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mp4" ContentType="video/mp4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theme/theme2.xml" ContentType="application/vnd.openxmlformats-officedocument.theme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theme/theme3.xml" ContentType="application/vnd.openxmlformats-officedocument.them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tags/tag4.xml" ContentType="application/vnd.openxmlformats-officedocument.presentationml.tags+xml"/>
  <Override PartName="/ppt/notesSlides/notesSlide1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04" r:id="rId1"/>
    <p:sldMasterId id="2147483836" r:id="rId2"/>
    <p:sldMasterId id="2147483867" r:id="rId3"/>
  </p:sldMasterIdLst>
  <p:notesMasterIdLst>
    <p:notesMasterId r:id="rId21"/>
  </p:notesMasterIdLst>
  <p:sldIdLst>
    <p:sldId id="257" r:id="rId4"/>
    <p:sldId id="293" r:id="rId5"/>
    <p:sldId id="270" r:id="rId6"/>
    <p:sldId id="272" r:id="rId7"/>
    <p:sldId id="273" r:id="rId8"/>
    <p:sldId id="274" r:id="rId9"/>
    <p:sldId id="275" r:id="rId10"/>
    <p:sldId id="276" r:id="rId11"/>
    <p:sldId id="277" r:id="rId12"/>
    <p:sldId id="297" r:id="rId13"/>
    <p:sldId id="278" r:id="rId14"/>
    <p:sldId id="261" r:id="rId15"/>
    <p:sldId id="288" r:id="rId16"/>
    <p:sldId id="284" r:id="rId17"/>
    <p:sldId id="289" r:id="rId18"/>
    <p:sldId id="296" r:id="rId19"/>
    <p:sldId id="292" r:id="rId20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549691"/>
    <a:srgbClr val="FCEDD6"/>
    <a:srgbClr val="FDFAF1"/>
    <a:srgbClr val="000000"/>
    <a:srgbClr val="002060"/>
    <a:srgbClr val="FFD9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7921" autoAdjust="0"/>
    <p:restoredTop sz="94660"/>
  </p:normalViewPr>
  <p:slideViewPr>
    <p:cSldViewPr snapToGrid="0">
      <p:cViewPr varScale="1">
        <p:scale>
          <a:sx n="85" d="100"/>
          <a:sy n="85" d="100"/>
        </p:scale>
        <p:origin x="384" y="53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3" Type="http://schemas.openxmlformats.org/officeDocument/2006/relationships/slideMaster" Target="slideMasters/slideMaster3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theme" Target="theme/theme1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viewProps" Target="viewProps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presProps" Target="pres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5397138-7989-4C01-9293-5B011EA0268A}" type="datetimeFigureOut">
              <a:rPr lang="en-GB" smtClean="0"/>
              <a:t>09/12/2025</a:t>
            </a:fld>
            <a:endParaRPr lang="en-GB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GB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E858D10-11A4-4AB9-98EA-F899FF56EF12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8396455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8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4" name="Google Shape;384;g729dd71725_7_214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85" name="Google Shape;385;g729dd71725_7_21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20192017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8415" marR="46990" algn="just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tabLst>
                <a:tab pos="162560" algn="l"/>
              </a:tabLst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ED40AF1-241F-463A-8508-92C4EB2DF3E4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4235653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73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36" name="Google Shape;2736;g4dfce81f19_0_4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737" name="Google Shape;2737;g4dfce81f19_0_4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18373695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85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56" name="Google Shape;2856;gd431007ba2_0_208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857" name="Google Shape;2857;gd431007ba2_0_20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14362665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37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80" name="Google Shape;3380;gd5260bdd85_0_256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381" name="Google Shape;3381;gd5260bdd85_0_25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75690417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37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80" name="Google Shape;3380;gd5260bdd85_0_256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381" name="Google Shape;3381;gd5260bdd85_0_25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47235448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37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80" name="Google Shape;3380;gd5260bdd85_0_256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381" name="Google Shape;3381;gd5260bdd85_0_25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86007609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37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80" name="Google Shape;3380;gd5260bdd85_0_256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381" name="Google Shape;3381;gd5260bdd85_0_25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98766959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37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80" name="Google Shape;3380;gd5260bdd85_0_256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381" name="Google Shape;3381;gd5260bdd85_0_25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12371304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37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80" name="Google Shape;3380;gd5260bdd85_0_256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381" name="Google Shape;3381;gd5260bdd85_0_25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87360113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4.xml.rels><?xml version="1.0" encoding="UTF-8" standalone="yes"?>
<Relationships xmlns="http://schemas.openxmlformats.org/package/2006/relationships"><Relationship Id="rId3" Type="http://schemas.openxmlformats.org/officeDocument/2006/relationships/hyperlink" Target="http://bit.ly/2TyoMsr" TargetMode="External"/><Relationship Id="rId2" Type="http://schemas.openxmlformats.org/officeDocument/2006/relationships/hyperlink" Target="https://bit.ly/3A1uf1Q" TargetMode="External"/><Relationship Id="rId1" Type="http://schemas.openxmlformats.org/officeDocument/2006/relationships/slideMaster" Target="../slideMasters/slideMaster1.xml"/><Relationship Id="rId4" Type="http://schemas.openxmlformats.org/officeDocument/2006/relationships/hyperlink" Target="http://bit.ly/2TtBDfr" TargetMode="Externa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4.xml.rels><?xml version="1.0" encoding="UTF-8" standalone="yes"?>
<Relationships xmlns="http://schemas.openxmlformats.org/package/2006/relationships"><Relationship Id="rId3" Type="http://schemas.openxmlformats.org/officeDocument/2006/relationships/hyperlink" Target="http://bit.ly/2TyoMsr" TargetMode="External"/><Relationship Id="rId2" Type="http://schemas.openxmlformats.org/officeDocument/2006/relationships/hyperlink" Target="https://bit.ly/3A1uf1Q" TargetMode="External"/><Relationship Id="rId1" Type="http://schemas.openxmlformats.org/officeDocument/2006/relationships/slideMaster" Target="../slideMasters/slideMaster2.xml"/><Relationship Id="rId4" Type="http://schemas.openxmlformats.org/officeDocument/2006/relationships/hyperlink" Target="http://bit.ly/2TtBDfr" TargetMode="Externa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Title slide">
    <p:spTree>
      <p:nvGrpSpPr>
        <p:cNvPr id="1" name="Shape 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Google Shape;9;p2"/>
          <p:cNvSpPr/>
          <p:nvPr/>
        </p:nvSpPr>
        <p:spPr>
          <a:xfrm rot="-3828850">
            <a:off x="-1495157" y="3781830"/>
            <a:ext cx="4061613" cy="5785276"/>
          </a:xfrm>
          <a:custGeom>
            <a:avLst/>
            <a:gdLst/>
            <a:ahLst/>
            <a:cxnLst/>
            <a:rect l="l" t="t" r="r" b="b"/>
            <a:pathLst>
              <a:path w="121844" h="173552" extrusionOk="0">
                <a:moveTo>
                  <a:pt x="81619" y="1"/>
                </a:moveTo>
                <a:cubicBezTo>
                  <a:pt x="80393" y="1"/>
                  <a:pt x="79165" y="116"/>
                  <a:pt x="77940" y="366"/>
                </a:cubicBezTo>
                <a:cubicBezTo>
                  <a:pt x="69446" y="2116"/>
                  <a:pt x="63558" y="9735"/>
                  <a:pt x="59241" y="17254"/>
                </a:cubicBezTo>
                <a:cubicBezTo>
                  <a:pt x="54924" y="24655"/>
                  <a:pt x="51343" y="32492"/>
                  <a:pt x="46450" y="39514"/>
                </a:cubicBezTo>
                <a:cubicBezTo>
                  <a:pt x="41556" y="46517"/>
                  <a:pt x="35091" y="52843"/>
                  <a:pt x="26975" y="55608"/>
                </a:cubicBezTo>
                <a:cubicBezTo>
                  <a:pt x="24432" y="56470"/>
                  <a:pt x="21708" y="56912"/>
                  <a:pt x="18994" y="56912"/>
                </a:cubicBezTo>
                <a:cubicBezTo>
                  <a:pt x="13070" y="56912"/>
                  <a:pt x="7196" y="54804"/>
                  <a:pt x="3362" y="50356"/>
                </a:cubicBezTo>
                <a:lnTo>
                  <a:pt x="0" y="144588"/>
                </a:lnTo>
                <a:lnTo>
                  <a:pt x="87210" y="173552"/>
                </a:lnTo>
                <a:cubicBezTo>
                  <a:pt x="95386" y="160761"/>
                  <a:pt x="103920" y="145901"/>
                  <a:pt x="100021" y="131220"/>
                </a:cubicBezTo>
                <a:cubicBezTo>
                  <a:pt x="98131" y="124078"/>
                  <a:pt x="93397" y="117892"/>
                  <a:pt x="91785" y="110671"/>
                </a:cubicBezTo>
                <a:cubicBezTo>
                  <a:pt x="88801" y="97343"/>
                  <a:pt x="96878" y="84293"/>
                  <a:pt x="104934" y="73253"/>
                </a:cubicBezTo>
                <a:cubicBezTo>
                  <a:pt x="112991" y="62232"/>
                  <a:pt x="121843" y="50077"/>
                  <a:pt x="120709" y="36471"/>
                </a:cubicBezTo>
                <a:cubicBezTo>
                  <a:pt x="119635" y="23899"/>
                  <a:pt x="110067" y="13594"/>
                  <a:pt x="99524" y="6612"/>
                </a:cubicBezTo>
                <a:cubicBezTo>
                  <a:pt x="94145" y="3048"/>
                  <a:pt x="87916" y="1"/>
                  <a:pt x="81619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867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10" name="Google Shape;10;p2"/>
          <p:cNvSpPr/>
          <p:nvPr/>
        </p:nvSpPr>
        <p:spPr>
          <a:xfrm rot="-5400000" flipH="1">
            <a:off x="7472526" y="1380207"/>
            <a:ext cx="3282447" cy="8108165"/>
          </a:xfrm>
          <a:custGeom>
            <a:avLst/>
            <a:gdLst/>
            <a:ahLst/>
            <a:cxnLst/>
            <a:rect l="l" t="t" r="r" b="b"/>
            <a:pathLst>
              <a:path w="75096" h="174858" extrusionOk="0">
                <a:moveTo>
                  <a:pt x="72370" y="1"/>
                </a:moveTo>
                <a:cubicBezTo>
                  <a:pt x="51205" y="5889"/>
                  <a:pt x="35648" y="27671"/>
                  <a:pt x="36941" y="49613"/>
                </a:cubicBezTo>
                <a:cubicBezTo>
                  <a:pt x="38135" y="69824"/>
                  <a:pt x="51821" y="88941"/>
                  <a:pt x="47942" y="108814"/>
                </a:cubicBezTo>
                <a:cubicBezTo>
                  <a:pt x="47226" y="112593"/>
                  <a:pt x="45654" y="116492"/>
                  <a:pt x="42432" y="118581"/>
                </a:cubicBezTo>
                <a:cubicBezTo>
                  <a:pt x="40283" y="119974"/>
                  <a:pt x="37697" y="120372"/>
                  <a:pt x="35251" y="120948"/>
                </a:cubicBezTo>
                <a:cubicBezTo>
                  <a:pt x="23514" y="123614"/>
                  <a:pt x="12414" y="130437"/>
                  <a:pt x="6327" y="140821"/>
                </a:cubicBezTo>
                <a:cubicBezTo>
                  <a:pt x="259" y="151185"/>
                  <a:pt x="1" y="165210"/>
                  <a:pt x="7202" y="174858"/>
                </a:cubicBezTo>
                <a:lnTo>
                  <a:pt x="75096" y="171556"/>
                </a:lnTo>
                <a:lnTo>
                  <a:pt x="72370" y="1"/>
                </a:ln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867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11" name="Google Shape;11;p2"/>
          <p:cNvSpPr/>
          <p:nvPr/>
        </p:nvSpPr>
        <p:spPr>
          <a:xfrm>
            <a:off x="9804768" y="-566207"/>
            <a:ext cx="2872553" cy="2395233"/>
          </a:xfrm>
          <a:custGeom>
            <a:avLst/>
            <a:gdLst/>
            <a:ahLst/>
            <a:cxnLst/>
            <a:rect l="l" t="t" r="r" b="b"/>
            <a:pathLst>
              <a:path w="77483" h="64608" extrusionOk="0">
                <a:moveTo>
                  <a:pt x="140" y="1"/>
                </a:moveTo>
                <a:lnTo>
                  <a:pt x="140" y="1"/>
                </a:lnTo>
                <a:cubicBezTo>
                  <a:pt x="0" y="6227"/>
                  <a:pt x="359" y="12632"/>
                  <a:pt x="2845" y="18361"/>
                </a:cubicBezTo>
                <a:cubicBezTo>
                  <a:pt x="5332" y="24071"/>
                  <a:pt x="10245" y="29044"/>
                  <a:pt x="16352" y="30218"/>
                </a:cubicBezTo>
                <a:cubicBezTo>
                  <a:pt x="17516" y="30440"/>
                  <a:pt x="18701" y="30526"/>
                  <a:pt x="19896" y="30526"/>
                </a:cubicBezTo>
                <a:cubicBezTo>
                  <a:pt x="23825" y="30526"/>
                  <a:pt x="27874" y="29604"/>
                  <a:pt x="31722" y="29604"/>
                </a:cubicBezTo>
                <a:cubicBezTo>
                  <a:pt x="34028" y="29604"/>
                  <a:pt x="36262" y="29935"/>
                  <a:pt x="38354" y="30993"/>
                </a:cubicBezTo>
                <a:cubicBezTo>
                  <a:pt x="46470" y="35071"/>
                  <a:pt x="46390" y="46549"/>
                  <a:pt x="50906" y="54427"/>
                </a:cubicBezTo>
                <a:cubicBezTo>
                  <a:pt x="54554" y="60705"/>
                  <a:pt x="61788" y="64607"/>
                  <a:pt x="69005" y="64607"/>
                </a:cubicBezTo>
                <a:cubicBezTo>
                  <a:pt x="70523" y="64607"/>
                  <a:pt x="72041" y="64435"/>
                  <a:pt x="73524" y="64075"/>
                </a:cubicBezTo>
                <a:lnTo>
                  <a:pt x="77482" y="1174"/>
                </a:lnTo>
                <a:lnTo>
                  <a:pt x="140" y="1"/>
                </a:ln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867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12" name="Google Shape;12;p2"/>
          <p:cNvSpPr/>
          <p:nvPr/>
        </p:nvSpPr>
        <p:spPr>
          <a:xfrm rot="-5097765" flipH="1">
            <a:off x="-236660" y="-1808084"/>
            <a:ext cx="4101744" cy="5489408"/>
          </a:xfrm>
          <a:custGeom>
            <a:avLst/>
            <a:gdLst/>
            <a:ahLst/>
            <a:cxnLst/>
            <a:rect l="l" t="t" r="r" b="b"/>
            <a:pathLst>
              <a:path w="123057" h="127030" extrusionOk="0">
                <a:moveTo>
                  <a:pt x="12613" y="0"/>
                </a:moveTo>
                <a:lnTo>
                  <a:pt x="1" y="122122"/>
                </a:lnTo>
                <a:cubicBezTo>
                  <a:pt x="6745" y="125386"/>
                  <a:pt x="14226" y="127030"/>
                  <a:pt x="21703" y="127030"/>
                </a:cubicBezTo>
                <a:cubicBezTo>
                  <a:pt x="27348" y="127030"/>
                  <a:pt x="32991" y="126093"/>
                  <a:pt x="38314" y="124210"/>
                </a:cubicBezTo>
                <a:cubicBezTo>
                  <a:pt x="50707" y="119814"/>
                  <a:pt x="61171" y="110305"/>
                  <a:pt x="66760" y="98429"/>
                </a:cubicBezTo>
                <a:cubicBezTo>
                  <a:pt x="73325" y="84485"/>
                  <a:pt x="74001" y="66700"/>
                  <a:pt x="86056" y="57132"/>
                </a:cubicBezTo>
                <a:cubicBezTo>
                  <a:pt x="94710" y="50269"/>
                  <a:pt x="107322" y="49513"/>
                  <a:pt x="115159" y="41755"/>
                </a:cubicBezTo>
                <a:cubicBezTo>
                  <a:pt x="120133" y="36802"/>
                  <a:pt x="122420" y="29640"/>
                  <a:pt x="122739" y="22638"/>
                </a:cubicBezTo>
                <a:cubicBezTo>
                  <a:pt x="123057" y="15616"/>
                  <a:pt x="121644" y="8654"/>
                  <a:pt x="120152" y="1791"/>
                </a:cubicBezTo>
                <a:lnTo>
                  <a:pt x="12613" y="0"/>
                </a:ln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867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grpSp>
        <p:nvGrpSpPr>
          <p:cNvPr id="13" name="Google Shape;13;p2"/>
          <p:cNvGrpSpPr/>
          <p:nvPr/>
        </p:nvGrpSpPr>
        <p:grpSpPr>
          <a:xfrm rot="5618119">
            <a:off x="11432247" y="2101411"/>
            <a:ext cx="1287620" cy="790364"/>
            <a:chOff x="3635425" y="69650"/>
            <a:chExt cx="965800" cy="592825"/>
          </a:xfrm>
        </p:grpSpPr>
        <p:sp>
          <p:nvSpPr>
            <p:cNvPr id="14" name="Google Shape;14;p2"/>
            <p:cNvSpPr/>
            <p:nvPr/>
          </p:nvSpPr>
          <p:spPr>
            <a:xfrm>
              <a:off x="3741350" y="90400"/>
              <a:ext cx="859875" cy="436675"/>
            </a:xfrm>
            <a:custGeom>
              <a:avLst/>
              <a:gdLst/>
              <a:ahLst/>
              <a:cxnLst/>
              <a:rect l="l" t="t" r="r" b="b"/>
              <a:pathLst>
                <a:path w="34395" h="17467" fill="none" extrusionOk="0">
                  <a:moveTo>
                    <a:pt x="0" y="17467"/>
                  </a:moveTo>
                  <a:cubicBezTo>
                    <a:pt x="10464" y="9848"/>
                    <a:pt x="21723" y="2746"/>
                    <a:pt x="34395" y="1"/>
                  </a:cubicBezTo>
                </a:path>
              </a:pathLst>
            </a:custGeom>
            <a:solidFill>
              <a:schemeClr val="dk1"/>
            </a:solidFill>
            <a:ln w="10450" cap="flat" cmpd="sng">
              <a:solidFill>
                <a:srgbClr val="282922"/>
              </a:solidFill>
              <a:prstDash val="solid"/>
              <a:miter lim="19892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5" name="Google Shape;15;p2"/>
            <p:cNvSpPr/>
            <p:nvPr/>
          </p:nvSpPr>
          <p:spPr>
            <a:xfrm>
              <a:off x="3783125" y="468375"/>
              <a:ext cx="70150" cy="192650"/>
            </a:xfrm>
            <a:custGeom>
              <a:avLst/>
              <a:gdLst/>
              <a:ahLst/>
              <a:cxnLst/>
              <a:rect l="l" t="t" r="r" b="b"/>
              <a:pathLst>
                <a:path w="2806" h="7706" extrusionOk="0">
                  <a:moveTo>
                    <a:pt x="2805" y="0"/>
                  </a:moveTo>
                  <a:cubicBezTo>
                    <a:pt x="2805" y="1"/>
                    <a:pt x="279" y="5471"/>
                    <a:pt x="140" y="6167"/>
                  </a:cubicBezTo>
                  <a:cubicBezTo>
                    <a:pt x="0" y="6843"/>
                    <a:pt x="418" y="7520"/>
                    <a:pt x="1114" y="7679"/>
                  </a:cubicBezTo>
                  <a:cubicBezTo>
                    <a:pt x="1204" y="7697"/>
                    <a:pt x="1294" y="7706"/>
                    <a:pt x="1382" y="7706"/>
                  </a:cubicBezTo>
                  <a:cubicBezTo>
                    <a:pt x="1976" y="7706"/>
                    <a:pt x="2505" y="7310"/>
                    <a:pt x="2626" y="6704"/>
                  </a:cubicBezTo>
                  <a:cubicBezTo>
                    <a:pt x="2785" y="6008"/>
                    <a:pt x="2805" y="1"/>
                    <a:pt x="2805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6" name="Google Shape;16;p2"/>
            <p:cNvSpPr/>
            <p:nvPr/>
          </p:nvSpPr>
          <p:spPr>
            <a:xfrm>
              <a:off x="3865675" y="221850"/>
              <a:ext cx="70150" cy="192825"/>
            </a:xfrm>
            <a:custGeom>
              <a:avLst/>
              <a:gdLst/>
              <a:ahLst/>
              <a:cxnLst/>
              <a:rect l="l" t="t" r="r" b="b"/>
              <a:pathLst>
                <a:path w="2806" h="7713" extrusionOk="0">
                  <a:moveTo>
                    <a:pt x="1396" y="1"/>
                  </a:moveTo>
                  <a:cubicBezTo>
                    <a:pt x="813" y="1"/>
                    <a:pt x="299" y="395"/>
                    <a:pt x="180" y="1009"/>
                  </a:cubicBezTo>
                  <a:cubicBezTo>
                    <a:pt x="20" y="1685"/>
                    <a:pt x="0" y="7713"/>
                    <a:pt x="0" y="7713"/>
                  </a:cubicBezTo>
                  <a:cubicBezTo>
                    <a:pt x="0" y="7713"/>
                    <a:pt x="2507" y="2242"/>
                    <a:pt x="2666" y="1546"/>
                  </a:cubicBezTo>
                  <a:cubicBezTo>
                    <a:pt x="2805" y="850"/>
                    <a:pt x="2388" y="174"/>
                    <a:pt x="1691" y="34"/>
                  </a:cubicBezTo>
                  <a:cubicBezTo>
                    <a:pt x="1592" y="12"/>
                    <a:pt x="1493" y="1"/>
                    <a:pt x="1396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7" name="Google Shape;17;p2"/>
            <p:cNvSpPr/>
            <p:nvPr/>
          </p:nvSpPr>
          <p:spPr>
            <a:xfrm>
              <a:off x="3874125" y="464400"/>
              <a:ext cx="125350" cy="170850"/>
            </a:xfrm>
            <a:custGeom>
              <a:avLst/>
              <a:gdLst/>
              <a:ahLst/>
              <a:cxnLst/>
              <a:rect l="l" t="t" r="r" b="b"/>
              <a:pathLst>
                <a:path w="5014" h="6834" extrusionOk="0">
                  <a:moveTo>
                    <a:pt x="1" y="0"/>
                  </a:moveTo>
                  <a:cubicBezTo>
                    <a:pt x="1" y="1"/>
                    <a:pt x="2089" y="5650"/>
                    <a:pt x="2487" y="6247"/>
                  </a:cubicBezTo>
                  <a:cubicBezTo>
                    <a:pt x="2731" y="6631"/>
                    <a:pt x="3147" y="6834"/>
                    <a:pt x="3573" y="6834"/>
                  </a:cubicBezTo>
                  <a:cubicBezTo>
                    <a:pt x="3808" y="6834"/>
                    <a:pt x="4045" y="6772"/>
                    <a:pt x="4258" y="6644"/>
                  </a:cubicBezTo>
                  <a:cubicBezTo>
                    <a:pt x="4835" y="6266"/>
                    <a:pt x="5014" y="5471"/>
                    <a:pt x="4636" y="4874"/>
                  </a:cubicBezTo>
                  <a:cubicBezTo>
                    <a:pt x="4258" y="4277"/>
                    <a:pt x="1" y="1"/>
                    <a:pt x="1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8" name="Google Shape;18;p2"/>
            <p:cNvSpPr/>
            <p:nvPr/>
          </p:nvSpPr>
          <p:spPr>
            <a:xfrm>
              <a:off x="3719475" y="247575"/>
              <a:ext cx="125825" cy="171100"/>
            </a:xfrm>
            <a:custGeom>
              <a:avLst/>
              <a:gdLst/>
              <a:ahLst/>
              <a:cxnLst/>
              <a:rect l="l" t="t" r="r" b="b"/>
              <a:pathLst>
                <a:path w="5033" h="6844" extrusionOk="0">
                  <a:moveTo>
                    <a:pt x="1459" y="1"/>
                  </a:moveTo>
                  <a:cubicBezTo>
                    <a:pt x="1225" y="1"/>
                    <a:pt x="988" y="65"/>
                    <a:pt x="776" y="199"/>
                  </a:cubicBezTo>
                  <a:cubicBezTo>
                    <a:pt x="179" y="577"/>
                    <a:pt x="0" y="1373"/>
                    <a:pt x="398" y="1969"/>
                  </a:cubicBezTo>
                  <a:cubicBezTo>
                    <a:pt x="776" y="2566"/>
                    <a:pt x="5033" y="6843"/>
                    <a:pt x="5033" y="6843"/>
                  </a:cubicBezTo>
                  <a:cubicBezTo>
                    <a:pt x="5033" y="6843"/>
                    <a:pt x="2944" y="1194"/>
                    <a:pt x="2546" y="597"/>
                  </a:cubicBezTo>
                  <a:cubicBezTo>
                    <a:pt x="2303" y="212"/>
                    <a:pt x="1885" y="1"/>
                    <a:pt x="1459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9" name="Google Shape;19;p2"/>
            <p:cNvSpPr/>
            <p:nvPr/>
          </p:nvSpPr>
          <p:spPr>
            <a:xfrm>
              <a:off x="3660775" y="456425"/>
              <a:ext cx="175575" cy="120425"/>
            </a:xfrm>
            <a:custGeom>
              <a:avLst/>
              <a:gdLst/>
              <a:ahLst/>
              <a:cxnLst/>
              <a:rect l="l" t="t" r="r" b="b"/>
              <a:pathLst>
                <a:path w="7023" h="4817" extrusionOk="0">
                  <a:moveTo>
                    <a:pt x="7023" y="1"/>
                  </a:moveTo>
                  <a:cubicBezTo>
                    <a:pt x="7022" y="1"/>
                    <a:pt x="1373" y="2090"/>
                    <a:pt x="777" y="2487"/>
                  </a:cubicBezTo>
                  <a:cubicBezTo>
                    <a:pt x="180" y="2865"/>
                    <a:pt x="1" y="3661"/>
                    <a:pt x="379" y="4258"/>
                  </a:cubicBezTo>
                  <a:cubicBezTo>
                    <a:pt x="621" y="4614"/>
                    <a:pt x="1033" y="4816"/>
                    <a:pt x="1456" y="4816"/>
                  </a:cubicBezTo>
                  <a:cubicBezTo>
                    <a:pt x="1693" y="4816"/>
                    <a:pt x="1934" y="4752"/>
                    <a:pt x="2149" y="4616"/>
                  </a:cubicBezTo>
                  <a:cubicBezTo>
                    <a:pt x="2746" y="4258"/>
                    <a:pt x="7023" y="1"/>
                    <a:pt x="7023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0" name="Google Shape;20;p2"/>
            <p:cNvSpPr/>
            <p:nvPr/>
          </p:nvSpPr>
          <p:spPr>
            <a:xfrm>
              <a:off x="3883075" y="305750"/>
              <a:ext cx="175075" cy="120875"/>
            </a:xfrm>
            <a:custGeom>
              <a:avLst/>
              <a:gdLst/>
              <a:ahLst/>
              <a:cxnLst/>
              <a:rect l="l" t="t" r="r" b="b"/>
              <a:pathLst>
                <a:path w="7003" h="4835" extrusionOk="0">
                  <a:moveTo>
                    <a:pt x="5549" y="0"/>
                  </a:moveTo>
                  <a:cubicBezTo>
                    <a:pt x="5315" y="0"/>
                    <a:pt x="5081" y="64"/>
                    <a:pt x="4874" y="199"/>
                  </a:cubicBezTo>
                  <a:cubicBezTo>
                    <a:pt x="4278" y="577"/>
                    <a:pt x="1" y="4834"/>
                    <a:pt x="1" y="4834"/>
                  </a:cubicBezTo>
                  <a:cubicBezTo>
                    <a:pt x="1" y="4834"/>
                    <a:pt x="5630" y="2746"/>
                    <a:pt x="6247" y="2348"/>
                  </a:cubicBezTo>
                  <a:cubicBezTo>
                    <a:pt x="6824" y="1970"/>
                    <a:pt x="7003" y="1174"/>
                    <a:pt x="6645" y="577"/>
                  </a:cubicBezTo>
                  <a:cubicBezTo>
                    <a:pt x="6389" y="207"/>
                    <a:pt x="5969" y="0"/>
                    <a:pt x="5549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1" name="Google Shape;21;p2"/>
            <p:cNvSpPr/>
            <p:nvPr/>
          </p:nvSpPr>
          <p:spPr>
            <a:xfrm>
              <a:off x="3886075" y="447475"/>
              <a:ext cx="195950" cy="67350"/>
            </a:xfrm>
            <a:custGeom>
              <a:avLst/>
              <a:gdLst/>
              <a:ahLst/>
              <a:cxnLst/>
              <a:rect l="l" t="t" r="r" b="b"/>
              <a:pathLst>
                <a:path w="7838" h="2694" extrusionOk="0">
                  <a:moveTo>
                    <a:pt x="0" y="1"/>
                  </a:moveTo>
                  <a:cubicBezTo>
                    <a:pt x="0" y="1"/>
                    <a:pt x="5471" y="2527"/>
                    <a:pt x="6167" y="2666"/>
                  </a:cubicBezTo>
                  <a:cubicBezTo>
                    <a:pt x="6257" y="2684"/>
                    <a:pt x="6346" y="2693"/>
                    <a:pt x="6435" y="2693"/>
                  </a:cubicBezTo>
                  <a:cubicBezTo>
                    <a:pt x="7029" y="2693"/>
                    <a:pt x="7557" y="2298"/>
                    <a:pt x="7679" y="1692"/>
                  </a:cubicBezTo>
                  <a:cubicBezTo>
                    <a:pt x="7838" y="995"/>
                    <a:pt x="7420" y="339"/>
                    <a:pt x="6724" y="180"/>
                  </a:cubicBezTo>
                  <a:cubicBezTo>
                    <a:pt x="6028" y="21"/>
                    <a:pt x="0" y="1"/>
                    <a:pt x="0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2" name="Google Shape;22;p2"/>
            <p:cNvSpPr/>
            <p:nvPr/>
          </p:nvSpPr>
          <p:spPr>
            <a:xfrm>
              <a:off x="3636900" y="368075"/>
              <a:ext cx="195975" cy="67000"/>
            </a:xfrm>
            <a:custGeom>
              <a:avLst/>
              <a:gdLst/>
              <a:ahLst/>
              <a:cxnLst/>
              <a:rect l="l" t="t" r="r" b="b"/>
              <a:pathLst>
                <a:path w="7839" h="2680" extrusionOk="0">
                  <a:moveTo>
                    <a:pt x="1357" y="0"/>
                  </a:moveTo>
                  <a:cubicBezTo>
                    <a:pt x="778" y="0"/>
                    <a:pt x="276" y="392"/>
                    <a:pt x="140" y="989"/>
                  </a:cubicBezTo>
                  <a:cubicBezTo>
                    <a:pt x="1" y="1685"/>
                    <a:pt x="419" y="2361"/>
                    <a:pt x="1115" y="2520"/>
                  </a:cubicBezTo>
                  <a:cubicBezTo>
                    <a:pt x="1811" y="2660"/>
                    <a:pt x="7839" y="2680"/>
                    <a:pt x="7839" y="2680"/>
                  </a:cubicBezTo>
                  <a:cubicBezTo>
                    <a:pt x="7839" y="2680"/>
                    <a:pt x="2368" y="173"/>
                    <a:pt x="1652" y="34"/>
                  </a:cubicBezTo>
                  <a:cubicBezTo>
                    <a:pt x="1552" y="11"/>
                    <a:pt x="1453" y="0"/>
                    <a:pt x="1357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3" name="Google Shape;23;p2"/>
            <p:cNvSpPr/>
            <p:nvPr/>
          </p:nvSpPr>
          <p:spPr>
            <a:xfrm>
              <a:off x="3713500" y="464400"/>
              <a:ext cx="130325" cy="166675"/>
            </a:xfrm>
            <a:custGeom>
              <a:avLst/>
              <a:gdLst/>
              <a:ahLst/>
              <a:cxnLst/>
              <a:rect l="l" t="t" r="r" b="b"/>
              <a:pathLst>
                <a:path w="5213" h="6667" extrusionOk="0">
                  <a:moveTo>
                    <a:pt x="5212" y="0"/>
                  </a:moveTo>
                  <a:cubicBezTo>
                    <a:pt x="5212" y="1"/>
                    <a:pt x="816" y="4098"/>
                    <a:pt x="398" y="4675"/>
                  </a:cubicBezTo>
                  <a:cubicBezTo>
                    <a:pt x="0" y="5252"/>
                    <a:pt x="140" y="6048"/>
                    <a:pt x="716" y="6445"/>
                  </a:cubicBezTo>
                  <a:cubicBezTo>
                    <a:pt x="934" y="6596"/>
                    <a:pt x="1180" y="6666"/>
                    <a:pt x="1425" y="6666"/>
                  </a:cubicBezTo>
                  <a:cubicBezTo>
                    <a:pt x="1828" y="6666"/>
                    <a:pt x="2227" y="6474"/>
                    <a:pt x="2487" y="6127"/>
                  </a:cubicBezTo>
                  <a:cubicBezTo>
                    <a:pt x="2885" y="5550"/>
                    <a:pt x="5212" y="1"/>
                    <a:pt x="5212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4" name="Google Shape;24;p2"/>
            <p:cNvSpPr/>
            <p:nvPr/>
          </p:nvSpPr>
          <p:spPr>
            <a:xfrm>
              <a:off x="3875625" y="251850"/>
              <a:ext cx="130325" cy="166825"/>
            </a:xfrm>
            <a:custGeom>
              <a:avLst/>
              <a:gdLst/>
              <a:ahLst/>
              <a:cxnLst/>
              <a:rect l="l" t="t" r="r" b="b"/>
              <a:pathLst>
                <a:path w="5213" h="6673" extrusionOk="0">
                  <a:moveTo>
                    <a:pt x="3770" y="0"/>
                  </a:moveTo>
                  <a:cubicBezTo>
                    <a:pt x="3367" y="0"/>
                    <a:pt x="2971" y="190"/>
                    <a:pt x="2726" y="545"/>
                  </a:cubicBezTo>
                  <a:cubicBezTo>
                    <a:pt x="2328" y="1122"/>
                    <a:pt x="0" y="6672"/>
                    <a:pt x="0" y="6672"/>
                  </a:cubicBezTo>
                  <a:cubicBezTo>
                    <a:pt x="0" y="6672"/>
                    <a:pt x="4397" y="2554"/>
                    <a:pt x="4814" y="1977"/>
                  </a:cubicBezTo>
                  <a:cubicBezTo>
                    <a:pt x="5212" y="1420"/>
                    <a:pt x="5073" y="625"/>
                    <a:pt x="4496" y="227"/>
                  </a:cubicBezTo>
                  <a:cubicBezTo>
                    <a:pt x="4275" y="74"/>
                    <a:pt x="4021" y="0"/>
                    <a:pt x="3770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5" name="Google Shape;25;p2"/>
            <p:cNvSpPr/>
            <p:nvPr/>
          </p:nvSpPr>
          <p:spPr>
            <a:xfrm>
              <a:off x="3858700" y="468875"/>
              <a:ext cx="68175" cy="193600"/>
            </a:xfrm>
            <a:custGeom>
              <a:avLst/>
              <a:gdLst/>
              <a:ahLst/>
              <a:cxnLst/>
              <a:rect l="l" t="t" r="r" b="b"/>
              <a:pathLst>
                <a:path w="2727" h="7744" extrusionOk="0">
                  <a:moveTo>
                    <a:pt x="220" y="0"/>
                  </a:moveTo>
                  <a:cubicBezTo>
                    <a:pt x="220" y="0"/>
                    <a:pt x="1" y="6008"/>
                    <a:pt x="120" y="6704"/>
                  </a:cubicBezTo>
                  <a:cubicBezTo>
                    <a:pt x="243" y="7316"/>
                    <a:pt x="749" y="7744"/>
                    <a:pt x="1343" y="7744"/>
                  </a:cubicBezTo>
                  <a:cubicBezTo>
                    <a:pt x="1425" y="7744"/>
                    <a:pt x="1508" y="7735"/>
                    <a:pt x="1592" y="7719"/>
                  </a:cubicBezTo>
                  <a:cubicBezTo>
                    <a:pt x="2289" y="7599"/>
                    <a:pt x="2726" y="6963"/>
                    <a:pt x="2647" y="6266"/>
                  </a:cubicBezTo>
                  <a:cubicBezTo>
                    <a:pt x="2507" y="5570"/>
                    <a:pt x="220" y="0"/>
                    <a:pt x="220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6" name="Google Shape;26;p2"/>
            <p:cNvSpPr/>
            <p:nvPr/>
          </p:nvSpPr>
          <p:spPr>
            <a:xfrm>
              <a:off x="3791575" y="220225"/>
              <a:ext cx="69150" cy="193975"/>
            </a:xfrm>
            <a:custGeom>
              <a:avLst/>
              <a:gdLst/>
              <a:ahLst/>
              <a:cxnLst/>
              <a:rect l="l" t="t" r="r" b="b"/>
              <a:pathLst>
                <a:path w="2766" h="7759" extrusionOk="0">
                  <a:moveTo>
                    <a:pt x="1402" y="0"/>
                  </a:moveTo>
                  <a:cubicBezTo>
                    <a:pt x="1327" y="0"/>
                    <a:pt x="1251" y="7"/>
                    <a:pt x="1174" y="20"/>
                  </a:cubicBezTo>
                  <a:cubicBezTo>
                    <a:pt x="438" y="139"/>
                    <a:pt x="0" y="796"/>
                    <a:pt x="120" y="1492"/>
                  </a:cubicBezTo>
                  <a:cubicBezTo>
                    <a:pt x="259" y="2188"/>
                    <a:pt x="2547" y="7758"/>
                    <a:pt x="2547" y="7758"/>
                  </a:cubicBezTo>
                  <a:cubicBezTo>
                    <a:pt x="2547" y="7758"/>
                    <a:pt x="2766" y="1731"/>
                    <a:pt x="2646" y="1034"/>
                  </a:cubicBezTo>
                  <a:cubicBezTo>
                    <a:pt x="2522" y="415"/>
                    <a:pt x="2005" y="0"/>
                    <a:pt x="1402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7" name="Google Shape;27;p2"/>
            <p:cNvSpPr/>
            <p:nvPr/>
          </p:nvSpPr>
          <p:spPr>
            <a:xfrm>
              <a:off x="3635425" y="442425"/>
              <a:ext cx="196450" cy="64250"/>
            </a:xfrm>
            <a:custGeom>
              <a:avLst/>
              <a:gdLst/>
              <a:ahLst/>
              <a:cxnLst/>
              <a:rect l="l" t="t" r="r" b="b"/>
              <a:pathLst>
                <a:path w="7858" h="2570" extrusionOk="0">
                  <a:moveTo>
                    <a:pt x="2308" y="0"/>
                  </a:moveTo>
                  <a:cubicBezTo>
                    <a:pt x="1739" y="0"/>
                    <a:pt x="1311" y="12"/>
                    <a:pt x="1154" y="44"/>
                  </a:cubicBezTo>
                  <a:cubicBezTo>
                    <a:pt x="458" y="163"/>
                    <a:pt x="0" y="800"/>
                    <a:pt x="120" y="1496"/>
                  </a:cubicBezTo>
                  <a:cubicBezTo>
                    <a:pt x="243" y="2151"/>
                    <a:pt x="793" y="2570"/>
                    <a:pt x="1375" y="2570"/>
                  </a:cubicBezTo>
                  <a:cubicBezTo>
                    <a:pt x="1447" y="2570"/>
                    <a:pt x="1519" y="2563"/>
                    <a:pt x="1592" y="2550"/>
                  </a:cubicBezTo>
                  <a:cubicBezTo>
                    <a:pt x="2288" y="2431"/>
                    <a:pt x="7858" y="143"/>
                    <a:pt x="7858" y="143"/>
                  </a:cubicBezTo>
                  <a:cubicBezTo>
                    <a:pt x="7858" y="143"/>
                    <a:pt x="4257" y="0"/>
                    <a:pt x="2308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8" name="Google Shape;28;p2"/>
            <p:cNvSpPr/>
            <p:nvPr/>
          </p:nvSpPr>
          <p:spPr>
            <a:xfrm>
              <a:off x="3886550" y="376375"/>
              <a:ext cx="196475" cy="64075"/>
            </a:xfrm>
            <a:custGeom>
              <a:avLst/>
              <a:gdLst/>
              <a:ahLst/>
              <a:cxnLst/>
              <a:rect l="l" t="t" r="r" b="b"/>
              <a:pathLst>
                <a:path w="7859" h="2563" extrusionOk="0">
                  <a:moveTo>
                    <a:pt x="6495" y="1"/>
                  </a:moveTo>
                  <a:cubicBezTo>
                    <a:pt x="6420" y="1"/>
                    <a:pt x="6344" y="7"/>
                    <a:pt x="6267" y="20"/>
                  </a:cubicBezTo>
                  <a:cubicBezTo>
                    <a:pt x="5571" y="139"/>
                    <a:pt x="1" y="2427"/>
                    <a:pt x="1" y="2427"/>
                  </a:cubicBezTo>
                  <a:cubicBezTo>
                    <a:pt x="1" y="2427"/>
                    <a:pt x="3722" y="2562"/>
                    <a:pt x="5654" y="2562"/>
                  </a:cubicBezTo>
                  <a:cubicBezTo>
                    <a:pt x="6182" y="2562"/>
                    <a:pt x="6576" y="2552"/>
                    <a:pt x="6725" y="2527"/>
                  </a:cubicBezTo>
                  <a:cubicBezTo>
                    <a:pt x="7421" y="2407"/>
                    <a:pt x="7859" y="1751"/>
                    <a:pt x="7739" y="1054"/>
                  </a:cubicBezTo>
                  <a:cubicBezTo>
                    <a:pt x="7633" y="417"/>
                    <a:pt x="7102" y="1"/>
                    <a:pt x="6495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9" name="Google Shape;29;p2"/>
            <p:cNvSpPr/>
            <p:nvPr/>
          </p:nvSpPr>
          <p:spPr>
            <a:xfrm>
              <a:off x="3882575" y="456925"/>
              <a:ext cx="170625" cy="126500"/>
            </a:xfrm>
            <a:custGeom>
              <a:avLst/>
              <a:gdLst/>
              <a:ahLst/>
              <a:cxnLst/>
              <a:rect l="l" t="t" r="r" b="b"/>
              <a:pathLst>
                <a:path w="6825" h="5060" extrusionOk="0">
                  <a:moveTo>
                    <a:pt x="1" y="1"/>
                  </a:moveTo>
                  <a:cubicBezTo>
                    <a:pt x="1" y="1"/>
                    <a:pt x="4099" y="4437"/>
                    <a:pt x="4676" y="4835"/>
                  </a:cubicBezTo>
                  <a:cubicBezTo>
                    <a:pt x="4888" y="4986"/>
                    <a:pt x="5135" y="5060"/>
                    <a:pt x="5381" y="5060"/>
                  </a:cubicBezTo>
                  <a:cubicBezTo>
                    <a:pt x="5781" y="5060"/>
                    <a:pt x="6180" y="4866"/>
                    <a:pt x="6426" y="4497"/>
                  </a:cubicBezTo>
                  <a:cubicBezTo>
                    <a:pt x="6824" y="3940"/>
                    <a:pt x="6685" y="3164"/>
                    <a:pt x="6108" y="2746"/>
                  </a:cubicBezTo>
                  <a:cubicBezTo>
                    <a:pt x="5531" y="2348"/>
                    <a:pt x="1" y="1"/>
                    <a:pt x="1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0" name="Google Shape;30;p2"/>
            <p:cNvSpPr/>
            <p:nvPr/>
          </p:nvSpPr>
          <p:spPr>
            <a:xfrm>
              <a:off x="3665250" y="299725"/>
              <a:ext cx="171100" cy="126400"/>
            </a:xfrm>
            <a:custGeom>
              <a:avLst/>
              <a:gdLst/>
              <a:ahLst/>
              <a:cxnLst/>
              <a:rect l="l" t="t" r="r" b="b"/>
              <a:pathLst>
                <a:path w="6844" h="5056" extrusionOk="0">
                  <a:moveTo>
                    <a:pt x="1455" y="1"/>
                  </a:moveTo>
                  <a:cubicBezTo>
                    <a:pt x="1048" y="1"/>
                    <a:pt x="646" y="193"/>
                    <a:pt x="399" y="540"/>
                  </a:cubicBezTo>
                  <a:cubicBezTo>
                    <a:pt x="1" y="1117"/>
                    <a:pt x="160" y="1912"/>
                    <a:pt x="737" y="2310"/>
                  </a:cubicBezTo>
                  <a:cubicBezTo>
                    <a:pt x="1294" y="2708"/>
                    <a:pt x="6844" y="5055"/>
                    <a:pt x="6844" y="5055"/>
                  </a:cubicBezTo>
                  <a:cubicBezTo>
                    <a:pt x="6844" y="5055"/>
                    <a:pt x="2746" y="639"/>
                    <a:pt x="2169" y="222"/>
                  </a:cubicBezTo>
                  <a:cubicBezTo>
                    <a:pt x="1951" y="71"/>
                    <a:pt x="1702" y="1"/>
                    <a:pt x="1455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1" name="Google Shape;31;p2"/>
            <p:cNvSpPr/>
            <p:nvPr/>
          </p:nvSpPr>
          <p:spPr>
            <a:xfrm>
              <a:off x="3793075" y="382575"/>
              <a:ext cx="133300" cy="117275"/>
            </a:xfrm>
            <a:custGeom>
              <a:avLst/>
              <a:gdLst/>
              <a:ahLst/>
              <a:cxnLst/>
              <a:rect l="l" t="t" r="r" b="b"/>
              <a:pathLst>
                <a:path w="5332" h="4691" extrusionOk="0">
                  <a:moveTo>
                    <a:pt x="2669" y="0"/>
                  </a:moveTo>
                  <a:cubicBezTo>
                    <a:pt x="2240" y="0"/>
                    <a:pt x="1804" y="119"/>
                    <a:pt x="1413" y="369"/>
                  </a:cubicBezTo>
                  <a:cubicBezTo>
                    <a:pt x="318" y="1065"/>
                    <a:pt x="0" y="2497"/>
                    <a:pt x="696" y="3591"/>
                  </a:cubicBezTo>
                  <a:cubicBezTo>
                    <a:pt x="1134" y="4299"/>
                    <a:pt x="1896" y="4690"/>
                    <a:pt x="2675" y="4690"/>
                  </a:cubicBezTo>
                  <a:cubicBezTo>
                    <a:pt x="3101" y="4690"/>
                    <a:pt x="3532" y="4574"/>
                    <a:pt x="3919" y="4328"/>
                  </a:cubicBezTo>
                  <a:cubicBezTo>
                    <a:pt x="5013" y="3631"/>
                    <a:pt x="5331" y="2179"/>
                    <a:pt x="4635" y="1085"/>
                  </a:cubicBezTo>
                  <a:cubicBezTo>
                    <a:pt x="4188" y="383"/>
                    <a:pt x="3438" y="0"/>
                    <a:pt x="2669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2" name="Google Shape;32;p2"/>
            <p:cNvSpPr/>
            <p:nvPr/>
          </p:nvSpPr>
          <p:spPr>
            <a:xfrm>
              <a:off x="4119300" y="154075"/>
              <a:ext cx="281525" cy="399950"/>
            </a:xfrm>
            <a:custGeom>
              <a:avLst/>
              <a:gdLst/>
              <a:ahLst/>
              <a:cxnLst/>
              <a:rect l="l" t="t" r="r" b="b"/>
              <a:pathLst>
                <a:path w="11261" h="15998" extrusionOk="0">
                  <a:moveTo>
                    <a:pt x="11260" y="0"/>
                  </a:moveTo>
                  <a:lnTo>
                    <a:pt x="11260" y="0"/>
                  </a:lnTo>
                  <a:cubicBezTo>
                    <a:pt x="8177" y="1552"/>
                    <a:pt x="5372" y="3143"/>
                    <a:pt x="3124" y="5849"/>
                  </a:cubicBezTo>
                  <a:cubicBezTo>
                    <a:pt x="1353" y="7957"/>
                    <a:pt x="120" y="10603"/>
                    <a:pt x="21" y="13368"/>
                  </a:cubicBezTo>
                  <a:cubicBezTo>
                    <a:pt x="1" y="14025"/>
                    <a:pt x="41" y="14721"/>
                    <a:pt x="419" y="15298"/>
                  </a:cubicBezTo>
                  <a:cubicBezTo>
                    <a:pt x="696" y="15706"/>
                    <a:pt x="1188" y="15997"/>
                    <a:pt x="1666" y="15997"/>
                  </a:cubicBezTo>
                  <a:cubicBezTo>
                    <a:pt x="1839" y="15997"/>
                    <a:pt x="2010" y="15959"/>
                    <a:pt x="2169" y="15875"/>
                  </a:cubicBezTo>
                  <a:cubicBezTo>
                    <a:pt x="2487" y="15695"/>
                    <a:pt x="2686" y="15377"/>
                    <a:pt x="2865" y="15079"/>
                  </a:cubicBezTo>
                  <a:cubicBezTo>
                    <a:pt x="4775" y="11697"/>
                    <a:pt x="4695" y="7420"/>
                    <a:pt x="6864" y="4178"/>
                  </a:cubicBezTo>
                  <a:cubicBezTo>
                    <a:pt x="7998" y="2467"/>
                    <a:pt x="9669" y="1253"/>
                    <a:pt x="11260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3" name="Google Shape;33;p2"/>
            <p:cNvSpPr/>
            <p:nvPr/>
          </p:nvSpPr>
          <p:spPr>
            <a:xfrm>
              <a:off x="4182475" y="143125"/>
              <a:ext cx="238725" cy="251675"/>
            </a:xfrm>
            <a:custGeom>
              <a:avLst/>
              <a:gdLst/>
              <a:ahLst/>
              <a:cxnLst/>
              <a:rect l="l" t="t" r="r" b="b"/>
              <a:pathLst>
                <a:path w="9549" h="10067" extrusionOk="0">
                  <a:moveTo>
                    <a:pt x="9549" y="0"/>
                  </a:moveTo>
                  <a:cubicBezTo>
                    <a:pt x="5630" y="1453"/>
                    <a:pt x="2347" y="4576"/>
                    <a:pt x="637" y="8395"/>
                  </a:cubicBezTo>
                  <a:cubicBezTo>
                    <a:pt x="438" y="8873"/>
                    <a:pt x="159" y="9569"/>
                    <a:pt x="0" y="10066"/>
                  </a:cubicBezTo>
                  <a:cubicBezTo>
                    <a:pt x="199" y="9589"/>
                    <a:pt x="537" y="8893"/>
                    <a:pt x="776" y="8455"/>
                  </a:cubicBezTo>
                  <a:cubicBezTo>
                    <a:pt x="2686" y="4775"/>
                    <a:pt x="5849" y="1811"/>
                    <a:pt x="95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4" name="Google Shape;34;p2"/>
            <p:cNvSpPr/>
            <p:nvPr/>
          </p:nvSpPr>
          <p:spPr>
            <a:xfrm>
              <a:off x="3937300" y="69650"/>
              <a:ext cx="472475" cy="140675"/>
            </a:xfrm>
            <a:custGeom>
              <a:avLst/>
              <a:gdLst/>
              <a:ahLst/>
              <a:cxnLst/>
              <a:rect l="l" t="t" r="r" b="b"/>
              <a:pathLst>
                <a:path w="18899" h="5627" extrusionOk="0">
                  <a:moveTo>
                    <a:pt x="1338" y="0"/>
                  </a:moveTo>
                  <a:cubicBezTo>
                    <a:pt x="1154" y="0"/>
                    <a:pt x="975" y="25"/>
                    <a:pt x="816" y="95"/>
                  </a:cubicBezTo>
                  <a:cubicBezTo>
                    <a:pt x="219" y="373"/>
                    <a:pt x="0" y="1169"/>
                    <a:pt x="199" y="1825"/>
                  </a:cubicBezTo>
                  <a:cubicBezTo>
                    <a:pt x="398" y="2462"/>
                    <a:pt x="895" y="2939"/>
                    <a:pt x="1432" y="3337"/>
                  </a:cubicBezTo>
                  <a:cubicBezTo>
                    <a:pt x="3581" y="4925"/>
                    <a:pt x="6332" y="5627"/>
                    <a:pt x="9027" y="5627"/>
                  </a:cubicBezTo>
                  <a:cubicBezTo>
                    <a:pt x="9101" y="5627"/>
                    <a:pt x="9176" y="5626"/>
                    <a:pt x="9250" y="5625"/>
                  </a:cubicBezTo>
                  <a:cubicBezTo>
                    <a:pt x="12771" y="5565"/>
                    <a:pt x="15775" y="4372"/>
                    <a:pt x="18898" y="2939"/>
                  </a:cubicBezTo>
                  <a:lnTo>
                    <a:pt x="18898" y="2939"/>
                  </a:lnTo>
                  <a:cubicBezTo>
                    <a:pt x="17185" y="3351"/>
                    <a:pt x="15486" y="3791"/>
                    <a:pt x="13726" y="3791"/>
                  </a:cubicBezTo>
                  <a:cubicBezTo>
                    <a:pt x="13443" y="3791"/>
                    <a:pt x="13158" y="3780"/>
                    <a:pt x="12871" y="3755"/>
                  </a:cubicBezTo>
                  <a:cubicBezTo>
                    <a:pt x="9011" y="3417"/>
                    <a:pt x="5709" y="672"/>
                    <a:pt x="1890" y="55"/>
                  </a:cubicBezTo>
                  <a:cubicBezTo>
                    <a:pt x="1711" y="25"/>
                    <a:pt x="1522" y="0"/>
                    <a:pt x="1338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5" name="Google Shape;35;p2"/>
            <p:cNvSpPr/>
            <p:nvPr/>
          </p:nvSpPr>
          <p:spPr>
            <a:xfrm>
              <a:off x="4085500" y="134175"/>
              <a:ext cx="345650" cy="55525"/>
            </a:xfrm>
            <a:custGeom>
              <a:avLst/>
              <a:gdLst/>
              <a:ahLst/>
              <a:cxnLst/>
              <a:rect l="l" t="t" r="r" b="b"/>
              <a:pathLst>
                <a:path w="13826" h="2221" extrusionOk="0">
                  <a:moveTo>
                    <a:pt x="13825" y="0"/>
                  </a:moveTo>
                  <a:lnTo>
                    <a:pt x="13825" y="0"/>
                  </a:lnTo>
                  <a:cubicBezTo>
                    <a:pt x="11191" y="1254"/>
                    <a:pt x="8267" y="1910"/>
                    <a:pt x="5343" y="1910"/>
                  </a:cubicBezTo>
                  <a:cubicBezTo>
                    <a:pt x="4139" y="1910"/>
                    <a:pt x="2935" y="1798"/>
                    <a:pt x="1751" y="1572"/>
                  </a:cubicBezTo>
                  <a:cubicBezTo>
                    <a:pt x="1214" y="1472"/>
                    <a:pt x="497" y="1274"/>
                    <a:pt x="0" y="1154"/>
                  </a:cubicBezTo>
                  <a:lnTo>
                    <a:pt x="0" y="1154"/>
                  </a:lnTo>
                  <a:cubicBezTo>
                    <a:pt x="477" y="1353"/>
                    <a:pt x="1194" y="1572"/>
                    <a:pt x="1691" y="1731"/>
                  </a:cubicBezTo>
                  <a:cubicBezTo>
                    <a:pt x="2977" y="2059"/>
                    <a:pt x="4305" y="2221"/>
                    <a:pt x="5633" y="2221"/>
                  </a:cubicBezTo>
                  <a:cubicBezTo>
                    <a:pt x="8498" y="2221"/>
                    <a:pt x="11366" y="1468"/>
                    <a:pt x="138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grpSp>
        <p:nvGrpSpPr>
          <p:cNvPr id="36" name="Google Shape;36;p2"/>
          <p:cNvGrpSpPr/>
          <p:nvPr/>
        </p:nvGrpSpPr>
        <p:grpSpPr>
          <a:xfrm>
            <a:off x="131385" y="-492333"/>
            <a:ext cx="1287740" cy="1440065"/>
            <a:chOff x="2180275" y="-47850"/>
            <a:chExt cx="812625" cy="908750"/>
          </a:xfrm>
        </p:grpSpPr>
        <p:sp>
          <p:nvSpPr>
            <p:cNvPr id="37" name="Google Shape;37;p2"/>
            <p:cNvSpPr/>
            <p:nvPr/>
          </p:nvSpPr>
          <p:spPr>
            <a:xfrm>
              <a:off x="2722850" y="650400"/>
              <a:ext cx="270050" cy="184225"/>
            </a:xfrm>
            <a:custGeom>
              <a:avLst/>
              <a:gdLst/>
              <a:ahLst/>
              <a:cxnLst/>
              <a:rect l="l" t="t" r="r" b="b"/>
              <a:pathLst>
                <a:path w="10802" h="7369" extrusionOk="0">
                  <a:moveTo>
                    <a:pt x="0" y="0"/>
                  </a:moveTo>
                  <a:lnTo>
                    <a:pt x="0" y="0"/>
                  </a:lnTo>
                  <a:cubicBezTo>
                    <a:pt x="1572" y="1393"/>
                    <a:pt x="2566" y="3362"/>
                    <a:pt x="4078" y="4894"/>
                  </a:cubicBezTo>
                  <a:cubicBezTo>
                    <a:pt x="5232" y="6047"/>
                    <a:pt x="6565" y="7102"/>
                    <a:pt x="8196" y="7340"/>
                  </a:cubicBezTo>
                  <a:cubicBezTo>
                    <a:pt x="8329" y="7359"/>
                    <a:pt x="8467" y="7368"/>
                    <a:pt x="8608" y="7368"/>
                  </a:cubicBezTo>
                  <a:cubicBezTo>
                    <a:pt x="9392" y="7368"/>
                    <a:pt x="10236" y="7074"/>
                    <a:pt x="10523" y="6366"/>
                  </a:cubicBezTo>
                  <a:cubicBezTo>
                    <a:pt x="10802" y="5689"/>
                    <a:pt x="10523" y="4914"/>
                    <a:pt x="10086" y="4357"/>
                  </a:cubicBezTo>
                  <a:cubicBezTo>
                    <a:pt x="9429" y="3521"/>
                    <a:pt x="8435" y="3004"/>
                    <a:pt x="7460" y="2626"/>
                  </a:cubicBezTo>
                  <a:cubicBezTo>
                    <a:pt x="5093" y="1452"/>
                    <a:pt x="2347" y="1333"/>
                    <a:pt x="0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8" name="Google Shape;38;p2"/>
            <p:cNvSpPr/>
            <p:nvPr/>
          </p:nvSpPr>
          <p:spPr>
            <a:xfrm>
              <a:off x="2184750" y="178425"/>
              <a:ext cx="114900" cy="331200"/>
            </a:xfrm>
            <a:custGeom>
              <a:avLst/>
              <a:gdLst/>
              <a:ahLst/>
              <a:cxnLst/>
              <a:rect l="l" t="t" r="r" b="b"/>
              <a:pathLst>
                <a:path w="4596" h="13248" extrusionOk="0">
                  <a:moveTo>
                    <a:pt x="3561" y="1"/>
                  </a:moveTo>
                  <a:lnTo>
                    <a:pt x="3561" y="1"/>
                  </a:lnTo>
                  <a:cubicBezTo>
                    <a:pt x="1134" y="1433"/>
                    <a:pt x="199" y="5889"/>
                    <a:pt x="80" y="8435"/>
                  </a:cubicBezTo>
                  <a:cubicBezTo>
                    <a:pt x="0" y="9927"/>
                    <a:pt x="219" y="11559"/>
                    <a:pt x="1293" y="12593"/>
                  </a:cubicBezTo>
                  <a:cubicBezTo>
                    <a:pt x="1711" y="12984"/>
                    <a:pt x="2299" y="13247"/>
                    <a:pt x="2863" y="13247"/>
                  </a:cubicBezTo>
                  <a:cubicBezTo>
                    <a:pt x="3158" y="13247"/>
                    <a:pt x="3447" y="13175"/>
                    <a:pt x="3700" y="13011"/>
                  </a:cubicBezTo>
                  <a:cubicBezTo>
                    <a:pt x="4456" y="12533"/>
                    <a:pt x="4595" y="11519"/>
                    <a:pt x="4576" y="10643"/>
                  </a:cubicBezTo>
                  <a:cubicBezTo>
                    <a:pt x="4496" y="8873"/>
                    <a:pt x="3879" y="7182"/>
                    <a:pt x="3481" y="5451"/>
                  </a:cubicBezTo>
                  <a:cubicBezTo>
                    <a:pt x="3004" y="3442"/>
                    <a:pt x="3382" y="1911"/>
                    <a:pt x="3561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9" name="Google Shape;39;p2"/>
            <p:cNvSpPr/>
            <p:nvPr/>
          </p:nvSpPr>
          <p:spPr>
            <a:xfrm>
              <a:off x="2285700" y="120125"/>
              <a:ext cx="335225" cy="124025"/>
            </a:xfrm>
            <a:custGeom>
              <a:avLst/>
              <a:gdLst/>
              <a:ahLst/>
              <a:cxnLst/>
              <a:rect l="l" t="t" r="r" b="b"/>
              <a:pathLst>
                <a:path w="13409" h="4961" extrusionOk="0">
                  <a:moveTo>
                    <a:pt x="7144" y="1"/>
                  </a:moveTo>
                  <a:cubicBezTo>
                    <a:pt x="4625" y="1"/>
                    <a:pt x="1445" y="499"/>
                    <a:pt x="0" y="2214"/>
                  </a:cubicBezTo>
                  <a:cubicBezTo>
                    <a:pt x="1930" y="2333"/>
                    <a:pt x="3482" y="2214"/>
                    <a:pt x="5411" y="2969"/>
                  </a:cubicBezTo>
                  <a:cubicBezTo>
                    <a:pt x="7042" y="3646"/>
                    <a:pt x="8634" y="4521"/>
                    <a:pt x="10384" y="4859"/>
                  </a:cubicBezTo>
                  <a:cubicBezTo>
                    <a:pt x="10668" y="4920"/>
                    <a:pt x="10977" y="4960"/>
                    <a:pt x="11284" y="4960"/>
                  </a:cubicBezTo>
                  <a:cubicBezTo>
                    <a:pt x="11881" y="4960"/>
                    <a:pt x="12470" y="4809"/>
                    <a:pt x="12851" y="4362"/>
                  </a:cubicBezTo>
                  <a:cubicBezTo>
                    <a:pt x="13408" y="3725"/>
                    <a:pt x="13289" y="2651"/>
                    <a:pt x="12791" y="1935"/>
                  </a:cubicBezTo>
                  <a:cubicBezTo>
                    <a:pt x="11956" y="722"/>
                    <a:pt x="10365" y="244"/>
                    <a:pt x="8892" y="85"/>
                  </a:cubicBezTo>
                  <a:cubicBezTo>
                    <a:pt x="8378" y="33"/>
                    <a:pt x="7782" y="1"/>
                    <a:pt x="7144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0" name="Google Shape;40;p2"/>
            <p:cNvSpPr/>
            <p:nvPr/>
          </p:nvSpPr>
          <p:spPr>
            <a:xfrm>
              <a:off x="2320025" y="350000"/>
              <a:ext cx="123350" cy="331575"/>
            </a:xfrm>
            <a:custGeom>
              <a:avLst/>
              <a:gdLst/>
              <a:ahLst/>
              <a:cxnLst/>
              <a:rect l="l" t="t" r="r" b="b"/>
              <a:pathLst>
                <a:path w="4934" h="13263" extrusionOk="0">
                  <a:moveTo>
                    <a:pt x="2825" y="1"/>
                  </a:moveTo>
                  <a:cubicBezTo>
                    <a:pt x="557" y="1652"/>
                    <a:pt x="0" y="6168"/>
                    <a:pt x="139" y="8734"/>
                  </a:cubicBezTo>
                  <a:cubicBezTo>
                    <a:pt x="179" y="10226"/>
                    <a:pt x="557" y="11837"/>
                    <a:pt x="1731" y="12732"/>
                  </a:cubicBezTo>
                  <a:cubicBezTo>
                    <a:pt x="2127" y="13059"/>
                    <a:pt x="2654" y="13262"/>
                    <a:pt x="3163" y="13262"/>
                  </a:cubicBezTo>
                  <a:cubicBezTo>
                    <a:pt x="3521" y="13262"/>
                    <a:pt x="3870" y="13161"/>
                    <a:pt x="4158" y="12931"/>
                  </a:cubicBezTo>
                  <a:cubicBezTo>
                    <a:pt x="4854" y="12394"/>
                    <a:pt x="4933" y="11360"/>
                    <a:pt x="4794" y="10504"/>
                  </a:cubicBezTo>
                  <a:cubicBezTo>
                    <a:pt x="4555" y="8734"/>
                    <a:pt x="3800" y="7122"/>
                    <a:pt x="3243" y="5432"/>
                  </a:cubicBezTo>
                  <a:cubicBezTo>
                    <a:pt x="2586" y="3482"/>
                    <a:pt x="2825" y="1911"/>
                    <a:pt x="2825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1" name="Google Shape;41;p2"/>
            <p:cNvSpPr/>
            <p:nvPr/>
          </p:nvSpPr>
          <p:spPr>
            <a:xfrm>
              <a:off x="2402075" y="272875"/>
              <a:ext cx="337700" cy="117250"/>
            </a:xfrm>
            <a:custGeom>
              <a:avLst/>
              <a:gdLst/>
              <a:ahLst/>
              <a:cxnLst/>
              <a:rect l="l" t="t" r="r" b="b"/>
              <a:pathLst>
                <a:path w="13508" h="4690" extrusionOk="0">
                  <a:moveTo>
                    <a:pt x="8437" y="1"/>
                  </a:moveTo>
                  <a:cubicBezTo>
                    <a:pt x="5877" y="1"/>
                    <a:pt x="1566" y="685"/>
                    <a:pt x="0" y="2967"/>
                  </a:cubicBezTo>
                  <a:cubicBezTo>
                    <a:pt x="975" y="2937"/>
                    <a:pt x="1840" y="2857"/>
                    <a:pt x="2711" y="2857"/>
                  </a:cubicBezTo>
                  <a:cubicBezTo>
                    <a:pt x="3581" y="2857"/>
                    <a:pt x="4456" y="2937"/>
                    <a:pt x="5451" y="3225"/>
                  </a:cubicBezTo>
                  <a:cubicBezTo>
                    <a:pt x="7162" y="3762"/>
                    <a:pt x="8813" y="4458"/>
                    <a:pt x="10583" y="4657"/>
                  </a:cubicBezTo>
                  <a:cubicBezTo>
                    <a:pt x="10759" y="4678"/>
                    <a:pt x="10943" y="4690"/>
                    <a:pt x="11128" y="4690"/>
                  </a:cubicBezTo>
                  <a:cubicBezTo>
                    <a:pt x="11842" y="4690"/>
                    <a:pt x="12579" y="4510"/>
                    <a:pt x="12990" y="3941"/>
                  </a:cubicBezTo>
                  <a:cubicBezTo>
                    <a:pt x="13507" y="3205"/>
                    <a:pt x="13289" y="2171"/>
                    <a:pt x="12712" y="1494"/>
                  </a:cubicBezTo>
                  <a:cubicBezTo>
                    <a:pt x="11777" y="361"/>
                    <a:pt x="10146" y="22"/>
                    <a:pt x="8654" y="2"/>
                  </a:cubicBezTo>
                  <a:cubicBezTo>
                    <a:pt x="8583" y="1"/>
                    <a:pt x="8511" y="1"/>
                    <a:pt x="8437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2" name="Google Shape;42;p2"/>
            <p:cNvSpPr/>
            <p:nvPr/>
          </p:nvSpPr>
          <p:spPr>
            <a:xfrm>
              <a:off x="2485625" y="498700"/>
              <a:ext cx="125350" cy="304650"/>
            </a:xfrm>
            <a:custGeom>
              <a:avLst/>
              <a:gdLst/>
              <a:ahLst/>
              <a:cxnLst/>
              <a:rect l="l" t="t" r="r" b="b"/>
              <a:pathLst>
                <a:path w="5014" h="12186" extrusionOk="0">
                  <a:moveTo>
                    <a:pt x="1990" y="1"/>
                  </a:moveTo>
                  <a:cubicBezTo>
                    <a:pt x="80" y="1712"/>
                    <a:pt x="0" y="5949"/>
                    <a:pt x="319" y="8276"/>
                  </a:cubicBezTo>
                  <a:cubicBezTo>
                    <a:pt x="517" y="9649"/>
                    <a:pt x="995" y="11081"/>
                    <a:pt x="2169" y="11837"/>
                  </a:cubicBezTo>
                  <a:cubicBezTo>
                    <a:pt x="2531" y="12054"/>
                    <a:pt x="2964" y="12186"/>
                    <a:pt x="3379" y="12186"/>
                  </a:cubicBezTo>
                  <a:cubicBezTo>
                    <a:pt x="3762" y="12186"/>
                    <a:pt x="4130" y="12075"/>
                    <a:pt x="4416" y="11817"/>
                  </a:cubicBezTo>
                  <a:cubicBezTo>
                    <a:pt x="5013" y="11240"/>
                    <a:pt x="4993" y="10285"/>
                    <a:pt x="4794" y="9490"/>
                  </a:cubicBezTo>
                  <a:cubicBezTo>
                    <a:pt x="4416" y="7898"/>
                    <a:pt x="3561" y="6466"/>
                    <a:pt x="2885" y="4974"/>
                  </a:cubicBezTo>
                  <a:cubicBezTo>
                    <a:pt x="2089" y="3223"/>
                    <a:pt x="2149" y="1791"/>
                    <a:pt x="1990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3" name="Google Shape;43;p2"/>
            <p:cNvSpPr/>
            <p:nvPr/>
          </p:nvSpPr>
          <p:spPr>
            <a:xfrm>
              <a:off x="2546300" y="405125"/>
              <a:ext cx="312325" cy="103550"/>
            </a:xfrm>
            <a:custGeom>
              <a:avLst/>
              <a:gdLst/>
              <a:ahLst/>
              <a:cxnLst/>
              <a:rect l="l" t="t" r="r" b="b"/>
              <a:pathLst>
                <a:path w="12493" h="4142" extrusionOk="0">
                  <a:moveTo>
                    <a:pt x="8551" y="0"/>
                  </a:moveTo>
                  <a:cubicBezTo>
                    <a:pt x="8271" y="0"/>
                    <a:pt x="7992" y="16"/>
                    <a:pt x="7719" y="44"/>
                  </a:cubicBezTo>
                  <a:cubicBezTo>
                    <a:pt x="5371" y="243"/>
                    <a:pt x="1273" y="1277"/>
                    <a:pt x="0" y="3545"/>
                  </a:cubicBezTo>
                  <a:cubicBezTo>
                    <a:pt x="1260" y="3389"/>
                    <a:pt x="2329" y="3143"/>
                    <a:pt x="3522" y="3143"/>
                  </a:cubicBezTo>
                  <a:cubicBezTo>
                    <a:pt x="4005" y="3143"/>
                    <a:pt x="4508" y="3183"/>
                    <a:pt x="5053" y="3286"/>
                  </a:cubicBezTo>
                  <a:cubicBezTo>
                    <a:pt x="6664" y="3624"/>
                    <a:pt x="8256" y="4142"/>
                    <a:pt x="9907" y="4142"/>
                  </a:cubicBezTo>
                  <a:cubicBezTo>
                    <a:pt x="10722" y="4142"/>
                    <a:pt x="11637" y="3943"/>
                    <a:pt x="12075" y="3246"/>
                  </a:cubicBezTo>
                  <a:cubicBezTo>
                    <a:pt x="12493" y="2550"/>
                    <a:pt x="12175" y="1595"/>
                    <a:pt x="11598" y="1038"/>
                  </a:cubicBezTo>
                  <a:cubicBezTo>
                    <a:pt x="10817" y="258"/>
                    <a:pt x="9679" y="0"/>
                    <a:pt x="8551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4" name="Google Shape;44;p2"/>
            <p:cNvSpPr/>
            <p:nvPr/>
          </p:nvSpPr>
          <p:spPr>
            <a:xfrm>
              <a:off x="2624875" y="606625"/>
              <a:ext cx="109925" cy="254275"/>
            </a:xfrm>
            <a:custGeom>
              <a:avLst/>
              <a:gdLst/>
              <a:ahLst/>
              <a:cxnLst/>
              <a:rect l="l" t="t" r="r" b="b"/>
              <a:pathLst>
                <a:path w="4397" h="10171" extrusionOk="0">
                  <a:moveTo>
                    <a:pt x="1552" y="1"/>
                  </a:moveTo>
                  <a:cubicBezTo>
                    <a:pt x="0" y="1532"/>
                    <a:pt x="40" y="5053"/>
                    <a:pt x="398" y="7003"/>
                  </a:cubicBezTo>
                  <a:cubicBezTo>
                    <a:pt x="597" y="8137"/>
                    <a:pt x="1035" y="9330"/>
                    <a:pt x="2029" y="9907"/>
                  </a:cubicBezTo>
                  <a:cubicBezTo>
                    <a:pt x="2321" y="10072"/>
                    <a:pt x="2669" y="10171"/>
                    <a:pt x="3002" y="10171"/>
                  </a:cubicBezTo>
                  <a:cubicBezTo>
                    <a:pt x="3352" y="10171"/>
                    <a:pt x="3685" y="10062"/>
                    <a:pt x="3919" y="9808"/>
                  </a:cubicBezTo>
                  <a:cubicBezTo>
                    <a:pt x="4397" y="9310"/>
                    <a:pt x="4357" y="8534"/>
                    <a:pt x="4178" y="7858"/>
                  </a:cubicBezTo>
                  <a:cubicBezTo>
                    <a:pt x="3800" y="6545"/>
                    <a:pt x="3044" y="5372"/>
                    <a:pt x="2447" y="4138"/>
                  </a:cubicBezTo>
                  <a:cubicBezTo>
                    <a:pt x="1731" y="2686"/>
                    <a:pt x="1751" y="1492"/>
                    <a:pt x="1552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5" name="Google Shape;45;p2"/>
            <p:cNvSpPr/>
            <p:nvPr/>
          </p:nvSpPr>
          <p:spPr>
            <a:xfrm>
              <a:off x="2673100" y="522750"/>
              <a:ext cx="259125" cy="85400"/>
            </a:xfrm>
            <a:custGeom>
              <a:avLst/>
              <a:gdLst/>
              <a:ahLst/>
              <a:cxnLst/>
              <a:rect l="l" t="t" r="r" b="b"/>
              <a:pathLst>
                <a:path w="10365" h="3416" extrusionOk="0">
                  <a:moveTo>
                    <a:pt x="7162" y="0"/>
                  </a:moveTo>
                  <a:cubicBezTo>
                    <a:pt x="6881" y="0"/>
                    <a:pt x="6600" y="20"/>
                    <a:pt x="6327" y="53"/>
                  </a:cubicBezTo>
                  <a:cubicBezTo>
                    <a:pt x="4357" y="312"/>
                    <a:pt x="976" y="1267"/>
                    <a:pt x="1" y="3196"/>
                  </a:cubicBezTo>
                  <a:cubicBezTo>
                    <a:pt x="1131" y="3013"/>
                    <a:pt x="2061" y="2760"/>
                    <a:pt x="3162" y="2760"/>
                  </a:cubicBezTo>
                  <a:cubicBezTo>
                    <a:pt x="3495" y="2760"/>
                    <a:pt x="3844" y="2783"/>
                    <a:pt x="4218" y="2838"/>
                  </a:cubicBezTo>
                  <a:cubicBezTo>
                    <a:pt x="5536" y="3052"/>
                    <a:pt x="6855" y="3416"/>
                    <a:pt x="8191" y="3416"/>
                  </a:cubicBezTo>
                  <a:cubicBezTo>
                    <a:pt x="8226" y="3416"/>
                    <a:pt x="8261" y="3416"/>
                    <a:pt x="8296" y="3415"/>
                  </a:cubicBezTo>
                  <a:cubicBezTo>
                    <a:pt x="8953" y="3395"/>
                    <a:pt x="9728" y="3216"/>
                    <a:pt x="10047" y="2619"/>
                  </a:cubicBezTo>
                  <a:cubicBezTo>
                    <a:pt x="10365" y="2023"/>
                    <a:pt x="10067" y="1247"/>
                    <a:pt x="9569" y="769"/>
                  </a:cubicBezTo>
                  <a:cubicBezTo>
                    <a:pt x="8935" y="196"/>
                    <a:pt x="8049" y="0"/>
                    <a:pt x="7162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6" name="Google Shape;46;p2"/>
            <p:cNvSpPr/>
            <p:nvPr/>
          </p:nvSpPr>
          <p:spPr>
            <a:xfrm>
              <a:off x="2180275" y="-47850"/>
              <a:ext cx="706200" cy="802700"/>
            </a:xfrm>
            <a:custGeom>
              <a:avLst/>
              <a:gdLst/>
              <a:ahLst/>
              <a:cxnLst/>
              <a:rect l="l" t="t" r="r" b="b"/>
              <a:pathLst>
                <a:path w="28248" h="32108" extrusionOk="0">
                  <a:moveTo>
                    <a:pt x="0" y="1"/>
                  </a:moveTo>
                  <a:lnTo>
                    <a:pt x="0" y="1"/>
                  </a:lnTo>
                  <a:cubicBezTo>
                    <a:pt x="3939" y="14304"/>
                    <a:pt x="15497" y="25264"/>
                    <a:pt x="28248" y="32108"/>
                  </a:cubicBezTo>
                  <a:cubicBezTo>
                    <a:pt x="25164" y="30138"/>
                    <a:pt x="22181" y="28049"/>
                    <a:pt x="19356" y="25782"/>
                  </a:cubicBezTo>
                  <a:cubicBezTo>
                    <a:pt x="10842" y="19058"/>
                    <a:pt x="3660" y="10345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7" name="Google Shape;47;p2"/>
            <p:cNvSpPr/>
            <p:nvPr/>
          </p:nvSpPr>
          <p:spPr>
            <a:xfrm>
              <a:off x="2644750" y="598675"/>
              <a:ext cx="34350" cy="189500"/>
            </a:xfrm>
            <a:custGeom>
              <a:avLst/>
              <a:gdLst/>
              <a:ahLst/>
              <a:cxnLst/>
              <a:rect l="l" t="t" r="r" b="b"/>
              <a:pathLst>
                <a:path w="1374" h="7580" extrusionOk="0">
                  <a:moveTo>
                    <a:pt x="1175" y="0"/>
                  </a:moveTo>
                  <a:lnTo>
                    <a:pt x="1175" y="0"/>
                  </a:lnTo>
                  <a:cubicBezTo>
                    <a:pt x="1" y="2367"/>
                    <a:pt x="598" y="5172"/>
                    <a:pt x="1374" y="7579"/>
                  </a:cubicBezTo>
                  <a:cubicBezTo>
                    <a:pt x="916" y="5113"/>
                    <a:pt x="299" y="2447"/>
                    <a:pt x="11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8" name="Google Shape;48;p2"/>
            <p:cNvSpPr/>
            <p:nvPr/>
          </p:nvSpPr>
          <p:spPr>
            <a:xfrm>
              <a:off x="2506500" y="490750"/>
              <a:ext cx="37325" cy="200450"/>
            </a:xfrm>
            <a:custGeom>
              <a:avLst/>
              <a:gdLst/>
              <a:ahLst/>
              <a:cxnLst/>
              <a:rect l="l" t="t" r="r" b="b"/>
              <a:pathLst>
                <a:path w="1493" h="8018" extrusionOk="0">
                  <a:moveTo>
                    <a:pt x="1493" y="1"/>
                  </a:moveTo>
                  <a:cubicBezTo>
                    <a:pt x="1" y="2408"/>
                    <a:pt x="438" y="5411"/>
                    <a:pt x="1055" y="8017"/>
                  </a:cubicBezTo>
                  <a:cubicBezTo>
                    <a:pt x="757" y="5391"/>
                    <a:pt x="339" y="2487"/>
                    <a:pt x="14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9" name="Google Shape;49;p2"/>
            <p:cNvSpPr/>
            <p:nvPr/>
          </p:nvSpPr>
          <p:spPr>
            <a:xfrm>
              <a:off x="2344875" y="344550"/>
              <a:ext cx="51750" cy="233750"/>
            </a:xfrm>
            <a:custGeom>
              <a:avLst/>
              <a:gdLst/>
              <a:ahLst/>
              <a:cxnLst/>
              <a:rect l="l" t="t" r="r" b="b"/>
              <a:pathLst>
                <a:path w="2070" h="9350" extrusionOk="0">
                  <a:moveTo>
                    <a:pt x="2069" y="0"/>
                  </a:moveTo>
                  <a:lnTo>
                    <a:pt x="2069" y="0"/>
                  </a:lnTo>
                  <a:cubicBezTo>
                    <a:pt x="1" y="2626"/>
                    <a:pt x="259" y="6286"/>
                    <a:pt x="1055" y="9350"/>
                  </a:cubicBezTo>
                  <a:cubicBezTo>
                    <a:pt x="578" y="6207"/>
                    <a:pt x="279" y="2785"/>
                    <a:pt x="206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0" name="Google Shape;50;p2"/>
            <p:cNvSpPr/>
            <p:nvPr/>
          </p:nvSpPr>
          <p:spPr>
            <a:xfrm>
              <a:off x="2233975" y="179425"/>
              <a:ext cx="46275" cy="205425"/>
            </a:xfrm>
            <a:custGeom>
              <a:avLst/>
              <a:gdLst/>
              <a:ahLst/>
              <a:cxnLst/>
              <a:rect l="l" t="t" r="r" b="b"/>
              <a:pathLst>
                <a:path w="1851" h="8217" extrusionOk="0">
                  <a:moveTo>
                    <a:pt x="1851" y="1"/>
                  </a:moveTo>
                  <a:lnTo>
                    <a:pt x="1851" y="1"/>
                  </a:lnTo>
                  <a:cubicBezTo>
                    <a:pt x="1" y="2268"/>
                    <a:pt x="120" y="5491"/>
                    <a:pt x="617" y="8216"/>
                  </a:cubicBezTo>
                  <a:cubicBezTo>
                    <a:pt x="438" y="5451"/>
                    <a:pt x="299" y="2447"/>
                    <a:pt x="18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1" name="Google Shape;51;p2"/>
            <p:cNvSpPr/>
            <p:nvPr/>
          </p:nvSpPr>
          <p:spPr>
            <a:xfrm>
              <a:off x="2679575" y="548575"/>
              <a:ext cx="170600" cy="47625"/>
            </a:xfrm>
            <a:custGeom>
              <a:avLst/>
              <a:gdLst/>
              <a:ahLst/>
              <a:cxnLst/>
              <a:rect l="l" t="t" r="r" b="b"/>
              <a:pathLst>
                <a:path w="6824" h="1905" extrusionOk="0">
                  <a:moveTo>
                    <a:pt x="6004" y="1"/>
                  </a:moveTo>
                  <a:cubicBezTo>
                    <a:pt x="3892" y="1"/>
                    <a:pt x="1744" y="672"/>
                    <a:pt x="0" y="1905"/>
                  </a:cubicBezTo>
                  <a:cubicBezTo>
                    <a:pt x="2129" y="791"/>
                    <a:pt x="4456" y="174"/>
                    <a:pt x="6824" y="35"/>
                  </a:cubicBezTo>
                  <a:cubicBezTo>
                    <a:pt x="6552" y="12"/>
                    <a:pt x="6278" y="1"/>
                    <a:pt x="600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2" name="Google Shape;52;p2"/>
            <p:cNvSpPr/>
            <p:nvPr/>
          </p:nvSpPr>
          <p:spPr>
            <a:xfrm>
              <a:off x="2542800" y="445700"/>
              <a:ext cx="146750" cy="50550"/>
            </a:xfrm>
            <a:custGeom>
              <a:avLst/>
              <a:gdLst/>
              <a:ahLst/>
              <a:cxnLst/>
              <a:rect l="l" t="t" r="r" b="b"/>
              <a:pathLst>
                <a:path w="5870" h="2022" extrusionOk="0">
                  <a:moveTo>
                    <a:pt x="5185" y="0"/>
                  </a:moveTo>
                  <a:cubicBezTo>
                    <a:pt x="3289" y="0"/>
                    <a:pt x="1368" y="726"/>
                    <a:pt x="1" y="2021"/>
                  </a:cubicBezTo>
                  <a:cubicBezTo>
                    <a:pt x="1771" y="848"/>
                    <a:pt x="3781" y="151"/>
                    <a:pt x="5869" y="32"/>
                  </a:cubicBezTo>
                  <a:cubicBezTo>
                    <a:pt x="5642" y="11"/>
                    <a:pt x="5414" y="0"/>
                    <a:pt x="518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3" name="Google Shape;53;p2"/>
            <p:cNvSpPr/>
            <p:nvPr/>
          </p:nvSpPr>
          <p:spPr>
            <a:xfrm>
              <a:off x="2400575" y="307375"/>
              <a:ext cx="192975" cy="40175"/>
            </a:xfrm>
            <a:custGeom>
              <a:avLst/>
              <a:gdLst/>
              <a:ahLst/>
              <a:cxnLst/>
              <a:rect l="l" t="t" r="r" b="b"/>
              <a:pathLst>
                <a:path w="7719" h="1607" extrusionOk="0">
                  <a:moveTo>
                    <a:pt x="5779" y="1"/>
                  </a:moveTo>
                  <a:cubicBezTo>
                    <a:pt x="3758" y="1"/>
                    <a:pt x="1731" y="553"/>
                    <a:pt x="1" y="1606"/>
                  </a:cubicBezTo>
                  <a:cubicBezTo>
                    <a:pt x="2114" y="646"/>
                    <a:pt x="4427" y="145"/>
                    <a:pt x="6751" y="145"/>
                  </a:cubicBezTo>
                  <a:cubicBezTo>
                    <a:pt x="7074" y="145"/>
                    <a:pt x="7397" y="155"/>
                    <a:pt x="7719" y="174"/>
                  </a:cubicBezTo>
                  <a:cubicBezTo>
                    <a:pt x="7079" y="58"/>
                    <a:pt x="6429" y="1"/>
                    <a:pt x="577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4" name="Google Shape;54;p2"/>
            <p:cNvSpPr/>
            <p:nvPr/>
          </p:nvSpPr>
          <p:spPr>
            <a:xfrm>
              <a:off x="2286200" y="139775"/>
              <a:ext cx="203425" cy="37200"/>
            </a:xfrm>
            <a:custGeom>
              <a:avLst/>
              <a:gdLst/>
              <a:ahLst/>
              <a:cxnLst/>
              <a:rect l="l" t="t" r="r" b="b"/>
              <a:pathLst>
                <a:path w="8137" h="1488" extrusionOk="0">
                  <a:moveTo>
                    <a:pt x="4952" y="1"/>
                  </a:moveTo>
                  <a:cubicBezTo>
                    <a:pt x="3197" y="1"/>
                    <a:pt x="1436" y="506"/>
                    <a:pt x="0" y="1487"/>
                  </a:cubicBezTo>
                  <a:cubicBezTo>
                    <a:pt x="1633" y="664"/>
                    <a:pt x="3455" y="236"/>
                    <a:pt x="5285" y="236"/>
                  </a:cubicBezTo>
                  <a:cubicBezTo>
                    <a:pt x="6242" y="236"/>
                    <a:pt x="7201" y="353"/>
                    <a:pt x="8136" y="592"/>
                  </a:cubicBezTo>
                  <a:cubicBezTo>
                    <a:pt x="7130" y="196"/>
                    <a:pt x="6042" y="1"/>
                    <a:pt x="49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sp>
        <p:nvSpPr>
          <p:cNvPr id="55" name="Google Shape;55;p2"/>
          <p:cNvSpPr txBox="1">
            <a:spLocks noGrp="1"/>
          </p:cNvSpPr>
          <p:nvPr>
            <p:ph type="ctrTitle"/>
          </p:nvPr>
        </p:nvSpPr>
        <p:spPr>
          <a:xfrm>
            <a:off x="1214867" y="1632017"/>
            <a:ext cx="9762400" cy="28980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067">
                <a:latin typeface="Encode Sans Expanded"/>
                <a:ea typeface="Encode Sans Expanded"/>
                <a:cs typeface="Encode Sans Expanded"/>
                <a:sym typeface="Encode Sans Expanded"/>
              </a:defRPr>
            </a:lvl1pPr>
            <a:lvl2pPr lvl="1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6933">
                <a:solidFill>
                  <a:srgbClr val="191919"/>
                </a:solidFill>
              </a:defRPr>
            </a:lvl2pPr>
            <a:lvl3pPr lvl="2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6933">
                <a:solidFill>
                  <a:srgbClr val="191919"/>
                </a:solidFill>
              </a:defRPr>
            </a:lvl3pPr>
            <a:lvl4pPr lvl="3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6933">
                <a:solidFill>
                  <a:srgbClr val="191919"/>
                </a:solidFill>
              </a:defRPr>
            </a:lvl4pPr>
            <a:lvl5pPr lvl="4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6933">
                <a:solidFill>
                  <a:srgbClr val="191919"/>
                </a:solidFill>
              </a:defRPr>
            </a:lvl5pPr>
            <a:lvl6pPr lvl="5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6933">
                <a:solidFill>
                  <a:srgbClr val="191919"/>
                </a:solidFill>
              </a:defRPr>
            </a:lvl6pPr>
            <a:lvl7pPr lvl="6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6933">
                <a:solidFill>
                  <a:srgbClr val="191919"/>
                </a:solidFill>
              </a:defRPr>
            </a:lvl7pPr>
            <a:lvl8pPr lvl="7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6933">
                <a:solidFill>
                  <a:srgbClr val="191919"/>
                </a:solidFill>
              </a:defRPr>
            </a:lvl8pPr>
            <a:lvl9pPr lvl="8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6933">
                <a:solidFill>
                  <a:srgbClr val="191919"/>
                </a:solidFill>
              </a:defRPr>
            </a:lvl9pPr>
          </a:lstStyle>
          <a:p>
            <a:endParaRPr/>
          </a:p>
        </p:txBody>
      </p:sp>
      <p:sp>
        <p:nvSpPr>
          <p:cNvPr id="56" name="Google Shape;56;p2"/>
          <p:cNvSpPr txBox="1">
            <a:spLocks noGrp="1"/>
          </p:cNvSpPr>
          <p:nvPr>
            <p:ph type="subTitle" idx="1"/>
          </p:nvPr>
        </p:nvSpPr>
        <p:spPr>
          <a:xfrm>
            <a:off x="3076900" y="4591583"/>
            <a:ext cx="6038400" cy="634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 sz="2133">
                <a:solidFill>
                  <a:schemeClr val="dk1"/>
                </a:solidFill>
                <a:latin typeface="Poppins"/>
                <a:ea typeface="Poppins"/>
                <a:cs typeface="Poppins"/>
                <a:sym typeface="Poppins"/>
              </a:defRPr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2793880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ig number">
  <p:cSld name="Big number">
    <p:spTree>
      <p:nvGrpSpPr>
        <p:cNvPr id="1" name="Shape 71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8" name="Google Shape;718;p11"/>
          <p:cNvSpPr/>
          <p:nvPr/>
        </p:nvSpPr>
        <p:spPr>
          <a:xfrm rot="5400000" flipH="1">
            <a:off x="1127312" y="-2321786"/>
            <a:ext cx="3864747" cy="7309295"/>
          </a:xfrm>
          <a:custGeom>
            <a:avLst/>
            <a:gdLst/>
            <a:ahLst/>
            <a:cxnLst/>
            <a:rect l="l" t="t" r="r" b="b"/>
            <a:pathLst>
              <a:path w="49415" h="74539" extrusionOk="0">
                <a:moveTo>
                  <a:pt x="49414" y="1"/>
                </a:moveTo>
                <a:cubicBezTo>
                  <a:pt x="46589" y="339"/>
                  <a:pt x="43804" y="756"/>
                  <a:pt x="41159" y="1493"/>
                </a:cubicBezTo>
                <a:cubicBezTo>
                  <a:pt x="36643" y="2746"/>
                  <a:pt x="32485" y="4934"/>
                  <a:pt x="30417" y="8057"/>
                </a:cubicBezTo>
                <a:cubicBezTo>
                  <a:pt x="26160" y="14562"/>
                  <a:pt x="32207" y="22539"/>
                  <a:pt x="28765" y="29283"/>
                </a:cubicBezTo>
                <a:cubicBezTo>
                  <a:pt x="26060" y="34614"/>
                  <a:pt x="18302" y="37578"/>
                  <a:pt x="12533" y="41517"/>
                </a:cubicBezTo>
                <a:cubicBezTo>
                  <a:pt x="5272" y="46430"/>
                  <a:pt x="796" y="53393"/>
                  <a:pt x="319" y="60534"/>
                </a:cubicBezTo>
                <a:cubicBezTo>
                  <a:pt x="1" y="65328"/>
                  <a:pt x="1513" y="70202"/>
                  <a:pt x="4536" y="74539"/>
                </a:cubicBezTo>
                <a:lnTo>
                  <a:pt x="49414" y="74539"/>
                </a:lnTo>
                <a:lnTo>
                  <a:pt x="49414" y="1"/>
                </a:ln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867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719" name="Google Shape;719;p11"/>
          <p:cNvSpPr/>
          <p:nvPr/>
        </p:nvSpPr>
        <p:spPr>
          <a:xfrm rot="-3828850">
            <a:off x="-1495157" y="3781830"/>
            <a:ext cx="4061613" cy="5785276"/>
          </a:xfrm>
          <a:custGeom>
            <a:avLst/>
            <a:gdLst/>
            <a:ahLst/>
            <a:cxnLst/>
            <a:rect l="l" t="t" r="r" b="b"/>
            <a:pathLst>
              <a:path w="121844" h="173552" extrusionOk="0">
                <a:moveTo>
                  <a:pt x="81619" y="1"/>
                </a:moveTo>
                <a:cubicBezTo>
                  <a:pt x="80393" y="1"/>
                  <a:pt x="79165" y="116"/>
                  <a:pt x="77940" y="366"/>
                </a:cubicBezTo>
                <a:cubicBezTo>
                  <a:pt x="69446" y="2116"/>
                  <a:pt x="63558" y="9735"/>
                  <a:pt x="59241" y="17254"/>
                </a:cubicBezTo>
                <a:cubicBezTo>
                  <a:pt x="54924" y="24655"/>
                  <a:pt x="51343" y="32492"/>
                  <a:pt x="46450" y="39514"/>
                </a:cubicBezTo>
                <a:cubicBezTo>
                  <a:pt x="41556" y="46517"/>
                  <a:pt x="35091" y="52843"/>
                  <a:pt x="26975" y="55608"/>
                </a:cubicBezTo>
                <a:cubicBezTo>
                  <a:pt x="24432" y="56470"/>
                  <a:pt x="21708" y="56912"/>
                  <a:pt x="18994" y="56912"/>
                </a:cubicBezTo>
                <a:cubicBezTo>
                  <a:pt x="13070" y="56912"/>
                  <a:pt x="7196" y="54804"/>
                  <a:pt x="3362" y="50356"/>
                </a:cubicBezTo>
                <a:lnTo>
                  <a:pt x="0" y="144588"/>
                </a:lnTo>
                <a:lnTo>
                  <a:pt x="87210" y="173552"/>
                </a:lnTo>
                <a:cubicBezTo>
                  <a:pt x="95386" y="160761"/>
                  <a:pt x="103920" y="145901"/>
                  <a:pt x="100021" y="131220"/>
                </a:cubicBezTo>
                <a:cubicBezTo>
                  <a:pt x="98131" y="124078"/>
                  <a:pt x="93397" y="117892"/>
                  <a:pt x="91785" y="110671"/>
                </a:cubicBezTo>
                <a:cubicBezTo>
                  <a:pt x="88801" y="97343"/>
                  <a:pt x="96878" y="84293"/>
                  <a:pt x="104934" y="73253"/>
                </a:cubicBezTo>
                <a:cubicBezTo>
                  <a:pt x="112991" y="62232"/>
                  <a:pt x="121843" y="50077"/>
                  <a:pt x="120709" y="36471"/>
                </a:cubicBezTo>
                <a:cubicBezTo>
                  <a:pt x="119635" y="23899"/>
                  <a:pt x="110067" y="13594"/>
                  <a:pt x="99524" y="6612"/>
                </a:cubicBezTo>
                <a:cubicBezTo>
                  <a:pt x="94145" y="3048"/>
                  <a:pt x="87916" y="1"/>
                  <a:pt x="81619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867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720" name="Google Shape;720;p11"/>
          <p:cNvSpPr/>
          <p:nvPr/>
        </p:nvSpPr>
        <p:spPr>
          <a:xfrm rot="-5400000" flipH="1">
            <a:off x="7472526" y="1380207"/>
            <a:ext cx="3282447" cy="8108165"/>
          </a:xfrm>
          <a:custGeom>
            <a:avLst/>
            <a:gdLst/>
            <a:ahLst/>
            <a:cxnLst/>
            <a:rect l="l" t="t" r="r" b="b"/>
            <a:pathLst>
              <a:path w="75096" h="174858" extrusionOk="0">
                <a:moveTo>
                  <a:pt x="72370" y="1"/>
                </a:moveTo>
                <a:cubicBezTo>
                  <a:pt x="51205" y="5889"/>
                  <a:pt x="35648" y="27671"/>
                  <a:pt x="36941" y="49613"/>
                </a:cubicBezTo>
                <a:cubicBezTo>
                  <a:pt x="38135" y="69824"/>
                  <a:pt x="51821" y="88941"/>
                  <a:pt x="47942" y="108814"/>
                </a:cubicBezTo>
                <a:cubicBezTo>
                  <a:pt x="47226" y="112593"/>
                  <a:pt x="45654" y="116492"/>
                  <a:pt x="42432" y="118581"/>
                </a:cubicBezTo>
                <a:cubicBezTo>
                  <a:pt x="40283" y="119974"/>
                  <a:pt x="37697" y="120372"/>
                  <a:pt x="35251" y="120948"/>
                </a:cubicBezTo>
                <a:cubicBezTo>
                  <a:pt x="23514" y="123614"/>
                  <a:pt x="12414" y="130437"/>
                  <a:pt x="6327" y="140821"/>
                </a:cubicBezTo>
                <a:cubicBezTo>
                  <a:pt x="259" y="151185"/>
                  <a:pt x="1" y="165210"/>
                  <a:pt x="7202" y="174858"/>
                </a:cubicBezTo>
                <a:lnTo>
                  <a:pt x="75096" y="171556"/>
                </a:lnTo>
                <a:lnTo>
                  <a:pt x="72370" y="1"/>
                </a:ln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867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721" name="Google Shape;721;p11"/>
          <p:cNvSpPr/>
          <p:nvPr/>
        </p:nvSpPr>
        <p:spPr>
          <a:xfrm>
            <a:off x="9804768" y="-566207"/>
            <a:ext cx="2872553" cy="2395233"/>
          </a:xfrm>
          <a:custGeom>
            <a:avLst/>
            <a:gdLst/>
            <a:ahLst/>
            <a:cxnLst/>
            <a:rect l="l" t="t" r="r" b="b"/>
            <a:pathLst>
              <a:path w="77483" h="64608" extrusionOk="0">
                <a:moveTo>
                  <a:pt x="140" y="1"/>
                </a:moveTo>
                <a:lnTo>
                  <a:pt x="140" y="1"/>
                </a:lnTo>
                <a:cubicBezTo>
                  <a:pt x="0" y="6227"/>
                  <a:pt x="359" y="12632"/>
                  <a:pt x="2845" y="18361"/>
                </a:cubicBezTo>
                <a:cubicBezTo>
                  <a:pt x="5332" y="24071"/>
                  <a:pt x="10245" y="29044"/>
                  <a:pt x="16352" y="30218"/>
                </a:cubicBezTo>
                <a:cubicBezTo>
                  <a:pt x="17516" y="30440"/>
                  <a:pt x="18701" y="30526"/>
                  <a:pt x="19896" y="30526"/>
                </a:cubicBezTo>
                <a:cubicBezTo>
                  <a:pt x="23825" y="30526"/>
                  <a:pt x="27874" y="29604"/>
                  <a:pt x="31722" y="29604"/>
                </a:cubicBezTo>
                <a:cubicBezTo>
                  <a:pt x="34028" y="29604"/>
                  <a:pt x="36262" y="29935"/>
                  <a:pt x="38354" y="30993"/>
                </a:cubicBezTo>
                <a:cubicBezTo>
                  <a:pt x="46470" y="35071"/>
                  <a:pt x="46390" y="46549"/>
                  <a:pt x="50906" y="54427"/>
                </a:cubicBezTo>
                <a:cubicBezTo>
                  <a:pt x="54554" y="60705"/>
                  <a:pt x="61788" y="64607"/>
                  <a:pt x="69005" y="64607"/>
                </a:cubicBezTo>
                <a:cubicBezTo>
                  <a:pt x="70523" y="64607"/>
                  <a:pt x="72041" y="64435"/>
                  <a:pt x="73524" y="64075"/>
                </a:cubicBezTo>
                <a:lnTo>
                  <a:pt x="77482" y="1174"/>
                </a:lnTo>
                <a:lnTo>
                  <a:pt x="140" y="1"/>
                </a:ln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867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grpSp>
        <p:nvGrpSpPr>
          <p:cNvPr id="722" name="Google Shape;722;p11"/>
          <p:cNvGrpSpPr/>
          <p:nvPr/>
        </p:nvGrpSpPr>
        <p:grpSpPr>
          <a:xfrm rot="2321181" flipH="1">
            <a:off x="9876373" y="-570746"/>
            <a:ext cx="2960691" cy="2580759"/>
            <a:chOff x="-5434800" y="644925"/>
            <a:chExt cx="3658275" cy="3188825"/>
          </a:xfrm>
        </p:grpSpPr>
        <p:sp>
          <p:nvSpPr>
            <p:cNvPr id="723" name="Google Shape;723;p11"/>
            <p:cNvSpPr/>
            <p:nvPr/>
          </p:nvSpPr>
          <p:spPr>
            <a:xfrm>
              <a:off x="-5434800" y="644925"/>
              <a:ext cx="2163850" cy="2651225"/>
            </a:xfrm>
            <a:custGeom>
              <a:avLst/>
              <a:gdLst/>
              <a:ahLst/>
              <a:cxnLst/>
              <a:rect l="l" t="t" r="r" b="b"/>
              <a:pathLst>
                <a:path w="86554" h="106049" extrusionOk="0">
                  <a:moveTo>
                    <a:pt x="26776" y="1"/>
                  </a:moveTo>
                  <a:lnTo>
                    <a:pt x="0" y="93079"/>
                  </a:lnTo>
                  <a:lnTo>
                    <a:pt x="60991" y="106049"/>
                  </a:lnTo>
                  <a:lnTo>
                    <a:pt x="86553" y="17228"/>
                  </a:lnTo>
                  <a:cubicBezTo>
                    <a:pt x="54387" y="1373"/>
                    <a:pt x="26776" y="1"/>
                    <a:pt x="26776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24" name="Google Shape;724;p11"/>
            <p:cNvSpPr/>
            <p:nvPr/>
          </p:nvSpPr>
          <p:spPr>
            <a:xfrm>
              <a:off x="-5340325" y="890100"/>
              <a:ext cx="2010200" cy="2403575"/>
            </a:xfrm>
            <a:custGeom>
              <a:avLst/>
              <a:gdLst/>
              <a:ahLst/>
              <a:cxnLst/>
              <a:rect l="l" t="t" r="r" b="b"/>
              <a:pathLst>
                <a:path w="80408" h="96143" extrusionOk="0">
                  <a:moveTo>
                    <a:pt x="25523" y="1"/>
                  </a:moveTo>
                  <a:lnTo>
                    <a:pt x="1" y="78259"/>
                  </a:lnTo>
                  <a:lnTo>
                    <a:pt x="1553" y="83172"/>
                  </a:lnTo>
                  <a:cubicBezTo>
                    <a:pt x="20471" y="85519"/>
                    <a:pt x="39965" y="88046"/>
                    <a:pt x="57252" y="96142"/>
                  </a:cubicBezTo>
                  <a:lnTo>
                    <a:pt x="80407" y="15855"/>
                  </a:lnTo>
                  <a:cubicBezTo>
                    <a:pt x="63777" y="8037"/>
                    <a:pt x="45854" y="2766"/>
                    <a:pt x="27652" y="299"/>
                  </a:cubicBezTo>
                  <a:lnTo>
                    <a:pt x="25523" y="1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25" name="Google Shape;725;p11"/>
            <p:cNvSpPr/>
            <p:nvPr/>
          </p:nvSpPr>
          <p:spPr>
            <a:xfrm>
              <a:off x="-5340800" y="704100"/>
              <a:ext cx="2058400" cy="2557750"/>
            </a:xfrm>
            <a:custGeom>
              <a:avLst/>
              <a:gdLst/>
              <a:ahLst/>
              <a:cxnLst/>
              <a:rect l="l" t="t" r="r" b="b"/>
              <a:pathLst>
                <a:path w="82336" h="102310" extrusionOk="0">
                  <a:moveTo>
                    <a:pt x="24707" y="1"/>
                  </a:moveTo>
                  <a:lnTo>
                    <a:pt x="0" y="85699"/>
                  </a:lnTo>
                  <a:cubicBezTo>
                    <a:pt x="19893" y="88165"/>
                    <a:pt x="39467" y="93815"/>
                    <a:pt x="57609" y="102309"/>
                  </a:cubicBezTo>
                  <a:lnTo>
                    <a:pt x="82336" y="16611"/>
                  </a:lnTo>
                  <a:cubicBezTo>
                    <a:pt x="64870" y="8395"/>
                    <a:pt x="46072" y="2845"/>
                    <a:pt x="26955" y="299"/>
                  </a:cubicBezTo>
                  <a:lnTo>
                    <a:pt x="24707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26" name="Google Shape;726;p11"/>
            <p:cNvSpPr/>
            <p:nvPr/>
          </p:nvSpPr>
          <p:spPr>
            <a:xfrm>
              <a:off x="-3900575" y="1119375"/>
              <a:ext cx="618175" cy="2142475"/>
            </a:xfrm>
            <a:custGeom>
              <a:avLst/>
              <a:gdLst/>
              <a:ahLst/>
              <a:cxnLst/>
              <a:rect l="l" t="t" r="r" b="b"/>
              <a:pathLst>
                <a:path w="24727" h="85699" extrusionOk="0">
                  <a:moveTo>
                    <a:pt x="0" y="85698"/>
                  </a:moveTo>
                  <a:lnTo>
                    <a:pt x="24727" y="0"/>
                  </a:lnTo>
                </a:path>
              </a:pathLst>
            </a:custGeom>
            <a:solidFill>
              <a:srgbClr val="7797F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27" name="Google Shape;727;p11"/>
            <p:cNvSpPr/>
            <p:nvPr/>
          </p:nvSpPr>
          <p:spPr>
            <a:xfrm>
              <a:off x="-4599300" y="868725"/>
              <a:ext cx="1160250" cy="316800"/>
            </a:xfrm>
            <a:custGeom>
              <a:avLst/>
              <a:gdLst/>
              <a:ahLst/>
              <a:cxnLst/>
              <a:rect l="l" t="t" r="r" b="b"/>
              <a:pathLst>
                <a:path w="46410" h="12672" fill="none" extrusionOk="0">
                  <a:moveTo>
                    <a:pt x="0" y="0"/>
                  </a:moveTo>
                  <a:cubicBezTo>
                    <a:pt x="15855" y="2507"/>
                    <a:pt x="31490" y="6784"/>
                    <a:pt x="46410" y="12672"/>
                  </a:cubicBezTo>
                </a:path>
              </a:pathLst>
            </a:custGeom>
            <a:noFill/>
            <a:ln w="20875" cap="flat" cmpd="sng">
              <a:solidFill>
                <a:schemeClr val="lt2"/>
              </a:solidFill>
              <a:prstDash val="solid"/>
              <a:miter lim="19892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28" name="Google Shape;728;p11"/>
            <p:cNvSpPr/>
            <p:nvPr/>
          </p:nvSpPr>
          <p:spPr>
            <a:xfrm>
              <a:off x="-4673400" y="1097975"/>
              <a:ext cx="1160250" cy="316825"/>
            </a:xfrm>
            <a:custGeom>
              <a:avLst/>
              <a:gdLst/>
              <a:ahLst/>
              <a:cxnLst/>
              <a:rect l="l" t="t" r="r" b="b"/>
              <a:pathLst>
                <a:path w="46410" h="12673" fill="none" extrusionOk="0">
                  <a:moveTo>
                    <a:pt x="0" y="1"/>
                  </a:moveTo>
                  <a:cubicBezTo>
                    <a:pt x="15855" y="2507"/>
                    <a:pt x="31490" y="6784"/>
                    <a:pt x="46410" y="12672"/>
                  </a:cubicBezTo>
                </a:path>
              </a:pathLst>
            </a:custGeom>
            <a:noFill/>
            <a:ln w="20875" cap="flat" cmpd="sng">
              <a:solidFill>
                <a:schemeClr val="lt2"/>
              </a:solidFill>
              <a:prstDash val="solid"/>
              <a:miter lim="19892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29" name="Google Shape;729;p11"/>
            <p:cNvSpPr/>
            <p:nvPr/>
          </p:nvSpPr>
          <p:spPr>
            <a:xfrm>
              <a:off x="-4747025" y="1327750"/>
              <a:ext cx="1159775" cy="317300"/>
            </a:xfrm>
            <a:custGeom>
              <a:avLst/>
              <a:gdLst/>
              <a:ahLst/>
              <a:cxnLst/>
              <a:rect l="l" t="t" r="r" b="b"/>
              <a:pathLst>
                <a:path w="46391" h="12692" fill="none" extrusionOk="0">
                  <a:moveTo>
                    <a:pt x="1" y="0"/>
                  </a:moveTo>
                  <a:cubicBezTo>
                    <a:pt x="15835" y="2527"/>
                    <a:pt x="31471" y="6804"/>
                    <a:pt x="46391" y="12692"/>
                  </a:cubicBezTo>
                </a:path>
              </a:pathLst>
            </a:custGeom>
            <a:noFill/>
            <a:ln w="20875" cap="flat" cmpd="sng">
              <a:solidFill>
                <a:schemeClr val="lt2"/>
              </a:solidFill>
              <a:prstDash val="solid"/>
              <a:miter lim="19892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30" name="Google Shape;730;p11"/>
            <p:cNvSpPr/>
            <p:nvPr/>
          </p:nvSpPr>
          <p:spPr>
            <a:xfrm>
              <a:off x="-4821125" y="1557500"/>
              <a:ext cx="1159775" cy="316825"/>
            </a:xfrm>
            <a:custGeom>
              <a:avLst/>
              <a:gdLst/>
              <a:ahLst/>
              <a:cxnLst/>
              <a:rect l="l" t="t" r="r" b="b"/>
              <a:pathLst>
                <a:path w="46391" h="12673" fill="none" extrusionOk="0">
                  <a:moveTo>
                    <a:pt x="1" y="1"/>
                  </a:moveTo>
                  <a:cubicBezTo>
                    <a:pt x="15835" y="2507"/>
                    <a:pt x="31471" y="6784"/>
                    <a:pt x="46391" y="12672"/>
                  </a:cubicBezTo>
                </a:path>
              </a:pathLst>
            </a:custGeom>
            <a:noFill/>
            <a:ln w="20875" cap="flat" cmpd="sng">
              <a:solidFill>
                <a:schemeClr val="lt2"/>
              </a:solidFill>
              <a:prstDash val="solid"/>
              <a:miter lim="19892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31" name="Google Shape;731;p11"/>
            <p:cNvSpPr/>
            <p:nvPr/>
          </p:nvSpPr>
          <p:spPr>
            <a:xfrm>
              <a:off x="-4895225" y="1786775"/>
              <a:ext cx="1160275" cy="317300"/>
            </a:xfrm>
            <a:custGeom>
              <a:avLst/>
              <a:gdLst/>
              <a:ahLst/>
              <a:cxnLst/>
              <a:rect l="l" t="t" r="r" b="b"/>
              <a:pathLst>
                <a:path w="46411" h="12692" fill="none" extrusionOk="0">
                  <a:moveTo>
                    <a:pt x="1" y="0"/>
                  </a:moveTo>
                  <a:cubicBezTo>
                    <a:pt x="15835" y="2507"/>
                    <a:pt x="31491" y="6784"/>
                    <a:pt x="46411" y="12692"/>
                  </a:cubicBezTo>
                </a:path>
              </a:pathLst>
            </a:custGeom>
            <a:noFill/>
            <a:ln w="20875" cap="flat" cmpd="sng">
              <a:solidFill>
                <a:schemeClr val="lt2"/>
              </a:solidFill>
              <a:prstDash val="solid"/>
              <a:miter lim="19892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32" name="Google Shape;732;p11"/>
            <p:cNvSpPr/>
            <p:nvPr/>
          </p:nvSpPr>
          <p:spPr>
            <a:xfrm>
              <a:off x="-4969325" y="2017025"/>
              <a:ext cx="1160275" cy="316825"/>
            </a:xfrm>
            <a:custGeom>
              <a:avLst/>
              <a:gdLst/>
              <a:ahLst/>
              <a:cxnLst/>
              <a:rect l="l" t="t" r="r" b="b"/>
              <a:pathLst>
                <a:path w="46411" h="12673" fill="none" extrusionOk="0">
                  <a:moveTo>
                    <a:pt x="1" y="1"/>
                  </a:moveTo>
                  <a:cubicBezTo>
                    <a:pt x="15855" y="2507"/>
                    <a:pt x="31491" y="6784"/>
                    <a:pt x="46411" y="12672"/>
                  </a:cubicBezTo>
                </a:path>
              </a:pathLst>
            </a:custGeom>
            <a:noFill/>
            <a:ln w="20875" cap="flat" cmpd="sng">
              <a:solidFill>
                <a:schemeClr val="lt2"/>
              </a:solidFill>
              <a:prstDash val="solid"/>
              <a:miter lim="19892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33" name="Google Shape;733;p11"/>
            <p:cNvSpPr/>
            <p:nvPr/>
          </p:nvSpPr>
          <p:spPr>
            <a:xfrm>
              <a:off x="-5042925" y="2246300"/>
              <a:ext cx="1159775" cy="316800"/>
            </a:xfrm>
            <a:custGeom>
              <a:avLst/>
              <a:gdLst/>
              <a:ahLst/>
              <a:cxnLst/>
              <a:rect l="l" t="t" r="r" b="b"/>
              <a:pathLst>
                <a:path w="46391" h="12672" fill="none" extrusionOk="0">
                  <a:moveTo>
                    <a:pt x="1" y="0"/>
                  </a:moveTo>
                  <a:cubicBezTo>
                    <a:pt x="15835" y="2507"/>
                    <a:pt x="31471" y="6784"/>
                    <a:pt x="46391" y="12672"/>
                  </a:cubicBezTo>
                </a:path>
              </a:pathLst>
            </a:custGeom>
            <a:noFill/>
            <a:ln w="20875" cap="flat" cmpd="sng">
              <a:solidFill>
                <a:schemeClr val="lt2"/>
              </a:solidFill>
              <a:prstDash val="solid"/>
              <a:miter lim="19892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34" name="Google Shape;734;p11"/>
            <p:cNvSpPr/>
            <p:nvPr/>
          </p:nvSpPr>
          <p:spPr>
            <a:xfrm>
              <a:off x="-5117025" y="2475550"/>
              <a:ext cx="1159775" cy="317325"/>
            </a:xfrm>
            <a:custGeom>
              <a:avLst/>
              <a:gdLst/>
              <a:ahLst/>
              <a:cxnLst/>
              <a:rect l="l" t="t" r="r" b="b"/>
              <a:pathLst>
                <a:path w="46391" h="12693" fill="none" extrusionOk="0">
                  <a:moveTo>
                    <a:pt x="1" y="1"/>
                  </a:moveTo>
                  <a:cubicBezTo>
                    <a:pt x="15835" y="2507"/>
                    <a:pt x="31471" y="6784"/>
                    <a:pt x="46391" y="12692"/>
                  </a:cubicBezTo>
                </a:path>
              </a:pathLst>
            </a:custGeom>
            <a:noFill/>
            <a:ln w="20875" cap="flat" cmpd="sng">
              <a:solidFill>
                <a:schemeClr val="lt2"/>
              </a:solidFill>
              <a:prstDash val="solid"/>
              <a:miter lim="19892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35" name="Google Shape;735;p11"/>
            <p:cNvSpPr/>
            <p:nvPr/>
          </p:nvSpPr>
          <p:spPr>
            <a:xfrm>
              <a:off x="-5191625" y="2705800"/>
              <a:ext cx="1159775" cy="316825"/>
            </a:xfrm>
            <a:custGeom>
              <a:avLst/>
              <a:gdLst/>
              <a:ahLst/>
              <a:cxnLst/>
              <a:rect l="l" t="t" r="r" b="b"/>
              <a:pathLst>
                <a:path w="46391" h="12673" fill="none" extrusionOk="0">
                  <a:moveTo>
                    <a:pt x="1" y="1"/>
                  </a:moveTo>
                  <a:cubicBezTo>
                    <a:pt x="15835" y="2507"/>
                    <a:pt x="31471" y="6784"/>
                    <a:pt x="46391" y="12673"/>
                  </a:cubicBezTo>
                </a:path>
              </a:pathLst>
            </a:custGeom>
            <a:noFill/>
            <a:ln w="20875" cap="flat" cmpd="sng">
              <a:solidFill>
                <a:schemeClr val="lt2"/>
              </a:solidFill>
              <a:prstDash val="solid"/>
              <a:miter lim="19892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36" name="Google Shape;736;p11"/>
            <p:cNvSpPr/>
            <p:nvPr/>
          </p:nvSpPr>
          <p:spPr>
            <a:xfrm>
              <a:off x="-4636125" y="981100"/>
              <a:ext cx="1160275" cy="317325"/>
            </a:xfrm>
            <a:custGeom>
              <a:avLst/>
              <a:gdLst/>
              <a:ahLst/>
              <a:cxnLst/>
              <a:rect l="l" t="t" r="r" b="b"/>
              <a:pathLst>
                <a:path w="46411" h="12693" fill="none" extrusionOk="0">
                  <a:moveTo>
                    <a:pt x="1" y="1"/>
                  </a:moveTo>
                  <a:cubicBezTo>
                    <a:pt x="15855" y="2507"/>
                    <a:pt x="31491" y="6784"/>
                    <a:pt x="46411" y="12693"/>
                  </a:cubicBezTo>
                </a:path>
              </a:pathLst>
            </a:custGeom>
            <a:noFill/>
            <a:ln w="20875" cap="flat" cmpd="sng">
              <a:solidFill>
                <a:schemeClr val="lt2"/>
              </a:solidFill>
              <a:prstDash val="solid"/>
              <a:miter lim="19892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37" name="Google Shape;737;p11"/>
            <p:cNvSpPr/>
            <p:nvPr/>
          </p:nvSpPr>
          <p:spPr>
            <a:xfrm>
              <a:off x="-4709725" y="1211375"/>
              <a:ext cx="1159775" cy="316800"/>
            </a:xfrm>
            <a:custGeom>
              <a:avLst/>
              <a:gdLst/>
              <a:ahLst/>
              <a:cxnLst/>
              <a:rect l="l" t="t" r="r" b="b"/>
              <a:pathLst>
                <a:path w="46391" h="12672" fill="none" extrusionOk="0">
                  <a:moveTo>
                    <a:pt x="1" y="0"/>
                  </a:moveTo>
                  <a:cubicBezTo>
                    <a:pt x="15835" y="2507"/>
                    <a:pt x="31471" y="6784"/>
                    <a:pt x="46391" y="12672"/>
                  </a:cubicBezTo>
                </a:path>
              </a:pathLst>
            </a:custGeom>
            <a:noFill/>
            <a:ln w="20875" cap="flat" cmpd="sng">
              <a:solidFill>
                <a:schemeClr val="lt2"/>
              </a:solidFill>
              <a:prstDash val="solid"/>
              <a:miter lim="19892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38" name="Google Shape;738;p11"/>
            <p:cNvSpPr/>
            <p:nvPr/>
          </p:nvSpPr>
          <p:spPr>
            <a:xfrm>
              <a:off x="-4783825" y="1440625"/>
              <a:ext cx="1159775" cy="316825"/>
            </a:xfrm>
            <a:custGeom>
              <a:avLst/>
              <a:gdLst/>
              <a:ahLst/>
              <a:cxnLst/>
              <a:rect l="l" t="t" r="r" b="b"/>
              <a:pathLst>
                <a:path w="46391" h="12673" fill="none" extrusionOk="0">
                  <a:moveTo>
                    <a:pt x="1" y="1"/>
                  </a:moveTo>
                  <a:cubicBezTo>
                    <a:pt x="15835" y="2507"/>
                    <a:pt x="31471" y="6784"/>
                    <a:pt x="46391" y="12673"/>
                  </a:cubicBezTo>
                </a:path>
              </a:pathLst>
            </a:custGeom>
            <a:noFill/>
            <a:ln w="20875" cap="flat" cmpd="sng">
              <a:solidFill>
                <a:schemeClr val="lt2"/>
              </a:solidFill>
              <a:prstDash val="solid"/>
              <a:miter lim="19892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39" name="Google Shape;739;p11"/>
            <p:cNvSpPr/>
            <p:nvPr/>
          </p:nvSpPr>
          <p:spPr>
            <a:xfrm>
              <a:off x="-4857925" y="1669900"/>
              <a:ext cx="1160275" cy="316825"/>
            </a:xfrm>
            <a:custGeom>
              <a:avLst/>
              <a:gdLst/>
              <a:ahLst/>
              <a:cxnLst/>
              <a:rect l="l" t="t" r="r" b="b"/>
              <a:pathLst>
                <a:path w="46411" h="12673" fill="none" extrusionOk="0">
                  <a:moveTo>
                    <a:pt x="1" y="0"/>
                  </a:moveTo>
                  <a:cubicBezTo>
                    <a:pt x="15835" y="2507"/>
                    <a:pt x="31491" y="6784"/>
                    <a:pt x="46410" y="12672"/>
                  </a:cubicBezTo>
                </a:path>
              </a:pathLst>
            </a:custGeom>
            <a:noFill/>
            <a:ln w="20875" cap="flat" cmpd="sng">
              <a:solidFill>
                <a:schemeClr val="lt2"/>
              </a:solidFill>
              <a:prstDash val="solid"/>
              <a:miter lim="19892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40" name="Google Shape;740;p11"/>
            <p:cNvSpPr/>
            <p:nvPr/>
          </p:nvSpPr>
          <p:spPr>
            <a:xfrm>
              <a:off x="-4932025" y="1899650"/>
              <a:ext cx="1160275" cy="317325"/>
            </a:xfrm>
            <a:custGeom>
              <a:avLst/>
              <a:gdLst/>
              <a:ahLst/>
              <a:cxnLst/>
              <a:rect l="l" t="t" r="r" b="b"/>
              <a:pathLst>
                <a:path w="46411" h="12693" fill="none" extrusionOk="0">
                  <a:moveTo>
                    <a:pt x="1" y="1"/>
                  </a:moveTo>
                  <a:cubicBezTo>
                    <a:pt x="15855" y="2527"/>
                    <a:pt x="31491" y="6804"/>
                    <a:pt x="46410" y="12692"/>
                  </a:cubicBezTo>
                </a:path>
              </a:pathLst>
            </a:custGeom>
            <a:noFill/>
            <a:ln w="20875" cap="flat" cmpd="sng">
              <a:solidFill>
                <a:schemeClr val="lt2"/>
              </a:solidFill>
              <a:prstDash val="solid"/>
              <a:miter lim="19892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41" name="Google Shape;741;p11"/>
            <p:cNvSpPr/>
            <p:nvPr/>
          </p:nvSpPr>
          <p:spPr>
            <a:xfrm>
              <a:off x="-5005625" y="2129425"/>
              <a:ext cx="1159775" cy="316800"/>
            </a:xfrm>
            <a:custGeom>
              <a:avLst/>
              <a:gdLst/>
              <a:ahLst/>
              <a:cxnLst/>
              <a:rect l="l" t="t" r="r" b="b"/>
              <a:pathLst>
                <a:path w="46391" h="12672" fill="none" extrusionOk="0">
                  <a:moveTo>
                    <a:pt x="1" y="0"/>
                  </a:moveTo>
                  <a:cubicBezTo>
                    <a:pt x="15835" y="2507"/>
                    <a:pt x="31471" y="6784"/>
                    <a:pt x="46390" y="12672"/>
                  </a:cubicBezTo>
                </a:path>
              </a:pathLst>
            </a:custGeom>
            <a:noFill/>
            <a:ln w="20875" cap="flat" cmpd="sng">
              <a:solidFill>
                <a:schemeClr val="lt2"/>
              </a:solidFill>
              <a:prstDash val="solid"/>
              <a:miter lim="19892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42" name="Google Shape;742;p11"/>
            <p:cNvSpPr/>
            <p:nvPr/>
          </p:nvSpPr>
          <p:spPr>
            <a:xfrm>
              <a:off x="-5079725" y="2358675"/>
              <a:ext cx="1159775" cy="317325"/>
            </a:xfrm>
            <a:custGeom>
              <a:avLst/>
              <a:gdLst/>
              <a:ahLst/>
              <a:cxnLst/>
              <a:rect l="l" t="t" r="r" b="b"/>
              <a:pathLst>
                <a:path w="46391" h="12693" fill="none" extrusionOk="0">
                  <a:moveTo>
                    <a:pt x="1" y="1"/>
                  </a:moveTo>
                  <a:cubicBezTo>
                    <a:pt x="15835" y="2507"/>
                    <a:pt x="31471" y="6784"/>
                    <a:pt x="46390" y="12692"/>
                  </a:cubicBezTo>
                </a:path>
              </a:pathLst>
            </a:custGeom>
            <a:noFill/>
            <a:ln w="20875" cap="flat" cmpd="sng">
              <a:solidFill>
                <a:schemeClr val="lt2"/>
              </a:solidFill>
              <a:prstDash val="solid"/>
              <a:miter lim="19892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43" name="Google Shape;743;p11"/>
            <p:cNvSpPr/>
            <p:nvPr/>
          </p:nvSpPr>
          <p:spPr>
            <a:xfrm>
              <a:off x="-5154325" y="2588950"/>
              <a:ext cx="1159775" cy="316800"/>
            </a:xfrm>
            <a:custGeom>
              <a:avLst/>
              <a:gdLst/>
              <a:ahLst/>
              <a:cxnLst/>
              <a:rect l="l" t="t" r="r" b="b"/>
              <a:pathLst>
                <a:path w="46391" h="12672" fill="none" extrusionOk="0">
                  <a:moveTo>
                    <a:pt x="1" y="0"/>
                  </a:moveTo>
                  <a:cubicBezTo>
                    <a:pt x="15835" y="2507"/>
                    <a:pt x="31471" y="6784"/>
                    <a:pt x="46391" y="12672"/>
                  </a:cubicBezTo>
                </a:path>
              </a:pathLst>
            </a:custGeom>
            <a:noFill/>
            <a:ln w="20875" cap="flat" cmpd="sng">
              <a:solidFill>
                <a:schemeClr val="lt2"/>
              </a:solidFill>
              <a:prstDash val="solid"/>
              <a:miter lim="19892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44" name="Google Shape;744;p11"/>
            <p:cNvSpPr/>
            <p:nvPr/>
          </p:nvSpPr>
          <p:spPr>
            <a:xfrm>
              <a:off x="-3910025" y="1076100"/>
              <a:ext cx="2133500" cy="2757650"/>
            </a:xfrm>
            <a:custGeom>
              <a:avLst/>
              <a:gdLst/>
              <a:ahLst/>
              <a:cxnLst/>
              <a:rect l="l" t="t" r="r" b="b"/>
              <a:pathLst>
                <a:path w="85340" h="110306" extrusionOk="0">
                  <a:moveTo>
                    <a:pt x="25562" y="1"/>
                  </a:moveTo>
                  <a:lnTo>
                    <a:pt x="24727" y="3144"/>
                  </a:lnTo>
                  <a:lnTo>
                    <a:pt x="0" y="88802"/>
                  </a:lnTo>
                  <a:lnTo>
                    <a:pt x="58544" y="110306"/>
                  </a:lnTo>
                  <a:lnTo>
                    <a:pt x="85340" y="17248"/>
                  </a:lnTo>
                  <a:lnTo>
                    <a:pt x="83211" y="16273"/>
                  </a:lnTo>
                  <a:cubicBezTo>
                    <a:pt x="65010" y="7958"/>
                    <a:pt x="45435" y="2447"/>
                    <a:pt x="25562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45" name="Google Shape;745;p11"/>
            <p:cNvSpPr/>
            <p:nvPr/>
          </p:nvSpPr>
          <p:spPr>
            <a:xfrm>
              <a:off x="-3909025" y="1286475"/>
              <a:ext cx="1951975" cy="2474675"/>
            </a:xfrm>
            <a:custGeom>
              <a:avLst/>
              <a:gdLst/>
              <a:ahLst/>
              <a:cxnLst/>
              <a:rect l="l" t="t" r="r" b="b"/>
              <a:pathLst>
                <a:path w="78079" h="98987" extrusionOk="0">
                  <a:moveTo>
                    <a:pt x="23195" y="0"/>
                  </a:moveTo>
                  <a:lnTo>
                    <a:pt x="0" y="80287"/>
                  </a:lnTo>
                  <a:cubicBezTo>
                    <a:pt x="18938" y="82635"/>
                    <a:pt x="36762" y="90890"/>
                    <a:pt x="54049" y="98986"/>
                  </a:cubicBezTo>
                  <a:lnTo>
                    <a:pt x="57987" y="95664"/>
                  </a:lnTo>
                  <a:lnTo>
                    <a:pt x="78079" y="15835"/>
                  </a:lnTo>
                  <a:lnTo>
                    <a:pt x="76110" y="14940"/>
                  </a:lnTo>
                  <a:cubicBezTo>
                    <a:pt x="59400" y="7301"/>
                    <a:pt x="41417" y="2228"/>
                    <a:pt x="23195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46" name="Google Shape;746;p11"/>
            <p:cNvSpPr/>
            <p:nvPr/>
          </p:nvSpPr>
          <p:spPr>
            <a:xfrm>
              <a:off x="-3900075" y="1119375"/>
              <a:ext cx="2058900" cy="2557725"/>
            </a:xfrm>
            <a:custGeom>
              <a:avLst/>
              <a:gdLst/>
              <a:ahLst/>
              <a:cxnLst/>
              <a:rect l="l" t="t" r="r" b="b"/>
              <a:pathLst>
                <a:path w="82356" h="102309" extrusionOk="0">
                  <a:moveTo>
                    <a:pt x="24747" y="0"/>
                  </a:moveTo>
                  <a:lnTo>
                    <a:pt x="0" y="85698"/>
                  </a:lnTo>
                  <a:cubicBezTo>
                    <a:pt x="19913" y="88165"/>
                    <a:pt x="39487" y="93814"/>
                    <a:pt x="57629" y="102308"/>
                  </a:cubicBezTo>
                  <a:lnTo>
                    <a:pt x="82356" y="16631"/>
                  </a:lnTo>
                  <a:lnTo>
                    <a:pt x="80307" y="15676"/>
                  </a:lnTo>
                  <a:cubicBezTo>
                    <a:pt x="62742" y="7679"/>
                    <a:pt x="43864" y="2348"/>
                    <a:pt x="2474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47" name="Google Shape;747;p11"/>
            <p:cNvSpPr/>
            <p:nvPr/>
          </p:nvSpPr>
          <p:spPr>
            <a:xfrm>
              <a:off x="-3899575" y="1119875"/>
              <a:ext cx="618175" cy="2141975"/>
            </a:xfrm>
            <a:custGeom>
              <a:avLst/>
              <a:gdLst/>
              <a:ahLst/>
              <a:cxnLst/>
              <a:rect l="l" t="t" r="r" b="b"/>
              <a:pathLst>
                <a:path w="24727" h="85679" fill="none" extrusionOk="0">
                  <a:moveTo>
                    <a:pt x="0" y="85678"/>
                  </a:moveTo>
                  <a:lnTo>
                    <a:pt x="24727" y="0"/>
                  </a:lnTo>
                </a:path>
              </a:pathLst>
            </a:custGeom>
            <a:noFill/>
            <a:ln w="15425" cap="flat" cmpd="sng">
              <a:solidFill>
                <a:srgbClr val="282922"/>
              </a:solidFill>
              <a:prstDash val="solid"/>
              <a:miter lim="19892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48" name="Google Shape;748;p11"/>
            <p:cNvSpPr/>
            <p:nvPr/>
          </p:nvSpPr>
          <p:spPr>
            <a:xfrm>
              <a:off x="-3184450" y="1259600"/>
              <a:ext cx="1150825" cy="349650"/>
            </a:xfrm>
            <a:custGeom>
              <a:avLst/>
              <a:gdLst/>
              <a:ahLst/>
              <a:cxnLst/>
              <a:rect l="l" t="t" r="r" b="b"/>
              <a:pathLst>
                <a:path w="46033" h="13986" fill="none" extrusionOk="0">
                  <a:moveTo>
                    <a:pt x="46032" y="13986"/>
                  </a:moveTo>
                  <a:cubicBezTo>
                    <a:pt x="31312" y="7660"/>
                    <a:pt x="15776" y="2925"/>
                    <a:pt x="1" y="1"/>
                  </a:cubicBezTo>
                </a:path>
              </a:pathLst>
            </a:custGeom>
            <a:noFill/>
            <a:ln w="20875" cap="flat" cmpd="sng">
              <a:solidFill>
                <a:schemeClr val="lt2"/>
              </a:solidFill>
              <a:prstDash val="solid"/>
              <a:miter lim="19892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49" name="Google Shape;749;p11"/>
            <p:cNvSpPr/>
            <p:nvPr/>
          </p:nvSpPr>
          <p:spPr>
            <a:xfrm>
              <a:off x="-3244125" y="1493350"/>
              <a:ext cx="1150825" cy="349650"/>
            </a:xfrm>
            <a:custGeom>
              <a:avLst/>
              <a:gdLst/>
              <a:ahLst/>
              <a:cxnLst/>
              <a:rect l="l" t="t" r="r" b="b"/>
              <a:pathLst>
                <a:path w="46033" h="13986" fill="none" extrusionOk="0">
                  <a:moveTo>
                    <a:pt x="46032" y="13985"/>
                  </a:moveTo>
                  <a:cubicBezTo>
                    <a:pt x="31312" y="7659"/>
                    <a:pt x="15776" y="2945"/>
                    <a:pt x="1" y="1"/>
                  </a:cubicBezTo>
                </a:path>
              </a:pathLst>
            </a:custGeom>
            <a:noFill/>
            <a:ln w="20875" cap="flat" cmpd="sng">
              <a:solidFill>
                <a:schemeClr val="lt2"/>
              </a:solidFill>
              <a:prstDash val="solid"/>
              <a:miter lim="19892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50" name="Google Shape;750;p11"/>
            <p:cNvSpPr/>
            <p:nvPr/>
          </p:nvSpPr>
          <p:spPr>
            <a:xfrm>
              <a:off x="-3303800" y="1727100"/>
              <a:ext cx="1150825" cy="349625"/>
            </a:xfrm>
            <a:custGeom>
              <a:avLst/>
              <a:gdLst/>
              <a:ahLst/>
              <a:cxnLst/>
              <a:rect l="l" t="t" r="r" b="b"/>
              <a:pathLst>
                <a:path w="46033" h="13985" fill="none" extrusionOk="0">
                  <a:moveTo>
                    <a:pt x="46032" y="13985"/>
                  </a:moveTo>
                  <a:cubicBezTo>
                    <a:pt x="31312" y="7659"/>
                    <a:pt x="15775" y="2924"/>
                    <a:pt x="0" y="0"/>
                  </a:cubicBezTo>
                </a:path>
              </a:pathLst>
            </a:custGeom>
            <a:noFill/>
            <a:ln w="20875" cap="flat" cmpd="sng">
              <a:solidFill>
                <a:schemeClr val="lt2"/>
              </a:solidFill>
              <a:prstDash val="solid"/>
              <a:miter lim="19892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51" name="Google Shape;751;p11"/>
            <p:cNvSpPr/>
            <p:nvPr/>
          </p:nvSpPr>
          <p:spPr>
            <a:xfrm>
              <a:off x="-3363475" y="1960825"/>
              <a:ext cx="1150825" cy="349150"/>
            </a:xfrm>
            <a:custGeom>
              <a:avLst/>
              <a:gdLst/>
              <a:ahLst/>
              <a:cxnLst/>
              <a:rect l="l" t="t" r="r" b="b"/>
              <a:pathLst>
                <a:path w="46033" h="13966" fill="none" extrusionOk="0">
                  <a:moveTo>
                    <a:pt x="46032" y="13965"/>
                  </a:moveTo>
                  <a:cubicBezTo>
                    <a:pt x="31311" y="7659"/>
                    <a:pt x="15775" y="2925"/>
                    <a:pt x="0" y="1"/>
                  </a:cubicBezTo>
                </a:path>
              </a:pathLst>
            </a:custGeom>
            <a:noFill/>
            <a:ln w="20875" cap="flat" cmpd="sng">
              <a:solidFill>
                <a:schemeClr val="lt2"/>
              </a:solidFill>
              <a:prstDash val="solid"/>
              <a:miter lim="19892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52" name="Google Shape;752;p11"/>
            <p:cNvSpPr/>
            <p:nvPr/>
          </p:nvSpPr>
          <p:spPr>
            <a:xfrm>
              <a:off x="-3423150" y="2194575"/>
              <a:ext cx="1150800" cy="349625"/>
            </a:xfrm>
            <a:custGeom>
              <a:avLst/>
              <a:gdLst/>
              <a:ahLst/>
              <a:cxnLst/>
              <a:rect l="l" t="t" r="r" b="b"/>
              <a:pathLst>
                <a:path w="46032" h="13985" fill="none" extrusionOk="0">
                  <a:moveTo>
                    <a:pt x="46032" y="13985"/>
                  </a:moveTo>
                  <a:cubicBezTo>
                    <a:pt x="31311" y="7659"/>
                    <a:pt x="15775" y="2944"/>
                    <a:pt x="0" y="0"/>
                  </a:cubicBezTo>
                </a:path>
              </a:pathLst>
            </a:custGeom>
            <a:noFill/>
            <a:ln w="20875" cap="flat" cmpd="sng">
              <a:solidFill>
                <a:schemeClr val="lt2"/>
              </a:solidFill>
              <a:prstDash val="solid"/>
              <a:miter lim="19892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53" name="Google Shape;753;p11"/>
            <p:cNvSpPr/>
            <p:nvPr/>
          </p:nvSpPr>
          <p:spPr>
            <a:xfrm>
              <a:off x="-3482825" y="2428300"/>
              <a:ext cx="1150800" cy="349650"/>
            </a:xfrm>
            <a:custGeom>
              <a:avLst/>
              <a:gdLst/>
              <a:ahLst/>
              <a:cxnLst/>
              <a:rect l="l" t="t" r="r" b="b"/>
              <a:pathLst>
                <a:path w="46032" h="13986" fill="none" extrusionOk="0">
                  <a:moveTo>
                    <a:pt x="46032" y="13985"/>
                  </a:moveTo>
                  <a:cubicBezTo>
                    <a:pt x="31311" y="7660"/>
                    <a:pt x="15775" y="2925"/>
                    <a:pt x="0" y="1"/>
                  </a:cubicBezTo>
                </a:path>
              </a:pathLst>
            </a:custGeom>
            <a:noFill/>
            <a:ln w="20875" cap="flat" cmpd="sng">
              <a:solidFill>
                <a:schemeClr val="lt2"/>
              </a:solidFill>
              <a:prstDash val="solid"/>
              <a:miter lim="19892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54" name="Google Shape;754;p11"/>
            <p:cNvSpPr/>
            <p:nvPr/>
          </p:nvSpPr>
          <p:spPr>
            <a:xfrm>
              <a:off x="-3542500" y="2662050"/>
              <a:ext cx="1150800" cy="349625"/>
            </a:xfrm>
            <a:custGeom>
              <a:avLst/>
              <a:gdLst/>
              <a:ahLst/>
              <a:cxnLst/>
              <a:rect l="l" t="t" r="r" b="b"/>
              <a:pathLst>
                <a:path w="46032" h="13985" fill="none" extrusionOk="0">
                  <a:moveTo>
                    <a:pt x="46032" y="13985"/>
                  </a:moveTo>
                  <a:cubicBezTo>
                    <a:pt x="31311" y="7659"/>
                    <a:pt x="15775" y="2945"/>
                    <a:pt x="0" y="0"/>
                  </a:cubicBezTo>
                </a:path>
              </a:pathLst>
            </a:custGeom>
            <a:noFill/>
            <a:ln w="20875" cap="flat" cmpd="sng">
              <a:solidFill>
                <a:schemeClr val="lt2"/>
              </a:solidFill>
              <a:prstDash val="solid"/>
              <a:miter lim="19892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55" name="Google Shape;755;p11"/>
            <p:cNvSpPr/>
            <p:nvPr/>
          </p:nvSpPr>
          <p:spPr>
            <a:xfrm>
              <a:off x="-3602200" y="2895800"/>
              <a:ext cx="1150825" cy="349625"/>
            </a:xfrm>
            <a:custGeom>
              <a:avLst/>
              <a:gdLst/>
              <a:ahLst/>
              <a:cxnLst/>
              <a:rect l="l" t="t" r="r" b="b"/>
              <a:pathLst>
                <a:path w="46033" h="13985" fill="none" extrusionOk="0">
                  <a:moveTo>
                    <a:pt x="46033" y="13985"/>
                  </a:moveTo>
                  <a:cubicBezTo>
                    <a:pt x="31312" y="7659"/>
                    <a:pt x="15776" y="2944"/>
                    <a:pt x="1" y="0"/>
                  </a:cubicBezTo>
                </a:path>
              </a:pathLst>
            </a:custGeom>
            <a:noFill/>
            <a:ln w="20875" cap="flat" cmpd="sng">
              <a:solidFill>
                <a:schemeClr val="lt2"/>
              </a:solidFill>
              <a:prstDash val="solid"/>
              <a:miter lim="19892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56" name="Google Shape;756;p11"/>
            <p:cNvSpPr/>
            <p:nvPr/>
          </p:nvSpPr>
          <p:spPr>
            <a:xfrm>
              <a:off x="-3661875" y="3129525"/>
              <a:ext cx="1150825" cy="349650"/>
            </a:xfrm>
            <a:custGeom>
              <a:avLst/>
              <a:gdLst/>
              <a:ahLst/>
              <a:cxnLst/>
              <a:rect l="l" t="t" r="r" b="b"/>
              <a:pathLst>
                <a:path w="46033" h="13986" fill="none" extrusionOk="0">
                  <a:moveTo>
                    <a:pt x="46032" y="13985"/>
                  </a:moveTo>
                  <a:cubicBezTo>
                    <a:pt x="31312" y="7659"/>
                    <a:pt x="15776" y="2925"/>
                    <a:pt x="1" y="1"/>
                  </a:cubicBezTo>
                </a:path>
              </a:pathLst>
            </a:custGeom>
            <a:noFill/>
            <a:ln w="20875" cap="flat" cmpd="sng">
              <a:solidFill>
                <a:schemeClr val="lt2"/>
              </a:solidFill>
              <a:prstDash val="solid"/>
              <a:miter lim="19892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57" name="Google Shape;757;p11"/>
            <p:cNvSpPr/>
            <p:nvPr/>
          </p:nvSpPr>
          <p:spPr>
            <a:xfrm>
              <a:off x="-3213775" y="1374500"/>
              <a:ext cx="1150800" cy="349625"/>
            </a:xfrm>
            <a:custGeom>
              <a:avLst/>
              <a:gdLst/>
              <a:ahLst/>
              <a:cxnLst/>
              <a:rect l="l" t="t" r="r" b="b"/>
              <a:pathLst>
                <a:path w="46032" h="13985" fill="none" extrusionOk="0">
                  <a:moveTo>
                    <a:pt x="46032" y="13985"/>
                  </a:moveTo>
                  <a:cubicBezTo>
                    <a:pt x="31311" y="7659"/>
                    <a:pt x="15775" y="2944"/>
                    <a:pt x="0" y="0"/>
                  </a:cubicBezTo>
                </a:path>
              </a:pathLst>
            </a:custGeom>
            <a:noFill/>
            <a:ln w="20875" cap="flat" cmpd="sng">
              <a:solidFill>
                <a:schemeClr val="lt2"/>
              </a:solidFill>
              <a:prstDash val="solid"/>
              <a:miter lim="19892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58" name="Google Shape;758;p11"/>
            <p:cNvSpPr/>
            <p:nvPr/>
          </p:nvSpPr>
          <p:spPr>
            <a:xfrm>
              <a:off x="-3273475" y="1608225"/>
              <a:ext cx="1150825" cy="349650"/>
            </a:xfrm>
            <a:custGeom>
              <a:avLst/>
              <a:gdLst/>
              <a:ahLst/>
              <a:cxnLst/>
              <a:rect l="l" t="t" r="r" b="b"/>
              <a:pathLst>
                <a:path w="46033" h="13986" fill="none" extrusionOk="0">
                  <a:moveTo>
                    <a:pt x="46033" y="13985"/>
                  </a:moveTo>
                  <a:cubicBezTo>
                    <a:pt x="31312" y="7659"/>
                    <a:pt x="15776" y="2945"/>
                    <a:pt x="1" y="1"/>
                  </a:cubicBezTo>
                </a:path>
              </a:pathLst>
            </a:custGeom>
            <a:noFill/>
            <a:ln w="20875" cap="flat" cmpd="sng">
              <a:solidFill>
                <a:schemeClr val="lt2"/>
              </a:solidFill>
              <a:prstDash val="solid"/>
              <a:miter lim="19892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59" name="Google Shape;759;p11"/>
            <p:cNvSpPr/>
            <p:nvPr/>
          </p:nvSpPr>
          <p:spPr>
            <a:xfrm>
              <a:off x="-3333150" y="1841975"/>
              <a:ext cx="1150825" cy="349625"/>
            </a:xfrm>
            <a:custGeom>
              <a:avLst/>
              <a:gdLst/>
              <a:ahLst/>
              <a:cxnLst/>
              <a:rect l="l" t="t" r="r" b="b"/>
              <a:pathLst>
                <a:path w="46033" h="13985" fill="none" extrusionOk="0">
                  <a:moveTo>
                    <a:pt x="46032" y="13985"/>
                  </a:moveTo>
                  <a:cubicBezTo>
                    <a:pt x="31312" y="7659"/>
                    <a:pt x="15776" y="2944"/>
                    <a:pt x="1" y="0"/>
                  </a:cubicBezTo>
                </a:path>
              </a:pathLst>
            </a:custGeom>
            <a:noFill/>
            <a:ln w="20875" cap="flat" cmpd="sng">
              <a:solidFill>
                <a:schemeClr val="lt2"/>
              </a:solidFill>
              <a:prstDash val="solid"/>
              <a:miter lim="19892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60" name="Google Shape;760;p11"/>
            <p:cNvSpPr/>
            <p:nvPr/>
          </p:nvSpPr>
          <p:spPr>
            <a:xfrm>
              <a:off x="-3391825" y="2075700"/>
              <a:ext cx="1150325" cy="349650"/>
            </a:xfrm>
            <a:custGeom>
              <a:avLst/>
              <a:gdLst/>
              <a:ahLst/>
              <a:cxnLst/>
              <a:rect l="l" t="t" r="r" b="b"/>
              <a:pathLst>
                <a:path w="46013" h="13986" fill="none" extrusionOk="0">
                  <a:moveTo>
                    <a:pt x="46012" y="13985"/>
                  </a:moveTo>
                  <a:cubicBezTo>
                    <a:pt x="31292" y="7660"/>
                    <a:pt x="15755" y="2945"/>
                    <a:pt x="0" y="1"/>
                  </a:cubicBezTo>
                </a:path>
              </a:pathLst>
            </a:custGeom>
            <a:noFill/>
            <a:ln w="20875" cap="flat" cmpd="sng">
              <a:solidFill>
                <a:schemeClr val="lt2"/>
              </a:solidFill>
              <a:prstDash val="solid"/>
              <a:miter lim="19892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61" name="Google Shape;761;p11"/>
            <p:cNvSpPr/>
            <p:nvPr/>
          </p:nvSpPr>
          <p:spPr>
            <a:xfrm>
              <a:off x="-3451500" y="2309450"/>
              <a:ext cx="1150325" cy="349650"/>
            </a:xfrm>
            <a:custGeom>
              <a:avLst/>
              <a:gdLst/>
              <a:ahLst/>
              <a:cxnLst/>
              <a:rect l="l" t="t" r="r" b="b"/>
              <a:pathLst>
                <a:path w="46013" h="13986" fill="none" extrusionOk="0">
                  <a:moveTo>
                    <a:pt x="46012" y="13985"/>
                  </a:moveTo>
                  <a:cubicBezTo>
                    <a:pt x="31292" y="7659"/>
                    <a:pt x="15755" y="2945"/>
                    <a:pt x="0" y="0"/>
                  </a:cubicBezTo>
                </a:path>
              </a:pathLst>
            </a:custGeom>
            <a:noFill/>
            <a:ln w="20875" cap="flat" cmpd="sng">
              <a:solidFill>
                <a:schemeClr val="lt2"/>
              </a:solidFill>
              <a:prstDash val="solid"/>
              <a:miter lim="19892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62" name="Google Shape;762;p11"/>
            <p:cNvSpPr/>
            <p:nvPr/>
          </p:nvSpPr>
          <p:spPr>
            <a:xfrm>
              <a:off x="-3511175" y="2543200"/>
              <a:ext cx="1150325" cy="349625"/>
            </a:xfrm>
            <a:custGeom>
              <a:avLst/>
              <a:gdLst/>
              <a:ahLst/>
              <a:cxnLst/>
              <a:rect l="l" t="t" r="r" b="b"/>
              <a:pathLst>
                <a:path w="46013" h="13985" fill="none" extrusionOk="0">
                  <a:moveTo>
                    <a:pt x="46012" y="13985"/>
                  </a:moveTo>
                  <a:cubicBezTo>
                    <a:pt x="31291" y="7659"/>
                    <a:pt x="15755" y="2944"/>
                    <a:pt x="0" y="0"/>
                  </a:cubicBezTo>
                </a:path>
              </a:pathLst>
            </a:custGeom>
            <a:noFill/>
            <a:ln w="20875" cap="flat" cmpd="sng">
              <a:solidFill>
                <a:schemeClr val="lt2"/>
              </a:solidFill>
              <a:prstDash val="solid"/>
              <a:miter lim="19892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63" name="Google Shape;763;p11"/>
            <p:cNvSpPr/>
            <p:nvPr/>
          </p:nvSpPr>
          <p:spPr>
            <a:xfrm>
              <a:off x="-3570850" y="2776925"/>
              <a:ext cx="1150300" cy="349650"/>
            </a:xfrm>
            <a:custGeom>
              <a:avLst/>
              <a:gdLst/>
              <a:ahLst/>
              <a:cxnLst/>
              <a:rect l="l" t="t" r="r" b="b"/>
              <a:pathLst>
                <a:path w="46012" h="13986" fill="none" extrusionOk="0">
                  <a:moveTo>
                    <a:pt x="46012" y="13985"/>
                  </a:moveTo>
                  <a:cubicBezTo>
                    <a:pt x="31291" y="7659"/>
                    <a:pt x="15755" y="2945"/>
                    <a:pt x="0" y="1"/>
                  </a:cubicBezTo>
                </a:path>
              </a:pathLst>
            </a:custGeom>
            <a:noFill/>
            <a:ln w="20875" cap="flat" cmpd="sng">
              <a:solidFill>
                <a:schemeClr val="lt2"/>
              </a:solidFill>
              <a:prstDash val="solid"/>
              <a:miter lim="19892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64" name="Google Shape;764;p11"/>
            <p:cNvSpPr/>
            <p:nvPr/>
          </p:nvSpPr>
          <p:spPr>
            <a:xfrm>
              <a:off x="-3630550" y="3010175"/>
              <a:ext cx="1150325" cy="349625"/>
            </a:xfrm>
            <a:custGeom>
              <a:avLst/>
              <a:gdLst/>
              <a:ahLst/>
              <a:cxnLst/>
              <a:rect l="l" t="t" r="r" b="b"/>
              <a:pathLst>
                <a:path w="46013" h="13985" fill="none" extrusionOk="0">
                  <a:moveTo>
                    <a:pt x="46013" y="13985"/>
                  </a:moveTo>
                  <a:cubicBezTo>
                    <a:pt x="31292" y="7659"/>
                    <a:pt x="15756" y="2944"/>
                    <a:pt x="1" y="0"/>
                  </a:cubicBezTo>
                </a:path>
              </a:pathLst>
            </a:custGeom>
            <a:noFill/>
            <a:ln w="20875" cap="flat" cmpd="sng">
              <a:solidFill>
                <a:schemeClr val="lt2"/>
              </a:solidFill>
              <a:prstDash val="solid"/>
              <a:miter lim="19892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grpSp>
        <p:nvGrpSpPr>
          <p:cNvPr id="765" name="Google Shape;765;p11"/>
          <p:cNvGrpSpPr/>
          <p:nvPr/>
        </p:nvGrpSpPr>
        <p:grpSpPr>
          <a:xfrm rot="2700000">
            <a:off x="10600717" y="6027117"/>
            <a:ext cx="1567779" cy="782339"/>
            <a:chOff x="5351150" y="1861950"/>
            <a:chExt cx="1036450" cy="517200"/>
          </a:xfrm>
        </p:grpSpPr>
        <p:sp>
          <p:nvSpPr>
            <p:cNvPr id="766" name="Google Shape;766;p11"/>
            <p:cNvSpPr/>
            <p:nvPr/>
          </p:nvSpPr>
          <p:spPr>
            <a:xfrm>
              <a:off x="5429725" y="2107025"/>
              <a:ext cx="957875" cy="126850"/>
            </a:xfrm>
            <a:custGeom>
              <a:avLst/>
              <a:gdLst/>
              <a:ahLst/>
              <a:cxnLst/>
              <a:rect l="l" t="t" r="r" b="b"/>
              <a:pathLst>
                <a:path w="38315" h="5074" fill="none" extrusionOk="0">
                  <a:moveTo>
                    <a:pt x="1" y="538"/>
                  </a:moveTo>
                  <a:cubicBezTo>
                    <a:pt x="12951" y="1"/>
                    <a:pt x="26259" y="339"/>
                    <a:pt x="38314" y="5074"/>
                  </a:cubicBezTo>
                </a:path>
              </a:pathLst>
            </a:custGeom>
            <a:solidFill>
              <a:schemeClr val="dk1"/>
            </a:solidFill>
            <a:ln w="10450" cap="flat" cmpd="sng">
              <a:solidFill>
                <a:schemeClr val="dk1"/>
              </a:solidFill>
              <a:prstDash val="solid"/>
              <a:miter lim="19892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67" name="Google Shape;767;p11"/>
            <p:cNvSpPr/>
            <p:nvPr/>
          </p:nvSpPr>
          <p:spPr>
            <a:xfrm>
              <a:off x="5401400" y="2134375"/>
              <a:ext cx="153675" cy="145650"/>
            </a:xfrm>
            <a:custGeom>
              <a:avLst/>
              <a:gdLst/>
              <a:ahLst/>
              <a:cxnLst/>
              <a:rect l="l" t="t" r="r" b="b"/>
              <a:pathLst>
                <a:path w="6147" h="5826" extrusionOk="0">
                  <a:moveTo>
                    <a:pt x="6147" y="1"/>
                  </a:moveTo>
                  <a:cubicBezTo>
                    <a:pt x="6146" y="1"/>
                    <a:pt x="1034" y="3144"/>
                    <a:pt x="537" y="3641"/>
                  </a:cubicBezTo>
                  <a:cubicBezTo>
                    <a:pt x="40" y="4139"/>
                    <a:pt x="0" y="4934"/>
                    <a:pt x="497" y="5432"/>
                  </a:cubicBezTo>
                  <a:cubicBezTo>
                    <a:pt x="766" y="5690"/>
                    <a:pt x="1105" y="5825"/>
                    <a:pt x="1438" y="5825"/>
                  </a:cubicBezTo>
                  <a:cubicBezTo>
                    <a:pt x="1746" y="5825"/>
                    <a:pt x="2049" y="5710"/>
                    <a:pt x="2288" y="5471"/>
                  </a:cubicBezTo>
                  <a:cubicBezTo>
                    <a:pt x="2785" y="4974"/>
                    <a:pt x="6147" y="1"/>
                    <a:pt x="6147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68" name="Google Shape;768;p11"/>
            <p:cNvSpPr/>
            <p:nvPr/>
          </p:nvSpPr>
          <p:spPr>
            <a:xfrm>
              <a:off x="5596350" y="1949750"/>
              <a:ext cx="153675" cy="145875"/>
            </a:xfrm>
            <a:custGeom>
              <a:avLst/>
              <a:gdLst/>
              <a:ahLst/>
              <a:cxnLst/>
              <a:rect l="l" t="t" r="r" b="b"/>
              <a:pathLst>
                <a:path w="6147" h="5835" extrusionOk="0">
                  <a:moveTo>
                    <a:pt x="4735" y="1"/>
                  </a:moveTo>
                  <a:cubicBezTo>
                    <a:pt x="4418" y="1"/>
                    <a:pt x="4103" y="120"/>
                    <a:pt x="3859" y="364"/>
                  </a:cubicBezTo>
                  <a:cubicBezTo>
                    <a:pt x="3362" y="861"/>
                    <a:pt x="0" y="5834"/>
                    <a:pt x="0" y="5834"/>
                  </a:cubicBezTo>
                  <a:cubicBezTo>
                    <a:pt x="0" y="5834"/>
                    <a:pt x="5112" y="2671"/>
                    <a:pt x="5610" y="2174"/>
                  </a:cubicBezTo>
                  <a:cubicBezTo>
                    <a:pt x="6107" y="1677"/>
                    <a:pt x="6147" y="881"/>
                    <a:pt x="5650" y="384"/>
                  </a:cubicBezTo>
                  <a:cubicBezTo>
                    <a:pt x="5396" y="130"/>
                    <a:pt x="5065" y="1"/>
                    <a:pt x="4735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69" name="Google Shape;769;p11"/>
            <p:cNvSpPr/>
            <p:nvPr/>
          </p:nvSpPr>
          <p:spPr>
            <a:xfrm>
              <a:off x="5539650" y="2142850"/>
              <a:ext cx="64675" cy="196450"/>
            </a:xfrm>
            <a:custGeom>
              <a:avLst/>
              <a:gdLst/>
              <a:ahLst/>
              <a:cxnLst/>
              <a:rect l="l" t="t" r="r" b="b"/>
              <a:pathLst>
                <a:path w="2587" h="7858" extrusionOk="0">
                  <a:moveTo>
                    <a:pt x="1413" y="0"/>
                  </a:moveTo>
                  <a:cubicBezTo>
                    <a:pt x="1413" y="0"/>
                    <a:pt x="20" y="5869"/>
                    <a:pt x="20" y="6565"/>
                  </a:cubicBezTo>
                  <a:cubicBezTo>
                    <a:pt x="0" y="7261"/>
                    <a:pt x="577" y="7838"/>
                    <a:pt x="1273" y="7858"/>
                  </a:cubicBezTo>
                  <a:cubicBezTo>
                    <a:pt x="1970" y="7858"/>
                    <a:pt x="2566" y="7321"/>
                    <a:pt x="2566" y="6624"/>
                  </a:cubicBezTo>
                  <a:cubicBezTo>
                    <a:pt x="2586" y="5928"/>
                    <a:pt x="1413" y="0"/>
                    <a:pt x="1413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70" name="Google Shape;770;p11"/>
            <p:cNvSpPr/>
            <p:nvPr/>
          </p:nvSpPr>
          <p:spPr>
            <a:xfrm>
              <a:off x="5547100" y="1891175"/>
              <a:ext cx="64675" cy="196500"/>
            </a:xfrm>
            <a:custGeom>
              <a:avLst/>
              <a:gdLst/>
              <a:ahLst/>
              <a:cxnLst/>
              <a:rect l="l" t="t" r="r" b="b"/>
              <a:pathLst>
                <a:path w="2587" h="7860" extrusionOk="0">
                  <a:moveTo>
                    <a:pt x="1276" y="1"/>
                  </a:moveTo>
                  <a:cubicBezTo>
                    <a:pt x="597" y="1"/>
                    <a:pt x="60" y="532"/>
                    <a:pt x="21" y="1235"/>
                  </a:cubicBezTo>
                  <a:cubicBezTo>
                    <a:pt x="1" y="1931"/>
                    <a:pt x="1174" y="7859"/>
                    <a:pt x="1174" y="7859"/>
                  </a:cubicBezTo>
                  <a:cubicBezTo>
                    <a:pt x="1174" y="7859"/>
                    <a:pt x="2567" y="1991"/>
                    <a:pt x="2567" y="1294"/>
                  </a:cubicBezTo>
                  <a:cubicBezTo>
                    <a:pt x="2587" y="598"/>
                    <a:pt x="2010" y="21"/>
                    <a:pt x="1314" y="1"/>
                  </a:cubicBezTo>
                  <a:cubicBezTo>
                    <a:pt x="1301" y="1"/>
                    <a:pt x="1289" y="1"/>
                    <a:pt x="1276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71" name="Google Shape;771;p11"/>
            <p:cNvSpPr/>
            <p:nvPr/>
          </p:nvSpPr>
          <p:spPr>
            <a:xfrm>
              <a:off x="5351150" y="2079175"/>
              <a:ext cx="197475" cy="63700"/>
            </a:xfrm>
            <a:custGeom>
              <a:avLst/>
              <a:gdLst/>
              <a:ahLst/>
              <a:cxnLst/>
              <a:rect l="l" t="t" r="r" b="b"/>
              <a:pathLst>
                <a:path w="7899" h="2548" extrusionOk="0">
                  <a:moveTo>
                    <a:pt x="1299" y="0"/>
                  </a:moveTo>
                  <a:cubicBezTo>
                    <a:pt x="618" y="0"/>
                    <a:pt x="60" y="570"/>
                    <a:pt x="41" y="1254"/>
                  </a:cubicBezTo>
                  <a:cubicBezTo>
                    <a:pt x="1" y="1950"/>
                    <a:pt x="558" y="2547"/>
                    <a:pt x="1274" y="2547"/>
                  </a:cubicBezTo>
                  <a:cubicBezTo>
                    <a:pt x="1280" y="2547"/>
                    <a:pt x="1286" y="2547"/>
                    <a:pt x="1293" y="2547"/>
                  </a:cubicBezTo>
                  <a:cubicBezTo>
                    <a:pt x="2070" y="2547"/>
                    <a:pt x="7898" y="1393"/>
                    <a:pt x="7898" y="1393"/>
                  </a:cubicBezTo>
                  <a:cubicBezTo>
                    <a:pt x="7898" y="1393"/>
                    <a:pt x="2030" y="1"/>
                    <a:pt x="1334" y="1"/>
                  </a:cubicBezTo>
                  <a:cubicBezTo>
                    <a:pt x="1322" y="1"/>
                    <a:pt x="1310" y="0"/>
                    <a:pt x="1299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72" name="Google Shape;772;p11"/>
            <p:cNvSpPr/>
            <p:nvPr/>
          </p:nvSpPr>
          <p:spPr>
            <a:xfrm>
              <a:off x="5603300" y="2086650"/>
              <a:ext cx="196975" cy="63700"/>
            </a:xfrm>
            <a:custGeom>
              <a:avLst/>
              <a:gdLst/>
              <a:ahLst/>
              <a:cxnLst/>
              <a:rect l="l" t="t" r="r" b="b"/>
              <a:pathLst>
                <a:path w="7879" h="2548" extrusionOk="0">
                  <a:moveTo>
                    <a:pt x="6586" y="0"/>
                  </a:moveTo>
                  <a:cubicBezTo>
                    <a:pt x="5810" y="0"/>
                    <a:pt x="1" y="1154"/>
                    <a:pt x="1" y="1154"/>
                  </a:cubicBezTo>
                  <a:cubicBezTo>
                    <a:pt x="1" y="1154"/>
                    <a:pt x="5869" y="2547"/>
                    <a:pt x="6565" y="2547"/>
                  </a:cubicBezTo>
                  <a:cubicBezTo>
                    <a:pt x="6577" y="2547"/>
                    <a:pt x="6589" y="2547"/>
                    <a:pt x="6600" y="2547"/>
                  </a:cubicBezTo>
                  <a:cubicBezTo>
                    <a:pt x="7261" y="2547"/>
                    <a:pt x="7819" y="1997"/>
                    <a:pt x="7858" y="1313"/>
                  </a:cubicBezTo>
                  <a:cubicBezTo>
                    <a:pt x="7878" y="617"/>
                    <a:pt x="7321" y="40"/>
                    <a:pt x="6605" y="0"/>
                  </a:cubicBezTo>
                  <a:cubicBezTo>
                    <a:pt x="6599" y="0"/>
                    <a:pt x="6593" y="0"/>
                    <a:pt x="6586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73" name="Google Shape;773;p11"/>
            <p:cNvSpPr/>
            <p:nvPr/>
          </p:nvSpPr>
          <p:spPr>
            <a:xfrm>
              <a:off x="5594850" y="2135375"/>
              <a:ext cx="149225" cy="150350"/>
            </a:xfrm>
            <a:custGeom>
              <a:avLst/>
              <a:gdLst/>
              <a:ahLst/>
              <a:cxnLst/>
              <a:rect l="l" t="t" r="r" b="b"/>
              <a:pathLst>
                <a:path w="5969" h="6014" extrusionOk="0">
                  <a:moveTo>
                    <a:pt x="0" y="1"/>
                  </a:moveTo>
                  <a:lnTo>
                    <a:pt x="0" y="1"/>
                  </a:lnTo>
                  <a:cubicBezTo>
                    <a:pt x="1" y="1"/>
                    <a:pt x="3163" y="5133"/>
                    <a:pt x="3661" y="5630"/>
                  </a:cubicBezTo>
                  <a:cubicBezTo>
                    <a:pt x="3914" y="5884"/>
                    <a:pt x="4245" y="6013"/>
                    <a:pt x="4575" y="6013"/>
                  </a:cubicBezTo>
                  <a:cubicBezTo>
                    <a:pt x="4892" y="6013"/>
                    <a:pt x="5207" y="5894"/>
                    <a:pt x="5451" y="5650"/>
                  </a:cubicBezTo>
                  <a:cubicBezTo>
                    <a:pt x="5948" y="5153"/>
                    <a:pt x="5968" y="4357"/>
                    <a:pt x="5471" y="3860"/>
                  </a:cubicBezTo>
                  <a:cubicBezTo>
                    <a:pt x="4974" y="3363"/>
                    <a:pt x="1" y="1"/>
                    <a:pt x="0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74" name="Google Shape;774;p11"/>
            <p:cNvSpPr/>
            <p:nvPr/>
          </p:nvSpPr>
          <p:spPr>
            <a:xfrm>
              <a:off x="5407350" y="1944275"/>
              <a:ext cx="149225" cy="150350"/>
            </a:xfrm>
            <a:custGeom>
              <a:avLst/>
              <a:gdLst/>
              <a:ahLst/>
              <a:cxnLst/>
              <a:rect l="l" t="t" r="r" b="b"/>
              <a:pathLst>
                <a:path w="5969" h="6014" extrusionOk="0">
                  <a:moveTo>
                    <a:pt x="1394" y="1"/>
                  </a:moveTo>
                  <a:cubicBezTo>
                    <a:pt x="1077" y="1"/>
                    <a:pt x="762" y="120"/>
                    <a:pt x="518" y="364"/>
                  </a:cubicBezTo>
                  <a:cubicBezTo>
                    <a:pt x="21" y="861"/>
                    <a:pt x="1" y="1657"/>
                    <a:pt x="498" y="2154"/>
                  </a:cubicBezTo>
                  <a:cubicBezTo>
                    <a:pt x="995" y="2652"/>
                    <a:pt x="5969" y="6014"/>
                    <a:pt x="5969" y="6014"/>
                  </a:cubicBezTo>
                  <a:cubicBezTo>
                    <a:pt x="5969" y="6014"/>
                    <a:pt x="2806" y="881"/>
                    <a:pt x="2308" y="384"/>
                  </a:cubicBezTo>
                  <a:cubicBezTo>
                    <a:pt x="2055" y="130"/>
                    <a:pt x="1723" y="1"/>
                    <a:pt x="1394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75" name="Google Shape;775;p11"/>
            <p:cNvSpPr/>
            <p:nvPr/>
          </p:nvSpPr>
          <p:spPr>
            <a:xfrm>
              <a:off x="5360600" y="2124950"/>
              <a:ext cx="189025" cy="91975"/>
            </a:xfrm>
            <a:custGeom>
              <a:avLst/>
              <a:gdLst/>
              <a:ahLst/>
              <a:cxnLst/>
              <a:rect l="l" t="t" r="r" b="b"/>
              <a:pathLst>
                <a:path w="7561" h="3679" extrusionOk="0">
                  <a:moveTo>
                    <a:pt x="7560" y="0"/>
                  </a:moveTo>
                  <a:cubicBezTo>
                    <a:pt x="7560" y="0"/>
                    <a:pt x="1612" y="955"/>
                    <a:pt x="976" y="1213"/>
                  </a:cubicBezTo>
                  <a:cubicBezTo>
                    <a:pt x="319" y="1452"/>
                    <a:pt x="1" y="2208"/>
                    <a:pt x="260" y="2865"/>
                  </a:cubicBezTo>
                  <a:cubicBezTo>
                    <a:pt x="456" y="3364"/>
                    <a:pt x="929" y="3679"/>
                    <a:pt x="1424" y="3679"/>
                  </a:cubicBezTo>
                  <a:cubicBezTo>
                    <a:pt x="1580" y="3679"/>
                    <a:pt x="1738" y="3647"/>
                    <a:pt x="1891" y="3581"/>
                  </a:cubicBezTo>
                  <a:cubicBezTo>
                    <a:pt x="2547" y="3322"/>
                    <a:pt x="7560" y="0"/>
                    <a:pt x="7560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76" name="Google Shape;776;p11"/>
            <p:cNvSpPr/>
            <p:nvPr/>
          </p:nvSpPr>
          <p:spPr>
            <a:xfrm>
              <a:off x="5601800" y="2013000"/>
              <a:ext cx="189025" cy="92075"/>
            </a:xfrm>
            <a:custGeom>
              <a:avLst/>
              <a:gdLst/>
              <a:ahLst/>
              <a:cxnLst/>
              <a:rect l="l" t="t" r="r" b="b"/>
              <a:pathLst>
                <a:path w="7561" h="3683" extrusionOk="0">
                  <a:moveTo>
                    <a:pt x="6157" y="1"/>
                  </a:moveTo>
                  <a:cubicBezTo>
                    <a:pt x="5996" y="1"/>
                    <a:pt x="5831" y="33"/>
                    <a:pt x="5670" y="102"/>
                  </a:cubicBezTo>
                  <a:cubicBezTo>
                    <a:pt x="5034" y="340"/>
                    <a:pt x="1" y="3682"/>
                    <a:pt x="1" y="3682"/>
                  </a:cubicBezTo>
                  <a:cubicBezTo>
                    <a:pt x="1" y="3682"/>
                    <a:pt x="5949" y="2708"/>
                    <a:pt x="6585" y="2449"/>
                  </a:cubicBezTo>
                  <a:cubicBezTo>
                    <a:pt x="7242" y="2210"/>
                    <a:pt x="7560" y="1454"/>
                    <a:pt x="7321" y="818"/>
                  </a:cubicBezTo>
                  <a:cubicBezTo>
                    <a:pt x="7111" y="307"/>
                    <a:pt x="6652" y="1"/>
                    <a:pt x="6157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77" name="Google Shape;777;p11"/>
            <p:cNvSpPr/>
            <p:nvPr/>
          </p:nvSpPr>
          <p:spPr>
            <a:xfrm>
              <a:off x="5462550" y="2140350"/>
              <a:ext cx="101975" cy="182250"/>
            </a:xfrm>
            <a:custGeom>
              <a:avLst/>
              <a:gdLst/>
              <a:ahLst/>
              <a:cxnLst/>
              <a:rect l="l" t="t" r="r" b="b"/>
              <a:pathLst>
                <a:path w="4079" h="7290" extrusionOk="0">
                  <a:moveTo>
                    <a:pt x="4079" y="1"/>
                  </a:moveTo>
                  <a:cubicBezTo>
                    <a:pt x="4079" y="1"/>
                    <a:pt x="538" y="4874"/>
                    <a:pt x="279" y="5531"/>
                  </a:cubicBezTo>
                  <a:cubicBezTo>
                    <a:pt x="1" y="6167"/>
                    <a:pt x="279" y="6923"/>
                    <a:pt x="916" y="7182"/>
                  </a:cubicBezTo>
                  <a:cubicBezTo>
                    <a:pt x="1088" y="7255"/>
                    <a:pt x="1267" y="7290"/>
                    <a:pt x="1443" y="7290"/>
                  </a:cubicBezTo>
                  <a:cubicBezTo>
                    <a:pt x="1936" y="7290"/>
                    <a:pt x="2401" y="7015"/>
                    <a:pt x="2607" y="6545"/>
                  </a:cubicBezTo>
                  <a:cubicBezTo>
                    <a:pt x="2885" y="5889"/>
                    <a:pt x="4079" y="1"/>
                    <a:pt x="4079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78" name="Google Shape;778;p11"/>
            <p:cNvSpPr/>
            <p:nvPr/>
          </p:nvSpPr>
          <p:spPr>
            <a:xfrm>
              <a:off x="5586900" y="1906700"/>
              <a:ext cx="101975" cy="182950"/>
            </a:xfrm>
            <a:custGeom>
              <a:avLst/>
              <a:gdLst/>
              <a:ahLst/>
              <a:cxnLst/>
              <a:rect l="l" t="t" r="r" b="b"/>
              <a:pathLst>
                <a:path w="4079" h="7318" extrusionOk="0">
                  <a:moveTo>
                    <a:pt x="2636" y="1"/>
                  </a:moveTo>
                  <a:cubicBezTo>
                    <a:pt x="2149" y="1"/>
                    <a:pt x="1692" y="290"/>
                    <a:pt x="1472" y="773"/>
                  </a:cubicBezTo>
                  <a:cubicBezTo>
                    <a:pt x="1194" y="1409"/>
                    <a:pt x="0" y="7318"/>
                    <a:pt x="0" y="7318"/>
                  </a:cubicBezTo>
                  <a:cubicBezTo>
                    <a:pt x="0" y="7318"/>
                    <a:pt x="3541" y="2444"/>
                    <a:pt x="3800" y="1787"/>
                  </a:cubicBezTo>
                  <a:cubicBezTo>
                    <a:pt x="4078" y="1151"/>
                    <a:pt x="3800" y="395"/>
                    <a:pt x="3163" y="116"/>
                  </a:cubicBezTo>
                  <a:cubicBezTo>
                    <a:pt x="2990" y="38"/>
                    <a:pt x="2811" y="1"/>
                    <a:pt x="2636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79" name="Google Shape;779;p11"/>
            <p:cNvSpPr/>
            <p:nvPr/>
          </p:nvSpPr>
          <p:spPr>
            <a:xfrm>
              <a:off x="5363100" y="2005875"/>
              <a:ext cx="187000" cy="97700"/>
            </a:xfrm>
            <a:custGeom>
              <a:avLst/>
              <a:gdLst/>
              <a:ahLst/>
              <a:cxnLst/>
              <a:rect l="l" t="t" r="r" b="b"/>
              <a:pathLst>
                <a:path w="7480" h="3908" extrusionOk="0">
                  <a:moveTo>
                    <a:pt x="1446" y="0"/>
                  </a:moveTo>
                  <a:cubicBezTo>
                    <a:pt x="959" y="0"/>
                    <a:pt x="504" y="275"/>
                    <a:pt x="299" y="745"/>
                  </a:cubicBezTo>
                  <a:cubicBezTo>
                    <a:pt x="0" y="1401"/>
                    <a:pt x="299" y="2177"/>
                    <a:pt x="955" y="2455"/>
                  </a:cubicBezTo>
                  <a:cubicBezTo>
                    <a:pt x="1592" y="2714"/>
                    <a:pt x="7480" y="3908"/>
                    <a:pt x="7480" y="3908"/>
                  </a:cubicBezTo>
                  <a:cubicBezTo>
                    <a:pt x="7480" y="3908"/>
                    <a:pt x="2606" y="387"/>
                    <a:pt x="1970" y="108"/>
                  </a:cubicBezTo>
                  <a:cubicBezTo>
                    <a:pt x="1798" y="35"/>
                    <a:pt x="1620" y="0"/>
                    <a:pt x="1446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80" name="Google Shape;780;p11"/>
            <p:cNvSpPr/>
            <p:nvPr/>
          </p:nvSpPr>
          <p:spPr>
            <a:xfrm>
              <a:off x="5601300" y="2125925"/>
              <a:ext cx="187025" cy="98000"/>
            </a:xfrm>
            <a:custGeom>
              <a:avLst/>
              <a:gdLst/>
              <a:ahLst/>
              <a:cxnLst/>
              <a:rect l="l" t="t" r="r" b="b"/>
              <a:pathLst>
                <a:path w="7481" h="3920" extrusionOk="0">
                  <a:moveTo>
                    <a:pt x="1" y="1"/>
                  </a:moveTo>
                  <a:cubicBezTo>
                    <a:pt x="1" y="1"/>
                    <a:pt x="4875" y="3542"/>
                    <a:pt x="5511" y="3820"/>
                  </a:cubicBezTo>
                  <a:cubicBezTo>
                    <a:pt x="5680" y="3887"/>
                    <a:pt x="5855" y="3919"/>
                    <a:pt x="6025" y="3919"/>
                  </a:cubicBezTo>
                  <a:cubicBezTo>
                    <a:pt x="6517" y="3919"/>
                    <a:pt x="6975" y="3651"/>
                    <a:pt x="7182" y="3164"/>
                  </a:cubicBezTo>
                  <a:cubicBezTo>
                    <a:pt x="7481" y="2527"/>
                    <a:pt x="7182" y="1771"/>
                    <a:pt x="6546" y="1473"/>
                  </a:cubicBezTo>
                  <a:cubicBezTo>
                    <a:pt x="5889" y="1194"/>
                    <a:pt x="1" y="1"/>
                    <a:pt x="1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81" name="Google Shape;781;p11"/>
            <p:cNvSpPr/>
            <p:nvPr/>
          </p:nvSpPr>
          <p:spPr>
            <a:xfrm>
              <a:off x="5585900" y="2140850"/>
              <a:ext cx="96000" cy="185025"/>
            </a:xfrm>
            <a:custGeom>
              <a:avLst/>
              <a:gdLst/>
              <a:ahLst/>
              <a:cxnLst/>
              <a:rect l="l" t="t" r="r" b="b"/>
              <a:pathLst>
                <a:path w="3840" h="7401" extrusionOk="0">
                  <a:moveTo>
                    <a:pt x="0" y="1"/>
                  </a:moveTo>
                  <a:cubicBezTo>
                    <a:pt x="0" y="1"/>
                    <a:pt x="955" y="5949"/>
                    <a:pt x="1214" y="6605"/>
                  </a:cubicBezTo>
                  <a:cubicBezTo>
                    <a:pt x="1399" y="7098"/>
                    <a:pt x="1894" y="7400"/>
                    <a:pt x="2404" y="7400"/>
                  </a:cubicBezTo>
                  <a:cubicBezTo>
                    <a:pt x="2552" y="7400"/>
                    <a:pt x="2702" y="7375"/>
                    <a:pt x="2845" y="7321"/>
                  </a:cubicBezTo>
                  <a:cubicBezTo>
                    <a:pt x="3521" y="7063"/>
                    <a:pt x="3840" y="6326"/>
                    <a:pt x="3581" y="5670"/>
                  </a:cubicBezTo>
                  <a:cubicBezTo>
                    <a:pt x="3322" y="5033"/>
                    <a:pt x="1" y="1"/>
                    <a:pt x="0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82" name="Google Shape;782;p11"/>
            <p:cNvSpPr/>
            <p:nvPr/>
          </p:nvSpPr>
          <p:spPr>
            <a:xfrm>
              <a:off x="5469525" y="1903875"/>
              <a:ext cx="96500" cy="184775"/>
            </a:xfrm>
            <a:custGeom>
              <a:avLst/>
              <a:gdLst/>
              <a:ahLst/>
              <a:cxnLst/>
              <a:rect l="l" t="t" r="r" b="b"/>
              <a:pathLst>
                <a:path w="3860" h="7391" extrusionOk="0">
                  <a:moveTo>
                    <a:pt x="1457" y="0"/>
                  </a:moveTo>
                  <a:cubicBezTo>
                    <a:pt x="1302" y="0"/>
                    <a:pt x="1145" y="29"/>
                    <a:pt x="995" y="90"/>
                  </a:cubicBezTo>
                  <a:cubicBezTo>
                    <a:pt x="319" y="349"/>
                    <a:pt x="0" y="1085"/>
                    <a:pt x="279" y="1721"/>
                  </a:cubicBezTo>
                  <a:cubicBezTo>
                    <a:pt x="518" y="2378"/>
                    <a:pt x="3860" y="7391"/>
                    <a:pt x="3860" y="7391"/>
                  </a:cubicBezTo>
                  <a:cubicBezTo>
                    <a:pt x="3860" y="7391"/>
                    <a:pt x="2885" y="1463"/>
                    <a:pt x="2626" y="806"/>
                  </a:cubicBezTo>
                  <a:cubicBezTo>
                    <a:pt x="2444" y="305"/>
                    <a:pt x="1959" y="0"/>
                    <a:pt x="1457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83" name="Google Shape;783;p11"/>
            <p:cNvSpPr/>
            <p:nvPr/>
          </p:nvSpPr>
          <p:spPr>
            <a:xfrm>
              <a:off x="5516775" y="2056300"/>
              <a:ext cx="117875" cy="116925"/>
            </a:xfrm>
            <a:custGeom>
              <a:avLst/>
              <a:gdLst/>
              <a:ahLst/>
              <a:cxnLst/>
              <a:rect l="l" t="t" r="r" b="b"/>
              <a:pathLst>
                <a:path w="4715" h="4677" extrusionOk="0">
                  <a:moveTo>
                    <a:pt x="2370" y="1"/>
                  </a:moveTo>
                  <a:cubicBezTo>
                    <a:pt x="1094" y="1"/>
                    <a:pt x="40" y="1008"/>
                    <a:pt x="20" y="2288"/>
                  </a:cubicBezTo>
                  <a:cubicBezTo>
                    <a:pt x="0" y="3582"/>
                    <a:pt x="1015" y="4656"/>
                    <a:pt x="2308" y="4676"/>
                  </a:cubicBezTo>
                  <a:cubicBezTo>
                    <a:pt x="2332" y="4676"/>
                    <a:pt x="2356" y="4677"/>
                    <a:pt x="2380" y="4677"/>
                  </a:cubicBezTo>
                  <a:cubicBezTo>
                    <a:pt x="3640" y="4677"/>
                    <a:pt x="4675" y="3657"/>
                    <a:pt x="4695" y="2388"/>
                  </a:cubicBezTo>
                  <a:cubicBezTo>
                    <a:pt x="4715" y="1095"/>
                    <a:pt x="3700" y="41"/>
                    <a:pt x="2407" y="1"/>
                  </a:cubicBezTo>
                  <a:cubicBezTo>
                    <a:pt x="2395" y="1"/>
                    <a:pt x="2382" y="1"/>
                    <a:pt x="237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84" name="Google Shape;784;p11"/>
            <p:cNvSpPr/>
            <p:nvPr/>
          </p:nvSpPr>
          <p:spPr>
            <a:xfrm>
              <a:off x="5747025" y="2166800"/>
              <a:ext cx="438650" cy="212350"/>
            </a:xfrm>
            <a:custGeom>
              <a:avLst/>
              <a:gdLst/>
              <a:ahLst/>
              <a:cxnLst/>
              <a:rect l="l" t="t" r="r" b="b"/>
              <a:pathLst>
                <a:path w="17546" h="8494" extrusionOk="0">
                  <a:moveTo>
                    <a:pt x="12816" y="0"/>
                  </a:moveTo>
                  <a:cubicBezTo>
                    <a:pt x="11060" y="0"/>
                    <a:pt x="9310" y="187"/>
                    <a:pt x="7520" y="713"/>
                  </a:cubicBezTo>
                  <a:cubicBezTo>
                    <a:pt x="4874" y="1489"/>
                    <a:pt x="2368" y="3001"/>
                    <a:pt x="756" y="5229"/>
                  </a:cubicBezTo>
                  <a:cubicBezTo>
                    <a:pt x="359" y="5786"/>
                    <a:pt x="1" y="6383"/>
                    <a:pt x="1" y="7059"/>
                  </a:cubicBezTo>
                  <a:cubicBezTo>
                    <a:pt x="1" y="7715"/>
                    <a:pt x="458" y="8412"/>
                    <a:pt x="1134" y="8491"/>
                  </a:cubicBezTo>
                  <a:cubicBezTo>
                    <a:pt x="1156" y="8492"/>
                    <a:pt x="1178" y="8493"/>
                    <a:pt x="1200" y="8493"/>
                  </a:cubicBezTo>
                  <a:cubicBezTo>
                    <a:pt x="1521" y="8493"/>
                    <a:pt x="1871" y="8362"/>
                    <a:pt x="2169" y="8213"/>
                  </a:cubicBezTo>
                  <a:cubicBezTo>
                    <a:pt x="5650" y="6482"/>
                    <a:pt x="7958" y="2881"/>
                    <a:pt x="11558" y="1389"/>
                  </a:cubicBezTo>
                  <a:cubicBezTo>
                    <a:pt x="13468" y="594"/>
                    <a:pt x="15497" y="514"/>
                    <a:pt x="17546" y="335"/>
                  </a:cubicBezTo>
                  <a:cubicBezTo>
                    <a:pt x="15944" y="148"/>
                    <a:pt x="14378" y="0"/>
                    <a:pt x="12816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85" name="Google Shape;785;p11"/>
            <p:cNvSpPr/>
            <p:nvPr/>
          </p:nvSpPr>
          <p:spPr>
            <a:xfrm>
              <a:off x="5870850" y="2168025"/>
              <a:ext cx="338200" cy="86750"/>
            </a:xfrm>
            <a:custGeom>
              <a:avLst/>
              <a:gdLst/>
              <a:ahLst/>
              <a:cxnLst/>
              <a:rect l="l" t="t" r="r" b="b"/>
              <a:pathLst>
                <a:path w="13528" h="3470" extrusionOk="0">
                  <a:moveTo>
                    <a:pt x="9986" y="0"/>
                  </a:moveTo>
                  <a:cubicBezTo>
                    <a:pt x="6995" y="0"/>
                    <a:pt x="4000" y="841"/>
                    <a:pt x="1453" y="2435"/>
                  </a:cubicBezTo>
                  <a:cubicBezTo>
                    <a:pt x="1035" y="2693"/>
                    <a:pt x="399" y="3151"/>
                    <a:pt x="1" y="3469"/>
                  </a:cubicBezTo>
                  <a:cubicBezTo>
                    <a:pt x="438" y="3191"/>
                    <a:pt x="1075" y="2793"/>
                    <a:pt x="1533" y="2554"/>
                  </a:cubicBezTo>
                  <a:cubicBezTo>
                    <a:pt x="4393" y="1007"/>
                    <a:pt x="7634" y="233"/>
                    <a:pt x="10879" y="233"/>
                  </a:cubicBezTo>
                  <a:cubicBezTo>
                    <a:pt x="11764" y="233"/>
                    <a:pt x="12650" y="290"/>
                    <a:pt x="13528" y="406"/>
                  </a:cubicBezTo>
                  <a:cubicBezTo>
                    <a:pt x="12367" y="134"/>
                    <a:pt x="11177" y="0"/>
                    <a:pt x="99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86" name="Google Shape;786;p11"/>
            <p:cNvSpPr/>
            <p:nvPr/>
          </p:nvSpPr>
          <p:spPr>
            <a:xfrm>
              <a:off x="5820625" y="1861950"/>
              <a:ext cx="378475" cy="310250"/>
            </a:xfrm>
            <a:custGeom>
              <a:avLst/>
              <a:gdLst/>
              <a:ahLst/>
              <a:cxnLst/>
              <a:rect l="l" t="t" r="r" b="b"/>
              <a:pathLst>
                <a:path w="15139" h="12410" extrusionOk="0">
                  <a:moveTo>
                    <a:pt x="1491" y="0"/>
                  </a:moveTo>
                  <a:cubicBezTo>
                    <a:pt x="902" y="0"/>
                    <a:pt x="362" y="513"/>
                    <a:pt x="200" y="1091"/>
                  </a:cubicBezTo>
                  <a:cubicBezTo>
                    <a:pt x="1" y="1747"/>
                    <a:pt x="180" y="2444"/>
                    <a:pt x="398" y="3060"/>
                  </a:cubicBezTo>
                  <a:cubicBezTo>
                    <a:pt x="1314" y="5646"/>
                    <a:pt x="3303" y="7775"/>
                    <a:pt x="5630" y="9267"/>
                  </a:cubicBezTo>
                  <a:cubicBezTo>
                    <a:pt x="8574" y="11196"/>
                    <a:pt x="11737" y="11853"/>
                    <a:pt x="15139" y="12410"/>
                  </a:cubicBezTo>
                  <a:cubicBezTo>
                    <a:pt x="13229" y="11694"/>
                    <a:pt x="11300" y="11037"/>
                    <a:pt x="9668" y="9744"/>
                  </a:cubicBezTo>
                  <a:cubicBezTo>
                    <a:pt x="6665" y="7337"/>
                    <a:pt x="5451" y="3199"/>
                    <a:pt x="2587" y="574"/>
                  </a:cubicBezTo>
                  <a:cubicBezTo>
                    <a:pt x="2308" y="315"/>
                    <a:pt x="2010" y="96"/>
                    <a:pt x="1672" y="17"/>
                  </a:cubicBezTo>
                  <a:cubicBezTo>
                    <a:pt x="1611" y="6"/>
                    <a:pt x="1551" y="0"/>
                    <a:pt x="1491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87" name="Google Shape;787;p11"/>
            <p:cNvSpPr/>
            <p:nvPr/>
          </p:nvSpPr>
          <p:spPr>
            <a:xfrm>
              <a:off x="5919100" y="2008575"/>
              <a:ext cx="303375" cy="168100"/>
            </a:xfrm>
            <a:custGeom>
              <a:avLst/>
              <a:gdLst/>
              <a:ahLst/>
              <a:cxnLst/>
              <a:rect l="l" t="t" r="r" b="b"/>
              <a:pathLst>
                <a:path w="12135" h="6724" extrusionOk="0">
                  <a:moveTo>
                    <a:pt x="0" y="0"/>
                  </a:moveTo>
                  <a:cubicBezTo>
                    <a:pt x="259" y="418"/>
                    <a:pt x="756" y="1015"/>
                    <a:pt x="1094" y="1413"/>
                  </a:cubicBezTo>
                  <a:cubicBezTo>
                    <a:pt x="3879" y="4536"/>
                    <a:pt x="7957" y="6525"/>
                    <a:pt x="12135" y="6724"/>
                  </a:cubicBezTo>
                  <a:cubicBezTo>
                    <a:pt x="8316" y="6147"/>
                    <a:pt x="4695" y="4476"/>
                    <a:pt x="1850" y="1910"/>
                  </a:cubicBezTo>
                  <a:cubicBezTo>
                    <a:pt x="1234" y="1373"/>
                    <a:pt x="518" y="617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grpSp>
        <p:nvGrpSpPr>
          <p:cNvPr id="788" name="Google Shape;788;p11"/>
          <p:cNvGrpSpPr/>
          <p:nvPr/>
        </p:nvGrpSpPr>
        <p:grpSpPr>
          <a:xfrm rot="-1667846" flipH="1">
            <a:off x="121724" y="5821564"/>
            <a:ext cx="827881" cy="1193453"/>
            <a:chOff x="3563300" y="2901850"/>
            <a:chExt cx="712675" cy="1027375"/>
          </a:xfrm>
        </p:grpSpPr>
        <p:sp>
          <p:nvSpPr>
            <p:cNvPr id="789" name="Google Shape;789;p11"/>
            <p:cNvSpPr/>
            <p:nvPr/>
          </p:nvSpPr>
          <p:spPr>
            <a:xfrm>
              <a:off x="3563300" y="2901850"/>
              <a:ext cx="232775" cy="228700"/>
            </a:xfrm>
            <a:custGeom>
              <a:avLst/>
              <a:gdLst/>
              <a:ahLst/>
              <a:cxnLst/>
              <a:rect l="l" t="t" r="r" b="b"/>
              <a:pathLst>
                <a:path w="9311" h="9148" extrusionOk="0">
                  <a:moveTo>
                    <a:pt x="1874" y="1"/>
                  </a:moveTo>
                  <a:cubicBezTo>
                    <a:pt x="1302" y="1"/>
                    <a:pt x="757" y="187"/>
                    <a:pt x="438" y="653"/>
                  </a:cubicBezTo>
                  <a:cubicBezTo>
                    <a:pt x="1" y="1230"/>
                    <a:pt x="100" y="2065"/>
                    <a:pt x="438" y="2722"/>
                  </a:cubicBezTo>
                  <a:cubicBezTo>
                    <a:pt x="896" y="3657"/>
                    <a:pt x="1731" y="4373"/>
                    <a:pt x="2627" y="4950"/>
                  </a:cubicBezTo>
                  <a:cubicBezTo>
                    <a:pt x="4676" y="6621"/>
                    <a:pt x="7321" y="7337"/>
                    <a:pt x="9311" y="9147"/>
                  </a:cubicBezTo>
                  <a:cubicBezTo>
                    <a:pt x="8037" y="7436"/>
                    <a:pt x="7520" y="5308"/>
                    <a:pt x="6366" y="3478"/>
                  </a:cubicBezTo>
                  <a:cubicBezTo>
                    <a:pt x="5511" y="2125"/>
                    <a:pt x="4437" y="772"/>
                    <a:pt x="2925" y="195"/>
                  </a:cubicBezTo>
                  <a:cubicBezTo>
                    <a:pt x="2597" y="73"/>
                    <a:pt x="2230" y="1"/>
                    <a:pt x="1874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90" name="Google Shape;790;p11"/>
            <p:cNvSpPr/>
            <p:nvPr/>
          </p:nvSpPr>
          <p:spPr>
            <a:xfrm>
              <a:off x="4130250" y="3368575"/>
              <a:ext cx="145725" cy="319450"/>
            </a:xfrm>
            <a:custGeom>
              <a:avLst/>
              <a:gdLst/>
              <a:ahLst/>
              <a:cxnLst/>
              <a:rect l="l" t="t" r="r" b="b"/>
              <a:pathLst>
                <a:path w="5829" h="12778" extrusionOk="0">
                  <a:moveTo>
                    <a:pt x="3219" y="0"/>
                  </a:moveTo>
                  <a:cubicBezTo>
                    <a:pt x="3053" y="0"/>
                    <a:pt x="2887" y="27"/>
                    <a:pt x="2726" y="86"/>
                  </a:cubicBezTo>
                  <a:cubicBezTo>
                    <a:pt x="1890" y="385"/>
                    <a:pt x="1492" y="1320"/>
                    <a:pt x="1353" y="2195"/>
                  </a:cubicBezTo>
                  <a:cubicBezTo>
                    <a:pt x="1055" y="3945"/>
                    <a:pt x="1254" y="5736"/>
                    <a:pt x="1274" y="7486"/>
                  </a:cubicBezTo>
                  <a:cubicBezTo>
                    <a:pt x="1293" y="9555"/>
                    <a:pt x="597" y="10948"/>
                    <a:pt x="0" y="12778"/>
                  </a:cubicBezTo>
                  <a:cubicBezTo>
                    <a:pt x="2686" y="11942"/>
                    <a:pt x="4576" y="7785"/>
                    <a:pt x="5272" y="5338"/>
                  </a:cubicBezTo>
                  <a:cubicBezTo>
                    <a:pt x="5670" y="3886"/>
                    <a:pt x="5829" y="2255"/>
                    <a:pt x="4974" y="1021"/>
                  </a:cubicBezTo>
                  <a:cubicBezTo>
                    <a:pt x="4575" y="447"/>
                    <a:pt x="3894" y="0"/>
                    <a:pt x="3219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91" name="Google Shape;791;p11"/>
            <p:cNvSpPr/>
            <p:nvPr/>
          </p:nvSpPr>
          <p:spPr>
            <a:xfrm>
              <a:off x="3796550" y="3558600"/>
              <a:ext cx="320800" cy="155950"/>
            </a:xfrm>
            <a:custGeom>
              <a:avLst/>
              <a:gdLst/>
              <a:ahLst/>
              <a:cxnLst/>
              <a:rect l="l" t="t" r="r" b="b"/>
              <a:pathLst>
                <a:path w="12832" h="6238" extrusionOk="0">
                  <a:moveTo>
                    <a:pt x="1839" y="0"/>
                  </a:moveTo>
                  <a:cubicBezTo>
                    <a:pt x="1465" y="0"/>
                    <a:pt x="1105" y="92"/>
                    <a:pt x="796" y="323"/>
                  </a:cubicBezTo>
                  <a:cubicBezTo>
                    <a:pt x="100" y="820"/>
                    <a:pt x="0" y="1875"/>
                    <a:pt x="319" y="2710"/>
                  </a:cubicBezTo>
                  <a:cubicBezTo>
                    <a:pt x="876" y="4103"/>
                    <a:pt x="2308" y="4898"/>
                    <a:pt x="3720" y="5356"/>
                  </a:cubicBezTo>
                  <a:cubicBezTo>
                    <a:pt x="5085" y="5800"/>
                    <a:pt x="7081" y="6237"/>
                    <a:pt x="8959" y="6237"/>
                  </a:cubicBezTo>
                  <a:cubicBezTo>
                    <a:pt x="10448" y="6237"/>
                    <a:pt x="11863" y="5962"/>
                    <a:pt x="12831" y="5197"/>
                  </a:cubicBezTo>
                  <a:cubicBezTo>
                    <a:pt x="11001" y="4660"/>
                    <a:pt x="9430" y="4461"/>
                    <a:pt x="7739" y="3267"/>
                  </a:cubicBezTo>
                  <a:cubicBezTo>
                    <a:pt x="6286" y="2273"/>
                    <a:pt x="4934" y="1079"/>
                    <a:pt x="3303" y="363"/>
                  </a:cubicBezTo>
                  <a:cubicBezTo>
                    <a:pt x="2850" y="159"/>
                    <a:pt x="2333" y="0"/>
                    <a:pt x="1839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92" name="Google Shape;792;p11"/>
            <p:cNvSpPr/>
            <p:nvPr/>
          </p:nvSpPr>
          <p:spPr>
            <a:xfrm>
              <a:off x="4054150" y="3170200"/>
              <a:ext cx="120375" cy="326875"/>
            </a:xfrm>
            <a:custGeom>
              <a:avLst/>
              <a:gdLst/>
              <a:ahLst/>
              <a:cxnLst/>
              <a:rect l="l" t="t" r="r" b="b"/>
              <a:pathLst>
                <a:path w="4815" h="13075" extrusionOk="0">
                  <a:moveTo>
                    <a:pt x="2163" y="1"/>
                  </a:moveTo>
                  <a:cubicBezTo>
                    <a:pt x="1941" y="1"/>
                    <a:pt x="1720" y="45"/>
                    <a:pt x="1513" y="144"/>
                  </a:cubicBezTo>
                  <a:cubicBezTo>
                    <a:pt x="717" y="502"/>
                    <a:pt x="419" y="1496"/>
                    <a:pt x="339" y="2372"/>
                  </a:cubicBezTo>
                  <a:cubicBezTo>
                    <a:pt x="200" y="4142"/>
                    <a:pt x="558" y="5913"/>
                    <a:pt x="757" y="7663"/>
                  </a:cubicBezTo>
                  <a:cubicBezTo>
                    <a:pt x="995" y="9732"/>
                    <a:pt x="419" y="11184"/>
                    <a:pt x="1" y="13074"/>
                  </a:cubicBezTo>
                  <a:cubicBezTo>
                    <a:pt x="2587" y="11900"/>
                    <a:pt x="4079" y="7623"/>
                    <a:pt x="4536" y="5117"/>
                  </a:cubicBezTo>
                  <a:cubicBezTo>
                    <a:pt x="4815" y="3645"/>
                    <a:pt x="4795" y="1994"/>
                    <a:pt x="3840" y="860"/>
                  </a:cubicBezTo>
                  <a:cubicBezTo>
                    <a:pt x="3443" y="360"/>
                    <a:pt x="2795" y="1"/>
                    <a:pt x="2163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93" name="Google Shape;793;p11"/>
            <p:cNvSpPr/>
            <p:nvPr/>
          </p:nvSpPr>
          <p:spPr>
            <a:xfrm>
              <a:off x="3714000" y="3392275"/>
              <a:ext cx="327750" cy="140750"/>
            </a:xfrm>
            <a:custGeom>
              <a:avLst/>
              <a:gdLst/>
              <a:ahLst/>
              <a:cxnLst/>
              <a:rect l="l" t="t" r="r" b="b"/>
              <a:pathLst>
                <a:path w="13110" h="5630" extrusionOk="0">
                  <a:moveTo>
                    <a:pt x="1902" y="1"/>
                  </a:moveTo>
                  <a:cubicBezTo>
                    <a:pt x="1447" y="1"/>
                    <a:pt x="1016" y="113"/>
                    <a:pt x="677" y="411"/>
                  </a:cubicBezTo>
                  <a:cubicBezTo>
                    <a:pt x="0" y="968"/>
                    <a:pt x="0" y="2063"/>
                    <a:pt x="398" y="2838"/>
                  </a:cubicBezTo>
                  <a:cubicBezTo>
                    <a:pt x="1074" y="4151"/>
                    <a:pt x="2586" y="4828"/>
                    <a:pt x="4019" y="5186"/>
                  </a:cubicBezTo>
                  <a:cubicBezTo>
                    <a:pt x="5092" y="5426"/>
                    <a:pt x="6546" y="5629"/>
                    <a:pt x="8020" y="5629"/>
                  </a:cubicBezTo>
                  <a:cubicBezTo>
                    <a:pt x="9960" y="5629"/>
                    <a:pt x="11933" y="5277"/>
                    <a:pt x="13109" y="4191"/>
                  </a:cubicBezTo>
                  <a:cubicBezTo>
                    <a:pt x="11220" y="3833"/>
                    <a:pt x="9648" y="3753"/>
                    <a:pt x="7858" y="2739"/>
                  </a:cubicBezTo>
                  <a:cubicBezTo>
                    <a:pt x="6306" y="1844"/>
                    <a:pt x="4854" y="809"/>
                    <a:pt x="3183" y="232"/>
                  </a:cubicBezTo>
                  <a:cubicBezTo>
                    <a:pt x="2770" y="98"/>
                    <a:pt x="2325" y="1"/>
                    <a:pt x="1902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94" name="Google Shape;794;p11"/>
            <p:cNvSpPr/>
            <p:nvPr/>
          </p:nvSpPr>
          <p:spPr>
            <a:xfrm>
              <a:off x="3928325" y="3013225"/>
              <a:ext cx="104975" cy="306300"/>
            </a:xfrm>
            <a:custGeom>
              <a:avLst/>
              <a:gdLst/>
              <a:ahLst/>
              <a:cxnLst/>
              <a:rect l="l" t="t" r="r" b="b"/>
              <a:pathLst>
                <a:path w="4199" h="12252" extrusionOk="0">
                  <a:moveTo>
                    <a:pt x="1607" y="1"/>
                  </a:moveTo>
                  <a:cubicBezTo>
                    <a:pt x="1352" y="1"/>
                    <a:pt x="1102" y="61"/>
                    <a:pt x="876" y="196"/>
                  </a:cubicBezTo>
                  <a:cubicBezTo>
                    <a:pt x="180" y="614"/>
                    <a:pt x="1" y="1549"/>
                    <a:pt x="1" y="2365"/>
                  </a:cubicBezTo>
                  <a:cubicBezTo>
                    <a:pt x="21" y="3996"/>
                    <a:pt x="558" y="5587"/>
                    <a:pt x="876" y="7218"/>
                  </a:cubicBezTo>
                  <a:cubicBezTo>
                    <a:pt x="1274" y="9069"/>
                    <a:pt x="876" y="10501"/>
                    <a:pt x="657" y="12251"/>
                  </a:cubicBezTo>
                  <a:cubicBezTo>
                    <a:pt x="2945" y="10958"/>
                    <a:pt x="3900" y="6860"/>
                    <a:pt x="4099" y="4533"/>
                  </a:cubicBezTo>
                  <a:cubicBezTo>
                    <a:pt x="4198" y="3160"/>
                    <a:pt x="4059" y="1609"/>
                    <a:pt x="3084" y="654"/>
                  </a:cubicBezTo>
                  <a:cubicBezTo>
                    <a:pt x="2694" y="264"/>
                    <a:pt x="2140" y="1"/>
                    <a:pt x="1607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95" name="Google Shape;795;p11"/>
            <p:cNvSpPr/>
            <p:nvPr/>
          </p:nvSpPr>
          <p:spPr>
            <a:xfrm>
              <a:off x="3622475" y="3250475"/>
              <a:ext cx="310350" cy="118175"/>
            </a:xfrm>
            <a:custGeom>
              <a:avLst/>
              <a:gdLst/>
              <a:ahLst/>
              <a:cxnLst/>
              <a:rect l="l" t="t" r="r" b="b"/>
              <a:pathLst>
                <a:path w="12414" h="4727" extrusionOk="0">
                  <a:moveTo>
                    <a:pt x="1997" y="0"/>
                  </a:moveTo>
                  <a:cubicBezTo>
                    <a:pt x="1452" y="0"/>
                    <a:pt x="924" y="129"/>
                    <a:pt x="578" y="513"/>
                  </a:cubicBezTo>
                  <a:cubicBezTo>
                    <a:pt x="1" y="1110"/>
                    <a:pt x="100" y="2065"/>
                    <a:pt x="558" y="2761"/>
                  </a:cubicBezTo>
                  <a:cubicBezTo>
                    <a:pt x="1294" y="3935"/>
                    <a:pt x="2766" y="4412"/>
                    <a:pt x="4139" y="4591"/>
                  </a:cubicBezTo>
                  <a:cubicBezTo>
                    <a:pt x="4742" y="4673"/>
                    <a:pt x="5468" y="4726"/>
                    <a:pt x="6242" y="4726"/>
                  </a:cubicBezTo>
                  <a:cubicBezTo>
                    <a:pt x="8481" y="4726"/>
                    <a:pt x="11128" y="4284"/>
                    <a:pt x="12414" y="2821"/>
                  </a:cubicBezTo>
                  <a:cubicBezTo>
                    <a:pt x="10644" y="2662"/>
                    <a:pt x="9171" y="2741"/>
                    <a:pt x="7441" y="1966"/>
                  </a:cubicBezTo>
                  <a:cubicBezTo>
                    <a:pt x="5949" y="1329"/>
                    <a:pt x="4477" y="474"/>
                    <a:pt x="2885" y="96"/>
                  </a:cubicBezTo>
                  <a:cubicBezTo>
                    <a:pt x="2603" y="39"/>
                    <a:pt x="2298" y="0"/>
                    <a:pt x="1997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96" name="Google Shape;796;p11"/>
            <p:cNvSpPr/>
            <p:nvPr/>
          </p:nvSpPr>
          <p:spPr>
            <a:xfrm>
              <a:off x="3821425" y="2928275"/>
              <a:ext cx="89525" cy="256475"/>
            </a:xfrm>
            <a:custGeom>
              <a:avLst/>
              <a:gdLst/>
              <a:ahLst/>
              <a:cxnLst/>
              <a:rect l="l" t="t" r="r" b="b"/>
              <a:pathLst>
                <a:path w="3581" h="10259" extrusionOk="0">
                  <a:moveTo>
                    <a:pt x="1364" y="1"/>
                  </a:moveTo>
                  <a:cubicBezTo>
                    <a:pt x="1129" y="1"/>
                    <a:pt x="899" y="60"/>
                    <a:pt x="696" y="193"/>
                  </a:cubicBezTo>
                  <a:cubicBezTo>
                    <a:pt x="119" y="571"/>
                    <a:pt x="0" y="1327"/>
                    <a:pt x="20" y="2023"/>
                  </a:cubicBezTo>
                  <a:cubicBezTo>
                    <a:pt x="100" y="3395"/>
                    <a:pt x="577" y="4708"/>
                    <a:pt x="895" y="6041"/>
                  </a:cubicBezTo>
                  <a:cubicBezTo>
                    <a:pt x="1273" y="7593"/>
                    <a:pt x="995" y="8766"/>
                    <a:pt x="875" y="10258"/>
                  </a:cubicBezTo>
                  <a:cubicBezTo>
                    <a:pt x="2725" y="9144"/>
                    <a:pt x="3461" y="5703"/>
                    <a:pt x="3541" y="3714"/>
                  </a:cubicBezTo>
                  <a:cubicBezTo>
                    <a:pt x="3581" y="2580"/>
                    <a:pt x="3402" y="1307"/>
                    <a:pt x="2566" y="511"/>
                  </a:cubicBezTo>
                  <a:cubicBezTo>
                    <a:pt x="2244" y="201"/>
                    <a:pt x="1796" y="1"/>
                    <a:pt x="1364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97" name="Google Shape;797;p11"/>
            <p:cNvSpPr/>
            <p:nvPr/>
          </p:nvSpPr>
          <p:spPr>
            <a:xfrm>
              <a:off x="3574250" y="3135025"/>
              <a:ext cx="259625" cy="96000"/>
            </a:xfrm>
            <a:custGeom>
              <a:avLst/>
              <a:gdLst/>
              <a:ahLst/>
              <a:cxnLst/>
              <a:rect l="l" t="t" r="r" b="b"/>
              <a:pathLst>
                <a:path w="10385" h="3840" extrusionOk="0">
                  <a:moveTo>
                    <a:pt x="1654" y="1"/>
                  </a:moveTo>
                  <a:cubicBezTo>
                    <a:pt x="1193" y="1"/>
                    <a:pt x="741" y="121"/>
                    <a:pt x="438" y="477"/>
                  </a:cubicBezTo>
                  <a:cubicBezTo>
                    <a:pt x="0" y="974"/>
                    <a:pt x="100" y="1789"/>
                    <a:pt x="498" y="2366"/>
                  </a:cubicBezTo>
                  <a:cubicBezTo>
                    <a:pt x="1154" y="3301"/>
                    <a:pt x="2387" y="3659"/>
                    <a:pt x="3521" y="3779"/>
                  </a:cubicBezTo>
                  <a:cubicBezTo>
                    <a:pt x="3900" y="3817"/>
                    <a:pt x="4335" y="3840"/>
                    <a:pt x="4802" y="3840"/>
                  </a:cubicBezTo>
                  <a:cubicBezTo>
                    <a:pt x="6759" y="3840"/>
                    <a:pt x="9260" y="3438"/>
                    <a:pt x="10384" y="2088"/>
                  </a:cubicBezTo>
                  <a:cubicBezTo>
                    <a:pt x="8892" y="1988"/>
                    <a:pt x="7699" y="2108"/>
                    <a:pt x="6207" y="1511"/>
                  </a:cubicBezTo>
                  <a:cubicBezTo>
                    <a:pt x="4934" y="994"/>
                    <a:pt x="3700" y="357"/>
                    <a:pt x="2348" y="79"/>
                  </a:cubicBezTo>
                  <a:cubicBezTo>
                    <a:pt x="2126" y="32"/>
                    <a:pt x="1889" y="1"/>
                    <a:pt x="1654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98" name="Google Shape;798;p11"/>
            <p:cNvSpPr/>
            <p:nvPr/>
          </p:nvSpPr>
          <p:spPr>
            <a:xfrm>
              <a:off x="3659300" y="2992750"/>
              <a:ext cx="512750" cy="936475"/>
            </a:xfrm>
            <a:custGeom>
              <a:avLst/>
              <a:gdLst/>
              <a:ahLst/>
              <a:cxnLst/>
              <a:rect l="l" t="t" r="r" b="b"/>
              <a:pathLst>
                <a:path w="20510" h="37459" extrusionOk="0">
                  <a:moveTo>
                    <a:pt x="0" y="1"/>
                  </a:moveTo>
                  <a:lnTo>
                    <a:pt x="0" y="1"/>
                  </a:lnTo>
                  <a:cubicBezTo>
                    <a:pt x="2566" y="2587"/>
                    <a:pt x="4993" y="5272"/>
                    <a:pt x="7281" y="8097"/>
                  </a:cubicBezTo>
                  <a:cubicBezTo>
                    <a:pt x="14104" y="16532"/>
                    <a:pt x="19216" y="26578"/>
                    <a:pt x="20509" y="37459"/>
                  </a:cubicBezTo>
                  <a:cubicBezTo>
                    <a:pt x="19813" y="22679"/>
                    <a:pt x="10921" y="9450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99" name="Google Shape;799;p11"/>
            <p:cNvSpPr/>
            <p:nvPr/>
          </p:nvSpPr>
          <p:spPr>
            <a:xfrm>
              <a:off x="3831350" y="3005200"/>
              <a:ext cx="42800" cy="186500"/>
            </a:xfrm>
            <a:custGeom>
              <a:avLst/>
              <a:gdLst/>
              <a:ahLst/>
              <a:cxnLst/>
              <a:rect l="l" t="t" r="r" b="b"/>
              <a:pathLst>
                <a:path w="1712" h="7460" extrusionOk="0">
                  <a:moveTo>
                    <a:pt x="1473" y="0"/>
                  </a:moveTo>
                  <a:lnTo>
                    <a:pt x="1473" y="0"/>
                  </a:lnTo>
                  <a:cubicBezTo>
                    <a:pt x="1373" y="2507"/>
                    <a:pt x="1373" y="5272"/>
                    <a:pt x="1" y="7460"/>
                  </a:cubicBezTo>
                  <a:cubicBezTo>
                    <a:pt x="1692" y="5391"/>
                    <a:pt x="1712" y="2527"/>
                    <a:pt x="147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00" name="Google Shape;800;p11"/>
            <p:cNvSpPr/>
            <p:nvPr/>
          </p:nvSpPr>
          <p:spPr>
            <a:xfrm>
              <a:off x="3934800" y="3132000"/>
              <a:ext cx="55725" cy="193500"/>
            </a:xfrm>
            <a:custGeom>
              <a:avLst/>
              <a:gdLst/>
              <a:ahLst/>
              <a:cxnLst/>
              <a:rect l="l" t="t" r="r" b="b"/>
              <a:pathLst>
                <a:path w="2229" h="7740" extrusionOk="0">
                  <a:moveTo>
                    <a:pt x="2189" y="1"/>
                  </a:moveTo>
                  <a:cubicBezTo>
                    <a:pt x="1890" y="2627"/>
                    <a:pt x="1691" y="5571"/>
                    <a:pt x="1" y="7739"/>
                  </a:cubicBezTo>
                  <a:cubicBezTo>
                    <a:pt x="1990" y="5710"/>
                    <a:pt x="2229" y="2686"/>
                    <a:pt x="218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01" name="Google Shape;801;p11"/>
            <p:cNvSpPr/>
            <p:nvPr/>
          </p:nvSpPr>
          <p:spPr>
            <a:xfrm>
              <a:off x="4046700" y="3277225"/>
              <a:ext cx="78600" cy="222825"/>
            </a:xfrm>
            <a:custGeom>
              <a:avLst/>
              <a:gdLst/>
              <a:ahLst/>
              <a:cxnLst/>
              <a:rect l="l" t="t" r="r" b="b"/>
              <a:pathLst>
                <a:path w="3144" h="8913" extrusionOk="0">
                  <a:moveTo>
                    <a:pt x="3024" y="0"/>
                  </a:moveTo>
                  <a:cubicBezTo>
                    <a:pt x="2805" y="3163"/>
                    <a:pt x="2328" y="6565"/>
                    <a:pt x="0" y="8912"/>
                  </a:cubicBezTo>
                  <a:cubicBezTo>
                    <a:pt x="2606" y="6804"/>
                    <a:pt x="3143" y="3163"/>
                    <a:pt x="30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02" name="Google Shape;802;p11"/>
            <p:cNvSpPr/>
            <p:nvPr/>
          </p:nvSpPr>
          <p:spPr>
            <a:xfrm>
              <a:off x="4124275" y="3492575"/>
              <a:ext cx="74625" cy="193475"/>
            </a:xfrm>
            <a:custGeom>
              <a:avLst/>
              <a:gdLst/>
              <a:ahLst/>
              <a:cxnLst/>
              <a:rect l="l" t="t" r="r" b="b"/>
              <a:pathLst>
                <a:path w="2985" h="7739" extrusionOk="0">
                  <a:moveTo>
                    <a:pt x="2985" y="0"/>
                  </a:moveTo>
                  <a:lnTo>
                    <a:pt x="2985" y="0"/>
                  </a:lnTo>
                  <a:cubicBezTo>
                    <a:pt x="2567" y="2725"/>
                    <a:pt x="2070" y="5689"/>
                    <a:pt x="1" y="7738"/>
                  </a:cubicBezTo>
                  <a:cubicBezTo>
                    <a:pt x="2308" y="5948"/>
                    <a:pt x="2905" y="2785"/>
                    <a:pt x="298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03" name="Google Shape;803;p11"/>
            <p:cNvSpPr/>
            <p:nvPr/>
          </p:nvSpPr>
          <p:spPr>
            <a:xfrm>
              <a:off x="3648850" y="3192675"/>
              <a:ext cx="177075" cy="20025"/>
            </a:xfrm>
            <a:custGeom>
              <a:avLst/>
              <a:gdLst/>
              <a:ahLst/>
              <a:cxnLst/>
              <a:rect l="l" t="t" r="r" b="b"/>
              <a:pathLst>
                <a:path w="7083" h="801" extrusionOk="0">
                  <a:moveTo>
                    <a:pt x="7082" y="1"/>
                  </a:moveTo>
                  <a:lnTo>
                    <a:pt x="7082" y="1"/>
                  </a:lnTo>
                  <a:cubicBezTo>
                    <a:pt x="5654" y="370"/>
                    <a:pt x="4180" y="564"/>
                    <a:pt x="2708" y="564"/>
                  </a:cubicBezTo>
                  <a:cubicBezTo>
                    <a:pt x="1801" y="564"/>
                    <a:pt x="895" y="491"/>
                    <a:pt x="0" y="339"/>
                  </a:cubicBezTo>
                  <a:lnTo>
                    <a:pt x="0" y="339"/>
                  </a:lnTo>
                  <a:cubicBezTo>
                    <a:pt x="986" y="647"/>
                    <a:pt x="2027" y="801"/>
                    <a:pt x="3069" y="801"/>
                  </a:cubicBezTo>
                  <a:cubicBezTo>
                    <a:pt x="4446" y="801"/>
                    <a:pt x="5825" y="533"/>
                    <a:pt x="70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04" name="Google Shape;804;p11"/>
            <p:cNvSpPr/>
            <p:nvPr/>
          </p:nvSpPr>
          <p:spPr>
            <a:xfrm>
              <a:off x="3783125" y="3319500"/>
              <a:ext cx="154200" cy="25750"/>
            </a:xfrm>
            <a:custGeom>
              <a:avLst/>
              <a:gdLst/>
              <a:ahLst/>
              <a:cxnLst/>
              <a:rect l="l" t="t" r="r" b="b"/>
              <a:pathLst>
                <a:path w="6168" h="1030" extrusionOk="0">
                  <a:moveTo>
                    <a:pt x="6167" y="0"/>
                  </a:moveTo>
                  <a:cubicBezTo>
                    <a:pt x="4796" y="541"/>
                    <a:pt x="3356" y="811"/>
                    <a:pt x="1904" y="811"/>
                  </a:cubicBezTo>
                  <a:cubicBezTo>
                    <a:pt x="1270" y="811"/>
                    <a:pt x="634" y="759"/>
                    <a:pt x="0" y="657"/>
                  </a:cubicBezTo>
                  <a:lnTo>
                    <a:pt x="0" y="657"/>
                  </a:lnTo>
                  <a:cubicBezTo>
                    <a:pt x="745" y="907"/>
                    <a:pt x="1530" y="1030"/>
                    <a:pt x="2318" y="1030"/>
                  </a:cubicBezTo>
                  <a:cubicBezTo>
                    <a:pt x="3656" y="1030"/>
                    <a:pt x="5002" y="677"/>
                    <a:pt x="61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05" name="Google Shape;805;p11"/>
            <p:cNvSpPr/>
            <p:nvPr/>
          </p:nvSpPr>
          <p:spPr>
            <a:xfrm>
              <a:off x="3847275" y="3489575"/>
              <a:ext cx="196950" cy="21325"/>
            </a:xfrm>
            <a:custGeom>
              <a:avLst/>
              <a:gdLst/>
              <a:ahLst/>
              <a:cxnLst/>
              <a:rect l="l" t="t" r="r" b="b"/>
              <a:pathLst>
                <a:path w="7878" h="853" extrusionOk="0">
                  <a:moveTo>
                    <a:pt x="0" y="1"/>
                  </a:moveTo>
                  <a:lnTo>
                    <a:pt x="0" y="1"/>
                  </a:lnTo>
                  <a:cubicBezTo>
                    <a:pt x="1349" y="566"/>
                    <a:pt x="2817" y="852"/>
                    <a:pt x="4287" y="852"/>
                  </a:cubicBezTo>
                  <a:cubicBezTo>
                    <a:pt x="5505" y="852"/>
                    <a:pt x="6724" y="656"/>
                    <a:pt x="7878" y="259"/>
                  </a:cubicBezTo>
                  <a:lnTo>
                    <a:pt x="7878" y="259"/>
                  </a:lnTo>
                  <a:cubicBezTo>
                    <a:pt x="6768" y="486"/>
                    <a:pt x="5648" y="596"/>
                    <a:pt x="4530" y="596"/>
                  </a:cubicBezTo>
                  <a:cubicBezTo>
                    <a:pt x="3004" y="596"/>
                    <a:pt x="1482" y="391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06" name="Google Shape;806;p11"/>
            <p:cNvSpPr/>
            <p:nvPr/>
          </p:nvSpPr>
          <p:spPr>
            <a:xfrm>
              <a:off x="3914400" y="3664625"/>
              <a:ext cx="204425" cy="36850"/>
            </a:xfrm>
            <a:custGeom>
              <a:avLst/>
              <a:gdLst/>
              <a:ahLst/>
              <a:cxnLst/>
              <a:rect l="l" t="t" r="r" b="b"/>
              <a:pathLst>
                <a:path w="8177" h="1474" extrusionOk="0">
                  <a:moveTo>
                    <a:pt x="1" y="1"/>
                  </a:moveTo>
                  <a:lnTo>
                    <a:pt x="1" y="1"/>
                  </a:lnTo>
                  <a:cubicBezTo>
                    <a:pt x="1465" y="973"/>
                    <a:pt x="3234" y="1473"/>
                    <a:pt x="4997" y="1473"/>
                  </a:cubicBezTo>
                  <a:cubicBezTo>
                    <a:pt x="6083" y="1473"/>
                    <a:pt x="7168" y="1283"/>
                    <a:pt x="8177" y="896"/>
                  </a:cubicBezTo>
                  <a:lnTo>
                    <a:pt x="8177" y="896"/>
                  </a:lnTo>
                  <a:cubicBezTo>
                    <a:pt x="7232" y="1137"/>
                    <a:pt x="6263" y="1257"/>
                    <a:pt x="5296" y="1257"/>
                  </a:cubicBezTo>
                  <a:cubicBezTo>
                    <a:pt x="3472" y="1257"/>
                    <a:pt x="1652" y="833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grpSp>
        <p:nvGrpSpPr>
          <p:cNvPr id="807" name="Google Shape;807;p11"/>
          <p:cNvGrpSpPr/>
          <p:nvPr/>
        </p:nvGrpSpPr>
        <p:grpSpPr>
          <a:xfrm rot="-5721994" flipH="1">
            <a:off x="11513824" y="6198314"/>
            <a:ext cx="1047785" cy="643149"/>
            <a:chOff x="3635425" y="69650"/>
            <a:chExt cx="965800" cy="592825"/>
          </a:xfrm>
        </p:grpSpPr>
        <p:sp>
          <p:nvSpPr>
            <p:cNvPr id="808" name="Google Shape;808;p11"/>
            <p:cNvSpPr/>
            <p:nvPr/>
          </p:nvSpPr>
          <p:spPr>
            <a:xfrm>
              <a:off x="3741350" y="90400"/>
              <a:ext cx="859875" cy="436675"/>
            </a:xfrm>
            <a:custGeom>
              <a:avLst/>
              <a:gdLst/>
              <a:ahLst/>
              <a:cxnLst/>
              <a:rect l="l" t="t" r="r" b="b"/>
              <a:pathLst>
                <a:path w="34395" h="17467" fill="none" extrusionOk="0">
                  <a:moveTo>
                    <a:pt x="0" y="17467"/>
                  </a:moveTo>
                  <a:cubicBezTo>
                    <a:pt x="10464" y="9848"/>
                    <a:pt x="21723" y="2746"/>
                    <a:pt x="34395" y="1"/>
                  </a:cubicBezTo>
                </a:path>
              </a:pathLst>
            </a:custGeom>
            <a:solidFill>
              <a:schemeClr val="dk1"/>
            </a:solidFill>
            <a:ln w="10450" cap="flat" cmpd="sng">
              <a:solidFill>
                <a:srgbClr val="282922"/>
              </a:solidFill>
              <a:prstDash val="solid"/>
              <a:miter lim="19892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09" name="Google Shape;809;p11"/>
            <p:cNvSpPr/>
            <p:nvPr/>
          </p:nvSpPr>
          <p:spPr>
            <a:xfrm>
              <a:off x="3783125" y="468375"/>
              <a:ext cx="70150" cy="192650"/>
            </a:xfrm>
            <a:custGeom>
              <a:avLst/>
              <a:gdLst/>
              <a:ahLst/>
              <a:cxnLst/>
              <a:rect l="l" t="t" r="r" b="b"/>
              <a:pathLst>
                <a:path w="2806" h="7706" extrusionOk="0">
                  <a:moveTo>
                    <a:pt x="2805" y="0"/>
                  </a:moveTo>
                  <a:cubicBezTo>
                    <a:pt x="2805" y="1"/>
                    <a:pt x="279" y="5471"/>
                    <a:pt x="140" y="6167"/>
                  </a:cubicBezTo>
                  <a:cubicBezTo>
                    <a:pt x="0" y="6843"/>
                    <a:pt x="418" y="7520"/>
                    <a:pt x="1114" y="7679"/>
                  </a:cubicBezTo>
                  <a:cubicBezTo>
                    <a:pt x="1204" y="7697"/>
                    <a:pt x="1294" y="7706"/>
                    <a:pt x="1382" y="7706"/>
                  </a:cubicBezTo>
                  <a:cubicBezTo>
                    <a:pt x="1976" y="7706"/>
                    <a:pt x="2505" y="7310"/>
                    <a:pt x="2626" y="6704"/>
                  </a:cubicBezTo>
                  <a:cubicBezTo>
                    <a:pt x="2785" y="6008"/>
                    <a:pt x="2805" y="1"/>
                    <a:pt x="2805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10" name="Google Shape;810;p11"/>
            <p:cNvSpPr/>
            <p:nvPr/>
          </p:nvSpPr>
          <p:spPr>
            <a:xfrm>
              <a:off x="3865675" y="221850"/>
              <a:ext cx="70150" cy="192825"/>
            </a:xfrm>
            <a:custGeom>
              <a:avLst/>
              <a:gdLst/>
              <a:ahLst/>
              <a:cxnLst/>
              <a:rect l="l" t="t" r="r" b="b"/>
              <a:pathLst>
                <a:path w="2806" h="7713" extrusionOk="0">
                  <a:moveTo>
                    <a:pt x="1396" y="1"/>
                  </a:moveTo>
                  <a:cubicBezTo>
                    <a:pt x="813" y="1"/>
                    <a:pt x="299" y="395"/>
                    <a:pt x="180" y="1009"/>
                  </a:cubicBezTo>
                  <a:cubicBezTo>
                    <a:pt x="20" y="1685"/>
                    <a:pt x="0" y="7713"/>
                    <a:pt x="0" y="7713"/>
                  </a:cubicBezTo>
                  <a:cubicBezTo>
                    <a:pt x="0" y="7713"/>
                    <a:pt x="2507" y="2242"/>
                    <a:pt x="2666" y="1546"/>
                  </a:cubicBezTo>
                  <a:cubicBezTo>
                    <a:pt x="2805" y="850"/>
                    <a:pt x="2388" y="174"/>
                    <a:pt x="1691" y="34"/>
                  </a:cubicBezTo>
                  <a:cubicBezTo>
                    <a:pt x="1592" y="12"/>
                    <a:pt x="1493" y="1"/>
                    <a:pt x="1396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11" name="Google Shape;811;p11"/>
            <p:cNvSpPr/>
            <p:nvPr/>
          </p:nvSpPr>
          <p:spPr>
            <a:xfrm>
              <a:off x="3874125" y="464400"/>
              <a:ext cx="125350" cy="170850"/>
            </a:xfrm>
            <a:custGeom>
              <a:avLst/>
              <a:gdLst/>
              <a:ahLst/>
              <a:cxnLst/>
              <a:rect l="l" t="t" r="r" b="b"/>
              <a:pathLst>
                <a:path w="5014" h="6834" extrusionOk="0">
                  <a:moveTo>
                    <a:pt x="1" y="0"/>
                  </a:moveTo>
                  <a:cubicBezTo>
                    <a:pt x="1" y="1"/>
                    <a:pt x="2089" y="5650"/>
                    <a:pt x="2487" y="6247"/>
                  </a:cubicBezTo>
                  <a:cubicBezTo>
                    <a:pt x="2731" y="6631"/>
                    <a:pt x="3147" y="6834"/>
                    <a:pt x="3573" y="6834"/>
                  </a:cubicBezTo>
                  <a:cubicBezTo>
                    <a:pt x="3808" y="6834"/>
                    <a:pt x="4045" y="6772"/>
                    <a:pt x="4258" y="6644"/>
                  </a:cubicBezTo>
                  <a:cubicBezTo>
                    <a:pt x="4835" y="6266"/>
                    <a:pt x="5014" y="5471"/>
                    <a:pt x="4636" y="4874"/>
                  </a:cubicBezTo>
                  <a:cubicBezTo>
                    <a:pt x="4258" y="4277"/>
                    <a:pt x="1" y="1"/>
                    <a:pt x="1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12" name="Google Shape;812;p11"/>
            <p:cNvSpPr/>
            <p:nvPr/>
          </p:nvSpPr>
          <p:spPr>
            <a:xfrm>
              <a:off x="3719475" y="247575"/>
              <a:ext cx="125825" cy="171100"/>
            </a:xfrm>
            <a:custGeom>
              <a:avLst/>
              <a:gdLst/>
              <a:ahLst/>
              <a:cxnLst/>
              <a:rect l="l" t="t" r="r" b="b"/>
              <a:pathLst>
                <a:path w="5033" h="6844" extrusionOk="0">
                  <a:moveTo>
                    <a:pt x="1459" y="1"/>
                  </a:moveTo>
                  <a:cubicBezTo>
                    <a:pt x="1225" y="1"/>
                    <a:pt x="988" y="65"/>
                    <a:pt x="776" y="199"/>
                  </a:cubicBezTo>
                  <a:cubicBezTo>
                    <a:pt x="179" y="577"/>
                    <a:pt x="0" y="1373"/>
                    <a:pt x="398" y="1969"/>
                  </a:cubicBezTo>
                  <a:cubicBezTo>
                    <a:pt x="776" y="2566"/>
                    <a:pt x="5033" y="6843"/>
                    <a:pt x="5033" y="6843"/>
                  </a:cubicBezTo>
                  <a:cubicBezTo>
                    <a:pt x="5033" y="6843"/>
                    <a:pt x="2944" y="1194"/>
                    <a:pt x="2546" y="597"/>
                  </a:cubicBezTo>
                  <a:cubicBezTo>
                    <a:pt x="2303" y="212"/>
                    <a:pt x="1885" y="1"/>
                    <a:pt x="1459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13" name="Google Shape;813;p11"/>
            <p:cNvSpPr/>
            <p:nvPr/>
          </p:nvSpPr>
          <p:spPr>
            <a:xfrm>
              <a:off x="3660775" y="456425"/>
              <a:ext cx="175575" cy="120425"/>
            </a:xfrm>
            <a:custGeom>
              <a:avLst/>
              <a:gdLst/>
              <a:ahLst/>
              <a:cxnLst/>
              <a:rect l="l" t="t" r="r" b="b"/>
              <a:pathLst>
                <a:path w="7023" h="4817" extrusionOk="0">
                  <a:moveTo>
                    <a:pt x="7023" y="1"/>
                  </a:moveTo>
                  <a:cubicBezTo>
                    <a:pt x="7022" y="1"/>
                    <a:pt x="1373" y="2090"/>
                    <a:pt x="777" y="2487"/>
                  </a:cubicBezTo>
                  <a:cubicBezTo>
                    <a:pt x="180" y="2865"/>
                    <a:pt x="1" y="3661"/>
                    <a:pt x="379" y="4258"/>
                  </a:cubicBezTo>
                  <a:cubicBezTo>
                    <a:pt x="621" y="4614"/>
                    <a:pt x="1033" y="4816"/>
                    <a:pt x="1456" y="4816"/>
                  </a:cubicBezTo>
                  <a:cubicBezTo>
                    <a:pt x="1693" y="4816"/>
                    <a:pt x="1934" y="4752"/>
                    <a:pt x="2149" y="4616"/>
                  </a:cubicBezTo>
                  <a:cubicBezTo>
                    <a:pt x="2746" y="4258"/>
                    <a:pt x="7023" y="1"/>
                    <a:pt x="7023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14" name="Google Shape;814;p11"/>
            <p:cNvSpPr/>
            <p:nvPr/>
          </p:nvSpPr>
          <p:spPr>
            <a:xfrm>
              <a:off x="3883075" y="305750"/>
              <a:ext cx="175075" cy="120875"/>
            </a:xfrm>
            <a:custGeom>
              <a:avLst/>
              <a:gdLst/>
              <a:ahLst/>
              <a:cxnLst/>
              <a:rect l="l" t="t" r="r" b="b"/>
              <a:pathLst>
                <a:path w="7003" h="4835" extrusionOk="0">
                  <a:moveTo>
                    <a:pt x="5549" y="0"/>
                  </a:moveTo>
                  <a:cubicBezTo>
                    <a:pt x="5315" y="0"/>
                    <a:pt x="5081" y="64"/>
                    <a:pt x="4874" y="199"/>
                  </a:cubicBezTo>
                  <a:cubicBezTo>
                    <a:pt x="4278" y="577"/>
                    <a:pt x="1" y="4834"/>
                    <a:pt x="1" y="4834"/>
                  </a:cubicBezTo>
                  <a:cubicBezTo>
                    <a:pt x="1" y="4834"/>
                    <a:pt x="5630" y="2746"/>
                    <a:pt x="6247" y="2348"/>
                  </a:cubicBezTo>
                  <a:cubicBezTo>
                    <a:pt x="6824" y="1970"/>
                    <a:pt x="7003" y="1174"/>
                    <a:pt x="6645" y="577"/>
                  </a:cubicBezTo>
                  <a:cubicBezTo>
                    <a:pt x="6389" y="207"/>
                    <a:pt x="5969" y="0"/>
                    <a:pt x="5549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15" name="Google Shape;815;p11"/>
            <p:cNvSpPr/>
            <p:nvPr/>
          </p:nvSpPr>
          <p:spPr>
            <a:xfrm>
              <a:off x="3886075" y="447475"/>
              <a:ext cx="195950" cy="67350"/>
            </a:xfrm>
            <a:custGeom>
              <a:avLst/>
              <a:gdLst/>
              <a:ahLst/>
              <a:cxnLst/>
              <a:rect l="l" t="t" r="r" b="b"/>
              <a:pathLst>
                <a:path w="7838" h="2694" extrusionOk="0">
                  <a:moveTo>
                    <a:pt x="0" y="1"/>
                  </a:moveTo>
                  <a:cubicBezTo>
                    <a:pt x="0" y="1"/>
                    <a:pt x="5471" y="2527"/>
                    <a:pt x="6167" y="2666"/>
                  </a:cubicBezTo>
                  <a:cubicBezTo>
                    <a:pt x="6257" y="2684"/>
                    <a:pt x="6346" y="2693"/>
                    <a:pt x="6435" y="2693"/>
                  </a:cubicBezTo>
                  <a:cubicBezTo>
                    <a:pt x="7029" y="2693"/>
                    <a:pt x="7557" y="2298"/>
                    <a:pt x="7679" y="1692"/>
                  </a:cubicBezTo>
                  <a:cubicBezTo>
                    <a:pt x="7838" y="995"/>
                    <a:pt x="7420" y="339"/>
                    <a:pt x="6724" y="180"/>
                  </a:cubicBezTo>
                  <a:cubicBezTo>
                    <a:pt x="6028" y="21"/>
                    <a:pt x="0" y="1"/>
                    <a:pt x="0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16" name="Google Shape;816;p11"/>
            <p:cNvSpPr/>
            <p:nvPr/>
          </p:nvSpPr>
          <p:spPr>
            <a:xfrm>
              <a:off x="3636900" y="368075"/>
              <a:ext cx="195975" cy="67000"/>
            </a:xfrm>
            <a:custGeom>
              <a:avLst/>
              <a:gdLst/>
              <a:ahLst/>
              <a:cxnLst/>
              <a:rect l="l" t="t" r="r" b="b"/>
              <a:pathLst>
                <a:path w="7839" h="2680" extrusionOk="0">
                  <a:moveTo>
                    <a:pt x="1357" y="0"/>
                  </a:moveTo>
                  <a:cubicBezTo>
                    <a:pt x="778" y="0"/>
                    <a:pt x="276" y="392"/>
                    <a:pt x="140" y="989"/>
                  </a:cubicBezTo>
                  <a:cubicBezTo>
                    <a:pt x="1" y="1685"/>
                    <a:pt x="419" y="2361"/>
                    <a:pt x="1115" y="2520"/>
                  </a:cubicBezTo>
                  <a:cubicBezTo>
                    <a:pt x="1811" y="2660"/>
                    <a:pt x="7839" y="2680"/>
                    <a:pt x="7839" y="2680"/>
                  </a:cubicBezTo>
                  <a:cubicBezTo>
                    <a:pt x="7839" y="2680"/>
                    <a:pt x="2368" y="173"/>
                    <a:pt x="1652" y="34"/>
                  </a:cubicBezTo>
                  <a:cubicBezTo>
                    <a:pt x="1552" y="11"/>
                    <a:pt x="1453" y="0"/>
                    <a:pt x="1357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17" name="Google Shape;817;p11"/>
            <p:cNvSpPr/>
            <p:nvPr/>
          </p:nvSpPr>
          <p:spPr>
            <a:xfrm>
              <a:off x="3713500" y="464400"/>
              <a:ext cx="130325" cy="166675"/>
            </a:xfrm>
            <a:custGeom>
              <a:avLst/>
              <a:gdLst/>
              <a:ahLst/>
              <a:cxnLst/>
              <a:rect l="l" t="t" r="r" b="b"/>
              <a:pathLst>
                <a:path w="5213" h="6667" extrusionOk="0">
                  <a:moveTo>
                    <a:pt x="5212" y="0"/>
                  </a:moveTo>
                  <a:cubicBezTo>
                    <a:pt x="5212" y="1"/>
                    <a:pt x="816" y="4098"/>
                    <a:pt x="398" y="4675"/>
                  </a:cubicBezTo>
                  <a:cubicBezTo>
                    <a:pt x="0" y="5252"/>
                    <a:pt x="140" y="6048"/>
                    <a:pt x="716" y="6445"/>
                  </a:cubicBezTo>
                  <a:cubicBezTo>
                    <a:pt x="934" y="6596"/>
                    <a:pt x="1180" y="6666"/>
                    <a:pt x="1425" y="6666"/>
                  </a:cubicBezTo>
                  <a:cubicBezTo>
                    <a:pt x="1828" y="6666"/>
                    <a:pt x="2227" y="6474"/>
                    <a:pt x="2487" y="6127"/>
                  </a:cubicBezTo>
                  <a:cubicBezTo>
                    <a:pt x="2885" y="5550"/>
                    <a:pt x="5212" y="1"/>
                    <a:pt x="5212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18" name="Google Shape;818;p11"/>
            <p:cNvSpPr/>
            <p:nvPr/>
          </p:nvSpPr>
          <p:spPr>
            <a:xfrm>
              <a:off x="3875625" y="251850"/>
              <a:ext cx="130325" cy="166825"/>
            </a:xfrm>
            <a:custGeom>
              <a:avLst/>
              <a:gdLst/>
              <a:ahLst/>
              <a:cxnLst/>
              <a:rect l="l" t="t" r="r" b="b"/>
              <a:pathLst>
                <a:path w="5213" h="6673" extrusionOk="0">
                  <a:moveTo>
                    <a:pt x="3770" y="0"/>
                  </a:moveTo>
                  <a:cubicBezTo>
                    <a:pt x="3367" y="0"/>
                    <a:pt x="2971" y="190"/>
                    <a:pt x="2726" y="545"/>
                  </a:cubicBezTo>
                  <a:cubicBezTo>
                    <a:pt x="2328" y="1122"/>
                    <a:pt x="0" y="6672"/>
                    <a:pt x="0" y="6672"/>
                  </a:cubicBezTo>
                  <a:cubicBezTo>
                    <a:pt x="0" y="6672"/>
                    <a:pt x="4397" y="2554"/>
                    <a:pt x="4814" y="1977"/>
                  </a:cubicBezTo>
                  <a:cubicBezTo>
                    <a:pt x="5212" y="1420"/>
                    <a:pt x="5073" y="625"/>
                    <a:pt x="4496" y="227"/>
                  </a:cubicBezTo>
                  <a:cubicBezTo>
                    <a:pt x="4275" y="74"/>
                    <a:pt x="4021" y="0"/>
                    <a:pt x="3770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19" name="Google Shape;819;p11"/>
            <p:cNvSpPr/>
            <p:nvPr/>
          </p:nvSpPr>
          <p:spPr>
            <a:xfrm>
              <a:off x="3858700" y="468875"/>
              <a:ext cx="68175" cy="193600"/>
            </a:xfrm>
            <a:custGeom>
              <a:avLst/>
              <a:gdLst/>
              <a:ahLst/>
              <a:cxnLst/>
              <a:rect l="l" t="t" r="r" b="b"/>
              <a:pathLst>
                <a:path w="2727" h="7744" extrusionOk="0">
                  <a:moveTo>
                    <a:pt x="220" y="0"/>
                  </a:moveTo>
                  <a:cubicBezTo>
                    <a:pt x="220" y="0"/>
                    <a:pt x="1" y="6008"/>
                    <a:pt x="120" y="6704"/>
                  </a:cubicBezTo>
                  <a:cubicBezTo>
                    <a:pt x="243" y="7316"/>
                    <a:pt x="749" y="7744"/>
                    <a:pt x="1343" y="7744"/>
                  </a:cubicBezTo>
                  <a:cubicBezTo>
                    <a:pt x="1425" y="7744"/>
                    <a:pt x="1508" y="7735"/>
                    <a:pt x="1592" y="7719"/>
                  </a:cubicBezTo>
                  <a:cubicBezTo>
                    <a:pt x="2289" y="7599"/>
                    <a:pt x="2726" y="6963"/>
                    <a:pt x="2647" y="6266"/>
                  </a:cubicBezTo>
                  <a:cubicBezTo>
                    <a:pt x="2507" y="5570"/>
                    <a:pt x="220" y="0"/>
                    <a:pt x="220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20" name="Google Shape;820;p11"/>
            <p:cNvSpPr/>
            <p:nvPr/>
          </p:nvSpPr>
          <p:spPr>
            <a:xfrm>
              <a:off x="3791575" y="220225"/>
              <a:ext cx="69150" cy="193975"/>
            </a:xfrm>
            <a:custGeom>
              <a:avLst/>
              <a:gdLst/>
              <a:ahLst/>
              <a:cxnLst/>
              <a:rect l="l" t="t" r="r" b="b"/>
              <a:pathLst>
                <a:path w="2766" h="7759" extrusionOk="0">
                  <a:moveTo>
                    <a:pt x="1402" y="0"/>
                  </a:moveTo>
                  <a:cubicBezTo>
                    <a:pt x="1327" y="0"/>
                    <a:pt x="1251" y="7"/>
                    <a:pt x="1174" y="20"/>
                  </a:cubicBezTo>
                  <a:cubicBezTo>
                    <a:pt x="438" y="139"/>
                    <a:pt x="0" y="796"/>
                    <a:pt x="120" y="1492"/>
                  </a:cubicBezTo>
                  <a:cubicBezTo>
                    <a:pt x="259" y="2188"/>
                    <a:pt x="2547" y="7758"/>
                    <a:pt x="2547" y="7758"/>
                  </a:cubicBezTo>
                  <a:cubicBezTo>
                    <a:pt x="2547" y="7758"/>
                    <a:pt x="2766" y="1731"/>
                    <a:pt x="2646" y="1034"/>
                  </a:cubicBezTo>
                  <a:cubicBezTo>
                    <a:pt x="2522" y="415"/>
                    <a:pt x="2005" y="0"/>
                    <a:pt x="1402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21" name="Google Shape;821;p11"/>
            <p:cNvSpPr/>
            <p:nvPr/>
          </p:nvSpPr>
          <p:spPr>
            <a:xfrm>
              <a:off x="3635425" y="442425"/>
              <a:ext cx="196450" cy="64250"/>
            </a:xfrm>
            <a:custGeom>
              <a:avLst/>
              <a:gdLst/>
              <a:ahLst/>
              <a:cxnLst/>
              <a:rect l="l" t="t" r="r" b="b"/>
              <a:pathLst>
                <a:path w="7858" h="2570" extrusionOk="0">
                  <a:moveTo>
                    <a:pt x="2308" y="0"/>
                  </a:moveTo>
                  <a:cubicBezTo>
                    <a:pt x="1739" y="0"/>
                    <a:pt x="1311" y="12"/>
                    <a:pt x="1154" y="44"/>
                  </a:cubicBezTo>
                  <a:cubicBezTo>
                    <a:pt x="458" y="163"/>
                    <a:pt x="0" y="800"/>
                    <a:pt x="120" y="1496"/>
                  </a:cubicBezTo>
                  <a:cubicBezTo>
                    <a:pt x="243" y="2151"/>
                    <a:pt x="793" y="2570"/>
                    <a:pt x="1375" y="2570"/>
                  </a:cubicBezTo>
                  <a:cubicBezTo>
                    <a:pt x="1447" y="2570"/>
                    <a:pt x="1519" y="2563"/>
                    <a:pt x="1592" y="2550"/>
                  </a:cubicBezTo>
                  <a:cubicBezTo>
                    <a:pt x="2288" y="2431"/>
                    <a:pt x="7858" y="143"/>
                    <a:pt x="7858" y="143"/>
                  </a:cubicBezTo>
                  <a:cubicBezTo>
                    <a:pt x="7858" y="143"/>
                    <a:pt x="4257" y="0"/>
                    <a:pt x="2308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22" name="Google Shape;822;p11"/>
            <p:cNvSpPr/>
            <p:nvPr/>
          </p:nvSpPr>
          <p:spPr>
            <a:xfrm>
              <a:off x="3886550" y="376375"/>
              <a:ext cx="196475" cy="64075"/>
            </a:xfrm>
            <a:custGeom>
              <a:avLst/>
              <a:gdLst/>
              <a:ahLst/>
              <a:cxnLst/>
              <a:rect l="l" t="t" r="r" b="b"/>
              <a:pathLst>
                <a:path w="7859" h="2563" extrusionOk="0">
                  <a:moveTo>
                    <a:pt x="6495" y="1"/>
                  </a:moveTo>
                  <a:cubicBezTo>
                    <a:pt x="6420" y="1"/>
                    <a:pt x="6344" y="7"/>
                    <a:pt x="6267" y="20"/>
                  </a:cubicBezTo>
                  <a:cubicBezTo>
                    <a:pt x="5571" y="139"/>
                    <a:pt x="1" y="2427"/>
                    <a:pt x="1" y="2427"/>
                  </a:cubicBezTo>
                  <a:cubicBezTo>
                    <a:pt x="1" y="2427"/>
                    <a:pt x="3722" y="2562"/>
                    <a:pt x="5654" y="2562"/>
                  </a:cubicBezTo>
                  <a:cubicBezTo>
                    <a:pt x="6182" y="2562"/>
                    <a:pt x="6576" y="2552"/>
                    <a:pt x="6725" y="2527"/>
                  </a:cubicBezTo>
                  <a:cubicBezTo>
                    <a:pt x="7421" y="2407"/>
                    <a:pt x="7859" y="1751"/>
                    <a:pt x="7739" y="1054"/>
                  </a:cubicBezTo>
                  <a:cubicBezTo>
                    <a:pt x="7633" y="417"/>
                    <a:pt x="7102" y="1"/>
                    <a:pt x="6495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23" name="Google Shape;823;p11"/>
            <p:cNvSpPr/>
            <p:nvPr/>
          </p:nvSpPr>
          <p:spPr>
            <a:xfrm>
              <a:off x="3882575" y="456925"/>
              <a:ext cx="170625" cy="126500"/>
            </a:xfrm>
            <a:custGeom>
              <a:avLst/>
              <a:gdLst/>
              <a:ahLst/>
              <a:cxnLst/>
              <a:rect l="l" t="t" r="r" b="b"/>
              <a:pathLst>
                <a:path w="6825" h="5060" extrusionOk="0">
                  <a:moveTo>
                    <a:pt x="1" y="1"/>
                  </a:moveTo>
                  <a:cubicBezTo>
                    <a:pt x="1" y="1"/>
                    <a:pt x="4099" y="4437"/>
                    <a:pt x="4676" y="4835"/>
                  </a:cubicBezTo>
                  <a:cubicBezTo>
                    <a:pt x="4888" y="4986"/>
                    <a:pt x="5135" y="5060"/>
                    <a:pt x="5381" y="5060"/>
                  </a:cubicBezTo>
                  <a:cubicBezTo>
                    <a:pt x="5781" y="5060"/>
                    <a:pt x="6180" y="4866"/>
                    <a:pt x="6426" y="4497"/>
                  </a:cubicBezTo>
                  <a:cubicBezTo>
                    <a:pt x="6824" y="3940"/>
                    <a:pt x="6685" y="3164"/>
                    <a:pt x="6108" y="2746"/>
                  </a:cubicBezTo>
                  <a:cubicBezTo>
                    <a:pt x="5531" y="2348"/>
                    <a:pt x="1" y="1"/>
                    <a:pt x="1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24" name="Google Shape;824;p11"/>
            <p:cNvSpPr/>
            <p:nvPr/>
          </p:nvSpPr>
          <p:spPr>
            <a:xfrm>
              <a:off x="3665250" y="299725"/>
              <a:ext cx="171100" cy="126400"/>
            </a:xfrm>
            <a:custGeom>
              <a:avLst/>
              <a:gdLst/>
              <a:ahLst/>
              <a:cxnLst/>
              <a:rect l="l" t="t" r="r" b="b"/>
              <a:pathLst>
                <a:path w="6844" h="5056" extrusionOk="0">
                  <a:moveTo>
                    <a:pt x="1455" y="1"/>
                  </a:moveTo>
                  <a:cubicBezTo>
                    <a:pt x="1048" y="1"/>
                    <a:pt x="646" y="193"/>
                    <a:pt x="399" y="540"/>
                  </a:cubicBezTo>
                  <a:cubicBezTo>
                    <a:pt x="1" y="1117"/>
                    <a:pt x="160" y="1912"/>
                    <a:pt x="737" y="2310"/>
                  </a:cubicBezTo>
                  <a:cubicBezTo>
                    <a:pt x="1294" y="2708"/>
                    <a:pt x="6844" y="5055"/>
                    <a:pt x="6844" y="5055"/>
                  </a:cubicBezTo>
                  <a:cubicBezTo>
                    <a:pt x="6844" y="5055"/>
                    <a:pt x="2746" y="639"/>
                    <a:pt x="2169" y="222"/>
                  </a:cubicBezTo>
                  <a:cubicBezTo>
                    <a:pt x="1951" y="71"/>
                    <a:pt x="1702" y="1"/>
                    <a:pt x="1455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25" name="Google Shape;825;p11"/>
            <p:cNvSpPr/>
            <p:nvPr/>
          </p:nvSpPr>
          <p:spPr>
            <a:xfrm>
              <a:off x="3793075" y="382575"/>
              <a:ext cx="133300" cy="117275"/>
            </a:xfrm>
            <a:custGeom>
              <a:avLst/>
              <a:gdLst/>
              <a:ahLst/>
              <a:cxnLst/>
              <a:rect l="l" t="t" r="r" b="b"/>
              <a:pathLst>
                <a:path w="5332" h="4691" extrusionOk="0">
                  <a:moveTo>
                    <a:pt x="2669" y="0"/>
                  </a:moveTo>
                  <a:cubicBezTo>
                    <a:pt x="2240" y="0"/>
                    <a:pt x="1804" y="119"/>
                    <a:pt x="1413" y="369"/>
                  </a:cubicBezTo>
                  <a:cubicBezTo>
                    <a:pt x="318" y="1065"/>
                    <a:pt x="0" y="2497"/>
                    <a:pt x="696" y="3591"/>
                  </a:cubicBezTo>
                  <a:cubicBezTo>
                    <a:pt x="1134" y="4299"/>
                    <a:pt x="1896" y="4690"/>
                    <a:pt x="2675" y="4690"/>
                  </a:cubicBezTo>
                  <a:cubicBezTo>
                    <a:pt x="3101" y="4690"/>
                    <a:pt x="3532" y="4574"/>
                    <a:pt x="3919" y="4328"/>
                  </a:cubicBezTo>
                  <a:cubicBezTo>
                    <a:pt x="5013" y="3631"/>
                    <a:pt x="5331" y="2179"/>
                    <a:pt x="4635" y="1085"/>
                  </a:cubicBezTo>
                  <a:cubicBezTo>
                    <a:pt x="4188" y="383"/>
                    <a:pt x="3438" y="0"/>
                    <a:pt x="2669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26" name="Google Shape;826;p11"/>
            <p:cNvSpPr/>
            <p:nvPr/>
          </p:nvSpPr>
          <p:spPr>
            <a:xfrm>
              <a:off x="4119300" y="154075"/>
              <a:ext cx="281525" cy="399950"/>
            </a:xfrm>
            <a:custGeom>
              <a:avLst/>
              <a:gdLst/>
              <a:ahLst/>
              <a:cxnLst/>
              <a:rect l="l" t="t" r="r" b="b"/>
              <a:pathLst>
                <a:path w="11261" h="15998" extrusionOk="0">
                  <a:moveTo>
                    <a:pt x="11260" y="0"/>
                  </a:moveTo>
                  <a:lnTo>
                    <a:pt x="11260" y="0"/>
                  </a:lnTo>
                  <a:cubicBezTo>
                    <a:pt x="8177" y="1552"/>
                    <a:pt x="5372" y="3143"/>
                    <a:pt x="3124" y="5849"/>
                  </a:cubicBezTo>
                  <a:cubicBezTo>
                    <a:pt x="1353" y="7957"/>
                    <a:pt x="120" y="10603"/>
                    <a:pt x="21" y="13368"/>
                  </a:cubicBezTo>
                  <a:cubicBezTo>
                    <a:pt x="1" y="14025"/>
                    <a:pt x="41" y="14721"/>
                    <a:pt x="419" y="15298"/>
                  </a:cubicBezTo>
                  <a:cubicBezTo>
                    <a:pt x="696" y="15706"/>
                    <a:pt x="1188" y="15997"/>
                    <a:pt x="1666" y="15997"/>
                  </a:cubicBezTo>
                  <a:cubicBezTo>
                    <a:pt x="1839" y="15997"/>
                    <a:pt x="2010" y="15959"/>
                    <a:pt x="2169" y="15875"/>
                  </a:cubicBezTo>
                  <a:cubicBezTo>
                    <a:pt x="2487" y="15695"/>
                    <a:pt x="2686" y="15377"/>
                    <a:pt x="2865" y="15079"/>
                  </a:cubicBezTo>
                  <a:cubicBezTo>
                    <a:pt x="4775" y="11697"/>
                    <a:pt x="4695" y="7420"/>
                    <a:pt x="6864" y="4178"/>
                  </a:cubicBezTo>
                  <a:cubicBezTo>
                    <a:pt x="7998" y="2467"/>
                    <a:pt x="9669" y="1253"/>
                    <a:pt x="11260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27" name="Google Shape;827;p11"/>
            <p:cNvSpPr/>
            <p:nvPr/>
          </p:nvSpPr>
          <p:spPr>
            <a:xfrm>
              <a:off x="4182475" y="143125"/>
              <a:ext cx="238725" cy="251675"/>
            </a:xfrm>
            <a:custGeom>
              <a:avLst/>
              <a:gdLst/>
              <a:ahLst/>
              <a:cxnLst/>
              <a:rect l="l" t="t" r="r" b="b"/>
              <a:pathLst>
                <a:path w="9549" h="10067" extrusionOk="0">
                  <a:moveTo>
                    <a:pt x="9549" y="0"/>
                  </a:moveTo>
                  <a:cubicBezTo>
                    <a:pt x="5630" y="1453"/>
                    <a:pt x="2347" y="4576"/>
                    <a:pt x="637" y="8395"/>
                  </a:cubicBezTo>
                  <a:cubicBezTo>
                    <a:pt x="438" y="8873"/>
                    <a:pt x="159" y="9569"/>
                    <a:pt x="0" y="10066"/>
                  </a:cubicBezTo>
                  <a:cubicBezTo>
                    <a:pt x="199" y="9589"/>
                    <a:pt x="537" y="8893"/>
                    <a:pt x="776" y="8455"/>
                  </a:cubicBezTo>
                  <a:cubicBezTo>
                    <a:pt x="2686" y="4775"/>
                    <a:pt x="5849" y="1811"/>
                    <a:pt x="95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28" name="Google Shape;828;p11"/>
            <p:cNvSpPr/>
            <p:nvPr/>
          </p:nvSpPr>
          <p:spPr>
            <a:xfrm>
              <a:off x="3937300" y="69650"/>
              <a:ext cx="472475" cy="140675"/>
            </a:xfrm>
            <a:custGeom>
              <a:avLst/>
              <a:gdLst/>
              <a:ahLst/>
              <a:cxnLst/>
              <a:rect l="l" t="t" r="r" b="b"/>
              <a:pathLst>
                <a:path w="18899" h="5627" extrusionOk="0">
                  <a:moveTo>
                    <a:pt x="1338" y="0"/>
                  </a:moveTo>
                  <a:cubicBezTo>
                    <a:pt x="1154" y="0"/>
                    <a:pt x="975" y="25"/>
                    <a:pt x="816" y="95"/>
                  </a:cubicBezTo>
                  <a:cubicBezTo>
                    <a:pt x="219" y="373"/>
                    <a:pt x="0" y="1169"/>
                    <a:pt x="199" y="1825"/>
                  </a:cubicBezTo>
                  <a:cubicBezTo>
                    <a:pt x="398" y="2462"/>
                    <a:pt x="895" y="2939"/>
                    <a:pt x="1432" y="3337"/>
                  </a:cubicBezTo>
                  <a:cubicBezTo>
                    <a:pt x="3581" y="4925"/>
                    <a:pt x="6332" y="5627"/>
                    <a:pt x="9027" y="5627"/>
                  </a:cubicBezTo>
                  <a:cubicBezTo>
                    <a:pt x="9101" y="5627"/>
                    <a:pt x="9176" y="5626"/>
                    <a:pt x="9250" y="5625"/>
                  </a:cubicBezTo>
                  <a:cubicBezTo>
                    <a:pt x="12771" y="5565"/>
                    <a:pt x="15775" y="4372"/>
                    <a:pt x="18898" y="2939"/>
                  </a:cubicBezTo>
                  <a:lnTo>
                    <a:pt x="18898" y="2939"/>
                  </a:lnTo>
                  <a:cubicBezTo>
                    <a:pt x="17185" y="3351"/>
                    <a:pt x="15486" y="3791"/>
                    <a:pt x="13726" y="3791"/>
                  </a:cubicBezTo>
                  <a:cubicBezTo>
                    <a:pt x="13443" y="3791"/>
                    <a:pt x="13158" y="3780"/>
                    <a:pt x="12871" y="3755"/>
                  </a:cubicBezTo>
                  <a:cubicBezTo>
                    <a:pt x="9011" y="3417"/>
                    <a:pt x="5709" y="672"/>
                    <a:pt x="1890" y="55"/>
                  </a:cubicBezTo>
                  <a:cubicBezTo>
                    <a:pt x="1711" y="25"/>
                    <a:pt x="1522" y="0"/>
                    <a:pt x="1338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29" name="Google Shape;829;p11"/>
            <p:cNvSpPr/>
            <p:nvPr/>
          </p:nvSpPr>
          <p:spPr>
            <a:xfrm>
              <a:off x="4085500" y="134175"/>
              <a:ext cx="345650" cy="55525"/>
            </a:xfrm>
            <a:custGeom>
              <a:avLst/>
              <a:gdLst/>
              <a:ahLst/>
              <a:cxnLst/>
              <a:rect l="l" t="t" r="r" b="b"/>
              <a:pathLst>
                <a:path w="13826" h="2221" extrusionOk="0">
                  <a:moveTo>
                    <a:pt x="13825" y="0"/>
                  </a:moveTo>
                  <a:lnTo>
                    <a:pt x="13825" y="0"/>
                  </a:lnTo>
                  <a:cubicBezTo>
                    <a:pt x="11191" y="1254"/>
                    <a:pt x="8267" y="1910"/>
                    <a:pt x="5343" y="1910"/>
                  </a:cubicBezTo>
                  <a:cubicBezTo>
                    <a:pt x="4139" y="1910"/>
                    <a:pt x="2935" y="1798"/>
                    <a:pt x="1751" y="1572"/>
                  </a:cubicBezTo>
                  <a:cubicBezTo>
                    <a:pt x="1214" y="1472"/>
                    <a:pt x="497" y="1274"/>
                    <a:pt x="0" y="1154"/>
                  </a:cubicBezTo>
                  <a:lnTo>
                    <a:pt x="0" y="1154"/>
                  </a:lnTo>
                  <a:cubicBezTo>
                    <a:pt x="477" y="1353"/>
                    <a:pt x="1194" y="1572"/>
                    <a:pt x="1691" y="1731"/>
                  </a:cubicBezTo>
                  <a:cubicBezTo>
                    <a:pt x="2977" y="2059"/>
                    <a:pt x="4305" y="2221"/>
                    <a:pt x="5633" y="2221"/>
                  </a:cubicBezTo>
                  <a:cubicBezTo>
                    <a:pt x="8498" y="2221"/>
                    <a:pt x="11366" y="1468"/>
                    <a:pt x="138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grpSp>
        <p:nvGrpSpPr>
          <p:cNvPr id="830" name="Google Shape;830;p11"/>
          <p:cNvGrpSpPr/>
          <p:nvPr/>
        </p:nvGrpSpPr>
        <p:grpSpPr>
          <a:xfrm>
            <a:off x="-232902" y="-566199"/>
            <a:ext cx="1287740" cy="1440065"/>
            <a:chOff x="2180275" y="-47850"/>
            <a:chExt cx="812625" cy="908750"/>
          </a:xfrm>
        </p:grpSpPr>
        <p:sp>
          <p:nvSpPr>
            <p:cNvPr id="831" name="Google Shape;831;p11"/>
            <p:cNvSpPr/>
            <p:nvPr/>
          </p:nvSpPr>
          <p:spPr>
            <a:xfrm>
              <a:off x="2722850" y="650400"/>
              <a:ext cx="270050" cy="184225"/>
            </a:xfrm>
            <a:custGeom>
              <a:avLst/>
              <a:gdLst/>
              <a:ahLst/>
              <a:cxnLst/>
              <a:rect l="l" t="t" r="r" b="b"/>
              <a:pathLst>
                <a:path w="10802" h="7369" extrusionOk="0">
                  <a:moveTo>
                    <a:pt x="0" y="0"/>
                  </a:moveTo>
                  <a:lnTo>
                    <a:pt x="0" y="0"/>
                  </a:lnTo>
                  <a:cubicBezTo>
                    <a:pt x="1572" y="1393"/>
                    <a:pt x="2566" y="3362"/>
                    <a:pt x="4078" y="4894"/>
                  </a:cubicBezTo>
                  <a:cubicBezTo>
                    <a:pt x="5232" y="6047"/>
                    <a:pt x="6565" y="7102"/>
                    <a:pt x="8196" y="7340"/>
                  </a:cubicBezTo>
                  <a:cubicBezTo>
                    <a:pt x="8329" y="7359"/>
                    <a:pt x="8467" y="7368"/>
                    <a:pt x="8608" y="7368"/>
                  </a:cubicBezTo>
                  <a:cubicBezTo>
                    <a:pt x="9392" y="7368"/>
                    <a:pt x="10236" y="7074"/>
                    <a:pt x="10523" y="6366"/>
                  </a:cubicBezTo>
                  <a:cubicBezTo>
                    <a:pt x="10802" y="5689"/>
                    <a:pt x="10523" y="4914"/>
                    <a:pt x="10086" y="4357"/>
                  </a:cubicBezTo>
                  <a:cubicBezTo>
                    <a:pt x="9429" y="3521"/>
                    <a:pt x="8435" y="3004"/>
                    <a:pt x="7460" y="2626"/>
                  </a:cubicBezTo>
                  <a:cubicBezTo>
                    <a:pt x="5093" y="1452"/>
                    <a:pt x="2347" y="1333"/>
                    <a:pt x="0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32" name="Google Shape;832;p11"/>
            <p:cNvSpPr/>
            <p:nvPr/>
          </p:nvSpPr>
          <p:spPr>
            <a:xfrm>
              <a:off x="2184750" y="178425"/>
              <a:ext cx="114900" cy="331200"/>
            </a:xfrm>
            <a:custGeom>
              <a:avLst/>
              <a:gdLst/>
              <a:ahLst/>
              <a:cxnLst/>
              <a:rect l="l" t="t" r="r" b="b"/>
              <a:pathLst>
                <a:path w="4596" h="13248" extrusionOk="0">
                  <a:moveTo>
                    <a:pt x="3561" y="1"/>
                  </a:moveTo>
                  <a:lnTo>
                    <a:pt x="3561" y="1"/>
                  </a:lnTo>
                  <a:cubicBezTo>
                    <a:pt x="1134" y="1433"/>
                    <a:pt x="199" y="5889"/>
                    <a:pt x="80" y="8435"/>
                  </a:cubicBezTo>
                  <a:cubicBezTo>
                    <a:pt x="0" y="9927"/>
                    <a:pt x="219" y="11559"/>
                    <a:pt x="1293" y="12593"/>
                  </a:cubicBezTo>
                  <a:cubicBezTo>
                    <a:pt x="1711" y="12984"/>
                    <a:pt x="2299" y="13247"/>
                    <a:pt x="2863" y="13247"/>
                  </a:cubicBezTo>
                  <a:cubicBezTo>
                    <a:pt x="3158" y="13247"/>
                    <a:pt x="3447" y="13175"/>
                    <a:pt x="3700" y="13011"/>
                  </a:cubicBezTo>
                  <a:cubicBezTo>
                    <a:pt x="4456" y="12533"/>
                    <a:pt x="4595" y="11519"/>
                    <a:pt x="4576" y="10643"/>
                  </a:cubicBezTo>
                  <a:cubicBezTo>
                    <a:pt x="4496" y="8873"/>
                    <a:pt x="3879" y="7182"/>
                    <a:pt x="3481" y="5451"/>
                  </a:cubicBezTo>
                  <a:cubicBezTo>
                    <a:pt x="3004" y="3442"/>
                    <a:pt x="3382" y="1911"/>
                    <a:pt x="3561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33" name="Google Shape;833;p11"/>
            <p:cNvSpPr/>
            <p:nvPr/>
          </p:nvSpPr>
          <p:spPr>
            <a:xfrm>
              <a:off x="2285700" y="120125"/>
              <a:ext cx="335225" cy="124025"/>
            </a:xfrm>
            <a:custGeom>
              <a:avLst/>
              <a:gdLst/>
              <a:ahLst/>
              <a:cxnLst/>
              <a:rect l="l" t="t" r="r" b="b"/>
              <a:pathLst>
                <a:path w="13409" h="4961" extrusionOk="0">
                  <a:moveTo>
                    <a:pt x="7144" y="1"/>
                  </a:moveTo>
                  <a:cubicBezTo>
                    <a:pt x="4625" y="1"/>
                    <a:pt x="1445" y="499"/>
                    <a:pt x="0" y="2214"/>
                  </a:cubicBezTo>
                  <a:cubicBezTo>
                    <a:pt x="1930" y="2333"/>
                    <a:pt x="3482" y="2214"/>
                    <a:pt x="5411" y="2969"/>
                  </a:cubicBezTo>
                  <a:cubicBezTo>
                    <a:pt x="7042" y="3646"/>
                    <a:pt x="8634" y="4521"/>
                    <a:pt x="10384" y="4859"/>
                  </a:cubicBezTo>
                  <a:cubicBezTo>
                    <a:pt x="10668" y="4920"/>
                    <a:pt x="10977" y="4960"/>
                    <a:pt x="11284" y="4960"/>
                  </a:cubicBezTo>
                  <a:cubicBezTo>
                    <a:pt x="11881" y="4960"/>
                    <a:pt x="12470" y="4809"/>
                    <a:pt x="12851" y="4362"/>
                  </a:cubicBezTo>
                  <a:cubicBezTo>
                    <a:pt x="13408" y="3725"/>
                    <a:pt x="13289" y="2651"/>
                    <a:pt x="12791" y="1935"/>
                  </a:cubicBezTo>
                  <a:cubicBezTo>
                    <a:pt x="11956" y="722"/>
                    <a:pt x="10365" y="244"/>
                    <a:pt x="8892" y="85"/>
                  </a:cubicBezTo>
                  <a:cubicBezTo>
                    <a:pt x="8378" y="33"/>
                    <a:pt x="7782" y="1"/>
                    <a:pt x="7144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34" name="Google Shape;834;p11"/>
            <p:cNvSpPr/>
            <p:nvPr/>
          </p:nvSpPr>
          <p:spPr>
            <a:xfrm>
              <a:off x="2320025" y="350000"/>
              <a:ext cx="123350" cy="331575"/>
            </a:xfrm>
            <a:custGeom>
              <a:avLst/>
              <a:gdLst/>
              <a:ahLst/>
              <a:cxnLst/>
              <a:rect l="l" t="t" r="r" b="b"/>
              <a:pathLst>
                <a:path w="4934" h="13263" extrusionOk="0">
                  <a:moveTo>
                    <a:pt x="2825" y="1"/>
                  </a:moveTo>
                  <a:cubicBezTo>
                    <a:pt x="557" y="1652"/>
                    <a:pt x="0" y="6168"/>
                    <a:pt x="139" y="8734"/>
                  </a:cubicBezTo>
                  <a:cubicBezTo>
                    <a:pt x="179" y="10226"/>
                    <a:pt x="557" y="11837"/>
                    <a:pt x="1731" y="12732"/>
                  </a:cubicBezTo>
                  <a:cubicBezTo>
                    <a:pt x="2127" y="13059"/>
                    <a:pt x="2654" y="13262"/>
                    <a:pt x="3163" y="13262"/>
                  </a:cubicBezTo>
                  <a:cubicBezTo>
                    <a:pt x="3521" y="13262"/>
                    <a:pt x="3870" y="13161"/>
                    <a:pt x="4158" y="12931"/>
                  </a:cubicBezTo>
                  <a:cubicBezTo>
                    <a:pt x="4854" y="12394"/>
                    <a:pt x="4933" y="11360"/>
                    <a:pt x="4794" y="10504"/>
                  </a:cubicBezTo>
                  <a:cubicBezTo>
                    <a:pt x="4555" y="8734"/>
                    <a:pt x="3800" y="7122"/>
                    <a:pt x="3243" y="5432"/>
                  </a:cubicBezTo>
                  <a:cubicBezTo>
                    <a:pt x="2586" y="3482"/>
                    <a:pt x="2825" y="1911"/>
                    <a:pt x="2825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35" name="Google Shape;835;p11"/>
            <p:cNvSpPr/>
            <p:nvPr/>
          </p:nvSpPr>
          <p:spPr>
            <a:xfrm>
              <a:off x="2402075" y="272875"/>
              <a:ext cx="337700" cy="117250"/>
            </a:xfrm>
            <a:custGeom>
              <a:avLst/>
              <a:gdLst/>
              <a:ahLst/>
              <a:cxnLst/>
              <a:rect l="l" t="t" r="r" b="b"/>
              <a:pathLst>
                <a:path w="13508" h="4690" extrusionOk="0">
                  <a:moveTo>
                    <a:pt x="8437" y="1"/>
                  </a:moveTo>
                  <a:cubicBezTo>
                    <a:pt x="5877" y="1"/>
                    <a:pt x="1566" y="685"/>
                    <a:pt x="0" y="2967"/>
                  </a:cubicBezTo>
                  <a:cubicBezTo>
                    <a:pt x="975" y="2937"/>
                    <a:pt x="1840" y="2857"/>
                    <a:pt x="2711" y="2857"/>
                  </a:cubicBezTo>
                  <a:cubicBezTo>
                    <a:pt x="3581" y="2857"/>
                    <a:pt x="4456" y="2937"/>
                    <a:pt x="5451" y="3225"/>
                  </a:cubicBezTo>
                  <a:cubicBezTo>
                    <a:pt x="7162" y="3762"/>
                    <a:pt x="8813" y="4458"/>
                    <a:pt x="10583" y="4657"/>
                  </a:cubicBezTo>
                  <a:cubicBezTo>
                    <a:pt x="10759" y="4678"/>
                    <a:pt x="10943" y="4690"/>
                    <a:pt x="11128" y="4690"/>
                  </a:cubicBezTo>
                  <a:cubicBezTo>
                    <a:pt x="11842" y="4690"/>
                    <a:pt x="12579" y="4510"/>
                    <a:pt x="12990" y="3941"/>
                  </a:cubicBezTo>
                  <a:cubicBezTo>
                    <a:pt x="13507" y="3205"/>
                    <a:pt x="13289" y="2171"/>
                    <a:pt x="12712" y="1494"/>
                  </a:cubicBezTo>
                  <a:cubicBezTo>
                    <a:pt x="11777" y="361"/>
                    <a:pt x="10146" y="22"/>
                    <a:pt x="8654" y="2"/>
                  </a:cubicBezTo>
                  <a:cubicBezTo>
                    <a:pt x="8583" y="1"/>
                    <a:pt x="8511" y="1"/>
                    <a:pt x="8437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36" name="Google Shape;836;p11"/>
            <p:cNvSpPr/>
            <p:nvPr/>
          </p:nvSpPr>
          <p:spPr>
            <a:xfrm>
              <a:off x="2485625" y="498700"/>
              <a:ext cx="125350" cy="304650"/>
            </a:xfrm>
            <a:custGeom>
              <a:avLst/>
              <a:gdLst/>
              <a:ahLst/>
              <a:cxnLst/>
              <a:rect l="l" t="t" r="r" b="b"/>
              <a:pathLst>
                <a:path w="5014" h="12186" extrusionOk="0">
                  <a:moveTo>
                    <a:pt x="1990" y="1"/>
                  </a:moveTo>
                  <a:cubicBezTo>
                    <a:pt x="80" y="1712"/>
                    <a:pt x="0" y="5949"/>
                    <a:pt x="319" y="8276"/>
                  </a:cubicBezTo>
                  <a:cubicBezTo>
                    <a:pt x="517" y="9649"/>
                    <a:pt x="995" y="11081"/>
                    <a:pt x="2169" y="11837"/>
                  </a:cubicBezTo>
                  <a:cubicBezTo>
                    <a:pt x="2531" y="12054"/>
                    <a:pt x="2964" y="12186"/>
                    <a:pt x="3379" y="12186"/>
                  </a:cubicBezTo>
                  <a:cubicBezTo>
                    <a:pt x="3762" y="12186"/>
                    <a:pt x="4130" y="12075"/>
                    <a:pt x="4416" y="11817"/>
                  </a:cubicBezTo>
                  <a:cubicBezTo>
                    <a:pt x="5013" y="11240"/>
                    <a:pt x="4993" y="10285"/>
                    <a:pt x="4794" y="9490"/>
                  </a:cubicBezTo>
                  <a:cubicBezTo>
                    <a:pt x="4416" y="7898"/>
                    <a:pt x="3561" y="6466"/>
                    <a:pt x="2885" y="4974"/>
                  </a:cubicBezTo>
                  <a:cubicBezTo>
                    <a:pt x="2089" y="3223"/>
                    <a:pt x="2149" y="1791"/>
                    <a:pt x="1990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37" name="Google Shape;837;p11"/>
            <p:cNvSpPr/>
            <p:nvPr/>
          </p:nvSpPr>
          <p:spPr>
            <a:xfrm>
              <a:off x="2546300" y="405125"/>
              <a:ext cx="312325" cy="103550"/>
            </a:xfrm>
            <a:custGeom>
              <a:avLst/>
              <a:gdLst/>
              <a:ahLst/>
              <a:cxnLst/>
              <a:rect l="l" t="t" r="r" b="b"/>
              <a:pathLst>
                <a:path w="12493" h="4142" extrusionOk="0">
                  <a:moveTo>
                    <a:pt x="8551" y="0"/>
                  </a:moveTo>
                  <a:cubicBezTo>
                    <a:pt x="8271" y="0"/>
                    <a:pt x="7992" y="16"/>
                    <a:pt x="7719" y="44"/>
                  </a:cubicBezTo>
                  <a:cubicBezTo>
                    <a:pt x="5371" y="243"/>
                    <a:pt x="1273" y="1277"/>
                    <a:pt x="0" y="3545"/>
                  </a:cubicBezTo>
                  <a:cubicBezTo>
                    <a:pt x="1260" y="3389"/>
                    <a:pt x="2329" y="3143"/>
                    <a:pt x="3522" y="3143"/>
                  </a:cubicBezTo>
                  <a:cubicBezTo>
                    <a:pt x="4005" y="3143"/>
                    <a:pt x="4508" y="3183"/>
                    <a:pt x="5053" y="3286"/>
                  </a:cubicBezTo>
                  <a:cubicBezTo>
                    <a:pt x="6664" y="3624"/>
                    <a:pt x="8256" y="4142"/>
                    <a:pt x="9907" y="4142"/>
                  </a:cubicBezTo>
                  <a:cubicBezTo>
                    <a:pt x="10722" y="4142"/>
                    <a:pt x="11637" y="3943"/>
                    <a:pt x="12075" y="3246"/>
                  </a:cubicBezTo>
                  <a:cubicBezTo>
                    <a:pt x="12493" y="2550"/>
                    <a:pt x="12175" y="1595"/>
                    <a:pt x="11598" y="1038"/>
                  </a:cubicBezTo>
                  <a:cubicBezTo>
                    <a:pt x="10817" y="258"/>
                    <a:pt x="9679" y="0"/>
                    <a:pt x="8551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38" name="Google Shape;838;p11"/>
            <p:cNvSpPr/>
            <p:nvPr/>
          </p:nvSpPr>
          <p:spPr>
            <a:xfrm>
              <a:off x="2624875" y="606625"/>
              <a:ext cx="109925" cy="254275"/>
            </a:xfrm>
            <a:custGeom>
              <a:avLst/>
              <a:gdLst/>
              <a:ahLst/>
              <a:cxnLst/>
              <a:rect l="l" t="t" r="r" b="b"/>
              <a:pathLst>
                <a:path w="4397" h="10171" extrusionOk="0">
                  <a:moveTo>
                    <a:pt x="1552" y="1"/>
                  </a:moveTo>
                  <a:cubicBezTo>
                    <a:pt x="0" y="1532"/>
                    <a:pt x="40" y="5053"/>
                    <a:pt x="398" y="7003"/>
                  </a:cubicBezTo>
                  <a:cubicBezTo>
                    <a:pt x="597" y="8137"/>
                    <a:pt x="1035" y="9330"/>
                    <a:pt x="2029" y="9907"/>
                  </a:cubicBezTo>
                  <a:cubicBezTo>
                    <a:pt x="2321" y="10072"/>
                    <a:pt x="2669" y="10171"/>
                    <a:pt x="3002" y="10171"/>
                  </a:cubicBezTo>
                  <a:cubicBezTo>
                    <a:pt x="3352" y="10171"/>
                    <a:pt x="3685" y="10062"/>
                    <a:pt x="3919" y="9808"/>
                  </a:cubicBezTo>
                  <a:cubicBezTo>
                    <a:pt x="4397" y="9310"/>
                    <a:pt x="4357" y="8534"/>
                    <a:pt x="4178" y="7858"/>
                  </a:cubicBezTo>
                  <a:cubicBezTo>
                    <a:pt x="3800" y="6545"/>
                    <a:pt x="3044" y="5372"/>
                    <a:pt x="2447" y="4138"/>
                  </a:cubicBezTo>
                  <a:cubicBezTo>
                    <a:pt x="1731" y="2686"/>
                    <a:pt x="1751" y="1492"/>
                    <a:pt x="1552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39" name="Google Shape;839;p11"/>
            <p:cNvSpPr/>
            <p:nvPr/>
          </p:nvSpPr>
          <p:spPr>
            <a:xfrm>
              <a:off x="2673100" y="522750"/>
              <a:ext cx="259125" cy="85400"/>
            </a:xfrm>
            <a:custGeom>
              <a:avLst/>
              <a:gdLst/>
              <a:ahLst/>
              <a:cxnLst/>
              <a:rect l="l" t="t" r="r" b="b"/>
              <a:pathLst>
                <a:path w="10365" h="3416" extrusionOk="0">
                  <a:moveTo>
                    <a:pt x="7162" y="0"/>
                  </a:moveTo>
                  <a:cubicBezTo>
                    <a:pt x="6881" y="0"/>
                    <a:pt x="6600" y="20"/>
                    <a:pt x="6327" y="53"/>
                  </a:cubicBezTo>
                  <a:cubicBezTo>
                    <a:pt x="4357" y="312"/>
                    <a:pt x="976" y="1267"/>
                    <a:pt x="1" y="3196"/>
                  </a:cubicBezTo>
                  <a:cubicBezTo>
                    <a:pt x="1131" y="3013"/>
                    <a:pt x="2061" y="2760"/>
                    <a:pt x="3162" y="2760"/>
                  </a:cubicBezTo>
                  <a:cubicBezTo>
                    <a:pt x="3495" y="2760"/>
                    <a:pt x="3844" y="2783"/>
                    <a:pt x="4218" y="2838"/>
                  </a:cubicBezTo>
                  <a:cubicBezTo>
                    <a:pt x="5536" y="3052"/>
                    <a:pt x="6855" y="3416"/>
                    <a:pt x="8191" y="3416"/>
                  </a:cubicBezTo>
                  <a:cubicBezTo>
                    <a:pt x="8226" y="3416"/>
                    <a:pt x="8261" y="3416"/>
                    <a:pt x="8296" y="3415"/>
                  </a:cubicBezTo>
                  <a:cubicBezTo>
                    <a:pt x="8953" y="3395"/>
                    <a:pt x="9728" y="3216"/>
                    <a:pt x="10047" y="2619"/>
                  </a:cubicBezTo>
                  <a:cubicBezTo>
                    <a:pt x="10365" y="2023"/>
                    <a:pt x="10067" y="1247"/>
                    <a:pt x="9569" y="769"/>
                  </a:cubicBezTo>
                  <a:cubicBezTo>
                    <a:pt x="8935" y="196"/>
                    <a:pt x="8049" y="0"/>
                    <a:pt x="7162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40" name="Google Shape;840;p11"/>
            <p:cNvSpPr/>
            <p:nvPr/>
          </p:nvSpPr>
          <p:spPr>
            <a:xfrm>
              <a:off x="2180275" y="-47850"/>
              <a:ext cx="706200" cy="802700"/>
            </a:xfrm>
            <a:custGeom>
              <a:avLst/>
              <a:gdLst/>
              <a:ahLst/>
              <a:cxnLst/>
              <a:rect l="l" t="t" r="r" b="b"/>
              <a:pathLst>
                <a:path w="28248" h="32108" extrusionOk="0">
                  <a:moveTo>
                    <a:pt x="0" y="1"/>
                  </a:moveTo>
                  <a:lnTo>
                    <a:pt x="0" y="1"/>
                  </a:lnTo>
                  <a:cubicBezTo>
                    <a:pt x="3939" y="14304"/>
                    <a:pt x="15497" y="25264"/>
                    <a:pt x="28248" y="32108"/>
                  </a:cubicBezTo>
                  <a:cubicBezTo>
                    <a:pt x="25164" y="30138"/>
                    <a:pt x="22181" y="28049"/>
                    <a:pt x="19356" y="25782"/>
                  </a:cubicBezTo>
                  <a:cubicBezTo>
                    <a:pt x="10842" y="19058"/>
                    <a:pt x="3660" y="10345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41" name="Google Shape;841;p11"/>
            <p:cNvSpPr/>
            <p:nvPr/>
          </p:nvSpPr>
          <p:spPr>
            <a:xfrm>
              <a:off x="2644750" y="598675"/>
              <a:ext cx="34350" cy="189500"/>
            </a:xfrm>
            <a:custGeom>
              <a:avLst/>
              <a:gdLst/>
              <a:ahLst/>
              <a:cxnLst/>
              <a:rect l="l" t="t" r="r" b="b"/>
              <a:pathLst>
                <a:path w="1374" h="7580" extrusionOk="0">
                  <a:moveTo>
                    <a:pt x="1175" y="0"/>
                  </a:moveTo>
                  <a:lnTo>
                    <a:pt x="1175" y="0"/>
                  </a:lnTo>
                  <a:cubicBezTo>
                    <a:pt x="1" y="2367"/>
                    <a:pt x="598" y="5172"/>
                    <a:pt x="1374" y="7579"/>
                  </a:cubicBezTo>
                  <a:cubicBezTo>
                    <a:pt x="916" y="5113"/>
                    <a:pt x="299" y="2447"/>
                    <a:pt x="11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42" name="Google Shape;842;p11"/>
            <p:cNvSpPr/>
            <p:nvPr/>
          </p:nvSpPr>
          <p:spPr>
            <a:xfrm>
              <a:off x="2506500" y="490750"/>
              <a:ext cx="37325" cy="200450"/>
            </a:xfrm>
            <a:custGeom>
              <a:avLst/>
              <a:gdLst/>
              <a:ahLst/>
              <a:cxnLst/>
              <a:rect l="l" t="t" r="r" b="b"/>
              <a:pathLst>
                <a:path w="1493" h="8018" extrusionOk="0">
                  <a:moveTo>
                    <a:pt x="1493" y="1"/>
                  </a:moveTo>
                  <a:cubicBezTo>
                    <a:pt x="1" y="2408"/>
                    <a:pt x="438" y="5411"/>
                    <a:pt x="1055" y="8017"/>
                  </a:cubicBezTo>
                  <a:cubicBezTo>
                    <a:pt x="757" y="5391"/>
                    <a:pt x="339" y="2487"/>
                    <a:pt x="14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43" name="Google Shape;843;p11"/>
            <p:cNvSpPr/>
            <p:nvPr/>
          </p:nvSpPr>
          <p:spPr>
            <a:xfrm>
              <a:off x="2344875" y="344550"/>
              <a:ext cx="51750" cy="233750"/>
            </a:xfrm>
            <a:custGeom>
              <a:avLst/>
              <a:gdLst/>
              <a:ahLst/>
              <a:cxnLst/>
              <a:rect l="l" t="t" r="r" b="b"/>
              <a:pathLst>
                <a:path w="2070" h="9350" extrusionOk="0">
                  <a:moveTo>
                    <a:pt x="2069" y="0"/>
                  </a:moveTo>
                  <a:lnTo>
                    <a:pt x="2069" y="0"/>
                  </a:lnTo>
                  <a:cubicBezTo>
                    <a:pt x="1" y="2626"/>
                    <a:pt x="259" y="6286"/>
                    <a:pt x="1055" y="9350"/>
                  </a:cubicBezTo>
                  <a:cubicBezTo>
                    <a:pt x="578" y="6207"/>
                    <a:pt x="279" y="2785"/>
                    <a:pt x="206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44" name="Google Shape;844;p11"/>
            <p:cNvSpPr/>
            <p:nvPr/>
          </p:nvSpPr>
          <p:spPr>
            <a:xfrm>
              <a:off x="2233975" y="179425"/>
              <a:ext cx="46275" cy="205425"/>
            </a:xfrm>
            <a:custGeom>
              <a:avLst/>
              <a:gdLst/>
              <a:ahLst/>
              <a:cxnLst/>
              <a:rect l="l" t="t" r="r" b="b"/>
              <a:pathLst>
                <a:path w="1851" h="8217" extrusionOk="0">
                  <a:moveTo>
                    <a:pt x="1851" y="1"/>
                  </a:moveTo>
                  <a:lnTo>
                    <a:pt x="1851" y="1"/>
                  </a:lnTo>
                  <a:cubicBezTo>
                    <a:pt x="1" y="2268"/>
                    <a:pt x="120" y="5491"/>
                    <a:pt x="617" y="8216"/>
                  </a:cubicBezTo>
                  <a:cubicBezTo>
                    <a:pt x="438" y="5451"/>
                    <a:pt x="299" y="2447"/>
                    <a:pt x="18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45" name="Google Shape;845;p11"/>
            <p:cNvSpPr/>
            <p:nvPr/>
          </p:nvSpPr>
          <p:spPr>
            <a:xfrm>
              <a:off x="2679575" y="548575"/>
              <a:ext cx="170600" cy="47625"/>
            </a:xfrm>
            <a:custGeom>
              <a:avLst/>
              <a:gdLst/>
              <a:ahLst/>
              <a:cxnLst/>
              <a:rect l="l" t="t" r="r" b="b"/>
              <a:pathLst>
                <a:path w="6824" h="1905" extrusionOk="0">
                  <a:moveTo>
                    <a:pt x="6004" y="1"/>
                  </a:moveTo>
                  <a:cubicBezTo>
                    <a:pt x="3892" y="1"/>
                    <a:pt x="1744" y="672"/>
                    <a:pt x="0" y="1905"/>
                  </a:cubicBezTo>
                  <a:cubicBezTo>
                    <a:pt x="2129" y="791"/>
                    <a:pt x="4456" y="174"/>
                    <a:pt x="6824" y="35"/>
                  </a:cubicBezTo>
                  <a:cubicBezTo>
                    <a:pt x="6552" y="12"/>
                    <a:pt x="6278" y="1"/>
                    <a:pt x="600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46" name="Google Shape;846;p11"/>
            <p:cNvSpPr/>
            <p:nvPr/>
          </p:nvSpPr>
          <p:spPr>
            <a:xfrm>
              <a:off x="2542800" y="445700"/>
              <a:ext cx="146750" cy="50550"/>
            </a:xfrm>
            <a:custGeom>
              <a:avLst/>
              <a:gdLst/>
              <a:ahLst/>
              <a:cxnLst/>
              <a:rect l="l" t="t" r="r" b="b"/>
              <a:pathLst>
                <a:path w="5870" h="2022" extrusionOk="0">
                  <a:moveTo>
                    <a:pt x="5185" y="0"/>
                  </a:moveTo>
                  <a:cubicBezTo>
                    <a:pt x="3289" y="0"/>
                    <a:pt x="1368" y="726"/>
                    <a:pt x="1" y="2021"/>
                  </a:cubicBezTo>
                  <a:cubicBezTo>
                    <a:pt x="1771" y="848"/>
                    <a:pt x="3781" y="151"/>
                    <a:pt x="5869" y="32"/>
                  </a:cubicBezTo>
                  <a:cubicBezTo>
                    <a:pt x="5642" y="11"/>
                    <a:pt x="5414" y="0"/>
                    <a:pt x="518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47" name="Google Shape;847;p11"/>
            <p:cNvSpPr/>
            <p:nvPr/>
          </p:nvSpPr>
          <p:spPr>
            <a:xfrm>
              <a:off x="2400575" y="307375"/>
              <a:ext cx="192975" cy="40175"/>
            </a:xfrm>
            <a:custGeom>
              <a:avLst/>
              <a:gdLst/>
              <a:ahLst/>
              <a:cxnLst/>
              <a:rect l="l" t="t" r="r" b="b"/>
              <a:pathLst>
                <a:path w="7719" h="1607" extrusionOk="0">
                  <a:moveTo>
                    <a:pt x="5779" y="1"/>
                  </a:moveTo>
                  <a:cubicBezTo>
                    <a:pt x="3758" y="1"/>
                    <a:pt x="1731" y="553"/>
                    <a:pt x="1" y="1606"/>
                  </a:cubicBezTo>
                  <a:cubicBezTo>
                    <a:pt x="2114" y="646"/>
                    <a:pt x="4427" y="145"/>
                    <a:pt x="6751" y="145"/>
                  </a:cubicBezTo>
                  <a:cubicBezTo>
                    <a:pt x="7074" y="145"/>
                    <a:pt x="7397" y="155"/>
                    <a:pt x="7719" y="174"/>
                  </a:cubicBezTo>
                  <a:cubicBezTo>
                    <a:pt x="7079" y="58"/>
                    <a:pt x="6429" y="1"/>
                    <a:pt x="577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48" name="Google Shape;848;p11"/>
            <p:cNvSpPr/>
            <p:nvPr/>
          </p:nvSpPr>
          <p:spPr>
            <a:xfrm>
              <a:off x="2286200" y="139775"/>
              <a:ext cx="203425" cy="37200"/>
            </a:xfrm>
            <a:custGeom>
              <a:avLst/>
              <a:gdLst/>
              <a:ahLst/>
              <a:cxnLst/>
              <a:rect l="l" t="t" r="r" b="b"/>
              <a:pathLst>
                <a:path w="8137" h="1488" extrusionOk="0">
                  <a:moveTo>
                    <a:pt x="4952" y="1"/>
                  </a:moveTo>
                  <a:cubicBezTo>
                    <a:pt x="3197" y="1"/>
                    <a:pt x="1436" y="506"/>
                    <a:pt x="0" y="1487"/>
                  </a:cubicBezTo>
                  <a:cubicBezTo>
                    <a:pt x="1633" y="664"/>
                    <a:pt x="3455" y="236"/>
                    <a:pt x="5285" y="236"/>
                  </a:cubicBezTo>
                  <a:cubicBezTo>
                    <a:pt x="6242" y="236"/>
                    <a:pt x="7201" y="353"/>
                    <a:pt x="8136" y="592"/>
                  </a:cubicBezTo>
                  <a:cubicBezTo>
                    <a:pt x="7130" y="196"/>
                    <a:pt x="6042" y="1"/>
                    <a:pt x="49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sp>
        <p:nvSpPr>
          <p:cNvPr id="849" name="Google Shape;849;p11"/>
          <p:cNvSpPr txBox="1">
            <a:spLocks noGrp="1"/>
          </p:cNvSpPr>
          <p:nvPr>
            <p:ph type="title" hasCustomPrompt="1"/>
          </p:nvPr>
        </p:nvSpPr>
        <p:spPr>
          <a:xfrm>
            <a:off x="4831067" y="1953233"/>
            <a:ext cx="6410000" cy="2288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9600"/>
              <a:buNone/>
              <a:defRPr sz="7333"/>
            </a:lvl1pPr>
            <a:lvl2pPr lvl="1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2pPr>
            <a:lvl3pPr lvl="2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3pPr>
            <a:lvl4pPr lvl="3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4pPr>
            <a:lvl5pPr lvl="4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5pPr>
            <a:lvl6pPr lvl="5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6pPr>
            <a:lvl7pPr lvl="6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7pPr>
            <a:lvl8pPr lvl="7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8pPr>
            <a:lvl9pPr lvl="8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9pPr>
          </a:lstStyle>
          <a:p>
            <a:r>
              <a:t>xx%</a:t>
            </a:r>
          </a:p>
        </p:txBody>
      </p:sp>
      <p:sp>
        <p:nvSpPr>
          <p:cNvPr id="850" name="Google Shape;850;p11"/>
          <p:cNvSpPr txBox="1">
            <a:spLocks noGrp="1"/>
          </p:cNvSpPr>
          <p:nvPr>
            <p:ph type="subTitle" idx="1"/>
          </p:nvPr>
        </p:nvSpPr>
        <p:spPr>
          <a:xfrm>
            <a:off x="4831067" y="4241967"/>
            <a:ext cx="6410000" cy="662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22084277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spTree>
      <p:nvGrpSpPr>
        <p:cNvPr id="1" name="Shape 851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88396788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able of contents">
  <p:cSld name="Table of contents">
    <p:spTree>
      <p:nvGrpSpPr>
        <p:cNvPr id="1" name="Shape 85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53" name="Google Shape;853;p13"/>
          <p:cNvGrpSpPr/>
          <p:nvPr/>
        </p:nvGrpSpPr>
        <p:grpSpPr>
          <a:xfrm>
            <a:off x="-882124" y="-1300456"/>
            <a:ext cx="14268104" cy="9581581"/>
            <a:chOff x="-661593" y="-975342"/>
            <a:chExt cx="10701078" cy="7186186"/>
          </a:xfrm>
        </p:grpSpPr>
        <p:sp>
          <p:nvSpPr>
            <p:cNvPr id="854" name="Google Shape;854;p13"/>
            <p:cNvSpPr/>
            <p:nvPr/>
          </p:nvSpPr>
          <p:spPr>
            <a:xfrm rot="-5400000" flipH="1">
              <a:off x="7274485" y="3354218"/>
              <a:ext cx="2312448" cy="2820166"/>
            </a:xfrm>
            <a:custGeom>
              <a:avLst/>
              <a:gdLst/>
              <a:ahLst/>
              <a:cxnLst/>
              <a:rect l="l" t="t" r="r" b="b"/>
              <a:pathLst>
                <a:path w="99782" h="121690" extrusionOk="0">
                  <a:moveTo>
                    <a:pt x="79254" y="1"/>
                  </a:moveTo>
                  <a:cubicBezTo>
                    <a:pt x="74898" y="1"/>
                    <a:pt x="70544" y="853"/>
                    <a:pt x="66541" y="2572"/>
                  </a:cubicBezTo>
                  <a:cubicBezTo>
                    <a:pt x="57510" y="6431"/>
                    <a:pt x="50448" y="14627"/>
                    <a:pt x="47962" y="24155"/>
                  </a:cubicBezTo>
                  <a:cubicBezTo>
                    <a:pt x="45734" y="32709"/>
                    <a:pt x="47066" y="41740"/>
                    <a:pt x="46231" y="50533"/>
                  </a:cubicBezTo>
                  <a:cubicBezTo>
                    <a:pt x="45376" y="59346"/>
                    <a:pt x="41278" y="68934"/>
                    <a:pt x="32883" y="71699"/>
                  </a:cubicBezTo>
                  <a:cubicBezTo>
                    <a:pt x="28268" y="73191"/>
                    <a:pt x="23195" y="72336"/>
                    <a:pt x="18481" y="73390"/>
                  </a:cubicBezTo>
                  <a:cubicBezTo>
                    <a:pt x="9270" y="75439"/>
                    <a:pt x="2944" y="84570"/>
                    <a:pt x="1472" y="93899"/>
                  </a:cubicBezTo>
                  <a:cubicBezTo>
                    <a:pt x="0" y="103229"/>
                    <a:pt x="2467" y="112698"/>
                    <a:pt x="5431" y="121689"/>
                  </a:cubicBezTo>
                  <a:lnTo>
                    <a:pt x="99782" y="105457"/>
                  </a:lnTo>
                  <a:lnTo>
                    <a:pt x="94988" y="4004"/>
                  </a:lnTo>
                  <a:cubicBezTo>
                    <a:pt x="90203" y="1346"/>
                    <a:pt x="84727" y="1"/>
                    <a:pt x="79254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grpSp>
          <p:nvGrpSpPr>
            <p:cNvPr id="855" name="Google Shape;855;p13"/>
            <p:cNvGrpSpPr/>
            <p:nvPr/>
          </p:nvGrpSpPr>
          <p:grpSpPr>
            <a:xfrm rot="2150411" flipH="1">
              <a:off x="8990962" y="3921682"/>
              <a:ext cx="306095" cy="461663"/>
              <a:chOff x="5185050" y="2463125"/>
              <a:chExt cx="751475" cy="1133400"/>
            </a:xfrm>
          </p:grpSpPr>
          <p:sp>
            <p:nvSpPr>
              <p:cNvPr id="856" name="Google Shape;856;p13"/>
              <p:cNvSpPr/>
              <p:nvPr/>
            </p:nvSpPr>
            <p:spPr>
              <a:xfrm>
                <a:off x="5185050" y="2463125"/>
                <a:ext cx="751475" cy="1067250"/>
              </a:xfrm>
              <a:custGeom>
                <a:avLst/>
                <a:gdLst/>
                <a:ahLst/>
                <a:cxnLst/>
                <a:rect l="l" t="t" r="r" b="b"/>
                <a:pathLst>
                  <a:path w="30059" h="42690" extrusionOk="0">
                    <a:moveTo>
                      <a:pt x="1831" y="0"/>
                    </a:moveTo>
                    <a:lnTo>
                      <a:pt x="1831" y="0"/>
                    </a:lnTo>
                    <a:cubicBezTo>
                      <a:pt x="2368" y="2188"/>
                      <a:pt x="1194" y="4476"/>
                      <a:pt x="697" y="6764"/>
                    </a:cubicBezTo>
                    <a:cubicBezTo>
                      <a:pt x="239" y="9071"/>
                      <a:pt x="1" y="11538"/>
                      <a:pt x="1393" y="13428"/>
                    </a:cubicBezTo>
                    <a:cubicBezTo>
                      <a:pt x="2845" y="15357"/>
                      <a:pt x="5809" y="16412"/>
                      <a:pt x="6904" y="18500"/>
                    </a:cubicBezTo>
                    <a:cubicBezTo>
                      <a:pt x="8236" y="21066"/>
                      <a:pt x="6347" y="24448"/>
                      <a:pt x="8018" y="26855"/>
                    </a:cubicBezTo>
                    <a:cubicBezTo>
                      <a:pt x="9589" y="29143"/>
                      <a:pt x="13826" y="29779"/>
                      <a:pt x="15060" y="32206"/>
                    </a:cubicBezTo>
                    <a:cubicBezTo>
                      <a:pt x="15875" y="33838"/>
                      <a:pt x="15060" y="35887"/>
                      <a:pt x="15597" y="37617"/>
                    </a:cubicBezTo>
                    <a:cubicBezTo>
                      <a:pt x="15696" y="37975"/>
                      <a:pt x="15875" y="38313"/>
                      <a:pt x="16174" y="38592"/>
                    </a:cubicBezTo>
                    <a:cubicBezTo>
                      <a:pt x="16611" y="38970"/>
                      <a:pt x="17268" y="39129"/>
                      <a:pt x="17904" y="39288"/>
                    </a:cubicBezTo>
                    <a:cubicBezTo>
                      <a:pt x="20470" y="39925"/>
                      <a:pt x="23295" y="40720"/>
                      <a:pt x="24051" y="42690"/>
                    </a:cubicBezTo>
                    <a:cubicBezTo>
                      <a:pt x="25503" y="40621"/>
                      <a:pt x="26975" y="38592"/>
                      <a:pt x="28408" y="36523"/>
                    </a:cubicBezTo>
                    <a:cubicBezTo>
                      <a:pt x="29004" y="35648"/>
                      <a:pt x="29621" y="34792"/>
                      <a:pt x="29800" y="33838"/>
                    </a:cubicBezTo>
                    <a:cubicBezTo>
                      <a:pt x="30059" y="32425"/>
                      <a:pt x="29183" y="31132"/>
                      <a:pt x="28487" y="29879"/>
                    </a:cubicBezTo>
                    <a:cubicBezTo>
                      <a:pt x="27711" y="28526"/>
                      <a:pt x="27075" y="26975"/>
                      <a:pt x="27473" y="25403"/>
                    </a:cubicBezTo>
                    <a:cubicBezTo>
                      <a:pt x="27731" y="24249"/>
                      <a:pt x="28567" y="23076"/>
                      <a:pt x="28388" y="21922"/>
                    </a:cubicBezTo>
                    <a:cubicBezTo>
                      <a:pt x="28288" y="21265"/>
                      <a:pt x="27831" y="20689"/>
                      <a:pt x="27373" y="20171"/>
                    </a:cubicBezTo>
                    <a:cubicBezTo>
                      <a:pt x="26199" y="18898"/>
                      <a:pt x="24747" y="17784"/>
                      <a:pt x="23096" y="16889"/>
                    </a:cubicBezTo>
                    <a:cubicBezTo>
                      <a:pt x="21346" y="15934"/>
                      <a:pt x="19277" y="15138"/>
                      <a:pt x="18481" y="13607"/>
                    </a:cubicBezTo>
                    <a:cubicBezTo>
                      <a:pt x="17924" y="12453"/>
                      <a:pt x="18163" y="11080"/>
                      <a:pt x="17944" y="9847"/>
                    </a:cubicBezTo>
                    <a:cubicBezTo>
                      <a:pt x="17347" y="6465"/>
                      <a:pt x="13369" y="4277"/>
                      <a:pt x="9191" y="3203"/>
                    </a:cubicBezTo>
                    <a:cubicBezTo>
                      <a:pt x="6406" y="2507"/>
                      <a:pt x="3144" y="1989"/>
                      <a:pt x="1831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857" name="Google Shape;857;p13"/>
              <p:cNvSpPr/>
              <p:nvPr/>
            </p:nvSpPr>
            <p:spPr>
              <a:xfrm>
                <a:off x="5320825" y="2577500"/>
                <a:ext cx="502800" cy="1019025"/>
              </a:xfrm>
              <a:custGeom>
                <a:avLst/>
                <a:gdLst/>
                <a:ahLst/>
                <a:cxnLst/>
                <a:rect l="l" t="t" r="r" b="b"/>
                <a:pathLst>
                  <a:path w="20112" h="40761" extrusionOk="0">
                    <a:moveTo>
                      <a:pt x="0" y="0"/>
                    </a:moveTo>
                    <a:lnTo>
                      <a:pt x="0" y="0"/>
                    </a:lnTo>
                    <a:cubicBezTo>
                      <a:pt x="10225" y="11240"/>
                      <a:pt x="17208" y="25582"/>
                      <a:pt x="18859" y="40761"/>
                    </a:cubicBezTo>
                    <a:lnTo>
                      <a:pt x="20112" y="40601"/>
                    </a:lnTo>
                    <a:cubicBezTo>
                      <a:pt x="18063" y="25304"/>
                      <a:pt x="10623" y="11041"/>
                      <a:pt x="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</p:grpSp>
        <p:grpSp>
          <p:nvGrpSpPr>
            <p:cNvPr id="858" name="Google Shape;858;p13"/>
            <p:cNvGrpSpPr/>
            <p:nvPr/>
          </p:nvGrpSpPr>
          <p:grpSpPr>
            <a:xfrm rot="-6599930" flipH="1">
              <a:off x="8246312" y="3927196"/>
              <a:ext cx="1141817" cy="450658"/>
              <a:chOff x="5351150" y="1861950"/>
              <a:chExt cx="1310412" cy="517200"/>
            </a:xfrm>
          </p:grpSpPr>
          <p:sp>
            <p:nvSpPr>
              <p:cNvPr id="859" name="Google Shape;859;p13"/>
              <p:cNvSpPr/>
              <p:nvPr/>
            </p:nvSpPr>
            <p:spPr>
              <a:xfrm>
                <a:off x="5429735" y="2107037"/>
                <a:ext cx="1231827" cy="209467"/>
              </a:xfrm>
              <a:custGeom>
                <a:avLst/>
                <a:gdLst/>
                <a:ahLst/>
                <a:cxnLst/>
                <a:rect l="l" t="t" r="r" b="b"/>
                <a:pathLst>
                  <a:path w="38315" h="5074" fill="none" extrusionOk="0">
                    <a:moveTo>
                      <a:pt x="1" y="538"/>
                    </a:moveTo>
                    <a:cubicBezTo>
                      <a:pt x="12951" y="1"/>
                      <a:pt x="26259" y="339"/>
                      <a:pt x="38314" y="5074"/>
                    </a:cubicBezTo>
                  </a:path>
                </a:pathLst>
              </a:custGeom>
              <a:solidFill>
                <a:schemeClr val="dk1"/>
              </a:solidFill>
              <a:ln w="10450" cap="flat" cmpd="sng">
                <a:solidFill>
                  <a:schemeClr val="dk1"/>
                </a:solidFill>
                <a:prstDash val="solid"/>
                <a:miter lim="19892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860" name="Google Shape;860;p13"/>
              <p:cNvSpPr/>
              <p:nvPr/>
            </p:nvSpPr>
            <p:spPr>
              <a:xfrm>
                <a:off x="5401400" y="2134375"/>
                <a:ext cx="153675" cy="145650"/>
              </a:xfrm>
              <a:custGeom>
                <a:avLst/>
                <a:gdLst/>
                <a:ahLst/>
                <a:cxnLst/>
                <a:rect l="l" t="t" r="r" b="b"/>
                <a:pathLst>
                  <a:path w="6147" h="5826" extrusionOk="0">
                    <a:moveTo>
                      <a:pt x="6147" y="1"/>
                    </a:moveTo>
                    <a:cubicBezTo>
                      <a:pt x="6146" y="1"/>
                      <a:pt x="1034" y="3144"/>
                      <a:pt x="537" y="3641"/>
                    </a:cubicBezTo>
                    <a:cubicBezTo>
                      <a:pt x="40" y="4139"/>
                      <a:pt x="0" y="4934"/>
                      <a:pt x="497" y="5432"/>
                    </a:cubicBezTo>
                    <a:cubicBezTo>
                      <a:pt x="766" y="5690"/>
                      <a:pt x="1105" y="5825"/>
                      <a:pt x="1438" y="5825"/>
                    </a:cubicBezTo>
                    <a:cubicBezTo>
                      <a:pt x="1746" y="5825"/>
                      <a:pt x="2049" y="5710"/>
                      <a:pt x="2288" y="5471"/>
                    </a:cubicBezTo>
                    <a:cubicBezTo>
                      <a:pt x="2785" y="4974"/>
                      <a:pt x="6147" y="1"/>
                      <a:pt x="6147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861" name="Google Shape;861;p13"/>
              <p:cNvSpPr/>
              <p:nvPr/>
            </p:nvSpPr>
            <p:spPr>
              <a:xfrm>
                <a:off x="5596350" y="1949750"/>
                <a:ext cx="153675" cy="145875"/>
              </a:xfrm>
              <a:custGeom>
                <a:avLst/>
                <a:gdLst/>
                <a:ahLst/>
                <a:cxnLst/>
                <a:rect l="l" t="t" r="r" b="b"/>
                <a:pathLst>
                  <a:path w="6147" h="5835" extrusionOk="0">
                    <a:moveTo>
                      <a:pt x="4735" y="1"/>
                    </a:moveTo>
                    <a:cubicBezTo>
                      <a:pt x="4418" y="1"/>
                      <a:pt x="4103" y="120"/>
                      <a:pt x="3859" y="364"/>
                    </a:cubicBezTo>
                    <a:cubicBezTo>
                      <a:pt x="3362" y="861"/>
                      <a:pt x="0" y="5834"/>
                      <a:pt x="0" y="5834"/>
                    </a:cubicBezTo>
                    <a:cubicBezTo>
                      <a:pt x="0" y="5834"/>
                      <a:pt x="5112" y="2671"/>
                      <a:pt x="5610" y="2174"/>
                    </a:cubicBezTo>
                    <a:cubicBezTo>
                      <a:pt x="6107" y="1677"/>
                      <a:pt x="6147" y="881"/>
                      <a:pt x="5650" y="384"/>
                    </a:cubicBezTo>
                    <a:cubicBezTo>
                      <a:pt x="5396" y="130"/>
                      <a:pt x="5065" y="1"/>
                      <a:pt x="4735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862" name="Google Shape;862;p13"/>
              <p:cNvSpPr/>
              <p:nvPr/>
            </p:nvSpPr>
            <p:spPr>
              <a:xfrm>
                <a:off x="5539650" y="2142850"/>
                <a:ext cx="64675" cy="196450"/>
              </a:xfrm>
              <a:custGeom>
                <a:avLst/>
                <a:gdLst/>
                <a:ahLst/>
                <a:cxnLst/>
                <a:rect l="l" t="t" r="r" b="b"/>
                <a:pathLst>
                  <a:path w="2587" h="7858" extrusionOk="0">
                    <a:moveTo>
                      <a:pt x="1413" y="0"/>
                    </a:moveTo>
                    <a:cubicBezTo>
                      <a:pt x="1413" y="0"/>
                      <a:pt x="20" y="5869"/>
                      <a:pt x="20" y="6565"/>
                    </a:cubicBezTo>
                    <a:cubicBezTo>
                      <a:pt x="0" y="7261"/>
                      <a:pt x="577" y="7838"/>
                      <a:pt x="1273" y="7858"/>
                    </a:cubicBezTo>
                    <a:cubicBezTo>
                      <a:pt x="1970" y="7858"/>
                      <a:pt x="2566" y="7321"/>
                      <a:pt x="2566" y="6624"/>
                    </a:cubicBezTo>
                    <a:cubicBezTo>
                      <a:pt x="2586" y="5928"/>
                      <a:pt x="1413" y="0"/>
                      <a:pt x="1413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863" name="Google Shape;863;p13"/>
              <p:cNvSpPr/>
              <p:nvPr/>
            </p:nvSpPr>
            <p:spPr>
              <a:xfrm>
                <a:off x="5547100" y="1891175"/>
                <a:ext cx="64675" cy="196500"/>
              </a:xfrm>
              <a:custGeom>
                <a:avLst/>
                <a:gdLst/>
                <a:ahLst/>
                <a:cxnLst/>
                <a:rect l="l" t="t" r="r" b="b"/>
                <a:pathLst>
                  <a:path w="2587" h="7860" extrusionOk="0">
                    <a:moveTo>
                      <a:pt x="1276" y="1"/>
                    </a:moveTo>
                    <a:cubicBezTo>
                      <a:pt x="597" y="1"/>
                      <a:pt x="60" y="532"/>
                      <a:pt x="21" y="1235"/>
                    </a:cubicBezTo>
                    <a:cubicBezTo>
                      <a:pt x="1" y="1931"/>
                      <a:pt x="1174" y="7859"/>
                      <a:pt x="1174" y="7859"/>
                    </a:cubicBezTo>
                    <a:cubicBezTo>
                      <a:pt x="1174" y="7859"/>
                      <a:pt x="2567" y="1991"/>
                      <a:pt x="2567" y="1294"/>
                    </a:cubicBezTo>
                    <a:cubicBezTo>
                      <a:pt x="2587" y="598"/>
                      <a:pt x="2010" y="21"/>
                      <a:pt x="1314" y="1"/>
                    </a:cubicBezTo>
                    <a:cubicBezTo>
                      <a:pt x="1301" y="1"/>
                      <a:pt x="1289" y="1"/>
                      <a:pt x="1276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864" name="Google Shape;864;p13"/>
              <p:cNvSpPr/>
              <p:nvPr/>
            </p:nvSpPr>
            <p:spPr>
              <a:xfrm>
                <a:off x="5351150" y="2079175"/>
                <a:ext cx="197475" cy="63700"/>
              </a:xfrm>
              <a:custGeom>
                <a:avLst/>
                <a:gdLst/>
                <a:ahLst/>
                <a:cxnLst/>
                <a:rect l="l" t="t" r="r" b="b"/>
                <a:pathLst>
                  <a:path w="7899" h="2548" extrusionOk="0">
                    <a:moveTo>
                      <a:pt x="1299" y="0"/>
                    </a:moveTo>
                    <a:cubicBezTo>
                      <a:pt x="618" y="0"/>
                      <a:pt x="60" y="570"/>
                      <a:pt x="41" y="1254"/>
                    </a:cubicBezTo>
                    <a:cubicBezTo>
                      <a:pt x="1" y="1950"/>
                      <a:pt x="558" y="2547"/>
                      <a:pt x="1274" y="2547"/>
                    </a:cubicBezTo>
                    <a:cubicBezTo>
                      <a:pt x="1280" y="2547"/>
                      <a:pt x="1286" y="2547"/>
                      <a:pt x="1293" y="2547"/>
                    </a:cubicBezTo>
                    <a:cubicBezTo>
                      <a:pt x="2070" y="2547"/>
                      <a:pt x="7898" y="1393"/>
                      <a:pt x="7898" y="1393"/>
                    </a:cubicBezTo>
                    <a:cubicBezTo>
                      <a:pt x="7898" y="1393"/>
                      <a:pt x="2030" y="1"/>
                      <a:pt x="1334" y="1"/>
                    </a:cubicBezTo>
                    <a:cubicBezTo>
                      <a:pt x="1322" y="1"/>
                      <a:pt x="1310" y="0"/>
                      <a:pt x="1299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865" name="Google Shape;865;p13"/>
              <p:cNvSpPr/>
              <p:nvPr/>
            </p:nvSpPr>
            <p:spPr>
              <a:xfrm>
                <a:off x="5603300" y="2086650"/>
                <a:ext cx="196975" cy="63700"/>
              </a:xfrm>
              <a:custGeom>
                <a:avLst/>
                <a:gdLst/>
                <a:ahLst/>
                <a:cxnLst/>
                <a:rect l="l" t="t" r="r" b="b"/>
                <a:pathLst>
                  <a:path w="7879" h="2548" extrusionOk="0">
                    <a:moveTo>
                      <a:pt x="6586" y="0"/>
                    </a:moveTo>
                    <a:cubicBezTo>
                      <a:pt x="5810" y="0"/>
                      <a:pt x="1" y="1154"/>
                      <a:pt x="1" y="1154"/>
                    </a:cubicBezTo>
                    <a:cubicBezTo>
                      <a:pt x="1" y="1154"/>
                      <a:pt x="5869" y="2547"/>
                      <a:pt x="6565" y="2547"/>
                    </a:cubicBezTo>
                    <a:cubicBezTo>
                      <a:pt x="6577" y="2547"/>
                      <a:pt x="6589" y="2547"/>
                      <a:pt x="6600" y="2547"/>
                    </a:cubicBezTo>
                    <a:cubicBezTo>
                      <a:pt x="7261" y="2547"/>
                      <a:pt x="7819" y="1997"/>
                      <a:pt x="7858" y="1313"/>
                    </a:cubicBezTo>
                    <a:cubicBezTo>
                      <a:pt x="7878" y="617"/>
                      <a:pt x="7321" y="40"/>
                      <a:pt x="6605" y="0"/>
                    </a:cubicBezTo>
                    <a:cubicBezTo>
                      <a:pt x="6599" y="0"/>
                      <a:pt x="6593" y="0"/>
                      <a:pt x="6586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866" name="Google Shape;866;p13"/>
              <p:cNvSpPr/>
              <p:nvPr/>
            </p:nvSpPr>
            <p:spPr>
              <a:xfrm>
                <a:off x="5594850" y="2135375"/>
                <a:ext cx="149225" cy="150350"/>
              </a:xfrm>
              <a:custGeom>
                <a:avLst/>
                <a:gdLst/>
                <a:ahLst/>
                <a:cxnLst/>
                <a:rect l="l" t="t" r="r" b="b"/>
                <a:pathLst>
                  <a:path w="5969" h="6014" extrusionOk="0">
                    <a:moveTo>
                      <a:pt x="0" y="1"/>
                    </a:moveTo>
                    <a:lnTo>
                      <a:pt x="0" y="1"/>
                    </a:lnTo>
                    <a:cubicBezTo>
                      <a:pt x="1" y="1"/>
                      <a:pt x="3163" y="5133"/>
                      <a:pt x="3661" y="5630"/>
                    </a:cubicBezTo>
                    <a:cubicBezTo>
                      <a:pt x="3914" y="5884"/>
                      <a:pt x="4245" y="6013"/>
                      <a:pt x="4575" y="6013"/>
                    </a:cubicBezTo>
                    <a:cubicBezTo>
                      <a:pt x="4892" y="6013"/>
                      <a:pt x="5207" y="5894"/>
                      <a:pt x="5451" y="5650"/>
                    </a:cubicBezTo>
                    <a:cubicBezTo>
                      <a:pt x="5948" y="5153"/>
                      <a:pt x="5968" y="4357"/>
                      <a:pt x="5471" y="3860"/>
                    </a:cubicBezTo>
                    <a:cubicBezTo>
                      <a:pt x="4974" y="3363"/>
                      <a:pt x="1" y="1"/>
                      <a:pt x="0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867" name="Google Shape;867;p13"/>
              <p:cNvSpPr/>
              <p:nvPr/>
            </p:nvSpPr>
            <p:spPr>
              <a:xfrm>
                <a:off x="5407350" y="1944275"/>
                <a:ext cx="149225" cy="150350"/>
              </a:xfrm>
              <a:custGeom>
                <a:avLst/>
                <a:gdLst/>
                <a:ahLst/>
                <a:cxnLst/>
                <a:rect l="l" t="t" r="r" b="b"/>
                <a:pathLst>
                  <a:path w="5969" h="6014" extrusionOk="0">
                    <a:moveTo>
                      <a:pt x="1394" y="1"/>
                    </a:moveTo>
                    <a:cubicBezTo>
                      <a:pt x="1077" y="1"/>
                      <a:pt x="762" y="120"/>
                      <a:pt x="518" y="364"/>
                    </a:cubicBezTo>
                    <a:cubicBezTo>
                      <a:pt x="21" y="861"/>
                      <a:pt x="1" y="1657"/>
                      <a:pt x="498" y="2154"/>
                    </a:cubicBezTo>
                    <a:cubicBezTo>
                      <a:pt x="995" y="2652"/>
                      <a:pt x="5969" y="6014"/>
                      <a:pt x="5969" y="6014"/>
                    </a:cubicBezTo>
                    <a:cubicBezTo>
                      <a:pt x="5969" y="6014"/>
                      <a:pt x="2806" y="881"/>
                      <a:pt x="2308" y="384"/>
                    </a:cubicBezTo>
                    <a:cubicBezTo>
                      <a:pt x="2055" y="130"/>
                      <a:pt x="1723" y="1"/>
                      <a:pt x="1394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868" name="Google Shape;868;p13"/>
              <p:cNvSpPr/>
              <p:nvPr/>
            </p:nvSpPr>
            <p:spPr>
              <a:xfrm>
                <a:off x="5360600" y="2124950"/>
                <a:ext cx="189025" cy="91975"/>
              </a:xfrm>
              <a:custGeom>
                <a:avLst/>
                <a:gdLst/>
                <a:ahLst/>
                <a:cxnLst/>
                <a:rect l="l" t="t" r="r" b="b"/>
                <a:pathLst>
                  <a:path w="7561" h="3679" extrusionOk="0">
                    <a:moveTo>
                      <a:pt x="7560" y="0"/>
                    </a:moveTo>
                    <a:cubicBezTo>
                      <a:pt x="7560" y="0"/>
                      <a:pt x="1612" y="955"/>
                      <a:pt x="976" y="1213"/>
                    </a:cubicBezTo>
                    <a:cubicBezTo>
                      <a:pt x="319" y="1452"/>
                      <a:pt x="1" y="2208"/>
                      <a:pt x="260" y="2865"/>
                    </a:cubicBezTo>
                    <a:cubicBezTo>
                      <a:pt x="456" y="3364"/>
                      <a:pt x="929" y="3679"/>
                      <a:pt x="1424" y="3679"/>
                    </a:cubicBezTo>
                    <a:cubicBezTo>
                      <a:pt x="1580" y="3679"/>
                      <a:pt x="1738" y="3647"/>
                      <a:pt x="1891" y="3581"/>
                    </a:cubicBezTo>
                    <a:cubicBezTo>
                      <a:pt x="2547" y="3322"/>
                      <a:pt x="7560" y="0"/>
                      <a:pt x="7560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869" name="Google Shape;869;p13"/>
              <p:cNvSpPr/>
              <p:nvPr/>
            </p:nvSpPr>
            <p:spPr>
              <a:xfrm>
                <a:off x="5601800" y="2013000"/>
                <a:ext cx="189025" cy="92075"/>
              </a:xfrm>
              <a:custGeom>
                <a:avLst/>
                <a:gdLst/>
                <a:ahLst/>
                <a:cxnLst/>
                <a:rect l="l" t="t" r="r" b="b"/>
                <a:pathLst>
                  <a:path w="7561" h="3683" extrusionOk="0">
                    <a:moveTo>
                      <a:pt x="6157" y="1"/>
                    </a:moveTo>
                    <a:cubicBezTo>
                      <a:pt x="5996" y="1"/>
                      <a:pt x="5831" y="33"/>
                      <a:pt x="5670" y="102"/>
                    </a:cubicBezTo>
                    <a:cubicBezTo>
                      <a:pt x="5034" y="340"/>
                      <a:pt x="1" y="3682"/>
                      <a:pt x="1" y="3682"/>
                    </a:cubicBezTo>
                    <a:cubicBezTo>
                      <a:pt x="1" y="3682"/>
                      <a:pt x="5949" y="2708"/>
                      <a:pt x="6585" y="2449"/>
                    </a:cubicBezTo>
                    <a:cubicBezTo>
                      <a:pt x="7242" y="2210"/>
                      <a:pt x="7560" y="1454"/>
                      <a:pt x="7321" y="818"/>
                    </a:cubicBezTo>
                    <a:cubicBezTo>
                      <a:pt x="7111" y="307"/>
                      <a:pt x="6652" y="1"/>
                      <a:pt x="6157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870" name="Google Shape;870;p13"/>
              <p:cNvSpPr/>
              <p:nvPr/>
            </p:nvSpPr>
            <p:spPr>
              <a:xfrm>
                <a:off x="5462550" y="2140350"/>
                <a:ext cx="101975" cy="182250"/>
              </a:xfrm>
              <a:custGeom>
                <a:avLst/>
                <a:gdLst/>
                <a:ahLst/>
                <a:cxnLst/>
                <a:rect l="l" t="t" r="r" b="b"/>
                <a:pathLst>
                  <a:path w="4079" h="7290" extrusionOk="0">
                    <a:moveTo>
                      <a:pt x="4079" y="1"/>
                    </a:moveTo>
                    <a:cubicBezTo>
                      <a:pt x="4079" y="1"/>
                      <a:pt x="538" y="4874"/>
                      <a:pt x="279" y="5531"/>
                    </a:cubicBezTo>
                    <a:cubicBezTo>
                      <a:pt x="1" y="6167"/>
                      <a:pt x="279" y="6923"/>
                      <a:pt x="916" y="7182"/>
                    </a:cubicBezTo>
                    <a:cubicBezTo>
                      <a:pt x="1088" y="7255"/>
                      <a:pt x="1267" y="7290"/>
                      <a:pt x="1443" y="7290"/>
                    </a:cubicBezTo>
                    <a:cubicBezTo>
                      <a:pt x="1936" y="7290"/>
                      <a:pt x="2401" y="7015"/>
                      <a:pt x="2607" y="6545"/>
                    </a:cubicBezTo>
                    <a:cubicBezTo>
                      <a:pt x="2885" y="5889"/>
                      <a:pt x="4079" y="1"/>
                      <a:pt x="4079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871" name="Google Shape;871;p13"/>
              <p:cNvSpPr/>
              <p:nvPr/>
            </p:nvSpPr>
            <p:spPr>
              <a:xfrm>
                <a:off x="5586900" y="1906700"/>
                <a:ext cx="101975" cy="182950"/>
              </a:xfrm>
              <a:custGeom>
                <a:avLst/>
                <a:gdLst/>
                <a:ahLst/>
                <a:cxnLst/>
                <a:rect l="l" t="t" r="r" b="b"/>
                <a:pathLst>
                  <a:path w="4079" h="7318" extrusionOk="0">
                    <a:moveTo>
                      <a:pt x="2636" y="1"/>
                    </a:moveTo>
                    <a:cubicBezTo>
                      <a:pt x="2149" y="1"/>
                      <a:pt x="1692" y="290"/>
                      <a:pt x="1472" y="773"/>
                    </a:cubicBezTo>
                    <a:cubicBezTo>
                      <a:pt x="1194" y="1409"/>
                      <a:pt x="0" y="7318"/>
                      <a:pt x="0" y="7318"/>
                    </a:cubicBezTo>
                    <a:cubicBezTo>
                      <a:pt x="0" y="7318"/>
                      <a:pt x="3541" y="2444"/>
                      <a:pt x="3800" y="1787"/>
                    </a:cubicBezTo>
                    <a:cubicBezTo>
                      <a:pt x="4078" y="1151"/>
                      <a:pt x="3800" y="395"/>
                      <a:pt x="3163" y="116"/>
                    </a:cubicBezTo>
                    <a:cubicBezTo>
                      <a:pt x="2990" y="38"/>
                      <a:pt x="2811" y="1"/>
                      <a:pt x="2636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872" name="Google Shape;872;p13"/>
              <p:cNvSpPr/>
              <p:nvPr/>
            </p:nvSpPr>
            <p:spPr>
              <a:xfrm>
                <a:off x="5363100" y="2005875"/>
                <a:ext cx="187000" cy="97700"/>
              </a:xfrm>
              <a:custGeom>
                <a:avLst/>
                <a:gdLst/>
                <a:ahLst/>
                <a:cxnLst/>
                <a:rect l="l" t="t" r="r" b="b"/>
                <a:pathLst>
                  <a:path w="7480" h="3908" extrusionOk="0">
                    <a:moveTo>
                      <a:pt x="1446" y="0"/>
                    </a:moveTo>
                    <a:cubicBezTo>
                      <a:pt x="959" y="0"/>
                      <a:pt x="504" y="275"/>
                      <a:pt x="299" y="745"/>
                    </a:cubicBezTo>
                    <a:cubicBezTo>
                      <a:pt x="0" y="1401"/>
                      <a:pt x="299" y="2177"/>
                      <a:pt x="955" y="2455"/>
                    </a:cubicBezTo>
                    <a:cubicBezTo>
                      <a:pt x="1592" y="2714"/>
                      <a:pt x="7480" y="3908"/>
                      <a:pt x="7480" y="3908"/>
                    </a:cubicBezTo>
                    <a:cubicBezTo>
                      <a:pt x="7480" y="3908"/>
                      <a:pt x="2606" y="387"/>
                      <a:pt x="1970" y="108"/>
                    </a:cubicBezTo>
                    <a:cubicBezTo>
                      <a:pt x="1798" y="35"/>
                      <a:pt x="1620" y="0"/>
                      <a:pt x="1446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873" name="Google Shape;873;p13"/>
              <p:cNvSpPr/>
              <p:nvPr/>
            </p:nvSpPr>
            <p:spPr>
              <a:xfrm>
                <a:off x="5601300" y="2125925"/>
                <a:ext cx="187025" cy="98000"/>
              </a:xfrm>
              <a:custGeom>
                <a:avLst/>
                <a:gdLst/>
                <a:ahLst/>
                <a:cxnLst/>
                <a:rect l="l" t="t" r="r" b="b"/>
                <a:pathLst>
                  <a:path w="7481" h="3920" extrusionOk="0">
                    <a:moveTo>
                      <a:pt x="1" y="1"/>
                    </a:moveTo>
                    <a:cubicBezTo>
                      <a:pt x="1" y="1"/>
                      <a:pt x="4875" y="3542"/>
                      <a:pt x="5511" y="3820"/>
                    </a:cubicBezTo>
                    <a:cubicBezTo>
                      <a:pt x="5680" y="3887"/>
                      <a:pt x="5855" y="3919"/>
                      <a:pt x="6025" y="3919"/>
                    </a:cubicBezTo>
                    <a:cubicBezTo>
                      <a:pt x="6517" y="3919"/>
                      <a:pt x="6975" y="3651"/>
                      <a:pt x="7182" y="3164"/>
                    </a:cubicBezTo>
                    <a:cubicBezTo>
                      <a:pt x="7481" y="2527"/>
                      <a:pt x="7182" y="1771"/>
                      <a:pt x="6546" y="1473"/>
                    </a:cubicBezTo>
                    <a:cubicBezTo>
                      <a:pt x="5889" y="1194"/>
                      <a:pt x="1" y="1"/>
                      <a:pt x="1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874" name="Google Shape;874;p13"/>
              <p:cNvSpPr/>
              <p:nvPr/>
            </p:nvSpPr>
            <p:spPr>
              <a:xfrm>
                <a:off x="5585900" y="2140850"/>
                <a:ext cx="96000" cy="185025"/>
              </a:xfrm>
              <a:custGeom>
                <a:avLst/>
                <a:gdLst/>
                <a:ahLst/>
                <a:cxnLst/>
                <a:rect l="l" t="t" r="r" b="b"/>
                <a:pathLst>
                  <a:path w="3840" h="7401" extrusionOk="0">
                    <a:moveTo>
                      <a:pt x="0" y="1"/>
                    </a:moveTo>
                    <a:cubicBezTo>
                      <a:pt x="0" y="1"/>
                      <a:pt x="955" y="5949"/>
                      <a:pt x="1214" y="6605"/>
                    </a:cubicBezTo>
                    <a:cubicBezTo>
                      <a:pt x="1399" y="7098"/>
                      <a:pt x="1894" y="7400"/>
                      <a:pt x="2404" y="7400"/>
                    </a:cubicBezTo>
                    <a:cubicBezTo>
                      <a:pt x="2552" y="7400"/>
                      <a:pt x="2702" y="7375"/>
                      <a:pt x="2845" y="7321"/>
                    </a:cubicBezTo>
                    <a:cubicBezTo>
                      <a:pt x="3521" y="7063"/>
                      <a:pt x="3840" y="6326"/>
                      <a:pt x="3581" y="5670"/>
                    </a:cubicBezTo>
                    <a:cubicBezTo>
                      <a:pt x="3322" y="5033"/>
                      <a:pt x="1" y="1"/>
                      <a:pt x="0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875" name="Google Shape;875;p13"/>
              <p:cNvSpPr/>
              <p:nvPr/>
            </p:nvSpPr>
            <p:spPr>
              <a:xfrm>
                <a:off x="5469525" y="1903875"/>
                <a:ext cx="96500" cy="184775"/>
              </a:xfrm>
              <a:custGeom>
                <a:avLst/>
                <a:gdLst/>
                <a:ahLst/>
                <a:cxnLst/>
                <a:rect l="l" t="t" r="r" b="b"/>
                <a:pathLst>
                  <a:path w="3860" h="7391" extrusionOk="0">
                    <a:moveTo>
                      <a:pt x="1457" y="0"/>
                    </a:moveTo>
                    <a:cubicBezTo>
                      <a:pt x="1302" y="0"/>
                      <a:pt x="1145" y="29"/>
                      <a:pt x="995" y="90"/>
                    </a:cubicBezTo>
                    <a:cubicBezTo>
                      <a:pt x="319" y="349"/>
                      <a:pt x="0" y="1085"/>
                      <a:pt x="279" y="1721"/>
                    </a:cubicBezTo>
                    <a:cubicBezTo>
                      <a:pt x="518" y="2378"/>
                      <a:pt x="3860" y="7391"/>
                      <a:pt x="3860" y="7391"/>
                    </a:cubicBezTo>
                    <a:cubicBezTo>
                      <a:pt x="3860" y="7391"/>
                      <a:pt x="2885" y="1463"/>
                      <a:pt x="2626" y="806"/>
                    </a:cubicBezTo>
                    <a:cubicBezTo>
                      <a:pt x="2444" y="305"/>
                      <a:pt x="1959" y="0"/>
                      <a:pt x="1457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876" name="Google Shape;876;p13"/>
              <p:cNvSpPr/>
              <p:nvPr/>
            </p:nvSpPr>
            <p:spPr>
              <a:xfrm>
                <a:off x="5516775" y="2056300"/>
                <a:ext cx="117875" cy="116925"/>
              </a:xfrm>
              <a:custGeom>
                <a:avLst/>
                <a:gdLst/>
                <a:ahLst/>
                <a:cxnLst/>
                <a:rect l="l" t="t" r="r" b="b"/>
                <a:pathLst>
                  <a:path w="4715" h="4677" extrusionOk="0">
                    <a:moveTo>
                      <a:pt x="2370" y="1"/>
                    </a:moveTo>
                    <a:cubicBezTo>
                      <a:pt x="1094" y="1"/>
                      <a:pt x="40" y="1008"/>
                      <a:pt x="20" y="2288"/>
                    </a:cubicBezTo>
                    <a:cubicBezTo>
                      <a:pt x="0" y="3582"/>
                      <a:pt x="1015" y="4656"/>
                      <a:pt x="2308" y="4676"/>
                    </a:cubicBezTo>
                    <a:cubicBezTo>
                      <a:pt x="2332" y="4676"/>
                      <a:pt x="2356" y="4677"/>
                      <a:pt x="2380" y="4677"/>
                    </a:cubicBezTo>
                    <a:cubicBezTo>
                      <a:pt x="3640" y="4677"/>
                      <a:pt x="4675" y="3657"/>
                      <a:pt x="4695" y="2388"/>
                    </a:cubicBezTo>
                    <a:cubicBezTo>
                      <a:pt x="4715" y="1095"/>
                      <a:pt x="3700" y="41"/>
                      <a:pt x="2407" y="1"/>
                    </a:cubicBezTo>
                    <a:cubicBezTo>
                      <a:pt x="2395" y="1"/>
                      <a:pt x="2382" y="1"/>
                      <a:pt x="2370" y="1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877" name="Google Shape;877;p13"/>
              <p:cNvSpPr/>
              <p:nvPr/>
            </p:nvSpPr>
            <p:spPr>
              <a:xfrm>
                <a:off x="5747025" y="2166800"/>
                <a:ext cx="438650" cy="212350"/>
              </a:xfrm>
              <a:custGeom>
                <a:avLst/>
                <a:gdLst/>
                <a:ahLst/>
                <a:cxnLst/>
                <a:rect l="l" t="t" r="r" b="b"/>
                <a:pathLst>
                  <a:path w="17546" h="8494" extrusionOk="0">
                    <a:moveTo>
                      <a:pt x="12816" y="0"/>
                    </a:moveTo>
                    <a:cubicBezTo>
                      <a:pt x="11060" y="0"/>
                      <a:pt x="9310" y="187"/>
                      <a:pt x="7520" y="713"/>
                    </a:cubicBezTo>
                    <a:cubicBezTo>
                      <a:pt x="4874" y="1489"/>
                      <a:pt x="2368" y="3001"/>
                      <a:pt x="756" y="5229"/>
                    </a:cubicBezTo>
                    <a:cubicBezTo>
                      <a:pt x="359" y="5786"/>
                      <a:pt x="1" y="6383"/>
                      <a:pt x="1" y="7059"/>
                    </a:cubicBezTo>
                    <a:cubicBezTo>
                      <a:pt x="1" y="7715"/>
                      <a:pt x="458" y="8412"/>
                      <a:pt x="1134" y="8491"/>
                    </a:cubicBezTo>
                    <a:cubicBezTo>
                      <a:pt x="1156" y="8492"/>
                      <a:pt x="1178" y="8493"/>
                      <a:pt x="1200" y="8493"/>
                    </a:cubicBezTo>
                    <a:cubicBezTo>
                      <a:pt x="1521" y="8493"/>
                      <a:pt x="1871" y="8362"/>
                      <a:pt x="2169" y="8213"/>
                    </a:cubicBezTo>
                    <a:cubicBezTo>
                      <a:pt x="5650" y="6482"/>
                      <a:pt x="7958" y="2881"/>
                      <a:pt x="11558" y="1389"/>
                    </a:cubicBezTo>
                    <a:cubicBezTo>
                      <a:pt x="13468" y="594"/>
                      <a:pt x="15497" y="514"/>
                      <a:pt x="17546" y="335"/>
                    </a:cubicBezTo>
                    <a:cubicBezTo>
                      <a:pt x="15944" y="148"/>
                      <a:pt x="14378" y="0"/>
                      <a:pt x="12816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878" name="Google Shape;878;p13"/>
              <p:cNvSpPr/>
              <p:nvPr/>
            </p:nvSpPr>
            <p:spPr>
              <a:xfrm>
                <a:off x="5870850" y="2168025"/>
                <a:ext cx="338200" cy="86750"/>
              </a:xfrm>
              <a:custGeom>
                <a:avLst/>
                <a:gdLst/>
                <a:ahLst/>
                <a:cxnLst/>
                <a:rect l="l" t="t" r="r" b="b"/>
                <a:pathLst>
                  <a:path w="13528" h="3470" extrusionOk="0">
                    <a:moveTo>
                      <a:pt x="9986" y="0"/>
                    </a:moveTo>
                    <a:cubicBezTo>
                      <a:pt x="6995" y="0"/>
                      <a:pt x="4000" y="841"/>
                      <a:pt x="1453" y="2435"/>
                    </a:cubicBezTo>
                    <a:cubicBezTo>
                      <a:pt x="1035" y="2693"/>
                      <a:pt x="399" y="3151"/>
                      <a:pt x="1" y="3469"/>
                    </a:cubicBezTo>
                    <a:cubicBezTo>
                      <a:pt x="438" y="3191"/>
                      <a:pt x="1075" y="2793"/>
                      <a:pt x="1533" y="2554"/>
                    </a:cubicBezTo>
                    <a:cubicBezTo>
                      <a:pt x="4393" y="1007"/>
                      <a:pt x="7634" y="233"/>
                      <a:pt x="10879" y="233"/>
                    </a:cubicBezTo>
                    <a:cubicBezTo>
                      <a:pt x="11764" y="233"/>
                      <a:pt x="12650" y="290"/>
                      <a:pt x="13528" y="406"/>
                    </a:cubicBezTo>
                    <a:cubicBezTo>
                      <a:pt x="12367" y="134"/>
                      <a:pt x="11177" y="0"/>
                      <a:pt x="998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879" name="Google Shape;879;p13"/>
              <p:cNvSpPr/>
              <p:nvPr/>
            </p:nvSpPr>
            <p:spPr>
              <a:xfrm>
                <a:off x="5820625" y="1861950"/>
                <a:ext cx="378475" cy="310250"/>
              </a:xfrm>
              <a:custGeom>
                <a:avLst/>
                <a:gdLst/>
                <a:ahLst/>
                <a:cxnLst/>
                <a:rect l="l" t="t" r="r" b="b"/>
                <a:pathLst>
                  <a:path w="15139" h="12410" extrusionOk="0">
                    <a:moveTo>
                      <a:pt x="1491" y="0"/>
                    </a:moveTo>
                    <a:cubicBezTo>
                      <a:pt x="902" y="0"/>
                      <a:pt x="362" y="513"/>
                      <a:pt x="200" y="1091"/>
                    </a:cubicBezTo>
                    <a:cubicBezTo>
                      <a:pt x="1" y="1747"/>
                      <a:pt x="180" y="2444"/>
                      <a:pt x="398" y="3060"/>
                    </a:cubicBezTo>
                    <a:cubicBezTo>
                      <a:pt x="1314" y="5646"/>
                      <a:pt x="3303" y="7775"/>
                      <a:pt x="5630" y="9267"/>
                    </a:cubicBezTo>
                    <a:cubicBezTo>
                      <a:pt x="8574" y="11196"/>
                      <a:pt x="11737" y="11853"/>
                      <a:pt x="15139" y="12410"/>
                    </a:cubicBezTo>
                    <a:cubicBezTo>
                      <a:pt x="13229" y="11694"/>
                      <a:pt x="11300" y="11037"/>
                      <a:pt x="9668" y="9744"/>
                    </a:cubicBezTo>
                    <a:cubicBezTo>
                      <a:pt x="6665" y="7337"/>
                      <a:pt x="5451" y="3199"/>
                      <a:pt x="2587" y="574"/>
                    </a:cubicBezTo>
                    <a:cubicBezTo>
                      <a:pt x="2308" y="315"/>
                      <a:pt x="2010" y="96"/>
                      <a:pt x="1672" y="17"/>
                    </a:cubicBezTo>
                    <a:cubicBezTo>
                      <a:pt x="1611" y="6"/>
                      <a:pt x="1551" y="0"/>
                      <a:pt x="1491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880" name="Google Shape;880;p13"/>
              <p:cNvSpPr/>
              <p:nvPr/>
            </p:nvSpPr>
            <p:spPr>
              <a:xfrm>
                <a:off x="5919100" y="2008575"/>
                <a:ext cx="303375" cy="168100"/>
              </a:xfrm>
              <a:custGeom>
                <a:avLst/>
                <a:gdLst/>
                <a:ahLst/>
                <a:cxnLst/>
                <a:rect l="l" t="t" r="r" b="b"/>
                <a:pathLst>
                  <a:path w="12135" h="6724" extrusionOk="0">
                    <a:moveTo>
                      <a:pt x="0" y="0"/>
                    </a:moveTo>
                    <a:cubicBezTo>
                      <a:pt x="259" y="418"/>
                      <a:pt x="756" y="1015"/>
                      <a:pt x="1094" y="1413"/>
                    </a:cubicBezTo>
                    <a:cubicBezTo>
                      <a:pt x="3879" y="4536"/>
                      <a:pt x="7957" y="6525"/>
                      <a:pt x="12135" y="6724"/>
                    </a:cubicBezTo>
                    <a:cubicBezTo>
                      <a:pt x="8316" y="6147"/>
                      <a:pt x="4695" y="4476"/>
                      <a:pt x="1850" y="1910"/>
                    </a:cubicBezTo>
                    <a:cubicBezTo>
                      <a:pt x="1234" y="1373"/>
                      <a:pt x="518" y="617"/>
                      <a:pt x="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</p:grpSp>
        <p:sp>
          <p:nvSpPr>
            <p:cNvPr id="881" name="Google Shape;881;p13"/>
            <p:cNvSpPr/>
            <p:nvPr/>
          </p:nvSpPr>
          <p:spPr>
            <a:xfrm rot="-5400000">
              <a:off x="-385354" y="-1014764"/>
              <a:ext cx="2445143" cy="2523987"/>
            </a:xfrm>
            <a:custGeom>
              <a:avLst/>
              <a:gdLst/>
              <a:ahLst/>
              <a:cxnLst/>
              <a:rect l="l" t="t" r="r" b="b"/>
              <a:pathLst>
                <a:path w="123057" h="127025" extrusionOk="0">
                  <a:moveTo>
                    <a:pt x="110444" y="1"/>
                  </a:moveTo>
                  <a:lnTo>
                    <a:pt x="2904" y="1791"/>
                  </a:lnTo>
                  <a:cubicBezTo>
                    <a:pt x="1412" y="8654"/>
                    <a:pt x="0" y="15617"/>
                    <a:pt x="318" y="22619"/>
                  </a:cubicBezTo>
                  <a:cubicBezTo>
                    <a:pt x="637" y="29641"/>
                    <a:pt x="2924" y="36803"/>
                    <a:pt x="7897" y="41756"/>
                  </a:cubicBezTo>
                  <a:cubicBezTo>
                    <a:pt x="15735" y="49514"/>
                    <a:pt x="28347" y="50250"/>
                    <a:pt x="37000" y="57113"/>
                  </a:cubicBezTo>
                  <a:cubicBezTo>
                    <a:pt x="49055" y="66701"/>
                    <a:pt x="49732" y="84465"/>
                    <a:pt x="56296" y="98430"/>
                  </a:cubicBezTo>
                  <a:cubicBezTo>
                    <a:pt x="61886" y="110306"/>
                    <a:pt x="72370" y="119815"/>
                    <a:pt x="84743" y="124211"/>
                  </a:cubicBezTo>
                  <a:cubicBezTo>
                    <a:pt x="90058" y="126091"/>
                    <a:pt x="95693" y="127024"/>
                    <a:pt x="101330" y="127024"/>
                  </a:cubicBezTo>
                  <a:cubicBezTo>
                    <a:pt x="108815" y="127024"/>
                    <a:pt x="116305" y="125379"/>
                    <a:pt x="123056" y="122122"/>
                  </a:cubicBezTo>
                  <a:lnTo>
                    <a:pt x="110444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82" name="Google Shape;882;p13"/>
            <p:cNvSpPr/>
            <p:nvPr/>
          </p:nvSpPr>
          <p:spPr>
            <a:xfrm rot="-5400000">
              <a:off x="-881832" y="3782714"/>
              <a:ext cx="2648369" cy="2207891"/>
            </a:xfrm>
            <a:custGeom>
              <a:avLst/>
              <a:gdLst/>
              <a:ahLst/>
              <a:cxnLst/>
              <a:rect l="l" t="t" r="r" b="b"/>
              <a:pathLst>
                <a:path w="77483" h="64596" extrusionOk="0">
                  <a:moveTo>
                    <a:pt x="77343" y="0"/>
                  </a:moveTo>
                  <a:lnTo>
                    <a:pt x="0" y="1174"/>
                  </a:lnTo>
                  <a:lnTo>
                    <a:pt x="3959" y="64055"/>
                  </a:lnTo>
                  <a:cubicBezTo>
                    <a:pt x="5452" y="64420"/>
                    <a:pt x="6980" y="64596"/>
                    <a:pt x="8508" y="64596"/>
                  </a:cubicBezTo>
                  <a:cubicBezTo>
                    <a:pt x="15714" y="64596"/>
                    <a:pt x="22930" y="60693"/>
                    <a:pt x="26557" y="54407"/>
                  </a:cubicBezTo>
                  <a:cubicBezTo>
                    <a:pt x="31093" y="46549"/>
                    <a:pt x="31013" y="35071"/>
                    <a:pt x="39109" y="30993"/>
                  </a:cubicBezTo>
                  <a:cubicBezTo>
                    <a:pt x="41201" y="29935"/>
                    <a:pt x="43435" y="29604"/>
                    <a:pt x="45741" y="29604"/>
                  </a:cubicBezTo>
                  <a:cubicBezTo>
                    <a:pt x="49590" y="29604"/>
                    <a:pt x="53643" y="30525"/>
                    <a:pt x="57579" y="30525"/>
                  </a:cubicBezTo>
                  <a:cubicBezTo>
                    <a:pt x="58776" y="30525"/>
                    <a:pt x="59964" y="30440"/>
                    <a:pt x="61131" y="30217"/>
                  </a:cubicBezTo>
                  <a:cubicBezTo>
                    <a:pt x="67238" y="29044"/>
                    <a:pt x="72131" y="24070"/>
                    <a:pt x="74618" y="18361"/>
                  </a:cubicBezTo>
                  <a:cubicBezTo>
                    <a:pt x="77105" y="12632"/>
                    <a:pt x="77482" y="6227"/>
                    <a:pt x="77343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grpSp>
          <p:nvGrpSpPr>
            <p:cNvPr id="883" name="Google Shape;883;p13"/>
            <p:cNvGrpSpPr/>
            <p:nvPr/>
          </p:nvGrpSpPr>
          <p:grpSpPr>
            <a:xfrm rot="1138275">
              <a:off x="7741233" y="3866233"/>
              <a:ext cx="2021413" cy="2040879"/>
              <a:chOff x="-1027257" y="2398023"/>
              <a:chExt cx="2021374" cy="2040840"/>
            </a:xfrm>
          </p:grpSpPr>
          <p:sp>
            <p:nvSpPr>
              <p:cNvPr id="884" name="Google Shape;884;p13"/>
              <p:cNvSpPr/>
              <p:nvPr/>
            </p:nvSpPr>
            <p:spPr>
              <a:xfrm rot="-3471661">
                <a:off x="-825372" y="2821572"/>
                <a:ext cx="1478620" cy="1294111"/>
              </a:xfrm>
              <a:custGeom>
                <a:avLst/>
                <a:gdLst/>
                <a:ahLst/>
                <a:cxnLst/>
                <a:rect l="l" t="t" r="r" b="b"/>
                <a:pathLst>
                  <a:path w="59142" h="51762" extrusionOk="0">
                    <a:moveTo>
                      <a:pt x="45057" y="1"/>
                    </a:moveTo>
                    <a:lnTo>
                      <a:pt x="1" y="19993"/>
                    </a:lnTo>
                    <a:lnTo>
                      <a:pt x="14085" y="51762"/>
                    </a:lnTo>
                    <a:lnTo>
                      <a:pt x="59142" y="31789"/>
                    </a:lnTo>
                    <a:lnTo>
                      <a:pt x="45057" y="1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885" name="Google Shape;885;p13"/>
              <p:cNvSpPr/>
              <p:nvPr/>
            </p:nvSpPr>
            <p:spPr>
              <a:xfrm rot="-3471661">
                <a:off x="-825372" y="2821572"/>
                <a:ext cx="1478620" cy="1294111"/>
              </a:xfrm>
              <a:custGeom>
                <a:avLst/>
                <a:gdLst/>
                <a:ahLst/>
                <a:cxnLst/>
                <a:rect l="l" t="t" r="r" b="b"/>
                <a:pathLst>
                  <a:path w="59142" h="51762" extrusionOk="0">
                    <a:moveTo>
                      <a:pt x="45057" y="1"/>
                    </a:moveTo>
                    <a:lnTo>
                      <a:pt x="1" y="19993"/>
                    </a:lnTo>
                    <a:lnTo>
                      <a:pt x="14085" y="51762"/>
                    </a:lnTo>
                    <a:lnTo>
                      <a:pt x="59142" y="31789"/>
                    </a:lnTo>
                    <a:lnTo>
                      <a:pt x="45057" y="1"/>
                    </a:lnTo>
                    <a:close/>
                  </a:path>
                </a:pathLst>
              </a:custGeom>
              <a:solidFill>
                <a:srgbClr val="000000">
                  <a:alpha val="1006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886" name="Google Shape;886;p13"/>
              <p:cNvSpPr/>
              <p:nvPr/>
            </p:nvSpPr>
            <p:spPr>
              <a:xfrm rot="-3471661">
                <a:off x="-790581" y="2776163"/>
                <a:ext cx="1506946" cy="1331913"/>
              </a:xfrm>
              <a:custGeom>
                <a:avLst/>
                <a:gdLst/>
                <a:ahLst/>
                <a:cxnLst/>
                <a:rect l="l" t="t" r="r" b="b"/>
                <a:pathLst>
                  <a:path w="60275" h="53274" extrusionOk="0">
                    <a:moveTo>
                      <a:pt x="45057" y="1"/>
                    </a:moveTo>
                    <a:lnTo>
                      <a:pt x="0" y="19973"/>
                    </a:lnTo>
                    <a:lnTo>
                      <a:pt x="14104" y="51742"/>
                    </a:lnTo>
                    <a:lnTo>
                      <a:pt x="17565" y="53274"/>
                    </a:lnTo>
                    <a:lnTo>
                      <a:pt x="60275" y="34316"/>
                    </a:lnTo>
                    <a:lnTo>
                      <a:pt x="45057" y="1"/>
                    </a:lnTo>
                    <a:close/>
                  </a:path>
                </a:pathLst>
              </a:custGeom>
              <a:solidFill>
                <a:srgbClr val="7797F8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887" name="Google Shape;887;p13"/>
              <p:cNvSpPr/>
              <p:nvPr/>
            </p:nvSpPr>
            <p:spPr>
              <a:xfrm rot="-3471661">
                <a:off x="-686559" y="2721531"/>
                <a:ext cx="1479120" cy="1293611"/>
              </a:xfrm>
              <a:custGeom>
                <a:avLst/>
                <a:gdLst/>
                <a:ahLst/>
                <a:cxnLst/>
                <a:rect l="l" t="t" r="r" b="b"/>
                <a:pathLst>
                  <a:path w="59162" h="51742" extrusionOk="0">
                    <a:moveTo>
                      <a:pt x="45057" y="1"/>
                    </a:moveTo>
                    <a:lnTo>
                      <a:pt x="0" y="19973"/>
                    </a:lnTo>
                    <a:lnTo>
                      <a:pt x="14104" y="51742"/>
                    </a:lnTo>
                    <a:lnTo>
                      <a:pt x="59161" y="31769"/>
                    </a:lnTo>
                    <a:lnTo>
                      <a:pt x="45057" y="1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888" name="Google Shape;888;p13"/>
              <p:cNvSpPr/>
              <p:nvPr/>
            </p:nvSpPr>
            <p:spPr>
              <a:xfrm rot="-3471661">
                <a:off x="-540170" y="2821733"/>
                <a:ext cx="1208557" cy="1057875"/>
              </a:xfrm>
              <a:custGeom>
                <a:avLst/>
                <a:gdLst/>
                <a:ahLst/>
                <a:cxnLst/>
                <a:rect l="l" t="t" r="r" b="b"/>
                <a:pathLst>
                  <a:path w="48340" h="42313" extrusionOk="0">
                    <a:moveTo>
                      <a:pt x="36822" y="0"/>
                    </a:moveTo>
                    <a:lnTo>
                      <a:pt x="1" y="16332"/>
                    </a:lnTo>
                    <a:lnTo>
                      <a:pt x="11518" y="42312"/>
                    </a:lnTo>
                    <a:lnTo>
                      <a:pt x="48340" y="25980"/>
                    </a:lnTo>
                    <a:lnTo>
                      <a:pt x="36822" y="0"/>
                    </a:lnTo>
                    <a:close/>
                  </a:path>
                </a:pathLst>
              </a:custGeom>
              <a:solidFill>
                <a:schemeClr val="lt2"/>
              </a:solidFill>
              <a:ln w="29350" cap="flat" cmpd="sng">
                <a:solidFill>
                  <a:schemeClr val="accent2"/>
                </a:solidFill>
                <a:prstDash val="solid"/>
                <a:miter lim="19892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889" name="Google Shape;889;p13"/>
              <p:cNvSpPr/>
              <p:nvPr/>
            </p:nvSpPr>
            <p:spPr>
              <a:xfrm rot="-3471661">
                <a:off x="-187330" y="2840892"/>
                <a:ext cx="567477" cy="629655"/>
              </a:xfrm>
              <a:custGeom>
                <a:avLst/>
                <a:gdLst/>
                <a:ahLst/>
                <a:cxnLst/>
                <a:rect l="l" t="t" r="r" b="b"/>
                <a:pathLst>
                  <a:path w="22698" h="25185" extrusionOk="0">
                    <a:moveTo>
                      <a:pt x="12493" y="1"/>
                    </a:moveTo>
                    <a:lnTo>
                      <a:pt x="1293" y="4974"/>
                    </a:lnTo>
                    <a:cubicBezTo>
                      <a:pt x="1870" y="6247"/>
                      <a:pt x="1293" y="7759"/>
                      <a:pt x="0" y="8316"/>
                    </a:cubicBezTo>
                    <a:lnTo>
                      <a:pt x="6923" y="23892"/>
                    </a:lnTo>
                    <a:cubicBezTo>
                      <a:pt x="7253" y="23740"/>
                      <a:pt x="7602" y="23668"/>
                      <a:pt x="7947" y="23668"/>
                    </a:cubicBezTo>
                    <a:cubicBezTo>
                      <a:pt x="8913" y="23668"/>
                      <a:pt x="9849" y="24232"/>
                      <a:pt x="10245" y="25185"/>
                    </a:cubicBezTo>
                    <a:lnTo>
                      <a:pt x="21444" y="20212"/>
                    </a:lnTo>
                    <a:cubicBezTo>
                      <a:pt x="20868" y="18939"/>
                      <a:pt x="21444" y="17427"/>
                      <a:pt x="22698" y="16870"/>
                    </a:cubicBezTo>
                    <a:lnTo>
                      <a:pt x="15815" y="1294"/>
                    </a:lnTo>
                    <a:cubicBezTo>
                      <a:pt x="15480" y="1445"/>
                      <a:pt x="15128" y="1517"/>
                      <a:pt x="14782" y="1517"/>
                    </a:cubicBezTo>
                    <a:cubicBezTo>
                      <a:pt x="13814" y="1517"/>
                      <a:pt x="12889" y="953"/>
                      <a:pt x="12493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890" name="Google Shape;890;p13"/>
              <p:cNvSpPr/>
              <p:nvPr/>
            </p:nvSpPr>
            <p:spPr>
              <a:xfrm rot="-3471661">
                <a:off x="-79013" y="3175333"/>
                <a:ext cx="262112" cy="521750"/>
              </a:xfrm>
              <a:custGeom>
                <a:avLst/>
                <a:gdLst/>
                <a:ahLst/>
                <a:cxnLst/>
                <a:rect l="l" t="t" r="r" b="b"/>
                <a:pathLst>
                  <a:path w="10484" h="20869" extrusionOk="0">
                    <a:moveTo>
                      <a:pt x="1532" y="1"/>
                    </a:moveTo>
                    <a:lnTo>
                      <a:pt x="1" y="677"/>
                    </a:lnTo>
                    <a:lnTo>
                      <a:pt x="8952" y="20868"/>
                    </a:lnTo>
                    <a:lnTo>
                      <a:pt x="10484" y="20192"/>
                    </a:lnTo>
                    <a:lnTo>
                      <a:pt x="1532" y="1"/>
                    </a:ln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891" name="Google Shape;891;p13"/>
              <p:cNvSpPr/>
              <p:nvPr/>
            </p:nvSpPr>
            <p:spPr>
              <a:xfrm rot="-3471661">
                <a:off x="-88851" y="3251580"/>
                <a:ext cx="262612" cy="522250"/>
              </a:xfrm>
              <a:custGeom>
                <a:avLst/>
                <a:gdLst/>
                <a:ahLst/>
                <a:cxnLst/>
                <a:rect l="l" t="t" r="r" b="b"/>
                <a:pathLst>
                  <a:path w="10504" h="20889" extrusionOk="0">
                    <a:moveTo>
                      <a:pt x="1552" y="1"/>
                    </a:moveTo>
                    <a:lnTo>
                      <a:pt x="1" y="697"/>
                    </a:lnTo>
                    <a:lnTo>
                      <a:pt x="8952" y="20888"/>
                    </a:lnTo>
                    <a:lnTo>
                      <a:pt x="10504" y="20192"/>
                    </a:lnTo>
                    <a:lnTo>
                      <a:pt x="1552" y="1"/>
                    </a:ln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892" name="Google Shape;892;p13"/>
              <p:cNvSpPr/>
              <p:nvPr/>
            </p:nvSpPr>
            <p:spPr>
              <a:xfrm rot="-3471661">
                <a:off x="-98885" y="3328473"/>
                <a:ext cx="262137" cy="521750"/>
              </a:xfrm>
              <a:custGeom>
                <a:avLst/>
                <a:gdLst/>
                <a:ahLst/>
                <a:cxnLst/>
                <a:rect l="l" t="t" r="r" b="b"/>
                <a:pathLst>
                  <a:path w="10485" h="20869" extrusionOk="0">
                    <a:moveTo>
                      <a:pt x="1552" y="1"/>
                    </a:moveTo>
                    <a:lnTo>
                      <a:pt x="1" y="677"/>
                    </a:lnTo>
                    <a:lnTo>
                      <a:pt x="8952" y="20868"/>
                    </a:lnTo>
                    <a:lnTo>
                      <a:pt x="10484" y="20192"/>
                    </a:lnTo>
                    <a:lnTo>
                      <a:pt x="1552" y="1"/>
                    </a:ln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893" name="Google Shape;893;p13"/>
              <p:cNvSpPr/>
              <p:nvPr/>
            </p:nvSpPr>
            <p:spPr>
              <a:xfrm rot="-3471661">
                <a:off x="-108713" y="3404738"/>
                <a:ext cx="262637" cy="522225"/>
              </a:xfrm>
              <a:custGeom>
                <a:avLst/>
                <a:gdLst/>
                <a:ahLst/>
                <a:cxnLst/>
                <a:rect l="l" t="t" r="r" b="b"/>
                <a:pathLst>
                  <a:path w="10505" h="20888" extrusionOk="0">
                    <a:moveTo>
                      <a:pt x="1553" y="0"/>
                    </a:moveTo>
                    <a:lnTo>
                      <a:pt x="1" y="696"/>
                    </a:lnTo>
                    <a:lnTo>
                      <a:pt x="8953" y="20887"/>
                    </a:lnTo>
                    <a:lnTo>
                      <a:pt x="10504" y="20191"/>
                    </a:lnTo>
                    <a:lnTo>
                      <a:pt x="1553" y="0"/>
                    </a:ln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894" name="Google Shape;894;p13"/>
              <p:cNvSpPr/>
              <p:nvPr/>
            </p:nvSpPr>
            <p:spPr>
              <a:xfrm rot="-3471661">
                <a:off x="-118804" y="3480624"/>
                <a:ext cx="262637" cy="522225"/>
              </a:xfrm>
              <a:custGeom>
                <a:avLst/>
                <a:gdLst/>
                <a:ahLst/>
                <a:cxnLst/>
                <a:rect l="l" t="t" r="r" b="b"/>
                <a:pathLst>
                  <a:path w="10505" h="20888" extrusionOk="0">
                    <a:moveTo>
                      <a:pt x="1553" y="0"/>
                    </a:moveTo>
                    <a:lnTo>
                      <a:pt x="1" y="696"/>
                    </a:lnTo>
                    <a:lnTo>
                      <a:pt x="8953" y="20888"/>
                    </a:lnTo>
                    <a:lnTo>
                      <a:pt x="10504" y="20191"/>
                    </a:lnTo>
                    <a:lnTo>
                      <a:pt x="1553" y="0"/>
                    </a:ln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895" name="Google Shape;895;p13"/>
              <p:cNvSpPr/>
              <p:nvPr/>
            </p:nvSpPr>
            <p:spPr>
              <a:xfrm rot="-3471661">
                <a:off x="-130080" y="2905780"/>
                <a:ext cx="452121" cy="499349"/>
              </a:xfrm>
              <a:custGeom>
                <a:avLst/>
                <a:gdLst/>
                <a:ahLst/>
                <a:cxnLst/>
                <a:rect l="l" t="t" r="r" b="b"/>
                <a:pathLst>
                  <a:path w="18084" h="19973" extrusionOk="0">
                    <a:moveTo>
                      <a:pt x="9927" y="1"/>
                    </a:moveTo>
                    <a:lnTo>
                      <a:pt x="1015" y="3939"/>
                    </a:lnTo>
                    <a:cubicBezTo>
                      <a:pt x="1473" y="4954"/>
                      <a:pt x="1015" y="6148"/>
                      <a:pt x="1" y="6605"/>
                    </a:cubicBezTo>
                    <a:lnTo>
                      <a:pt x="5511" y="18958"/>
                    </a:lnTo>
                    <a:cubicBezTo>
                      <a:pt x="5776" y="18844"/>
                      <a:pt x="6054" y="18789"/>
                      <a:pt x="6327" y="18789"/>
                    </a:cubicBezTo>
                    <a:cubicBezTo>
                      <a:pt x="7098" y="18789"/>
                      <a:pt x="7834" y="19224"/>
                      <a:pt x="8157" y="19973"/>
                    </a:cubicBezTo>
                    <a:lnTo>
                      <a:pt x="17069" y="16034"/>
                    </a:lnTo>
                    <a:cubicBezTo>
                      <a:pt x="16591" y="15040"/>
                      <a:pt x="17069" y="13866"/>
                      <a:pt x="18083" y="13389"/>
                    </a:cubicBezTo>
                    <a:lnTo>
                      <a:pt x="12593" y="1035"/>
                    </a:lnTo>
                    <a:cubicBezTo>
                      <a:pt x="12328" y="1149"/>
                      <a:pt x="12051" y="1204"/>
                      <a:pt x="11779" y="1204"/>
                    </a:cubicBezTo>
                    <a:cubicBezTo>
                      <a:pt x="11006" y="1204"/>
                      <a:pt x="10265" y="765"/>
                      <a:pt x="9927" y="1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cxnSp>
            <p:nvCxnSpPr>
              <p:cNvPr id="896" name="Google Shape;896;p13"/>
              <p:cNvCxnSpPr/>
              <p:nvPr/>
            </p:nvCxnSpPr>
            <p:spPr>
              <a:xfrm rot="-3471273">
                <a:off x="-310659" y="3622309"/>
                <a:ext cx="364238" cy="838185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897" name="Google Shape;897;p13"/>
              <p:cNvCxnSpPr/>
              <p:nvPr/>
            </p:nvCxnSpPr>
            <p:spPr>
              <a:xfrm rot="-3471273">
                <a:off x="-300385" y="3605956"/>
                <a:ext cx="364238" cy="838185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898" name="Google Shape;898;p13"/>
              <p:cNvCxnSpPr/>
              <p:nvPr/>
            </p:nvCxnSpPr>
            <p:spPr>
              <a:xfrm rot="-3471273">
                <a:off x="-290111" y="3589603"/>
                <a:ext cx="364238" cy="838185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899" name="Google Shape;899;p13"/>
              <p:cNvCxnSpPr/>
              <p:nvPr/>
            </p:nvCxnSpPr>
            <p:spPr>
              <a:xfrm rot="-3471273">
                <a:off x="-279838" y="3573250"/>
                <a:ext cx="364238" cy="838185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sp>
            <p:nvSpPr>
              <p:cNvPr id="900" name="Google Shape;900;p13"/>
              <p:cNvSpPr/>
              <p:nvPr/>
            </p:nvSpPr>
            <p:spPr>
              <a:xfrm rot="-3471661">
                <a:off x="-1087706" y="3071249"/>
                <a:ext cx="1282185" cy="565502"/>
              </a:xfrm>
              <a:custGeom>
                <a:avLst/>
                <a:gdLst/>
                <a:ahLst/>
                <a:cxnLst/>
                <a:rect l="l" t="t" r="r" b="b"/>
                <a:pathLst>
                  <a:path w="51285" h="22619" extrusionOk="0">
                    <a:moveTo>
                      <a:pt x="45058" y="0"/>
                    </a:moveTo>
                    <a:lnTo>
                      <a:pt x="1" y="19953"/>
                    </a:lnTo>
                    <a:cubicBezTo>
                      <a:pt x="2308" y="20052"/>
                      <a:pt x="4576" y="21027"/>
                      <a:pt x="6227" y="22618"/>
                    </a:cubicBezTo>
                    <a:lnTo>
                      <a:pt x="51284" y="2646"/>
                    </a:lnTo>
                    <a:cubicBezTo>
                      <a:pt x="49633" y="1054"/>
                      <a:pt x="47365" y="100"/>
                      <a:pt x="45058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901" name="Google Shape;901;p13"/>
              <p:cNvSpPr/>
              <p:nvPr/>
            </p:nvSpPr>
            <p:spPr>
              <a:xfrm rot="-3471661">
                <a:off x="-1087706" y="3071249"/>
                <a:ext cx="1282185" cy="565502"/>
              </a:xfrm>
              <a:custGeom>
                <a:avLst/>
                <a:gdLst/>
                <a:ahLst/>
                <a:cxnLst/>
                <a:rect l="l" t="t" r="r" b="b"/>
                <a:pathLst>
                  <a:path w="51285" h="22619" extrusionOk="0">
                    <a:moveTo>
                      <a:pt x="45058" y="0"/>
                    </a:moveTo>
                    <a:lnTo>
                      <a:pt x="1" y="19953"/>
                    </a:lnTo>
                    <a:cubicBezTo>
                      <a:pt x="2308" y="20052"/>
                      <a:pt x="4576" y="21027"/>
                      <a:pt x="6227" y="22618"/>
                    </a:cubicBezTo>
                    <a:lnTo>
                      <a:pt x="51284" y="2646"/>
                    </a:lnTo>
                    <a:cubicBezTo>
                      <a:pt x="49633" y="1054"/>
                      <a:pt x="47365" y="100"/>
                      <a:pt x="45058" y="0"/>
                    </a:cubicBezTo>
                    <a:close/>
                  </a:path>
                </a:pathLst>
              </a:custGeom>
              <a:solidFill>
                <a:srgbClr val="000000">
                  <a:alpha val="1006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902" name="Google Shape;902;p13"/>
              <p:cNvSpPr/>
              <p:nvPr/>
            </p:nvSpPr>
            <p:spPr>
              <a:xfrm rot="-3471661">
                <a:off x="-901254" y="3114429"/>
                <a:ext cx="944470" cy="404369"/>
              </a:xfrm>
              <a:custGeom>
                <a:avLst/>
                <a:gdLst/>
                <a:ahLst/>
                <a:cxnLst/>
                <a:rect l="l" t="t" r="r" b="b"/>
                <a:pathLst>
                  <a:path w="37777" h="16174" fill="none" extrusionOk="0">
                    <a:moveTo>
                      <a:pt x="37777" y="1"/>
                    </a:moveTo>
                    <a:lnTo>
                      <a:pt x="1" y="16174"/>
                    </a:lnTo>
                  </a:path>
                </a:pathLst>
              </a:custGeom>
              <a:noFill/>
              <a:ln w="12425" cap="flat" cmpd="sng">
                <a:solidFill>
                  <a:schemeClr val="dk2"/>
                </a:solidFill>
                <a:prstDash val="solid"/>
                <a:miter lim="19892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903" name="Google Shape;903;p13"/>
              <p:cNvSpPr/>
              <p:nvPr/>
            </p:nvSpPr>
            <p:spPr>
              <a:xfrm rot="-3471661">
                <a:off x="-939642" y="3130954"/>
                <a:ext cx="944995" cy="403869"/>
              </a:xfrm>
              <a:custGeom>
                <a:avLst/>
                <a:gdLst/>
                <a:ahLst/>
                <a:cxnLst/>
                <a:rect l="l" t="t" r="r" b="b"/>
                <a:pathLst>
                  <a:path w="37798" h="16154" fill="none" extrusionOk="0">
                    <a:moveTo>
                      <a:pt x="37797" y="1"/>
                    </a:moveTo>
                    <a:lnTo>
                      <a:pt x="1" y="16154"/>
                    </a:lnTo>
                  </a:path>
                </a:pathLst>
              </a:custGeom>
              <a:noFill/>
              <a:ln w="12425" cap="flat" cmpd="sng">
                <a:solidFill>
                  <a:schemeClr val="dk2"/>
                </a:solidFill>
                <a:prstDash val="solid"/>
                <a:miter lim="19892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</p:grpSp>
        <p:grpSp>
          <p:nvGrpSpPr>
            <p:cNvPr id="904" name="Google Shape;904;p13"/>
            <p:cNvGrpSpPr/>
            <p:nvPr/>
          </p:nvGrpSpPr>
          <p:grpSpPr>
            <a:xfrm rot="6649331" flipH="1">
              <a:off x="8322136" y="69863"/>
              <a:ext cx="1142576" cy="1277730"/>
              <a:chOff x="2180275" y="-47850"/>
              <a:chExt cx="812625" cy="908750"/>
            </a:xfrm>
          </p:grpSpPr>
          <p:sp>
            <p:nvSpPr>
              <p:cNvPr id="905" name="Google Shape;905;p13"/>
              <p:cNvSpPr/>
              <p:nvPr/>
            </p:nvSpPr>
            <p:spPr>
              <a:xfrm>
                <a:off x="2722850" y="650400"/>
                <a:ext cx="270050" cy="184225"/>
              </a:xfrm>
              <a:custGeom>
                <a:avLst/>
                <a:gdLst/>
                <a:ahLst/>
                <a:cxnLst/>
                <a:rect l="l" t="t" r="r" b="b"/>
                <a:pathLst>
                  <a:path w="10802" h="7369" extrusionOk="0">
                    <a:moveTo>
                      <a:pt x="0" y="0"/>
                    </a:moveTo>
                    <a:lnTo>
                      <a:pt x="0" y="0"/>
                    </a:lnTo>
                    <a:cubicBezTo>
                      <a:pt x="1572" y="1393"/>
                      <a:pt x="2566" y="3362"/>
                      <a:pt x="4078" y="4894"/>
                    </a:cubicBezTo>
                    <a:cubicBezTo>
                      <a:pt x="5232" y="6047"/>
                      <a:pt x="6565" y="7102"/>
                      <a:pt x="8196" y="7340"/>
                    </a:cubicBezTo>
                    <a:cubicBezTo>
                      <a:pt x="8329" y="7359"/>
                      <a:pt x="8467" y="7368"/>
                      <a:pt x="8608" y="7368"/>
                    </a:cubicBezTo>
                    <a:cubicBezTo>
                      <a:pt x="9392" y="7368"/>
                      <a:pt x="10236" y="7074"/>
                      <a:pt x="10523" y="6366"/>
                    </a:cubicBezTo>
                    <a:cubicBezTo>
                      <a:pt x="10802" y="5689"/>
                      <a:pt x="10523" y="4914"/>
                      <a:pt x="10086" y="4357"/>
                    </a:cubicBezTo>
                    <a:cubicBezTo>
                      <a:pt x="9429" y="3521"/>
                      <a:pt x="8435" y="3004"/>
                      <a:pt x="7460" y="2626"/>
                    </a:cubicBezTo>
                    <a:cubicBezTo>
                      <a:pt x="5093" y="1452"/>
                      <a:pt x="2347" y="1333"/>
                      <a:pt x="0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906" name="Google Shape;906;p13"/>
              <p:cNvSpPr/>
              <p:nvPr/>
            </p:nvSpPr>
            <p:spPr>
              <a:xfrm>
                <a:off x="2184750" y="178425"/>
                <a:ext cx="114900" cy="331200"/>
              </a:xfrm>
              <a:custGeom>
                <a:avLst/>
                <a:gdLst/>
                <a:ahLst/>
                <a:cxnLst/>
                <a:rect l="l" t="t" r="r" b="b"/>
                <a:pathLst>
                  <a:path w="4596" h="13248" extrusionOk="0">
                    <a:moveTo>
                      <a:pt x="3561" y="1"/>
                    </a:moveTo>
                    <a:lnTo>
                      <a:pt x="3561" y="1"/>
                    </a:lnTo>
                    <a:cubicBezTo>
                      <a:pt x="1134" y="1433"/>
                      <a:pt x="199" y="5889"/>
                      <a:pt x="80" y="8435"/>
                    </a:cubicBezTo>
                    <a:cubicBezTo>
                      <a:pt x="0" y="9927"/>
                      <a:pt x="219" y="11559"/>
                      <a:pt x="1293" y="12593"/>
                    </a:cubicBezTo>
                    <a:cubicBezTo>
                      <a:pt x="1711" y="12984"/>
                      <a:pt x="2299" y="13247"/>
                      <a:pt x="2863" y="13247"/>
                    </a:cubicBezTo>
                    <a:cubicBezTo>
                      <a:pt x="3158" y="13247"/>
                      <a:pt x="3447" y="13175"/>
                      <a:pt x="3700" y="13011"/>
                    </a:cubicBezTo>
                    <a:cubicBezTo>
                      <a:pt x="4456" y="12533"/>
                      <a:pt x="4595" y="11519"/>
                      <a:pt x="4576" y="10643"/>
                    </a:cubicBezTo>
                    <a:cubicBezTo>
                      <a:pt x="4496" y="8873"/>
                      <a:pt x="3879" y="7182"/>
                      <a:pt x="3481" y="5451"/>
                    </a:cubicBezTo>
                    <a:cubicBezTo>
                      <a:pt x="3004" y="3442"/>
                      <a:pt x="3382" y="1911"/>
                      <a:pt x="3561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907" name="Google Shape;907;p13"/>
              <p:cNvSpPr/>
              <p:nvPr/>
            </p:nvSpPr>
            <p:spPr>
              <a:xfrm>
                <a:off x="2285700" y="120125"/>
                <a:ext cx="335225" cy="124025"/>
              </a:xfrm>
              <a:custGeom>
                <a:avLst/>
                <a:gdLst/>
                <a:ahLst/>
                <a:cxnLst/>
                <a:rect l="l" t="t" r="r" b="b"/>
                <a:pathLst>
                  <a:path w="13409" h="4961" extrusionOk="0">
                    <a:moveTo>
                      <a:pt x="7144" y="1"/>
                    </a:moveTo>
                    <a:cubicBezTo>
                      <a:pt x="4625" y="1"/>
                      <a:pt x="1445" y="499"/>
                      <a:pt x="0" y="2214"/>
                    </a:cubicBezTo>
                    <a:cubicBezTo>
                      <a:pt x="1930" y="2333"/>
                      <a:pt x="3482" y="2214"/>
                      <a:pt x="5411" y="2969"/>
                    </a:cubicBezTo>
                    <a:cubicBezTo>
                      <a:pt x="7042" y="3646"/>
                      <a:pt x="8634" y="4521"/>
                      <a:pt x="10384" y="4859"/>
                    </a:cubicBezTo>
                    <a:cubicBezTo>
                      <a:pt x="10668" y="4920"/>
                      <a:pt x="10977" y="4960"/>
                      <a:pt x="11284" y="4960"/>
                    </a:cubicBezTo>
                    <a:cubicBezTo>
                      <a:pt x="11881" y="4960"/>
                      <a:pt x="12470" y="4809"/>
                      <a:pt x="12851" y="4362"/>
                    </a:cubicBezTo>
                    <a:cubicBezTo>
                      <a:pt x="13408" y="3725"/>
                      <a:pt x="13289" y="2651"/>
                      <a:pt x="12791" y="1935"/>
                    </a:cubicBezTo>
                    <a:cubicBezTo>
                      <a:pt x="11956" y="722"/>
                      <a:pt x="10365" y="244"/>
                      <a:pt x="8892" y="85"/>
                    </a:cubicBezTo>
                    <a:cubicBezTo>
                      <a:pt x="8378" y="33"/>
                      <a:pt x="7782" y="1"/>
                      <a:pt x="7144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908" name="Google Shape;908;p13"/>
              <p:cNvSpPr/>
              <p:nvPr/>
            </p:nvSpPr>
            <p:spPr>
              <a:xfrm>
                <a:off x="2320025" y="350000"/>
                <a:ext cx="123350" cy="331575"/>
              </a:xfrm>
              <a:custGeom>
                <a:avLst/>
                <a:gdLst/>
                <a:ahLst/>
                <a:cxnLst/>
                <a:rect l="l" t="t" r="r" b="b"/>
                <a:pathLst>
                  <a:path w="4934" h="13263" extrusionOk="0">
                    <a:moveTo>
                      <a:pt x="2825" y="1"/>
                    </a:moveTo>
                    <a:cubicBezTo>
                      <a:pt x="557" y="1652"/>
                      <a:pt x="0" y="6168"/>
                      <a:pt x="139" y="8734"/>
                    </a:cubicBezTo>
                    <a:cubicBezTo>
                      <a:pt x="179" y="10226"/>
                      <a:pt x="557" y="11837"/>
                      <a:pt x="1731" y="12732"/>
                    </a:cubicBezTo>
                    <a:cubicBezTo>
                      <a:pt x="2127" y="13059"/>
                      <a:pt x="2654" y="13262"/>
                      <a:pt x="3163" y="13262"/>
                    </a:cubicBezTo>
                    <a:cubicBezTo>
                      <a:pt x="3521" y="13262"/>
                      <a:pt x="3870" y="13161"/>
                      <a:pt x="4158" y="12931"/>
                    </a:cubicBezTo>
                    <a:cubicBezTo>
                      <a:pt x="4854" y="12394"/>
                      <a:pt x="4933" y="11360"/>
                      <a:pt x="4794" y="10504"/>
                    </a:cubicBezTo>
                    <a:cubicBezTo>
                      <a:pt x="4555" y="8734"/>
                      <a:pt x="3800" y="7122"/>
                      <a:pt x="3243" y="5432"/>
                    </a:cubicBezTo>
                    <a:cubicBezTo>
                      <a:pt x="2586" y="3482"/>
                      <a:pt x="2825" y="1911"/>
                      <a:pt x="2825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909" name="Google Shape;909;p13"/>
              <p:cNvSpPr/>
              <p:nvPr/>
            </p:nvSpPr>
            <p:spPr>
              <a:xfrm>
                <a:off x="2402075" y="272875"/>
                <a:ext cx="337700" cy="117250"/>
              </a:xfrm>
              <a:custGeom>
                <a:avLst/>
                <a:gdLst/>
                <a:ahLst/>
                <a:cxnLst/>
                <a:rect l="l" t="t" r="r" b="b"/>
                <a:pathLst>
                  <a:path w="13508" h="4690" extrusionOk="0">
                    <a:moveTo>
                      <a:pt x="8437" y="1"/>
                    </a:moveTo>
                    <a:cubicBezTo>
                      <a:pt x="5877" y="1"/>
                      <a:pt x="1566" y="685"/>
                      <a:pt x="0" y="2967"/>
                    </a:cubicBezTo>
                    <a:cubicBezTo>
                      <a:pt x="975" y="2937"/>
                      <a:pt x="1840" y="2857"/>
                      <a:pt x="2711" y="2857"/>
                    </a:cubicBezTo>
                    <a:cubicBezTo>
                      <a:pt x="3581" y="2857"/>
                      <a:pt x="4456" y="2937"/>
                      <a:pt x="5451" y="3225"/>
                    </a:cubicBezTo>
                    <a:cubicBezTo>
                      <a:pt x="7162" y="3762"/>
                      <a:pt x="8813" y="4458"/>
                      <a:pt x="10583" y="4657"/>
                    </a:cubicBezTo>
                    <a:cubicBezTo>
                      <a:pt x="10759" y="4678"/>
                      <a:pt x="10943" y="4690"/>
                      <a:pt x="11128" y="4690"/>
                    </a:cubicBezTo>
                    <a:cubicBezTo>
                      <a:pt x="11842" y="4690"/>
                      <a:pt x="12579" y="4510"/>
                      <a:pt x="12990" y="3941"/>
                    </a:cubicBezTo>
                    <a:cubicBezTo>
                      <a:pt x="13507" y="3205"/>
                      <a:pt x="13289" y="2171"/>
                      <a:pt x="12712" y="1494"/>
                    </a:cubicBezTo>
                    <a:cubicBezTo>
                      <a:pt x="11777" y="361"/>
                      <a:pt x="10146" y="22"/>
                      <a:pt x="8654" y="2"/>
                    </a:cubicBezTo>
                    <a:cubicBezTo>
                      <a:pt x="8583" y="1"/>
                      <a:pt x="8511" y="1"/>
                      <a:pt x="8437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910" name="Google Shape;910;p13"/>
              <p:cNvSpPr/>
              <p:nvPr/>
            </p:nvSpPr>
            <p:spPr>
              <a:xfrm>
                <a:off x="2485625" y="498700"/>
                <a:ext cx="125350" cy="304650"/>
              </a:xfrm>
              <a:custGeom>
                <a:avLst/>
                <a:gdLst/>
                <a:ahLst/>
                <a:cxnLst/>
                <a:rect l="l" t="t" r="r" b="b"/>
                <a:pathLst>
                  <a:path w="5014" h="12186" extrusionOk="0">
                    <a:moveTo>
                      <a:pt x="1990" y="1"/>
                    </a:moveTo>
                    <a:cubicBezTo>
                      <a:pt x="80" y="1712"/>
                      <a:pt x="0" y="5949"/>
                      <a:pt x="319" y="8276"/>
                    </a:cubicBezTo>
                    <a:cubicBezTo>
                      <a:pt x="517" y="9649"/>
                      <a:pt x="995" y="11081"/>
                      <a:pt x="2169" y="11837"/>
                    </a:cubicBezTo>
                    <a:cubicBezTo>
                      <a:pt x="2531" y="12054"/>
                      <a:pt x="2964" y="12186"/>
                      <a:pt x="3379" y="12186"/>
                    </a:cubicBezTo>
                    <a:cubicBezTo>
                      <a:pt x="3762" y="12186"/>
                      <a:pt x="4130" y="12075"/>
                      <a:pt x="4416" y="11817"/>
                    </a:cubicBezTo>
                    <a:cubicBezTo>
                      <a:pt x="5013" y="11240"/>
                      <a:pt x="4993" y="10285"/>
                      <a:pt x="4794" y="9490"/>
                    </a:cubicBezTo>
                    <a:cubicBezTo>
                      <a:pt x="4416" y="7898"/>
                      <a:pt x="3561" y="6466"/>
                      <a:pt x="2885" y="4974"/>
                    </a:cubicBezTo>
                    <a:cubicBezTo>
                      <a:pt x="2089" y="3223"/>
                      <a:pt x="2149" y="1791"/>
                      <a:pt x="1990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911" name="Google Shape;911;p13"/>
              <p:cNvSpPr/>
              <p:nvPr/>
            </p:nvSpPr>
            <p:spPr>
              <a:xfrm>
                <a:off x="2546300" y="405125"/>
                <a:ext cx="312325" cy="103550"/>
              </a:xfrm>
              <a:custGeom>
                <a:avLst/>
                <a:gdLst/>
                <a:ahLst/>
                <a:cxnLst/>
                <a:rect l="l" t="t" r="r" b="b"/>
                <a:pathLst>
                  <a:path w="12493" h="4142" extrusionOk="0">
                    <a:moveTo>
                      <a:pt x="8551" y="0"/>
                    </a:moveTo>
                    <a:cubicBezTo>
                      <a:pt x="8271" y="0"/>
                      <a:pt x="7992" y="16"/>
                      <a:pt x="7719" y="44"/>
                    </a:cubicBezTo>
                    <a:cubicBezTo>
                      <a:pt x="5371" y="243"/>
                      <a:pt x="1273" y="1277"/>
                      <a:pt x="0" y="3545"/>
                    </a:cubicBezTo>
                    <a:cubicBezTo>
                      <a:pt x="1260" y="3389"/>
                      <a:pt x="2329" y="3143"/>
                      <a:pt x="3522" y="3143"/>
                    </a:cubicBezTo>
                    <a:cubicBezTo>
                      <a:pt x="4005" y="3143"/>
                      <a:pt x="4508" y="3183"/>
                      <a:pt x="5053" y="3286"/>
                    </a:cubicBezTo>
                    <a:cubicBezTo>
                      <a:pt x="6664" y="3624"/>
                      <a:pt x="8256" y="4142"/>
                      <a:pt x="9907" y="4142"/>
                    </a:cubicBezTo>
                    <a:cubicBezTo>
                      <a:pt x="10722" y="4142"/>
                      <a:pt x="11637" y="3943"/>
                      <a:pt x="12075" y="3246"/>
                    </a:cubicBezTo>
                    <a:cubicBezTo>
                      <a:pt x="12493" y="2550"/>
                      <a:pt x="12175" y="1595"/>
                      <a:pt x="11598" y="1038"/>
                    </a:cubicBezTo>
                    <a:cubicBezTo>
                      <a:pt x="10817" y="258"/>
                      <a:pt x="9679" y="0"/>
                      <a:pt x="8551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912" name="Google Shape;912;p13"/>
              <p:cNvSpPr/>
              <p:nvPr/>
            </p:nvSpPr>
            <p:spPr>
              <a:xfrm>
                <a:off x="2624875" y="606625"/>
                <a:ext cx="109925" cy="254275"/>
              </a:xfrm>
              <a:custGeom>
                <a:avLst/>
                <a:gdLst/>
                <a:ahLst/>
                <a:cxnLst/>
                <a:rect l="l" t="t" r="r" b="b"/>
                <a:pathLst>
                  <a:path w="4397" h="10171" extrusionOk="0">
                    <a:moveTo>
                      <a:pt x="1552" y="1"/>
                    </a:moveTo>
                    <a:cubicBezTo>
                      <a:pt x="0" y="1532"/>
                      <a:pt x="40" y="5053"/>
                      <a:pt x="398" y="7003"/>
                    </a:cubicBezTo>
                    <a:cubicBezTo>
                      <a:pt x="597" y="8137"/>
                      <a:pt x="1035" y="9330"/>
                      <a:pt x="2029" y="9907"/>
                    </a:cubicBezTo>
                    <a:cubicBezTo>
                      <a:pt x="2321" y="10072"/>
                      <a:pt x="2669" y="10171"/>
                      <a:pt x="3002" y="10171"/>
                    </a:cubicBezTo>
                    <a:cubicBezTo>
                      <a:pt x="3352" y="10171"/>
                      <a:pt x="3685" y="10062"/>
                      <a:pt x="3919" y="9808"/>
                    </a:cubicBezTo>
                    <a:cubicBezTo>
                      <a:pt x="4397" y="9310"/>
                      <a:pt x="4357" y="8534"/>
                      <a:pt x="4178" y="7858"/>
                    </a:cubicBezTo>
                    <a:cubicBezTo>
                      <a:pt x="3800" y="6545"/>
                      <a:pt x="3044" y="5372"/>
                      <a:pt x="2447" y="4138"/>
                    </a:cubicBezTo>
                    <a:cubicBezTo>
                      <a:pt x="1731" y="2686"/>
                      <a:pt x="1751" y="1492"/>
                      <a:pt x="1552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913" name="Google Shape;913;p13"/>
              <p:cNvSpPr/>
              <p:nvPr/>
            </p:nvSpPr>
            <p:spPr>
              <a:xfrm>
                <a:off x="2673100" y="522750"/>
                <a:ext cx="259125" cy="85400"/>
              </a:xfrm>
              <a:custGeom>
                <a:avLst/>
                <a:gdLst/>
                <a:ahLst/>
                <a:cxnLst/>
                <a:rect l="l" t="t" r="r" b="b"/>
                <a:pathLst>
                  <a:path w="10365" h="3416" extrusionOk="0">
                    <a:moveTo>
                      <a:pt x="7162" y="0"/>
                    </a:moveTo>
                    <a:cubicBezTo>
                      <a:pt x="6881" y="0"/>
                      <a:pt x="6600" y="20"/>
                      <a:pt x="6327" y="53"/>
                    </a:cubicBezTo>
                    <a:cubicBezTo>
                      <a:pt x="4357" y="312"/>
                      <a:pt x="976" y="1267"/>
                      <a:pt x="1" y="3196"/>
                    </a:cubicBezTo>
                    <a:cubicBezTo>
                      <a:pt x="1131" y="3013"/>
                      <a:pt x="2061" y="2760"/>
                      <a:pt x="3162" y="2760"/>
                    </a:cubicBezTo>
                    <a:cubicBezTo>
                      <a:pt x="3495" y="2760"/>
                      <a:pt x="3844" y="2783"/>
                      <a:pt x="4218" y="2838"/>
                    </a:cubicBezTo>
                    <a:cubicBezTo>
                      <a:pt x="5536" y="3052"/>
                      <a:pt x="6855" y="3416"/>
                      <a:pt x="8191" y="3416"/>
                    </a:cubicBezTo>
                    <a:cubicBezTo>
                      <a:pt x="8226" y="3416"/>
                      <a:pt x="8261" y="3416"/>
                      <a:pt x="8296" y="3415"/>
                    </a:cubicBezTo>
                    <a:cubicBezTo>
                      <a:pt x="8953" y="3395"/>
                      <a:pt x="9728" y="3216"/>
                      <a:pt x="10047" y="2619"/>
                    </a:cubicBezTo>
                    <a:cubicBezTo>
                      <a:pt x="10365" y="2023"/>
                      <a:pt x="10067" y="1247"/>
                      <a:pt x="9569" y="769"/>
                    </a:cubicBezTo>
                    <a:cubicBezTo>
                      <a:pt x="8935" y="196"/>
                      <a:pt x="8049" y="0"/>
                      <a:pt x="7162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914" name="Google Shape;914;p13"/>
              <p:cNvSpPr/>
              <p:nvPr/>
            </p:nvSpPr>
            <p:spPr>
              <a:xfrm>
                <a:off x="2180275" y="-47850"/>
                <a:ext cx="706200" cy="802700"/>
              </a:xfrm>
              <a:custGeom>
                <a:avLst/>
                <a:gdLst/>
                <a:ahLst/>
                <a:cxnLst/>
                <a:rect l="l" t="t" r="r" b="b"/>
                <a:pathLst>
                  <a:path w="28248" h="32108" extrusionOk="0">
                    <a:moveTo>
                      <a:pt x="0" y="1"/>
                    </a:moveTo>
                    <a:lnTo>
                      <a:pt x="0" y="1"/>
                    </a:lnTo>
                    <a:cubicBezTo>
                      <a:pt x="3939" y="14304"/>
                      <a:pt x="15497" y="25264"/>
                      <a:pt x="28248" y="32108"/>
                    </a:cubicBezTo>
                    <a:cubicBezTo>
                      <a:pt x="25164" y="30138"/>
                      <a:pt x="22181" y="28049"/>
                      <a:pt x="19356" y="25782"/>
                    </a:cubicBezTo>
                    <a:cubicBezTo>
                      <a:pt x="10842" y="19058"/>
                      <a:pt x="3660" y="10345"/>
                      <a:pt x="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915" name="Google Shape;915;p13"/>
              <p:cNvSpPr/>
              <p:nvPr/>
            </p:nvSpPr>
            <p:spPr>
              <a:xfrm>
                <a:off x="2644750" y="598675"/>
                <a:ext cx="34350" cy="189500"/>
              </a:xfrm>
              <a:custGeom>
                <a:avLst/>
                <a:gdLst/>
                <a:ahLst/>
                <a:cxnLst/>
                <a:rect l="l" t="t" r="r" b="b"/>
                <a:pathLst>
                  <a:path w="1374" h="7580" extrusionOk="0">
                    <a:moveTo>
                      <a:pt x="1175" y="0"/>
                    </a:moveTo>
                    <a:lnTo>
                      <a:pt x="1175" y="0"/>
                    </a:lnTo>
                    <a:cubicBezTo>
                      <a:pt x="1" y="2367"/>
                      <a:pt x="598" y="5172"/>
                      <a:pt x="1374" y="7579"/>
                    </a:cubicBezTo>
                    <a:cubicBezTo>
                      <a:pt x="916" y="5113"/>
                      <a:pt x="299" y="2447"/>
                      <a:pt x="117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916" name="Google Shape;916;p13"/>
              <p:cNvSpPr/>
              <p:nvPr/>
            </p:nvSpPr>
            <p:spPr>
              <a:xfrm>
                <a:off x="2506500" y="490750"/>
                <a:ext cx="37325" cy="200450"/>
              </a:xfrm>
              <a:custGeom>
                <a:avLst/>
                <a:gdLst/>
                <a:ahLst/>
                <a:cxnLst/>
                <a:rect l="l" t="t" r="r" b="b"/>
                <a:pathLst>
                  <a:path w="1493" h="8018" extrusionOk="0">
                    <a:moveTo>
                      <a:pt x="1493" y="1"/>
                    </a:moveTo>
                    <a:cubicBezTo>
                      <a:pt x="1" y="2408"/>
                      <a:pt x="438" y="5411"/>
                      <a:pt x="1055" y="8017"/>
                    </a:cubicBezTo>
                    <a:cubicBezTo>
                      <a:pt x="757" y="5391"/>
                      <a:pt x="339" y="2487"/>
                      <a:pt x="149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917" name="Google Shape;917;p13"/>
              <p:cNvSpPr/>
              <p:nvPr/>
            </p:nvSpPr>
            <p:spPr>
              <a:xfrm>
                <a:off x="2344875" y="344550"/>
                <a:ext cx="51750" cy="233750"/>
              </a:xfrm>
              <a:custGeom>
                <a:avLst/>
                <a:gdLst/>
                <a:ahLst/>
                <a:cxnLst/>
                <a:rect l="l" t="t" r="r" b="b"/>
                <a:pathLst>
                  <a:path w="2070" h="9350" extrusionOk="0">
                    <a:moveTo>
                      <a:pt x="2069" y="0"/>
                    </a:moveTo>
                    <a:lnTo>
                      <a:pt x="2069" y="0"/>
                    </a:lnTo>
                    <a:cubicBezTo>
                      <a:pt x="1" y="2626"/>
                      <a:pt x="259" y="6286"/>
                      <a:pt x="1055" y="9350"/>
                    </a:cubicBezTo>
                    <a:cubicBezTo>
                      <a:pt x="578" y="6207"/>
                      <a:pt x="279" y="2785"/>
                      <a:pt x="206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918" name="Google Shape;918;p13"/>
              <p:cNvSpPr/>
              <p:nvPr/>
            </p:nvSpPr>
            <p:spPr>
              <a:xfrm>
                <a:off x="2233975" y="179425"/>
                <a:ext cx="46275" cy="205425"/>
              </a:xfrm>
              <a:custGeom>
                <a:avLst/>
                <a:gdLst/>
                <a:ahLst/>
                <a:cxnLst/>
                <a:rect l="l" t="t" r="r" b="b"/>
                <a:pathLst>
                  <a:path w="1851" h="8217" extrusionOk="0">
                    <a:moveTo>
                      <a:pt x="1851" y="1"/>
                    </a:moveTo>
                    <a:lnTo>
                      <a:pt x="1851" y="1"/>
                    </a:lnTo>
                    <a:cubicBezTo>
                      <a:pt x="1" y="2268"/>
                      <a:pt x="120" y="5491"/>
                      <a:pt x="617" y="8216"/>
                    </a:cubicBezTo>
                    <a:cubicBezTo>
                      <a:pt x="438" y="5451"/>
                      <a:pt x="299" y="2447"/>
                      <a:pt x="185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919" name="Google Shape;919;p13"/>
              <p:cNvSpPr/>
              <p:nvPr/>
            </p:nvSpPr>
            <p:spPr>
              <a:xfrm>
                <a:off x="2679575" y="548575"/>
                <a:ext cx="170600" cy="47625"/>
              </a:xfrm>
              <a:custGeom>
                <a:avLst/>
                <a:gdLst/>
                <a:ahLst/>
                <a:cxnLst/>
                <a:rect l="l" t="t" r="r" b="b"/>
                <a:pathLst>
                  <a:path w="6824" h="1905" extrusionOk="0">
                    <a:moveTo>
                      <a:pt x="6004" y="1"/>
                    </a:moveTo>
                    <a:cubicBezTo>
                      <a:pt x="3892" y="1"/>
                      <a:pt x="1744" y="672"/>
                      <a:pt x="0" y="1905"/>
                    </a:cubicBezTo>
                    <a:cubicBezTo>
                      <a:pt x="2129" y="791"/>
                      <a:pt x="4456" y="174"/>
                      <a:pt x="6824" y="35"/>
                    </a:cubicBezTo>
                    <a:cubicBezTo>
                      <a:pt x="6552" y="12"/>
                      <a:pt x="6278" y="1"/>
                      <a:pt x="600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920" name="Google Shape;920;p13"/>
              <p:cNvSpPr/>
              <p:nvPr/>
            </p:nvSpPr>
            <p:spPr>
              <a:xfrm>
                <a:off x="2542800" y="445700"/>
                <a:ext cx="146750" cy="50550"/>
              </a:xfrm>
              <a:custGeom>
                <a:avLst/>
                <a:gdLst/>
                <a:ahLst/>
                <a:cxnLst/>
                <a:rect l="l" t="t" r="r" b="b"/>
                <a:pathLst>
                  <a:path w="5870" h="2022" extrusionOk="0">
                    <a:moveTo>
                      <a:pt x="5185" y="0"/>
                    </a:moveTo>
                    <a:cubicBezTo>
                      <a:pt x="3289" y="0"/>
                      <a:pt x="1368" y="726"/>
                      <a:pt x="1" y="2021"/>
                    </a:cubicBezTo>
                    <a:cubicBezTo>
                      <a:pt x="1771" y="848"/>
                      <a:pt x="3781" y="151"/>
                      <a:pt x="5869" y="32"/>
                    </a:cubicBezTo>
                    <a:cubicBezTo>
                      <a:pt x="5642" y="11"/>
                      <a:pt x="5414" y="0"/>
                      <a:pt x="518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921" name="Google Shape;921;p13"/>
              <p:cNvSpPr/>
              <p:nvPr/>
            </p:nvSpPr>
            <p:spPr>
              <a:xfrm>
                <a:off x="2400575" y="307375"/>
                <a:ext cx="192975" cy="40175"/>
              </a:xfrm>
              <a:custGeom>
                <a:avLst/>
                <a:gdLst/>
                <a:ahLst/>
                <a:cxnLst/>
                <a:rect l="l" t="t" r="r" b="b"/>
                <a:pathLst>
                  <a:path w="7719" h="1607" extrusionOk="0">
                    <a:moveTo>
                      <a:pt x="5779" y="1"/>
                    </a:moveTo>
                    <a:cubicBezTo>
                      <a:pt x="3758" y="1"/>
                      <a:pt x="1731" y="553"/>
                      <a:pt x="1" y="1606"/>
                    </a:cubicBezTo>
                    <a:cubicBezTo>
                      <a:pt x="2114" y="646"/>
                      <a:pt x="4427" y="145"/>
                      <a:pt x="6751" y="145"/>
                    </a:cubicBezTo>
                    <a:cubicBezTo>
                      <a:pt x="7074" y="145"/>
                      <a:pt x="7397" y="155"/>
                      <a:pt x="7719" y="174"/>
                    </a:cubicBezTo>
                    <a:cubicBezTo>
                      <a:pt x="7079" y="58"/>
                      <a:pt x="6429" y="1"/>
                      <a:pt x="577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922" name="Google Shape;922;p13"/>
              <p:cNvSpPr/>
              <p:nvPr/>
            </p:nvSpPr>
            <p:spPr>
              <a:xfrm>
                <a:off x="2286200" y="139775"/>
                <a:ext cx="203425" cy="37200"/>
              </a:xfrm>
              <a:custGeom>
                <a:avLst/>
                <a:gdLst/>
                <a:ahLst/>
                <a:cxnLst/>
                <a:rect l="l" t="t" r="r" b="b"/>
                <a:pathLst>
                  <a:path w="8137" h="1488" extrusionOk="0">
                    <a:moveTo>
                      <a:pt x="4952" y="1"/>
                    </a:moveTo>
                    <a:cubicBezTo>
                      <a:pt x="3197" y="1"/>
                      <a:pt x="1436" y="506"/>
                      <a:pt x="0" y="1487"/>
                    </a:cubicBezTo>
                    <a:cubicBezTo>
                      <a:pt x="1633" y="664"/>
                      <a:pt x="3455" y="236"/>
                      <a:pt x="5285" y="236"/>
                    </a:cubicBezTo>
                    <a:cubicBezTo>
                      <a:pt x="6242" y="236"/>
                      <a:pt x="7201" y="353"/>
                      <a:pt x="8136" y="592"/>
                    </a:cubicBezTo>
                    <a:cubicBezTo>
                      <a:pt x="7130" y="196"/>
                      <a:pt x="6042" y="1"/>
                      <a:pt x="495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</p:grpSp>
        <p:grpSp>
          <p:nvGrpSpPr>
            <p:cNvPr id="923" name="Google Shape;923;p13"/>
            <p:cNvGrpSpPr/>
            <p:nvPr/>
          </p:nvGrpSpPr>
          <p:grpSpPr>
            <a:xfrm flipH="1">
              <a:off x="-231977" y="4290922"/>
              <a:ext cx="965810" cy="978034"/>
              <a:chOff x="-164575" y="3031625"/>
              <a:chExt cx="624150" cy="632050"/>
            </a:xfrm>
          </p:grpSpPr>
          <p:sp>
            <p:nvSpPr>
              <p:cNvPr id="924" name="Google Shape;924;p13"/>
              <p:cNvSpPr/>
              <p:nvPr/>
            </p:nvSpPr>
            <p:spPr>
              <a:xfrm>
                <a:off x="-69600" y="3106800"/>
                <a:ext cx="314825" cy="364425"/>
              </a:xfrm>
              <a:custGeom>
                <a:avLst/>
                <a:gdLst/>
                <a:ahLst/>
                <a:cxnLst/>
                <a:rect l="l" t="t" r="r" b="b"/>
                <a:pathLst>
                  <a:path w="12593" h="14577" extrusionOk="0">
                    <a:moveTo>
                      <a:pt x="2842" y="0"/>
                    </a:moveTo>
                    <a:cubicBezTo>
                      <a:pt x="2083" y="0"/>
                      <a:pt x="1328" y="265"/>
                      <a:pt x="836" y="810"/>
                    </a:cubicBezTo>
                    <a:cubicBezTo>
                      <a:pt x="239" y="1446"/>
                      <a:pt x="40" y="2381"/>
                      <a:pt x="1" y="3277"/>
                    </a:cubicBezTo>
                    <a:cubicBezTo>
                      <a:pt x="1" y="4291"/>
                      <a:pt x="200" y="5306"/>
                      <a:pt x="597" y="6221"/>
                    </a:cubicBezTo>
                    <a:cubicBezTo>
                      <a:pt x="1314" y="7892"/>
                      <a:pt x="2646" y="9205"/>
                      <a:pt x="4059" y="10358"/>
                    </a:cubicBezTo>
                    <a:cubicBezTo>
                      <a:pt x="5252" y="11353"/>
                      <a:pt x="6565" y="12248"/>
                      <a:pt x="7898" y="13004"/>
                    </a:cubicBezTo>
                    <a:cubicBezTo>
                      <a:pt x="8637" y="13447"/>
                      <a:pt x="10165" y="14577"/>
                      <a:pt x="11159" y="14577"/>
                    </a:cubicBezTo>
                    <a:cubicBezTo>
                      <a:pt x="11236" y="14577"/>
                      <a:pt x="11310" y="14570"/>
                      <a:pt x="11379" y="14556"/>
                    </a:cubicBezTo>
                    <a:cubicBezTo>
                      <a:pt x="12593" y="14277"/>
                      <a:pt x="11618" y="12447"/>
                      <a:pt x="11399" y="11731"/>
                    </a:cubicBezTo>
                    <a:cubicBezTo>
                      <a:pt x="10623" y="9344"/>
                      <a:pt x="9629" y="7016"/>
                      <a:pt x="8435" y="4808"/>
                    </a:cubicBezTo>
                    <a:cubicBezTo>
                      <a:pt x="7659" y="3396"/>
                      <a:pt x="6764" y="1944"/>
                      <a:pt x="5451" y="989"/>
                    </a:cubicBezTo>
                    <a:cubicBezTo>
                      <a:pt x="4775" y="452"/>
                      <a:pt x="3979" y="94"/>
                      <a:pt x="3144" y="14"/>
                    </a:cubicBezTo>
                    <a:cubicBezTo>
                      <a:pt x="3043" y="5"/>
                      <a:pt x="2943" y="0"/>
                      <a:pt x="2842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925" name="Google Shape;925;p13"/>
              <p:cNvSpPr/>
              <p:nvPr/>
            </p:nvSpPr>
            <p:spPr>
              <a:xfrm>
                <a:off x="21425" y="3226500"/>
                <a:ext cx="438150" cy="437175"/>
              </a:xfrm>
              <a:custGeom>
                <a:avLst/>
                <a:gdLst/>
                <a:ahLst/>
                <a:cxnLst/>
                <a:rect l="l" t="t" r="r" b="b"/>
                <a:pathLst>
                  <a:path w="17526" h="17487" extrusionOk="0">
                    <a:moveTo>
                      <a:pt x="0" y="0"/>
                    </a:moveTo>
                    <a:cubicBezTo>
                      <a:pt x="1015" y="1831"/>
                      <a:pt x="2188" y="3561"/>
                      <a:pt x="3461" y="5252"/>
                    </a:cubicBezTo>
                    <a:cubicBezTo>
                      <a:pt x="3780" y="5650"/>
                      <a:pt x="4098" y="6068"/>
                      <a:pt x="4416" y="6466"/>
                    </a:cubicBezTo>
                    <a:lnTo>
                      <a:pt x="5451" y="7659"/>
                    </a:lnTo>
                    <a:lnTo>
                      <a:pt x="6505" y="8793"/>
                    </a:lnTo>
                    <a:lnTo>
                      <a:pt x="7599" y="9927"/>
                    </a:lnTo>
                    <a:lnTo>
                      <a:pt x="8733" y="11021"/>
                    </a:lnTo>
                    <a:lnTo>
                      <a:pt x="9887" y="12055"/>
                    </a:lnTo>
                    <a:lnTo>
                      <a:pt x="11080" y="13070"/>
                    </a:lnTo>
                    <a:cubicBezTo>
                      <a:pt x="11478" y="13408"/>
                      <a:pt x="11876" y="13726"/>
                      <a:pt x="12314" y="14045"/>
                    </a:cubicBezTo>
                    <a:cubicBezTo>
                      <a:pt x="13965" y="15318"/>
                      <a:pt x="15715" y="16491"/>
                      <a:pt x="17525" y="17486"/>
                    </a:cubicBezTo>
                    <a:cubicBezTo>
                      <a:pt x="15894" y="16213"/>
                      <a:pt x="14243" y="14940"/>
                      <a:pt x="12672" y="13607"/>
                    </a:cubicBezTo>
                    <a:cubicBezTo>
                      <a:pt x="12274" y="13249"/>
                      <a:pt x="11916" y="12891"/>
                      <a:pt x="11518" y="12573"/>
                    </a:cubicBezTo>
                    <a:lnTo>
                      <a:pt x="10364" y="11538"/>
                    </a:lnTo>
                    <a:lnTo>
                      <a:pt x="9210" y="10464"/>
                    </a:lnTo>
                    <a:lnTo>
                      <a:pt x="8116" y="9370"/>
                    </a:lnTo>
                    <a:lnTo>
                      <a:pt x="7042" y="8276"/>
                    </a:lnTo>
                    <a:lnTo>
                      <a:pt x="5968" y="7162"/>
                    </a:lnTo>
                    <a:lnTo>
                      <a:pt x="4914" y="6008"/>
                    </a:lnTo>
                    <a:cubicBezTo>
                      <a:pt x="4595" y="5610"/>
                      <a:pt x="4237" y="5252"/>
                      <a:pt x="3899" y="4854"/>
                    </a:cubicBezTo>
                    <a:cubicBezTo>
                      <a:pt x="2566" y="3283"/>
                      <a:pt x="1273" y="1632"/>
                      <a:pt x="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926" name="Google Shape;926;p13"/>
              <p:cNvSpPr/>
              <p:nvPr/>
            </p:nvSpPr>
            <p:spPr>
              <a:xfrm>
                <a:off x="-164575" y="3346675"/>
                <a:ext cx="415775" cy="270550"/>
              </a:xfrm>
              <a:custGeom>
                <a:avLst/>
                <a:gdLst/>
                <a:ahLst/>
                <a:cxnLst/>
                <a:rect l="l" t="t" r="r" b="b"/>
                <a:pathLst>
                  <a:path w="16631" h="10822" extrusionOk="0">
                    <a:moveTo>
                      <a:pt x="2907" y="1"/>
                    </a:moveTo>
                    <a:cubicBezTo>
                      <a:pt x="2538" y="1"/>
                      <a:pt x="2175" y="62"/>
                      <a:pt x="1830" y="206"/>
                    </a:cubicBezTo>
                    <a:cubicBezTo>
                      <a:pt x="617" y="743"/>
                      <a:pt x="0" y="2156"/>
                      <a:pt x="120" y="3469"/>
                    </a:cubicBezTo>
                    <a:cubicBezTo>
                      <a:pt x="279" y="4762"/>
                      <a:pt x="1015" y="5935"/>
                      <a:pt x="1930" y="6870"/>
                    </a:cubicBezTo>
                    <a:cubicBezTo>
                      <a:pt x="3780" y="8760"/>
                      <a:pt x="6246" y="9954"/>
                      <a:pt x="8833" y="10491"/>
                    </a:cubicBezTo>
                    <a:cubicBezTo>
                      <a:pt x="9975" y="10717"/>
                      <a:pt x="11136" y="10821"/>
                      <a:pt x="12294" y="10821"/>
                    </a:cubicBezTo>
                    <a:cubicBezTo>
                      <a:pt x="13274" y="10821"/>
                      <a:pt x="14252" y="10747"/>
                      <a:pt x="15218" y="10610"/>
                    </a:cubicBezTo>
                    <a:cubicBezTo>
                      <a:pt x="16630" y="10411"/>
                      <a:pt x="16332" y="9874"/>
                      <a:pt x="15337" y="9218"/>
                    </a:cubicBezTo>
                    <a:cubicBezTo>
                      <a:pt x="14343" y="8522"/>
                      <a:pt x="13348" y="7805"/>
                      <a:pt x="12453" y="6990"/>
                    </a:cubicBezTo>
                    <a:cubicBezTo>
                      <a:pt x="9966" y="4782"/>
                      <a:pt x="7977" y="1897"/>
                      <a:pt x="4953" y="505"/>
                    </a:cubicBezTo>
                    <a:cubicBezTo>
                      <a:pt x="4316" y="219"/>
                      <a:pt x="3602" y="1"/>
                      <a:pt x="2907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927" name="Google Shape;927;p13"/>
              <p:cNvSpPr/>
              <p:nvPr/>
            </p:nvSpPr>
            <p:spPr>
              <a:xfrm>
                <a:off x="-75575" y="3461225"/>
                <a:ext cx="460550" cy="156650"/>
              </a:xfrm>
              <a:custGeom>
                <a:avLst/>
                <a:gdLst/>
                <a:ahLst/>
                <a:cxnLst/>
                <a:rect l="l" t="t" r="r" b="b"/>
                <a:pathLst>
                  <a:path w="18422" h="6266" extrusionOk="0">
                    <a:moveTo>
                      <a:pt x="1" y="1"/>
                    </a:moveTo>
                    <a:lnTo>
                      <a:pt x="1" y="1"/>
                    </a:lnTo>
                    <a:cubicBezTo>
                      <a:pt x="1274" y="1095"/>
                      <a:pt x="2627" y="2030"/>
                      <a:pt x="4119" y="2786"/>
                    </a:cubicBezTo>
                    <a:cubicBezTo>
                      <a:pt x="4477" y="2985"/>
                      <a:pt x="4855" y="3164"/>
                      <a:pt x="5213" y="3363"/>
                    </a:cubicBezTo>
                    <a:lnTo>
                      <a:pt x="6347" y="3880"/>
                    </a:lnTo>
                    <a:cubicBezTo>
                      <a:pt x="6705" y="4059"/>
                      <a:pt x="7103" y="4218"/>
                      <a:pt x="7481" y="4357"/>
                    </a:cubicBezTo>
                    <a:lnTo>
                      <a:pt x="8654" y="4775"/>
                    </a:lnTo>
                    <a:lnTo>
                      <a:pt x="9848" y="5153"/>
                    </a:lnTo>
                    <a:lnTo>
                      <a:pt x="11041" y="5471"/>
                    </a:lnTo>
                    <a:lnTo>
                      <a:pt x="12255" y="5750"/>
                    </a:lnTo>
                    <a:cubicBezTo>
                      <a:pt x="12653" y="5849"/>
                      <a:pt x="13070" y="5909"/>
                      <a:pt x="13468" y="5969"/>
                    </a:cubicBezTo>
                    <a:cubicBezTo>
                      <a:pt x="14696" y="6161"/>
                      <a:pt x="15923" y="6265"/>
                      <a:pt x="17151" y="6265"/>
                    </a:cubicBezTo>
                    <a:cubicBezTo>
                      <a:pt x="17574" y="6265"/>
                      <a:pt x="17998" y="6253"/>
                      <a:pt x="18422" y="6227"/>
                    </a:cubicBezTo>
                    <a:cubicBezTo>
                      <a:pt x="16770" y="6008"/>
                      <a:pt x="15159" y="5750"/>
                      <a:pt x="13568" y="5412"/>
                    </a:cubicBezTo>
                    <a:cubicBezTo>
                      <a:pt x="13170" y="5312"/>
                      <a:pt x="12772" y="5233"/>
                      <a:pt x="12374" y="5133"/>
                    </a:cubicBezTo>
                    <a:lnTo>
                      <a:pt x="11220" y="4835"/>
                    </a:lnTo>
                    <a:lnTo>
                      <a:pt x="10047" y="4477"/>
                    </a:lnTo>
                    <a:lnTo>
                      <a:pt x="8873" y="4119"/>
                    </a:lnTo>
                    <a:lnTo>
                      <a:pt x="7739" y="3721"/>
                    </a:lnTo>
                    <a:cubicBezTo>
                      <a:pt x="7321" y="3562"/>
                      <a:pt x="6963" y="3422"/>
                      <a:pt x="6585" y="3263"/>
                    </a:cubicBezTo>
                    <a:lnTo>
                      <a:pt x="5471" y="2786"/>
                    </a:lnTo>
                    <a:cubicBezTo>
                      <a:pt x="5093" y="2627"/>
                      <a:pt x="4716" y="2467"/>
                      <a:pt x="4338" y="2288"/>
                    </a:cubicBezTo>
                    <a:cubicBezTo>
                      <a:pt x="2846" y="1592"/>
                      <a:pt x="1413" y="816"/>
                      <a:pt x="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928" name="Google Shape;928;p13"/>
              <p:cNvSpPr/>
              <p:nvPr/>
            </p:nvSpPr>
            <p:spPr>
              <a:xfrm>
                <a:off x="200950" y="3031625"/>
                <a:ext cx="201925" cy="447125"/>
              </a:xfrm>
              <a:custGeom>
                <a:avLst/>
                <a:gdLst/>
                <a:ahLst/>
                <a:cxnLst/>
                <a:rect l="l" t="t" r="r" b="b"/>
                <a:pathLst>
                  <a:path w="8077" h="17885" extrusionOk="0">
                    <a:moveTo>
                      <a:pt x="4761" y="1"/>
                    </a:moveTo>
                    <a:cubicBezTo>
                      <a:pt x="4018" y="1"/>
                      <a:pt x="3255" y="261"/>
                      <a:pt x="2666" y="714"/>
                    </a:cubicBezTo>
                    <a:cubicBezTo>
                      <a:pt x="1612" y="1509"/>
                      <a:pt x="1015" y="2743"/>
                      <a:pt x="677" y="4016"/>
                    </a:cubicBezTo>
                    <a:cubicBezTo>
                      <a:pt x="0" y="6542"/>
                      <a:pt x="239" y="9307"/>
                      <a:pt x="1154" y="11774"/>
                    </a:cubicBezTo>
                    <a:cubicBezTo>
                      <a:pt x="1890" y="13783"/>
                      <a:pt x="3004" y="15633"/>
                      <a:pt x="4377" y="17284"/>
                    </a:cubicBezTo>
                    <a:cubicBezTo>
                      <a:pt x="4718" y="17702"/>
                      <a:pt x="4970" y="17885"/>
                      <a:pt x="5156" y="17885"/>
                    </a:cubicBezTo>
                    <a:cubicBezTo>
                      <a:pt x="5456" y="17885"/>
                      <a:pt x="5581" y="17405"/>
                      <a:pt x="5630" y="16668"/>
                    </a:cubicBezTo>
                    <a:cubicBezTo>
                      <a:pt x="5690" y="15474"/>
                      <a:pt x="5789" y="14261"/>
                      <a:pt x="6028" y="13067"/>
                    </a:cubicBezTo>
                    <a:cubicBezTo>
                      <a:pt x="6625" y="9805"/>
                      <a:pt x="8077" y="6602"/>
                      <a:pt x="7679" y="3300"/>
                    </a:cubicBezTo>
                    <a:cubicBezTo>
                      <a:pt x="7560" y="2225"/>
                      <a:pt x="7182" y="1111"/>
                      <a:pt x="6326" y="475"/>
                    </a:cubicBezTo>
                    <a:cubicBezTo>
                      <a:pt x="5872" y="149"/>
                      <a:pt x="5322" y="1"/>
                      <a:pt x="4761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929" name="Google Shape;929;p13"/>
              <p:cNvSpPr/>
              <p:nvPr/>
            </p:nvSpPr>
            <p:spPr>
              <a:xfrm>
                <a:off x="278525" y="3136975"/>
                <a:ext cx="114400" cy="474475"/>
              </a:xfrm>
              <a:custGeom>
                <a:avLst/>
                <a:gdLst/>
                <a:ahLst/>
                <a:cxnLst/>
                <a:rect l="l" t="t" r="r" b="b"/>
                <a:pathLst>
                  <a:path w="4576" h="18979" extrusionOk="0">
                    <a:moveTo>
                      <a:pt x="359" y="1"/>
                    </a:moveTo>
                    <a:cubicBezTo>
                      <a:pt x="80" y="1632"/>
                      <a:pt x="1" y="3283"/>
                      <a:pt x="80" y="4954"/>
                    </a:cubicBezTo>
                    <a:cubicBezTo>
                      <a:pt x="100" y="5372"/>
                      <a:pt x="120" y="5770"/>
                      <a:pt x="160" y="6187"/>
                    </a:cubicBezTo>
                    <a:lnTo>
                      <a:pt x="279" y="7441"/>
                    </a:lnTo>
                    <a:cubicBezTo>
                      <a:pt x="359" y="7838"/>
                      <a:pt x="398" y="8256"/>
                      <a:pt x="478" y="8654"/>
                    </a:cubicBezTo>
                    <a:lnTo>
                      <a:pt x="717" y="9868"/>
                    </a:lnTo>
                    <a:lnTo>
                      <a:pt x="1015" y="11081"/>
                    </a:lnTo>
                    <a:lnTo>
                      <a:pt x="1373" y="12275"/>
                    </a:lnTo>
                    <a:lnTo>
                      <a:pt x="1771" y="13448"/>
                    </a:lnTo>
                    <a:cubicBezTo>
                      <a:pt x="1910" y="13846"/>
                      <a:pt x="2069" y="14244"/>
                      <a:pt x="2209" y="14622"/>
                    </a:cubicBezTo>
                    <a:cubicBezTo>
                      <a:pt x="2865" y="16134"/>
                      <a:pt x="3641" y="17606"/>
                      <a:pt x="4576" y="18978"/>
                    </a:cubicBezTo>
                    <a:cubicBezTo>
                      <a:pt x="3900" y="17447"/>
                      <a:pt x="3283" y="15935"/>
                      <a:pt x="2766" y="14403"/>
                    </a:cubicBezTo>
                    <a:cubicBezTo>
                      <a:pt x="2646" y="14005"/>
                      <a:pt x="2507" y="13607"/>
                      <a:pt x="2388" y="13229"/>
                    </a:cubicBezTo>
                    <a:lnTo>
                      <a:pt x="2049" y="12056"/>
                    </a:lnTo>
                    <a:lnTo>
                      <a:pt x="1711" y="10882"/>
                    </a:lnTo>
                    <a:lnTo>
                      <a:pt x="1453" y="9688"/>
                    </a:lnTo>
                    <a:lnTo>
                      <a:pt x="1194" y="8495"/>
                    </a:lnTo>
                    <a:lnTo>
                      <a:pt x="975" y="7301"/>
                    </a:lnTo>
                    <a:lnTo>
                      <a:pt x="796" y="6108"/>
                    </a:lnTo>
                    <a:cubicBezTo>
                      <a:pt x="756" y="5690"/>
                      <a:pt x="697" y="5292"/>
                      <a:pt x="657" y="4894"/>
                    </a:cubicBezTo>
                    <a:cubicBezTo>
                      <a:pt x="478" y="3283"/>
                      <a:pt x="398" y="1632"/>
                      <a:pt x="35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</p:grpSp>
        <p:sp>
          <p:nvSpPr>
            <p:cNvPr id="930" name="Google Shape;930;p13"/>
            <p:cNvSpPr/>
            <p:nvPr/>
          </p:nvSpPr>
          <p:spPr>
            <a:xfrm rot="-5243638" flipH="1">
              <a:off x="6569771" y="-1469727"/>
              <a:ext cx="1965418" cy="4576395"/>
            </a:xfrm>
            <a:custGeom>
              <a:avLst/>
              <a:gdLst/>
              <a:ahLst/>
              <a:cxnLst/>
              <a:rect l="l" t="t" r="r" b="b"/>
              <a:pathLst>
                <a:path w="75096" h="174858" extrusionOk="0">
                  <a:moveTo>
                    <a:pt x="2746" y="0"/>
                  </a:moveTo>
                  <a:lnTo>
                    <a:pt x="0" y="171535"/>
                  </a:lnTo>
                  <a:lnTo>
                    <a:pt x="67914" y="174857"/>
                  </a:lnTo>
                  <a:cubicBezTo>
                    <a:pt x="75095" y="165210"/>
                    <a:pt x="74857" y="151185"/>
                    <a:pt x="68789" y="140801"/>
                  </a:cubicBezTo>
                  <a:cubicBezTo>
                    <a:pt x="62702" y="130437"/>
                    <a:pt x="51602" y="123594"/>
                    <a:pt x="39865" y="120948"/>
                  </a:cubicBezTo>
                  <a:cubicBezTo>
                    <a:pt x="37399" y="120371"/>
                    <a:pt x="34832" y="119973"/>
                    <a:pt x="32684" y="118581"/>
                  </a:cubicBezTo>
                  <a:cubicBezTo>
                    <a:pt x="29442" y="116492"/>
                    <a:pt x="27890" y="112593"/>
                    <a:pt x="27154" y="108814"/>
                  </a:cubicBezTo>
                  <a:cubicBezTo>
                    <a:pt x="23275" y="88941"/>
                    <a:pt x="36981" y="69824"/>
                    <a:pt x="38174" y="49593"/>
                  </a:cubicBezTo>
                  <a:cubicBezTo>
                    <a:pt x="39467" y="27671"/>
                    <a:pt x="23911" y="5889"/>
                    <a:pt x="274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sp>
        <p:nvSpPr>
          <p:cNvPr id="931" name="Google Shape;931;p13"/>
          <p:cNvSpPr txBox="1">
            <a:spLocks noGrp="1"/>
          </p:cNvSpPr>
          <p:nvPr>
            <p:ph type="title"/>
          </p:nvPr>
        </p:nvSpPr>
        <p:spPr>
          <a:xfrm>
            <a:off x="960000" y="593367"/>
            <a:ext cx="102720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3500"/>
              <a:buNone/>
              <a:defRPr sz="4000"/>
            </a:lvl1pPr>
            <a:lvl2pPr lvl="1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9pPr>
          </a:lstStyle>
          <a:p>
            <a:endParaRPr/>
          </a:p>
        </p:txBody>
      </p:sp>
      <p:sp>
        <p:nvSpPr>
          <p:cNvPr id="932" name="Google Shape;932;p13"/>
          <p:cNvSpPr txBox="1">
            <a:spLocks noGrp="1"/>
          </p:cNvSpPr>
          <p:nvPr>
            <p:ph type="subTitle" idx="1"/>
          </p:nvPr>
        </p:nvSpPr>
        <p:spPr>
          <a:xfrm>
            <a:off x="960000" y="2843996"/>
            <a:ext cx="32920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933" name="Google Shape;933;p13"/>
          <p:cNvSpPr txBox="1">
            <a:spLocks noGrp="1"/>
          </p:cNvSpPr>
          <p:nvPr>
            <p:ph type="subTitle" idx="2"/>
          </p:nvPr>
        </p:nvSpPr>
        <p:spPr>
          <a:xfrm>
            <a:off x="4450033" y="2843996"/>
            <a:ext cx="32920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934" name="Google Shape;934;p13"/>
          <p:cNvSpPr txBox="1">
            <a:spLocks noGrp="1"/>
          </p:cNvSpPr>
          <p:nvPr>
            <p:ph type="subTitle" idx="3"/>
          </p:nvPr>
        </p:nvSpPr>
        <p:spPr>
          <a:xfrm>
            <a:off x="960000" y="5154901"/>
            <a:ext cx="32920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935" name="Google Shape;935;p13"/>
          <p:cNvSpPr txBox="1">
            <a:spLocks noGrp="1"/>
          </p:cNvSpPr>
          <p:nvPr>
            <p:ph type="subTitle" idx="4"/>
          </p:nvPr>
        </p:nvSpPr>
        <p:spPr>
          <a:xfrm>
            <a:off x="4450033" y="5154901"/>
            <a:ext cx="32920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936" name="Google Shape;936;p13"/>
          <p:cNvSpPr txBox="1">
            <a:spLocks noGrp="1"/>
          </p:cNvSpPr>
          <p:nvPr>
            <p:ph type="subTitle" idx="5"/>
          </p:nvPr>
        </p:nvSpPr>
        <p:spPr>
          <a:xfrm>
            <a:off x="7940067" y="2843996"/>
            <a:ext cx="32920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937" name="Google Shape;937;p13"/>
          <p:cNvSpPr txBox="1">
            <a:spLocks noGrp="1"/>
          </p:cNvSpPr>
          <p:nvPr>
            <p:ph type="subTitle" idx="6"/>
          </p:nvPr>
        </p:nvSpPr>
        <p:spPr>
          <a:xfrm>
            <a:off x="7940067" y="5154901"/>
            <a:ext cx="32920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938" name="Google Shape;938;p13"/>
          <p:cNvSpPr txBox="1">
            <a:spLocks noGrp="1"/>
          </p:cNvSpPr>
          <p:nvPr>
            <p:ph type="title" idx="7" hasCustomPrompt="1"/>
          </p:nvPr>
        </p:nvSpPr>
        <p:spPr>
          <a:xfrm>
            <a:off x="960000" y="1776033"/>
            <a:ext cx="1049200" cy="5968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9pPr>
          </a:lstStyle>
          <a:p>
            <a:r>
              <a:t>xx%</a:t>
            </a:r>
          </a:p>
        </p:txBody>
      </p:sp>
      <p:sp>
        <p:nvSpPr>
          <p:cNvPr id="939" name="Google Shape;939;p13"/>
          <p:cNvSpPr txBox="1">
            <a:spLocks noGrp="1"/>
          </p:cNvSpPr>
          <p:nvPr>
            <p:ph type="title" idx="8" hasCustomPrompt="1"/>
          </p:nvPr>
        </p:nvSpPr>
        <p:spPr>
          <a:xfrm>
            <a:off x="960000" y="4086159"/>
            <a:ext cx="1049200" cy="5968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9pPr>
          </a:lstStyle>
          <a:p>
            <a:r>
              <a:t>xx%</a:t>
            </a:r>
          </a:p>
        </p:txBody>
      </p:sp>
      <p:sp>
        <p:nvSpPr>
          <p:cNvPr id="940" name="Google Shape;940;p13"/>
          <p:cNvSpPr txBox="1">
            <a:spLocks noGrp="1"/>
          </p:cNvSpPr>
          <p:nvPr>
            <p:ph type="title" idx="9" hasCustomPrompt="1"/>
          </p:nvPr>
        </p:nvSpPr>
        <p:spPr>
          <a:xfrm>
            <a:off x="4450033" y="1776033"/>
            <a:ext cx="1049200" cy="5968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9pPr>
          </a:lstStyle>
          <a:p>
            <a:r>
              <a:t>xx%</a:t>
            </a:r>
          </a:p>
        </p:txBody>
      </p:sp>
      <p:sp>
        <p:nvSpPr>
          <p:cNvPr id="941" name="Google Shape;941;p13"/>
          <p:cNvSpPr txBox="1">
            <a:spLocks noGrp="1"/>
          </p:cNvSpPr>
          <p:nvPr>
            <p:ph type="title" idx="13" hasCustomPrompt="1"/>
          </p:nvPr>
        </p:nvSpPr>
        <p:spPr>
          <a:xfrm>
            <a:off x="4450033" y="4086159"/>
            <a:ext cx="1049200" cy="5968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9pPr>
          </a:lstStyle>
          <a:p>
            <a:r>
              <a:t>xx%</a:t>
            </a:r>
          </a:p>
        </p:txBody>
      </p:sp>
      <p:sp>
        <p:nvSpPr>
          <p:cNvPr id="942" name="Google Shape;942;p13"/>
          <p:cNvSpPr txBox="1">
            <a:spLocks noGrp="1"/>
          </p:cNvSpPr>
          <p:nvPr>
            <p:ph type="title" idx="14" hasCustomPrompt="1"/>
          </p:nvPr>
        </p:nvSpPr>
        <p:spPr>
          <a:xfrm>
            <a:off x="7940067" y="1776033"/>
            <a:ext cx="1049200" cy="5968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9pPr>
          </a:lstStyle>
          <a:p>
            <a:r>
              <a:t>xx%</a:t>
            </a:r>
          </a:p>
        </p:txBody>
      </p:sp>
      <p:sp>
        <p:nvSpPr>
          <p:cNvPr id="943" name="Google Shape;943;p13"/>
          <p:cNvSpPr txBox="1">
            <a:spLocks noGrp="1"/>
          </p:cNvSpPr>
          <p:nvPr>
            <p:ph type="title" idx="15" hasCustomPrompt="1"/>
          </p:nvPr>
        </p:nvSpPr>
        <p:spPr>
          <a:xfrm>
            <a:off x="7940067" y="4086159"/>
            <a:ext cx="1049200" cy="5968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9pPr>
          </a:lstStyle>
          <a:p>
            <a:r>
              <a:t>xx%</a:t>
            </a:r>
          </a:p>
        </p:txBody>
      </p:sp>
      <p:sp>
        <p:nvSpPr>
          <p:cNvPr id="944" name="Google Shape;944;p13"/>
          <p:cNvSpPr txBox="1">
            <a:spLocks noGrp="1"/>
          </p:cNvSpPr>
          <p:nvPr>
            <p:ph type="subTitle" idx="16"/>
          </p:nvPr>
        </p:nvSpPr>
        <p:spPr>
          <a:xfrm>
            <a:off x="960000" y="2401488"/>
            <a:ext cx="3292000" cy="646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2933" b="1">
                <a:solidFill>
                  <a:schemeClr val="dk1"/>
                </a:solidFill>
                <a:latin typeface="Encode Sans Expanded"/>
                <a:ea typeface="Encode Sans Expanded"/>
                <a:cs typeface="Encode Sans Expanded"/>
                <a:sym typeface="Encode Sans Expanded"/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3200" b="1">
                <a:latin typeface="DM Sans"/>
                <a:ea typeface="DM Sans"/>
                <a:cs typeface="DM Sans"/>
                <a:sym typeface="DM Sans"/>
              </a:defRPr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3200" b="1">
                <a:latin typeface="DM Sans"/>
                <a:ea typeface="DM Sans"/>
                <a:cs typeface="DM Sans"/>
                <a:sym typeface="DM Sans"/>
              </a:defRPr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3200" b="1">
                <a:latin typeface="DM Sans"/>
                <a:ea typeface="DM Sans"/>
                <a:cs typeface="DM Sans"/>
                <a:sym typeface="DM Sans"/>
              </a:defRPr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3200" b="1">
                <a:latin typeface="DM Sans"/>
                <a:ea typeface="DM Sans"/>
                <a:cs typeface="DM Sans"/>
                <a:sym typeface="DM Sans"/>
              </a:defRPr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3200" b="1">
                <a:latin typeface="DM Sans"/>
                <a:ea typeface="DM Sans"/>
                <a:cs typeface="DM Sans"/>
                <a:sym typeface="DM Sans"/>
              </a:defRPr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3200" b="1">
                <a:latin typeface="DM Sans"/>
                <a:ea typeface="DM Sans"/>
                <a:cs typeface="DM Sans"/>
                <a:sym typeface="DM Sans"/>
              </a:defRPr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3200" b="1">
                <a:latin typeface="DM Sans"/>
                <a:ea typeface="DM Sans"/>
                <a:cs typeface="DM Sans"/>
                <a:sym typeface="DM Sans"/>
              </a:defRPr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3200" b="1">
                <a:latin typeface="DM Sans"/>
                <a:ea typeface="DM Sans"/>
                <a:cs typeface="DM Sans"/>
                <a:sym typeface="DM Sans"/>
              </a:defRPr>
            </a:lvl9pPr>
          </a:lstStyle>
          <a:p>
            <a:endParaRPr/>
          </a:p>
        </p:txBody>
      </p:sp>
      <p:sp>
        <p:nvSpPr>
          <p:cNvPr id="945" name="Google Shape;945;p13"/>
          <p:cNvSpPr txBox="1">
            <a:spLocks noGrp="1"/>
          </p:cNvSpPr>
          <p:nvPr>
            <p:ph type="subTitle" idx="17"/>
          </p:nvPr>
        </p:nvSpPr>
        <p:spPr>
          <a:xfrm>
            <a:off x="4450033" y="2401488"/>
            <a:ext cx="3292000" cy="646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2933" b="1">
                <a:solidFill>
                  <a:schemeClr val="dk1"/>
                </a:solidFill>
                <a:latin typeface="Encode Sans Expanded"/>
                <a:ea typeface="Encode Sans Expanded"/>
                <a:cs typeface="Encode Sans Expanded"/>
                <a:sym typeface="Encode Sans Expanded"/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3200" b="1">
                <a:latin typeface="DM Sans"/>
                <a:ea typeface="DM Sans"/>
                <a:cs typeface="DM Sans"/>
                <a:sym typeface="DM Sans"/>
              </a:defRPr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3200" b="1">
                <a:latin typeface="DM Sans"/>
                <a:ea typeface="DM Sans"/>
                <a:cs typeface="DM Sans"/>
                <a:sym typeface="DM Sans"/>
              </a:defRPr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3200" b="1">
                <a:latin typeface="DM Sans"/>
                <a:ea typeface="DM Sans"/>
                <a:cs typeface="DM Sans"/>
                <a:sym typeface="DM Sans"/>
              </a:defRPr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3200" b="1">
                <a:latin typeface="DM Sans"/>
                <a:ea typeface="DM Sans"/>
                <a:cs typeface="DM Sans"/>
                <a:sym typeface="DM Sans"/>
              </a:defRPr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3200" b="1">
                <a:latin typeface="DM Sans"/>
                <a:ea typeface="DM Sans"/>
                <a:cs typeface="DM Sans"/>
                <a:sym typeface="DM Sans"/>
              </a:defRPr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3200" b="1">
                <a:latin typeface="DM Sans"/>
                <a:ea typeface="DM Sans"/>
                <a:cs typeface="DM Sans"/>
                <a:sym typeface="DM Sans"/>
              </a:defRPr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3200" b="1">
                <a:latin typeface="DM Sans"/>
                <a:ea typeface="DM Sans"/>
                <a:cs typeface="DM Sans"/>
                <a:sym typeface="DM Sans"/>
              </a:defRPr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3200" b="1">
                <a:latin typeface="DM Sans"/>
                <a:ea typeface="DM Sans"/>
                <a:cs typeface="DM Sans"/>
                <a:sym typeface="DM Sans"/>
              </a:defRPr>
            </a:lvl9pPr>
          </a:lstStyle>
          <a:p>
            <a:endParaRPr/>
          </a:p>
        </p:txBody>
      </p:sp>
      <p:sp>
        <p:nvSpPr>
          <p:cNvPr id="946" name="Google Shape;946;p13"/>
          <p:cNvSpPr txBox="1">
            <a:spLocks noGrp="1"/>
          </p:cNvSpPr>
          <p:nvPr>
            <p:ph type="subTitle" idx="18"/>
          </p:nvPr>
        </p:nvSpPr>
        <p:spPr>
          <a:xfrm>
            <a:off x="7940067" y="2401488"/>
            <a:ext cx="3292000" cy="646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2933" b="1">
                <a:solidFill>
                  <a:schemeClr val="dk1"/>
                </a:solidFill>
                <a:latin typeface="Encode Sans Expanded"/>
                <a:ea typeface="Encode Sans Expanded"/>
                <a:cs typeface="Encode Sans Expanded"/>
                <a:sym typeface="Encode Sans Expanded"/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3200" b="1">
                <a:latin typeface="DM Sans"/>
                <a:ea typeface="DM Sans"/>
                <a:cs typeface="DM Sans"/>
                <a:sym typeface="DM Sans"/>
              </a:defRPr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3200" b="1">
                <a:latin typeface="DM Sans"/>
                <a:ea typeface="DM Sans"/>
                <a:cs typeface="DM Sans"/>
                <a:sym typeface="DM Sans"/>
              </a:defRPr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3200" b="1">
                <a:latin typeface="DM Sans"/>
                <a:ea typeface="DM Sans"/>
                <a:cs typeface="DM Sans"/>
                <a:sym typeface="DM Sans"/>
              </a:defRPr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3200" b="1">
                <a:latin typeface="DM Sans"/>
                <a:ea typeface="DM Sans"/>
                <a:cs typeface="DM Sans"/>
                <a:sym typeface="DM Sans"/>
              </a:defRPr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3200" b="1">
                <a:latin typeface="DM Sans"/>
                <a:ea typeface="DM Sans"/>
                <a:cs typeface="DM Sans"/>
                <a:sym typeface="DM Sans"/>
              </a:defRPr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3200" b="1">
                <a:latin typeface="DM Sans"/>
                <a:ea typeface="DM Sans"/>
                <a:cs typeface="DM Sans"/>
                <a:sym typeface="DM Sans"/>
              </a:defRPr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3200" b="1">
                <a:latin typeface="DM Sans"/>
                <a:ea typeface="DM Sans"/>
                <a:cs typeface="DM Sans"/>
                <a:sym typeface="DM Sans"/>
              </a:defRPr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3200" b="1">
                <a:latin typeface="DM Sans"/>
                <a:ea typeface="DM Sans"/>
                <a:cs typeface="DM Sans"/>
                <a:sym typeface="DM Sans"/>
              </a:defRPr>
            </a:lvl9pPr>
          </a:lstStyle>
          <a:p>
            <a:endParaRPr/>
          </a:p>
        </p:txBody>
      </p:sp>
      <p:sp>
        <p:nvSpPr>
          <p:cNvPr id="947" name="Google Shape;947;p13"/>
          <p:cNvSpPr txBox="1">
            <a:spLocks noGrp="1"/>
          </p:cNvSpPr>
          <p:nvPr>
            <p:ph type="subTitle" idx="19"/>
          </p:nvPr>
        </p:nvSpPr>
        <p:spPr>
          <a:xfrm>
            <a:off x="960000" y="4711703"/>
            <a:ext cx="3292000" cy="646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2933" b="1">
                <a:solidFill>
                  <a:schemeClr val="dk1"/>
                </a:solidFill>
                <a:latin typeface="Encode Sans Expanded"/>
                <a:ea typeface="Encode Sans Expanded"/>
                <a:cs typeface="Encode Sans Expanded"/>
                <a:sym typeface="Encode Sans Expanded"/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3200" b="1">
                <a:latin typeface="DM Sans"/>
                <a:ea typeface="DM Sans"/>
                <a:cs typeface="DM Sans"/>
                <a:sym typeface="DM Sans"/>
              </a:defRPr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3200" b="1">
                <a:latin typeface="DM Sans"/>
                <a:ea typeface="DM Sans"/>
                <a:cs typeface="DM Sans"/>
                <a:sym typeface="DM Sans"/>
              </a:defRPr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3200" b="1">
                <a:latin typeface="DM Sans"/>
                <a:ea typeface="DM Sans"/>
                <a:cs typeface="DM Sans"/>
                <a:sym typeface="DM Sans"/>
              </a:defRPr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3200" b="1">
                <a:latin typeface="DM Sans"/>
                <a:ea typeface="DM Sans"/>
                <a:cs typeface="DM Sans"/>
                <a:sym typeface="DM Sans"/>
              </a:defRPr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3200" b="1">
                <a:latin typeface="DM Sans"/>
                <a:ea typeface="DM Sans"/>
                <a:cs typeface="DM Sans"/>
                <a:sym typeface="DM Sans"/>
              </a:defRPr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3200" b="1">
                <a:latin typeface="DM Sans"/>
                <a:ea typeface="DM Sans"/>
                <a:cs typeface="DM Sans"/>
                <a:sym typeface="DM Sans"/>
              </a:defRPr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3200" b="1">
                <a:latin typeface="DM Sans"/>
                <a:ea typeface="DM Sans"/>
                <a:cs typeface="DM Sans"/>
                <a:sym typeface="DM Sans"/>
              </a:defRPr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3200" b="1">
                <a:latin typeface="DM Sans"/>
                <a:ea typeface="DM Sans"/>
                <a:cs typeface="DM Sans"/>
                <a:sym typeface="DM Sans"/>
              </a:defRPr>
            </a:lvl9pPr>
          </a:lstStyle>
          <a:p>
            <a:endParaRPr/>
          </a:p>
        </p:txBody>
      </p:sp>
      <p:sp>
        <p:nvSpPr>
          <p:cNvPr id="948" name="Google Shape;948;p13"/>
          <p:cNvSpPr txBox="1">
            <a:spLocks noGrp="1"/>
          </p:cNvSpPr>
          <p:nvPr>
            <p:ph type="subTitle" idx="20"/>
          </p:nvPr>
        </p:nvSpPr>
        <p:spPr>
          <a:xfrm>
            <a:off x="4450033" y="4711703"/>
            <a:ext cx="3292000" cy="646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2933" b="1">
                <a:solidFill>
                  <a:schemeClr val="dk1"/>
                </a:solidFill>
                <a:latin typeface="Encode Sans Expanded"/>
                <a:ea typeface="Encode Sans Expanded"/>
                <a:cs typeface="Encode Sans Expanded"/>
                <a:sym typeface="Encode Sans Expanded"/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3200" b="1">
                <a:latin typeface="DM Sans"/>
                <a:ea typeface="DM Sans"/>
                <a:cs typeface="DM Sans"/>
                <a:sym typeface="DM Sans"/>
              </a:defRPr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3200" b="1">
                <a:latin typeface="DM Sans"/>
                <a:ea typeface="DM Sans"/>
                <a:cs typeface="DM Sans"/>
                <a:sym typeface="DM Sans"/>
              </a:defRPr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3200" b="1">
                <a:latin typeface="DM Sans"/>
                <a:ea typeface="DM Sans"/>
                <a:cs typeface="DM Sans"/>
                <a:sym typeface="DM Sans"/>
              </a:defRPr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3200" b="1">
                <a:latin typeface="DM Sans"/>
                <a:ea typeface="DM Sans"/>
                <a:cs typeface="DM Sans"/>
                <a:sym typeface="DM Sans"/>
              </a:defRPr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3200" b="1">
                <a:latin typeface="DM Sans"/>
                <a:ea typeface="DM Sans"/>
                <a:cs typeface="DM Sans"/>
                <a:sym typeface="DM Sans"/>
              </a:defRPr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3200" b="1">
                <a:latin typeface="DM Sans"/>
                <a:ea typeface="DM Sans"/>
                <a:cs typeface="DM Sans"/>
                <a:sym typeface="DM Sans"/>
              </a:defRPr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3200" b="1">
                <a:latin typeface="DM Sans"/>
                <a:ea typeface="DM Sans"/>
                <a:cs typeface="DM Sans"/>
                <a:sym typeface="DM Sans"/>
              </a:defRPr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3200" b="1">
                <a:latin typeface="DM Sans"/>
                <a:ea typeface="DM Sans"/>
                <a:cs typeface="DM Sans"/>
                <a:sym typeface="DM Sans"/>
              </a:defRPr>
            </a:lvl9pPr>
          </a:lstStyle>
          <a:p>
            <a:endParaRPr/>
          </a:p>
        </p:txBody>
      </p:sp>
      <p:sp>
        <p:nvSpPr>
          <p:cNvPr id="949" name="Google Shape;949;p13"/>
          <p:cNvSpPr txBox="1">
            <a:spLocks noGrp="1"/>
          </p:cNvSpPr>
          <p:nvPr>
            <p:ph type="subTitle" idx="21"/>
          </p:nvPr>
        </p:nvSpPr>
        <p:spPr>
          <a:xfrm>
            <a:off x="7940067" y="4711703"/>
            <a:ext cx="3292000" cy="646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2933" b="1">
                <a:solidFill>
                  <a:schemeClr val="dk1"/>
                </a:solidFill>
                <a:latin typeface="Encode Sans Expanded"/>
                <a:ea typeface="Encode Sans Expanded"/>
                <a:cs typeface="Encode Sans Expanded"/>
                <a:sym typeface="Encode Sans Expanded"/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3200" b="1">
                <a:latin typeface="DM Sans"/>
                <a:ea typeface="DM Sans"/>
                <a:cs typeface="DM Sans"/>
                <a:sym typeface="DM Sans"/>
              </a:defRPr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3200" b="1">
                <a:latin typeface="DM Sans"/>
                <a:ea typeface="DM Sans"/>
                <a:cs typeface="DM Sans"/>
                <a:sym typeface="DM Sans"/>
              </a:defRPr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3200" b="1">
                <a:latin typeface="DM Sans"/>
                <a:ea typeface="DM Sans"/>
                <a:cs typeface="DM Sans"/>
                <a:sym typeface="DM Sans"/>
              </a:defRPr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3200" b="1">
                <a:latin typeface="DM Sans"/>
                <a:ea typeface="DM Sans"/>
                <a:cs typeface="DM Sans"/>
                <a:sym typeface="DM Sans"/>
              </a:defRPr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3200" b="1">
                <a:latin typeface="DM Sans"/>
                <a:ea typeface="DM Sans"/>
                <a:cs typeface="DM Sans"/>
                <a:sym typeface="DM Sans"/>
              </a:defRPr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3200" b="1">
                <a:latin typeface="DM Sans"/>
                <a:ea typeface="DM Sans"/>
                <a:cs typeface="DM Sans"/>
                <a:sym typeface="DM Sans"/>
              </a:defRPr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3200" b="1">
                <a:latin typeface="DM Sans"/>
                <a:ea typeface="DM Sans"/>
                <a:cs typeface="DM Sans"/>
                <a:sym typeface="DM Sans"/>
              </a:defRPr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3200" b="1">
                <a:latin typeface="DM Sans"/>
                <a:ea typeface="DM Sans"/>
                <a:cs typeface="DM Sans"/>
                <a:sym typeface="DM Sans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91136443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Quote">
  <p:cSld name="Quote">
    <p:spTree>
      <p:nvGrpSpPr>
        <p:cNvPr id="1" name="Shape 9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1" name="Google Shape;951;p14"/>
          <p:cNvSpPr/>
          <p:nvPr/>
        </p:nvSpPr>
        <p:spPr>
          <a:xfrm rot="-3828850">
            <a:off x="-1495157" y="3781830"/>
            <a:ext cx="4061613" cy="5785276"/>
          </a:xfrm>
          <a:custGeom>
            <a:avLst/>
            <a:gdLst/>
            <a:ahLst/>
            <a:cxnLst/>
            <a:rect l="l" t="t" r="r" b="b"/>
            <a:pathLst>
              <a:path w="121844" h="173552" extrusionOk="0">
                <a:moveTo>
                  <a:pt x="81619" y="1"/>
                </a:moveTo>
                <a:cubicBezTo>
                  <a:pt x="80393" y="1"/>
                  <a:pt x="79165" y="116"/>
                  <a:pt x="77940" y="366"/>
                </a:cubicBezTo>
                <a:cubicBezTo>
                  <a:pt x="69446" y="2116"/>
                  <a:pt x="63558" y="9735"/>
                  <a:pt x="59241" y="17254"/>
                </a:cubicBezTo>
                <a:cubicBezTo>
                  <a:pt x="54924" y="24655"/>
                  <a:pt x="51343" y="32492"/>
                  <a:pt x="46450" y="39514"/>
                </a:cubicBezTo>
                <a:cubicBezTo>
                  <a:pt x="41556" y="46517"/>
                  <a:pt x="35091" y="52843"/>
                  <a:pt x="26975" y="55608"/>
                </a:cubicBezTo>
                <a:cubicBezTo>
                  <a:pt x="24432" y="56470"/>
                  <a:pt x="21708" y="56912"/>
                  <a:pt x="18994" y="56912"/>
                </a:cubicBezTo>
                <a:cubicBezTo>
                  <a:pt x="13070" y="56912"/>
                  <a:pt x="7196" y="54804"/>
                  <a:pt x="3362" y="50356"/>
                </a:cubicBezTo>
                <a:lnTo>
                  <a:pt x="0" y="144588"/>
                </a:lnTo>
                <a:lnTo>
                  <a:pt x="87210" y="173552"/>
                </a:lnTo>
                <a:cubicBezTo>
                  <a:pt x="95386" y="160761"/>
                  <a:pt x="103920" y="145901"/>
                  <a:pt x="100021" y="131220"/>
                </a:cubicBezTo>
                <a:cubicBezTo>
                  <a:pt x="98131" y="124078"/>
                  <a:pt x="93397" y="117892"/>
                  <a:pt x="91785" y="110671"/>
                </a:cubicBezTo>
                <a:cubicBezTo>
                  <a:pt x="88801" y="97343"/>
                  <a:pt x="96878" y="84293"/>
                  <a:pt x="104934" y="73253"/>
                </a:cubicBezTo>
                <a:cubicBezTo>
                  <a:pt x="112991" y="62232"/>
                  <a:pt x="121843" y="50077"/>
                  <a:pt x="120709" y="36471"/>
                </a:cubicBezTo>
                <a:cubicBezTo>
                  <a:pt x="119635" y="23899"/>
                  <a:pt x="110067" y="13594"/>
                  <a:pt x="99524" y="6612"/>
                </a:cubicBezTo>
                <a:cubicBezTo>
                  <a:pt x="94145" y="3048"/>
                  <a:pt x="87916" y="1"/>
                  <a:pt x="81619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867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952" name="Google Shape;952;p14"/>
          <p:cNvSpPr/>
          <p:nvPr/>
        </p:nvSpPr>
        <p:spPr>
          <a:xfrm rot="-5400000" flipH="1">
            <a:off x="7650905" y="1558665"/>
            <a:ext cx="3179564" cy="7854039"/>
          </a:xfrm>
          <a:custGeom>
            <a:avLst/>
            <a:gdLst/>
            <a:ahLst/>
            <a:cxnLst/>
            <a:rect l="l" t="t" r="r" b="b"/>
            <a:pathLst>
              <a:path w="75096" h="174858" extrusionOk="0">
                <a:moveTo>
                  <a:pt x="72370" y="1"/>
                </a:moveTo>
                <a:cubicBezTo>
                  <a:pt x="51205" y="5889"/>
                  <a:pt x="35648" y="27671"/>
                  <a:pt x="36941" y="49613"/>
                </a:cubicBezTo>
                <a:cubicBezTo>
                  <a:pt x="38135" y="69824"/>
                  <a:pt x="51821" y="88941"/>
                  <a:pt x="47942" y="108814"/>
                </a:cubicBezTo>
                <a:cubicBezTo>
                  <a:pt x="47226" y="112593"/>
                  <a:pt x="45654" y="116492"/>
                  <a:pt x="42432" y="118581"/>
                </a:cubicBezTo>
                <a:cubicBezTo>
                  <a:pt x="40283" y="119974"/>
                  <a:pt x="37697" y="120372"/>
                  <a:pt x="35251" y="120948"/>
                </a:cubicBezTo>
                <a:cubicBezTo>
                  <a:pt x="23514" y="123614"/>
                  <a:pt x="12414" y="130437"/>
                  <a:pt x="6327" y="140821"/>
                </a:cubicBezTo>
                <a:cubicBezTo>
                  <a:pt x="259" y="151185"/>
                  <a:pt x="1" y="165210"/>
                  <a:pt x="7202" y="174858"/>
                </a:cubicBezTo>
                <a:lnTo>
                  <a:pt x="75096" y="171556"/>
                </a:lnTo>
                <a:lnTo>
                  <a:pt x="72370" y="1"/>
                </a:ln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867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grpSp>
        <p:nvGrpSpPr>
          <p:cNvPr id="953" name="Google Shape;953;p14"/>
          <p:cNvGrpSpPr/>
          <p:nvPr/>
        </p:nvGrpSpPr>
        <p:grpSpPr>
          <a:xfrm rot="2350022">
            <a:off x="11022255" y="5098770"/>
            <a:ext cx="1252216" cy="1805165"/>
            <a:chOff x="3563300" y="2901850"/>
            <a:chExt cx="712675" cy="1027375"/>
          </a:xfrm>
        </p:grpSpPr>
        <p:sp>
          <p:nvSpPr>
            <p:cNvPr id="954" name="Google Shape;954;p14"/>
            <p:cNvSpPr/>
            <p:nvPr/>
          </p:nvSpPr>
          <p:spPr>
            <a:xfrm>
              <a:off x="3563300" y="2901850"/>
              <a:ext cx="232775" cy="228700"/>
            </a:xfrm>
            <a:custGeom>
              <a:avLst/>
              <a:gdLst/>
              <a:ahLst/>
              <a:cxnLst/>
              <a:rect l="l" t="t" r="r" b="b"/>
              <a:pathLst>
                <a:path w="9311" h="9148" extrusionOk="0">
                  <a:moveTo>
                    <a:pt x="1874" y="1"/>
                  </a:moveTo>
                  <a:cubicBezTo>
                    <a:pt x="1302" y="1"/>
                    <a:pt x="757" y="187"/>
                    <a:pt x="438" y="653"/>
                  </a:cubicBezTo>
                  <a:cubicBezTo>
                    <a:pt x="1" y="1230"/>
                    <a:pt x="100" y="2065"/>
                    <a:pt x="438" y="2722"/>
                  </a:cubicBezTo>
                  <a:cubicBezTo>
                    <a:pt x="896" y="3657"/>
                    <a:pt x="1731" y="4373"/>
                    <a:pt x="2627" y="4950"/>
                  </a:cubicBezTo>
                  <a:cubicBezTo>
                    <a:pt x="4676" y="6621"/>
                    <a:pt x="7321" y="7337"/>
                    <a:pt x="9311" y="9147"/>
                  </a:cubicBezTo>
                  <a:cubicBezTo>
                    <a:pt x="8037" y="7436"/>
                    <a:pt x="7520" y="5308"/>
                    <a:pt x="6366" y="3478"/>
                  </a:cubicBezTo>
                  <a:cubicBezTo>
                    <a:pt x="5511" y="2125"/>
                    <a:pt x="4437" y="772"/>
                    <a:pt x="2925" y="195"/>
                  </a:cubicBezTo>
                  <a:cubicBezTo>
                    <a:pt x="2597" y="73"/>
                    <a:pt x="2230" y="1"/>
                    <a:pt x="1874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55" name="Google Shape;955;p14"/>
            <p:cNvSpPr/>
            <p:nvPr/>
          </p:nvSpPr>
          <p:spPr>
            <a:xfrm>
              <a:off x="4130250" y="3368575"/>
              <a:ext cx="145725" cy="319450"/>
            </a:xfrm>
            <a:custGeom>
              <a:avLst/>
              <a:gdLst/>
              <a:ahLst/>
              <a:cxnLst/>
              <a:rect l="l" t="t" r="r" b="b"/>
              <a:pathLst>
                <a:path w="5829" h="12778" extrusionOk="0">
                  <a:moveTo>
                    <a:pt x="3219" y="0"/>
                  </a:moveTo>
                  <a:cubicBezTo>
                    <a:pt x="3053" y="0"/>
                    <a:pt x="2887" y="27"/>
                    <a:pt x="2726" y="86"/>
                  </a:cubicBezTo>
                  <a:cubicBezTo>
                    <a:pt x="1890" y="385"/>
                    <a:pt x="1492" y="1320"/>
                    <a:pt x="1353" y="2195"/>
                  </a:cubicBezTo>
                  <a:cubicBezTo>
                    <a:pt x="1055" y="3945"/>
                    <a:pt x="1254" y="5736"/>
                    <a:pt x="1274" y="7486"/>
                  </a:cubicBezTo>
                  <a:cubicBezTo>
                    <a:pt x="1293" y="9555"/>
                    <a:pt x="597" y="10948"/>
                    <a:pt x="0" y="12778"/>
                  </a:cubicBezTo>
                  <a:cubicBezTo>
                    <a:pt x="2686" y="11942"/>
                    <a:pt x="4576" y="7785"/>
                    <a:pt x="5272" y="5338"/>
                  </a:cubicBezTo>
                  <a:cubicBezTo>
                    <a:pt x="5670" y="3886"/>
                    <a:pt x="5829" y="2255"/>
                    <a:pt x="4974" y="1021"/>
                  </a:cubicBezTo>
                  <a:cubicBezTo>
                    <a:pt x="4575" y="447"/>
                    <a:pt x="3894" y="0"/>
                    <a:pt x="3219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56" name="Google Shape;956;p14"/>
            <p:cNvSpPr/>
            <p:nvPr/>
          </p:nvSpPr>
          <p:spPr>
            <a:xfrm>
              <a:off x="3796550" y="3558600"/>
              <a:ext cx="320800" cy="155950"/>
            </a:xfrm>
            <a:custGeom>
              <a:avLst/>
              <a:gdLst/>
              <a:ahLst/>
              <a:cxnLst/>
              <a:rect l="l" t="t" r="r" b="b"/>
              <a:pathLst>
                <a:path w="12832" h="6238" extrusionOk="0">
                  <a:moveTo>
                    <a:pt x="1839" y="0"/>
                  </a:moveTo>
                  <a:cubicBezTo>
                    <a:pt x="1465" y="0"/>
                    <a:pt x="1105" y="92"/>
                    <a:pt x="796" y="323"/>
                  </a:cubicBezTo>
                  <a:cubicBezTo>
                    <a:pt x="100" y="820"/>
                    <a:pt x="0" y="1875"/>
                    <a:pt x="319" y="2710"/>
                  </a:cubicBezTo>
                  <a:cubicBezTo>
                    <a:pt x="876" y="4103"/>
                    <a:pt x="2308" y="4898"/>
                    <a:pt x="3720" y="5356"/>
                  </a:cubicBezTo>
                  <a:cubicBezTo>
                    <a:pt x="5085" y="5800"/>
                    <a:pt x="7081" y="6237"/>
                    <a:pt x="8959" y="6237"/>
                  </a:cubicBezTo>
                  <a:cubicBezTo>
                    <a:pt x="10448" y="6237"/>
                    <a:pt x="11863" y="5962"/>
                    <a:pt x="12831" y="5197"/>
                  </a:cubicBezTo>
                  <a:cubicBezTo>
                    <a:pt x="11001" y="4660"/>
                    <a:pt x="9430" y="4461"/>
                    <a:pt x="7739" y="3267"/>
                  </a:cubicBezTo>
                  <a:cubicBezTo>
                    <a:pt x="6286" y="2273"/>
                    <a:pt x="4934" y="1079"/>
                    <a:pt x="3303" y="363"/>
                  </a:cubicBezTo>
                  <a:cubicBezTo>
                    <a:pt x="2850" y="159"/>
                    <a:pt x="2333" y="0"/>
                    <a:pt x="1839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57" name="Google Shape;957;p14"/>
            <p:cNvSpPr/>
            <p:nvPr/>
          </p:nvSpPr>
          <p:spPr>
            <a:xfrm>
              <a:off x="4054150" y="3170200"/>
              <a:ext cx="120375" cy="326875"/>
            </a:xfrm>
            <a:custGeom>
              <a:avLst/>
              <a:gdLst/>
              <a:ahLst/>
              <a:cxnLst/>
              <a:rect l="l" t="t" r="r" b="b"/>
              <a:pathLst>
                <a:path w="4815" h="13075" extrusionOk="0">
                  <a:moveTo>
                    <a:pt x="2163" y="1"/>
                  </a:moveTo>
                  <a:cubicBezTo>
                    <a:pt x="1941" y="1"/>
                    <a:pt x="1720" y="45"/>
                    <a:pt x="1513" y="144"/>
                  </a:cubicBezTo>
                  <a:cubicBezTo>
                    <a:pt x="717" y="502"/>
                    <a:pt x="419" y="1496"/>
                    <a:pt x="339" y="2372"/>
                  </a:cubicBezTo>
                  <a:cubicBezTo>
                    <a:pt x="200" y="4142"/>
                    <a:pt x="558" y="5913"/>
                    <a:pt x="757" y="7663"/>
                  </a:cubicBezTo>
                  <a:cubicBezTo>
                    <a:pt x="995" y="9732"/>
                    <a:pt x="419" y="11184"/>
                    <a:pt x="1" y="13074"/>
                  </a:cubicBezTo>
                  <a:cubicBezTo>
                    <a:pt x="2587" y="11900"/>
                    <a:pt x="4079" y="7623"/>
                    <a:pt x="4536" y="5117"/>
                  </a:cubicBezTo>
                  <a:cubicBezTo>
                    <a:pt x="4815" y="3645"/>
                    <a:pt x="4795" y="1994"/>
                    <a:pt x="3840" y="860"/>
                  </a:cubicBezTo>
                  <a:cubicBezTo>
                    <a:pt x="3443" y="360"/>
                    <a:pt x="2795" y="1"/>
                    <a:pt x="2163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58" name="Google Shape;958;p14"/>
            <p:cNvSpPr/>
            <p:nvPr/>
          </p:nvSpPr>
          <p:spPr>
            <a:xfrm>
              <a:off x="3714000" y="3392275"/>
              <a:ext cx="327750" cy="140750"/>
            </a:xfrm>
            <a:custGeom>
              <a:avLst/>
              <a:gdLst/>
              <a:ahLst/>
              <a:cxnLst/>
              <a:rect l="l" t="t" r="r" b="b"/>
              <a:pathLst>
                <a:path w="13110" h="5630" extrusionOk="0">
                  <a:moveTo>
                    <a:pt x="1902" y="1"/>
                  </a:moveTo>
                  <a:cubicBezTo>
                    <a:pt x="1447" y="1"/>
                    <a:pt x="1016" y="113"/>
                    <a:pt x="677" y="411"/>
                  </a:cubicBezTo>
                  <a:cubicBezTo>
                    <a:pt x="0" y="968"/>
                    <a:pt x="0" y="2063"/>
                    <a:pt x="398" y="2838"/>
                  </a:cubicBezTo>
                  <a:cubicBezTo>
                    <a:pt x="1074" y="4151"/>
                    <a:pt x="2586" y="4828"/>
                    <a:pt x="4019" y="5186"/>
                  </a:cubicBezTo>
                  <a:cubicBezTo>
                    <a:pt x="5092" y="5426"/>
                    <a:pt x="6546" y="5629"/>
                    <a:pt x="8020" y="5629"/>
                  </a:cubicBezTo>
                  <a:cubicBezTo>
                    <a:pt x="9960" y="5629"/>
                    <a:pt x="11933" y="5277"/>
                    <a:pt x="13109" y="4191"/>
                  </a:cubicBezTo>
                  <a:cubicBezTo>
                    <a:pt x="11220" y="3833"/>
                    <a:pt x="9648" y="3753"/>
                    <a:pt x="7858" y="2739"/>
                  </a:cubicBezTo>
                  <a:cubicBezTo>
                    <a:pt x="6306" y="1844"/>
                    <a:pt x="4854" y="809"/>
                    <a:pt x="3183" y="232"/>
                  </a:cubicBezTo>
                  <a:cubicBezTo>
                    <a:pt x="2770" y="98"/>
                    <a:pt x="2325" y="1"/>
                    <a:pt x="1902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59" name="Google Shape;959;p14"/>
            <p:cNvSpPr/>
            <p:nvPr/>
          </p:nvSpPr>
          <p:spPr>
            <a:xfrm>
              <a:off x="3928325" y="3013225"/>
              <a:ext cx="104975" cy="306300"/>
            </a:xfrm>
            <a:custGeom>
              <a:avLst/>
              <a:gdLst/>
              <a:ahLst/>
              <a:cxnLst/>
              <a:rect l="l" t="t" r="r" b="b"/>
              <a:pathLst>
                <a:path w="4199" h="12252" extrusionOk="0">
                  <a:moveTo>
                    <a:pt x="1607" y="1"/>
                  </a:moveTo>
                  <a:cubicBezTo>
                    <a:pt x="1352" y="1"/>
                    <a:pt x="1102" y="61"/>
                    <a:pt x="876" y="196"/>
                  </a:cubicBezTo>
                  <a:cubicBezTo>
                    <a:pt x="180" y="614"/>
                    <a:pt x="1" y="1549"/>
                    <a:pt x="1" y="2365"/>
                  </a:cubicBezTo>
                  <a:cubicBezTo>
                    <a:pt x="21" y="3996"/>
                    <a:pt x="558" y="5587"/>
                    <a:pt x="876" y="7218"/>
                  </a:cubicBezTo>
                  <a:cubicBezTo>
                    <a:pt x="1274" y="9069"/>
                    <a:pt x="876" y="10501"/>
                    <a:pt x="657" y="12251"/>
                  </a:cubicBezTo>
                  <a:cubicBezTo>
                    <a:pt x="2945" y="10958"/>
                    <a:pt x="3900" y="6860"/>
                    <a:pt x="4099" y="4533"/>
                  </a:cubicBezTo>
                  <a:cubicBezTo>
                    <a:pt x="4198" y="3160"/>
                    <a:pt x="4059" y="1609"/>
                    <a:pt x="3084" y="654"/>
                  </a:cubicBezTo>
                  <a:cubicBezTo>
                    <a:pt x="2694" y="264"/>
                    <a:pt x="2140" y="1"/>
                    <a:pt x="1607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60" name="Google Shape;960;p14"/>
            <p:cNvSpPr/>
            <p:nvPr/>
          </p:nvSpPr>
          <p:spPr>
            <a:xfrm>
              <a:off x="3622475" y="3250475"/>
              <a:ext cx="310350" cy="118175"/>
            </a:xfrm>
            <a:custGeom>
              <a:avLst/>
              <a:gdLst/>
              <a:ahLst/>
              <a:cxnLst/>
              <a:rect l="l" t="t" r="r" b="b"/>
              <a:pathLst>
                <a:path w="12414" h="4727" extrusionOk="0">
                  <a:moveTo>
                    <a:pt x="1997" y="0"/>
                  </a:moveTo>
                  <a:cubicBezTo>
                    <a:pt x="1452" y="0"/>
                    <a:pt x="924" y="129"/>
                    <a:pt x="578" y="513"/>
                  </a:cubicBezTo>
                  <a:cubicBezTo>
                    <a:pt x="1" y="1110"/>
                    <a:pt x="100" y="2065"/>
                    <a:pt x="558" y="2761"/>
                  </a:cubicBezTo>
                  <a:cubicBezTo>
                    <a:pt x="1294" y="3935"/>
                    <a:pt x="2766" y="4412"/>
                    <a:pt x="4139" y="4591"/>
                  </a:cubicBezTo>
                  <a:cubicBezTo>
                    <a:pt x="4742" y="4673"/>
                    <a:pt x="5468" y="4726"/>
                    <a:pt x="6242" y="4726"/>
                  </a:cubicBezTo>
                  <a:cubicBezTo>
                    <a:pt x="8481" y="4726"/>
                    <a:pt x="11128" y="4284"/>
                    <a:pt x="12414" y="2821"/>
                  </a:cubicBezTo>
                  <a:cubicBezTo>
                    <a:pt x="10644" y="2662"/>
                    <a:pt x="9171" y="2741"/>
                    <a:pt x="7441" y="1966"/>
                  </a:cubicBezTo>
                  <a:cubicBezTo>
                    <a:pt x="5949" y="1329"/>
                    <a:pt x="4477" y="474"/>
                    <a:pt x="2885" y="96"/>
                  </a:cubicBezTo>
                  <a:cubicBezTo>
                    <a:pt x="2603" y="39"/>
                    <a:pt x="2298" y="0"/>
                    <a:pt x="1997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61" name="Google Shape;961;p14"/>
            <p:cNvSpPr/>
            <p:nvPr/>
          </p:nvSpPr>
          <p:spPr>
            <a:xfrm>
              <a:off x="3821425" y="2928275"/>
              <a:ext cx="89525" cy="256475"/>
            </a:xfrm>
            <a:custGeom>
              <a:avLst/>
              <a:gdLst/>
              <a:ahLst/>
              <a:cxnLst/>
              <a:rect l="l" t="t" r="r" b="b"/>
              <a:pathLst>
                <a:path w="3581" h="10259" extrusionOk="0">
                  <a:moveTo>
                    <a:pt x="1364" y="1"/>
                  </a:moveTo>
                  <a:cubicBezTo>
                    <a:pt x="1129" y="1"/>
                    <a:pt x="899" y="60"/>
                    <a:pt x="696" y="193"/>
                  </a:cubicBezTo>
                  <a:cubicBezTo>
                    <a:pt x="119" y="571"/>
                    <a:pt x="0" y="1327"/>
                    <a:pt x="20" y="2023"/>
                  </a:cubicBezTo>
                  <a:cubicBezTo>
                    <a:pt x="100" y="3395"/>
                    <a:pt x="577" y="4708"/>
                    <a:pt x="895" y="6041"/>
                  </a:cubicBezTo>
                  <a:cubicBezTo>
                    <a:pt x="1273" y="7593"/>
                    <a:pt x="995" y="8766"/>
                    <a:pt x="875" y="10258"/>
                  </a:cubicBezTo>
                  <a:cubicBezTo>
                    <a:pt x="2725" y="9144"/>
                    <a:pt x="3461" y="5703"/>
                    <a:pt x="3541" y="3714"/>
                  </a:cubicBezTo>
                  <a:cubicBezTo>
                    <a:pt x="3581" y="2580"/>
                    <a:pt x="3402" y="1307"/>
                    <a:pt x="2566" y="511"/>
                  </a:cubicBezTo>
                  <a:cubicBezTo>
                    <a:pt x="2244" y="201"/>
                    <a:pt x="1796" y="1"/>
                    <a:pt x="1364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62" name="Google Shape;962;p14"/>
            <p:cNvSpPr/>
            <p:nvPr/>
          </p:nvSpPr>
          <p:spPr>
            <a:xfrm>
              <a:off x="3574250" y="3135025"/>
              <a:ext cx="259625" cy="96000"/>
            </a:xfrm>
            <a:custGeom>
              <a:avLst/>
              <a:gdLst/>
              <a:ahLst/>
              <a:cxnLst/>
              <a:rect l="l" t="t" r="r" b="b"/>
              <a:pathLst>
                <a:path w="10385" h="3840" extrusionOk="0">
                  <a:moveTo>
                    <a:pt x="1654" y="1"/>
                  </a:moveTo>
                  <a:cubicBezTo>
                    <a:pt x="1193" y="1"/>
                    <a:pt x="741" y="121"/>
                    <a:pt x="438" y="477"/>
                  </a:cubicBezTo>
                  <a:cubicBezTo>
                    <a:pt x="0" y="974"/>
                    <a:pt x="100" y="1789"/>
                    <a:pt x="498" y="2366"/>
                  </a:cubicBezTo>
                  <a:cubicBezTo>
                    <a:pt x="1154" y="3301"/>
                    <a:pt x="2387" y="3659"/>
                    <a:pt x="3521" y="3779"/>
                  </a:cubicBezTo>
                  <a:cubicBezTo>
                    <a:pt x="3900" y="3817"/>
                    <a:pt x="4335" y="3840"/>
                    <a:pt x="4802" y="3840"/>
                  </a:cubicBezTo>
                  <a:cubicBezTo>
                    <a:pt x="6759" y="3840"/>
                    <a:pt x="9260" y="3438"/>
                    <a:pt x="10384" y="2088"/>
                  </a:cubicBezTo>
                  <a:cubicBezTo>
                    <a:pt x="8892" y="1988"/>
                    <a:pt x="7699" y="2108"/>
                    <a:pt x="6207" y="1511"/>
                  </a:cubicBezTo>
                  <a:cubicBezTo>
                    <a:pt x="4934" y="994"/>
                    <a:pt x="3700" y="357"/>
                    <a:pt x="2348" y="79"/>
                  </a:cubicBezTo>
                  <a:cubicBezTo>
                    <a:pt x="2126" y="32"/>
                    <a:pt x="1889" y="1"/>
                    <a:pt x="1654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63" name="Google Shape;963;p14"/>
            <p:cNvSpPr/>
            <p:nvPr/>
          </p:nvSpPr>
          <p:spPr>
            <a:xfrm>
              <a:off x="3659300" y="2992750"/>
              <a:ext cx="512750" cy="936475"/>
            </a:xfrm>
            <a:custGeom>
              <a:avLst/>
              <a:gdLst/>
              <a:ahLst/>
              <a:cxnLst/>
              <a:rect l="l" t="t" r="r" b="b"/>
              <a:pathLst>
                <a:path w="20510" h="37459" extrusionOk="0">
                  <a:moveTo>
                    <a:pt x="0" y="1"/>
                  </a:moveTo>
                  <a:lnTo>
                    <a:pt x="0" y="1"/>
                  </a:lnTo>
                  <a:cubicBezTo>
                    <a:pt x="2566" y="2587"/>
                    <a:pt x="4993" y="5272"/>
                    <a:pt x="7281" y="8097"/>
                  </a:cubicBezTo>
                  <a:cubicBezTo>
                    <a:pt x="14104" y="16532"/>
                    <a:pt x="19216" y="26578"/>
                    <a:pt x="20509" y="37459"/>
                  </a:cubicBezTo>
                  <a:cubicBezTo>
                    <a:pt x="19813" y="22679"/>
                    <a:pt x="10921" y="9450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64" name="Google Shape;964;p14"/>
            <p:cNvSpPr/>
            <p:nvPr/>
          </p:nvSpPr>
          <p:spPr>
            <a:xfrm>
              <a:off x="3831350" y="3005200"/>
              <a:ext cx="42800" cy="186500"/>
            </a:xfrm>
            <a:custGeom>
              <a:avLst/>
              <a:gdLst/>
              <a:ahLst/>
              <a:cxnLst/>
              <a:rect l="l" t="t" r="r" b="b"/>
              <a:pathLst>
                <a:path w="1712" h="7460" extrusionOk="0">
                  <a:moveTo>
                    <a:pt x="1473" y="0"/>
                  </a:moveTo>
                  <a:lnTo>
                    <a:pt x="1473" y="0"/>
                  </a:lnTo>
                  <a:cubicBezTo>
                    <a:pt x="1373" y="2507"/>
                    <a:pt x="1373" y="5272"/>
                    <a:pt x="1" y="7460"/>
                  </a:cubicBezTo>
                  <a:cubicBezTo>
                    <a:pt x="1692" y="5391"/>
                    <a:pt x="1712" y="2527"/>
                    <a:pt x="147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65" name="Google Shape;965;p14"/>
            <p:cNvSpPr/>
            <p:nvPr/>
          </p:nvSpPr>
          <p:spPr>
            <a:xfrm>
              <a:off x="3934800" y="3132000"/>
              <a:ext cx="55725" cy="193500"/>
            </a:xfrm>
            <a:custGeom>
              <a:avLst/>
              <a:gdLst/>
              <a:ahLst/>
              <a:cxnLst/>
              <a:rect l="l" t="t" r="r" b="b"/>
              <a:pathLst>
                <a:path w="2229" h="7740" extrusionOk="0">
                  <a:moveTo>
                    <a:pt x="2189" y="1"/>
                  </a:moveTo>
                  <a:cubicBezTo>
                    <a:pt x="1890" y="2627"/>
                    <a:pt x="1691" y="5571"/>
                    <a:pt x="1" y="7739"/>
                  </a:cubicBezTo>
                  <a:cubicBezTo>
                    <a:pt x="1990" y="5710"/>
                    <a:pt x="2229" y="2686"/>
                    <a:pt x="218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66" name="Google Shape;966;p14"/>
            <p:cNvSpPr/>
            <p:nvPr/>
          </p:nvSpPr>
          <p:spPr>
            <a:xfrm>
              <a:off x="4046700" y="3277225"/>
              <a:ext cx="78600" cy="222825"/>
            </a:xfrm>
            <a:custGeom>
              <a:avLst/>
              <a:gdLst/>
              <a:ahLst/>
              <a:cxnLst/>
              <a:rect l="l" t="t" r="r" b="b"/>
              <a:pathLst>
                <a:path w="3144" h="8913" extrusionOk="0">
                  <a:moveTo>
                    <a:pt x="3024" y="0"/>
                  </a:moveTo>
                  <a:cubicBezTo>
                    <a:pt x="2805" y="3163"/>
                    <a:pt x="2328" y="6565"/>
                    <a:pt x="0" y="8912"/>
                  </a:cubicBezTo>
                  <a:cubicBezTo>
                    <a:pt x="2606" y="6804"/>
                    <a:pt x="3143" y="3163"/>
                    <a:pt x="30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67" name="Google Shape;967;p14"/>
            <p:cNvSpPr/>
            <p:nvPr/>
          </p:nvSpPr>
          <p:spPr>
            <a:xfrm>
              <a:off x="4124275" y="3492575"/>
              <a:ext cx="74625" cy="193475"/>
            </a:xfrm>
            <a:custGeom>
              <a:avLst/>
              <a:gdLst/>
              <a:ahLst/>
              <a:cxnLst/>
              <a:rect l="l" t="t" r="r" b="b"/>
              <a:pathLst>
                <a:path w="2985" h="7739" extrusionOk="0">
                  <a:moveTo>
                    <a:pt x="2985" y="0"/>
                  </a:moveTo>
                  <a:lnTo>
                    <a:pt x="2985" y="0"/>
                  </a:lnTo>
                  <a:cubicBezTo>
                    <a:pt x="2567" y="2725"/>
                    <a:pt x="2070" y="5689"/>
                    <a:pt x="1" y="7738"/>
                  </a:cubicBezTo>
                  <a:cubicBezTo>
                    <a:pt x="2308" y="5948"/>
                    <a:pt x="2905" y="2785"/>
                    <a:pt x="298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68" name="Google Shape;968;p14"/>
            <p:cNvSpPr/>
            <p:nvPr/>
          </p:nvSpPr>
          <p:spPr>
            <a:xfrm>
              <a:off x="3648850" y="3192675"/>
              <a:ext cx="177075" cy="20025"/>
            </a:xfrm>
            <a:custGeom>
              <a:avLst/>
              <a:gdLst/>
              <a:ahLst/>
              <a:cxnLst/>
              <a:rect l="l" t="t" r="r" b="b"/>
              <a:pathLst>
                <a:path w="7083" h="801" extrusionOk="0">
                  <a:moveTo>
                    <a:pt x="7082" y="1"/>
                  </a:moveTo>
                  <a:lnTo>
                    <a:pt x="7082" y="1"/>
                  </a:lnTo>
                  <a:cubicBezTo>
                    <a:pt x="5654" y="370"/>
                    <a:pt x="4180" y="564"/>
                    <a:pt x="2708" y="564"/>
                  </a:cubicBezTo>
                  <a:cubicBezTo>
                    <a:pt x="1801" y="564"/>
                    <a:pt x="895" y="491"/>
                    <a:pt x="0" y="339"/>
                  </a:cubicBezTo>
                  <a:lnTo>
                    <a:pt x="0" y="339"/>
                  </a:lnTo>
                  <a:cubicBezTo>
                    <a:pt x="986" y="647"/>
                    <a:pt x="2027" y="801"/>
                    <a:pt x="3069" y="801"/>
                  </a:cubicBezTo>
                  <a:cubicBezTo>
                    <a:pt x="4446" y="801"/>
                    <a:pt x="5825" y="533"/>
                    <a:pt x="70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69" name="Google Shape;969;p14"/>
            <p:cNvSpPr/>
            <p:nvPr/>
          </p:nvSpPr>
          <p:spPr>
            <a:xfrm>
              <a:off x="3783125" y="3319500"/>
              <a:ext cx="154200" cy="25750"/>
            </a:xfrm>
            <a:custGeom>
              <a:avLst/>
              <a:gdLst/>
              <a:ahLst/>
              <a:cxnLst/>
              <a:rect l="l" t="t" r="r" b="b"/>
              <a:pathLst>
                <a:path w="6168" h="1030" extrusionOk="0">
                  <a:moveTo>
                    <a:pt x="6167" y="0"/>
                  </a:moveTo>
                  <a:cubicBezTo>
                    <a:pt x="4796" y="541"/>
                    <a:pt x="3356" y="811"/>
                    <a:pt x="1904" y="811"/>
                  </a:cubicBezTo>
                  <a:cubicBezTo>
                    <a:pt x="1270" y="811"/>
                    <a:pt x="634" y="759"/>
                    <a:pt x="0" y="657"/>
                  </a:cubicBezTo>
                  <a:lnTo>
                    <a:pt x="0" y="657"/>
                  </a:lnTo>
                  <a:cubicBezTo>
                    <a:pt x="745" y="907"/>
                    <a:pt x="1530" y="1030"/>
                    <a:pt x="2318" y="1030"/>
                  </a:cubicBezTo>
                  <a:cubicBezTo>
                    <a:pt x="3656" y="1030"/>
                    <a:pt x="5002" y="677"/>
                    <a:pt x="61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70" name="Google Shape;970;p14"/>
            <p:cNvSpPr/>
            <p:nvPr/>
          </p:nvSpPr>
          <p:spPr>
            <a:xfrm>
              <a:off x="3847275" y="3489575"/>
              <a:ext cx="196950" cy="21325"/>
            </a:xfrm>
            <a:custGeom>
              <a:avLst/>
              <a:gdLst/>
              <a:ahLst/>
              <a:cxnLst/>
              <a:rect l="l" t="t" r="r" b="b"/>
              <a:pathLst>
                <a:path w="7878" h="853" extrusionOk="0">
                  <a:moveTo>
                    <a:pt x="0" y="1"/>
                  </a:moveTo>
                  <a:lnTo>
                    <a:pt x="0" y="1"/>
                  </a:lnTo>
                  <a:cubicBezTo>
                    <a:pt x="1349" y="566"/>
                    <a:pt x="2817" y="852"/>
                    <a:pt x="4287" y="852"/>
                  </a:cubicBezTo>
                  <a:cubicBezTo>
                    <a:pt x="5505" y="852"/>
                    <a:pt x="6724" y="656"/>
                    <a:pt x="7878" y="259"/>
                  </a:cubicBezTo>
                  <a:lnTo>
                    <a:pt x="7878" y="259"/>
                  </a:lnTo>
                  <a:cubicBezTo>
                    <a:pt x="6768" y="486"/>
                    <a:pt x="5648" y="596"/>
                    <a:pt x="4530" y="596"/>
                  </a:cubicBezTo>
                  <a:cubicBezTo>
                    <a:pt x="3004" y="596"/>
                    <a:pt x="1482" y="391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71" name="Google Shape;971;p14"/>
            <p:cNvSpPr/>
            <p:nvPr/>
          </p:nvSpPr>
          <p:spPr>
            <a:xfrm>
              <a:off x="3914400" y="3664625"/>
              <a:ext cx="204425" cy="36850"/>
            </a:xfrm>
            <a:custGeom>
              <a:avLst/>
              <a:gdLst/>
              <a:ahLst/>
              <a:cxnLst/>
              <a:rect l="l" t="t" r="r" b="b"/>
              <a:pathLst>
                <a:path w="8177" h="1474" extrusionOk="0">
                  <a:moveTo>
                    <a:pt x="1" y="1"/>
                  </a:moveTo>
                  <a:lnTo>
                    <a:pt x="1" y="1"/>
                  </a:lnTo>
                  <a:cubicBezTo>
                    <a:pt x="1465" y="973"/>
                    <a:pt x="3234" y="1473"/>
                    <a:pt x="4997" y="1473"/>
                  </a:cubicBezTo>
                  <a:cubicBezTo>
                    <a:pt x="6083" y="1473"/>
                    <a:pt x="7168" y="1283"/>
                    <a:pt x="8177" y="896"/>
                  </a:cubicBezTo>
                  <a:lnTo>
                    <a:pt x="8177" y="896"/>
                  </a:lnTo>
                  <a:cubicBezTo>
                    <a:pt x="7232" y="1137"/>
                    <a:pt x="6263" y="1257"/>
                    <a:pt x="5296" y="1257"/>
                  </a:cubicBezTo>
                  <a:cubicBezTo>
                    <a:pt x="3472" y="1257"/>
                    <a:pt x="1652" y="833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sp>
        <p:nvSpPr>
          <p:cNvPr id="972" name="Google Shape;972;p14"/>
          <p:cNvSpPr/>
          <p:nvPr/>
        </p:nvSpPr>
        <p:spPr>
          <a:xfrm>
            <a:off x="9804768" y="-566207"/>
            <a:ext cx="2872553" cy="2395233"/>
          </a:xfrm>
          <a:custGeom>
            <a:avLst/>
            <a:gdLst/>
            <a:ahLst/>
            <a:cxnLst/>
            <a:rect l="l" t="t" r="r" b="b"/>
            <a:pathLst>
              <a:path w="77483" h="64608" extrusionOk="0">
                <a:moveTo>
                  <a:pt x="140" y="1"/>
                </a:moveTo>
                <a:lnTo>
                  <a:pt x="140" y="1"/>
                </a:lnTo>
                <a:cubicBezTo>
                  <a:pt x="0" y="6227"/>
                  <a:pt x="359" y="12632"/>
                  <a:pt x="2845" y="18361"/>
                </a:cubicBezTo>
                <a:cubicBezTo>
                  <a:pt x="5332" y="24071"/>
                  <a:pt x="10245" y="29044"/>
                  <a:pt x="16352" y="30218"/>
                </a:cubicBezTo>
                <a:cubicBezTo>
                  <a:pt x="17516" y="30440"/>
                  <a:pt x="18701" y="30526"/>
                  <a:pt x="19896" y="30526"/>
                </a:cubicBezTo>
                <a:cubicBezTo>
                  <a:pt x="23825" y="30526"/>
                  <a:pt x="27874" y="29604"/>
                  <a:pt x="31722" y="29604"/>
                </a:cubicBezTo>
                <a:cubicBezTo>
                  <a:pt x="34028" y="29604"/>
                  <a:pt x="36262" y="29935"/>
                  <a:pt x="38354" y="30993"/>
                </a:cubicBezTo>
                <a:cubicBezTo>
                  <a:pt x="46470" y="35071"/>
                  <a:pt x="46390" y="46549"/>
                  <a:pt x="50906" y="54427"/>
                </a:cubicBezTo>
                <a:cubicBezTo>
                  <a:pt x="54554" y="60705"/>
                  <a:pt x="61788" y="64607"/>
                  <a:pt x="69005" y="64607"/>
                </a:cubicBezTo>
                <a:cubicBezTo>
                  <a:pt x="70523" y="64607"/>
                  <a:pt x="72041" y="64435"/>
                  <a:pt x="73524" y="64075"/>
                </a:cubicBezTo>
                <a:lnTo>
                  <a:pt x="77482" y="1174"/>
                </a:lnTo>
                <a:lnTo>
                  <a:pt x="140" y="1"/>
                </a:ln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867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973" name="Google Shape;973;p14"/>
          <p:cNvSpPr/>
          <p:nvPr/>
        </p:nvSpPr>
        <p:spPr>
          <a:xfrm rot="-5097765" flipH="1">
            <a:off x="-236660" y="-1808084"/>
            <a:ext cx="4101744" cy="5489408"/>
          </a:xfrm>
          <a:custGeom>
            <a:avLst/>
            <a:gdLst/>
            <a:ahLst/>
            <a:cxnLst/>
            <a:rect l="l" t="t" r="r" b="b"/>
            <a:pathLst>
              <a:path w="123057" h="127030" extrusionOk="0">
                <a:moveTo>
                  <a:pt x="12613" y="0"/>
                </a:moveTo>
                <a:lnTo>
                  <a:pt x="1" y="122122"/>
                </a:lnTo>
                <a:cubicBezTo>
                  <a:pt x="6745" y="125386"/>
                  <a:pt x="14226" y="127030"/>
                  <a:pt x="21703" y="127030"/>
                </a:cubicBezTo>
                <a:cubicBezTo>
                  <a:pt x="27348" y="127030"/>
                  <a:pt x="32991" y="126093"/>
                  <a:pt x="38314" y="124210"/>
                </a:cubicBezTo>
                <a:cubicBezTo>
                  <a:pt x="50707" y="119814"/>
                  <a:pt x="61171" y="110305"/>
                  <a:pt x="66760" y="98429"/>
                </a:cubicBezTo>
                <a:cubicBezTo>
                  <a:pt x="73325" y="84485"/>
                  <a:pt x="74001" y="66700"/>
                  <a:pt x="86056" y="57132"/>
                </a:cubicBezTo>
                <a:cubicBezTo>
                  <a:pt x="94710" y="50269"/>
                  <a:pt x="107322" y="49513"/>
                  <a:pt x="115159" y="41755"/>
                </a:cubicBezTo>
                <a:cubicBezTo>
                  <a:pt x="120133" y="36802"/>
                  <a:pt x="122420" y="29640"/>
                  <a:pt x="122739" y="22638"/>
                </a:cubicBezTo>
                <a:cubicBezTo>
                  <a:pt x="123057" y="15616"/>
                  <a:pt x="121644" y="8654"/>
                  <a:pt x="120152" y="1791"/>
                </a:cubicBezTo>
                <a:lnTo>
                  <a:pt x="12613" y="0"/>
                </a:ln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867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grpSp>
        <p:nvGrpSpPr>
          <p:cNvPr id="974" name="Google Shape;974;p14"/>
          <p:cNvGrpSpPr/>
          <p:nvPr/>
        </p:nvGrpSpPr>
        <p:grpSpPr>
          <a:xfrm rot="5618119">
            <a:off x="11432247" y="2101411"/>
            <a:ext cx="1287620" cy="790364"/>
            <a:chOff x="3635425" y="69650"/>
            <a:chExt cx="965800" cy="592825"/>
          </a:xfrm>
        </p:grpSpPr>
        <p:sp>
          <p:nvSpPr>
            <p:cNvPr id="975" name="Google Shape;975;p14"/>
            <p:cNvSpPr/>
            <p:nvPr/>
          </p:nvSpPr>
          <p:spPr>
            <a:xfrm>
              <a:off x="3741350" y="90400"/>
              <a:ext cx="859875" cy="436675"/>
            </a:xfrm>
            <a:custGeom>
              <a:avLst/>
              <a:gdLst/>
              <a:ahLst/>
              <a:cxnLst/>
              <a:rect l="l" t="t" r="r" b="b"/>
              <a:pathLst>
                <a:path w="34395" h="17467" fill="none" extrusionOk="0">
                  <a:moveTo>
                    <a:pt x="0" y="17467"/>
                  </a:moveTo>
                  <a:cubicBezTo>
                    <a:pt x="10464" y="9848"/>
                    <a:pt x="21723" y="2746"/>
                    <a:pt x="34395" y="1"/>
                  </a:cubicBezTo>
                </a:path>
              </a:pathLst>
            </a:custGeom>
            <a:solidFill>
              <a:schemeClr val="dk1"/>
            </a:solidFill>
            <a:ln w="10450" cap="flat" cmpd="sng">
              <a:solidFill>
                <a:srgbClr val="282922"/>
              </a:solidFill>
              <a:prstDash val="solid"/>
              <a:miter lim="19892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76" name="Google Shape;976;p14"/>
            <p:cNvSpPr/>
            <p:nvPr/>
          </p:nvSpPr>
          <p:spPr>
            <a:xfrm>
              <a:off x="3783125" y="468375"/>
              <a:ext cx="70150" cy="192650"/>
            </a:xfrm>
            <a:custGeom>
              <a:avLst/>
              <a:gdLst/>
              <a:ahLst/>
              <a:cxnLst/>
              <a:rect l="l" t="t" r="r" b="b"/>
              <a:pathLst>
                <a:path w="2806" h="7706" extrusionOk="0">
                  <a:moveTo>
                    <a:pt x="2805" y="0"/>
                  </a:moveTo>
                  <a:cubicBezTo>
                    <a:pt x="2805" y="1"/>
                    <a:pt x="279" y="5471"/>
                    <a:pt x="140" y="6167"/>
                  </a:cubicBezTo>
                  <a:cubicBezTo>
                    <a:pt x="0" y="6843"/>
                    <a:pt x="418" y="7520"/>
                    <a:pt x="1114" y="7679"/>
                  </a:cubicBezTo>
                  <a:cubicBezTo>
                    <a:pt x="1204" y="7697"/>
                    <a:pt x="1294" y="7706"/>
                    <a:pt x="1382" y="7706"/>
                  </a:cubicBezTo>
                  <a:cubicBezTo>
                    <a:pt x="1976" y="7706"/>
                    <a:pt x="2505" y="7310"/>
                    <a:pt x="2626" y="6704"/>
                  </a:cubicBezTo>
                  <a:cubicBezTo>
                    <a:pt x="2785" y="6008"/>
                    <a:pt x="2805" y="1"/>
                    <a:pt x="2805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77" name="Google Shape;977;p14"/>
            <p:cNvSpPr/>
            <p:nvPr/>
          </p:nvSpPr>
          <p:spPr>
            <a:xfrm>
              <a:off x="3865675" y="221850"/>
              <a:ext cx="70150" cy="192825"/>
            </a:xfrm>
            <a:custGeom>
              <a:avLst/>
              <a:gdLst/>
              <a:ahLst/>
              <a:cxnLst/>
              <a:rect l="l" t="t" r="r" b="b"/>
              <a:pathLst>
                <a:path w="2806" h="7713" extrusionOk="0">
                  <a:moveTo>
                    <a:pt x="1396" y="1"/>
                  </a:moveTo>
                  <a:cubicBezTo>
                    <a:pt x="813" y="1"/>
                    <a:pt x="299" y="395"/>
                    <a:pt x="180" y="1009"/>
                  </a:cubicBezTo>
                  <a:cubicBezTo>
                    <a:pt x="20" y="1685"/>
                    <a:pt x="0" y="7713"/>
                    <a:pt x="0" y="7713"/>
                  </a:cubicBezTo>
                  <a:cubicBezTo>
                    <a:pt x="0" y="7713"/>
                    <a:pt x="2507" y="2242"/>
                    <a:pt x="2666" y="1546"/>
                  </a:cubicBezTo>
                  <a:cubicBezTo>
                    <a:pt x="2805" y="850"/>
                    <a:pt x="2388" y="174"/>
                    <a:pt x="1691" y="34"/>
                  </a:cubicBezTo>
                  <a:cubicBezTo>
                    <a:pt x="1592" y="12"/>
                    <a:pt x="1493" y="1"/>
                    <a:pt x="1396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78" name="Google Shape;978;p14"/>
            <p:cNvSpPr/>
            <p:nvPr/>
          </p:nvSpPr>
          <p:spPr>
            <a:xfrm>
              <a:off x="3874125" y="464400"/>
              <a:ext cx="125350" cy="170850"/>
            </a:xfrm>
            <a:custGeom>
              <a:avLst/>
              <a:gdLst/>
              <a:ahLst/>
              <a:cxnLst/>
              <a:rect l="l" t="t" r="r" b="b"/>
              <a:pathLst>
                <a:path w="5014" h="6834" extrusionOk="0">
                  <a:moveTo>
                    <a:pt x="1" y="0"/>
                  </a:moveTo>
                  <a:cubicBezTo>
                    <a:pt x="1" y="1"/>
                    <a:pt x="2089" y="5650"/>
                    <a:pt x="2487" y="6247"/>
                  </a:cubicBezTo>
                  <a:cubicBezTo>
                    <a:pt x="2731" y="6631"/>
                    <a:pt x="3147" y="6834"/>
                    <a:pt x="3573" y="6834"/>
                  </a:cubicBezTo>
                  <a:cubicBezTo>
                    <a:pt x="3808" y="6834"/>
                    <a:pt x="4045" y="6772"/>
                    <a:pt x="4258" y="6644"/>
                  </a:cubicBezTo>
                  <a:cubicBezTo>
                    <a:pt x="4835" y="6266"/>
                    <a:pt x="5014" y="5471"/>
                    <a:pt x="4636" y="4874"/>
                  </a:cubicBezTo>
                  <a:cubicBezTo>
                    <a:pt x="4258" y="4277"/>
                    <a:pt x="1" y="1"/>
                    <a:pt x="1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79" name="Google Shape;979;p14"/>
            <p:cNvSpPr/>
            <p:nvPr/>
          </p:nvSpPr>
          <p:spPr>
            <a:xfrm>
              <a:off x="3719475" y="247575"/>
              <a:ext cx="125825" cy="171100"/>
            </a:xfrm>
            <a:custGeom>
              <a:avLst/>
              <a:gdLst/>
              <a:ahLst/>
              <a:cxnLst/>
              <a:rect l="l" t="t" r="r" b="b"/>
              <a:pathLst>
                <a:path w="5033" h="6844" extrusionOk="0">
                  <a:moveTo>
                    <a:pt x="1459" y="1"/>
                  </a:moveTo>
                  <a:cubicBezTo>
                    <a:pt x="1225" y="1"/>
                    <a:pt x="988" y="65"/>
                    <a:pt x="776" y="199"/>
                  </a:cubicBezTo>
                  <a:cubicBezTo>
                    <a:pt x="179" y="577"/>
                    <a:pt x="0" y="1373"/>
                    <a:pt x="398" y="1969"/>
                  </a:cubicBezTo>
                  <a:cubicBezTo>
                    <a:pt x="776" y="2566"/>
                    <a:pt x="5033" y="6843"/>
                    <a:pt x="5033" y="6843"/>
                  </a:cubicBezTo>
                  <a:cubicBezTo>
                    <a:pt x="5033" y="6843"/>
                    <a:pt x="2944" y="1194"/>
                    <a:pt x="2546" y="597"/>
                  </a:cubicBezTo>
                  <a:cubicBezTo>
                    <a:pt x="2303" y="212"/>
                    <a:pt x="1885" y="1"/>
                    <a:pt x="1459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80" name="Google Shape;980;p14"/>
            <p:cNvSpPr/>
            <p:nvPr/>
          </p:nvSpPr>
          <p:spPr>
            <a:xfrm>
              <a:off x="3660775" y="456425"/>
              <a:ext cx="175575" cy="120425"/>
            </a:xfrm>
            <a:custGeom>
              <a:avLst/>
              <a:gdLst/>
              <a:ahLst/>
              <a:cxnLst/>
              <a:rect l="l" t="t" r="r" b="b"/>
              <a:pathLst>
                <a:path w="7023" h="4817" extrusionOk="0">
                  <a:moveTo>
                    <a:pt x="7023" y="1"/>
                  </a:moveTo>
                  <a:cubicBezTo>
                    <a:pt x="7022" y="1"/>
                    <a:pt x="1373" y="2090"/>
                    <a:pt x="777" y="2487"/>
                  </a:cubicBezTo>
                  <a:cubicBezTo>
                    <a:pt x="180" y="2865"/>
                    <a:pt x="1" y="3661"/>
                    <a:pt x="379" y="4258"/>
                  </a:cubicBezTo>
                  <a:cubicBezTo>
                    <a:pt x="621" y="4614"/>
                    <a:pt x="1033" y="4816"/>
                    <a:pt x="1456" y="4816"/>
                  </a:cubicBezTo>
                  <a:cubicBezTo>
                    <a:pt x="1693" y="4816"/>
                    <a:pt x="1934" y="4752"/>
                    <a:pt x="2149" y="4616"/>
                  </a:cubicBezTo>
                  <a:cubicBezTo>
                    <a:pt x="2746" y="4258"/>
                    <a:pt x="7023" y="1"/>
                    <a:pt x="7023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81" name="Google Shape;981;p14"/>
            <p:cNvSpPr/>
            <p:nvPr/>
          </p:nvSpPr>
          <p:spPr>
            <a:xfrm>
              <a:off x="3883075" y="305750"/>
              <a:ext cx="175075" cy="120875"/>
            </a:xfrm>
            <a:custGeom>
              <a:avLst/>
              <a:gdLst/>
              <a:ahLst/>
              <a:cxnLst/>
              <a:rect l="l" t="t" r="r" b="b"/>
              <a:pathLst>
                <a:path w="7003" h="4835" extrusionOk="0">
                  <a:moveTo>
                    <a:pt x="5549" y="0"/>
                  </a:moveTo>
                  <a:cubicBezTo>
                    <a:pt x="5315" y="0"/>
                    <a:pt x="5081" y="64"/>
                    <a:pt x="4874" y="199"/>
                  </a:cubicBezTo>
                  <a:cubicBezTo>
                    <a:pt x="4278" y="577"/>
                    <a:pt x="1" y="4834"/>
                    <a:pt x="1" y="4834"/>
                  </a:cubicBezTo>
                  <a:cubicBezTo>
                    <a:pt x="1" y="4834"/>
                    <a:pt x="5630" y="2746"/>
                    <a:pt x="6247" y="2348"/>
                  </a:cubicBezTo>
                  <a:cubicBezTo>
                    <a:pt x="6824" y="1970"/>
                    <a:pt x="7003" y="1174"/>
                    <a:pt x="6645" y="577"/>
                  </a:cubicBezTo>
                  <a:cubicBezTo>
                    <a:pt x="6389" y="207"/>
                    <a:pt x="5969" y="0"/>
                    <a:pt x="5549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82" name="Google Shape;982;p14"/>
            <p:cNvSpPr/>
            <p:nvPr/>
          </p:nvSpPr>
          <p:spPr>
            <a:xfrm>
              <a:off x="3886075" y="447475"/>
              <a:ext cx="195950" cy="67350"/>
            </a:xfrm>
            <a:custGeom>
              <a:avLst/>
              <a:gdLst/>
              <a:ahLst/>
              <a:cxnLst/>
              <a:rect l="l" t="t" r="r" b="b"/>
              <a:pathLst>
                <a:path w="7838" h="2694" extrusionOk="0">
                  <a:moveTo>
                    <a:pt x="0" y="1"/>
                  </a:moveTo>
                  <a:cubicBezTo>
                    <a:pt x="0" y="1"/>
                    <a:pt x="5471" y="2527"/>
                    <a:pt x="6167" y="2666"/>
                  </a:cubicBezTo>
                  <a:cubicBezTo>
                    <a:pt x="6257" y="2684"/>
                    <a:pt x="6346" y="2693"/>
                    <a:pt x="6435" y="2693"/>
                  </a:cubicBezTo>
                  <a:cubicBezTo>
                    <a:pt x="7029" y="2693"/>
                    <a:pt x="7557" y="2298"/>
                    <a:pt x="7679" y="1692"/>
                  </a:cubicBezTo>
                  <a:cubicBezTo>
                    <a:pt x="7838" y="995"/>
                    <a:pt x="7420" y="339"/>
                    <a:pt x="6724" y="180"/>
                  </a:cubicBezTo>
                  <a:cubicBezTo>
                    <a:pt x="6028" y="21"/>
                    <a:pt x="0" y="1"/>
                    <a:pt x="0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83" name="Google Shape;983;p14"/>
            <p:cNvSpPr/>
            <p:nvPr/>
          </p:nvSpPr>
          <p:spPr>
            <a:xfrm>
              <a:off x="3636900" y="368075"/>
              <a:ext cx="195975" cy="67000"/>
            </a:xfrm>
            <a:custGeom>
              <a:avLst/>
              <a:gdLst/>
              <a:ahLst/>
              <a:cxnLst/>
              <a:rect l="l" t="t" r="r" b="b"/>
              <a:pathLst>
                <a:path w="7839" h="2680" extrusionOk="0">
                  <a:moveTo>
                    <a:pt x="1357" y="0"/>
                  </a:moveTo>
                  <a:cubicBezTo>
                    <a:pt x="778" y="0"/>
                    <a:pt x="276" y="392"/>
                    <a:pt x="140" y="989"/>
                  </a:cubicBezTo>
                  <a:cubicBezTo>
                    <a:pt x="1" y="1685"/>
                    <a:pt x="419" y="2361"/>
                    <a:pt x="1115" y="2520"/>
                  </a:cubicBezTo>
                  <a:cubicBezTo>
                    <a:pt x="1811" y="2660"/>
                    <a:pt x="7839" y="2680"/>
                    <a:pt x="7839" y="2680"/>
                  </a:cubicBezTo>
                  <a:cubicBezTo>
                    <a:pt x="7839" y="2680"/>
                    <a:pt x="2368" y="173"/>
                    <a:pt x="1652" y="34"/>
                  </a:cubicBezTo>
                  <a:cubicBezTo>
                    <a:pt x="1552" y="11"/>
                    <a:pt x="1453" y="0"/>
                    <a:pt x="1357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84" name="Google Shape;984;p14"/>
            <p:cNvSpPr/>
            <p:nvPr/>
          </p:nvSpPr>
          <p:spPr>
            <a:xfrm>
              <a:off x="3713500" y="464400"/>
              <a:ext cx="130325" cy="166675"/>
            </a:xfrm>
            <a:custGeom>
              <a:avLst/>
              <a:gdLst/>
              <a:ahLst/>
              <a:cxnLst/>
              <a:rect l="l" t="t" r="r" b="b"/>
              <a:pathLst>
                <a:path w="5213" h="6667" extrusionOk="0">
                  <a:moveTo>
                    <a:pt x="5212" y="0"/>
                  </a:moveTo>
                  <a:cubicBezTo>
                    <a:pt x="5212" y="1"/>
                    <a:pt x="816" y="4098"/>
                    <a:pt x="398" y="4675"/>
                  </a:cubicBezTo>
                  <a:cubicBezTo>
                    <a:pt x="0" y="5252"/>
                    <a:pt x="140" y="6048"/>
                    <a:pt x="716" y="6445"/>
                  </a:cubicBezTo>
                  <a:cubicBezTo>
                    <a:pt x="934" y="6596"/>
                    <a:pt x="1180" y="6666"/>
                    <a:pt x="1425" y="6666"/>
                  </a:cubicBezTo>
                  <a:cubicBezTo>
                    <a:pt x="1828" y="6666"/>
                    <a:pt x="2227" y="6474"/>
                    <a:pt x="2487" y="6127"/>
                  </a:cubicBezTo>
                  <a:cubicBezTo>
                    <a:pt x="2885" y="5550"/>
                    <a:pt x="5212" y="1"/>
                    <a:pt x="5212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85" name="Google Shape;985;p14"/>
            <p:cNvSpPr/>
            <p:nvPr/>
          </p:nvSpPr>
          <p:spPr>
            <a:xfrm>
              <a:off x="3875625" y="251850"/>
              <a:ext cx="130325" cy="166825"/>
            </a:xfrm>
            <a:custGeom>
              <a:avLst/>
              <a:gdLst/>
              <a:ahLst/>
              <a:cxnLst/>
              <a:rect l="l" t="t" r="r" b="b"/>
              <a:pathLst>
                <a:path w="5213" h="6673" extrusionOk="0">
                  <a:moveTo>
                    <a:pt x="3770" y="0"/>
                  </a:moveTo>
                  <a:cubicBezTo>
                    <a:pt x="3367" y="0"/>
                    <a:pt x="2971" y="190"/>
                    <a:pt x="2726" y="545"/>
                  </a:cubicBezTo>
                  <a:cubicBezTo>
                    <a:pt x="2328" y="1122"/>
                    <a:pt x="0" y="6672"/>
                    <a:pt x="0" y="6672"/>
                  </a:cubicBezTo>
                  <a:cubicBezTo>
                    <a:pt x="0" y="6672"/>
                    <a:pt x="4397" y="2554"/>
                    <a:pt x="4814" y="1977"/>
                  </a:cubicBezTo>
                  <a:cubicBezTo>
                    <a:pt x="5212" y="1420"/>
                    <a:pt x="5073" y="625"/>
                    <a:pt x="4496" y="227"/>
                  </a:cubicBezTo>
                  <a:cubicBezTo>
                    <a:pt x="4275" y="74"/>
                    <a:pt x="4021" y="0"/>
                    <a:pt x="3770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86" name="Google Shape;986;p14"/>
            <p:cNvSpPr/>
            <p:nvPr/>
          </p:nvSpPr>
          <p:spPr>
            <a:xfrm>
              <a:off x="3858700" y="468875"/>
              <a:ext cx="68175" cy="193600"/>
            </a:xfrm>
            <a:custGeom>
              <a:avLst/>
              <a:gdLst/>
              <a:ahLst/>
              <a:cxnLst/>
              <a:rect l="l" t="t" r="r" b="b"/>
              <a:pathLst>
                <a:path w="2727" h="7744" extrusionOk="0">
                  <a:moveTo>
                    <a:pt x="220" y="0"/>
                  </a:moveTo>
                  <a:cubicBezTo>
                    <a:pt x="220" y="0"/>
                    <a:pt x="1" y="6008"/>
                    <a:pt x="120" y="6704"/>
                  </a:cubicBezTo>
                  <a:cubicBezTo>
                    <a:pt x="243" y="7316"/>
                    <a:pt x="749" y="7744"/>
                    <a:pt x="1343" y="7744"/>
                  </a:cubicBezTo>
                  <a:cubicBezTo>
                    <a:pt x="1425" y="7744"/>
                    <a:pt x="1508" y="7735"/>
                    <a:pt x="1592" y="7719"/>
                  </a:cubicBezTo>
                  <a:cubicBezTo>
                    <a:pt x="2289" y="7599"/>
                    <a:pt x="2726" y="6963"/>
                    <a:pt x="2647" y="6266"/>
                  </a:cubicBezTo>
                  <a:cubicBezTo>
                    <a:pt x="2507" y="5570"/>
                    <a:pt x="220" y="0"/>
                    <a:pt x="220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87" name="Google Shape;987;p14"/>
            <p:cNvSpPr/>
            <p:nvPr/>
          </p:nvSpPr>
          <p:spPr>
            <a:xfrm>
              <a:off x="3791575" y="220225"/>
              <a:ext cx="69150" cy="193975"/>
            </a:xfrm>
            <a:custGeom>
              <a:avLst/>
              <a:gdLst/>
              <a:ahLst/>
              <a:cxnLst/>
              <a:rect l="l" t="t" r="r" b="b"/>
              <a:pathLst>
                <a:path w="2766" h="7759" extrusionOk="0">
                  <a:moveTo>
                    <a:pt x="1402" y="0"/>
                  </a:moveTo>
                  <a:cubicBezTo>
                    <a:pt x="1327" y="0"/>
                    <a:pt x="1251" y="7"/>
                    <a:pt x="1174" y="20"/>
                  </a:cubicBezTo>
                  <a:cubicBezTo>
                    <a:pt x="438" y="139"/>
                    <a:pt x="0" y="796"/>
                    <a:pt x="120" y="1492"/>
                  </a:cubicBezTo>
                  <a:cubicBezTo>
                    <a:pt x="259" y="2188"/>
                    <a:pt x="2547" y="7758"/>
                    <a:pt x="2547" y="7758"/>
                  </a:cubicBezTo>
                  <a:cubicBezTo>
                    <a:pt x="2547" y="7758"/>
                    <a:pt x="2766" y="1731"/>
                    <a:pt x="2646" y="1034"/>
                  </a:cubicBezTo>
                  <a:cubicBezTo>
                    <a:pt x="2522" y="415"/>
                    <a:pt x="2005" y="0"/>
                    <a:pt x="1402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88" name="Google Shape;988;p14"/>
            <p:cNvSpPr/>
            <p:nvPr/>
          </p:nvSpPr>
          <p:spPr>
            <a:xfrm>
              <a:off x="3635425" y="442425"/>
              <a:ext cx="196450" cy="64250"/>
            </a:xfrm>
            <a:custGeom>
              <a:avLst/>
              <a:gdLst/>
              <a:ahLst/>
              <a:cxnLst/>
              <a:rect l="l" t="t" r="r" b="b"/>
              <a:pathLst>
                <a:path w="7858" h="2570" extrusionOk="0">
                  <a:moveTo>
                    <a:pt x="2308" y="0"/>
                  </a:moveTo>
                  <a:cubicBezTo>
                    <a:pt x="1739" y="0"/>
                    <a:pt x="1311" y="12"/>
                    <a:pt x="1154" y="44"/>
                  </a:cubicBezTo>
                  <a:cubicBezTo>
                    <a:pt x="458" y="163"/>
                    <a:pt x="0" y="800"/>
                    <a:pt x="120" y="1496"/>
                  </a:cubicBezTo>
                  <a:cubicBezTo>
                    <a:pt x="243" y="2151"/>
                    <a:pt x="793" y="2570"/>
                    <a:pt x="1375" y="2570"/>
                  </a:cubicBezTo>
                  <a:cubicBezTo>
                    <a:pt x="1447" y="2570"/>
                    <a:pt x="1519" y="2563"/>
                    <a:pt x="1592" y="2550"/>
                  </a:cubicBezTo>
                  <a:cubicBezTo>
                    <a:pt x="2288" y="2431"/>
                    <a:pt x="7858" y="143"/>
                    <a:pt x="7858" y="143"/>
                  </a:cubicBezTo>
                  <a:cubicBezTo>
                    <a:pt x="7858" y="143"/>
                    <a:pt x="4257" y="0"/>
                    <a:pt x="2308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89" name="Google Shape;989;p14"/>
            <p:cNvSpPr/>
            <p:nvPr/>
          </p:nvSpPr>
          <p:spPr>
            <a:xfrm>
              <a:off x="3886550" y="376375"/>
              <a:ext cx="196475" cy="64075"/>
            </a:xfrm>
            <a:custGeom>
              <a:avLst/>
              <a:gdLst/>
              <a:ahLst/>
              <a:cxnLst/>
              <a:rect l="l" t="t" r="r" b="b"/>
              <a:pathLst>
                <a:path w="7859" h="2563" extrusionOk="0">
                  <a:moveTo>
                    <a:pt x="6495" y="1"/>
                  </a:moveTo>
                  <a:cubicBezTo>
                    <a:pt x="6420" y="1"/>
                    <a:pt x="6344" y="7"/>
                    <a:pt x="6267" y="20"/>
                  </a:cubicBezTo>
                  <a:cubicBezTo>
                    <a:pt x="5571" y="139"/>
                    <a:pt x="1" y="2427"/>
                    <a:pt x="1" y="2427"/>
                  </a:cubicBezTo>
                  <a:cubicBezTo>
                    <a:pt x="1" y="2427"/>
                    <a:pt x="3722" y="2562"/>
                    <a:pt x="5654" y="2562"/>
                  </a:cubicBezTo>
                  <a:cubicBezTo>
                    <a:pt x="6182" y="2562"/>
                    <a:pt x="6576" y="2552"/>
                    <a:pt x="6725" y="2527"/>
                  </a:cubicBezTo>
                  <a:cubicBezTo>
                    <a:pt x="7421" y="2407"/>
                    <a:pt x="7859" y="1751"/>
                    <a:pt x="7739" y="1054"/>
                  </a:cubicBezTo>
                  <a:cubicBezTo>
                    <a:pt x="7633" y="417"/>
                    <a:pt x="7102" y="1"/>
                    <a:pt x="6495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90" name="Google Shape;990;p14"/>
            <p:cNvSpPr/>
            <p:nvPr/>
          </p:nvSpPr>
          <p:spPr>
            <a:xfrm>
              <a:off x="3882575" y="456925"/>
              <a:ext cx="170625" cy="126500"/>
            </a:xfrm>
            <a:custGeom>
              <a:avLst/>
              <a:gdLst/>
              <a:ahLst/>
              <a:cxnLst/>
              <a:rect l="l" t="t" r="r" b="b"/>
              <a:pathLst>
                <a:path w="6825" h="5060" extrusionOk="0">
                  <a:moveTo>
                    <a:pt x="1" y="1"/>
                  </a:moveTo>
                  <a:cubicBezTo>
                    <a:pt x="1" y="1"/>
                    <a:pt x="4099" y="4437"/>
                    <a:pt x="4676" y="4835"/>
                  </a:cubicBezTo>
                  <a:cubicBezTo>
                    <a:pt x="4888" y="4986"/>
                    <a:pt x="5135" y="5060"/>
                    <a:pt x="5381" y="5060"/>
                  </a:cubicBezTo>
                  <a:cubicBezTo>
                    <a:pt x="5781" y="5060"/>
                    <a:pt x="6180" y="4866"/>
                    <a:pt x="6426" y="4497"/>
                  </a:cubicBezTo>
                  <a:cubicBezTo>
                    <a:pt x="6824" y="3940"/>
                    <a:pt x="6685" y="3164"/>
                    <a:pt x="6108" y="2746"/>
                  </a:cubicBezTo>
                  <a:cubicBezTo>
                    <a:pt x="5531" y="2348"/>
                    <a:pt x="1" y="1"/>
                    <a:pt x="1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91" name="Google Shape;991;p14"/>
            <p:cNvSpPr/>
            <p:nvPr/>
          </p:nvSpPr>
          <p:spPr>
            <a:xfrm>
              <a:off x="3665250" y="299725"/>
              <a:ext cx="171100" cy="126400"/>
            </a:xfrm>
            <a:custGeom>
              <a:avLst/>
              <a:gdLst/>
              <a:ahLst/>
              <a:cxnLst/>
              <a:rect l="l" t="t" r="r" b="b"/>
              <a:pathLst>
                <a:path w="6844" h="5056" extrusionOk="0">
                  <a:moveTo>
                    <a:pt x="1455" y="1"/>
                  </a:moveTo>
                  <a:cubicBezTo>
                    <a:pt x="1048" y="1"/>
                    <a:pt x="646" y="193"/>
                    <a:pt x="399" y="540"/>
                  </a:cubicBezTo>
                  <a:cubicBezTo>
                    <a:pt x="1" y="1117"/>
                    <a:pt x="160" y="1912"/>
                    <a:pt x="737" y="2310"/>
                  </a:cubicBezTo>
                  <a:cubicBezTo>
                    <a:pt x="1294" y="2708"/>
                    <a:pt x="6844" y="5055"/>
                    <a:pt x="6844" y="5055"/>
                  </a:cubicBezTo>
                  <a:cubicBezTo>
                    <a:pt x="6844" y="5055"/>
                    <a:pt x="2746" y="639"/>
                    <a:pt x="2169" y="222"/>
                  </a:cubicBezTo>
                  <a:cubicBezTo>
                    <a:pt x="1951" y="71"/>
                    <a:pt x="1702" y="1"/>
                    <a:pt x="1455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92" name="Google Shape;992;p14"/>
            <p:cNvSpPr/>
            <p:nvPr/>
          </p:nvSpPr>
          <p:spPr>
            <a:xfrm>
              <a:off x="3793075" y="382575"/>
              <a:ext cx="133300" cy="117275"/>
            </a:xfrm>
            <a:custGeom>
              <a:avLst/>
              <a:gdLst/>
              <a:ahLst/>
              <a:cxnLst/>
              <a:rect l="l" t="t" r="r" b="b"/>
              <a:pathLst>
                <a:path w="5332" h="4691" extrusionOk="0">
                  <a:moveTo>
                    <a:pt x="2669" y="0"/>
                  </a:moveTo>
                  <a:cubicBezTo>
                    <a:pt x="2240" y="0"/>
                    <a:pt x="1804" y="119"/>
                    <a:pt x="1413" y="369"/>
                  </a:cubicBezTo>
                  <a:cubicBezTo>
                    <a:pt x="318" y="1065"/>
                    <a:pt x="0" y="2497"/>
                    <a:pt x="696" y="3591"/>
                  </a:cubicBezTo>
                  <a:cubicBezTo>
                    <a:pt x="1134" y="4299"/>
                    <a:pt x="1896" y="4690"/>
                    <a:pt x="2675" y="4690"/>
                  </a:cubicBezTo>
                  <a:cubicBezTo>
                    <a:pt x="3101" y="4690"/>
                    <a:pt x="3532" y="4574"/>
                    <a:pt x="3919" y="4328"/>
                  </a:cubicBezTo>
                  <a:cubicBezTo>
                    <a:pt x="5013" y="3631"/>
                    <a:pt x="5331" y="2179"/>
                    <a:pt x="4635" y="1085"/>
                  </a:cubicBezTo>
                  <a:cubicBezTo>
                    <a:pt x="4188" y="383"/>
                    <a:pt x="3438" y="0"/>
                    <a:pt x="2669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93" name="Google Shape;993;p14"/>
            <p:cNvSpPr/>
            <p:nvPr/>
          </p:nvSpPr>
          <p:spPr>
            <a:xfrm>
              <a:off x="4119300" y="154075"/>
              <a:ext cx="281525" cy="399950"/>
            </a:xfrm>
            <a:custGeom>
              <a:avLst/>
              <a:gdLst/>
              <a:ahLst/>
              <a:cxnLst/>
              <a:rect l="l" t="t" r="r" b="b"/>
              <a:pathLst>
                <a:path w="11261" h="15998" extrusionOk="0">
                  <a:moveTo>
                    <a:pt x="11260" y="0"/>
                  </a:moveTo>
                  <a:lnTo>
                    <a:pt x="11260" y="0"/>
                  </a:lnTo>
                  <a:cubicBezTo>
                    <a:pt x="8177" y="1552"/>
                    <a:pt x="5372" y="3143"/>
                    <a:pt x="3124" y="5849"/>
                  </a:cubicBezTo>
                  <a:cubicBezTo>
                    <a:pt x="1353" y="7957"/>
                    <a:pt x="120" y="10603"/>
                    <a:pt x="21" y="13368"/>
                  </a:cubicBezTo>
                  <a:cubicBezTo>
                    <a:pt x="1" y="14025"/>
                    <a:pt x="41" y="14721"/>
                    <a:pt x="419" y="15298"/>
                  </a:cubicBezTo>
                  <a:cubicBezTo>
                    <a:pt x="696" y="15706"/>
                    <a:pt x="1188" y="15997"/>
                    <a:pt x="1666" y="15997"/>
                  </a:cubicBezTo>
                  <a:cubicBezTo>
                    <a:pt x="1839" y="15997"/>
                    <a:pt x="2010" y="15959"/>
                    <a:pt x="2169" y="15875"/>
                  </a:cubicBezTo>
                  <a:cubicBezTo>
                    <a:pt x="2487" y="15695"/>
                    <a:pt x="2686" y="15377"/>
                    <a:pt x="2865" y="15079"/>
                  </a:cubicBezTo>
                  <a:cubicBezTo>
                    <a:pt x="4775" y="11697"/>
                    <a:pt x="4695" y="7420"/>
                    <a:pt x="6864" y="4178"/>
                  </a:cubicBezTo>
                  <a:cubicBezTo>
                    <a:pt x="7998" y="2467"/>
                    <a:pt x="9669" y="1253"/>
                    <a:pt x="11260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94" name="Google Shape;994;p14"/>
            <p:cNvSpPr/>
            <p:nvPr/>
          </p:nvSpPr>
          <p:spPr>
            <a:xfrm>
              <a:off x="4182475" y="143125"/>
              <a:ext cx="238725" cy="251675"/>
            </a:xfrm>
            <a:custGeom>
              <a:avLst/>
              <a:gdLst/>
              <a:ahLst/>
              <a:cxnLst/>
              <a:rect l="l" t="t" r="r" b="b"/>
              <a:pathLst>
                <a:path w="9549" h="10067" extrusionOk="0">
                  <a:moveTo>
                    <a:pt x="9549" y="0"/>
                  </a:moveTo>
                  <a:cubicBezTo>
                    <a:pt x="5630" y="1453"/>
                    <a:pt x="2347" y="4576"/>
                    <a:pt x="637" y="8395"/>
                  </a:cubicBezTo>
                  <a:cubicBezTo>
                    <a:pt x="438" y="8873"/>
                    <a:pt x="159" y="9569"/>
                    <a:pt x="0" y="10066"/>
                  </a:cubicBezTo>
                  <a:cubicBezTo>
                    <a:pt x="199" y="9589"/>
                    <a:pt x="537" y="8893"/>
                    <a:pt x="776" y="8455"/>
                  </a:cubicBezTo>
                  <a:cubicBezTo>
                    <a:pt x="2686" y="4775"/>
                    <a:pt x="5849" y="1811"/>
                    <a:pt x="95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95" name="Google Shape;995;p14"/>
            <p:cNvSpPr/>
            <p:nvPr/>
          </p:nvSpPr>
          <p:spPr>
            <a:xfrm>
              <a:off x="3937300" y="69650"/>
              <a:ext cx="472475" cy="140675"/>
            </a:xfrm>
            <a:custGeom>
              <a:avLst/>
              <a:gdLst/>
              <a:ahLst/>
              <a:cxnLst/>
              <a:rect l="l" t="t" r="r" b="b"/>
              <a:pathLst>
                <a:path w="18899" h="5627" extrusionOk="0">
                  <a:moveTo>
                    <a:pt x="1338" y="0"/>
                  </a:moveTo>
                  <a:cubicBezTo>
                    <a:pt x="1154" y="0"/>
                    <a:pt x="975" y="25"/>
                    <a:pt x="816" y="95"/>
                  </a:cubicBezTo>
                  <a:cubicBezTo>
                    <a:pt x="219" y="373"/>
                    <a:pt x="0" y="1169"/>
                    <a:pt x="199" y="1825"/>
                  </a:cubicBezTo>
                  <a:cubicBezTo>
                    <a:pt x="398" y="2462"/>
                    <a:pt x="895" y="2939"/>
                    <a:pt x="1432" y="3337"/>
                  </a:cubicBezTo>
                  <a:cubicBezTo>
                    <a:pt x="3581" y="4925"/>
                    <a:pt x="6332" y="5627"/>
                    <a:pt x="9027" y="5627"/>
                  </a:cubicBezTo>
                  <a:cubicBezTo>
                    <a:pt x="9101" y="5627"/>
                    <a:pt x="9176" y="5626"/>
                    <a:pt x="9250" y="5625"/>
                  </a:cubicBezTo>
                  <a:cubicBezTo>
                    <a:pt x="12771" y="5565"/>
                    <a:pt x="15775" y="4372"/>
                    <a:pt x="18898" y="2939"/>
                  </a:cubicBezTo>
                  <a:lnTo>
                    <a:pt x="18898" y="2939"/>
                  </a:lnTo>
                  <a:cubicBezTo>
                    <a:pt x="17185" y="3351"/>
                    <a:pt x="15486" y="3791"/>
                    <a:pt x="13726" y="3791"/>
                  </a:cubicBezTo>
                  <a:cubicBezTo>
                    <a:pt x="13443" y="3791"/>
                    <a:pt x="13158" y="3780"/>
                    <a:pt x="12871" y="3755"/>
                  </a:cubicBezTo>
                  <a:cubicBezTo>
                    <a:pt x="9011" y="3417"/>
                    <a:pt x="5709" y="672"/>
                    <a:pt x="1890" y="55"/>
                  </a:cubicBezTo>
                  <a:cubicBezTo>
                    <a:pt x="1711" y="25"/>
                    <a:pt x="1522" y="0"/>
                    <a:pt x="1338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96" name="Google Shape;996;p14"/>
            <p:cNvSpPr/>
            <p:nvPr/>
          </p:nvSpPr>
          <p:spPr>
            <a:xfrm>
              <a:off x="4085500" y="134175"/>
              <a:ext cx="345650" cy="55525"/>
            </a:xfrm>
            <a:custGeom>
              <a:avLst/>
              <a:gdLst/>
              <a:ahLst/>
              <a:cxnLst/>
              <a:rect l="l" t="t" r="r" b="b"/>
              <a:pathLst>
                <a:path w="13826" h="2221" extrusionOk="0">
                  <a:moveTo>
                    <a:pt x="13825" y="0"/>
                  </a:moveTo>
                  <a:lnTo>
                    <a:pt x="13825" y="0"/>
                  </a:lnTo>
                  <a:cubicBezTo>
                    <a:pt x="11191" y="1254"/>
                    <a:pt x="8267" y="1910"/>
                    <a:pt x="5343" y="1910"/>
                  </a:cubicBezTo>
                  <a:cubicBezTo>
                    <a:pt x="4139" y="1910"/>
                    <a:pt x="2935" y="1798"/>
                    <a:pt x="1751" y="1572"/>
                  </a:cubicBezTo>
                  <a:cubicBezTo>
                    <a:pt x="1214" y="1472"/>
                    <a:pt x="497" y="1274"/>
                    <a:pt x="0" y="1154"/>
                  </a:cubicBezTo>
                  <a:lnTo>
                    <a:pt x="0" y="1154"/>
                  </a:lnTo>
                  <a:cubicBezTo>
                    <a:pt x="477" y="1353"/>
                    <a:pt x="1194" y="1572"/>
                    <a:pt x="1691" y="1731"/>
                  </a:cubicBezTo>
                  <a:cubicBezTo>
                    <a:pt x="2977" y="2059"/>
                    <a:pt x="4305" y="2221"/>
                    <a:pt x="5633" y="2221"/>
                  </a:cubicBezTo>
                  <a:cubicBezTo>
                    <a:pt x="8498" y="2221"/>
                    <a:pt x="11366" y="1468"/>
                    <a:pt x="138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grpSp>
        <p:nvGrpSpPr>
          <p:cNvPr id="997" name="Google Shape;997;p14"/>
          <p:cNvGrpSpPr/>
          <p:nvPr/>
        </p:nvGrpSpPr>
        <p:grpSpPr>
          <a:xfrm>
            <a:off x="131385" y="-492333"/>
            <a:ext cx="1287740" cy="1440065"/>
            <a:chOff x="2180275" y="-47850"/>
            <a:chExt cx="812625" cy="908750"/>
          </a:xfrm>
        </p:grpSpPr>
        <p:sp>
          <p:nvSpPr>
            <p:cNvPr id="998" name="Google Shape;998;p14"/>
            <p:cNvSpPr/>
            <p:nvPr/>
          </p:nvSpPr>
          <p:spPr>
            <a:xfrm>
              <a:off x="2722850" y="650400"/>
              <a:ext cx="270050" cy="184225"/>
            </a:xfrm>
            <a:custGeom>
              <a:avLst/>
              <a:gdLst/>
              <a:ahLst/>
              <a:cxnLst/>
              <a:rect l="l" t="t" r="r" b="b"/>
              <a:pathLst>
                <a:path w="10802" h="7369" extrusionOk="0">
                  <a:moveTo>
                    <a:pt x="0" y="0"/>
                  </a:moveTo>
                  <a:lnTo>
                    <a:pt x="0" y="0"/>
                  </a:lnTo>
                  <a:cubicBezTo>
                    <a:pt x="1572" y="1393"/>
                    <a:pt x="2566" y="3362"/>
                    <a:pt x="4078" y="4894"/>
                  </a:cubicBezTo>
                  <a:cubicBezTo>
                    <a:pt x="5232" y="6047"/>
                    <a:pt x="6565" y="7102"/>
                    <a:pt x="8196" y="7340"/>
                  </a:cubicBezTo>
                  <a:cubicBezTo>
                    <a:pt x="8329" y="7359"/>
                    <a:pt x="8467" y="7368"/>
                    <a:pt x="8608" y="7368"/>
                  </a:cubicBezTo>
                  <a:cubicBezTo>
                    <a:pt x="9392" y="7368"/>
                    <a:pt x="10236" y="7074"/>
                    <a:pt x="10523" y="6366"/>
                  </a:cubicBezTo>
                  <a:cubicBezTo>
                    <a:pt x="10802" y="5689"/>
                    <a:pt x="10523" y="4914"/>
                    <a:pt x="10086" y="4357"/>
                  </a:cubicBezTo>
                  <a:cubicBezTo>
                    <a:pt x="9429" y="3521"/>
                    <a:pt x="8435" y="3004"/>
                    <a:pt x="7460" y="2626"/>
                  </a:cubicBezTo>
                  <a:cubicBezTo>
                    <a:pt x="5093" y="1452"/>
                    <a:pt x="2347" y="1333"/>
                    <a:pt x="0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99" name="Google Shape;999;p14"/>
            <p:cNvSpPr/>
            <p:nvPr/>
          </p:nvSpPr>
          <p:spPr>
            <a:xfrm>
              <a:off x="2184750" y="178425"/>
              <a:ext cx="114900" cy="331200"/>
            </a:xfrm>
            <a:custGeom>
              <a:avLst/>
              <a:gdLst/>
              <a:ahLst/>
              <a:cxnLst/>
              <a:rect l="l" t="t" r="r" b="b"/>
              <a:pathLst>
                <a:path w="4596" h="13248" extrusionOk="0">
                  <a:moveTo>
                    <a:pt x="3561" y="1"/>
                  </a:moveTo>
                  <a:lnTo>
                    <a:pt x="3561" y="1"/>
                  </a:lnTo>
                  <a:cubicBezTo>
                    <a:pt x="1134" y="1433"/>
                    <a:pt x="199" y="5889"/>
                    <a:pt x="80" y="8435"/>
                  </a:cubicBezTo>
                  <a:cubicBezTo>
                    <a:pt x="0" y="9927"/>
                    <a:pt x="219" y="11559"/>
                    <a:pt x="1293" y="12593"/>
                  </a:cubicBezTo>
                  <a:cubicBezTo>
                    <a:pt x="1711" y="12984"/>
                    <a:pt x="2299" y="13247"/>
                    <a:pt x="2863" y="13247"/>
                  </a:cubicBezTo>
                  <a:cubicBezTo>
                    <a:pt x="3158" y="13247"/>
                    <a:pt x="3447" y="13175"/>
                    <a:pt x="3700" y="13011"/>
                  </a:cubicBezTo>
                  <a:cubicBezTo>
                    <a:pt x="4456" y="12533"/>
                    <a:pt x="4595" y="11519"/>
                    <a:pt x="4576" y="10643"/>
                  </a:cubicBezTo>
                  <a:cubicBezTo>
                    <a:pt x="4496" y="8873"/>
                    <a:pt x="3879" y="7182"/>
                    <a:pt x="3481" y="5451"/>
                  </a:cubicBezTo>
                  <a:cubicBezTo>
                    <a:pt x="3004" y="3442"/>
                    <a:pt x="3382" y="1911"/>
                    <a:pt x="3561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000" name="Google Shape;1000;p14"/>
            <p:cNvSpPr/>
            <p:nvPr/>
          </p:nvSpPr>
          <p:spPr>
            <a:xfrm>
              <a:off x="2285700" y="120125"/>
              <a:ext cx="335225" cy="124025"/>
            </a:xfrm>
            <a:custGeom>
              <a:avLst/>
              <a:gdLst/>
              <a:ahLst/>
              <a:cxnLst/>
              <a:rect l="l" t="t" r="r" b="b"/>
              <a:pathLst>
                <a:path w="13409" h="4961" extrusionOk="0">
                  <a:moveTo>
                    <a:pt x="7144" y="1"/>
                  </a:moveTo>
                  <a:cubicBezTo>
                    <a:pt x="4625" y="1"/>
                    <a:pt x="1445" y="499"/>
                    <a:pt x="0" y="2214"/>
                  </a:cubicBezTo>
                  <a:cubicBezTo>
                    <a:pt x="1930" y="2333"/>
                    <a:pt x="3482" y="2214"/>
                    <a:pt x="5411" y="2969"/>
                  </a:cubicBezTo>
                  <a:cubicBezTo>
                    <a:pt x="7042" y="3646"/>
                    <a:pt x="8634" y="4521"/>
                    <a:pt x="10384" y="4859"/>
                  </a:cubicBezTo>
                  <a:cubicBezTo>
                    <a:pt x="10668" y="4920"/>
                    <a:pt x="10977" y="4960"/>
                    <a:pt x="11284" y="4960"/>
                  </a:cubicBezTo>
                  <a:cubicBezTo>
                    <a:pt x="11881" y="4960"/>
                    <a:pt x="12470" y="4809"/>
                    <a:pt x="12851" y="4362"/>
                  </a:cubicBezTo>
                  <a:cubicBezTo>
                    <a:pt x="13408" y="3725"/>
                    <a:pt x="13289" y="2651"/>
                    <a:pt x="12791" y="1935"/>
                  </a:cubicBezTo>
                  <a:cubicBezTo>
                    <a:pt x="11956" y="722"/>
                    <a:pt x="10365" y="244"/>
                    <a:pt x="8892" y="85"/>
                  </a:cubicBezTo>
                  <a:cubicBezTo>
                    <a:pt x="8378" y="33"/>
                    <a:pt x="7782" y="1"/>
                    <a:pt x="7144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001" name="Google Shape;1001;p14"/>
            <p:cNvSpPr/>
            <p:nvPr/>
          </p:nvSpPr>
          <p:spPr>
            <a:xfrm>
              <a:off x="2320025" y="350000"/>
              <a:ext cx="123350" cy="331575"/>
            </a:xfrm>
            <a:custGeom>
              <a:avLst/>
              <a:gdLst/>
              <a:ahLst/>
              <a:cxnLst/>
              <a:rect l="l" t="t" r="r" b="b"/>
              <a:pathLst>
                <a:path w="4934" h="13263" extrusionOk="0">
                  <a:moveTo>
                    <a:pt x="2825" y="1"/>
                  </a:moveTo>
                  <a:cubicBezTo>
                    <a:pt x="557" y="1652"/>
                    <a:pt x="0" y="6168"/>
                    <a:pt x="139" y="8734"/>
                  </a:cubicBezTo>
                  <a:cubicBezTo>
                    <a:pt x="179" y="10226"/>
                    <a:pt x="557" y="11837"/>
                    <a:pt x="1731" y="12732"/>
                  </a:cubicBezTo>
                  <a:cubicBezTo>
                    <a:pt x="2127" y="13059"/>
                    <a:pt x="2654" y="13262"/>
                    <a:pt x="3163" y="13262"/>
                  </a:cubicBezTo>
                  <a:cubicBezTo>
                    <a:pt x="3521" y="13262"/>
                    <a:pt x="3870" y="13161"/>
                    <a:pt x="4158" y="12931"/>
                  </a:cubicBezTo>
                  <a:cubicBezTo>
                    <a:pt x="4854" y="12394"/>
                    <a:pt x="4933" y="11360"/>
                    <a:pt x="4794" y="10504"/>
                  </a:cubicBezTo>
                  <a:cubicBezTo>
                    <a:pt x="4555" y="8734"/>
                    <a:pt x="3800" y="7122"/>
                    <a:pt x="3243" y="5432"/>
                  </a:cubicBezTo>
                  <a:cubicBezTo>
                    <a:pt x="2586" y="3482"/>
                    <a:pt x="2825" y="1911"/>
                    <a:pt x="2825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002" name="Google Shape;1002;p14"/>
            <p:cNvSpPr/>
            <p:nvPr/>
          </p:nvSpPr>
          <p:spPr>
            <a:xfrm>
              <a:off x="2402075" y="272875"/>
              <a:ext cx="337700" cy="117250"/>
            </a:xfrm>
            <a:custGeom>
              <a:avLst/>
              <a:gdLst/>
              <a:ahLst/>
              <a:cxnLst/>
              <a:rect l="l" t="t" r="r" b="b"/>
              <a:pathLst>
                <a:path w="13508" h="4690" extrusionOk="0">
                  <a:moveTo>
                    <a:pt x="8437" y="1"/>
                  </a:moveTo>
                  <a:cubicBezTo>
                    <a:pt x="5877" y="1"/>
                    <a:pt x="1566" y="685"/>
                    <a:pt x="0" y="2967"/>
                  </a:cubicBezTo>
                  <a:cubicBezTo>
                    <a:pt x="975" y="2937"/>
                    <a:pt x="1840" y="2857"/>
                    <a:pt x="2711" y="2857"/>
                  </a:cubicBezTo>
                  <a:cubicBezTo>
                    <a:pt x="3581" y="2857"/>
                    <a:pt x="4456" y="2937"/>
                    <a:pt x="5451" y="3225"/>
                  </a:cubicBezTo>
                  <a:cubicBezTo>
                    <a:pt x="7162" y="3762"/>
                    <a:pt x="8813" y="4458"/>
                    <a:pt x="10583" y="4657"/>
                  </a:cubicBezTo>
                  <a:cubicBezTo>
                    <a:pt x="10759" y="4678"/>
                    <a:pt x="10943" y="4690"/>
                    <a:pt x="11128" y="4690"/>
                  </a:cubicBezTo>
                  <a:cubicBezTo>
                    <a:pt x="11842" y="4690"/>
                    <a:pt x="12579" y="4510"/>
                    <a:pt x="12990" y="3941"/>
                  </a:cubicBezTo>
                  <a:cubicBezTo>
                    <a:pt x="13507" y="3205"/>
                    <a:pt x="13289" y="2171"/>
                    <a:pt x="12712" y="1494"/>
                  </a:cubicBezTo>
                  <a:cubicBezTo>
                    <a:pt x="11777" y="361"/>
                    <a:pt x="10146" y="22"/>
                    <a:pt x="8654" y="2"/>
                  </a:cubicBezTo>
                  <a:cubicBezTo>
                    <a:pt x="8583" y="1"/>
                    <a:pt x="8511" y="1"/>
                    <a:pt x="8437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003" name="Google Shape;1003;p14"/>
            <p:cNvSpPr/>
            <p:nvPr/>
          </p:nvSpPr>
          <p:spPr>
            <a:xfrm>
              <a:off x="2485625" y="498700"/>
              <a:ext cx="125350" cy="304650"/>
            </a:xfrm>
            <a:custGeom>
              <a:avLst/>
              <a:gdLst/>
              <a:ahLst/>
              <a:cxnLst/>
              <a:rect l="l" t="t" r="r" b="b"/>
              <a:pathLst>
                <a:path w="5014" h="12186" extrusionOk="0">
                  <a:moveTo>
                    <a:pt x="1990" y="1"/>
                  </a:moveTo>
                  <a:cubicBezTo>
                    <a:pt x="80" y="1712"/>
                    <a:pt x="0" y="5949"/>
                    <a:pt x="319" y="8276"/>
                  </a:cubicBezTo>
                  <a:cubicBezTo>
                    <a:pt x="517" y="9649"/>
                    <a:pt x="995" y="11081"/>
                    <a:pt x="2169" y="11837"/>
                  </a:cubicBezTo>
                  <a:cubicBezTo>
                    <a:pt x="2531" y="12054"/>
                    <a:pt x="2964" y="12186"/>
                    <a:pt x="3379" y="12186"/>
                  </a:cubicBezTo>
                  <a:cubicBezTo>
                    <a:pt x="3762" y="12186"/>
                    <a:pt x="4130" y="12075"/>
                    <a:pt x="4416" y="11817"/>
                  </a:cubicBezTo>
                  <a:cubicBezTo>
                    <a:pt x="5013" y="11240"/>
                    <a:pt x="4993" y="10285"/>
                    <a:pt x="4794" y="9490"/>
                  </a:cubicBezTo>
                  <a:cubicBezTo>
                    <a:pt x="4416" y="7898"/>
                    <a:pt x="3561" y="6466"/>
                    <a:pt x="2885" y="4974"/>
                  </a:cubicBezTo>
                  <a:cubicBezTo>
                    <a:pt x="2089" y="3223"/>
                    <a:pt x="2149" y="1791"/>
                    <a:pt x="1990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004" name="Google Shape;1004;p14"/>
            <p:cNvSpPr/>
            <p:nvPr/>
          </p:nvSpPr>
          <p:spPr>
            <a:xfrm>
              <a:off x="2546300" y="405125"/>
              <a:ext cx="312325" cy="103550"/>
            </a:xfrm>
            <a:custGeom>
              <a:avLst/>
              <a:gdLst/>
              <a:ahLst/>
              <a:cxnLst/>
              <a:rect l="l" t="t" r="r" b="b"/>
              <a:pathLst>
                <a:path w="12493" h="4142" extrusionOk="0">
                  <a:moveTo>
                    <a:pt x="8551" y="0"/>
                  </a:moveTo>
                  <a:cubicBezTo>
                    <a:pt x="8271" y="0"/>
                    <a:pt x="7992" y="16"/>
                    <a:pt x="7719" y="44"/>
                  </a:cubicBezTo>
                  <a:cubicBezTo>
                    <a:pt x="5371" y="243"/>
                    <a:pt x="1273" y="1277"/>
                    <a:pt x="0" y="3545"/>
                  </a:cubicBezTo>
                  <a:cubicBezTo>
                    <a:pt x="1260" y="3389"/>
                    <a:pt x="2329" y="3143"/>
                    <a:pt x="3522" y="3143"/>
                  </a:cubicBezTo>
                  <a:cubicBezTo>
                    <a:pt x="4005" y="3143"/>
                    <a:pt x="4508" y="3183"/>
                    <a:pt x="5053" y="3286"/>
                  </a:cubicBezTo>
                  <a:cubicBezTo>
                    <a:pt x="6664" y="3624"/>
                    <a:pt x="8256" y="4142"/>
                    <a:pt x="9907" y="4142"/>
                  </a:cubicBezTo>
                  <a:cubicBezTo>
                    <a:pt x="10722" y="4142"/>
                    <a:pt x="11637" y="3943"/>
                    <a:pt x="12075" y="3246"/>
                  </a:cubicBezTo>
                  <a:cubicBezTo>
                    <a:pt x="12493" y="2550"/>
                    <a:pt x="12175" y="1595"/>
                    <a:pt x="11598" y="1038"/>
                  </a:cubicBezTo>
                  <a:cubicBezTo>
                    <a:pt x="10817" y="258"/>
                    <a:pt x="9679" y="0"/>
                    <a:pt x="8551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005" name="Google Shape;1005;p14"/>
            <p:cNvSpPr/>
            <p:nvPr/>
          </p:nvSpPr>
          <p:spPr>
            <a:xfrm>
              <a:off x="2624875" y="606625"/>
              <a:ext cx="109925" cy="254275"/>
            </a:xfrm>
            <a:custGeom>
              <a:avLst/>
              <a:gdLst/>
              <a:ahLst/>
              <a:cxnLst/>
              <a:rect l="l" t="t" r="r" b="b"/>
              <a:pathLst>
                <a:path w="4397" h="10171" extrusionOk="0">
                  <a:moveTo>
                    <a:pt x="1552" y="1"/>
                  </a:moveTo>
                  <a:cubicBezTo>
                    <a:pt x="0" y="1532"/>
                    <a:pt x="40" y="5053"/>
                    <a:pt x="398" y="7003"/>
                  </a:cubicBezTo>
                  <a:cubicBezTo>
                    <a:pt x="597" y="8137"/>
                    <a:pt x="1035" y="9330"/>
                    <a:pt x="2029" y="9907"/>
                  </a:cubicBezTo>
                  <a:cubicBezTo>
                    <a:pt x="2321" y="10072"/>
                    <a:pt x="2669" y="10171"/>
                    <a:pt x="3002" y="10171"/>
                  </a:cubicBezTo>
                  <a:cubicBezTo>
                    <a:pt x="3352" y="10171"/>
                    <a:pt x="3685" y="10062"/>
                    <a:pt x="3919" y="9808"/>
                  </a:cubicBezTo>
                  <a:cubicBezTo>
                    <a:pt x="4397" y="9310"/>
                    <a:pt x="4357" y="8534"/>
                    <a:pt x="4178" y="7858"/>
                  </a:cubicBezTo>
                  <a:cubicBezTo>
                    <a:pt x="3800" y="6545"/>
                    <a:pt x="3044" y="5372"/>
                    <a:pt x="2447" y="4138"/>
                  </a:cubicBezTo>
                  <a:cubicBezTo>
                    <a:pt x="1731" y="2686"/>
                    <a:pt x="1751" y="1492"/>
                    <a:pt x="1552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006" name="Google Shape;1006;p14"/>
            <p:cNvSpPr/>
            <p:nvPr/>
          </p:nvSpPr>
          <p:spPr>
            <a:xfrm>
              <a:off x="2673100" y="522750"/>
              <a:ext cx="259125" cy="85400"/>
            </a:xfrm>
            <a:custGeom>
              <a:avLst/>
              <a:gdLst/>
              <a:ahLst/>
              <a:cxnLst/>
              <a:rect l="l" t="t" r="r" b="b"/>
              <a:pathLst>
                <a:path w="10365" h="3416" extrusionOk="0">
                  <a:moveTo>
                    <a:pt x="7162" y="0"/>
                  </a:moveTo>
                  <a:cubicBezTo>
                    <a:pt x="6881" y="0"/>
                    <a:pt x="6600" y="20"/>
                    <a:pt x="6327" y="53"/>
                  </a:cubicBezTo>
                  <a:cubicBezTo>
                    <a:pt x="4357" y="312"/>
                    <a:pt x="976" y="1267"/>
                    <a:pt x="1" y="3196"/>
                  </a:cubicBezTo>
                  <a:cubicBezTo>
                    <a:pt x="1131" y="3013"/>
                    <a:pt x="2061" y="2760"/>
                    <a:pt x="3162" y="2760"/>
                  </a:cubicBezTo>
                  <a:cubicBezTo>
                    <a:pt x="3495" y="2760"/>
                    <a:pt x="3844" y="2783"/>
                    <a:pt x="4218" y="2838"/>
                  </a:cubicBezTo>
                  <a:cubicBezTo>
                    <a:pt x="5536" y="3052"/>
                    <a:pt x="6855" y="3416"/>
                    <a:pt x="8191" y="3416"/>
                  </a:cubicBezTo>
                  <a:cubicBezTo>
                    <a:pt x="8226" y="3416"/>
                    <a:pt x="8261" y="3416"/>
                    <a:pt x="8296" y="3415"/>
                  </a:cubicBezTo>
                  <a:cubicBezTo>
                    <a:pt x="8953" y="3395"/>
                    <a:pt x="9728" y="3216"/>
                    <a:pt x="10047" y="2619"/>
                  </a:cubicBezTo>
                  <a:cubicBezTo>
                    <a:pt x="10365" y="2023"/>
                    <a:pt x="10067" y="1247"/>
                    <a:pt x="9569" y="769"/>
                  </a:cubicBezTo>
                  <a:cubicBezTo>
                    <a:pt x="8935" y="196"/>
                    <a:pt x="8049" y="0"/>
                    <a:pt x="7162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007" name="Google Shape;1007;p14"/>
            <p:cNvSpPr/>
            <p:nvPr/>
          </p:nvSpPr>
          <p:spPr>
            <a:xfrm>
              <a:off x="2180275" y="-47850"/>
              <a:ext cx="706200" cy="802700"/>
            </a:xfrm>
            <a:custGeom>
              <a:avLst/>
              <a:gdLst/>
              <a:ahLst/>
              <a:cxnLst/>
              <a:rect l="l" t="t" r="r" b="b"/>
              <a:pathLst>
                <a:path w="28248" h="32108" extrusionOk="0">
                  <a:moveTo>
                    <a:pt x="0" y="1"/>
                  </a:moveTo>
                  <a:lnTo>
                    <a:pt x="0" y="1"/>
                  </a:lnTo>
                  <a:cubicBezTo>
                    <a:pt x="3939" y="14304"/>
                    <a:pt x="15497" y="25264"/>
                    <a:pt x="28248" y="32108"/>
                  </a:cubicBezTo>
                  <a:cubicBezTo>
                    <a:pt x="25164" y="30138"/>
                    <a:pt x="22181" y="28049"/>
                    <a:pt x="19356" y="25782"/>
                  </a:cubicBezTo>
                  <a:cubicBezTo>
                    <a:pt x="10842" y="19058"/>
                    <a:pt x="3660" y="10345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008" name="Google Shape;1008;p14"/>
            <p:cNvSpPr/>
            <p:nvPr/>
          </p:nvSpPr>
          <p:spPr>
            <a:xfrm>
              <a:off x="2644750" y="598675"/>
              <a:ext cx="34350" cy="189500"/>
            </a:xfrm>
            <a:custGeom>
              <a:avLst/>
              <a:gdLst/>
              <a:ahLst/>
              <a:cxnLst/>
              <a:rect l="l" t="t" r="r" b="b"/>
              <a:pathLst>
                <a:path w="1374" h="7580" extrusionOk="0">
                  <a:moveTo>
                    <a:pt x="1175" y="0"/>
                  </a:moveTo>
                  <a:lnTo>
                    <a:pt x="1175" y="0"/>
                  </a:lnTo>
                  <a:cubicBezTo>
                    <a:pt x="1" y="2367"/>
                    <a:pt x="598" y="5172"/>
                    <a:pt x="1374" y="7579"/>
                  </a:cubicBezTo>
                  <a:cubicBezTo>
                    <a:pt x="916" y="5113"/>
                    <a:pt x="299" y="2447"/>
                    <a:pt x="11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009" name="Google Shape;1009;p14"/>
            <p:cNvSpPr/>
            <p:nvPr/>
          </p:nvSpPr>
          <p:spPr>
            <a:xfrm>
              <a:off x="2506500" y="490750"/>
              <a:ext cx="37325" cy="200450"/>
            </a:xfrm>
            <a:custGeom>
              <a:avLst/>
              <a:gdLst/>
              <a:ahLst/>
              <a:cxnLst/>
              <a:rect l="l" t="t" r="r" b="b"/>
              <a:pathLst>
                <a:path w="1493" h="8018" extrusionOk="0">
                  <a:moveTo>
                    <a:pt x="1493" y="1"/>
                  </a:moveTo>
                  <a:cubicBezTo>
                    <a:pt x="1" y="2408"/>
                    <a:pt x="438" y="5411"/>
                    <a:pt x="1055" y="8017"/>
                  </a:cubicBezTo>
                  <a:cubicBezTo>
                    <a:pt x="757" y="5391"/>
                    <a:pt x="339" y="2487"/>
                    <a:pt x="14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010" name="Google Shape;1010;p14"/>
            <p:cNvSpPr/>
            <p:nvPr/>
          </p:nvSpPr>
          <p:spPr>
            <a:xfrm>
              <a:off x="2344875" y="344550"/>
              <a:ext cx="51750" cy="233750"/>
            </a:xfrm>
            <a:custGeom>
              <a:avLst/>
              <a:gdLst/>
              <a:ahLst/>
              <a:cxnLst/>
              <a:rect l="l" t="t" r="r" b="b"/>
              <a:pathLst>
                <a:path w="2070" h="9350" extrusionOk="0">
                  <a:moveTo>
                    <a:pt x="2069" y="0"/>
                  </a:moveTo>
                  <a:lnTo>
                    <a:pt x="2069" y="0"/>
                  </a:lnTo>
                  <a:cubicBezTo>
                    <a:pt x="1" y="2626"/>
                    <a:pt x="259" y="6286"/>
                    <a:pt x="1055" y="9350"/>
                  </a:cubicBezTo>
                  <a:cubicBezTo>
                    <a:pt x="578" y="6207"/>
                    <a:pt x="279" y="2785"/>
                    <a:pt x="206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011" name="Google Shape;1011;p14"/>
            <p:cNvSpPr/>
            <p:nvPr/>
          </p:nvSpPr>
          <p:spPr>
            <a:xfrm>
              <a:off x="2233975" y="179425"/>
              <a:ext cx="46275" cy="205425"/>
            </a:xfrm>
            <a:custGeom>
              <a:avLst/>
              <a:gdLst/>
              <a:ahLst/>
              <a:cxnLst/>
              <a:rect l="l" t="t" r="r" b="b"/>
              <a:pathLst>
                <a:path w="1851" h="8217" extrusionOk="0">
                  <a:moveTo>
                    <a:pt x="1851" y="1"/>
                  </a:moveTo>
                  <a:lnTo>
                    <a:pt x="1851" y="1"/>
                  </a:lnTo>
                  <a:cubicBezTo>
                    <a:pt x="1" y="2268"/>
                    <a:pt x="120" y="5491"/>
                    <a:pt x="617" y="8216"/>
                  </a:cubicBezTo>
                  <a:cubicBezTo>
                    <a:pt x="438" y="5451"/>
                    <a:pt x="299" y="2447"/>
                    <a:pt x="18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012" name="Google Shape;1012;p14"/>
            <p:cNvSpPr/>
            <p:nvPr/>
          </p:nvSpPr>
          <p:spPr>
            <a:xfrm>
              <a:off x="2679575" y="548575"/>
              <a:ext cx="170600" cy="47625"/>
            </a:xfrm>
            <a:custGeom>
              <a:avLst/>
              <a:gdLst/>
              <a:ahLst/>
              <a:cxnLst/>
              <a:rect l="l" t="t" r="r" b="b"/>
              <a:pathLst>
                <a:path w="6824" h="1905" extrusionOk="0">
                  <a:moveTo>
                    <a:pt x="6004" y="1"/>
                  </a:moveTo>
                  <a:cubicBezTo>
                    <a:pt x="3892" y="1"/>
                    <a:pt x="1744" y="672"/>
                    <a:pt x="0" y="1905"/>
                  </a:cubicBezTo>
                  <a:cubicBezTo>
                    <a:pt x="2129" y="791"/>
                    <a:pt x="4456" y="174"/>
                    <a:pt x="6824" y="35"/>
                  </a:cubicBezTo>
                  <a:cubicBezTo>
                    <a:pt x="6552" y="12"/>
                    <a:pt x="6278" y="1"/>
                    <a:pt x="600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013" name="Google Shape;1013;p14"/>
            <p:cNvSpPr/>
            <p:nvPr/>
          </p:nvSpPr>
          <p:spPr>
            <a:xfrm>
              <a:off x="2542800" y="445700"/>
              <a:ext cx="146750" cy="50550"/>
            </a:xfrm>
            <a:custGeom>
              <a:avLst/>
              <a:gdLst/>
              <a:ahLst/>
              <a:cxnLst/>
              <a:rect l="l" t="t" r="r" b="b"/>
              <a:pathLst>
                <a:path w="5870" h="2022" extrusionOk="0">
                  <a:moveTo>
                    <a:pt x="5185" y="0"/>
                  </a:moveTo>
                  <a:cubicBezTo>
                    <a:pt x="3289" y="0"/>
                    <a:pt x="1368" y="726"/>
                    <a:pt x="1" y="2021"/>
                  </a:cubicBezTo>
                  <a:cubicBezTo>
                    <a:pt x="1771" y="848"/>
                    <a:pt x="3781" y="151"/>
                    <a:pt x="5869" y="32"/>
                  </a:cubicBezTo>
                  <a:cubicBezTo>
                    <a:pt x="5642" y="11"/>
                    <a:pt x="5414" y="0"/>
                    <a:pt x="518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014" name="Google Shape;1014;p14"/>
            <p:cNvSpPr/>
            <p:nvPr/>
          </p:nvSpPr>
          <p:spPr>
            <a:xfrm>
              <a:off x="2400575" y="307375"/>
              <a:ext cx="192975" cy="40175"/>
            </a:xfrm>
            <a:custGeom>
              <a:avLst/>
              <a:gdLst/>
              <a:ahLst/>
              <a:cxnLst/>
              <a:rect l="l" t="t" r="r" b="b"/>
              <a:pathLst>
                <a:path w="7719" h="1607" extrusionOk="0">
                  <a:moveTo>
                    <a:pt x="5779" y="1"/>
                  </a:moveTo>
                  <a:cubicBezTo>
                    <a:pt x="3758" y="1"/>
                    <a:pt x="1731" y="553"/>
                    <a:pt x="1" y="1606"/>
                  </a:cubicBezTo>
                  <a:cubicBezTo>
                    <a:pt x="2114" y="646"/>
                    <a:pt x="4427" y="145"/>
                    <a:pt x="6751" y="145"/>
                  </a:cubicBezTo>
                  <a:cubicBezTo>
                    <a:pt x="7074" y="145"/>
                    <a:pt x="7397" y="155"/>
                    <a:pt x="7719" y="174"/>
                  </a:cubicBezTo>
                  <a:cubicBezTo>
                    <a:pt x="7079" y="58"/>
                    <a:pt x="6429" y="1"/>
                    <a:pt x="577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015" name="Google Shape;1015;p14"/>
            <p:cNvSpPr/>
            <p:nvPr/>
          </p:nvSpPr>
          <p:spPr>
            <a:xfrm>
              <a:off x="2286200" y="139775"/>
              <a:ext cx="203425" cy="37200"/>
            </a:xfrm>
            <a:custGeom>
              <a:avLst/>
              <a:gdLst/>
              <a:ahLst/>
              <a:cxnLst/>
              <a:rect l="l" t="t" r="r" b="b"/>
              <a:pathLst>
                <a:path w="8137" h="1488" extrusionOk="0">
                  <a:moveTo>
                    <a:pt x="4952" y="1"/>
                  </a:moveTo>
                  <a:cubicBezTo>
                    <a:pt x="3197" y="1"/>
                    <a:pt x="1436" y="506"/>
                    <a:pt x="0" y="1487"/>
                  </a:cubicBezTo>
                  <a:cubicBezTo>
                    <a:pt x="1633" y="664"/>
                    <a:pt x="3455" y="236"/>
                    <a:pt x="5285" y="236"/>
                  </a:cubicBezTo>
                  <a:cubicBezTo>
                    <a:pt x="6242" y="236"/>
                    <a:pt x="7201" y="353"/>
                    <a:pt x="8136" y="592"/>
                  </a:cubicBezTo>
                  <a:cubicBezTo>
                    <a:pt x="7130" y="196"/>
                    <a:pt x="6042" y="1"/>
                    <a:pt x="49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sp>
        <p:nvSpPr>
          <p:cNvPr id="1016" name="Google Shape;1016;p14"/>
          <p:cNvSpPr txBox="1">
            <a:spLocks noGrp="1"/>
          </p:cNvSpPr>
          <p:nvPr>
            <p:ph type="title"/>
          </p:nvPr>
        </p:nvSpPr>
        <p:spPr>
          <a:xfrm>
            <a:off x="3519875" y="4133733"/>
            <a:ext cx="7721200" cy="882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9pPr>
          </a:lstStyle>
          <a:p>
            <a:endParaRPr/>
          </a:p>
        </p:txBody>
      </p:sp>
      <p:sp>
        <p:nvSpPr>
          <p:cNvPr id="1017" name="Google Shape;1017;p14"/>
          <p:cNvSpPr txBox="1">
            <a:spLocks noGrp="1"/>
          </p:cNvSpPr>
          <p:nvPr>
            <p:ph type="subTitle" idx="1"/>
          </p:nvPr>
        </p:nvSpPr>
        <p:spPr>
          <a:xfrm>
            <a:off x="1635200" y="1501900"/>
            <a:ext cx="9605600" cy="2484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99893101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">
  <p:cSld name="Title and text">
    <p:spTree>
      <p:nvGrpSpPr>
        <p:cNvPr id="1" name="Shape 101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9" name="Google Shape;1019;p15"/>
          <p:cNvSpPr/>
          <p:nvPr/>
        </p:nvSpPr>
        <p:spPr>
          <a:xfrm rot="-3828663">
            <a:off x="-1576710" y="4283780"/>
            <a:ext cx="3652563" cy="5202633"/>
          </a:xfrm>
          <a:custGeom>
            <a:avLst/>
            <a:gdLst/>
            <a:ahLst/>
            <a:cxnLst/>
            <a:rect l="l" t="t" r="r" b="b"/>
            <a:pathLst>
              <a:path w="121844" h="173552" extrusionOk="0">
                <a:moveTo>
                  <a:pt x="81619" y="1"/>
                </a:moveTo>
                <a:cubicBezTo>
                  <a:pt x="80393" y="1"/>
                  <a:pt x="79165" y="116"/>
                  <a:pt x="77940" y="366"/>
                </a:cubicBezTo>
                <a:cubicBezTo>
                  <a:pt x="69446" y="2116"/>
                  <a:pt x="63558" y="9735"/>
                  <a:pt x="59241" y="17254"/>
                </a:cubicBezTo>
                <a:cubicBezTo>
                  <a:pt x="54924" y="24655"/>
                  <a:pt x="51343" y="32492"/>
                  <a:pt x="46450" y="39514"/>
                </a:cubicBezTo>
                <a:cubicBezTo>
                  <a:pt x="41556" y="46517"/>
                  <a:pt x="35091" y="52843"/>
                  <a:pt x="26975" y="55608"/>
                </a:cubicBezTo>
                <a:cubicBezTo>
                  <a:pt x="24432" y="56470"/>
                  <a:pt x="21708" y="56912"/>
                  <a:pt x="18994" y="56912"/>
                </a:cubicBezTo>
                <a:cubicBezTo>
                  <a:pt x="13070" y="56912"/>
                  <a:pt x="7196" y="54804"/>
                  <a:pt x="3362" y="50356"/>
                </a:cubicBezTo>
                <a:lnTo>
                  <a:pt x="0" y="144588"/>
                </a:lnTo>
                <a:lnTo>
                  <a:pt x="87210" y="173552"/>
                </a:lnTo>
                <a:cubicBezTo>
                  <a:pt x="95386" y="160761"/>
                  <a:pt x="103920" y="145901"/>
                  <a:pt x="100021" y="131220"/>
                </a:cubicBezTo>
                <a:cubicBezTo>
                  <a:pt x="98131" y="124078"/>
                  <a:pt x="93397" y="117892"/>
                  <a:pt x="91785" y="110671"/>
                </a:cubicBezTo>
                <a:cubicBezTo>
                  <a:pt x="88801" y="97343"/>
                  <a:pt x="96878" y="84293"/>
                  <a:pt x="104934" y="73253"/>
                </a:cubicBezTo>
                <a:cubicBezTo>
                  <a:pt x="112991" y="62232"/>
                  <a:pt x="121843" y="50077"/>
                  <a:pt x="120709" y="36471"/>
                </a:cubicBezTo>
                <a:cubicBezTo>
                  <a:pt x="119635" y="23899"/>
                  <a:pt x="110067" y="13594"/>
                  <a:pt x="99524" y="6612"/>
                </a:cubicBezTo>
                <a:cubicBezTo>
                  <a:pt x="94145" y="3048"/>
                  <a:pt x="87916" y="1"/>
                  <a:pt x="81619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867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1020" name="Google Shape;1020;p15"/>
          <p:cNvSpPr/>
          <p:nvPr/>
        </p:nvSpPr>
        <p:spPr>
          <a:xfrm rot="-5400000" flipH="1">
            <a:off x="7727105" y="1558665"/>
            <a:ext cx="3179564" cy="7854039"/>
          </a:xfrm>
          <a:custGeom>
            <a:avLst/>
            <a:gdLst/>
            <a:ahLst/>
            <a:cxnLst/>
            <a:rect l="l" t="t" r="r" b="b"/>
            <a:pathLst>
              <a:path w="75096" h="174858" extrusionOk="0">
                <a:moveTo>
                  <a:pt x="72370" y="1"/>
                </a:moveTo>
                <a:cubicBezTo>
                  <a:pt x="51205" y="5889"/>
                  <a:pt x="35648" y="27671"/>
                  <a:pt x="36941" y="49613"/>
                </a:cubicBezTo>
                <a:cubicBezTo>
                  <a:pt x="38135" y="69824"/>
                  <a:pt x="51821" y="88941"/>
                  <a:pt x="47942" y="108814"/>
                </a:cubicBezTo>
                <a:cubicBezTo>
                  <a:pt x="47226" y="112593"/>
                  <a:pt x="45654" y="116492"/>
                  <a:pt x="42432" y="118581"/>
                </a:cubicBezTo>
                <a:cubicBezTo>
                  <a:pt x="40283" y="119974"/>
                  <a:pt x="37697" y="120372"/>
                  <a:pt x="35251" y="120948"/>
                </a:cubicBezTo>
                <a:cubicBezTo>
                  <a:pt x="23514" y="123614"/>
                  <a:pt x="12414" y="130437"/>
                  <a:pt x="6327" y="140821"/>
                </a:cubicBezTo>
                <a:cubicBezTo>
                  <a:pt x="259" y="151185"/>
                  <a:pt x="1" y="165210"/>
                  <a:pt x="7202" y="174858"/>
                </a:cubicBezTo>
                <a:lnTo>
                  <a:pt x="75096" y="171556"/>
                </a:lnTo>
                <a:lnTo>
                  <a:pt x="72370" y="1"/>
                </a:ln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867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1021" name="Google Shape;1021;p15"/>
          <p:cNvSpPr/>
          <p:nvPr/>
        </p:nvSpPr>
        <p:spPr>
          <a:xfrm flipH="1">
            <a:off x="-637086" y="-566207"/>
            <a:ext cx="2872553" cy="2395233"/>
          </a:xfrm>
          <a:custGeom>
            <a:avLst/>
            <a:gdLst/>
            <a:ahLst/>
            <a:cxnLst/>
            <a:rect l="l" t="t" r="r" b="b"/>
            <a:pathLst>
              <a:path w="77483" h="64608" extrusionOk="0">
                <a:moveTo>
                  <a:pt x="140" y="1"/>
                </a:moveTo>
                <a:lnTo>
                  <a:pt x="140" y="1"/>
                </a:lnTo>
                <a:cubicBezTo>
                  <a:pt x="0" y="6227"/>
                  <a:pt x="359" y="12632"/>
                  <a:pt x="2845" y="18361"/>
                </a:cubicBezTo>
                <a:cubicBezTo>
                  <a:pt x="5332" y="24071"/>
                  <a:pt x="10245" y="29044"/>
                  <a:pt x="16352" y="30218"/>
                </a:cubicBezTo>
                <a:cubicBezTo>
                  <a:pt x="17516" y="30440"/>
                  <a:pt x="18701" y="30526"/>
                  <a:pt x="19896" y="30526"/>
                </a:cubicBezTo>
                <a:cubicBezTo>
                  <a:pt x="23825" y="30526"/>
                  <a:pt x="27874" y="29604"/>
                  <a:pt x="31722" y="29604"/>
                </a:cubicBezTo>
                <a:cubicBezTo>
                  <a:pt x="34028" y="29604"/>
                  <a:pt x="36262" y="29935"/>
                  <a:pt x="38354" y="30993"/>
                </a:cubicBezTo>
                <a:cubicBezTo>
                  <a:pt x="46470" y="35071"/>
                  <a:pt x="46390" y="46549"/>
                  <a:pt x="50906" y="54427"/>
                </a:cubicBezTo>
                <a:cubicBezTo>
                  <a:pt x="54554" y="60705"/>
                  <a:pt x="61788" y="64607"/>
                  <a:pt x="69005" y="64607"/>
                </a:cubicBezTo>
                <a:cubicBezTo>
                  <a:pt x="70523" y="64607"/>
                  <a:pt x="72041" y="64435"/>
                  <a:pt x="73524" y="64075"/>
                </a:cubicBezTo>
                <a:lnTo>
                  <a:pt x="77482" y="1174"/>
                </a:lnTo>
                <a:lnTo>
                  <a:pt x="140" y="1"/>
                </a:ln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867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grpSp>
        <p:nvGrpSpPr>
          <p:cNvPr id="1022" name="Google Shape;1022;p15"/>
          <p:cNvGrpSpPr/>
          <p:nvPr/>
        </p:nvGrpSpPr>
        <p:grpSpPr>
          <a:xfrm rot="-9460377" flipH="1">
            <a:off x="22397" y="6154510"/>
            <a:ext cx="954035" cy="1066775"/>
            <a:chOff x="2180275" y="-47850"/>
            <a:chExt cx="812625" cy="908750"/>
          </a:xfrm>
        </p:grpSpPr>
        <p:sp>
          <p:nvSpPr>
            <p:cNvPr id="1023" name="Google Shape;1023;p15"/>
            <p:cNvSpPr/>
            <p:nvPr/>
          </p:nvSpPr>
          <p:spPr>
            <a:xfrm>
              <a:off x="2722850" y="650400"/>
              <a:ext cx="270050" cy="184225"/>
            </a:xfrm>
            <a:custGeom>
              <a:avLst/>
              <a:gdLst/>
              <a:ahLst/>
              <a:cxnLst/>
              <a:rect l="l" t="t" r="r" b="b"/>
              <a:pathLst>
                <a:path w="10802" h="7369" extrusionOk="0">
                  <a:moveTo>
                    <a:pt x="0" y="0"/>
                  </a:moveTo>
                  <a:lnTo>
                    <a:pt x="0" y="0"/>
                  </a:lnTo>
                  <a:cubicBezTo>
                    <a:pt x="1572" y="1393"/>
                    <a:pt x="2566" y="3362"/>
                    <a:pt x="4078" y="4894"/>
                  </a:cubicBezTo>
                  <a:cubicBezTo>
                    <a:pt x="5232" y="6047"/>
                    <a:pt x="6565" y="7102"/>
                    <a:pt x="8196" y="7340"/>
                  </a:cubicBezTo>
                  <a:cubicBezTo>
                    <a:pt x="8329" y="7359"/>
                    <a:pt x="8467" y="7368"/>
                    <a:pt x="8608" y="7368"/>
                  </a:cubicBezTo>
                  <a:cubicBezTo>
                    <a:pt x="9392" y="7368"/>
                    <a:pt x="10236" y="7074"/>
                    <a:pt x="10523" y="6366"/>
                  </a:cubicBezTo>
                  <a:cubicBezTo>
                    <a:pt x="10802" y="5689"/>
                    <a:pt x="10523" y="4914"/>
                    <a:pt x="10086" y="4357"/>
                  </a:cubicBezTo>
                  <a:cubicBezTo>
                    <a:pt x="9429" y="3521"/>
                    <a:pt x="8435" y="3004"/>
                    <a:pt x="7460" y="2626"/>
                  </a:cubicBezTo>
                  <a:cubicBezTo>
                    <a:pt x="5093" y="1452"/>
                    <a:pt x="2347" y="1333"/>
                    <a:pt x="0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024" name="Google Shape;1024;p15"/>
            <p:cNvSpPr/>
            <p:nvPr/>
          </p:nvSpPr>
          <p:spPr>
            <a:xfrm>
              <a:off x="2184750" y="178425"/>
              <a:ext cx="114900" cy="331200"/>
            </a:xfrm>
            <a:custGeom>
              <a:avLst/>
              <a:gdLst/>
              <a:ahLst/>
              <a:cxnLst/>
              <a:rect l="l" t="t" r="r" b="b"/>
              <a:pathLst>
                <a:path w="4596" h="13248" extrusionOk="0">
                  <a:moveTo>
                    <a:pt x="3561" y="1"/>
                  </a:moveTo>
                  <a:lnTo>
                    <a:pt x="3561" y="1"/>
                  </a:lnTo>
                  <a:cubicBezTo>
                    <a:pt x="1134" y="1433"/>
                    <a:pt x="199" y="5889"/>
                    <a:pt x="80" y="8435"/>
                  </a:cubicBezTo>
                  <a:cubicBezTo>
                    <a:pt x="0" y="9927"/>
                    <a:pt x="219" y="11559"/>
                    <a:pt x="1293" y="12593"/>
                  </a:cubicBezTo>
                  <a:cubicBezTo>
                    <a:pt x="1711" y="12984"/>
                    <a:pt x="2299" y="13247"/>
                    <a:pt x="2863" y="13247"/>
                  </a:cubicBezTo>
                  <a:cubicBezTo>
                    <a:pt x="3158" y="13247"/>
                    <a:pt x="3447" y="13175"/>
                    <a:pt x="3700" y="13011"/>
                  </a:cubicBezTo>
                  <a:cubicBezTo>
                    <a:pt x="4456" y="12533"/>
                    <a:pt x="4595" y="11519"/>
                    <a:pt x="4576" y="10643"/>
                  </a:cubicBezTo>
                  <a:cubicBezTo>
                    <a:pt x="4496" y="8873"/>
                    <a:pt x="3879" y="7182"/>
                    <a:pt x="3481" y="5451"/>
                  </a:cubicBezTo>
                  <a:cubicBezTo>
                    <a:pt x="3004" y="3442"/>
                    <a:pt x="3382" y="1911"/>
                    <a:pt x="3561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025" name="Google Shape;1025;p15"/>
            <p:cNvSpPr/>
            <p:nvPr/>
          </p:nvSpPr>
          <p:spPr>
            <a:xfrm>
              <a:off x="2285700" y="120125"/>
              <a:ext cx="335225" cy="124025"/>
            </a:xfrm>
            <a:custGeom>
              <a:avLst/>
              <a:gdLst/>
              <a:ahLst/>
              <a:cxnLst/>
              <a:rect l="l" t="t" r="r" b="b"/>
              <a:pathLst>
                <a:path w="13409" h="4961" extrusionOk="0">
                  <a:moveTo>
                    <a:pt x="7144" y="1"/>
                  </a:moveTo>
                  <a:cubicBezTo>
                    <a:pt x="4625" y="1"/>
                    <a:pt x="1445" y="499"/>
                    <a:pt x="0" y="2214"/>
                  </a:cubicBezTo>
                  <a:cubicBezTo>
                    <a:pt x="1930" y="2333"/>
                    <a:pt x="3482" y="2214"/>
                    <a:pt x="5411" y="2969"/>
                  </a:cubicBezTo>
                  <a:cubicBezTo>
                    <a:pt x="7042" y="3646"/>
                    <a:pt x="8634" y="4521"/>
                    <a:pt x="10384" y="4859"/>
                  </a:cubicBezTo>
                  <a:cubicBezTo>
                    <a:pt x="10668" y="4920"/>
                    <a:pt x="10977" y="4960"/>
                    <a:pt x="11284" y="4960"/>
                  </a:cubicBezTo>
                  <a:cubicBezTo>
                    <a:pt x="11881" y="4960"/>
                    <a:pt x="12470" y="4809"/>
                    <a:pt x="12851" y="4362"/>
                  </a:cubicBezTo>
                  <a:cubicBezTo>
                    <a:pt x="13408" y="3725"/>
                    <a:pt x="13289" y="2651"/>
                    <a:pt x="12791" y="1935"/>
                  </a:cubicBezTo>
                  <a:cubicBezTo>
                    <a:pt x="11956" y="722"/>
                    <a:pt x="10365" y="244"/>
                    <a:pt x="8892" y="85"/>
                  </a:cubicBezTo>
                  <a:cubicBezTo>
                    <a:pt x="8378" y="33"/>
                    <a:pt x="7782" y="1"/>
                    <a:pt x="7144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026" name="Google Shape;1026;p15"/>
            <p:cNvSpPr/>
            <p:nvPr/>
          </p:nvSpPr>
          <p:spPr>
            <a:xfrm>
              <a:off x="2320025" y="350000"/>
              <a:ext cx="123350" cy="331575"/>
            </a:xfrm>
            <a:custGeom>
              <a:avLst/>
              <a:gdLst/>
              <a:ahLst/>
              <a:cxnLst/>
              <a:rect l="l" t="t" r="r" b="b"/>
              <a:pathLst>
                <a:path w="4934" h="13263" extrusionOk="0">
                  <a:moveTo>
                    <a:pt x="2825" y="1"/>
                  </a:moveTo>
                  <a:cubicBezTo>
                    <a:pt x="557" y="1652"/>
                    <a:pt x="0" y="6168"/>
                    <a:pt x="139" y="8734"/>
                  </a:cubicBezTo>
                  <a:cubicBezTo>
                    <a:pt x="179" y="10226"/>
                    <a:pt x="557" y="11837"/>
                    <a:pt x="1731" y="12732"/>
                  </a:cubicBezTo>
                  <a:cubicBezTo>
                    <a:pt x="2127" y="13059"/>
                    <a:pt x="2654" y="13262"/>
                    <a:pt x="3163" y="13262"/>
                  </a:cubicBezTo>
                  <a:cubicBezTo>
                    <a:pt x="3521" y="13262"/>
                    <a:pt x="3870" y="13161"/>
                    <a:pt x="4158" y="12931"/>
                  </a:cubicBezTo>
                  <a:cubicBezTo>
                    <a:pt x="4854" y="12394"/>
                    <a:pt x="4933" y="11360"/>
                    <a:pt x="4794" y="10504"/>
                  </a:cubicBezTo>
                  <a:cubicBezTo>
                    <a:pt x="4555" y="8734"/>
                    <a:pt x="3800" y="7122"/>
                    <a:pt x="3243" y="5432"/>
                  </a:cubicBezTo>
                  <a:cubicBezTo>
                    <a:pt x="2586" y="3482"/>
                    <a:pt x="2825" y="1911"/>
                    <a:pt x="2825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027" name="Google Shape;1027;p15"/>
            <p:cNvSpPr/>
            <p:nvPr/>
          </p:nvSpPr>
          <p:spPr>
            <a:xfrm>
              <a:off x="2402075" y="272875"/>
              <a:ext cx="337700" cy="117250"/>
            </a:xfrm>
            <a:custGeom>
              <a:avLst/>
              <a:gdLst/>
              <a:ahLst/>
              <a:cxnLst/>
              <a:rect l="l" t="t" r="r" b="b"/>
              <a:pathLst>
                <a:path w="13508" h="4690" extrusionOk="0">
                  <a:moveTo>
                    <a:pt x="8437" y="1"/>
                  </a:moveTo>
                  <a:cubicBezTo>
                    <a:pt x="5877" y="1"/>
                    <a:pt x="1566" y="685"/>
                    <a:pt x="0" y="2967"/>
                  </a:cubicBezTo>
                  <a:cubicBezTo>
                    <a:pt x="975" y="2937"/>
                    <a:pt x="1840" y="2857"/>
                    <a:pt x="2711" y="2857"/>
                  </a:cubicBezTo>
                  <a:cubicBezTo>
                    <a:pt x="3581" y="2857"/>
                    <a:pt x="4456" y="2937"/>
                    <a:pt x="5451" y="3225"/>
                  </a:cubicBezTo>
                  <a:cubicBezTo>
                    <a:pt x="7162" y="3762"/>
                    <a:pt x="8813" y="4458"/>
                    <a:pt x="10583" y="4657"/>
                  </a:cubicBezTo>
                  <a:cubicBezTo>
                    <a:pt x="10759" y="4678"/>
                    <a:pt x="10943" y="4690"/>
                    <a:pt x="11128" y="4690"/>
                  </a:cubicBezTo>
                  <a:cubicBezTo>
                    <a:pt x="11842" y="4690"/>
                    <a:pt x="12579" y="4510"/>
                    <a:pt x="12990" y="3941"/>
                  </a:cubicBezTo>
                  <a:cubicBezTo>
                    <a:pt x="13507" y="3205"/>
                    <a:pt x="13289" y="2171"/>
                    <a:pt x="12712" y="1494"/>
                  </a:cubicBezTo>
                  <a:cubicBezTo>
                    <a:pt x="11777" y="361"/>
                    <a:pt x="10146" y="22"/>
                    <a:pt x="8654" y="2"/>
                  </a:cubicBezTo>
                  <a:cubicBezTo>
                    <a:pt x="8583" y="1"/>
                    <a:pt x="8511" y="1"/>
                    <a:pt x="8437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028" name="Google Shape;1028;p15"/>
            <p:cNvSpPr/>
            <p:nvPr/>
          </p:nvSpPr>
          <p:spPr>
            <a:xfrm>
              <a:off x="2485625" y="498700"/>
              <a:ext cx="125350" cy="304650"/>
            </a:xfrm>
            <a:custGeom>
              <a:avLst/>
              <a:gdLst/>
              <a:ahLst/>
              <a:cxnLst/>
              <a:rect l="l" t="t" r="r" b="b"/>
              <a:pathLst>
                <a:path w="5014" h="12186" extrusionOk="0">
                  <a:moveTo>
                    <a:pt x="1990" y="1"/>
                  </a:moveTo>
                  <a:cubicBezTo>
                    <a:pt x="80" y="1712"/>
                    <a:pt x="0" y="5949"/>
                    <a:pt x="319" y="8276"/>
                  </a:cubicBezTo>
                  <a:cubicBezTo>
                    <a:pt x="517" y="9649"/>
                    <a:pt x="995" y="11081"/>
                    <a:pt x="2169" y="11837"/>
                  </a:cubicBezTo>
                  <a:cubicBezTo>
                    <a:pt x="2531" y="12054"/>
                    <a:pt x="2964" y="12186"/>
                    <a:pt x="3379" y="12186"/>
                  </a:cubicBezTo>
                  <a:cubicBezTo>
                    <a:pt x="3762" y="12186"/>
                    <a:pt x="4130" y="12075"/>
                    <a:pt x="4416" y="11817"/>
                  </a:cubicBezTo>
                  <a:cubicBezTo>
                    <a:pt x="5013" y="11240"/>
                    <a:pt x="4993" y="10285"/>
                    <a:pt x="4794" y="9490"/>
                  </a:cubicBezTo>
                  <a:cubicBezTo>
                    <a:pt x="4416" y="7898"/>
                    <a:pt x="3561" y="6466"/>
                    <a:pt x="2885" y="4974"/>
                  </a:cubicBezTo>
                  <a:cubicBezTo>
                    <a:pt x="2089" y="3223"/>
                    <a:pt x="2149" y="1791"/>
                    <a:pt x="1990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029" name="Google Shape;1029;p15"/>
            <p:cNvSpPr/>
            <p:nvPr/>
          </p:nvSpPr>
          <p:spPr>
            <a:xfrm>
              <a:off x="2546300" y="405125"/>
              <a:ext cx="312325" cy="103550"/>
            </a:xfrm>
            <a:custGeom>
              <a:avLst/>
              <a:gdLst/>
              <a:ahLst/>
              <a:cxnLst/>
              <a:rect l="l" t="t" r="r" b="b"/>
              <a:pathLst>
                <a:path w="12493" h="4142" extrusionOk="0">
                  <a:moveTo>
                    <a:pt x="8551" y="0"/>
                  </a:moveTo>
                  <a:cubicBezTo>
                    <a:pt x="8271" y="0"/>
                    <a:pt x="7992" y="16"/>
                    <a:pt x="7719" y="44"/>
                  </a:cubicBezTo>
                  <a:cubicBezTo>
                    <a:pt x="5371" y="243"/>
                    <a:pt x="1273" y="1277"/>
                    <a:pt x="0" y="3545"/>
                  </a:cubicBezTo>
                  <a:cubicBezTo>
                    <a:pt x="1260" y="3389"/>
                    <a:pt x="2329" y="3143"/>
                    <a:pt x="3522" y="3143"/>
                  </a:cubicBezTo>
                  <a:cubicBezTo>
                    <a:pt x="4005" y="3143"/>
                    <a:pt x="4508" y="3183"/>
                    <a:pt x="5053" y="3286"/>
                  </a:cubicBezTo>
                  <a:cubicBezTo>
                    <a:pt x="6664" y="3624"/>
                    <a:pt x="8256" y="4142"/>
                    <a:pt x="9907" y="4142"/>
                  </a:cubicBezTo>
                  <a:cubicBezTo>
                    <a:pt x="10722" y="4142"/>
                    <a:pt x="11637" y="3943"/>
                    <a:pt x="12075" y="3246"/>
                  </a:cubicBezTo>
                  <a:cubicBezTo>
                    <a:pt x="12493" y="2550"/>
                    <a:pt x="12175" y="1595"/>
                    <a:pt x="11598" y="1038"/>
                  </a:cubicBezTo>
                  <a:cubicBezTo>
                    <a:pt x="10817" y="258"/>
                    <a:pt x="9679" y="0"/>
                    <a:pt x="8551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030" name="Google Shape;1030;p15"/>
            <p:cNvSpPr/>
            <p:nvPr/>
          </p:nvSpPr>
          <p:spPr>
            <a:xfrm>
              <a:off x="2624875" y="606625"/>
              <a:ext cx="109925" cy="254275"/>
            </a:xfrm>
            <a:custGeom>
              <a:avLst/>
              <a:gdLst/>
              <a:ahLst/>
              <a:cxnLst/>
              <a:rect l="l" t="t" r="r" b="b"/>
              <a:pathLst>
                <a:path w="4397" h="10171" extrusionOk="0">
                  <a:moveTo>
                    <a:pt x="1552" y="1"/>
                  </a:moveTo>
                  <a:cubicBezTo>
                    <a:pt x="0" y="1532"/>
                    <a:pt x="40" y="5053"/>
                    <a:pt x="398" y="7003"/>
                  </a:cubicBezTo>
                  <a:cubicBezTo>
                    <a:pt x="597" y="8137"/>
                    <a:pt x="1035" y="9330"/>
                    <a:pt x="2029" y="9907"/>
                  </a:cubicBezTo>
                  <a:cubicBezTo>
                    <a:pt x="2321" y="10072"/>
                    <a:pt x="2669" y="10171"/>
                    <a:pt x="3002" y="10171"/>
                  </a:cubicBezTo>
                  <a:cubicBezTo>
                    <a:pt x="3352" y="10171"/>
                    <a:pt x="3685" y="10062"/>
                    <a:pt x="3919" y="9808"/>
                  </a:cubicBezTo>
                  <a:cubicBezTo>
                    <a:pt x="4397" y="9310"/>
                    <a:pt x="4357" y="8534"/>
                    <a:pt x="4178" y="7858"/>
                  </a:cubicBezTo>
                  <a:cubicBezTo>
                    <a:pt x="3800" y="6545"/>
                    <a:pt x="3044" y="5372"/>
                    <a:pt x="2447" y="4138"/>
                  </a:cubicBezTo>
                  <a:cubicBezTo>
                    <a:pt x="1731" y="2686"/>
                    <a:pt x="1751" y="1492"/>
                    <a:pt x="1552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031" name="Google Shape;1031;p15"/>
            <p:cNvSpPr/>
            <p:nvPr/>
          </p:nvSpPr>
          <p:spPr>
            <a:xfrm>
              <a:off x="2673100" y="522750"/>
              <a:ext cx="259125" cy="85400"/>
            </a:xfrm>
            <a:custGeom>
              <a:avLst/>
              <a:gdLst/>
              <a:ahLst/>
              <a:cxnLst/>
              <a:rect l="l" t="t" r="r" b="b"/>
              <a:pathLst>
                <a:path w="10365" h="3416" extrusionOk="0">
                  <a:moveTo>
                    <a:pt x="7162" y="0"/>
                  </a:moveTo>
                  <a:cubicBezTo>
                    <a:pt x="6881" y="0"/>
                    <a:pt x="6600" y="20"/>
                    <a:pt x="6327" y="53"/>
                  </a:cubicBezTo>
                  <a:cubicBezTo>
                    <a:pt x="4357" y="312"/>
                    <a:pt x="976" y="1267"/>
                    <a:pt x="1" y="3196"/>
                  </a:cubicBezTo>
                  <a:cubicBezTo>
                    <a:pt x="1131" y="3013"/>
                    <a:pt x="2061" y="2760"/>
                    <a:pt x="3162" y="2760"/>
                  </a:cubicBezTo>
                  <a:cubicBezTo>
                    <a:pt x="3495" y="2760"/>
                    <a:pt x="3844" y="2783"/>
                    <a:pt x="4218" y="2838"/>
                  </a:cubicBezTo>
                  <a:cubicBezTo>
                    <a:pt x="5536" y="3052"/>
                    <a:pt x="6855" y="3416"/>
                    <a:pt x="8191" y="3416"/>
                  </a:cubicBezTo>
                  <a:cubicBezTo>
                    <a:pt x="8226" y="3416"/>
                    <a:pt x="8261" y="3416"/>
                    <a:pt x="8296" y="3415"/>
                  </a:cubicBezTo>
                  <a:cubicBezTo>
                    <a:pt x="8953" y="3395"/>
                    <a:pt x="9728" y="3216"/>
                    <a:pt x="10047" y="2619"/>
                  </a:cubicBezTo>
                  <a:cubicBezTo>
                    <a:pt x="10365" y="2023"/>
                    <a:pt x="10067" y="1247"/>
                    <a:pt x="9569" y="769"/>
                  </a:cubicBezTo>
                  <a:cubicBezTo>
                    <a:pt x="8935" y="196"/>
                    <a:pt x="8049" y="0"/>
                    <a:pt x="7162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032" name="Google Shape;1032;p15"/>
            <p:cNvSpPr/>
            <p:nvPr/>
          </p:nvSpPr>
          <p:spPr>
            <a:xfrm>
              <a:off x="2180275" y="-47850"/>
              <a:ext cx="706200" cy="802700"/>
            </a:xfrm>
            <a:custGeom>
              <a:avLst/>
              <a:gdLst/>
              <a:ahLst/>
              <a:cxnLst/>
              <a:rect l="l" t="t" r="r" b="b"/>
              <a:pathLst>
                <a:path w="28248" h="32108" extrusionOk="0">
                  <a:moveTo>
                    <a:pt x="0" y="1"/>
                  </a:moveTo>
                  <a:lnTo>
                    <a:pt x="0" y="1"/>
                  </a:lnTo>
                  <a:cubicBezTo>
                    <a:pt x="3939" y="14304"/>
                    <a:pt x="15497" y="25264"/>
                    <a:pt x="28248" y="32108"/>
                  </a:cubicBezTo>
                  <a:cubicBezTo>
                    <a:pt x="25164" y="30138"/>
                    <a:pt x="22181" y="28049"/>
                    <a:pt x="19356" y="25782"/>
                  </a:cubicBezTo>
                  <a:cubicBezTo>
                    <a:pt x="10842" y="19058"/>
                    <a:pt x="3660" y="10345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033" name="Google Shape;1033;p15"/>
            <p:cNvSpPr/>
            <p:nvPr/>
          </p:nvSpPr>
          <p:spPr>
            <a:xfrm>
              <a:off x="2644750" y="598675"/>
              <a:ext cx="34350" cy="189500"/>
            </a:xfrm>
            <a:custGeom>
              <a:avLst/>
              <a:gdLst/>
              <a:ahLst/>
              <a:cxnLst/>
              <a:rect l="l" t="t" r="r" b="b"/>
              <a:pathLst>
                <a:path w="1374" h="7580" extrusionOk="0">
                  <a:moveTo>
                    <a:pt x="1175" y="0"/>
                  </a:moveTo>
                  <a:lnTo>
                    <a:pt x="1175" y="0"/>
                  </a:lnTo>
                  <a:cubicBezTo>
                    <a:pt x="1" y="2367"/>
                    <a:pt x="598" y="5172"/>
                    <a:pt x="1374" y="7579"/>
                  </a:cubicBezTo>
                  <a:cubicBezTo>
                    <a:pt x="916" y="5113"/>
                    <a:pt x="299" y="2447"/>
                    <a:pt x="11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034" name="Google Shape;1034;p15"/>
            <p:cNvSpPr/>
            <p:nvPr/>
          </p:nvSpPr>
          <p:spPr>
            <a:xfrm>
              <a:off x="2506500" y="490750"/>
              <a:ext cx="37325" cy="200450"/>
            </a:xfrm>
            <a:custGeom>
              <a:avLst/>
              <a:gdLst/>
              <a:ahLst/>
              <a:cxnLst/>
              <a:rect l="l" t="t" r="r" b="b"/>
              <a:pathLst>
                <a:path w="1493" h="8018" extrusionOk="0">
                  <a:moveTo>
                    <a:pt x="1493" y="1"/>
                  </a:moveTo>
                  <a:cubicBezTo>
                    <a:pt x="1" y="2408"/>
                    <a:pt x="438" y="5411"/>
                    <a:pt x="1055" y="8017"/>
                  </a:cubicBezTo>
                  <a:cubicBezTo>
                    <a:pt x="757" y="5391"/>
                    <a:pt x="339" y="2487"/>
                    <a:pt x="14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035" name="Google Shape;1035;p15"/>
            <p:cNvSpPr/>
            <p:nvPr/>
          </p:nvSpPr>
          <p:spPr>
            <a:xfrm>
              <a:off x="2344875" y="344550"/>
              <a:ext cx="51750" cy="233750"/>
            </a:xfrm>
            <a:custGeom>
              <a:avLst/>
              <a:gdLst/>
              <a:ahLst/>
              <a:cxnLst/>
              <a:rect l="l" t="t" r="r" b="b"/>
              <a:pathLst>
                <a:path w="2070" h="9350" extrusionOk="0">
                  <a:moveTo>
                    <a:pt x="2069" y="0"/>
                  </a:moveTo>
                  <a:lnTo>
                    <a:pt x="2069" y="0"/>
                  </a:lnTo>
                  <a:cubicBezTo>
                    <a:pt x="1" y="2626"/>
                    <a:pt x="259" y="6286"/>
                    <a:pt x="1055" y="9350"/>
                  </a:cubicBezTo>
                  <a:cubicBezTo>
                    <a:pt x="578" y="6207"/>
                    <a:pt x="279" y="2785"/>
                    <a:pt x="206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036" name="Google Shape;1036;p15"/>
            <p:cNvSpPr/>
            <p:nvPr/>
          </p:nvSpPr>
          <p:spPr>
            <a:xfrm>
              <a:off x="2233975" y="179425"/>
              <a:ext cx="46275" cy="205425"/>
            </a:xfrm>
            <a:custGeom>
              <a:avLst/>
              <a:gdLst/>
              <a:ahLst/>
              <a:cxnLst/>
              <a:rect l="l" t="t" r="r" b="b"/>
              <a:pathLst>
                <a:path w="1851" h="8217" extrusionOk="0">
                  <a:moveTo>
                    <a:pt x="1851" y="1"/>
                  </a:moveTo>
                  <a:lnTo>
                    <a:pt x="1851" y="1"/>
                  </a:lnTo>
                  <a:cubicBezTo>
                    <a:pt x="1" y="2268"/>
                    <a:pt x="120" y="5491"/>
                    <a:pt x="617" y="8216"/>
                  </a:cubicBezTo>
                  <a:cubicBezTo>
                    <a:pt x="438" y="5451"/>
                    <a:pt x="299" y="2447"/>
                    <a:pt x="18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037" name="Google Shape;1037;p15"/>
            <p:cNvSpPr/>
            <p:nvPr/>
          </p:nvSpPr>
          <p:spPr>
            <a:xfrm>
              <a:off x="2679575" y="548575"/>
              <a:ext cx="170600" cy="47625"/>
            </a:xfrm>
            <a:custGeom>
              <a:avLst/>
              <a:gdLst/>
              <a:ahLst/>
              <a:cxnLst/>
              <a:rect l="l" t="t" r="r" b="b"/>
              <a:pathLst>
                <a:path w="6824" h="1905" extrusionOk="0">
                  <a:moveTo>
                    <a:pt x="6004" y="1"/>
                  </a:moveTo>
                  <a:cubicBezTo>
                    <a:pt x="3892" y="1"/>
                    <a:pt x="1744" y="672"/>
                    <a:pt x="0" y="1905"/>
                  </a:cubicBezTo>
                  <a:cubicBezTo>
                    <a:pt x="2129" y="791"/>
                    <a:pt x="4456" y="174"/>
                    <a:pt x="6824" y="35"/>
                  </a:cubicBezTo>
                  <a:cubicBezTo>
                    <a:pt x="6552" y="12"/>
                    <a:pt x="6278" y="1"/>
                    <a:pt x="600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038" name="Google Shape;1038;p15"/>
            <p:cNvSpPr/>
            <p:nvPr/>
          </p:nvSpPr>
          <p:spPr>
            <a:xfrm>
              <a:off x="2542800" y="445700"/>
              <a:ext cx="146750" cy="50550"/>
            </a:xfrm>
            <a:custGeom>
              <a:avLst/>
              <a:gdLst/>
              <a:ahLst/>
              <a:cxnLst/>
              <a:rect l="l" t="t" r="r" b="b"/>
              <a:pathLst>
                <a:path w="5870" h="2022" extrusionOk="0">
                  <a:moveTo>
                    <a:pt x="5185" y="0"/>
                  </a:moveTo>
                  <a:cubicBezTo>
                    <a:pt x="3289" y="0"/>
                    <a:pt x="1368" y="726"/>
                    <a:pt x="1" y="2021"/>
                  </a:cubicBezTo>
                  <a:cubicBezTo>
                    <a:pt x="1771" y="848"/>
                    <a:pt x="3781" y="151"/>
                    <a:pt x="5869" y="32"/>
                  </a:cubicBezTo>
                  <a:cubicBezTo>
                    <a:pt x="5642" y="11"/>
                    <a:pt x="5414" y="0"/>
                    <a:pt x="518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039" name="Google Shape;1039;p15"/>
            <p:cNvSpPr/>
            <p:nvPr/>
          </p:nvSpPr>
          <p:spPr>
            <a:xfrm>
              <a:off x="2400575" y="307375"/>
              <a:ext cx="192975" cy="40175"/>
            </a:xfrm>
            <a:custGeom>
              <a:avLst/>
              <a:gdLst/>
              <a:ahLst/>
              <a:cxnLst/>
              <a:rect l="l" t="t" r="r" b="b"/>
              <a:pathLst>
                <a:path w="7719" h="1607" extrusionOk="0">
                  <a:moveTo>
                    <a:pt x="5779" y="1"/>
                  </a:moveTo>
                  <a:cubicBezTo>
                    <a:pt x="3758" y="1"/>
                    <a:pt x="1731" y="553"/>
                    <a:pt x="1" y="1606"/>
                  </a:cubicBezTo>
                  <a:cubicBezTo>
                    <a:pt x="2114" y="646"/>
                    <a:pt x="4427" y="145"/>
                    <a:pt x="6751" y="145"/>
                  </a:cubicBezTo>
                  <a:cubicBezTo>
                    <a:pt x="7074" y="145"/>
                    <a:pt x="7397" y="155"/>
                    <a:pt x="7719" y="174"/>
                  </a:cubicBezTo>
                  <a:cubicBezTo>
                    <a:pt x="7079" y="58"/>
                    <a:pt x="6429" y="1"/>
                    <a:pt x="577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040" name="Google Shape;1040;p15"/>
            <p:cNvSpPr/>
            <p:nvPr/>
          </p:nvSpPr>
          <p:spPr>
            <a:xfrm>
              <a:off x="2286200" y="139775"/>
              <a:ext cx="203425" cy="37200"/>
            </a:xfrm>
            <a:custGeom>
              <a:avLst/>
              <a:gdLst/>
              <a:ahLst/>
              <a:cxnLst/>
              <a:rect l="l" t="t" r="r" b="b"/>
              <a:pathLst>
                <a:path w="8137" h="1488" extrusionOk="0">
                  <a:moveTo>
                    <a:pt x="4952" y="1"/>
                  </a:moveTo>
                  <a:cubicBezTo>
                    <a:pt x="3197" y="1"/>
                    <a:pt x="1436" y="506"/>
                    <a:pt x="0" y="1487"/>
                  </a:cubicBezTo>
                  <a:cubicBezTo>
                    <a:pt x="1633" y="664"/>
                    <a:pt x="3455" y="236"/>
                    <a:pt x="5285" y="236"/>
                  </a:cubicBezTo>
                  <a:cubicBezTo>
                    <a:pt x="6242" y="236"/>
                    <a:pt x="7201" y="353"/>
                    <a:pt x="8136" y="592"/>
                  </a:cubicBezTo>
                  <a:cubicBezTo>
                    <a:pt x="7130" y="196"/>
                    <a:pt x="6042" y="1"/>
                    <a:pt x="49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grpSp>
        <p:nvGrpSpPr>
          <p:cNvPr id="1041" name="Google Shape;1041;p15"/>
          <p:cNvGrpSpPr/>
          <p:nvPr/>
        </p:nvGrpSpPr>
        <p:grpSpPr>
          <a:xfrm rot="7929601">
            <a:off x="-533887" y="5468979"/>
            <a:ext cx="1301156" cy="798672"/>
            <a:chOff x="3635425" y="69650"/>
            <a:chExt cx="965800" cy="592825"/>
          </a:xfrm>
        </p:grpSpPr>
        <p:sp>
          <p:nvSpPr>
            <p:cNvPr id="1042" name="Google Shape;1042;p15"/>
            <p:cNvSpPr/>
            <p:nvPr/>
          </p:nvSpPr>
          <p:spPr>
            <a:xfrm>
              <a:off x="3741350" y="90400"/>
              <a:ext cx="859875" cy="436675"/>
            </a:xfrm>
            <a:custGeom>
              <a:avLst/>
              <a:gdLst/>
              <a:ahLst/>
              <a:cxnLst/>
              <a:rect l="l" t="t" r="r" b="b"/>
              <a:pathLst>
                <a:path w="34395" h="17467" fill="none" extrusionOk="0">
                  <a:moveTo>
                    <a:pt x="0" y="17467"/>
                  </a:moveTo>
                  <a:cubicBezTo>
                    <a:pt x="10464" y="9848"/>
                    <a:pt x="21723" y="2746"/>
                    <a:pt x="34395" y="1"/>
                  </a:cubicBezTo>
                </a:path>
              </a:pathLst>
            </a:custGeom>
            <a:solidFill>
              <a:schemeClr val="dk1"/>
            </a:solidFill>
            <a:ln w="10450" cap="flat" cmpd="sng">
              <a:solidFill>
                <a:srgbClr val="282922"/>
              </a:solidFill>
              <a:prstDash val="solid"/>
              <a:miter lim="19892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043" name="Google Shape;1043;p15"/>
            <p:cNvSpPr/>
            <p:nvPr/>
          </p:nvSpPr>
          <p:spPr>
            <a:xfrm>
              <a:off x="3783125" y="468375"/>
              <a:ext cx="70150" cy="192650"/>
            </a:xfrm>
            <a:custGeom>
              <a:avLst/>
              <a:gdLst/>
              <a:ahLst/>
              <a:cxnLst/>
              <a:rect l="l" t="t" r="r" b="b"/>
              <a:pathLst>
                <a:path w="2806" h="7706" extrusionOk="0">
                  <a:moveTo>
                    <a:pt x="2805" y="0"/>
                  </a:moveTo>
                  <a:cubicBezTo>
                    <a:pt x="2805" y="1"/>
                    <a:pt x="279" y="5471"/>
                    <a:pt x="140" y="6167"/>
                  </a:cubicBezTo>
                  <a:cubicBezTo>
                    <a:pt x="0" y="6843"/>
                    <a:pt x="418" y="7520"/>
                    <a:pt x="1114" y="7679"/>
                  </a:cubicBezTo>
                  <a:cubicBezTo>
                    <a:pt x="1204" y="7697"/>
                    <a:pt x="1294" y="7706"/>
                    <a:pt x="1382" y="7706"/>
                  </a:cubicBezTo>
                  <a:cubicBezTo>
                    <a:pt x="1976" y="7706"/>
                    <a:pt x="2505" y="7310"/>
                    <a:pt x="2626" y="6704"/>
                  </a:cubicBezTo>
                  <a:cubicBezTo>
                    <a:pt x="2785" y="6008"/>
                    <a:pt x="2805" y="1"/>
                    <a:pt x="2805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044" name="Google Shape;1044;p15"/>
            <p:cNvSpPr/>
            <p:nvPr/>
          </p:nvSpPr>
          <p:spPr>
            <a:xfrm>
              <a:off x="3865675" y="221850"/>
              <a:ext cx="70150" cy="192825"/>
            </a:xfrm>
            <a:custGeom>
              <a:avLst/>
              <a:gdLst/>
              <a:ahLst/>
              <a:cxnLst/>
              <a:rect l="l" t="t" r="r" b="b"/>
              <a:pathLst>
                <a:path w="2806" h="7713" extrusionOk="0">
                  <a:moveTo>
                    <a:pt x="1396" y="1"/>
                  </a:moveTo>
                  <a:cubicBezTo>
                    <a:pt x="813" y="1"/>
                    <a:pt x="299" y="395"/>
                    <a:pt x="180" y="1009"/>
                  </a:cubicBezTo>
                  <a:cubicBezTo>
                    <a:pt x="20" y="1685"/>
                    <a:pt x="0" y="7713"/>
                    <a:pt x="0" y="7713"/>
                  </a:cubicBezTo>
                  <a:cubicBezTo>
                    <a:pt x="0" y="7713"/>
                    <a:pt x="2507" y="2242"/>
                    <a:pt x="2666" y="1546"/>
                  </a:cubicBezTo>
                  <a:cubicBezTo>
                    <a:pt x="2805" y="850"/>
                    <a:pt x="2388" y="174"/>
                    <a:pt x="1691" y="34"/>
                  </a:cubicBezTo>
                  <a:cubicBezTo>
                    <a:pt x="1592" y="12"/>
                    <a:pt x="1493" y="1"/>
                    <a:pt x="1396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045" name="Google Shape;1045;p15"/>
            <p:cNvSpPr/>
            <p:nvPr/>
          </p:nvSpPr>
          <p:spPr>
            <a:xfrm>
              <a:off x="3874125" y="464400"/>
              <a:ext cx="125350" cy="170850"/>
            </a:xfrm>
            <a:custGeom>
              <a:avLst/>
              <a:gdLst/>
              <a:ahLst/>
              <a:cxnLst/>
              <a:rect l="l" t="t" r="r" b="b"/>
              <a:pathLst>
                <a:path w="5014" h="6834" extrusionOk="0">
                  <a:moveTo>
                    <a:pt x="1" y="0"/>
                  </a:moveTo>
                  <a:cubicBezTo>
                    <a:pt x="1" y="1"/>
                    <a:pt x="2089" y="5650"/>
                    <a:pt x="2487" y="6247"/>
                  </a:cubicBezTo>
                  <a:cubicBezTo>
                    <a:pt x="2731" y="6631"/>
                    <a:pt x="3147" y="6834"/>
                    <a:pt x="3573" y="6834"/>
                  </a:cubicBezTo>
                  <a:cubicBezTo>
                    <a:pt x="3808" y="6834"/>
                    <a:pt x="4045" y="6772"/>
                    <a:pt x="4258" y="6644"/>
                  </a:cubicBezTo>
                  <a:cubicBezTo>
                    <a:pt x="4835" y="6266"/>
                    <a:pt x="5014" y="5471"/>
                    <a:pt x="4636" y="4874"/>
                  </a:cubicBezTo>
                  <a:cubicBezTo>
                    <a:pt x="4258" y="4277"/>
                    <a:pt x="1" y="1"/>
                    <a:pt x="1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046" name="Google Shape;1046;p15"/>
            <p:cNvSpPr/>
            <p:nvPr/>
          </p:nvSpPr>
          <p:spPr>
            <a:xfrm>
              <a:off x="3719475" y="247575"/>
              <a:ext cx="125825" cy="171100"/>
            </a:xfrm>
            <a:custGeom>
              <a:avLst/>
              <a:gdLst/>
              <a:ahLst/>
              <a:cxnLst/>
              <a:rect l="l" t="t" r="r" b="b"/>
              <a:pathLst>
                <a:path w="5033" h="6844" extrusionOk="0">
                  <a:moveTo>
                    <a:pt x="1459" y="1"/>
                  </a:moveTo>
                  <a:cubicBezTo>
                    <a:pt x="1225" y="1"/>
                    <a:pt x="988" y="65"/>
                    <a:pt x="776" y="199"/>
                  </a:cubicBezTo>
                  <a:cubicBezTo>
                    <a:pt x="179" y="577"/>
                    <a:pt x="0" y="1373"/>
                    <a:pt x="398" y="1969"/>
                  </a:cubicBezTo>
                  <a:cubicBezTo>
                    <a:pt x="776" y="2566"/>
                    <a:pt x="5033" y="6843"/>
                    <a:pt x="5033" y="6843"/>
                  </a:cubicBezTo>
                  <a:cubicBezTo>
                    <a:pt x="5033" y="6843"/>
                    <a:pt x="2944" y="1194"/>
                    <a:pt x="2546" y="597"/>
                  </a:cubicBezTo>
                  <a:cubicBezTo>
                    <a:pt x="2303" y="212"/>
                    <a:pt x="1885" y="1"/>
                    <a:pt x="1459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047" name="Google Shape;1047;p15"/>
            <p:cNvSpPr/>
            <p:nvPr/>
          </p:nvSpPr>
          <p:spPr>
            <a:xfrm>
              <a:off x="3660775" y="456425"/>
              <a:ext cx="175575" cy="120425"/>
            </a:xfrm>
            <a:custGeom>
              <a:avLst/>
              <a:gdLst/>
              <a:ahLst/>
              <a:cxnLst/>
              <a:rect l="l" t="t" r="r" b="b"/>
              <a:pathLst>
                <a:path w="7023" h="4817" extrusionOk="0">
                  <a:moveTo>
                    <a:pt x="7023" y="1"/>
                  </a:moveTo>
                  <a:cubicBezTo>
                    <a:pt x="7022" y="1"/>
                    <a:pt x="1373" y="2090"/>
                    <a:pt x="777" y="2487"/>
                  </a:cubicBezTo>
                  <a:cubicBezTo>
                    <a:pt x="180" y="2865"/>
                    <a:pt x="1" y="3661"/>
                    <a:pt x="379" y="4258"/>
                  </a:cubicBezTo>
                  <a:cubicBezTo>
                    <a:pt x="621" y="4614"/>
                    <a:pt x="1033" y="4816"/>
                    <a:pt x="1456" y="4816"/>
                  </a:cubicBezTo>
                  <a:cubicBezTo>
                    <a:pt x="1693" y="4816"/>
                    <a:pt x="1934" y="4752"/>
                    <a:pt x="2149" y="4616"/>
                  </a:cubicBezTo>
                  <a:cubicBezTo>
                    <a:pt x="2746" y="4258"/>
                    <a:pt x="7023" y="1"/>
                    <a:pt x="7023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048" name="Google Shape;1048;p15"/>
            <p:cNvSpPr/>
            <p:nvPr/>
          </p:nvSpPr>
          <p:spPr>
            <a:xfrm>
              <a:off x="3883075" y="305750"/>
              <a:ext cx="175075" cy="120875"/>
            </a:xfrm>
            <a:custGeom>
              <a:avLst/>
              <a:gdLst/>
              <a:ahLst/>
              <a:cxnLst/>
              <a:rect l="l" t="t" r="r" b="b"/>
              <a:pathLst>
                <a:path w="7003" h="4835" extrusionOk="0">
                  <a:moveTo>
                    <a:pt x="5549" y="0"/>
                  </a:moveTo>
                  <a:cubicBezTo>
                    <a:pt x="5315" y="0"/>
                    <a:pt x="5081" y="64"/>
                    <a:pt x="4874" y="199"/>
                  </a:cubicBezTo>
                  <a:cubicBezTo>
                    <a:pt x="4278" y="577"/>
                    <a:pt x="1" y="4834"/>
                    <a:pt x="1" y="4834"/>
                  </a:cubicBezTo>
                  <a:cubicBezTo>
                    <a:pt x="1" y="4834"/>
                    <a:pt x="5630" y="2746"/>
                    <a:pt x="6247" y="2348"/>
                  </a:cubicBezTo>
                  <a:cubicBezTo>
                    <a:pt x="6824" y="1970"/>
                    <a:pt x="7003" y="1174"/>
                    <a:pt x="6645" y="577"/>
                  </a:cubicBezTo>
                  <a:cubicBezTo>
                    <a:pt x="6389" y="207"/>
                    <a:pt x="5969" y="0"/>
                    <a:pt x="5549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049" name="Google Shape;1049;p15"/>
            <p:cNvSpPr/>
            <p:nvPr/>
          </p:nvSpPr>
          <p:spPr>
            <a:xfrm>
              <a:off x="3886075" y="447475"/>
              <a:ext cx="195950" cy="67350"/>
            </a:xfrm>
            <a:custGeom>
              <a:avLst/>
              <a:gdLst/>
              <a:ahLst/>
              <a:cxnLst/>
              <a:rect l="l" t="t" r="r" b="b"/>
              <a:pathLst>
                <a:path w="7838" h="2694" extrusionOk="0">
                  <a:moveTo>
                    <a:pt x="0" y="1"/>
                  </a:moveTo>
                  <a:cubicBezTo>
                    <a:pt x="0" y="1"/>
                    <a:pt x="5471" y="2527"/>
                    <a:pt x="6167" y="2666"/>
                  </a:cubicBezTo>
                  <a:cubicBezTo>
                    <a:pt x="6257" y="2684"/>
                    <a:pt x="6346" y="2693"/>
                    <a:pt x="6435" y="2693"/>
                  </a:cubicBezTo>
                  <a:cubicBezTo>
                    <a:pt x="7029" y="2693"/>
                    <a:pt x="7557" y="2298"/>
                    <a:pt x="7679" y="1692"/>
                  </a:cubicBezTo>
                  <a:cubicBezTo>
                    <a:pt x="7838" y="995"/>
                    <a:pt x="7420" y="339"/>
                    <a:pt x="6724" y="180"/>
                  </a:cubicBezTo>
                  <a:cubicBezTo>
                    <a:pt x="6028" y="21"/>
                    <a:pt x="0" y="1"/>
                    <a:pt x="0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050" name="Google Shape;1050;p15"/>
            <p:cNvSpPr/>
            <p:nvPr/>
          </p:nvSpPr>
          <p:spPr>
            <a:xfrm>
              <a:off x="3636900" y="368075"/>
              <a:ext cx="195975" cy="67000"/>
            </a:xfrm>
            <a:custGeom>
              <a:avLst/>
              <a:gdLst/>
              <a:ahLst/>
              <a:cxnLst/>
              <a:rect l="l" t="t" r="r" b="b"/>
              <a:pathLst>
                <a:path w="7839" h="2680" extrusionOk="0">
                  <a:moveTo>
                    <a:pt x="1357" y="0"/>
                  </a:moveTo>
                  <a:cubicBezTo>
                    <a:pt x="778" y="0"/>
                    <a:pt x="276" y="392"/>
                    <a:pt x="140" y="989"/>
                  </a:cubicBezTo>
                  <a:cubicBezTo>
                    <a:pt x="1" y="1685"/>
                    <a:pt x="419" y="2361"/>
                    <a:pt x="1115" y="2520"/>
                  </a:cubicBezTo>
                  <a:cubicBezTo>
                    <a:pt x="1811" y="2660"/>
                    <a:pt x="7839" y="2680"/>
                    <a:pt x="7839" y="2680"/>
                  </a:cubicBezTo>
                  <a:cubicBezTo>
                    <a:pt x="7839" y="2680"/>
                    <a:pt x="2368" y="173"/>
                    <a:pt x="1652" y="34"/>
                  </a:cubicBezTo>
                  <a:cubicBezTo>
                    <a:pt x="1552" y="11"/>
                    <a:pt x="1453" y="0"/>
                    <a:pt x="1357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051" name="Google Shape;1051;p15"/>
            <p:cNvSpPr/>
            <p:nvPr/>
          </p:nvSpPr>
          <p:spPr>
            <a:xfrm>
              <a:off x="3713500" y="464400"/>
              <a:ext cx="130325" cy="166675"/>
            </a:xfrm>
            <a:custGeom>
              <a:avLst/>
              <a:gdLst/>
              <a:ahLst/>
              <a:cxnLst/>
              <a:rect l="l" t="t" r="r" b="b"/>
              <a:pathLst>
                <a:path w="5213" h="6667" extrusionOk="0">
                  <a:moveTo>
                    <a:pt x="5212" y="0"/>
                  </a:moveTo>
                  <a:cubicBezTo>
                    <a:pt x="5212" y="1"/>
                    <a:pt x="816" y="4098"/>
                    <a:pt x="398" y="4675"/>
                  </a:cubicBezTo>
                  <a:cubicBezTo>
                    <a:pt x="0" y="5252"/>
                    <a:pt x="140" y="6048"/>
                    <a:pt x="716" y="6445"/>
                  </a:cubicBezTo>
                  <a:cubicBezTo>
                    <a:pt x="934" y="6596"/>
                    <a:pt x="1180" y="6666"/>
                    <a:pt x="1425" y="6666"/>
                  </a:cubicBezTo>
                  <a:cubicBezTo>
                    <a:pt x="1828" y="6666"/>
                    <a:pt x="2227" y="6474"/>
                    <a:pt x="2487" y="6127"/>
                  </a:cubicBezTo>
                  <a:cubicBezTo>
                    <a:pt x="2885" y="5550"/>
                    <a:pt x="5212" y="1"/>
                    <a:pt x="5212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052" name="Google Shape;1052;p15"/>
            <p:cNvSpPr/>
            <p:nvPr/>
          </p:nvSpPr>
          <p:spPr>
            <a:xfrm>
              <a:off x="3875625" y="251850"/>
              <a:ext cx="130325" cy="166825"/>
            </a:xfrm>
            <a:custGeom>
              <a:avLst/>
              <a:gdLst/>
              <a:ahLst/>
              <a:cxnLst/>
              <a:rect l="l" t="t" r="r" b="b"/>
              <a:pathLst>
                <a:path w="5213" h="6673" extrusionOk="0">
                  <a:moveTo>
                    <a:pt x="3770" y="0"/>
                  </a:moveTo>
                  <a:cubicBezTo>
                    <a:pt x="3367" y="0"/>
                    <a:pt x="2971" y="190"/>
                    <a:pt x="2726" y="545"/>
                  </a:cubicBezTo>
                  <a:cubicBezTo>
                    <a:pt x="2328" y="1122"/>
                    <a:pt x="0" y="6672"/>
                    <a:pt x="0" y="6672"/>
                  </a:cubicBezTo>
                  <a:cubicBezTo>
                    <a:pt x="0" y="6672"/>
                    <a:pt x="4397" y="2554"/>
                    <a:pt x="4814" y="1977"/>
                  </a:cubicBezTo>
                  <a:cubicBezTo>
                    <a:pt x="5212" y="1420"/>
                    <a:pt x="5073" y="625"/>
                    <a:pt x="4496" y="227"/>
                  </a:cubicBezTo>
                  <a:cubicBezTo>
                    <a:pt x="4275" y="74"/>
                    <a:pt x="4021" y="0"/>
                    <a:pt x="3770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053" name="Google Shape;1053;p15"/>
            <p:cNvSpPr/>
            <p:nvPr/>
          </p:nvSpPr>
          <p:spPr>
            <a:xfrm>
              <a:off x="3858700" y="468875"/>
              <a:ext cx="68175" cy="193600"/>
            </a:xfrm>
            <a:custGeom>
              <a:avLst/>
              <a:gdLst/>
              <a:ahLst/>
              <a:cxnLst/>
              <a:rect l="l" t="t" r="r" b="b"/>
              <a:pathLst>
                <a:path w="2727" h="7744" extrusionOk="0">
                  <a:moveTo>
                    <a:pt x="220" y="0"/>
                  </a:moveTo>
                  <a:cubicBezTo>
                    <a:pt x="220" y="0"/>
                    <a:pt x="1" y="6008"/>
                    <a:pt x="120" y="6704"/>
                  </a:cubicBezTo>
                  <a:cubicBezTo>
                    <a:pt x="243" y="7316"/>
                    <a:pt x="749" y="7744"/>
                    <a:pt x="1343" y="7744"/>
                  </a:cubicBezTo>
                  <a:cubicBezTo>
                    <a:pt x="1425" y="7744"/>
                    <a:pt x="1508" y="7735"/>
                    <a:pt x="1592" y="7719"/>
                  </a:cubicBezTo>
                  <a:cubicBezTo>
                    <a:pt x="2289" y="7599"/>
                    <a:pt x="2726" y="6963"/>
                    <a:pt x="2647" y="6266"/>
                  </a:cubicBezTo>
                  <a:cubicBezTo>
                    <a:pt x="2507" y="5570"/>
                    <a:pt x="220" y="0"/>
                    <a:pt x="220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054" name="Google Shape;1054;p15"/>
            <p:cNvSpPr/>
            <p:nvPr/>
          </p:nvSpPr>
          <p:spPr>
            <a:xfrm>
              <a:off x="3791575" y="220225"/>
              <a:ext cx="69150" cy="193975"/>
            </a:xfrm>
            <a:custGeom>
              <a:avLst/>
              <a:gdLst/>
              <a:ahLst/>
              <a:cxnLst/>
              <a:rect l="l" t="t" r="r" b="b"/>
              <a:pathLst>
                <a:path w="2766" h="7759" extrusionOk="0">
                  <a:moveTo>
                    <a:pt x="1402" y="0"/>
                  </a:moveTo>
                  <a:cubicBezTo>
                    <a:pt x="1327" y="0"/>
                    <a:pt x="1251" y="7"/>
                    <a:pt x="1174" y="20"/>
                  </a:cubicBezTo>
                  <a:cubicBezTo>
                    <a:pt x="438" y="139"/>
                    <a:pt x="0" y="796"/>
                    <a:pt x="120" y="1492"/>
                  </a:cubicBezTo>
                  <a:cubicBezTo>
                    <a:pt x="259" y="2188"/>
                    <a:pt x="2547" y="7758"/>
                    <a:pt x="2547" y="7758"/>
                  </a:cubicBezTo>
                  <a:cubicBezTo>
                    <a:pt x="2547" y="7758"/>
                    <a:pt x="2766" y="1731"/>
                    <a:pt x="2646" y="1034"/>
                  </a:cubicBezTo>
                  <a:cubicBezTo>
                    <a:pt x="2522" y="415"/>
                    <a:pt x="2005" y="0"/>
                    <a:pt x="1402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055" name="Google Shape;1055;p15"/>
            <p:cNvSpPr/>
            <p:nvPr/>
          </p:nvSpPr>
          <p:spPr>
            <a:xfrm>
              <a:off x="3635425" y="442425"/>
              <a:ext cx="196450" cy="64250"/>
            </a:xfrm>
            <a:custGeom>
              <a:avLst/>
              <a:gdLst/>
              <a:ahLst/>
              <a:cxnLst/>
              <a:rect l="l" t="t" r="r" b="b"/>
              <a:pathLst>
                <a:path w="7858" h="2570" extrusionOk="0">
                  <a:moveTo>
                    <a:pt x="2308" y="0"/>
                  </a:moveTo>
                  <a:cubicBezTo>
                    <a:pt x="1739" y="0"/>
                    <a:pt x="1311" y="12"/>
                    <a:pt x="1154" y="44"/>
                  </a:cubicBezTo>
                  <a:cubicBezTo>
                    <a:pt x="458" y="163"/>
                    <a:pt x="0" y="800"/>
                    <a:pt x="120" y="1496"/>
                  </a:cubicBezTo>
                  <a:cubicBezTo>
                    <a:pt x="243" y="2151"/>
                    <a:pt x="793" y="2570"/>
                    <a:pt x="1375" y="2570"/>
                  </a:cubicBezTo>
                  <a:cubicBezTo>
                    <a:pt x="1447" y="2570"/>
                    <a:pt x="1519" y="2563"/>
                    <a:pt x="1592" y="2550"/>
                  </a:cubicBezTo>
                  <a:cubicBezTo>
                    <a:pt x="2288" y="2431"/>
                    <a:pt x="7858" y="143"/>
                    <a:pt x="7858" y="143"/>
                  </a:cubicBezTo>
                  <a:cubicBezTo>
                    <a:pt x="7858" y="143"/>
                    <a:pt x="4257" y="0"/>
                    <a:pt x="2308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056" name="Google Shape;1056;p15"/>
            <p:cNvSpPr/>
            <p:nvPr/>
          </p:nvSpPr>
          <p:spPr>
            <a:xfrm>
              <a:off x="3886550" y="376375"/>
              <a:ext cx="196475" cy="64075"/>
            </a:xfrm>
            <a:custGeom>
              <a:avLst/>
              <a:gdLst/>
              <a:ahLst/>
              <a:cxnLst/>
              <a:rect l="l" t="t" r="r" b="b"/>
              <a:pathLst>
                <a:path w="7859" h="2563" extrusionOk="0">
                  <a:moveTo>
                    <a:pt x="6495" y="1"/>
                  </a:moveTo>
                  <a:cubicBezTo>
                    <a:pt x="6420" y="1"/>
                    <a:pt x="6344" y="7"/>
                    <a:pt x="6267" y="20"/>
                  </a:cubicBezTo>
                  <a:cubicBezTo>
                    <a:pt x="5571" y="139"/>
                    <a:pt x="1" y="2427"/>
                    <a:pt x="1" y="2427"/>
                  </a:cubicBezTo>
                  <a:cubicBezTo>
                    <a:pt x="1" y="2427"/>
                    <a:pt x="3722" y="2562"/>
                    <a:pt x="5654" y="2562"/>
                  </a:cubicBezTo>
                  <a:cubicBezTo>
                    <a:pt x="6182" y="2562"/>
                    <a:pt x="6576" y="2552"/>
                    <a:pt x="6725" y="2527"/>
                  </a:cubicBezTo>
                  <a:cubicBezTo>
                    <a:pt x="7421" y="2407"/>
                    <a:pt x="7859" y="1751"/>
                    <a:pt x="7739" y="1054"/>
                  </a:cubicBezTo>
                  <a:cubicBezTo>
                    <a:pt x="7633" y="417"/>
                    <a:pt x="7102" y="1"/>
                    <a:pt x="6495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057" name="Google Shape;1057;p15"/>
            <p:cNvSpPr/>
            <p:nvPr/>
          </p:nvSpPr>
          <p:spPr>
            <a:xfrm>
              <a:off x="3882575" y="456925"/>
              <a:ext cx="170625" cy="126500"/>
            </a:xfrm>
            <a:custGeom>
              <a:avLst/>
              <a:gdLst/>
              <a:ahLst/>
              <a:cxnLst/>
              <a:rect l="l" t="t" r="r" b="b"/>
              <a:pathLst>
                <a:path w="6825" h="5060" extrusionOk="0">
                  <a:moveTo>
                    <a:pt x="1" y="1"/>
                  </a:moveTo>
                  <a:cubicBezTo>
                    <a:pt x="1" y="1"/>
                    <a:pt x="4099" y="4437"/>
                    <a:pt x="4676" y="4835"/>
                  </a:cubicBezTo>
                  <a:cubicBezTo>
                    <a:pt x="4888" y="4986"/>
                    <a:pt x="5135" y="5060"/>
                    <a:pt x="5381" y="5060"/>
                  </a:cubicBezTo>
                  <a:cubicBezTo>
                    <a:pt x="5781" y="5060"/>
                    <a:pt x="6180" y="4866"/>
                    <a:pt x="6426" y="4497"/>
                  </a:cubicBezTo>
                  <a:cubicBezTo>
                    <a:pt x="6824" y="3940"/>
                    <a:pt x="6685" y="3164"/>
                    <a:pt x="6108" y="2746"/>
                  </a:cubicBezTo>
                  <a:cubicBezTo>
                    <a:pt x="5531" y="2348"/>
                    <a:pt x="1" y="1"/>
                    <a:pt x="1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058" name="Google Shape;1058;p15"/>
            <p:cNvSpPr/>
            <p:nvPr/>
          </p:nvSpPr>
          <p:spPr>
            <a:xfrm>
              <a:off x="3665250" y="299725"/>
              <a:ext cx="171100" cy="126400"/>
            </a:xfrm>
            <a:custGeom>
              <a:avLst/>
              <a:gdLst/>
              <a:ahLst/>
              <a:cxnLst/>
              <a:rect l="l" t="t" r="r" b="b"/>
              <a:pathLst>
                <a:path w="6844" h="5056" extrusionOk="0">
                  <a:moveTo>
                    <a:pt x="1455" y="1"/>
                  </a:moveTo>
                  <a:cubicBezTo>
                    <a:pt x="1048" y="1"/>
                    <a:pt x="646" y="193"/>
                    <a:pt x="399" y="540"/>
                  </a:cubicBezTo>
                  <a:cubicBezTo>
                    <a:pt x="1" y="1117"/>
                    <a:pt x="160" y="1912"/>
                    <a:pt x="737" y="2310"/>
                  </a:cubicBezTo>
                  <a:cubicBezTo>
                    <a:pt x="1294" y="2708"/>
                    <a:pt x="6844" y="5055"/>
                    <a:pt x="6844" y="5055"/>
                  </a:cubicBezTo>
                  <a:cubicBezTo>
                    <a:pt x="6844" y="5055"/>
                    <a:pt x="2746" y="639"/>
                    <a:pt x="2169" y="222"/>
                  </a:cubicBezTo>
                  <a:cubicBezTo>
                    <a:pt x="1951" y="71"/>
                    <a:pt x="1702" y="1"/>
                    <a:pt x="1455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059" name="Google Shape;1059;p15"/>
            <p:cNvSpPr/>
            <p:nvPr/>
          </p:nvSpPr>
          <p:spPr>
            <a:xfrm>
              <a:off x="3793075" y="382575"/>
              <a:ext cx="133300" cy="117275"/>
            </a:xfrm>
            <a:custGeom>
              <a:avLst/>
              <a:gdLst/>
              <a:ahLst/>
              <a:cxnLst/>
              <a:rect l="l" t="t" r="r" b="b"/>
              <a:pathLst>
                <a:path w="5332" h="4691" extrusionOk="0">
                  <a:moveTo>
                    <a:pt x="2669" y="0"/>
                  </a:moveTo>
                  <a:cubicBezTo>
                    <a:pt x="2240" y="0"/>
                    <a:pt x="1804" y="119"/>
                    <a:pt x="1413" y="369"/>
                  </a:cubicBezTo>
                  <a:cubicBezTo>
                    <a:pt x="318" y="1065"/>
                    <a:pt x="0" y="2497"/>
                    <a:pt x="696" y="3591"/>
                  </a:cubicBezTo>
                  <a:cubicBezTo>
                    <a:pt x="1134" y="4299"/>
                    <a:pt x="1896" y="4690"/>
                    <a:pt x="2675" y="4690"/>
                  </a:cubicBezTo>
                  <a:cubicBezTo>
                    <a:pt x="3101" y="4690"/>
                    <a:pt x="3532" y="4574"/>
                    <a:pt x="3919" y="4328"/>
                  </a:cubicBezTo>
                  <a:cubicBezTo>
                    <a:pt x="5013" y="3631"/>
                    <a:pt x="5331" y="2179"/>
                    <a:pt x="4635" y="1085"/>
                  </a:cubicBezTo>
                  <a:cubicBezTo>
                    <a:pt x="4188" y="383"/>
                    <a:pt x="3438" y="0"/>
                    <a:pt x="2669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060" name="Google Shape;1060;p15"/>
            <p:cNvSpPr/>
            <p:nvPr/>
          </p:nvSpPr>
          <p:spPr>
            <a:xfrm>
              <a:off x="4119300" y="154075"/>
              <a:ext cx="281525" cy="399950"/>
            </a:xfrm>
            <a:custGeom>
              <a:avLst/>
              <a:gdLst/>
              <a:ahLst/>
              <a:cxnLst/>
              <a:rect l="l" t="t" r="r" b="b"/>
              <a:pathLst>
                <a:path w="11261" h="15998" extrusionOk="0">
                  <a:moveTo>
                    <a:pt x="11260" y="0"/>
                  </a:moveTo>
                  <a:lnTo>
                    <a:pt x="11260" y="0"/>
                  </a:lnTo>
                  <a:cubicBezTo>
                    <a:pt x="8177" y="1552"/>
                    <a:pt x="5372" y="3143"/>
                    <a:pt x="3124" y="5849"/>
                  </a:cubicBezTo>
                  <a:cubicBezTo>
                    <a:pt x="1353" y="7957"/>
                    <a:pt x="120" y="10603"/>
                    <a:pt x="21" y="13368"/>
                  </a:cubicBezTo>
                  <a:cubicBezTo>
                    <a:pt x="1" y="14025"/>
                    <a:pt x="41" y="14721"/>
                    <a:pt x="419" y="15298"/>
                  </a:cubicBezTo>
                  <a:cubicBezTo>
                    <a:pt x="696" y="15706"/>
                    <a:pt x="1188" y="15997"/>
                    <a:pt x="1666" y="15997"/>
                  </a:cubicBezTo>
                  <a:cubicBezTo>
                    <a:pt x="1839" y="15997"/>
                    <a:pt x="2010" y="15959"/>
                    <a:pt x="2169" y="15875"/>
                  </a:cubicBezTo>
                  <a:cubicBezTo>
                    <a:pt x="2487" y="15695"/>
                    <a:pt x="2686" y="15377"/>
                    <a:pt x="2865" y="15079"/>
                  </a:cubicBezTo>
                  <a:cubicBezTo>
                    <a:pt x="4775" y="11697"/>
                    <a:pt x="4695" y="7420"/>
                    <a:pt x="6864" y="4178"/>
                  </a:cubicBezTo>
                  <a:cubicBezTo>
                    <a:pt x="7998" y="2467"/>
                    <a:pt x="9669" y="1253"/>
                    <a:pt x="11260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061" name="Google Shape;1061;p15"/>
            <p:cNvSpPr/>
            <p:nvPr/>
          </p:nvSpPr>
          <p:spPr>
            <a:xfrm>
              <a:off x="4182475" y="143125"/>
              <a:ext cx="238725" cy="251675"/>
            </a:xfrm>
            <a:custGeom>
              <a:avLst/>
              <a:gdLst/>
              <a:ahLst/>
              <a:cxnLst/>
              <a:rect l="l" t="t" r="r" b="b"/>
              <a:pathLst>
                <a:path w="9549" h="10067" extrusionOk="0">
                  <a:moveTo>
                    <a:pt x="9549" y="0"/>
                  </a:moveTo>
                  <a:cubicBezTo>
                    <a:pt x="5630" y="1453"/>
                    <a:pt x="2347" y="4576"/>
                    <a:pt x="637" y="8395"/>
                  </a:cubicBezTo>
                  <a:cubicBezTo>
                    <a:pt x="438" y="8873"/>
                    <a:pt x="159" y="9569"/>
                    <a:pt x="0" y="10066"/>
                  </a:cubicBezTo>
                  <a:cubicBezTo>
                    <a:pt x="199" y="9589"/>
                    <a:pt x="537" y="8893"/>
                    <a:pt x="776" y="8455"/>
                  </a:cubicBezTo>
                  <a:cubicBezTo>
                    <a:pt x="2686" y="4775"/>
                    <a:pt x="5849" y="1811"/>
                    <a:pt x="95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062" name="Google Shape;1062;p15"/>
            <p:cNvSpPr/>
            <p:nvPr/>
          </p:nvSpPr>
          <p:spPr>
            <a:xfrm>
              <a:off x="3937300" y="69650"/>
              <a:ext cx="472475" cy="140675"/>
            </a:xfrm>
            <a:custGeom>
              <a:avLst/>
              <a:gdLst/>
              <a:ahLst/>
              <a:cxnLst/>
              <a:rect l="l" t="t" r="r" b="b"/>
              <a:pathLst>
                <a:path w="18899" h="5627" extrusionOk="0">
                  <a:moveTo>
                    <a:pt x="1338" y="0"/>
                  </a:moveTo>
                  <a:cubicBezTo>
                    <a:pt x="1154" y="0"/>
                    <a:pt x="975" y="25"/>
                    <a:pt x="816" y="95"/>
                  </a:cubicBezTo>
                  <a:cubicBezTo>
                    <a:pt x="219" y="373"/>
                    <a:pt x="0" y="1169"/>
                    <a:pt x="199" y="1825"/>
                  </a:cubicBezTo>
                  <a:cubicBezTo>
                    <a:pt x="398" y="2462"/>
                    <a:pt x="895" y="2939"/>
                    <a:pt x="1432" y="3337"/>
                  </a:cubicBezTo>
                  <a:cubicBezTo>
                    <a:pt x="3581" y="4925"/>
                    <a:pt x="6332" y="5627"/>
                    <a:pt x="9027" y="5627"/>
                  </a:cubicBezTo>
                  <a:cubicBezTo>
                    <a:pt x="9101" y="5627"/>
                    <a:pt x="9176" y="5626"/>
                    <a:pt x="9250" y="5625"/>
                  </a:cubicBezTo>
                  <a:cubicBezTo>
                    <a:pt x="12771" y="5565"/>
                    <a:pt x="15775" y="4372"/>
                    <a:pt x="18898" y="2939"/>
                  </a:cubicBezTo>
                  <a:lnTo>
                    <a:pt x="18898" y="2939"/>
                  </a:lnTo>
                  <a:cubicBezTo>
                    <a:pt x="17185" y="3351"/>
                    <a:pt x="15486" y="3791"/>
                    <a:pt x="13726" y="3791"/>
                  </a:cubicBezTo>
                  <a:cubicBezTo>
                    <a:pt x="13443" y="3791"/>
                    <a:pt x="13158" y="3780"/>
                    <a:pt x="12871" y="3755"/>
                  </a:cubicBezTo>
                  <a:cubicBezTo>
                    <a:pt x="9011" y="3417"/>
                    <a:pt x="5709" y="672"/>
                    <a:pt x="1890" y="55"/>
                  </a:cubicBezTo>
                  <a:cubicBezTo>
                    <a:pt x="1711" y="25"/>
                    <a:pt x="1522" y="0"/>
                    <a:pt x="1338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063" name="Google Shape;1063;p15"/>
            <p:cNvSpPr/>
            <p:nvPr/>
          </p:nvSpPr>
          <p:spPr>
            <a:xfrm>
              <a:off x="4085500" y="134175"/>
              <a:ext cx="345650" cy="55525"/>
            </a:xfrm>
            <a:custGeom>
              <a:avLst/>
              <a:gdLst/>
              <a:ahLst/>
              <a:cxnLst/>
              <a:rect l="l" t="t" r="r" b="b"/>
              <a:pathLst>
                <a:path w="13826" h="2221" extrusionOk="0">
                  <a:moveTo>
                    <a:pt x="13825" y="0"/>
                  </a:moveTo>
                  <a:lnTo>
                    <a:pt x="13825" y="0"/>
                  </a:lnTo>
                  <a:cubicBezTo>
                    <a:pt x="11191" y="1254"/>
                    <a:pt x="8267" y="1910"/>
                    <a:pt x="5343" y="1910"/>
                  </a:cubicBezTo>
                  <a:cubicBezTo>
                    <a:pt x="4139" y="1910"/>
                    <a:pt x="2935" y="1798"/>
                    <a:pt x="1751" y="1572"/>
                  </a:cubicBezTo>
                  <a:cubicBezTo>
                    <a:pt x="1214" y="1472"/>
                    <a:pt x="497" y="1274"/>
                    <a:pt x="0" y="1154"/>
                  </a:cubicBezTo>
                  <a:lnTo>
                    <a:pt x="0" y="1154"/>
                  </a:lnTo>
                  <a:cubicBezTo>
                    <a:pt x="477" y="1353"/>
                    <a:pt x="1194" y="1572"/>
                    <a:pt x="1691" y="1731"/>
                  </a:cubicBezTo>
                  <a:cubicBezTo>
                    <a:pt x="2977" y="2059"/>
                    <a:pt x="4305" y="2221"/>
                    <a:pt x="5633" y="2221"/>
                  </a:cubicBezTo>
                  <a:cubicBezTo>
                    <a:pt x="8498" y="2221"/>
                    <a:pt x="11366" y="1468"/>
                    <a:pt x="138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grpSp>
        <p:nvGrpSpPr>
          <p:cNvPr id="1064" name="Google Shape;1064;p15"/>
          <p:cNvGrpSpPr/>
          <p:nvPr/>
        </p:nvGrpSpPr>
        <p:grpSpPr>
          <a:xfrm rot="-1595806">
            <a:off x="-78780" y="-468409"/>
            <a:ext cx="1050565" cy="1174837"/>
            <a:chOff x="2180275" y="-47850"/>
            <a:chExt cx="812625" cy="908750"/>
          </a:xfrm>
        </p:grpSpPr>
        <p:sp>
          <p:nvSpPr>
            <p:cNvPr id="1065" name="Google Shape;1065;p15"/>
            <p:cNvSpPr/>
            <p:nvPr/>
          </p:nvSpPr>
          <p:spPr>
            <a:xfrm>
              <a:off x="2722850" y="650400"/>
              <a:ext cx="270050" cy="184225"/>
            </a:xfrm>
            <a:custGeom>
              <a:avLst/>
              <a:gdLst/>
              <a:ahLst/>
              <a:cxnLst/>
              <a:rect l="l" t="t" r="r" b="b"/>
              <a:pathLst>
                <a:path w="10802" h="7369" extrusionOk="0">
                  <a:moveTo>
                    <a:pt x="0" y="0"/>
                  </a:moveTo>
                  <a:lnTo>
                    <a:pt x="0" y="0"/>
                  </a:lnTo>
                  <a:cubicBezTo>
                    <a:pt x="1572" y="1393"/>
                    <a:pt x="2566" y="3362"/>
                    <a:pt x="4078" y="4894"/>
                  </a:cubicBezTo>
                  <a:cubicBezTo>
                    <a:pt x="5232" y="6047"/>
                    <a:pt x="6565" y="7102"/>
                    <a:pt x="8196" y="7340"/>
                  </a:cubicBezTo>
                  <a:cubicBezTo>
                    <a:pt x="8329" y="7359"/>
                    <a:pt x="8467" y="7368"/>
                    <a:pt x="8608" y="7368"/>
                  </a:cubicBezTo>
                  <a:cubicBezTo>
                    <a:pt x="9392" y="7368"/>
                    <a:pt x="10236" y="7074"/>
                    <a:pt x="10523" y="6366"/>
                  </a:cubicBezTo>
                  <a:cubicBezTo>
                    <a:pt x="10802" y="5689"/>
                    <a:pt x="10523" y="4914"/>
                    <a:pt x="10086" y="4357"/>
                  </a:cubicBezTo>
                  <a:cubicBezTo>
                    <a:pt x="9429" y="3521"/>
                    <a:pt x="8435" y="3004"/>
                    <a:pt x="7460" y="2626"/>
                  </a:cubicBezTo>
                  <a:cubicBezTo>
                    <a:pt x="5093" y="1452"/>
                    <a:pt x="2347" y="1333"/>
                    <a:pt x="0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066" name="Google Shape;1066;p15"/>
            <p:cNvSpPr/>
            <p:nvPr/>
          </p:nvSpPr>
          <p:spPr>
            <a:xfrm>
              <a:off x="2184750" y="178425"/>
              <a:ext cx="114900" cy="331200"/>
            </a:xfrm>
            <a:custGeom>
              <a:avLst/>
              <a:gdLst/>
              <a:ahLst/>
              <a:cxnLst/>
              <a:rect l="l" t="t" r="r" b="b"/>
              <a:pathLst>
                <a:path w="4596" h="13248" extrusionOk="0">
                  <a:moveTo>
                    <a:pt x="3561" y="1"/>
                  </a:moveTo>
                  <a:lnTo>
                    <a:pt x="3561" y="1"/>
                  </a:lnTo>
                  <a:cubicBezTo>
                    <a:pt x="1134" y="1433"/>
                    <a:pt x="199" y="5889"/>
                    <a:pt x="80" y="8435"/>
                  </a:cubicBezTo>
                  <a:cubicBezTo>
                    <a:pt x="0" y="9927"/>
                    <a:pt x="219" y="11559"/>
                    <a:pt x="1293" y="12593"/>
                  </a:cubicBezTo>
                  <a:cubicBezTo>
                    <a:pt x="1711" y="12984"/>
                    <a:pt x="2299" y="13247"/>
                    <a:pt x="2863" y="13247"/>
                  </a:cubicBezTo>
                  <a:cubicBezTo>
                    <a:pt x="3158" y="13247"/>
                    <a:pt x="3447" y="13175"/>
                    <a:pt x="3700" y="13011"/>
                  </a:cubicBezTo>
                  <a:cubicBezTo>
                    <a:pt x="4456" y="12533"/>
                    <a:pt x="4595" y="11519"/>
                    <a:pt x="4576" y="10643"/>
                  </a:cubicBezTo>
                  <a:cubicBezTo>
                    <a:pt x="4496" y="8873"/>
                    <a:pt x="3879" y="7182"/>
                    <a:pt x="3481" y="5451"/>
                  </a:cubicBezTo>
                  <a:cubicBezTo>
                    <a:pt x="3004" y="3442"/>
                    <a:pt x="3382" y="1911"/>
                    <a:pt x="3561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067" name="Google Shape;1067;p15"/>
            <p:cNvSpPr/>
            <p:nvPr/>
          </p:nvSpPr>
          <p:spPr>
            <a:xfrm>
              <a:off x="2285700" y="120125"/>
              <a:ext cx="335225" cy="124025"/>
            </a:xfrm>
            <a:custGeom>
              <a:avLst/>
              <a:gdLst/>
              <a:ahLst/>
              <a:cxnLst/>
              <a:rect l="l" t="t" r="r" b="b"/>
              <a:pathLst>
                <a:path w="13409" h="4961" extrusionOk="0">
                  <a:moveTo>
                    <a:pt x="7144" y="1"/>
                  </a:moveTo>
                  <a:cubicBezTo>
                    <a:pt x="4625" y="1"/>
                    <a:pt x="1445" y="499"/>
                    <a:pt x="0" y="2214"/>
                  </a:cubicBezTo>
                  <a:cubicBezTo>
                    <a:pt x="1930" y="2333"/>
                    <a:pt x="3482" y="2214"/>
                    <a:pt x="5411" y="2969"/>
                  </a:cubicBezTo>
                  <a:cubicBezTo>
                    <a:pt x="7042" y="3646"/>
                    <a:pt x="8634" y="4521"/>
                    <a:pt x="10384" y="4859"/>
                  </a:cubicBezTo>
                  <a:cubicBezTo>
                    <a:pt x="10668" y="4920"/>
                    <a:pt x="10977" y="4960"/>
                    <a:pt x="11284" y="4960"/>
                  </a:cubicBezTo>
                  <a:cubicBezTo>
                    <a:pt x="11881" y="4960"/>
                    <a:pt x="12470" y="4809"/>
                    <a:pt x="12851" y="4362"/>
                  </a:cubicBezTo>
                  <a:cubicBezTo>
                    <a:pt x="13408" y="3725"/>
                    <a:pt x="13289" y="2651"/>
                    <a:pt x="12791" y="1935"/>
                  </a:cubicBezTo>
                  <a:cubicBezTo>
                    <a:pt x="11956" y="722"/>
                    <a:pt x="10365" y="244"/>
                    <a:pt x="8892" y="85"/>
                  </a:cubicBezTo>
                  <a:cubicBezTo>
                    <a:pt x="8378" y="33"/>
                    <a:pt x="7782" y="1"/>
                    <a:pt x="7144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068" name="Google Shape;1068;p15"/>
            <p:cNvSpPr/>
            <p:nvPr/>
          </p:nvSpPr>
          <p:spPr>
            <a:xfrm>
              <a:off x="2320025" y="350000"/>
              <a:ext cx="123350" cy="331575"/>
            </a:xfrm>
            <a:custGeom>
              <a:avLst/>
              <a:gdLst/>
              <a:ahLst/>
              <a:cxnLst/>
              <a:rect l="l" t="t" r="r" b="b"/>
              <a:pathLst>
                <a:path w="4934" h="13263" extrusionOk="0">
                  <a:moveTo>
                    <a:pt x="2825" y="1"/>
                  </a:moveTo>
                  <a:cubicBezTo>
                    <a:pt x="557" y="1652"/>
                    <a:pt x="0" y="6168"/>
                    <a:pt x="139" y="8734"/>
                  </a:cubicBezTo>
                  <a:cubicBezTo>
                    <a:pt x="179" y="10226"/>
                    <a:pt x="557" y="11837"/>
                    <a:pt x="1731" y="12732"/>
                  </a:cubicBezTo>
                  <a:cubicBezTo>
                    <a:pt x="2127" y="13059"/>
                    <a:pt x="2654" y="13262"/>
                    <a:pt x="3163" y="13262"/>
                  </a:cubicBezTo>
                  <a:cubicBezTo>
                    <a:pt x="3521" y="13262"/>
                    <a:pt x="3870" y="13161"/>
                    <a:pt x="4158" y="12931"/>
                  </a:cubicBezTo>
                  <a:cubicBezTo>
                    <a:pt x="4854" y="12394"/>
                    <a:pt x="4933" y="11360"/>
                    <a:pt x="4794" y="10504"/>
                  </a:cubicBezTo>
                  <a:cubicBezTo>
                    <a:pt x="4555" y="8734"/>
                    <a:pt x="3800" y="7122"/>
                    <a:pt x="3243" y="5432"/>
                  </a:cubicBezTo>
                  <a:cubicBezTo>
                    <a:pt x="2586" y="3482"/>
                    <a:pt x="2825" y="1911"/>
                    <a:pt x="2825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069" name="Google Shape;1069;p15"/>
            <p:cNvSpPr/>
            <p:nvPr/>
          </p:nvSpPr>
          <p:spPr>
            <a:xfrm>
              <a:off x="2402075" y="272875"/>
              <a:ext cx="337700" cy="117250"/>
            </a:xfrm>
            <a:custGeom>
              <a:avLst/>
              <a:gdLst/>
              <a:ahLst/>
              <a:cxnLst/>
              <a:rect l="l" t="t" r="r" b="b"/>
              <a:pathLst>
                <a:path w="13508" h="4690" extrusionOk="0">
                  <a:moveTo>
                    <a:pt x="8437" y="1"/>
                  </a:moveTo>
                  <a:cubicBezTo>
                    <a:pt x="5877" y="1"/>
                    <a:pt x="1566" y="685"/>
                    <a:pt x="0" y="2967"/>
                  </a:cubicBezTo>
                  <a:cubicBezTo>
                    <a:pt x="975" y="2937"/>
                    <a:pt x="1840" y="2857"/>
                    <a:pt x="2711" y="2857"/>
                  </a:cubicBezTo>
                  <a:cubicBezTo>
                    <a:pt x="3581" y="2857"/>
                    <a:pt x="4456" y="2937"/>
                    <a:pt x="5451" y="3225"/>
                  </a:cubicBezTo>
                  <a:cubicBezTo>
                    <a:pt x="7162" y="3762"/>
                    <a:pt x="8813" y="4458"/>
                    <a:pt x="10583" y="4657"/>
                  </a:cubicBezTo>
                  <a:cubicBezTo>
                    <a:pt x="10759" y="4678"/>
                    <a:pt x="10943" y="4690"/>
                    <a:pt x="11128" y="4690"/>
                  </a:cubicBezTo>
                  <a:cubicBezTo>
                    <a:pt x="11842" y="4690"/>
                    <a:pt x="12579" y="4510"/>
                    <a:pt x="12990" y="3941"/>
                  </a:cubicBezTo>
                  <a:cubicBezTo>
                    <a:pt x="13507" y="3205"/>
                    <a:pt x="13289" y="2171"/>
                    <a:pt x="12712" y="1494"/>
                  </a:cubicBezTo>
                  <a:cubicBezTo>
                    <a:pt x="11777" y="361"/>
                    <a:pt x="10146" y="22"/>
                    <a:pt x="8654" y="2"/>
                  </a:cubicBezTo>
                  <a:cubicBezTo>
                    <a:pt x="8583" y="1"/>
                    <a:pt x="8511" y="1"/>
                    <a:pt x="8437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070" name="Google Shape;1070;p15"/>
            <p:cNvSpPr/>
            <p:nvPr/>
          </p:nvSpPr>
          <p:spPr>
            <a:xfrm>
              <a:off x="2485625" y="498700"/>
              <a:ext cx="125350" cy="304650"/>
            </a:xfrm>
            <a:custGeom>
              <a:avLst/>
              <a:gdLst/>
              <a:ahLst/>
              <a:cxnLst/>
              <a:rect l="l" t="t" r="r" b="b"/>
              <a:pathLst>
                <a:path w="5014" h="12186" extrusionOk="0">
                  <a:moveTo>
                    <a:pt x="1990" y="1"/>
                  </a:moveTo>
                  <a:cubicBezTo>
                    <a:pt x="80" y="1712"/>
                    <a:pt x="0" y="5949"/>
                    <a:pt x="319" y="8276"/>
                  </a:cubicBezTo>
                  <a:cubicBezTo>
                    <a:pt x="517" y="9649"/>
                    <a:pt x="995" y="11081"/>
                    <a:pt x="2169" y="11837"/>
                  </a:cubicBezTo>
                  <a:cubicBezTo>
                    <a:pt x="2531" y="12054"/>
                    <a:pt x="2964" y="12186"/>
                    <a:pt x="3379" y="12186"/>
                  </a:cubicBezTo>
                  <a:cubicBezTo>
                    <a:pt x="3762" y="12186"/>
                    <a:pt x="4130" y="12075"/>
                    <a:pt x="4416" y="11817"/>
                  </a:cubicBezTo>
                  <a:cubicBezTo>
                    <a:pt x="5013" y="11240"/>
                    <a:pt x="4993" y="10285"/>
                    <a:pt x="4794" y="9490"/>
                  </a:cubicBezTo>
                  <a:cubicBezTo>
                    <a:pt x="4416" y="7898"/>
                    <a:pt x="3561" y="6466"/>
                    <a:pt x="2885" y="4974"/>
                  </a:cubicBezTo>
                  <a:cubicBezTo>
                    <a:pt x="2089" y="3223"/>
                    <a:pt x="2149" y="1791"/>
                    <a:pt x="1990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071" name="Google Shape;1071;p15"/>
            <p:cNvSpPr/>
            <p:nvPr/>
          </p:nvSpPr>
          <p:spPr>
            <a:xfrm>
              <a:off x="2546300" y="405125"/>
              <a:ext cx="312325" cy="103550"/>
            </a:xfrm>
            <a:custGeom>
              <a:avLst/>
              <a:gdLst/>
              <a:ahLst/>
              <a:cxnLst/>
              <a:rect l="l" t="t" r="r" b="b"/>
              <a:pathLst>
                <a:path w="12493" h="4142" extrusionOk="0">
                  <a:moveTo>
                    <a:pt x="8551" y="0"/>
                  </a:moveTo>
                  <a:cubicBezTo>
                    <a:pt x="8271" y="0"/>
                    <a:pt x="7992" y="16"/>
                    <a:pt x="7719" y="44"/>
                  </a:cubicBezTo>
                  <a:cubicBezTo>
                    <a:pt x="5371" y="243"/>
                    <a:pt x="1273" y="1277"/>
                    <a:pt x="0" y="3545"/>
                  </a:cubicBezTo>
                  <a:cubicBezTo>
                    <a:pt x="1260" y="3389"/>
                    <a:pt x="2329" y="3143"/>
                    <a:pt x="3522" y="3143"/>
                  </a:cubicBezTo>
                  <a:cubicBezTo>
                    <a:pt x="4005" y="3143"/>
                    <a:pt x="4508" y="3183"/>
                    <a:pt x="5053" y="3286"/>
                  </a:cubicBezTo>
                  <a:cubicBezTo>
                    <a:pt x="6664" y="3624"/>
                    <a:pt x="8256" y="4142"/>
                    <a:pt x="9907" y="4142"/>
                  </a:cubicBezTo>
                  <a:cubicBezTo>
                    <a:pt x="10722" y="4142"/>
                    <a:pt x="11637" y="3943"/>
                    <a:pt x="12075" y="3246"/>
                  </a:cubicBezTo>
                  <a:cubicBezTo>
                    <a:pt x="12493" y="2550"/>
                    <a:pt x="12175" y="1595"/>
                    <a:pt x="11598" y="1038"/>
                  </a:cubicBezTo>
                  <a:cubicBezTo>
                    <a:pt x="10817" y="258"/>
                    <a:pt x="9679" y="0"/>
                    <a:pt x="8551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072" name="Google Shape;1072;p15"/>
            <p:cNvSpPr/>
            <p:nvPr/>
          </p:nvSpPr>
          <p:spPr>
            <a:xfrm>
              <a:off x="2624875" y="606625"/>
              <a:ext cx="109925" cy="254275"/>
            </a:xfrm>
            <a:custGeom>
              <a:avLst/>
              <a:gdLst/>
              <a:ahLst/>
              <a:cxnLst/>
              <a:rect l="l" t="t" r="r" b="b"/>
              <a:pathLst>
                <a:path w="4397" h="10171" extrusionOk="0">
                  <a:moveTo>
                    <a:pt x="1552" y="1"/>
                  </a:moveTo>
                  <a:cubicBezTo>
                    <a:pt x="0" y="1532"/>
                    <a:pt x="40" y="5053"/>
                    <a:pt x="398" y="7003"/>
                  </a:cubicBezTo>
                  <a:cubicBezTo>
                    <a:pt x="597" y="8137"/>
                    <a:pt x="1035" y="9330"/>
                    <a:pt x="2029" y="9907"/>
                  </a:cubicBezTo>
                  <a:cubicBezTo>
                    <a:pt x="2321" y="10072"/>
                    <a:pt x="2669" y="10171"/>
                    <a:pt x="3002" y="10171"/>
                  </a:cubicBezTo>
                  <a:cubicBezTo>
                    <a:pt x="3352" y="10171"/>
                    <a:pt x="3685" y="10062"/>
                    <a:pt x="3919" y="9808"/>
                  </a:cubicBezTo>
                  <a:cubicBezTo>
                    <a:pt x="4397" y="9310"/>
                    <a:pt x="4357" y="8534"/>
                    <a:pt x="4178" y="7858"/>
                  </a:cubicBezTo>
                  <a:cubicBezTo>
                    <a:pt x="3800" y="6545"/>
                    <a:pt x="3044" y="5372"/>
                    <a:pt x="2447" y="4138"/>
                  </a:cubicBezTo>
                  <a:cubicBezTo>
                    <a:pt x="1731" y="2686"/>
                    <a:pt x="1751" y="1492"/>
                    <a:pt x="1552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073" name="Google Shape;1073;p15"/>
            <p:cNvSpPr/>
            <p:nvPr/>
          </p:nvSpPr>
          <p:spPr>
            <a:xfrm>
              <a:off x="2673100" y="522750"/>
              <a:ext cx="259125" cy="85400"/>
            </a:xfrm>
            <a:custGeom>
              <a:avLst/>
              <a:gdLst/>
              <a:ahLst/>
              <a:cxnLst/>
              <a:rect l="l" t="t" r="r" b="b"/>
              <a:pathLst>
                <a:path w="10365" h="3416" extrusionOk="0">
                  <a:moveTo>
                    <a:pt x="7162" y="0"/>
                  </a:moveTo>
                  <a:cubicBezTo>
                    <a:pt x="6881" y="0"/>
                    <a:pt x="6600" y="20"/>
                    <a:pt x="6327" y="53"/>
                  </a:cubicBezTo>
                  <a:cubicBezTo>
                    <a:pt x="4357" y="312"/>
                    <a:pt x="976" y="1267"/>
                    <a:pt x="1" y="3196"/>
                  </a:cubicBezTo>
                  <a:cubicBezTo>
                    <a:pt x="1131" y="3013"/>
                    <a:pt x="2061" y="2760"/>
                    <a:pt x="3162" y="2760"/>
                  </a:cubicBezTo>
                  <a:cubicBezTo>
                    <a:pt x="3495" y="2760"/>
                    <a:pt x="3844" y="2783"/>
                    <a:pt x="4218" y="2838"/>
                  </a:cubicBezTo>
                  <a:cubicBezTo>
                    <a:pt x="5536" y="3052"/>
                    <a:pt x="6855" y="3416"/>
                    <a:pt x="8191" y="3416"/>
                  </a:cubicBezTo>
                  <a:cubicBezTo>
                    <a:pt x="8226" y="3416"/>
                    <a:pt x="8261" y="3416"/>
                    <a:pt x="8296" y="3415"/>
                  </a:cubicBezTo>
                  <a:cubicBezTo>
                    <a:pt x="8953" y="3395"/>
                    <a:pt x="9728" y="3216"/>
                    <a:pt x="10047" y="2619"/>
                  </a:cubicBezTo>
                  <a:cubicBezTo>
                    <a:pt x="10365" y="2023"/>
                    <a:pt x="10067" y="1247"/>
                    <a:pt x="9569" y="769"/>
                  </a:cubicBezTo>
                  <a:cubicBezTo>
                    <a:pt x="8935" y="196"/>
                    <a:pt x="8049" y="0"/>
                    <a:pt x="7162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074" name="Google Shape;1074;p15"/>
            <p:cNvSpPr/>
            <p:nvPr/>
          </p:nvSpPr>
          <p:spPr>
            <a:xfrm>
              <a:off x="2180275" y="-47850"/>
              <a:ext cx="706200" cy="802700"/>
            </a:xfrm>
            <a:custGeom>
              <a:avLst/>
              <a:gdLst/>
              <a:ahLst/>
              <a:cxnLst/>
              <a:rect l="l" t="t" r="r" b="b"/>
              <a:pathLst>
                <a:path w="28248" h="32108" extrusionOk="0">
                  <a:moveTo>
                    <a:pt x="0" y="1"/>
                  </a:moveTo>
                  <a:lnTo>
                    <a:pt x="0" y="1"/>
                  </a:lnTo>
                  <a:cubicBezTo>
                    <a:pt x="3939" y="14304"/>
                    <a:pt x="15497" y="25264"/>
                    <a:pt x="28248" y="32108"/>
                  </a:cubicBezTo>
                  <a:cubicBezTo>
                    <a:pt x="25164" y="30138"/>
                    <a:pt x="22181" y="28049"/>
                    <a:pt x="19356" y="25782"/>
                  </a:cubicBezTo>
                  <a:cubicBezTo>
                    <a:pt x="10842" y="19058"/>
                    <a:pt x="3660" y="10345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075" name="Google Shape;1075;p15"/>
            <p:cNvSpPr/>
            <p:nvPr/>
          </p:nvSpPr>
          <p:spPr>
            <a:xfrm>
              <a:off x="2644750" y="598675"/>
              <a:ext cx="34350" cy="189500"/>
            </a:xfrm>
            <a:custGeom>
              <a:avLst/>
              <a:gdLst/>
              <a:ahLst/>
              <a:cxnLst/>
              <a:rect l="l" t="t" r="r" b="b"/>
              <a:pathLst>
                <a:path w="1374" h="7580" extrusionOk="0">
                  <a:moveTo>
                    <a:pt x="1175" y="0"/>
                  </a:moveTo>
                  <a:lnTo>
                    <a:pt x="1175" y="0"/>
                  </a:lnTo>
                  <a:cubicBezTo>
                    <a:pt x="1" y="2367"/>
                    <a:pt x="598" y="5172"/>
                    <a:pt x="1374" y="7579"/>
                  </a:cubicBezTo>
                  <a:cubicBezTo>
                    <a:pt x="916" y="5113"/>
                    <a:pt x="299" y="2447"/>
                    <a:pt x="11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076" name="Google Shape;1076;p15"/>
            <p:cNvSpPr/>
            <p:nvPr/>
          </p:nvSpPr>
          <p:spPr>
            <a:xfrm>
              <a:off x="2506500" y="490750"/>
              <a:ext cx="37325" cy="200450"/>
            </a:xfrm>
            <a:custGeom>
              <a:avLst/>
              <a:gdLst/>
              <a:ahLst/>
              <a:cxnLst/>
              <a:rect l="l" t="t" r="r" b="b"/>
              <a:pathLst>
                <a:path w="1493" h="8018" extrusionOk="0">
                  <a:moveTo>
                    <a:pt x="1493" y="1"/>
                  </a:moveTo>
                  <a:cubicBezTo>
                    <a:pt x="1" y="2408"/>
                    <a:pt x="438" y="5411"/>
                    <a:pt x="1055" y="8017"/>
                  </a:cubicBezTo>
                  <a:cubicBezTo>
                    <a:pt x="757" y="5391"/>
                    <a:pt x="339" y="2487"/>
                    <a:pt x="14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077" name="Google Shape;1077;p15"/>
            <p:cNvSpPr/>
            <p:nvPr/>
          </p:nvSpPr>
          <p:spPr>
            <a:xfrm>
              <a:off x="2344875" y="344550"/>
              <a:ext cx="51750" cy="233750"/>
            </a:xfrm>
            <a:custGeom>
              <a:avLst/>
              <a:gdLst/>
              <a:ahLst/>
              <a:cxnLst/>
              <a:rect l="l" t="t" r="r" b="b"/>
              <a:pathLst>
                <a:path w="2070" h="9350" extrusionOk="0">
                  <a:moveTo>
                    <a:pt x="2069" y="0"/>
                  </a:moveTo>
                  <a:lnTo>
                    <a:pt x="2069" y="0"/>
                  </a:lnTo>
                  <a:cubicBezTo>
                    <a:pt x="1" y="2626"/>
                    <a:pt x="259" y="6286"/>
                    <a:pt x="1055" y="9350"/>
                  </a:cubicBezTo>
                  <a:cubicBezTo>
                    <a:pt x="578" y="6207"/>
                    <a:pt x="279" y="2785"/>
                    <a:pt x="206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078" name="Google Shape;1078;p15"/>
            <p:cNvSpPr/>
            <p:nvPr/>
          </p:nvSpPr>
          <p:spPr>
            <a:xfrm>
              <a:off x="2233975" y="179425"/>
              <a:ext cx="46275" cy="205425"/>
            </a:xfrm>
            <a:custGeom>
              <a:avLst/>
              <a:gdLst/>
              <a:ahLst/>
              <a:cxnLst/>
              <a:rect l="l" t="t" r="r" b="b"/>
              <a:pathLst>
                <a:path w="1851" h="8217" extrusionOk="0">
                  <a:moveTo>
                    <a:pt x="1851" y="1"/>
                  </a:moveTo>
                  <a:lnTo>
                    <a:pt x="1851" y="1"/>
                  </a:lnTo>
                  <a:cubicBezTo>
                    <a:pt x="1" y="2268"/>
                    <a:pt x="120" y="5491"/>
                    <a:pt x="617" y="8216"/>
                  </a:cubicBezTo>
                  <a:cubicBezTo>
                    <a:pt x="438" y="5451"/>
                    <a:pt x="299" y="2447"/>
                    <a:pt x="18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079" name="Google Shape;1079;p15"/>
            <p:cNvSpPr/>
            <p:nvPr/>
          </p:nvSpPr>
          <p:spPr>
            <a:xfrm>
              <a:off x="2679575" y="548575"/>
              <a:ext cx="170600" cy="47625"/>
            </a:xfrm>
            <a:custGeom>
              <a:avLst/>
              <a:gdLst/>
              <a:ahLst/>
              <a:cxnLst/>
              <a:rect l="l" t="t" r="r" b="b"/>
              <a:pathLst>
                <a:path w="6824" h="1905" extrusionOk="0">
                  <a:moveTo>
                    <a:pt x="6004" y="1"/>
                  </a:moveTo>
                  <a:cubicBezTo>
                    <a:pt x="3892" y="1"/>
                    <a:pt x="1744" y="672"/>
                    <a:pt x="0" y="1905"/>
                  </a:cubicBezTo>
                  <a:cubicBezTo>
                    <a:pt x="2129" y="791"/>
                    <a:pt x="4456" y="174"/>
                    <a:pt x="6824" y="35"/>
                  </a:cubicBezTo>
                  <a:cubicBezTo>
                    <a:pt x="6552" y="12"/>
                    <a:pt x="6278" y="1"/>
                    <a:pt x="600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080" name="Google Shape;1080;p15"/>
            <p:cNvSpPr/>
            <p:nvPr/>
          </p:nvSpPr>
          <p:spPr>
            <a:xfrm>
              <a:off x="2542800" y="445700"/>
              <a:ext cx="146750" cy="50550"/>
            </a:xfrm>
            <a:custGeom>
              <a:avLst/>
              <a:gdLst/>
              <a:ahLst/>
              <a:cxnLst/>
              <a:rect l="l" t="t" r="r" b="b"/>
              <a:pathLst>
                <a:path w="5870" h="2022" extrusionOk="0">
                  <a:moveTo>
                    <a:pt x="5185" y="0"/>
                  </a:moveTo>
                  <a:cubicBezTo>
                    <a:pt x="3289" y="0"/>
                    <a:pt x="1368" y="726"/>
                    <a:pt x="1" y="2021"/>
                  </a:cubicBezTo>
                  <a:cubicBezTo>
                    <a:pt x="1771" y="848"/>
                    <a:pt x="3781" y="151"/>
                    <a:pt x="5869" y="32"/>
                  </a:cubicBezTo>
                  <a:cubicBezTo>
                    <a:pt x="5642" y="11"/>
                    <a:pt x="5414" y="0"/>
                    <a:pt x="518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081" name="Google Shape;1081;p15"/>
            <p:cNvSpPr/>
            <p:nvPr/>
          </p:nvSpPr>
          <p:spPr>
            <a:xfrm>
              <a:off x="2400575" y="307375"/>
              <a:ext cx="192975" cy="40175"/>
            </a:xfrm>
            <a:custGeom>
              <a:avLst/>
              <a:gdLst/>
              <a:ahLst/>
              <a:cxnLst/>
              <a:rect l="l" t="t" r="r" b="b"/>
              <a:pathLst>
                <a:path w="7719" h="1607" extrusionOk="0">
                  <a:moveTo>
                    <a:pt x="5779" y="1"/>
                  </a:moveTo>
                  <a:cubicBezTo>
                    <a:pt x="3758" y="1"/>
                    <a:pt x="1731" y="553"/>
                    <a:pt x="1" y="1606"/>
                  </a:cubicBezTo>
                  <a:cubicBezTo>
                    <a:pt x="2114" y="646"/>
                    <a:pt x="4427" y="145"/>
                    <a:pt x="6751" y="145"/>
                  </a:cubicBezTo>
                  <a:cubicBezTo>
                    <a:pt x="7074" y="145"/>
                    <a:pt x="7397" y="155"/>
                    <a:pt x="7719" y="174"/>
                  </a:cubicBezTo>
                  <a:cubicBezTo>
                    <a:pt x="7079" y="58"/>
                    <a:pt x="6429" y="1"/>
                    <a:pt x="577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082" name="Google Shape;1082;p15"/>
            <p:cNvSpPr/>
            <p:nvPr/>
          </p:nvSpPr>
          <p:spPr>
            <a:xfrm>
              <a:off x="2286200" y="139775"/>
              <a:ext cx="203425" cy="37200"/>
            </a:xfrm>
            <a:custGeom>
              <a:avLst/>
              <a:gdLst/>
              <a:ahLst/>
              <a:cxnLst/>
              <a:rect l="l" t="t" r="r" b="b"/>
              <a:pathLst>
                <a:path w="8137" h="1488" extrusionOk="0">
                  <a:moveTo>
                    <a:pt x="4952" y="1"/>
                  </a:moveTo>
                  <a:cubicBezTo>
                    <a:pt x="3197" y="1"/>
                    <a:pt x="1436" y="506"/>
                    <a:pt x="0" y="1487"/>
                  </a:cubicBezTo>
                  <a:cubicBezTo>
                    <a:pt x="1633" y="664"/>
                    <a:pt x="3455" y="236"/>
                    <a:pt x="5285" y="236"/>
                  </a:cubicBezTo>
                  <a:cubicBezTo>
                    <a:pt x="6242" y="236"/>
                    <a:pt x="7201" y="353"/>
                    <a:pt x="8136" y="592"/>
                  </a:cubicBezTo>
                  <a:cubicBezTo>
                    <a:pt x="7130" y="196"/>
                    <a:pt x="6042" y="1"/>
                    <a:pt x="49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sp>
        <p:nvSpPr>
          <p:cNvPr id="1083" name="Google Shape;1083;p15"/>
          <p:cNvSpPr txBox="1">
            <a:spLocks noGrp="1"/>
          </p:cNvSpPr>
          <p:nvPr>
            <p:ph type="title"/>
          </p:nvPr>
        </p:nvSpPr>
        <p:spPr>
          <a:xfrm>
            <a:off x="960000" y="952567"/>
            <a:ext cx="5192000" cy="3464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9pPr>
          </a:lstStyle>
          <a:p>
            <a:endParaRPr/>
          </a:p>
        </p:txBody>
      </p:sp>
      <p:sp>
        <p:nvSpPr>
          <p:cNvPr id="1084" name="Google Shape;1084;p15"/>
          <p:cNvSpPr txBox="1">
            <a:spLocks noGrp="1"/>
          </p:cNvSpPr>
          <p:nvPr>
            <p:ph type="subTitle" idx="1"/>
          </p:nvPr>
        </p:nvSpPr>
        <p:spPr>
          <a:xfrm>
            <a:off x="960000" y="4417033"/>
            <a:ext cx="5192000" cy="1488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085" name="Google Shape;1085;p15"/>
          <p:cNvSpPr>
            <a:spLocks noGrp="1"/>
          </p:cNvSpPr>
          <p:nvPr>
            <p:ph type="pic" idx="2"/>
          </p:nvPr>
        </p:nvSpPr>
        <p:spPr>
          <a:xfrm>
            <a:off x="7030800" y="711833"/>
            <a:ext cx="4210400" cy="5434400"/>
          </a:xfrm>
          <a:prstGeom prst="roundRect">
            <a:avLst>
              <a:gd name="adj" fmla="val 16667"/>
            </a:avLst>
          </a:prstGeom>
          <a:noFill/>
          <a:ln>
            <a:noFill/>
          </a:ln>
        </p:spPr>
      </p:sp>
    </p:spTree>
    <p:extLst>
      <p:ext uri="{BB962C8B-B14F-4D97-AF65-F5344CB8AC3E}">
        <p14:creationId xmlns:p14="http://schemas.microsoft.com/office/powerpoint/2010/main" val="18979346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 1">
  <p:cSld name="Title and text 1">
    <p:spTree>
      <p:nvGrpSpPr>
        <p:cNvPr id="1" name="Shape 108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7" name="Google Shape;1087;p16"/>
          <p:cNvSpPr txBox="1">
            <a:spLocks noGrp="1"/>
          </p:cNvSpPr>
          <p:nvPr>
            <p:ph type="title"/>
          </p:nvPr>
        </p:nvSpPr>
        <p:spPr>
          <a:xfrm>
            <a:off x="960000" y="2183400"/>
            <a:ext cx="5250000" cy="14176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9pPr>
          </a:lstStyle>
          <a:p>
            <a:endParaRPr/>
          </a:p>
        </p:txBody>
      </p:sp>
      <p:sp>
        <p:nvSpPr>
          <p:cNvPr id="1088" name="Google Shape;1088;p16"/>
          <p:cNvSpPr txBox="1">
            <a:spLocks noGrp="1"/>
          </p:cNvSpPr>
          <p:nvPr>
            <p:ph type="subTitle" idx="1"/>
          </p:nvPr>
        </p:nvSpPr>
        <p:spPr>
          <a:xfrm>
            <a:off x="960000" y="3601000"/>
            <a:ext cx="5250000" cy="107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089" name="Google Shape;1089;p16"/>
          <p:cNvSpPr/>
          <p:nvPr/>
        </p:nvSpPr>
        <p:spPr>
          <a:xfrm rot="-5400000" flipH="1">
            <a:off x="-591347" y="4147756"/>
            <a:ext cx="3857427" cy="3981811"/>
          </a:xfrm>
          <a:custGeom>
            <a:avLst/>
            <a:gdLst/>
            <a:ahLst/>
            <a:cxnLst/>
            <a:rect l="l" t="t" r="r" b="b"/>
            <a:pathLst>
              <a:path w="123057" h="127025" extrusionOk="0">
                <a:moveTo>
                  <a:pt x="110444" y="1"/>
                </a:moveTo>
                <a:lnTo>
                  <a:pt x="2904" y="1791"/>
                </a:lnTo>
                <a:cubicBezTo>
                  <a:pt x="1412" y="8654"/>
                  <a:pt x="0" y="15617"/>
                  <a:pt x="318" y="22619"/>
                </a:cubicBezTo>
                <a:cubicBezTo>
                  <a:pt x="637" y="29641"/>
                  <a:pt x="2924" y="36803"/>
                  <a:pt x="7897" y="41756"/>
                </a:cubicBezTo>
                <a:cubicBezTo>
                  <a:pt x="15735" y="49514"/>
                  <a:pt x="28347" y="50250"/>
                  <a:pt x="37000" y="57113"/>
                </a:cubicBezTo>
                <a:cubicBezTo>
                  <a:pt x="49055" y="66701"/>
                  <a:pt x="49732" y="84465"/>
                  <a:pt x="56296" y="98430"/>
                </a:cubicBezTo>
                <a:cubicBezTo>
                  <a:pt x="61886" y="110306"/>
                  <a:pt x="72370" y="119815"/>
                  <a:pt x="84743" y="124211"/>
                </a:cubicBezTo>
                <a:cubicBezTo>
                  <a:pt x="90058" y="126091"/>
                  <a:pt x="95693" y="127024"/>
                  <a:pt x="101330" y="127024"/>
                </a:cubicBezTo>
                <a:cubicBezTo>
                  <a:pt x="108815" y="127024"/>
                  <a:pt x="116305" y="125379"/>
                  <a:pt x="123056" y="122122"/>
                </a:cubicBezTo>
                <a:lnTo>
                  <a:pt x="110444" y="1"/>
                </a:ln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867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1090" name="Google Shape;1090;p16"/>
          <p:cNvSpPr/>
          <p:nvPr/>
        </p:nvSpPr>
        <p:spPr>
          <a:xfrm rot="-5400000" flipH="1">
            <a:off x="-947176" y="-600509"/>
            <a:ext cx="3531159" cy="2943855"/>
          </a:xfrm>
          <a:custGeom>
            <a:avLst/>
            <a:gdLst/>
            <a:ahLst/>
            <a:cxnLst/>
            <a:rect l="l" t="t" r="r" b="b"/>
            <a:pathLst>
              <a:path w="77483" h="64596" extrusionOk="0">
                <a:moveTo>
                  <a:pt x="77343" y="0"/>
                </a:moveTo>
                <a:lnTo>
                  <a:pt x="0" y="1174"/>
                </a:lnTo>
                <a:lnTo>
                  <a:pt x="3959" y="64055"/>
                </a:lnTo>
                <a:cubicBezTo>
                  <a:pt x="5452" y="64420"/>
                  <a:pt x="6980" y="64596"/>
                  <a:pt x="8508" y="64596"/>
                </a:cubicBezTo>
                <a:cubicBezTo>
                  <a:pt x="15714" y="64596"/>
                  <a:pt x="22930" y="60693"/>
                  <a:pt x="26557" y="54407"/>
                </a:cubicBezTo>
                <a:cubicBezTo>
                  <a:pt x="31093" y="46549"/>
                  <a:pt x="31013" y="35071"/>
                  <a:pt x="39109" y="30993"/>
                </a:cubicBezTo>
                <a:cubicBezTo>
                  <a:pt x="41201" y="29935"/>
                  <a:pt x="43435" y="29604"/>
                  <a:pt x="45741" y="29604"/>
                </a:cubicBezTo>
                <a:cubicBezTo>
                  <a:pt x="49590" y="29604"/>
                  <a:pt x="53643" y="30525"/>
                  <a:pt x="57579" y="30525"/>
                </a:cubicBezTo>
                <a:cubicBezTo>
                  <a:pt x="58776" y="30525"/>
                  <a:pt x="59964" y="30440"/>
                  <a:pt x="61131" y="30217"/>
                </a:cubicBezTo>
                <a:cubicBezTo>
                  <a:pt x="67238" y="29044"/>
                  <a:pt x="72131" y="24070"/>
                  <a:pt x="74618" y="18361"/>
                </a:cubicBezTo>
                <a:cubicBezTo>
                  <a:pt x="77105" y="12632"/>
                  <a:pt x="77482" y="6227"/>
                  <a:pt x="77343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867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1091" name="Google Shape;1091;p16"/>
          <p:cNvSpPr/>
          <p:nvPr/>
        </p:nvSpPr>
        <p:spPr>
          <a:xfrm rot="-5400000" flipH="1">
            <a:off x="8726607" y="-2507547"/>
            <a:ext cx="2683931" cy="6249425"/>
          </a:xfrm>
          <a:custGeom>
            <a:avLst/>
            <a:gdLst/>
            <a:ahLst/>
            <a:cxnLst/>
            <a:rect l="l" t="t" r="r" b="b"/>
            <a:pathLst>
              <a:path w="75096" h="174858" extrusionOk="0">
                <a:moveTo>
                  <a:pt x="2746" y="0"/>
                </a:moveTo>
                <a:lnTo>
                  <a:pt x="0" y="171535"/>
                </a:lnTo>
                <a:lnTo>
                  <a:pt x="67914" y="174857"/>
                </a:lnTo>
                <a:cubicBezTo>
                  <a:pt x="75095" y="165210"/>
                  <a:pt x="74857" y="151185"/>
                  <a:pt x="68789" y="140801"/>
                </a:cubicBezTo>
                <a:cubicBezTo>
                  <a:pt x="62702" y="130437"/>
                  <a:pt x="51602" y="123594"/>
                  <a:pt x="39865" y="120948"/>
                </a:cubicBezTo>
                <a:cubicBezTo>
                  <a:pt x="37399" y="120371"/>
                  <a:pt x="34832" y="119973"/>
                  <a:pt x="32684" y="118581"/>
                </a:cubicBezTo>
                <a:cubicBezTo>
                  <a:pt x="29442" y="116492"/>
                  <a:pt x="27890" y="112593"/>
                  <a:pt x="27154" y="108814"/>
                </a:cubicBezTo>
                <a:cubicBezTo>
                  <a:pt x="23275" y="88941"/>
                  <a:pt x="36981" y="69824"/>
                  <a:pt x="38174" y="49593"/>
                </a:cubicBezTo>
                <a:cubicBezTo>
                  <a:pt x="39467" y="27671"/>
                  <a:pt x="23911" y="5889"/>
                  <a:pt x="2746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867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grpSp>
        <p:nvGrpSpPr>
          <p:cNvPr id="1092" name="Google Shape;1092;p16"/>
          <p:cNvGrpSpPr/>
          <p:nvPr/>
        </p:nvGrpSpPr>
        <p:grpSpPr>
          <a:xfrm rot="-2516882">
            <a:off x="29965" y="-517902"/>
            <a:ext cx="1083571" cy="1211745"/>
            <a:chOff x="2180275" y="-47850"/>
            <a:chExt cx="812625" cy="908750"/>
          </a:xfrm>
        </p:grpSpPr>
        <p:sp>
          <p:nvSpPr>
            <p:cNvPr id="1093" name="Google Shape;1093;p16"/>
            <p:cNvSpPr/>
            <p:nvPr/>
          </p:nvSpPr>
          <p:spPr>
            <a:xfrm>
              <a:off x="2722850" y="650400"/>
              <a:ext cx="270050" cy="184225"/>
            </a:xfrm>
            <a:custGeom>
              <a:avLst/>
              <a:gdLst/>
              <a:ahLst/>
              <a:cxnLst/>
              <a:rect l="l" t="t" r="r" b="b"/>
              <a:pathLst>
                <a:path w="10802" h="7369" extrusionOk="0">
                  <a:moveTo>
                    <a:pt x="0" y="0"/>
                  </a:moveTo>
                  <a:lnTo>
                    <a:pt x="0" y="0"/>
                  </a:lnTo>
                  <a:cubicBezTo>
                    <a:pt x="1572" y="1393"/>
                    <a:pt x="2566" y="3362"/>
                    <a:pt x="4078" y="4894"/>
                  </a:cubicBezTo>
                  <a:cubicBezTo>
                    <a:pt x="5232" y="6047"/>
                    <a:pt x="6565" y="7102"/>
                    <a:pt x="8196" y="7340"/>
                  </a:cubicBezTo>
                  <a:cubicBezTo>
                    <a:pt x="8329" y="7359"/>
                    <a:pt x="8467" y="7368"/>
                    <a:pt x="8608" y="7368"/>
                  </a:cubicBezTo>
                  <a:cubicBezTo>
                    <a:pt x="9392" y="7368"/>
                    <a:pt x="10236" y="7074"/>
                    <a:pt x="10523" y="6366"/>
                  </a:cubicBezTo>
                  <a:cubicBezTo>
                    <a:pt x="10802" y="5689"/>
                    <a:pt x="10523" y="4914"/>
                    <a:pt x="10086" y="4357"/>
                  </a:cubicBezTo>
                  <a:cubicBezTo>
                    <a:pt x="9429" y="3521"/>
                    <a:pt x="8435" y="3004"/>
                    <a:pt x="7460" y="2626"/>
                  </a:cubicBezTo>
                  <a:cubicBezTo>
                    <a:pt x="5093" y="1452"/>
                    <a:pt x="2347" y="1333"/>
                    <a:pt x="0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094" name="Google Shape;1094;p16"/>
            <p:cNvSpPr/>
            <p:nvPr/>
          </p:nvSpPr>
          <p:spPr>
            <a:xfrm>
              <a:off x="2184750" y="178425"/>
              <a:ext cx="114900" cy="331200"/>
            </a:xfrm>
            <a:custGeom>
              <a:avLst/>
              <a:gdLst/>
              <a:ahLst/>
              <a:cxnLst/>
              <a:rect l="l" t="t" r="r" b="b"/>
              <a:pathLst>
                <a:path w="4596" h="13248" extrusionOk="0">
                  <a:moveTo>
                    <a:pt x="3561" y="1"/>
                  </a:moveTo>
                  <a:lnTo>
                    <a:pt x="3561" y="1"/>
                  </a:lnTo>
                  <a:cubicBezTo>
                    <a:pt x="1134" y="1433"/>
                    <a:pt x="199" y="5889"/>
                    <a:pt x="80" y="8435"/>
                  </a:cubicBezTo>
                  <a:cubicBezTo>
                    <a:pt x="0" y="9927"/>
                    <a:pt x="219" y="11559"/>
                    <a:pt x="1293" y="12593"/>
                  </a:cubicBezTo>
                  <a:cubicBezTo>
                    <a:pt x="1711" y="12984"/>
                    <a:pt x="2299" y="13247"/>
                    <a:pt x="2863" y="13247"/>
                  </a:cubicBezTo>
                  <a:cubicBezTo>
                    <a:pt x="3158" y="13247"/>
                    <a:pt x="3447" y="13175"/>
                    <a:pt x="3700" y="13011"/>
                  </a:cubicBezTo>
                  <a:cubicBezTo>
                    <a:pt x="4456" y="12533"/>
                    <a:pt x="4595" y="11519"/>
                    <a:pt x="4576" y="10643"/>
                  </a:cubicBezTo>
                  <a:cubicBezTo>
                    <a:pt x="4496" y="8873"/>
                    <a:pt x="3879" y="7182"/>
                    <a:pt x="3481" y="5451"/>
                  </a:cubicBezTo>
                  <a:cubicBezTo>
                    <a:pt x="3004" y="3442"/>
                    <a:pt x="3382" y="1911"/>
                    <a:pt x="3561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095" name="Google Shape;1095;p16"/>
            <p:cNvSpPr/>
            <p:nvPr/>
          </p:nvSpPr>
          <p:spPr>
            <a:xfrm>
              <a:off x="2285700" y="120125"/>
              <a:ext cx="335225" cy="124025"/>
            </a:xfrm>
            <a:custGeom>
              <a:avLst/>
              <a:gdLst/>
              <a:ahLst/>
              <a:cxnLst/>
              <a:rect l="l" t="t" r="r" b="b"/>
              <a:pathLst>
                <a:path w="13409" h="4961" extrusionOk="0">
                  <a:moveTo>
                    <a:pt x="7144" y="1"/>
                  </a:moveTo>
                  <a:cubicBezTo>
                    <a:pt x="4625" y="1"/>
                    <a:pt x="1445" y="499"/>
                    <a:pt x="0" y="2214"/>
                  </a:cubicBezTo>
                  <a:cubicBezTo>
                    <a:pt x="1930" y="2333"/>
                    <a:pt x="3482" y="2214"/>
                    <a:pt x="5411" y="2969"/>
                  </a:cubicBezTo>
                  <a:cubicBezTo>
                    <a:pt x="7042" y="3646"/>
                    <a:pt x="8634" y="4521"/>
                    <a:pt x="10384" y="4859"/>
                  </a:cubicBezTo>
                  <a:cubicBezTo>
                    <a:pt x="10668" y="4920"/>
                    <a:pt x="10977" y="4960"/>
                    <a:pt x="11284" y="4960"/>
                  </a:cubicBezTo>
                  <a:cubicBezTo>
                    <a:pt x="11881" y="4960"/>
                    <a:pt x="12470" y="4809"/>
                    <a:pt x="12851" y="4362"/>
                  </a:cubicBezTo>
                  <a:cubicBezTo>
                    <a:pt x="13408" y="3725"/>
                    <a:pt x="13289" y="2651"/>
                    <a:pt x="12791" y="1935"/>
                  </a:cubicBezTo>
                  <a:cubicBezTo>
                    <a:pt x="11956" y="722"/>
                    <a:pt x="10365" y="244"/>
                    <a:pt x="8892" y="85"/>
                  </a:cubicBezTo>
                  <a:cubicBezTo>
                    <a:pt x="8378" y="33"/>
                    <a:pt x="7782" y="1"/>
                    <a:pt x="7144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096" name="Google Shape;1096;p16"/>
            <p:cNvSpPr/>
            <p:nvPr/>
          </p:nvSpPr>
          <p:spPr>
            <a:xfrm>
              <a:off x="2320025" y="350000"/>
              <a:ext cx="123350" cy="331575"/>
            </a:xfrm>
            <a:custGeom>
              <a:avLst/>
              <a:gdLst/>
              <a:ahLst/>
              <a:cxnLst/>
              <a:rect l="l" t="t" r="r" b="b"/>
              <a:pathLst>
                <a:path w="4934" h="13263" extrusionOk="0">
                  <a:moveTo>
                    <a:pt x="2825" y="1"/>
                  </a:moveTo>
                  <a:cubicBezTo>
                    <a:pt x="557" y="1652"/>
                    <a:pt x="0" y="6168"/>
                    <a:pt x="139" y="8734"/>
                  </a:cubicBezTo>
                  <a:cubicBezTo>
                    <a:pt x="179" y="10226"/>
                    <a:pt x="557" y="11837"/>
                    <a:pt x="1731" y="12732"/>
                  </a:cubicBezTo>
                  <a:cubicBezTo>
                    <a:pt x="2127" y="13059"/>
                    <a:pt x="2654" y="13262"/>
                    <a:pt x="3163" y="13262"/>
                  </a:cubicBezTo>
                  <a:cubicBezTo>
                    <a:pt x="3521" y="13262"/>
                    <a:pt x="3870" y="13161"/>
                    <a:pt x="4158" y="12931"/>
                  </a:cubicBezTo>
                  <a:cubicBezTo>
                    <a:pt x="4854" y="12394"/>
                    <a:pt x="4933" y="11360"/>
                    <a:pt x="4794" y="10504"/>
                  </a:cubicBezTo>
                  <a:cubicBezTo>
                    <a:pt x="4555" y="8734"/>
                    <a:pt x="3800" y="7122"/>
                    <a:pt x="3243" y="5432"/>
                  </a:cubicBezTo>
                  <a:cubicBezTo>
                    <a:pt x="2586" y="3482"/>
                    <a:pt x="2825" y="1911"/>
                    <a:pt x="2825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097" name="Google Shape;1097;p16"/>
            <p:cNvSpPr/>
            <p:nvPr/>
          </p:nvSpPr>
          <p:spPr>
            <a:xfrm>
              <a:off x="2402075" y="272875"/>
              <a:ext cx="337700" cy="117250"/>
            </a:xfrm>
            <a:custGeom>
              <a:avLst/>
              <a:gdLst/>
              <a:ahLst/>
              <a:cxnLst/>
              <a:rect l="l" t="t" r="r" b="b"/>
              <a:pathLst>
                <a:path w="13508" h="4690" extrusionOk="0">
                  <a:moveTo>
                    <a:pt x="8437" y="1"/>
                  </a:moveTo>
                  <a:cubicBezTo>
                    <a:pt x="5877" y="1"/>
                    <a:pt x="1566" y="685"/>
                    <a:pt x="0" y="2967"/>
                  </a:cubicBezTo>
                  <a:cubicBezTo>
                    <a:pt x="975" y="2937"/>
                    <a:pt x="1840" y="2857"/>
                    <a:pt x="2711" y="2857"/>
                  </a:cubicBezTo>
                  <a:cubicBezTo>
                    <a:pt x="3581" y="2857"/>
                    <a:pt x="4456" y="2937"/>
                    <a:pt x="5451" y="3225"/>
                  </a:cubicBezTo>
                  <a:cubicBezTo>
                    <a:pt x="7162" y="3762"/>
                    <a:pt x="8813" y="4458"/>
                    <a:pt x="10583" y="4657"/>
                  </a:cubicBezTo>
                  <a:cubicBezTo>
                    <a:pt x="10759" y="4678"/>
                    <a:pt x="10943" y="4690"/>
                    <a:pt x="11128" y="4690"/>
                  </a:cubicBezTo>
                  <a:cubicBezTo>
                    <a:pt x="11842" y="4690"/>
                    <a:pt x="12579" y="4510"/>
                    <a:pt x="12990" y="3941"/>
                  </a:cubicBezTo>
                  <a:cubicBezTo>
                    <a:pt x="13507" y="3205"/>
                    <a:pt x="13289" y="2171"/>
                    <a:pt x="12712" y="1494"/>
                  </a:cubicBezTo>
                  <a:cubicBezTo>
                    <a:pt x="11777" y="361"/>
                    <a:pt x="10146" y="22"/>
                    <a:pt x="8654" y="2"/>
                  </a:cubicBezTo>
                  <a:cubicBezTo>
                    <a:pt x="8583" y="1"/>
                    <a:pt x="8511" y="1"/>
                    <a:pt x="8437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098" name="Google Shape;1098;p16"/>
            <p:cNvSpPr/>
            <p:nvPr/>
          </p:nvSpPr>
          <p:spPr>
            <a:xfrm>
              <a:off x="2485625" y="498700"/>
              <a:ext cx="125350" cy="304650"/>
            </a:xfrm>
            <a:custGeom>
              <a:avLst/>
              <a:gdLst/>
              <a:ahLst/>
              <a:cxnLst/>
              <a:rect l="l" t="t" r="r" b="b"/>
              <a:pathLst>
                <a:path w="5014" h="12186" extrusionOk="0">
                  <a:moveTo>
                    <a:pt x="1990" y="1"/>
                  </a:moveTo>
                  <a:cubicBezTo>
                    <a:pt x="80" y="1712"/>
                    <a:pt x="0" y="5949"/>
                    <a:pt x="319" y="8276"/>
                  </a:cubicBezTo>
                  <a:cubicBezTo>
                    <a:pt x="517" y="9649"/>
                    <a:pt x="995" y="11081"/>
                    <a:pt x="2169" y="11837"/>
                  </a:cubicBezTo>
                  <a:cubicBezTo>
                    <a:pt x="2531" y="12054"/>
                    <a:pt x="2964" y="12186"/>
                    <a:pt x="3379" y="12186"/>
                  </a:cubicBezTo>
                  <a:cubicBezTo>
                    <a:pt x="3762" y="12186"/>
                    <a:pt x="4130" y="12075"/>
                    <a:pt x="4416" y="11817"/>
                  </a:cubicBezTo>
                  <a:cubicBezTo>
                    <a:pt x="5013" y="11240"/>
                    <a:pt x="4993" y="10285"/>
                    <a:pt x="4794" y="9490"/>
                  </a:cubicBezTo>
                  <a:cubicBezTo>
                    <a:pt x="4416" y="7898"/>
                    <a:pt x="3561" y="6466"/>
                    <a:pt x="2885" y="4974"/>
                  </a:cubicBezTo>
                  <a:cubicBezTo>
                    <a:pt x="2089" y="3223"/>
                    <a:pt x="2149" y="1791"/>
                    <a:pt x="1990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099" name="Google Shape;1099;p16"/>
            <p:cNvSpPr/>
            <p:nvPr/>
          </p:nvSpPr>
          <p:spPr>
            <a:xfrm>
              <a:off x="2546300" y="405125"/>
              <a:ext cx="312325" cy="103550"/>
            </a:xfrm>
            <a:custGeom>
              <a:avLst/>
              <a:gdLst/>
              <a:ahLst/>
              <a:cxnLst/>
              <a:rect l="l" t="t" r="r" b="b"/>
              <a:pathLst>
                <a:path w="12493" h="4142" extrusionOk="0">
                  <a:moveTo>
                    <a:pt x="8551" y="0"/>
                  </a:moveTo>
                  <a:cubicBezTo>
                    <a:pt x="8271" y="0"/>
                    <a:pt x="7992" y="16"/>
                    <a:pt x="7719" y="44"/>
                  </a:cubicBezTo>
                  <a:cubicBezTo>
                    <a:pt x="5371" y="243"/>
                    <a:pt x="1273" y="1277"/>
                    <a:pt x="0" y="3545"/>
                  </a:cubicBezTo>
                  <a:cubicBezTo>
                    <a:pt x="1260" y="3389"/>
                    <a:pt x="2329" y="3143"/>
                    <a:pt x="3522" y="3143"/>
                  </a:cubicBezTo>
                  <a:cubicBezTo>
                    <a:pt x="4005" y="3143"/>
                    <a:pt x="4508" y="3183"/>
                    <a:pt x="5053" y="3286"/>
                  </a:cubicBezTo>
                  <a:cubicBezTo>
                    <a:pt x="6664" y="3624"/>
                    <a:pt x="8256" y="4142"/>
                    <a:pt x="9907" y="4142"/>
                  </a:cubicBezTo>
                  <a:cubicBezTo>
                    <a:pt x="10722" y="4142"/>
                    <a:pt x="11637" y="3943"/>
                    <a:pt x="12075" y="3246"/>
                  </a:cubicBezTo>
                  <a:cubicBezTo>
                    <a:pt x="12493" y="2550"/>
                    <a:pt x="12175" y="1595"/>
                    <a:pt x="11598" y="1038"/>
                  </a:cubicBezTo>
                  <a:cubicBezTo>
                    <a:pt x="10817" y="258"/>
                    <a:pt x="9679" y="0"/>
                    <a:pt x="8551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100" name="Google Shape;1100;p16"/>
            <p:cNvSpPr/>
            <p:nvPr/>
          </p:nvSpPr>
          <p:spPr>
            <a:xfrm>
              <a:off x="2624875" y="606625"/>
              <a:ext cx="109925" cy="254275"/>
            </a:xfrm>
            <a:custGeom>
              <a:avLst/>
              <a:gdLst/>
              <a:ahLst/>
              <a:cxnLst/>
              <a:rect l="l" t="t" r="r" b="b"/>
              <a:pathLst>
                <a:path w="4397" h="10171" extrusionOk="0">
                  <a:moveTo>
                    <a:pt x="1552" y="1"/>
                  </a:moveTo>
                  <a:cubicBezTo>
                    <a:pt x="0" y="1532"/>
                    <a:pt x="40" y="5053"/>
                    <a:pt x="398" y="7003"/>
                  </a:cubicBezTo>
                  <a:cubicBezTo>
                    <a:pt x="597" y="8137"/>
                    <a:pt x="1035" y="9330"/>
                    <a:pt x="2029" y="9907"/>
                  </a:cubicBezTo>
                  <a:cubicBezTo>
                    <a:pt x="2321" y="10072"/>
                    <a:pt x="2669" y="10171"/>
                    <a:pt x="3002" y="10171"/>
                  </a:cubicBezTo>
                  <a:cubicBezTo>
                    <a:pt x="3352" y="10171"/>
                    <a:pt x="3685" y="10062"/>
                    <a:pt x="3919" y="9808"/>
                  </a:cubicBezTo>
                  <a:cubicBezTo>
                    <a:pt x="4397" y="9310"/>
                    <a:pt x="4357" y="8534"/>
                    <a:pt x="4178" y="7858"/>
                  </a:cubicBezTo>
                  <a:cubicBezTo>
                    <a:pt x="3800" y="6545"/>
                    <a:pt x="3044" y="5372"/>
                    <a:pt x="2447" y="4138"/>
                  </a:cubicBezTo>
                  <a:cubicBezTo>
                    <a:pt x="1731" y="2686"/>
                    <a:pt x="1751" y="1492"/>
                    <a:pt x="1552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101" name="Google Shape;1101;p16"/>
            <p:cNvSpPr/>
            <p:nvPr/>
          </p:nvSpPr>
          <p:spPr>
            <a:xfrm>
              <a:off x="2673100" y="522750"/>
              <a:ext cx="259125" cy="85400"/>
            </a:xfrm>
            <a:custGeom>
              <a:avLst/>
              <a:gdLst/>
              <a:ahLst/>
              <a:cxnLst/>
              <a:rect l="l" t="t" r="r" b="b"/>
              <a:pathLst>
                <a:path w="10365" h="3416" extrusionOk="0">
                  <a:moveTo>
                    <a:pt x="7162" y="0"/>
                  </a:moveTo>
                  <a:cubicBezTo>
                    <a:pt x="6881" y="0"/>
                    <a:pt x="6600" y="20"/>
                    <a:pt x="6327" y="53"/>
                  </a:cubicBezTo>
                  <a:cubicBezTo>
                    <a:pt x="4357" y="312"/>
                    <a:pt x="976" y="1267"/>
                    <a:pt x="1" y="3196"/>
                  </a:cubicBezTo>
                  <a:cubicBezTo>
                    <a:pt x="1131" y="3013"/>
                    <a:pt x="2061" y="2760"/>
                    <a:pt x="3162" y="2760"/>
                  </a:cubicBezTo>
                  <a:cubicBezTo>
                    <a:pt x="3495" y="2760"/>
                    <a:pt x="3844" y="2783"/>
                    <a:pt x="4218" y="2838"/>
                  </a:cubicBezTo>
                  <a:cubicBezTo>
                    <a:pt x="5536" y="3052"/>
                    <a:pt x="6855" y="3416"/>
                    <a:pt x="8191" y="3416"/>
                  </a:cubicBezTo>
                  <a:cubicBezTo>
                    <a:pt x="8226" y="3416"/>
                    <a:pt x="8261" y="3416"/>
                    <a:pt x="8296" y="3415"/>
                  </a:cubicBezTo>
                  <a:cubicBezTo>
                    <a:pt x="8953" y="3395"/>
                    <a:pt x="9728" y="3216"/>
                    <a:pt x="10047" y="2619"/>
                  </a:cubicBezTo>
                  <a:cubicBezTo>
                    <a:pt x="10365" y="2023"/>
                    <a:pt x="10067" y="1247"/>
                    <a:pt x="9569" y="769"/>
                  </a:cubicBezTo>
                  <a:cubicBezTo>
                    <a:pt x="8935" y="196"/>
                    <a:pt x="8049" y="0"/>
                    <a:pt x="7162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102" name="Google Shape;1102;p16"/>
            <p:cNvSpPr/>
            <p:nvPr/>
          </p:nvSpPr>
          <p:spPr>
            <a:xfrm>
              <a:off x="2180275" y="-47850"/>
              <a:ext cx="706200" cy="802700"/>
            </a:xfrm>
            <a:custGeom>
              <a:avLst/>
              <a:gdLst/>
              <a:ahLst/>
              <a:cxnLst/>
              <a:rect l="l" t="t" r="r" b="b"/>
              <a:pathLst>
                <a:path w="28248" h="32108" extrusionOk="0">
                  <a:moveTo>
                    <a:pt x="0" y="1"/>
                  </a:moveTo>
                  <a:lnTo>
                    <a:pt x="0" y="1"/>
                  </a:lnTo>
                  <a:cubicBezTo>
                    <a:pt x="3939" y="14304"/>
                    <a:pt x="15497" y="25264"/>
                    <a:pt x="28248" y="32108"/>
                  </a:cubicBezTo>
                  <a:cubicBezTo>
                    <a:pt x="25164" y="30138"/>
                    <a:pt x="22181" y="28049"/>
                    <a:pt x="19356" y="25782"/>
                  </a:cubicBezTo>
                  <a:cubicBezTo>
                    <a:pt x="10842" y="19058"/>
                    <a:pt x="3660" y="10345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103" name="Google Shape;1103;p16"/>
            <p:cNvSpPr/>
            <p:nvPr/>
          </p:nvSpPr>
          <p:spPr>
            <a:xfrm>
              <a:off x="2644750" y="598675"/>
              <a:ext cx="34350" cy="189500"/>
            </a:xfrm>
            <a:custGeom>
              <a:avLst/>
              <a:gdLst/>
              <a:ahLst/>
              <a:cxnLst/>
              <a:rect l="l" t="t" r="r" b="b"/>
              <a:pathLst>
                <a:path w="1374" h="7580" extrusionOk="0">
                  <a:moveTo>
                    <a:pt x="1175" y="0"/>
                  </a:moveTo>
                  <a:lnTo>
                    <a:pt x="1175" y="0"/>
                  </a:lnTo>
                  <a:cubicBezTo>
                    <a:pt x="1" y="2367"/>
                    <a:pt x="598" y="5172"/>
                    <a:pt x="1374" y="7579"/>
                  </a:cubicBezTo>
                  <a:cubicBezTo>
                    <a:pt x="916" y="5113"/>
                    <a:pt x="299" y="2447"/>
                    <a:pt x="11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104" name="Google Shape;1104;p16"/>
            <p:cNvSpPr/>
            <p:nvPr/>
          </p:nvSpPr>
          <p:spPr>
            <a:xfrm>
              <a:off x="2506500" y="490750"/>
              <a:ext cx="37325" cy="200450"/>
            </a:xfrm>
            <a:custGeom>
              <a:avLst/>
              <a:gdLst/>
              <a:ahLst/>
              <a:cxnLst/>
              <a:rect l="l" t="t" r="r" b="b"/>
              <a:pathLst>
                <a:path w="1493" h="8018" extrusionOk="0">
                  <a:moveTo>
                    <a:pt x="1493" y="1"/>
                  </a:moveTo>
                  <a:cubicBezTo>
                    <a:pt x="1" y="2408"/>
                    <a:pt x="438" y="5411"/>
                    <a:pt x="1055" y="8017"/>
                  </a:cubicBezTo>
                  <a:cubicBezTo>
                    <a:pt x="757" y="5391"/>
                    <a:pt x="339" y="2487"/>
                    <a:pt x="14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105" name="Google Shape;1105;p16"/>
            <p:cNvSpPr/>
            <p:nvPr/>
          </p:nvSpPr>
          <p:spPr>
            <a:xfrm>
              <a:off x="2344875" y="344550"/>
              <a:ext cx="51750" cy="233750"/>
            </a:xfrm>
            <a:custGeom>
              <a:avLst/>
              <a:gdLst/>
              <a:ahLst/>
              <a:cxnLst/>
              <a:rect l="l" t="t" r="r" b="b"/>
              <a:pathLst>
                <a:path w="2070" h="9350" extrusionOk="0">
                  <a:moveTo>
                    <a:pt x="2069" y="0"/>
                  </a:moveTo>
                  <a:lnTo>
                    <a:pt x="2069" y="0"/>
                  </a:lnTo>
                  <a:cubicBezTo>
                    <a:pt x="1" y="2626"/>
                    <a:pt x="259" y="6286"/>
                    <a:pt x="1055" y="9350"/>
                  </a:cubicBezTo>
                  <a:cubicBezTo>
                    <a:pt x="578" y="6207"/>
                    <a:pt x="279" y="2785"/>
                    <a:pt x="206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106" name="Google Shape;1106;p16"/>
            <p:cNvSpPr/>
            <p:nvPr/>
          </p:nvSpPr>
          <p:spPr>
            <a:xfrm>
              <a:off x="2233975" y="179425"/>
              <a:ext cx="46275" cy="205425"/>
            </a:xfrm>
            <a:custGeom>
              <a:avLst/>
              <a:gdLst/>
              <a:ahLst/>
              <a:cxnLst/>
              <a:rect l="l" t="t" r="r" b="b"/>
              <a:pathLst>
                <a:path w="1851" h="8217" extrusionOk="0">
                  <a:moveTo>
                    <a:pt x="1851" y="1"/>
                  </a:moveTo>
                  <a:lnTo>
                    <a:pt x="1851" y="1"/>
                  </a:lnTo>
                  <a:cubicBezTo>
                    <a:pt x="1" y="2268"/>
                    <a:pt x="120" y="5491"/>
                    <a:pt x="617" y="8216"/>
                  </a:cubicBezTo>
                  <a:cubicBezTo>
                    <a:pt x="438" y="5451"/>
                    <a:pt x="299" y="2447"/>
                    <a:pt x="18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107" name="Google Shape;1107;p16"/>
            <p:cNvSpPr/>
            <p:nvPr/>
          </p:nvSpPr>
          <p:spPr>
            <a:xfrm>
              <a:off x="2679575" y="548575"/>
              <a:ext cx="170600" cy="47625"/>
            </a:xfrm>
            <a:custGeom>
              <a:avLst/>
              <a:gdLst/>
              <a:ahLst/>
              <a:cxnLst/>
              <a:rect l="l" t="t" r="r" b="b"/>
              <a:pathLst>
                <a:path w="6824" h="1905" extrusionOk="0">
                  <a:moveTo>
                    <a:pt x="6004" y="1"/>
                  </a:moveTo>
                  <a:cubicBezTo>
                    <a:pt x="3892" y="1"/>
                    <a:pt x="1744" y="672"/>
                    <a:pt x="0" y="1905"/>
                  </a:cubicBezTo>
                  <a:cubicBezTo>
                    <a:pt x="2129" y="791"/>
                    <a:pt x="4456" y="174"/>
                    <a:pt x="6824" y="35"/>
                  </a:cubicBezTo>
                  <a:cubicBezTo>
                    <a:pt x="6552" y="12"/>
                    <a:pt x="6278" y="1"/>
                    <a:pt x="600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108" name="Google Shape;1108;p16"/>
            <p:cNvSpPr/>
            <p:nvPr/>
          </p:nvSpPr>
          <p:spPr>
            <a:xfrm>
              <a:off x="2542800" y="445700"/>
              <a:ext cx="146750" cy="50550"/>
            </a:xfrm>
            <a:custGeom>
              <a:avLst/>
              <a:gdLst/>
              <a:ahLst/>
              <a:cxnLst/>
              <a:rect l="l" t="t" r="r" b="b"/>
              <a:pathLst>
                <a:path w="5870" h="2022" extrusionOk="0">
                  <a:moveTo>
                    <a:pt x="5185" y="0"/>
                  </a:moveTo>
                  <a:cubicBezTo>
                    <a:pt x="3289" y="0"/>
                    <a:pt x="1368" y="726"/>
                    <a:pt x="1" y="2021"/>
                  </a:cubicBezTo>
                  <a:cubicBezTo>
                    <a:pt x="1771" y="848"/>
                    <a:pt x="3781" y="151"/>
                    <a:pt x="5869" y="32"/>
                  </a:cubicBezTo>
                  <a:cubicBezTo>
                    <a:pt x="5642" y="11"/>
                    <a:pt x="5414" y="0"/>
                    <a:pt x="518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109" name="Google Shape;1109;p16"/>
            <p:cNvSpPr/>
            <p:nvPr/>
          </p:nvSpPr>
          <p:spPr>
            <a:xfrm>
              <a:off x="2400575" y="307375"/>
              <a:ext cx="192975" cy="40175"/>
            </a:xfrm>
            <a:custGeom>
              <a:avLst/>
              <a:gdLst/>
              <a:ahLst/>
              <a:cxnLst/>
              <a:rect l="l" t="t" r="r" b="b"/>
              <a:pathLst>
                <a:path w="7719" h="1607" extrusionOk="0">
                  <a:moveTo>
                    <a:pt x="5779" y="1"/>
                  </a:moveTo>
                  <a:cubicBezTo>
                    <a:pt x="3758" y="1"/>
                    <a:pt x="1731" y="553"/>
                    <a:pt x="1" y="1606"/>
                  </a:cubicBezTo>
                  <a:cubicBezTo>
                    <a:pt x="2114" y="646"/>
                    <a:pt x="4427" y="145"/>
                    <a:pt x="6751" y="145"/>
                  </a:cubicBezTo>
                  <a:cubicBezTo>
                    <a:pt x="7074" y="145"/>
                    <a:pt x="7397" y="155"/>
                    <a:pt x="7719" y="174"/>
                  </a:cubicBezTo>
                  <a:cubicBezTo>
                    <a:pt x="7079" y="58"/>
                    <a:pt x="6429" y="1"/>
                    <a:pt x="577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110" name="Google Shape;1110;p16"/>
            <p:cNvSpPr/>
            <p:nvPr/>
          </p:nvSpPr>
          <p:spPr>
            <a:xfrm>
              <a:off x="2286200" y="139775"/>
              <a:ext cx="203425" cy="37200"/>
            </a:xfrm>
            <a:custGeom>
              <a:avLst/>
              <a:gdLst/>
              <a:ahLst/>
              <a:cxnLst/>
              <a:rect l="l" t="t" r="r" b="b"/>
              <a:pathLst>
                <a:path w="8137" h="1488" extrusionOk="0">
                  <a:moveTo>
                    <a:pt x="4952" y="1"/>
                  </a:moveTo>
                  <a:cubicBezTo>
                    <a:pt x="3197" y="1"/>
                    <a:pt x="1436" y="506"/>
                    <a:pt x="0" y="1487"/>
                  </a:cubicBezTo>
                  <a:cubicBezTo>
                    <a:pt x="1633" y="664"/>
                    <a:pt x="3455" y="236"/>
                    <a:pt x="5285" y="236"/>
                  </a:cubicBezTo>
                  <a:cubicBezTo>
                    <a:pt x="6242" y="236"/>
                    <a:pt x="7201" y="353"/>
                    <a:pt x="8136" y="592"/>
                  </a:cubicBezTo>
                  <a:cubicBezTo>
                    <a:pt x="7130" y="196"/>
                    <a:pt x="6042" y="1"/>
                    <a:pt x="49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grpSp>
        <p:nvGrpSpPr>
          <p:cNvPr id="1111" name="Google Shape;1111;p16"/>
          <p:cNvGrpSpPr/>
          <p:nvPr/>
        </p:nvGrpSpPr>
        <p:grpSpPr>
          <a:xfrm rot="9460325">
            <a:off x="11288298" y="104749"/>
            <a:ext cx="1099167" cy="1229187"/>
            <a:chOff x="2180275" y="-47850"/>
            <a:chExt cx="812625" cy="908750"/>
          </a:xfrm>
        </p:grpSpPr>
        <p:sp>
          <p:nvSpPr>
            <p:cNvPr id="1112" name="Google Shape;1112;p16"/>
            <p:cNvSpPr/>
            <p:nvPr/>
          </p:nvSpPr>
          <p:spPr>
            <a:xfrm>
              <a:off x="2722850" y="650400"/>
              <a:ext cx="270050" cy="184225"/>
            </a:xfrm>
            <a:custGeom>
              <a:avLst/>
              <a:gdLst/>
              <a:ahLst/>
              <a:cxnLst/>
              <a:rect l="l" t="t" r="r" b="b"/>
              <a:pathLst>
                <a:path w="10802" h="7369" extrusionOk="0">
                  <a:moveTo>
                    <a:pt x="0" y="0"/>
                  </a:moveTo>
                  <a:lnTo>
                    <a:pt x="0" y="0"/>
                  </a:lnTo>
                  <a:cubicBezTo>
                    <a:pt x="1572" y="1393"/>
                    <a:pt x="2566" y="3362"/>
                    <a:pt x="4078" y="4894"/>
                  </a:cubicBezTo>
                  <a:cubicBezTo>
                    <a:pt x="5232" y="6047"/>
                    <a:pt x="6565" y="7102"/>
                    <a:pt x="8196" y="7340"/>
                  </a:cubicBezTo>
                  <a:cubicBezTo>
                    <a:pt x="8329" y="7359"/>
                    <a:pt x="8467" y="7368"/>
                    <a:pt x="8608" y="7368"/>
                  </a:cubicBezTo>
                  <a:cubicBezTo>
                    <a:pt x="9392" y="7368"/>
                    <a:pt x="10236" y="7074"/>
                    <a:pt x="10523" y="6366"/>
                  </a:cubicBezTo>
                  <a:cubicBezTo>
                    <a:pt x="10802" y="5689"/>
                    <a:pt x="10523" y="4914"/>
                    <a:pt x="10086" y="4357"/>
                  </a:cubicBezTo>
                  <a:cubicBezTo>
                    <a:pt x="9429" y="3521"/>
                    <a:pt x="8435" y="3004"/>
                    <a:pt x="7460" y="2626"/>
                  </a:cubicBezTo>
                  <a:cubicBezTo>
                    <a:pt x="5093" y="1452"/>
                    <a:pt x="2347" y="1333"/>
                    <a:pt x="0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113" name="Google Shape;1113;p16"/>
            <p:cNvSpPr/>
            <p:nvPr/>
          </p:nvSpPr>
          <p:spPr>
            <a:xfrm>
              <a:off x="2184750" y="178425"/>
              <a:ext cx="114900" cy="331200"/>
            </a:xfrm>
            <a:custGeom>
              <a:avLst/>
              <a:gdLst/>
              <a:ahLst/>
              <a:cxnLst/>
              <a:rect l="l" t="t" r="r" b="b"/>
              <a:pathLst>
                <a:path w="4596" h="13248" extrusionOk="0">
                  <a:moveTo>
                    <a:pt x="3561" y="1"/>
                  </a:moveTo>
                  <a:lnTo>
                    <a:pt x="3561" y="1"/>
                  </a:lnTo>
                  <a:cubicBezTo>
                    <a:pt x="1134" y="1433"/>
                    <a:pt x="199" y="5889"/>
                    <a:pt x="80" y="8435"/>
                  </a:cubicBezTo>
                  <a:cubicBezTo>
                    <a:pt x="0" y="9927"/>
                    <a:pt x="219" y="11559"/>
                    <a:pt x="1293" y="12593"/>
                  </a:cubicBezTo>
                  <a:cubicBezTo>
                    <a:pt x="1711" y="12984"/>
                    <a:pt x="2299" y="13247"/>
                    <a:pt x="2863" y="13247"/>
                  </a:cubicBezTo>
                  <a:cubicBezTo>
                    <a:pt x="3158" y="13247"/>
                    <a:pt x="3447" y="13175"/>
                    <a:pt x="3700" y="13011"/>
                  </a:cubicBezTo>
                  <a:cubicBezTo>
                    <a:pt x="4456" y="12533"/>
                    <a:pt x="4595" y="11519"/>
                    <a:pt x="4576" y="10643"/>
                  </a:cubicBezTo>
                  <a:cubicBezTo>
                    <a:pt x="4496" y="8873"/>
                    <a:pt x="3879" y="7182"/>
                    <a:pt x="3481" y="5451"/>
                  </a:cubicBezTo>
                  <a:cubicBezTo>
                    <a:pt x="3004" y="3442"/>
                    <a:pt x="3382" y="1911"/>
                    <a:pt x="3561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114" name="Google Shape;1114;p16"/>
            <p:cNvSpPr/>
            <p:nvPr/>
          </p:nvSpPr>
          <p:spPr>
            <a:xfrm>
              <a:off x="2285700" y="120125"/>
              <a:ext cx="335225" cy="124025"/>
            </a:xfrm>
            <a:custGeom>
              <a:avLst/>
              <a:gdLst/>
              <a:ahLst/>
              <a:cxnLst/>
              <a:rect l="l" t="t" r="r" b="b"/>
              <a:pathLst>
                <a:path w="13409" h="4961" extrusionOk="0">
                  <a:moveTo>
                    <a:pt x="7144" y="1"/>
                  </a:moveTo>
                  <a:cubicBezTo>
                    <a:pt x="4625" y="1"/>
                    <a:pt x="1445" y="499"/>
                    <a:pt x="0" y="2214"/>
                  </a:cubicBezTo>
                  <a:cubicBezTo>
                    <a:pt x="1930" y="2333"/>
                    <a:pt x="3482" y="2214"/>
                    <a:pt x="5411" y="2969"/>
                  </a:cubicBezTo>
                  <a:cubicBezTo>
                    <a:pt x="7042" y="3646"/>
                    <a:pt x="8634" y="4521"/>
                    <a:pt x="10384" y="4859"/>
                  </a:cubicBezTo>
                  <a:cubicBezTo>
                    <a:pt x="10668" y="4920"/>
                    <a:pt x="10977" y="4960"/>
                    <a:pt x="11284" y="4960"/>
                  </a:cubicBezTo>
                  <a:cubicBezTo>
                    <a:pt x="11881" y="4960"/>
                    <a:pt x="12470" y="4809"/>
                    <a:pt x="12851" y="4362"/>
                  </a:cubicBezTo>
                  <a:cubicBezTo>
                    <a:pt x="13408" y="3725"/>
                    <a:pt x="13289" y="2651"/>
                    <a:pt x="12791" y="1935"/>
                  </a:cubicBezTo>
                  <a:cubicBezTo>
                    <a:pt x="11956" y="722"/>
                    <a:pt x="10365" y="244"/>
                    <a:pt x="8892" y="85"/>
                  </a:cubicBezTo>
                  <a:cubicBezTo>
                    <a:pt x="8378" y="33"/>
                    <a:pt x="7782" y="1"/>
                    <a:pt x="7144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115" name="Google Shape;1115;p16"/>
            <p:cNvSpPr/>
            <p:nvPr/>
          </p:nvSpPr>
          <p:spPr>
            <a:xfrm>
              <a:off x="2320025" y="350000"/>
              <a:ext cx="123350" cy="331575"/>
            </a:xfrm>
            <a:custGeom>
              <a:avLst/>
              <a:gdLst/>
              <a:ahLst/>
              <a:cxnLst/>
              <a:rect l="l" t="t" r="r" b="b"/>
              <a:pathLst>
                <a:path w="4934" h="13263" extrusionOk="0">
                  <a:moveTo>
                    <a:pt x="2825" y="1"/>
                  </a:moveTo>
                  <a:cubicBezTo>
                    <a:pt x="557" y="1652"/>
                    <a:pt x="0" y="6168"/>
                    <a:pt x="139" y="8734"/>
                  </a:cubicBezTo>
                  <a:cubicBezTo>
                    <a:pt x="179" y="10226"/>
                    <a:pt x="557" y="11837"/>
                    <a:pt x="1731" y="12732"/>
                  </a:cubicBezTo>
                  <a:cubicBezTo>
                    <a:pt x="2127" y="13059"/>
                    <a:pt x="2654" y="13262"/>
                    <a:pt x="3163" y="13262"/>
                  </a:cubicBezTo>
                  <a:cubicBezTo>
                    <a:pt x="3521" y="13262"/>
                    <a:pt x="3870" y="13161"/>
                    <a:pt x="4158" y="12931"/>
                  </a:cubicBezTo>
                  <a:cubicBezTo>
                    <a:pt x="4854" y="12394"/>
                    <a:pt x="4933" y="11360"/>
                    <a:pt x="4794" y="10504"/>
                  </a:cubicBezTo>
                  <a:cubicBezTo>
                    <a:pt x="4555" y="8734"/>
                    <a:pt x="3800" y="7122"/>
                    <a:pt x="3243" y="5432"/>
                  </a:cubicBezTo>
                  <a:cubicBezTo>
                    <a:pt x="2586" y="3482"/>
                    <a:pt x="2825" y="1911"/>
                    <a:pt x="2825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116" name="Google Shape;1116;p16"/>
            <p:cNvSpPr/>
            <p:nvPr/>
          </p:nvSpPr>
          <p:spPr>
            <a:xfrm>
              <a:off x="2402075" y="272875"/>
              <a:ext cx="337700" cy="117250"/>
            </a:xfrm>
            <a:custGeom>
              <a:avLst/>
              <a:gdLst/>
              <a:ahLst/>
              <a:cxnLst/>
              <a:rect l="l" t="t" r="r" b="b"/>
              <a:pathLst>
                <a:path w="13508" h="4690" extrusionOk="0">
                  <a:moveTo>
                    <a:pt x="8437" y="1"/>
                  </a:moveTo>
                  <a:cubicBezTo>
                    <a:pt x="5877" y="1"/>
                    <a:pt x="1566" y="685"/>
                    <a:pt x="0" y="2967"/>
                  </a:cubicBezTo>
                  <a:cubicBezTo>
                    <a:pt x="975" y="2937"/>
                    <a:pt x="1840" y="2857"/>
                    <a:pt x="2711" y="2857"/>
                  </a:cubicBezTo>
                  <a:cubicBezTo>
                    <a:pt x="3581" y="2857"/>
                    <a:pt x="4456" y="2937"/>
                    <a:pt x="5451" y="3225"/>
                  </a:cubicBezTo>
                  <a:cubicBezTo>
                    <a:pt x="7162" y="3762"/>
                    <a:pt x="8813" y="4458"/>
                    <a:pt x="10583" y="4657"/>
                  </a:cubicBezTo>
                  <a:cubicBezTo>
                    <a:pt x="10759" y="4678"/>
                    <a:pt x="10943" y="4690"/>
                    <a:pt x="11128" y="4690"/>
                  </a:cubicBezTo>
                  <a:cubicBezTo>
                    <a:pt x="11842" y="4690"/>
                    <a:pt x="12579" y="4510"/>
                    <a:pt x="12990" y="3941"/>
                  </a:cubicBezTo>
                  <a:cubicBezTo>
                    <a:pt x="13507" y="3205"/>
                    <a:pt x="13289" y="2171"/>
                    <a:pt x="12712" y="1494"/>
                  </a:cubicBezTo>
                  <a:cubicBezTo>
                    <a:pt x="11777" y="361"/>
                    <a:pt x="10146" y="22"/>
                    <a:pt x="8654" y="2"/>
                  </a:cubicBezTo>
                  <a:cubicBezTo>
                    <a:pt x="8583" y="1"/>
                    <a:pt x="8511" y="1"/>
                    <a:pt x="8437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117" name="Google Shape;1117;p16"/>
            <p:cNvSpPr/>
            <p:nvPr/>
          </p:nvSpPr>
          <p:spPr>
            <a:xfrm>
              <a:off x="2485625" y="498700"/>
              <a:ext cx="125350" cy="304650"/>
            </a:xfrm>
            <a:custGeom>
              <a:avLst/>
              <a:gdLst/>
              <a:ahLst/>
              <a:cxnLst/>
              <a:rect l="l" t="t" r="r" b="b"/>
              <a:pathLst>
                <a:path w="5014" h="12186" extrusionOk="0">
                  <a:moveTo>
                    <a:pt x="1990" y="1"/>
                  </a:moveTo>
                  <a:cubicBezTo>
                    <a:pt x="80" y="1712"/>
                    <a:pt x="0" y="5949"/>
                    <a:pt x="319" y="8276"/>
                  </a:cubicBezTo>
                  <a:cubicBezTo>
                    <a:pt x="517" y="9649"/>
                    <a:pt x="995" y="11081"/>
                    <a:pt x="2169" y="11837"/>
                  </a:cubicBezTo>
                  <a:cubicBezTo>
                    <a:pt x="2531" y="12054"/>
                    <a:pt x="2964" y="12186"/>
                    <a:pt x="3379" y="12186"/>
                  </a:cubicBezTo>
                  <a:cubicBezTo>
                    <a:pt x="3762" y="12186"/>
                    <a:pt x="4130" y="12075"/>
                    <a:pt x="4416" y="11817"/>
                  </a:cubicBezTo>
                  <a:cubicBezTo>
                    <a:pt x="5013" y="11240"/>
                    <a:pt x="4993" y="10285"/>
                    <a:pt x="4794" y="9490"/>
                  </a:cubicBezTo>
                  <a:cubicBezTo>
                    <a:pt x="4416" y="7898"/>
                    <a:pt x="3561" y="6466"/>
                    <a:pt x="2885" y="4974"/>
                  </a:cubicBezTo>
                  <a:cubicBezTo>
                    <a:pt x="2089" y="3223"/>
                    <a:pt x="2149" y="1791"/>
                    <a:pt x="1990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118" name="Google Shape;1118;p16"/>
            <p:cNvSpPr/>
            <p:nvPr/>
          </p:nvSpPr>
          <p:spPr>
            <a:xfrm>
              <a:off x="2546300" y="405125"/>
              <a:ext cx="312325" cy="103550"/>
            </a:xfrm>
            <a:custGeom>
              <a:avLst/>
              <a:gdLst/>
              <a:ahLst/>
              <a:cxnLst/>
              <a:rect l="l" t="t" r="r" b="b"/>
              <a:pathLst>
                <a:path w="12493" h="4142" extrusionOk="0">
                  <a:moveTo>
                    <a:pt x="8551" y="0"/>
                  </a:moveTo>
                  <a:cubicBezTo>
                    <a:pt x="8271" y="0"/>
                    <a:pt x="7992" y="16"/>
                    <a:pt x="7719" y="44"/>
                  </a:cubicBezTo>
                  <a:cubicBezTo>
                    <a:pt x="5371" y="243"/>
                    <a:pt x="1273" y="1277"/>
                    <a:pt x="0" y="3545"/>
                  </a:cubicBezTo>
                  <a:cubicBezTo>
                    <a:pt x="1260" y="3389"/>
                    <a:pt x="2329" y="3143"/>
                    <a:pt x="3522" y="3143"/>
                  </a:cubicBezTo>
                  <a:cubicBezTo>
                    <a:pt x="4005" y="3143"/>
                    <a:pt x="4508" y="3183"/>
                    <a:pt x="5053" y="3286"/>
                  </a:cubicBezTo>
                  <a:cubicBezTo>
                    <a:pt x="6664" y="3624"/>
                    <a:pt x="8256" y="4142"/>
                    <a:pt x="9907" y="4142"/>
                  </a:cubicBezTo>
                  <a:cubicBezTo>
                    <a:pt x="10722" y="4142"/>
                    <a:pt x="11637" y="3943"/>
                    <a:pt x="12075" y="3246"/>
                  </a:cubicBezTo>
                  <a:cubicBezTo>
                    <a:pt x="12493" y="2550"/>
                    <a:pt x="12175" y="1595"/>
                    <a:pt x="11598" y="1038"/>
                  </a:cubicBezTo>
                  <a:cubicBezTo>
                    <a:pt x="10817" y="258"/>
                    <a:pt x="9679" y="0"/>
                    <a:pt x="8551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119" name="Google Shape;1119;p16"/>
            <p:cNvSpPr/>
            <p:nvPr/>
          </p:nvSpPr>
          <p:spPr>
            <a:xfrm>
              <a:off x="2624875" y="606625"/>
              <a:ext cx="109925" cy="254275"/>
            </a:xfrm>
            <a:custGeom>
              <a:avLst/>
              <a:gdLst/>
              <a:ahLst/>
              <a:cxnLst/>
              <a:rect l="l" t="t" r="r" b="b"/>
              <a:pathLst>
                <a:path w="4397" h="10171" extrusionOk="0">
                  <a:moveTo>
                    <a:pt x="1552" y="1"/>
                  </a:moveTo>
                  <a:cubicBezTo>
                    <a:pt x="0" y="1532"/>
                    <a:pt x="40" y="5053"/>
                    <a:pt x="398" y="7003"/>
                  </a:cubicBezTo>
                  <a:cubicBezTo>
                    <a:pt x="597" y="8137"/>
                    <a:pt x="1035" y="9330"/>
                    <a:pt x="2029" y="9907"/>
                  </a:cubicBezTo>
                  <a:cubicBezTo>
                    <a:pt x="2321" y="10072"/>
                    <a:pt x="2669" y="10171"/>
                    <a:pt x="3002" y="10171"/>
                  </a:cubicBezTo>
                  <a:cubicBezTo>
                    <a:pt x="3352" y="10171"/>
                    <a:pt x="3685" y="10062"/>
                    <a:pt x="3919" y="9808"/>
                  </a:cubicBezTo>
                  <a:cubicBezTo>
                    <a:pt x="4397" y="9310"/>
                    <a:pt x="4357" y="8534"/>
                    <a:pt x="4178" y="7858"/>
                  </a:cubicBezTo>
                  <a:cubicBezTo>
                    <a:pt x="3800" y="6545"/>
                    <a:pt x="3044" y="5372"/>
                    <a:pt x="2447" y="4138"/>
                  </a:cubicBezTo>
                  <a:cubicBezTo>
                    <a:pt x="1731" y="2686"/>
                    <a:pt x="1751" y="1492"/>
                    <a:pt x="1552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120" name="Google Shape;1120;p16"/>
            <p:cNvSpPr/>
            <p:nvPr/>
          </p:nvSpPr>
          <p:spPr>
            <a:xfrm>
              <a:off x="2673100" y="522750"/>
              <a:ext cx="259125" cy="85400"/>
            </a:xfrm>
            <a:custGeom>
              <a:avLst/>
              <a:gdLst/>
              <a:ahLst/>
              <a:cxnLst/>
              <a:rect l="l" t="t" r="r" b="b"/>
              <a:pathLst>
                <a:path w="10365" h="3416" extrusionOk="0">
                  <a:moveTo>
                    <a:pt x="7162" y="0"/>
                  </a:moveTo>
                  <a:cubicBezTo>
                    <a:pt x="6881" y="0"/>
                    <a:pt x="6600" y="20"/>
                    <a:pt x="6327" y="53"/>
                  </a:cubicBezTo>
                  <a:cubicBezTo>
                    <a:pt x="4357" y="312"/>
                    <a:pt x="976" y="1267"/>
                    <a:pt x="1" y="3196"/>
                  </a:cubicBezTo>
                  <a:cubicBezTo>
                    <a:pt x="1131" y="3013"/>
                    <a:pt x="2061" y="2760"/>
                    <a:pt x="3162" y="2760"/>
                  </a:cubicBezTo>
                  <a:cubicBezTo>
                    <a:pt x="3495" y="2760"/>
                    <a:pt x="3844" y="2783"/>
                    <a:pt x="4218" y="2838"/>
                  </a:cubicBezTo>
                  <a:cubicBezTo>
                    <a:pt x="5536" y="3052"/>
                    <a:pt x="6855" y="3416"/>
                    <a:pt x="8191" y="3416"/>
                  </a:cubicBezTo>
                  <a:cubicBezTo>
                    <a:pt x="8226" y="3416"/>
                    <a:pt x="8261" y="3416"/>
                    <a:pt x="8296" y="3415"/>
                  </a:cubicBezTo>
                  <a:cubicBezTo>
                    <a:pt x="8953" y="3395"/>
                    <a:pt x="9728" y="3216"/>
                    <a:pt x="10047" y="2619"/>
                  </a:cubicBezTo>
                  <a:cubicBezTo>
                    <a:pt x="10365" y="2023"/>
                    <a:pt x="10067" y="1247"/>
                    <a:pt x="9569" y="769"/>
                  </a:cubicBezTo>
                  <a:cubicBezTo>
                    <a:pt x="8935" y="196"/>
                    <a:pt x="8049" y="0"/>
                    <a:pt x="7162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121" name="Google Shape;1121;p16"/>
            <p:cNvSpPr/>
            <p:nvPr/>
          </p:nvSpPr>
          <p:spPr>
            <a:xfrm>
              <a:off x="2180275" y="-47850"/>
              <a:ext cx="706200" cy="802700"/>
            </a:xfrm>
            <a:custGeom>
              <a:avLst/>
              <a:gdLst/>
              <a:ahLst/>
              <a:cxnLst/>
              <a:rect l="l" t="t" r="r" b="b"/>
              <a:pathLst>
                <a:path w="28248" h="32108" extrusionOk="0">
                  <a:moveTo>
                    <a:pt x="0" y="1"/>
                  </a:moveTo>
                  <a:lnTo>
                    <a:pt x="0" y="1"/>
                  </a:lnTo>
                  <a:cubicBezTo>
                    <a:pt x="3939" y="14304"/>
                    <a:pt x="15497" y="25264"/>
                    <a:pt x="28248" y="32108"/>
                  </a:cubicBezTo>
                  <a:cubicBezTo>
                    <a:pt x="25164" y="30138"/>
                    <a:pt x="22181" y="28049"/>
                    <a:pt x="19356" y="25782"/>
                  </a:cubicBezTo>
                  <a:cubicBezTo>
                    <a:pt x="10842" y="19058"/>
                    <a:pt x="3660" y="10345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122" name="Google Shape;1122;p16"/>
            <p:cNvSpPr/>
            <p:nvPr/>
          </p:nvSpPr>
          <p:spPr>
            <a:xfrm>
              <a:off x="2644750" y="598675"/>
              <a:ext cx="34350" cy="189500"/>
            </a:xfrm>
            <a:custGeom>
              <a:avLst/>
              <a:gdLst/>
              <a:ahLst/>
              <a:cxnLst/>
              <a:rect l="l" t="t" r="r" b="b"/>
              <a:pathLst>
                <a:path w="1374" h="7580" extrusionOk="0">
                  <a:moveTo>
                    <a:pt x="1175" y="0"/>
                  </a:moveTo>
                  <a:lnTo>
                    <a:pt x="1175" y="0"/>
                  </a:lnTo>
                  <a:cubicBezTo>
                    <a:pt x="1" y="2367"/>
                    <a:pt x="598" y="5172"/>
                    <a:pt x="1374" y="7579"/>
                  </a:cubicBezTo>
                  <a:cubicBezTo>
                    <a:pt x="916" y="5113"/>
                    <a:pt x="299" y="2447"/>
                    <a:pt x="11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123" name="Google Shape;1123;p16"/>
            <p:cNvSpPr/>
            <p:nvPr/>
          </p:nvSpPr>
          <p:spPr>
            <a:xfrm>
              <a:off x="2506500" y="490750"/>
              <a:ext cx="37325" cy="200450"/>
            </a:xfrm>
            <a:custGeom>
              <a:avLst/>
              <a:gdLst/>
              <a:ahLst/>
              <a:cxnLst/>
              <a:rect l="l" t="t" r="r" b="b"/>
              <a:pathLst>
                <a:path w="1493" h="8018" extrusionOk="0">
                  <a:moveTo>
                    <a:pt x="1493" y="1"/>
                  </a:moveTo>
                  <a:cubicBezTo>
                    <a:pt x="1" y="2408"/>
                    <a:pt x="438" y="5411"/>
                    <a:pt x="1055" y="8017"/>
                  </a:cubicBezTo>
                  <a:cubicBezTo>
                    <a:pt x="757" y="5391"/>
                    <a:pt x="339" y="2487"/>
                    <a:pt x="14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124" name="Google Shape;1124;p16"/>
            <p:cNvSpPr/>
            <p:nvPr/>
          </p:nvSpPr>
          <p:spPr>
            <a:xfrm>
              <a:off x="2344875" y="344550"/>
              <a:ext cx="51750" cy="233750"/>
            </a:xfrm>
            <a:custGeom>
              <a:avLst/>
              <a:gdLst/>
              <a:ahLst/>
              <a:cxnLst/>
              <a:rect l="l" t="t" r="r" b="b"/>
              <a:pathLst>
                <a:path w="2070" h="9350" extrusionOk="0">
                  <a:moveTo>
                    <a:pt x="2069" y="0"/>
                  </a:moveTo>
                  <a:lnTo>
                    <a:pt x="2069" y="0"/>
                  </a:lnTo>
                  <a:cubicBezTo>
                    <a:pt x="1" y="2626"/>
                    <a:pt x="259" y="6286"/>
                    <a:pt x="1055" y="9350"/>
                  </a:cubicBezTo>
                  <a:cubicBezTo>
                    <a:pt x="578" y="6207"/>
                    <a:pt x="279" y="2785"/>
                    <a:pt x="206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125" name="Google Shape;1125;p16"/>
            <p:cNvSpPr/>
            <p:nvPr/>
          </p:nvSpPr>
          <p:spPr>
            <a:xfrm>
              <a:off x="2233975" y="179425"/>
              <a:ext cx="46275" cy="205425"/>
            </a:xfrm>
            <a:custGeom>
              <a:avLst/>
              <a:gdLst/>
              <a:ahLst/>
              <a:cxnLst/>
              <a:rect l="l" t="t" r="r" b="b"/>
              <a:pathLst>
                <a:path w="1851" h="8217" extrusionOk="0">
                  <a:moveTo>
                    <a:pt x="1851" y="1"/>
                  </a:moveTo>
                  <a:lnTo>
                    <a:pt x="1851" y="1"/>
                  </a:lnTo>
                  <a:cubicBezTo>
                    <a:pt x="1" y="2268"/>
                    <a:pt x="120" y="5491"/>
                    <a:pt x="617" y="8216"/>
                  </a:cubicBezTo>
                  <a:cubicBezTo>
                    <a:pt x="438" y="5451"/>
                    <a:pt x="299" y="2447"/>
                    <a:pt x="18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126" name="Google Shape;1126;p16"/>
            <p:cNvSpPr/>
            <p:nvPr/>
          </p:nvSpPr>
          <p:spPr>
            <a:xfrm>
              <a:off x="2679575" y="548575"/>
              <a:ext cx="170600" cy="47625"/>
            </a:xfrm>
            <a:custGeom>
              <a:avLst/>
              <a:gdLst/>
              <a:ahLst/>
              <a:cxnLst/>
              <a:rect l="l" t="t" r="r" b="b"/>
              <a:pathLst>
                <a:path w="6824" h="1905" extrusionOk="0">
                  <a:moveTo>
                    <a:pt x="6004" y="1"/>
                  </a:moveTo>
                  <a:cubicBezTo>
                    <a:pt x="3892" y="1"/>
                    <a:pt x="1744" y="672"/>
                    <a:pt x="0" y="1905"/>
                  </a:cubicBezTo>
                  <a:cubicBezTo>
                    <a:pt x="2129" y="791"/>
                    <a:pt x="4456" y="174"/>
                    <a:pt x="6824" y="35"/>
                  </a:cubicBezTo>
                  <a:cubicBezTo>
                    <a:pt x="6552" y="12"/>
                    <a:pt x="6278" y="1"/>
                    <a:pt x="600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127" name="Google Shape;1127;p16"/>
            <p:cNvSpPr/>
            <p:nvPr/>
          </p:nvSpPr>
          <p:spPr>
            <a:xfrm>
              <a:off x="2542800" y="445700"/>
              <a:ext cx="146750" cy="50550"/>
            </a:xfrm>
            <a:custGeom>
              <a:avLst/>
              <a:gdLst/>
              <a:ahLst/>
              <a:cxnLst/>
              <a:rect l="l" t="t" r="r" b="b"/>
              <a:pathLst>
                <a:path w="5870" h="2022" extrusionOk="0">
                  <a:moveTo>
                    <a:pt x="5185" y="0"/>
                  </a:moveTo>
                  <a:cubicBezTo>
                    <a:pt x="3289" y="0"/>
                    <a:pt x="1368" y="726"/>
                    <a:pt x="1" y="2021"/>
                  </a:cubicBezTo>
                  <a:cubicBezTo>
                    <a:pt x="1771" y="848"/>
                    <a:pt x="3781" y="151"/>
                    <a:pt x="5869" y="32"/>
                  </a:cubicBezTo>
                  <a:cubicBezTo>
                    <a:pt x="5642" y="11"/>
                    <a:pt x="5414" y="0"/>
                    <a:pt x="518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128" name="Google Shape;1128;p16"/>
            <p:cNvSpPr/>
            <p:nvPr/>
          </p:nvSpPr>
          <p:spPr>
            <a:xfrm>
              <a:off x="2400575" y="307375"/>
              <a:ext cx="192975" cy="40175"/>
            </a:xfrm>
            <a:custGeom>
              <a:avLst/>
              <a:gdLst/>
              <a:ahLst/>
              <a:cxnLst/>
              <a:rect l="l" t="t" r="r" b="b"/>
              <a:pathLst>
                <a:path w="7719" h="1607" extrusionOk="0">
                  <a:moveTo>
                    <a:pt x="5779" y="1"/>
                  </a:moveTo>
                  <a:cubicBezTo>
                    <a:pt x="3758" y="1"/>
                    <a:pt x="1731" y="553"/>
                    <a:pt x="1" y="1606"/>
                  </a:cubicBezTo>
                  <a:cubicBezTo>
                    <a:pt x="2114" y="646"/>
                    <a:pt x="4427" y="145"/>
                    <a:pt x="6751" y="145"/>
                  </a:cubicBezTo>
                  <a:cubicBezTo>
                    <a:pt x="7074" y="145"/>
                    <a:pt x="7397" y="155"/>
                    <a:pt x="7719" y="174"/>
                  </a:cubicBezTo>
                  <a:cubicBezTo>
                    <a:pt x="7079" y="58"/>
                    <a:pt x="6429" y="1"/>
                    <a:pt x="577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129" name="Google Shape;1129;p16"/>
            <p:cNvSpPr/>
            <p:nvPr/>
          </p:nvSpPr>
          <p:spPr>
            <a:xfrm>
              <a:off x="2286200" y="139775"/>
              <a:ext cx="203425" cy="37200"/>
            </a:xfrm>
            <a:custGeom>
              <a:avLst/>
              <a:gdLst/>
              <a:ahLst/>
              <a:cxnLst/>
              <a:rect l="l" t="t" r="r" b="b"/>
              <a:pathLst>
                <a:path w="8137" h="1488" extrusionOk="0">
                  <a:moveTo>
                    <a:pt x="4952" y="1"/>
                  </a:moveTo>
                  <a:cubicBezTo>
                    <a:pt x="3197" y="1"/>
                    <a:pt x="1436" y="506"/>
                    <a:pt x="0" y="1487"/>
                  </a:cubicBezTo>
                  <a:cubicBezTo>
                    <a:pt x="1633" y="664"/>
                    <a:pt x="3455" y="236"/>
                    <a:pt x="5285" y="236"/>
                  </a:cubicBezTo>
                  <a:cubicBezTo>
                    <a:pt x="6242" y="236"/>
                    <a:pt x="7201" y="353"/>
                    <a:pt x="8136" y="592"/>
                  </a:cubicBezTo>
                  <a:cubicBezTo>
                    <a:pt x="7130" y="196"/>
                    <a:pt x="6042" y="1"/>
                    <a:pt x="49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grpSp>
        <p:nvGrpSpPr>
          <p:cNvPr id="1130" name="Google Shape;1130;p16"/>
          <p:cNvGrpSpPr/>
          <p:nvPr/>
        </p:nvGrpSpPr>
        <p:grpSpPr>
          <a:xfrm rot="2700000" flipH="1">
            <a:off x="-1296740" y="5418295"/>
            <a:ext cx="3406287" cy="2969173"/>
            <a:chOff x="-5434800" y="644925"/>
            <a:chExt cx="3658275" cy="3188825"/>
          </a:xfrm>
        </p:grpSpPr>
        <p:sp>
          <p:nvSpPr>
            <p:cNvPr id="1131" name="Google Shape;1131;p16"/>
            <p:cNvSpPr/>
            <p:nvPr/>
          </p:nvSpPr>
          <p:spPr>
            <a:xfrm>
              <a:off x="-5434800" y="644925"/>
              <a:ext cx="2163850" cy="2651225"/>
            </a:xfrm>
            <a:custGeom>
              <a:avLst/>
              <a:gdLst/>
              <a:ahLst/>
              <a:cxnLst/>
              <a:rect l="l" t="t" r="r" b="b"/>
              <a:pathLst>
                <a:path w="86554" h="106049" extrusionOk="0">
                  <a:moveTo>
                    <a:pt x="26776" y="1"/>
                  </a:moveTo>
                  <a:lnTo>
                    <a:pt x="0" y="93079"/>
                  </a:lnTo>
                  <a:lnTo>
                    <a:pt x="60991" y="106049"/>
                  </a:lnTo>
                  <a:lnTo>
                    <a:pt x="86553" y="17228"/>
                  </a:lnTo>
                  <a:cubicBezTo>
                    <a:pt x="54387" y="1373"/>
                    <a:pt x="26776" y="1"/>
                    <a:pt x="26776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132" name="Google Shape;1132;p16"/>
            <p:cNvSpPr/>
            <p:nvPr/>
          </p:nvSpPr>
          <p:spPr>
            <a:xfrm>
              <a:off x="-5340325" y="890100"/>
              <a:ext cx="2010200" cy="2403575"/>
            </a:xfrm>
            <a:custGeom>
              <a:avLst/>
              <a:gdLst/>
              <a:ahLst/>
              <a:cxnLst/>
              <a:rect l="l" t="t" r="r" b="b"/>
              <a:pathLst>
                <a:path w="80408" h="96143" extrusionOk="0">
                  <a:moveTo>
                    <a:pt x="25523" y="1"/>
                  </a:moveTo>
                  <a:lnTo>
                    <a:pt x="1" y="78259"/>
                  </a:lnTo>
                  <a:lnTo>
                    <a:pt x="1553" y="83172"/>
                  </a:lnTo>
                  <a:cubicBezTo>
                    <a:pt x="20471" y="85519"/>
                    <a:pt x="39965" y="88046"/>
                    <a:pt x="57252" y="96142"/>
                  </a:cubicBezTo>
                  <a:lnTo>
                    <a:pt x="80407" y="15855"/>
                  </a:lnTo>
                  <a:cubicBezTo>
                    <a:pt x="63777" y="8037"/>
                    <a:pt x="45854" y="2766"/>
                    <a:pt x="27652" y="299"/>
                  </a:cubicBezTo>
                  <a:lnTo>
                    <a:pt x="25523" y="1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133" name="Google Shape;1133;p16"/>
            <p:cNvSpPr/>
            <p:nvPr/>
          </p:nvSpPr>
          <p:spPr>
            <a:xfrm>
              <a:off x="-5340800" y="704100"/>
              <a:ext cx="2058400" cy="2557750"/>
            </a:xfrm>
            <a:custGeom>
              <a:avLst/>
              <a:gdLst/>
              <a:ahLst/>
              <a:cxnLst/>
              <a:rect l="l" t="t" r="r" b="b"/>
              <a:pathLst>
                <a:path w="82336" h="102310" extrusionOk="0">
                  <a:moveTo>
                    <a:pt x="24707" y="1"/>
                  </a:moveTo>
                  <a:lnTo>
                    <a:pt x="0" y="85699"/>
                  </a:lnTo>
                  <a:cubicBezTo>
                    <a:pt x="19893" y="88165"/>
                    <a:pt x="39467" y="93815"/>
                    <a:pt x="57609" y="102309"/>
                  </a:cubicBezTo>
                  <a:lnTo>
                    <a:pt x="82336" y="16611"/>
                  </a:lnTo>
                  <a:cubicBezTo>
                    <a:pt x="64870" y="8395"/>
                    <a:pt x="46072" y="2845"/>
                    <a:pt x="26955" y="299"/>
                  </a:cubicBezTo>
                  <a:lnTo>
                    <a:pt x="24707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134" name="Google Shape;1134;p16"/>
            <p:cNvSpPr/>
            <p:nvPr/>
          </p:nvSpPr>
          <p:spPr>
            <a:xfrm>
              <a:off x="-3900575" y="1119375"/>
              <a:ext cx="618175" cy="2142475"/>
            </a:xfrm>
            <a:custGeom>
              <a:avLst/>
              <a:gdLst/>
              <a:ahLst/>
              <a:cxnLst/>
              <a:rect l="l" t="t" r="r" b="b"/>
              <a:pathLst>
                <a:path w="24727" h="85699" extrusionOk="0">
                  <a:moveTo>
                    <a:pt x="0" y="85698"/>
                  </a:moveTo>
                  <a:lnTo>
                    <a:pt x="24727" y="0"/>
                  </a:lnTo>
                </a:path>
              </a:pathLst>
            </a:custGeom>
            <a:solidFill>
              <a:srgbClr val="7797F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135" name="Google Shape;1135;p16"/>
            <p:cNvSpPr/>
            <p:nvPr/>
          </p:nvSpPr>
          <p:spPr>
            <a:xfrm>
              <a:off x="-4599300" y="868725"/>
              <a:ext cx="1160250" cy="316800"/>
            </a:xfrm>
            <a:custGeom>
              <a:avLst/>
              <a:gdLst/>
              <a:ahLst/>
              <a:cxnLst/>
              <a:rect l="l" t="t" r="r" b="b"/>
              <a:pathLst>
                <a:path w="46410" h="12672" fill="none" extrusionOk="0">
                  <a:moveTo>
                    <a:pt x="0" y="0"/>
                  </a:moveTo>
                  <a:cubicBezTo>
                    <a:pt x="15855" y="2507"/>
                    <a:pt x="31490" y="6784"/>
                    <a:pt x="46410" y="12672"/>
                  </a:cubicBezTo>
                </a:path>
              </a:pathLst>
            </a:custGeom>
            <a:noFill/>
            <a:ln w="20875" cap="flat" cmpd="sng">
              <a:solidFill>
                <a:schemeClr val="lt2"/>
              </a:solidFill>
              <a:prstDash val="solid"/>
              <a:miter lim="19892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136" name="Google Shape;1136;p16"/>
            <p:cNvSpPr/>
            <p:nvPr/>
          </p:nvSpPr>
          <p:spPr>
            <a:xfrm>
              <a:off x="-4673400" y="1097975"/>
              <a:ext cx="1160250" cy="316825"/>
            </a:xfrm>
            <a:custGeom>
              <a:avLst/>
              <a:gdLst/>
              <a:ahLst/>
              <a:cxnLst/>
              <a:rect l="l" t="t" r="r" b="b"/>
              <a:pathLst>
                <a:path w="46410" h="12673" fill="none" extrusionOk="0">
                  <a:moveTo>
                    <a:pt x="0" y="1"/>
                  </a:moveTo>
                  <a:cubicBezTo>
                    <a:pt x="15855" y="2507"/>
                    <a:pt x="31490" y="6784"/>
                    <a:pt x="46410" y="12672"/>
                  </a:cubicBezTo>
                </a:path>
              </a:pathLst>
            </a:custGeom>
            <a:noFill/>
            <a:ln w="20875" cap="flat" cmpd="sng">
              <a:solidFill>
                <a:schemeClr val="lt2"/>
              </a:solidFill>
              <a:prstDash val="solid"/>
              <a:miter lim="19892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137" name="Google Shape;1137;p16"/>
            <p:cNvSpPr/>
            <p:nvPr/>
          </p:nvSpPr>
          <p:spPr>
            <a:xfrm>
              <a:off x="-4747025" y="1327750"/>
              <a:ext cx="1159775" cy="317300"/>
            </a:xfrm>
            <a:custGeom>
              <a:avLst/>
              <a:gdLst/>
              <a:ahLst/>
              <a:cxnLst/>
              <a:rect l="l" t="t" r="r" b="b"/>
              <a:pathLst>
                <a:path w="46391" h="12692" fill="none" extrusionOk="0">
                  <a:moveTo>
                    <a:pt x="1" y="0"/>
                  </a:moveTo>
                  <a:cubicBezTo>
                    <a:pt x="15835" y="2527"/>
                    <a:pt x="31471" y="6804"/>
                    <a:pt x="46391" y="12692"/>
                  </a:cubicBezTo>
                </a:path>
              </a:pathLst>
            </a:custGeom>
            <a:noFill/>
            <a:ln w="20875" cap="flat" cmpd="sng">
              <a:solidFill>
                <a:schemeClr val="lt2"/>
              </a:solidFill>
              <a:prstDash val="solid"/>
              <a:miter lim="19892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138" name="Google Shape;1138;p16"/>
            <p:cNvSpPr/>
            <p:nvPr/>
          </p:nvSpPr>
          <p:spPr>
            <a:xfrm>
              <a:off x="-4821125" y="1557500"/>
              <a:ext cx="1159775" cy="316825"/>
            </a:xfrm>
            <a:custGeom>
              <a:avLst/>
              <a:gdLst/>
              <a:ahLst/>
              <a:cxnLst/>
              <a:rect l="l" t="t" r="r" b="b"/>
              <a:pathLst>
                <a:path w="46391" h="12673" fill="none" extrusionOk="0">
                  <a:moveTo>
                    <a:pt x="1" y="1"/>
                  </a:moveTo>
                  <a:cubicBezTo>
                    <a:pt x="15835" y="2507"/>
                    <a:pt x="31471" y="6784"/>
                    <a:pt x="46391" y="12672"/>
                  </a:cubicBezTo>
                </a:path>
              </a:pathLst>
            </a:custGeom>
            <a:noFill/>
            <a:ln w="20875" cap="flat" cmpd="sng">
              <a:solidFill>
                <a:schemeClr val="lt2"/>
              </a:solidFill>
              <a:prstDash val="solid"/>
              <a:miter lim="19892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139" name="Google Shape;1139;p16"/>
            <p:cNvSpPr/>
            <p:nvPr/>
          </p:nvSpPr>
          <p:spPr>
            <a:xfrm>
              <a:off x="-4895225" y="1786775"/>
              <a:ext cx="1160275" cy="317300"/>
            </a:xfrm>
            <a:custGeom>
              <a:avLst/>
              <a:gdLst/>
              <a:ahLst/>
              <a:cxnLst/>
              <a:rect l="l" t="t" r="r" b="b"/>
              <a:pathLst>
                <a:path w="46411" h="12692" fill="none" extrusionOk="0">
                  <a:moveTo>
                    <a:pt x="1" y="0"/>
                  </a:moveTo>
                  <a:cubicBezTo>
                    <a:pt x="15835" y="2507"/>
                    <a:pt x="31491" y="6784"/>
                    <a:pt x="46411" y="12692"/>
                  </a:cubicBezTo>
                </a:path>
              </a:pathLst>
            </a:custGeom>
            <a:noFill/>
            <a:ln w="20875" cap="flat" cmpd="sng">
              <a:solidFill>
                <a:schemeClr val="lt2"/>
              </a:solidFill>
              <a:prstDash val="solid"/>
              <a:miter lim="19892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140" name="Google Shape;1140;p16"/>
            <p:cNvSpPr/>
            <p:nvPr/>
          </p:nvSpPr>
          <p:spPr>
            <a:xfrm>
              <a:off x="-4969325" y="2017025"/>
              <a:ext cx="1160275" cy="316825"/>
            </a:xfrm>
            <a:custGeom>
              <a:avLst/>
              <a:gdLst/>
              <a:ahLst/>
              <a:cxnLst/>
              <a:rect l="l" t="t" r="r" b="b"/>
              <a:pathLst>
                <a:path w="46411" h="12673" fill="none" extrusionOk="0">
                  <a:moveTo>
                    <a:pt x="1" y="1"/>
                  </a:moveTo>
                  <a:cubicBezTo>
                    <a:pt x="15855" y="2507"/>
                    <a:pt x="31491" y="6784"/>
                    <a:pt x="46411" y="12672"/>
                  </a:cubicBezTo>
                </a:path>
              </a:pathLst>
            </a:custGeom>
            <a:noFill/>
            <a:ln w="20875" cap="flat" cmpd="sng">
              <a:solidFill>
                <a:schemeClr val="lt2"/>
              </a:solidFill>
              <a:prstDash val="solid"/>
              <a:miter lim="19892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141" name="Google Shape;1141;p16"/>
            <p:cNvSpPr/>
            <p:nvPr/>
          </p:nvSpPr>
          <p:spPr>
            <a:xfrm>
              <a:off x="-5042925" y="2246300"/>
              <a:ext cx="1159775" cy="316800"/>
            </a:xfrm>
            <a:custGeom>
              <a:avLst/>
              <a:gdLst/>
              <a:ahLst/>
              <a:cxnLst/>
              <a:rect l="l" t="t" r="r" b="b"/>
              <a:pathLst>
                <a:path w="46391" h="12672" fill="none" extrusionOk="0">
                  <a:moveTo>
                    <a:pt x="1" y="0"/>
                  </a:moveTo>
                  <a:cubicBezTo>
                    <a:pt x="15835" y="2507"/>
                    <a:pt x="31471" y="6784"/>
                    <a:pt x="46391" y="12672"/>
                  </a:cubicBezTo>
                </a:path>
              </a:pathLst>
            </a:custGeom>
            <a:noFill/>
            <a:ln w="20875" cap="flat" cmpd="sng">
              <a:solidFill>
                <a:schemeClr val="lt2"/>
              </a:solidFill>
              <a:prstDash val="solid"/>
              <a:miter lim="19892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142" name="Google Shape;1142;p16"/>
            <p:cNvSpPr/>
            <p:nvPr/>
          </p:nvSpPr>
          <p:spPr>
            <a:xfrm>
              <a:off x="-5117025" y="2475550"/>
              <a:ext cx="1159775" cy="317325"/>
            </a:xfrm>
            <a:custGeom>
              <a:avLst/>
              <a:gdLst/>
              <a:ahLst/>
              <a:cxnLst/>
              <a:rect l="l" t="t" r="r" b="b"/>
              <a:pathLst>
                <a:path w="46391" h="12693" fill="none" extrusionOk="0">
                  <a:moveTo>
                    <a:pt x="1" y="1"/>
                  </a:moveTo>
                  <a:cubicBezTo>
                    <a:pt x="15835" y="2507"/>
                    <a:pt x="31471" y="6784"/>
                    <a:pt x="46391" y="12692"/>
                  </a:cubicBezTo>
                </a:path>
              </a:pathLst>
            </a:custGeom>
            <a:noFill/>
            <a:ln w="20875" cap="flat" cmpd="sng">
              <a:solidFill>
                <a:schemeClr val="lt2"/>
              </a:solidFill>
              <a:prstDash val="solid"/>
              <a:miter lim="19892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143" name="Google Shape;1143;p16"/>
            <p:cNvSpPr/>
            <p:nvPr/>
          </p:nvSpPr>
          <p:spPr>
            <a:xfrm>
              <a:off x="-5191625" y="2705800"/>
              <a:ext cx="1159775" cy="316825"/>
            </a:xfrm>
            <a:custGeom>
              <a:avLst/>
              <a:gdLst/>
              <a:ahLst/>
              <a:cxnLst/>
              <a:rect l="l" t="t" r="r" b="b"/>
              <a:pathLst>
                <a:path w="46391" h="12673" fill="none" extrusionOk="0">
                  <a:moveTo>
                    <a:pt x="1" y="1"/>
                  </a:moveTo>
                  <a:cubicBezTo>
                    <a:pt x="15835" y="2507"/>
                    <a:pt x="31471" y="6784"/>
                    <a:pt x="46391" y="12673"/>
                  </a:cubicBezTo>
                </a:path>
              </a:pathLst>
            </a:custGeom>
            <a:noFill/>
            <a:ln w="20875" cap="flat" cmpd="sng">
              <a:solidFill>
                <a:schemeClr val="lt2"/>
              </a:solidFill>
              <a:prstDash val="solid"/>
              <a:miter lim="19892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144" name="Google Shape;1144;p16"/>
            <p:cNvSpPr/>
            <p:nvPr/>
          </p:nvSpPr>
          <p:spPr>
            <a:xfrm>
              <a:off x="-4636125" y="981100"/>
              <a:ext cx="1160275" cy="317325"/>
            </a:xfrm>
            <a:custGeom>
              <a:avLst/>
              <a:gdLst/>
              <a:ahLst/>
              <a:cxnLst/>
              <a:rect l="l" t="t" r="r" b="b"/>
              <a:pathLst>
                <a:path w="46411" h="12693" fill="none" extrusionOk="0">
                  <a:moveTo>
                    <a:pt x="1" y="1"/>
                  </a:moveTo>
                  <a:cubicBezTo>
                    <a:pt x="15855" y="2507"/>
                    <a:pt x="31491" y="6784"/>
                    <a:pt x="46411" y="12693"/>
                  </a:cubicBezTo>
                </a:path>
              </a:pathLst>
            </a:custGeom>
            <a:noFill/>
            <a:ln w="20875" cap="flat" cmpd="sng">
              <a:solidFill>
                <a:schemeClr val="lt2"/>
              </a:solidFill>
              <a:prstDash val="solid"/>
              <a:miter lim="19892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145" name="Google Shape;1145;p16"/>
            <p:cNvSpPr/>
            <p:nvPr/>
          </p:nvSpPr>
          <p:spPr>
            <a:xfrm>
              <a:off x="-4709725" y="1211375"/>
              <a:ext cx="1159775" cy="316800"/>
            </a:xfrm>
            <a:custGeom>
              <a:avLst/>
              <a:gdLst/>
              <a:ahLst/>
              <a:cxnLst/>
              <a:rect l="l" t="t" r="r" b="b"/>
              <a:pathLst>
                <a:path w="46391" h="12672" fill="none" extrusionOk="0">
                  <a:moveTo>
                    <a:pt x="1" y="0"/>
                  </a:moveTo>
                  <a:cubicBezTo>
                    <a:pt x="15835" y="2507"/>
                    <a:pt x="31471" y="6784"/>
                    <a:pt x="46391" y="12672"/>
                  </a:cubicBezTo>
                </a:path>
              </a:pathLst>
            </a:custGeom>
            <a:noFill/>
            <a:ln w="20875" cap="flat" cmpd="sng">
              <a:solidFill>
                <a:schemeClr val="lt2"/>
              </a:solidFill>
              <a:prstDash val="solid"/>
              <a:miter lim="19892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146" name="Google Shape;1146;p16"/>
            <p:cNvSpPr/>
            <p:nvPr/>
          </p:nvSpPr>
          <p:spPr>
            <a:xfrm>
              <a:off x="-4783825" y="1440625"/>
              <a:ext cx="1159775" cy="316825"/>
            </a:xfrm>
            <a:custGeom>
              <a:avLst/>
              <a:gdLst/>
              <a:ahLst/>
              <a:cxnLst/>
              <a:rect l="l" t="t" r="r" b="b"/>
              <a:pathLst>
                <a:path w="46391" h="12673" fill="none" extrusionOk="0">
                  <a:moveTo>
                    <a:pt x="1" y="1"/>
                  </a:moveTo>
                  <a:cubicBezTo>
                    <a:pt x="15835" y="2507"/>
                    <a:pt x="31471" y="6784"/>
                    <a:pt x="46391" y="12673"/>
                  </a:cubicBezTo>
                </a:path>
              </a:pathLst>
            </a:custGeom>
            <a:noFill/>
            <a:ln w="20875" cap="flat" cmpd="sng">
              <a:solidFill>
                <a:schemeClr val="lt2"/>
              </a:solidFill>
              <a:prstDash val="solid"/>
              <a:miter lim="19892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147" name="Google Shape;1147;p16"/>
            <p:cNvSpPr/>
            <p:nvPr/>
          </p:nvSpPr>
          <p:spPr>
            <a:xfrm>
              <a:off x="-4857925" y="1669900"/>
              <a:ext cx="1160275" cy="316825"/>
            </a:xfrm>
            <a:custGeom>
              <a:avLst/>
              <a:gdLst/>
              <a:ahLst/>
              <a:cxnLst/>
              <a:rect l="l" t="t" r="r" b="b"/>
              <a:pathLst>
                <a:path w="46411" h="12673" fill="none" extrusionOk="0">
                  <a:moveTo>
                    <a:pt x="1" y="0"/>
                  </a:moveTo>
                  <a:cubicBezTo>
                    <a:pt x="15835" y="2507"/>
                    <a:pt x="31491" y="6784"/>
                    <a:pt x="46410" y="12672"/>
                  </a:cubicBezTo>
                </a:path>
              </a:pathLst>
            </a:custGeom>
            <a:noFill/>
            <a:ln w="20875" cap="flat" cmpd="sng">
              <a:solidFill>
                <a:schemeClr val="lt2"/>
              </a:solidFill>
              <a:prstDash val="solid"/>
              <a:miter lim="19892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148" name="Google Shape;1148;p16"/>
            <p:cNvSpPr/>
            <p:nvPr/>
          </p:nvSpPr>
          <p:spPr>
            <a:xfrm>
              <a:off x="-4932025" y="1899650"/>
              <a:ext cx="1160275" cy="317325"/>
            </a:xfrm>
            <a:custGeom>
              <a:avLst/>
              <a:gdLst/>
              <a:ahLst/>
              <a:cxnLst/>
              <a:rect l="l" t="t" r="r" b="b"/>
              <a:pathLst>
                <a:path w="46411" h="12693" fill="none" extrusionOk="0">
                  <a:moveTo>
                    <a:pt x="1" y="1"/>
                  </a:moveTo>
                  <a:cubicBezTo>
                    <a:pt x="15855" y="2527"/>
                    <a:pt x="31491" y="6804"/>
                    <a:pt x="46410" y="12692"/>
                  </a:cubicBezTo>
                </a:path>
              </a:pathLst>
            </a:custGeom>
            <a:noFill/>
            <a:ln w="20875" cap="flat" cmpd="sng">
              <a:solidFill>
                <a:schemeClr val="lt2"/>
              </a:solidFill>
              <a:prstDash val="solid"/>
              <a:miter lim="19892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149" name="Google Shape;1149;p16"/>
            <p:cNvSpPr/>
            <p:nvPr/>
          </p:nvSpPr>
          <p:spPr>
            <a:xfrm>
              <a:off x="-5005625" y="2129425"/>
              <a:ext cx="1159775" cy="316800"/>
            </a:xfrm>
            <a:custGeom>
              <a:avLst/>
              <a:gdLst/>
              <a:ahLst/>
              <a:cxnLst/>
              <a:rect l="l" t="t" r="r" b="b"/>
              <a:pathLst>
                <a:path w="46391" h="12672" fill="none" extrusionOk="0">
                  <a:moveTo>
                    <a:pt x="1" y="0"/>
                  </a:moveTo>
                  <a:cubicBezTo>
                    <a:pt x="15835" y="2507"/>
                    <a:pt x="31471" y="6784"/>
                    <a:pt x="46390" y="12672"/>
                  </a:cubicBezTo>
                </a:path>
              </a:pathLst>
            </a:custGeom>
            <a:noFill/>
            <a:ln w="20875" cap="flat" cmpd="sng">
              <a:solidFill>
                <a:schemeClr val="lt2"/>
              </a:solidFill>
              <a:prstDash val="solid"/>
              <a:miter lim="19892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150" name="Google Shape;1150;p16"/>
            <p:cNvSpPr/>
            <p:nvPr/>
          </p:nvSpPr>
          <p:spPr>
            <a:xfrm>
              <a:off x="-5079725" y="2358675"/>
              <a:ext cx="1159775" cy="317325"/>
            </a:xfrm>
            <a:custGeom>
              <a:avLst/>
              <a:gdLst/>
              <a:ahLst/>
              <a:cxnLst/>
              <a:rect l="l" t="t" r="r" b="b"/>
              <a:pathLst>
                <a:path w="46391" h="12693" fill="none" extrusionOk="0">
                  <a:moveTo>
                    <a:pt x="1" y="1"/>
                  </a:moveTo>
                  <a:cubicBezTo>
                    <a:pt x="15835" y="2507"/>
                    <a:pt x="31471" y="6784"/>
                    <a:pt x="46390" y="12692"/>
                  </a:cubicBezTo>
                </a:path>
              </a:pathLst>
            </a:custGeom>
            <a:noFill/>
            <a:ln w="20875" cap="flat" cmpd="sng">
              <a:solidFill>
                <a:schemeClr val="lt2"/>
              </a:solidFill>
              <a:prstDash val="solid"/>
              <a:miter lim="19892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151" name="Google Shape;1151;p16"/>
            <p:cNvSpPr/>
            <p:nvPr/>
          </p:nvSpPr>
          <p:spPr>
            <a:xfrm>
              <a:off x="-5154325" y="2588950"/>
              <a:ext cx="1159775" cy="316800"/>
            </a:xfrm>
            <a:custGeom>
              <a:avLst/>
              <a:gdLst/>
              <a:ahLst/>
              <a:cxnLst/>
              <a:rect l="l" t="t" r="r" b="b"/>
              <a:pathLst>
                <a:path w="46391" h="12672" fill="none" extrusionOk="0">
                  <a:moveTo>
                    <a:pt x="1" y="0"/>
                  </a:moveTo>
                  <a:cubicBezTo>
                    <a:pt x="15835" y="2507"/>
                    <a:pt x="31471" y="6784"/>
                    <a:pt x="46391" y="12672"/>
                  </a:cubicBezTo>
                </a:path>
              </a:pathLst>
            </a:custGeom>
            <a:noFill/>
            <a:ln w="20875" cap="flat" cmpd="sng">
              <a:solidFill>
                <a:schemeClr val="lt2"/>
              </a:solidFill>
              <a:prstDash val="solid"/>
              <a:miter lim="19892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152" name="Google Shape;1152;p16"/>
            <p:cNvSpPr/>
            <p:nvPr/>
          </p:nvSpPr>
          <p:spPr>
            <a:xfrm>
              <a:off x="-3910025" y="1076100"/>
              <a:ext cx="2133500" cy="2757650"/>
            </a:xfrm>
            <a:custGeom>
              <a:avLst/>
              <a:gdLst/>
              <a:ahLst/>
              <a:cxnLst/>
              <a:rect l="l" t="t" r="r" b="b"/>
              <a:pathLst>
                <a:path w="85340" h="110306" extrusionOk="0">
                  <a:moveTo>
                    <a:pt x="25562" y="1"/>
                  </a:moveTo>
                  <a:lnTo>
                    <a:pt x="24727" y="3144"/>
                  </a:lnTo>
                  <a:lnTo>
                    <a:pt x="0" y="88802"/>
                  </a:lnTo>
                  <a:lnTo>
                    <a:pt x="58544" y="110306"/>
                  </a:lnTo>
                  <a:lnTo>
                    <a:pt x="85340" y="17248"/>
                  </a:lnTo>
                  <a:lnTo>
                    <a:pt x="83211" y="16273"/>
                  </a:lnTo>
                  <a:cubicBezTo>
                    <a:pt x="65010" y="7958"/>
                    <a:pt x="45435" y="2447"/>
                    <a:pt x="25562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153" name="Google Shape;1153;p16"/>
            <p:cNvSpPr/>
            <p:nvPr/>
          </p:nvSpPr>
          <p:spPr>
            <a:xfrm>
              <a:off x="-3909025" y="1286475"/>
              <a:ext cx="1951975" cy="2474675"/>
            </a:xfrm>
            <a:custGeom>
              <a:avLst/>
              <a:gdLst/>
              <a:ahLst/>
              <a:cxnLst/>
              <a:rect l="l" t="t" r="r" b="b"/>
              <a:pathLst>
                <a:path w="78079" h="98987" extrusionOk="0">
                  <a:moveTo>
                    <a:pt x="23195" y="0"/>
                  </a:moveTo>
                  <a:lnTo>
                    <a:pt x="0" y="80287"/>
                  </a:lnTo>
                  <a:cubicBezTo>
                    <a:pt x="18938" y="82635"/>
                    <a:pt x="36762" y="90890"/>
                    <a:pt x="54049" y="98986"/>
                  </a:cubicBezTo>
                  <a:lnTo>
                    <a:pt x="57987" y="95664"/>
                  </a:lnTo>
                  <a:lnTo>
                    <a:pt x="78079" y="15835"/>
                  </a:lnTo>
                  <a:lnTo>
                    <a:pt x="76110" y="14940"/>
                  </a:lnTo>
                  <a:cubicBezTo>
                    <a:pt x="59400" y="7301"/>
                    <a:pt x="41417" y="2228"/>
                    <a:pt x="23195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154" name="Google Shape;1154;p16"/>
            <p:cNvSpPr/>
            <p:nvPr/>
          </p:nvSpPr>
          <p:spPr>
            <a:xfrm>
              <a:off x="-3900075" y="1119375"/>
              <a:ext cx="2058900" cy="2557725"/>
            </a:xfrm>
            <a:custGeom>
              <a:avLst/>
              <a:gdLst/>
              <a:ahLst/>
              <a:cxnLst/>
              <a:rect l="l" t="t" r="r" b="b"/>
              <a:pathLst>
                <a:path w="82356" h="102309" extrusionOk="0">
                  <a:moveTo>
                    <a:pt x="24747" y="0"/>
                  </a:moveTo>
                  <a:lnTo>
                    <a:pt x="0" y="85698"/>
                  </a:lnTo>
                  <a:cubicBezTo>
                    <a:pt x="19913" y="88165"/>
                    <a:pt x="39487" y="93814"/>
                    <a:pt x="57629" y="102308"/>
                  </a:cubicBezTo>
                  <a:lnTo>
                    <a:pt x="82356" y="16631"/>
                  </a:lnTo>
                  <a:lnTo>
                    <a:pt x="80307" y="15676"/>
                  </a:lnTo>
                  <a:cubicBezTo>
                    <a:pt x="62742" y="7679"/>
                    <a:pt x="43864" y="2348"/>
                    <a:pt x="24747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155" name="Google Shape;1155;p16"/>
            <p:cNvSpPr/>
            <p:nvPr/>
          </p:nvSpPr>
          <p:spPr>
            <a:xfrm>
              <a:off x="-3899575" y="1119875"/>
              <a:ext cx="618175" cy="2141975"/>
            </a:xfrm>
            <a:custGeom>
              <a:avLst/>
              <a:gdLst/>
              <a:ahLst/>
              <a:cxnLst/>
              <a:rect l="l" t="t" r="r" b="b"/>
              <a:pathLst>
                <a:path w="24727" h="85679" fill="none" extrusionOk="0">
                  <a:moveTo>
                    <a:pt x="0" y="85678"/>
                  </a:moveTo>
                  <a:lnTo>
                    <a:pt x="24727" y="0"/>
                  </a:lnTo>
                </a:path>
              </a:pathLst>
            </a:custGeom>
            <a:noFill/>
            <a:ln w="15425" cap="flat" cmpd="sng">
              <a:solidFill>
                <a:srgbClr val="282922"/>
              </a:solidFill>
              <a:prstDash val="solid"/>
              <a:miter lim="19892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156" name="Google Shape;1156;p16"/>
            <p:cNvSpPr/>
            <p:nvPr/>
          </p:nvSpPr>
          <p:spPr>
            <a:xfrm>
              <a:off x="-3184450" y="1259600"/>
              <a:ext cx="1150825" cy="349650"/>
            </a:xfrm>
            <a:custGeom>
              <a:avLst/>
              <a:gdLst/>
              <a:ahLst/>
              <a:cxnLst/>
              <a:rect l="l" t="t" r="r" b="b"/>
              <a:pathLst>
                <a:path w="46033" h="13986" fill="none" extrusionOk="0">
                  <a:moveTo>
                    <a:pt x="46032" y="13986"/>
                  </a:moveTo>
                  <a:cubicBezTo>
                    <a:pt x="31312" y="7660"/>
                    <a:pt x="15776" y="2925"/>
                    <a:pt x="1" y="1"/>
                  </a:cubicBezTo>
                </a:path>
              </a:pathLst>
            </a:custGeom>
            <a:noFill/>
            <a:ln w="20875" cap="flat" cmpd="sng">
              <a:solidFill>
                <a:schemeClr val="lt2"/>
              </a:solidFill>
              <a:prstDash val="solid"/>
              <a:miter lim="19892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157" name="Google Shape;1157;p16"/>
            <p:cNvSpPr/>
            <p:nvPr/>
          </p:nvSpPr>
          <p:spPr>
            <a:xfrm>
              <a:off x="-3244125" y="1493350"/>
              <a:ext cx="1150825" cy="349650"/>
            </a:xfrm>
            <a:custGeom>
              <a:avLst/>
              <a:gdLst/>
              <a:ahLst/>
              <a:cxnLst/>
              <a:rect l="l" t="t" r="r" b="b"/>
              <a:pathLst>
                <a:path w="46033" h="13986" fill="none" extrusionOk="0">
                  <a:moveTo>
                    <a:pt x="46032" y="13985"/>
                  </a:moveTo>
                  <a:cubicBezTo>
                    <a:pt x="31312" y="7659"/>
                    <a:pt x="15776" y="2945"/>
                    <a:pt x="1" y="1"/>
                  </a:cubicBezTo>
                </a:path>
              </a:pathLst>
            </a:custGeom>
            <a:noFill/>
            <a:ln w="20875" cap="flat" cmpd="sng">
              <a:solidFill>
                <a:schemeClr val="lt2"/>
              </a:solidFill>
              <a:prstDash val="solid"/>
              <a:miter lim="19892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158" name="Google Shape;1158;p16"/>
            <p:cNvSpPr/>
            <p:nvPr/>
          </p:nvSpPr>
          <p:spPr>
            <a:xfrm>
              <a:off x="-3303800" y="1727100"/>
              <a:ext cx="1150825" cy="349625"/>
            </a:xfrm>
            <a:custGeom>
              <a:avLst/>
              <a:gdLst/>
              <a:ahLst/>
              <a:cxnLst/>
              <a:rect l="l" t="t" r="r" b="b"/>
              <a:pathLst>
                <a:path w="46033" h="13985" fill="none" extrusionOk="0">
                  <a:moveTo>
                    <a:pt x="46032" y="13985"/>
                  </a:moveTo>
                  <a:cubicBezTo>
                    <a:pt x="31312" y="7659"/>
                    <a:pt x="15775" y="2924"/>
                    <a:pt x="0" y="0"/>
                  </a:cubicBezTo>
                </a:path>
              </a:pathLst>
            </a:custGeom>
            <a:noFill/>
            <a:ln w="20875" cap="flat" cmpd="sng">
              <a:solidFill>
                <a:schemeClr val="lt2"/>
              </a:solidFill>
              <a:prstDash val="solid"/>
              <a:miter lim="19892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159" name="Google Shape;1159;p16"/>
            <p:cNvSpPr/>
            <p:nvPr/>
          </p:nvSpPr>
          <p:spPr>
            <a:xfrm>
              <a:off x="-3363475" y="1960825"/>
              <a:ext cx="1150825" cy="349150"/>
            </a:xfrm>
            <a:custGeom>
              <a:avLst/>
              <a:gdLst/>
              <a:ahLst/>
              <a:cxnLst/>
              <a:rect l="l" t="t" r="r" b="b"/>
              <a:pathLst>
                <a:path w="46033" h="13966" fill="none" extrusionOk="0">
                  <a:moveTo>
                    <a:pt x="46032" y="13965"/>
                  </a:moveTo>
                  <a:cubicBezTo>
                    <a:pt x="31311" y="7659"/>
                    <a:pt x="15775" y="2925"/>
                    <a:pt x="0" y="1"/>
                  </a:cubicBezTo>
                </a:path>
              </a:pathLst>
            </a:custGeom>
            <a:noFill/>
            <a:ln w="20875" cap="flat" cmpd="sng">
              <a:solidFill>
                <a:schemeClr val="lt2"/>
              </a:solidFill>
              <a:prstDash val="solid"/>
              <a:miter lim="19892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160" name="Google Shape;1160;p16"/>
            <p:cNvSpPr/>
            <p:nvPr/>
          </p:nvSpPr>
          <p:spPr>
            <a:xfrm>
              <a:off x="-3423150" y="2194575"/>
              <a:ext cx="1150800" cy="349625"/>
            </a:xfrm>
            <a:custGeom>
              <a:avLst/>
              <a:gdLst/>
              <a:ahLst/>
              <a:cxnLst/>
              <a:rect l="l" t="t" r="r" b="b"/>
              <a:pathLst>
                <a:path w="46032" h="13985" fill="none" extrusionOk="0">
                  <a:moveTo>
                    <a:pt x="46032" y="13985"/>
                  </a:moveTo>
                  <a:cubicBezTo>
                    <a:pt x="31311" y="7659"/>
                    <a:pt x="15775" y="2944"/>
                    <a:pt x="0" y="0"/>
                  </a:cubicBezTo>
                </a:path>
              </a:pathLst>
            </a:custGeom>
            <a:noFill/>
            <a:ln w="20875" cap="flat" cmpd="sng">
              <a:solidFill>
                <a:schemeClr val="lt2"/>
              </a:solidFill>
              <a:prstDash val="solid"/>
              <a:miter lim="19892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161" name="Google Shape;1161;p16"/>
            <p:cNvSpPr/>
            <p:nvPr/>
          </p:nvSpPr>
          <p:spPr>
            <a:xfrm>
              <a:off x="-3482825" y="2428300"/>
              <a:ext cx="1150800" cy="349650"/>
            </a:xfrm>
            <a:custGeom>
              <a:avLst/>
              <a:gdLst/>
              <a:ahLst/>
              <a:cxnLst/>
              <a:rect l="l" t="t" r="r" b="b"/>
              <a:pathLst>
                <a:path w="46032" h="13986" fill="none" extrusionOk="0">
                  <a:moveTo>
                    <a:pt x="46032" y="13985"/>
                  </a:moveTo>
                  <a:cubicBezTo>
                    <a:pt x="31311" y="7660"/>
                    <a:pt x="15775" y="2925"/>
                    <a:pt x="0" y="1"/>
                  </a:cubicBezTo>
                </a:path>
              </a:pathLst>
            </a:custGeom>
            <a:noFill/>
            <a:ln w="20875" cap="flat" cmpd="sng">
              <a:solidFill>
                <a:schemeClr val="lt2"/>
              </a:solidFill>
              <a:prstDash val="solid"/>
              <a:miter lim="19892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162" name="Google Shape;1162;p16"/>
            <p:cNvSpPr/>
            <p:nvPr/>
          </p:nvSpPr>
          <p:spPr>
            <a:xfrm>
              <a:off x="-3542500" y="2662050"/>
              <a:ext cx="1150800" cy="349625"/>
            </a:xfrm>
            <a:custGeom>
              <a:avLst/>
              <a:gdLst/>
              <a:ahLst/>
              <a:cxnLst/>
              <a:rect l="l" t="t" r="r" b="b"/>
              <a:pathLst>
                <a:path w="46032" h="13985" fill="none" extrusionOk="0">
                  <a:moveTo>
                    <a:pt x="46032" y="13985"/>
                  </a:moveTo>
                  <a:cubicBezTo>
                    <a:pt x="31311" y="7659"/>
                    <a:pt x="15775" y="2945"/>
                    <a:pt x="0" y="0"/>
                  </a:cubicBezTo>
                </a:path>
              </a:pathLst>
            </a:custGeom>
            <a:noFill/>
            <a:ln w="20875" cap="flat" cmpd="sng">
              <a:solidFill>
                <a:schemeClr val="lt2"/>
              </a:solidFill>
              <a:prstDash val="solid"/>
              <a:miter lim="19892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163" name="Google Shape;1163;p16"/>
            <p:cNvSpPr/>
            <p:nvPr/>
          </p:nvSpPr>
          <p:spPr>
            <a:xfrm>
              <a:off x="-3602200" y="2895800"/>
              <a:ext cx="1150825" cy="349625"/>
            </a:xfrm>
            <a:custGeom>
              <a:avLst/>
              <a:gdLst/>
              <a:ahLst/>
              <a:cxnLst/>
              <a:rect l="l" t="t" r="r" b="b"/>
              <a:pathLst>
                <a:path w="46033" h="13985" fill="none" extrusionOk="0">
                  <a:moveTo>
                    <a:pt x="46033" y="13985"/>
                  </a:moveTo>
                  <a:cubicBezTo>
                    <a:pt x="31312" y="7659"/>
                    <a:pt x="15776" y="2944"/>
                    <a:pt x="1" y="0"/>
                  </a:cubicBezTo>
                </a:path>
              </a:pathLst>
            </a:custGeom>
            <a:noFill/>
            <a:ln w="20875" cap="flat" cmpd="sng">
              <a:solidFill>
                <a:schemeClr val="lt2"/>
              </a:solidFill>
              <a:prstDash val="solid"/>
              <a:miter lim="19892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164" name="Google Shape;1164;p16"/>
            <p:cNvSpPr/>
            <p:nvPr/>
          </p:nvSpPr>
          <p:spPr>
            <a:xfrm>
              <a:off x="-3661875" y="3129525"/>
              <a:ext cx="1150825" cy="349650"/>
            </a:xfrm>
            <a:custGeom>
              <a:avLst/>
              <a:gdLst/>
              <a:ahLst/>
              <a:cxnLst/>
              <a:rect l="l" t="t" r="r" b="b"/>
              <a:pathLst>
                <a:path w="46033" h="13986" fill="none" extrusionOk="0">
                  <a:moveTo>
                    <a:pt x="46032" y="13985"/>
                  </a:moveTo>
                  <a:cubicBezTo>
                    <a:pt x="31312" y="7659"/>
                    <a:pt x="15776" y="2925"/>
                    <a:pt x="1" y="1"/>
                  </a:cubicBezTo>
                </a:path>
              </a:pathLst>
            </a:custGeom>
            <a:noFill/>
            <a:ln w="20875" cap="flat" cmpd="sng">
              <a:solidFill>
                <a:schemeClr val="lt2"/>
              </a:solidFill>
              <a:prstDash val="solid"/>
              <a:miter lim="19892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165" name="Google Shape;1165;p16"/>
            <p:cNvSpPr/>
            <p:nvPr/>
          </p:nvSpPr>
          <p:spPr>
            <a:xfrm>
              <a:off x="-3213775" y="1374500"/>
              <a:ext cx="1150800" cy="349625"/>
            </a:xfrm>
            <a:custGeom>
              <a:avLst/>
              <a:gdLst/>
              <a:ahLst/>
              <a:cxnLst/>
              <a:rect l="l" t="t" r="r" b="b"/>
              <a:pathLst>
                <a:path w="46032" h="13985" fill="none" extrusionOk="0">
                  <a:moveTo>
                    <a:pt x="46032" y="13985"/>
                  </a:moveTo>
                  <a:cubicBezTo>
                    <a:pt x="31311" y="7659"/>
                    <a:pt x="15775" y="2944"/>
                    <a:pt x="0" y="0"/>
                  </a:cubicBezTo>
                </a:path>
              </a:pathLst>
            </a:custGeom>
            <a:noFill/>
            <a:ln w="20875" cap="flat" cmpd="sng">
              <a:solidFill>
                <a:schemeClr val="lt2"/>
              </a:solidFill>
              <a:prstDash val="solid"/>
              <a:miter lim="19892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166" name="Google Shape;1166;p16"/>
            <p:cNvSpPr/>
            <p:nvPr/>
          </p:nvSpPr>
          <p:spPr>
            <a:xfrm>
              <a:off x="-3273475" y="1608225"/>
              <a:ext cx="1150825" cy="349650"/>
            </a:xfrm>
            <a:custGeom>
              <a:avLst/>
              <a:gdLst/>
              <a:ahLst/>
              <a:cxnLst/>
              <a:rect l="l" t="t" r="r" b="b"/>
              <a:pathLst>
                <a:path w="46033" h="13986" fill="none" extrusionOk="0">
                  <a:moveTo>
                    <a:pt x="46033" y="13985"/>
                  </a:moveTo>
                  <a:cubicBezTo>
                    <a:pt x="31312" y="7659"/>
                    <a:pt x="15776" y="2945"/>
                    <a:pt x="1" y="1"/>
                  </a:cubicBezTo>
                </a:path>
              </a:pathLst>
            </a:custGeom>
            <a:noFill/>
            <a:ln w="20875" cap="flat" cmpd="sng">
              <a:solidFill>
                <a:schemeClr val="lt2"/>
              </a:solidFill>
              <a:prstDash val="solid"/>
              <a:miter lim="19892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167" name="Google Shape;1167;p16"/>
            <p:cNvSpPr/>
            <p:nvPr/>
          </p:nvSpPr>
          <p:spPr>
            <a:xfrm>
              <a:off x="-3333150" y="1841975"/>
              <a:ext cx="1150825" cy="349625"/>
            </a:xfrm>
            <a:custGeom>
              <a:avLst/>
              <a:gdLst/>
              <a:ahLst/>
              <a:cxnLst/>
              <a:rect l="l" t="t" r="r" b="b"/>
              <a:pathLst>
                <a:path w="46033" h="13985" fill="none" extrusionOk="0">
                  <a:moveTo>
                    <a:pt x="46032" y="13985"/>
                  </a:moveTo>
                  <a:cubicBezTo>
                    <a:pt x="31312" y="7659"/>
                    <a:pt x="15776" y="2944"/>
                    <a:pt x="1" y="0"/>
                  </a:cubicBezTo>
                </a:path>
              </a:pathLst>
            </a:custGeom>
            <a:noFill/>
            <a:ln w="20875" cap="flat" cmpd="sng">
              <a:solidFill>
                <a:schemeClr val="lt2"/>
              </a:solidFill>
              <a:prstDash val="solid"/>
              <a:miter lim="19892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168" name="Google Shape;1168;p16"/>
            <p:cNvSpPr/>
            <p:nvPr/>
          </p:nvSpPr>
          <p:spPr>
            <a:xfrm>
              <a:off x="-3391825" y="2075700"/>
              <a:ext cx="1150325" cy="349650"/>
            </a:xfrm>
            <a:custGeom>
              <a:avLst/>
              <a:gdLst/>
              <a:ahLst/>
              <a:cxnLst/>
              <a:rect l="l" t="t" r="r" b="b"/>
              <a:pathLst>
                <a:path w="46013" h="13986" fill="none" extrusionOk="0">
                  <a:moveTo>
                    <a:pt x="46012" y="13985"/>
                  </a:moveTo>
                  <a:cubicBezTo>
                    <a:pt x="31292" y="7660"/>
                    <a:pt x="15755" y="2945"/>
                    <a:pt x="0" y="1"/>
                  </a:cubicBezTo>
                </a:path>
              </a:pathLst>
            </a:custGeom>
            <a:noFill/>
            <a:ln w="20875" cap="flat" cmpd="sng">
              <a:solidFill>
                <a:schemeClr val="lt2"/>
              </a:solidFill>
              <a:prstDash val="solid"/>
              <a:miter lim="19892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169" name="Google Shape;1169;p16"/>
            <p:cNvSpPr/>
            <p:nvPr/>
          </p:nvSpPr>
          <p:spPr>
            <a:xfrm>
              <a:off x="-3451500" y="2309450"/>
              <a:ext cx="1150325" cy="349650"/>
            </a:xfrm>
            <a:custGeom>
              <a:avLst/>
              <a:gdLst/>
              <a:ahLst/>
              <a:cxnLst/>
              <a:rect l="l" t="t" r="r" b="b"/>
              <a:pathLst>
                <a:path w="46013" h="13986" fill="none" extrusionOk="0">
                  <a:moveTo>
                    <a:pt x="46012" y="13985"/>
                  </a:moveTo>
                  <a:cubicBezTo>
                    <a:pt x="31292" y="7659"/>
                    <a:pt x="15755" y="2945"/>
                    <a:pt x="0" y="0"/>
                  </a:cubicBezTo>
                </a:path>
              </a:pathLst>
            </a:custGeom>
            <a:noFill/>
            <a:ln w="20875" cap="flat" cmpd="sng">
              <a:solidFill>
                <a:schemeClr val="lt2"/>
              </a:solidFill>
              <a:prstDash val="solid"/>
              <a:miter lim="19892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170" name="Google Shape;1170;p16"/>
            <p:cNvSpPr/>
            <p:nvPr/>
          </p:nvSpPr>
          <p:spPr>
            <a:xfrm>
              <a:off x="-3511175" y="2543200"/>
              <a:ext cx="1150325" cy="349625"/>
            </a:xfrm>
            <a:custGeom>
              <a:avLst/>
              <a:gdLst/>
              <a:ahLst/>
              <a:cxnLst/>
              <a:rect l="l" t="t" r="r" b="b"/>
              <a:pathLst>
                <a:path w="46013" h="13985" fill="none" extrusionOk="0">
                  <a:moveTo>
                    <a:pt x="46012" y="13985"/>
                  </a:moveTo>
                  <a:cubicBezTo>
                    <a:pt x="31291" y="7659"/>
                    <a:pt x="15755" y="2944"/>
                    <a:pt x="0" y="0"/>
                  </a:cubicBezTo>
                </a:path>
              </a:pathLst>
            </a:custGeom>
            <a:noFill/>
            <a:ln w="20875" cap="flat" cmpd="sng">
              <a:solidFill>
                <a:schemeClr val="lt2"/>
              </a:solidFill>
              <a:prstDash val="solid"/>
              <a:miter lim="19892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171" name="Google Shape;1171;p16"/>
            <p:cNvSpPr/>
            <p:nvPr/>
          </p:nvSpPr>
          <p:spPr>
            <a:xfrm>
              <a:off x="-3570850" y="2776925"/>
              <a:ext cx="1150300" cy="349650"/>
            </a:xfrm>
            <a:custGeom>
              <a:avLst/>
              <a:gdLst/>
              <a:ahLst/>
              <a:cxnLst/>
              <a:rect l="l" t="t" r="r" b="b"/>
              <a:pathLst>
                <a:path w="46012" h="13986" fill="none" extrusionOk="0">
                  <a:moveTo>
                    <a:pt x="46012" y="13985"/>
                  </a:moveTo>
                  <a:cubicBezTo>
                    <a:pt x="31291" y="7659"/>
                    <a:pt x="15755" y="2945"/>
                    <a:pt x="0" y="1"/>
                  </a:cubicBezTo>
                </a:path>
              </a:pathLst>
            </a:custGeom>
            <a:noFill/>
            <a:ln w="20875" cap="flat" cmpd="sng">
              <a:solidFill>
                <a:schemeClr val="lt2"/>
              </a:solidFill>
              <a:prstDash val="solid"/>
              <a:miter lim="19892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172" name="Google Shape;1172;p16"/>
            <p:cNvSpPr/>
            <p:nvPr/>
          </p:nvSpPr>
          <p:spPr>
            <a:xfrm>
              <a:off x="-3630550" y="3010175"/>
              <a:ext cx="1150325" cy="349625"/>
            </a:xfrm>
            <a:custGeom>
              <a:avLst/>
              <a:gdLst/>
              <a:ahLst/>
              <a:cxnLst/>
              <a:rect l="l" t="t" r="r" b="b"/>
              <a:pathLst>
                <a:path w="46013" h="13985" fill="none" extrusionOk="0">
                  <a:moveTo>
                    <a:pt x="46013" y="13985"/>
                  </a:moveTo>
                  <a:cubicBezTo>
                    <a:pt x="31292" y="7659"/>
                    <a:pt x="15756" y="2944"/>
                    <a:pt x="1" y="0"/>
                  </a:cubicBezTo>
                </a:path>
              </a:pathLst>
            </a:custGeom>
            <a:noFill/>
            <a:ln w="20875" cap="flat" cmpd="sng">
              <a:solidFill>
                <a:schemeClr val="lt2"/>
              </a:solidFill>
              <a:prstDash val="solid"/>
              <a:miter lim="19892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sp>
        <p:nvSpPr>
          <p:cNvPr id="1173" name="Google Shape;1173;p16"/>
          <p:cNvSpPr/>
          <p:nvPr/>
        </p:nvSpPr>
        <p:spPr>
          <a:xfrm rot="-5400000" flipH="1">
            <a:off x="8580758" y="3365764"/>
            <a:ext cx="4547399" cy="5545819"/>
          </a:xfrm>
          <a:custGeom>
            <a:avLst/>
            <a:gdLst/>
            <a:ahLst/>
            <a:cxnLst/>
            <a:rect l="l" t="t" r="r" b="b"/>
            <a:pathLst>
              <a:path w="99782" h="121690" extrusionOk="0">
                <a:moveTo>
                  <a:pt x="79254" y="1"/>
                </a:moveTo>
                <a:cubicBezTo>
                  <a:pt x="74898" y="1"/>
                  <a:pt x="70544" y="853"/>
                  <a:pt x="66541" y="2572"/>
                </a:cubicBezTo>
                <a:cubicBezTo>
                  <a:pt x="57510" y="6431"/>
                  <a:pt x="50448" y="14627"/>
                  <a:pt x="47962" y="24155"/>
                </a:cubicBezTo>
                <a:cubicBezTo>
                  <a:pt x="45734" y="32709"/>
                  <a:pt x="47066" y="41740"/>
                  <a:pt x="46231" y="50533"/>
                </a:cubicBezTo>
                <a:cubicBezTo>
                  <a:pt x="45376" y="59346"/>
                  <a:pt x="41278" y="68934"/>
                  <a:pt x="32883" y="71699"/>
                </a:cubicBezTo>
                <a:cubicBezTo>
                  <a:pt x="28268" y="73191"/>
                  <a:pt x="23195" y="72336"/>
                  <a:pt x="18481" y="73390"/>
                </a:cubicBezTo>
                <a:cubicBezTo>
                  <a:pt x="9270" y="75439"/>
                  <a:pt x="2944" y="84570"/>
                  <a:pt x="1472" y="93899"/>
                </a:cubicBezTo>
                <a:cubicBezTo>
                  <a:pt x="0" y="103229"/>
                  <a:pt x="2467" y="112698"/>
                  <a:pt x="5431" y="121689"/>
                </a:cubicBezTo>
                <a:lnTo>
                  <a:pt x="99782" y="105457"/>
                </a:lnTo>
                <a:lnTo>
                  <a:pt x="94988" y="4004"/>
                </a:lnTo>
                <a:cubicBezTo>
                  <a:pt x="90203" y="1346"/>
                  <a:pt x="84727" y="1"/>
                  <a:pt x="79254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867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grpSp>
        <p:nvGrpSpPr>
          <p:cNvPr id="1174" name="Google Shape;1174;p16"/>
          <p:cNvGrpSpPr/>
          <p:nvPr/>
        </p:nvGrpSpPr>
        <p:grpSpPr>
          <a:xfrm rot="-8100000" flipH="1">
            <a:off x="11255483" y="5930773"/>
            <a:ext cx="1331245" cy="817143"/>
            <a:chOff x="3635425" y="69650"/>
            <a:chExt cx="965800" cy="592825"/>
          </a:xfrm>
        </p:grpSpPr>
        <p:sp>
          <p:nvSpPr>
            <p:cNvPr id="1175" name="Google Shape;1175;p16"/>
            <p:cNvSpPr/>
            <p:nvPr/>
          </p:nvSpPr>
          <p:spPr>
            <a:xfrm>
              <a:off x="3741350" y="90400"/>
              <a:ext cx="859875" cy="436675"/>
            </a:xfrm>
            <a:custGeom>
              <a:avLst/>
              <a:gdLst/>
              <a:ahLst/>
              <a:cxnLst/>
              <a:rect l="l" t="t" r="r" b="b"/>
              <a:pathLst>
                <a:path w="34395" h="17467" fill="none" extrusionOk="0">
                  <a:moveTo>
                    <a:pt x="0" y="17467"/>
                  </a:moveTo>
                  <a:cubicBezTo>
                    <a:pt x="10464" y="9848"/>
                    <a:pt x="21723" y="2746"/>
                    <a:pt x="34395" y="1"/>
                  </a:cubicBezTo>
                </a:path>
              </a:pathLst>
            </a:custGeom>
            <a:solidFill>
              <a:schemeClr val="dk1"/>
            </a:solidFill>
            <a:ln w="10450" cap="flat" cmpd="sng">
              <a:solidFill>
                <a:srgbClr val="282922"/>
              </a:solidFill>
              <a:prstDash val="solid"/>
              <a:miter lim="19892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176" name="Google Shape;1176;p16"/>
            <p:cNvSpPr/>
            <p:nvPr/>
          </p:nvSpPr>
          <p:spPr>
            <a:xfrm>
              <a:off x="3783125" y="468375"/>
              <a:ext cx="70150" cy="192650"/>
            </a:xfrm>
            <a:custGeom>
              <a:avLst/>
              <a:gdLst/>
              <a:ahLst/>
              <a:cxnLst/>
              <a:rect l="l" t="t" r="r" b="b"/>
              <a:pathLst>
                <a:path w="2806" h="7706" extrusionOk="0">
                  <a:moveTo>
                    <a:pt x="2805" y="0"/>
                  </a:moveTo>
                  <a:cubicBezTo>
                    <a:pt x="2805" y="1"/>
                    <a:pt x="279" y="5471"/>
                    <a:pt x="140" y="6167"/>
                  </a:cubicBezTo>
                  <a:cubicBezTo>
                    <a:pt x="0" y="6843"/>
                    <a:pt x="418" y="7520"/>
                    <a:pt x="1114" y="7679"/>
                  </a:cubicBezTo>
                  <a:cubicBezTo>
                    <a:pt x="1204" y="7697"/>
                    <a:pt x="1294" y="7706"/>
                    <a:pt x="1382" y="7706"/>
                  </a:cubicBezTo>
                  <a:cubicBezTo>
                    <a:pt x="1976" y="7706"/>
                    <a:pt x="2505" y="7310"/>
                    <a:pt x="2626" y="6704"/>
                  </a:cubicBezTo>
                  <a:cubicBezTo>
                    <a:pt x="2785" y="6008"/>
                    <a:pt x="2805" y="1"/>
                    <a:pt x="2805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177" name="Google Shape;1177;p16"/>
            <p:cNvSpPr/>
            <p:nvPr/>
          </p:nvSpPr>
          <p:spPr>
            <a:xfrm>
              <a:off x="3865675" y="221850"/>
              <a:ext cx="70150" cy="192825"/>
            </a:xfrm>
            <a:custGeom>
              <a:avLst/>
              <a:gdLst/>
              <a:ahLst/>
              <a:cxnLst/>
              <a:rect l="l" t="t" r="r" b="b"/>
              <a:pathLst>
                <a:path w="2806" h="7713" extrusionOk="0">
                  <a:moveTo>
                    <a:pt x="1396" y="1"/>
                  </a:moveTo>
                  <a:cubicBezTo>
                    <a:pt x="813" y="1"/>
                    <a:pt x="299" y="395"/>
                    <a:pt x="180" y="1009"/>
                  </a:cubicBezTo>
                  <a:cubicBezTo>
                    <a:pt x="20" y="1685"/>
                    <a:pt x="0" y="7713"/>
                    <a:pt x="0" y="7713"/>
                  </a:cubicBezTo>
                  <a:cubicBezTo>
                    <a:pt x="0" y="7713"/>
                    <a:pt x="2507" y="2242"/>
                    <a:pt x="2666" y="1546"/>
                  </a:cubicBezTo>
                  <a:cubicBezTo>
                    <a:pt x="2805" y="850"/>
                    <a:pt x="2388" y="174"/>
                    <a:pt x="1691" y="34"/>
                  </a:cubicBezTo>
                  <a:cubicBezTo>
                    <a:pt x="1592" y="12"/>
                    <a:pt x="1493" y="1"/>
                    <a:pt x="1396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178" name="Google Shape;1178;p16"/>
            <p:cNvSpPr/>
            <p:nvPr/>
          </p:nvSpPr>
          <p:spPr>
            <a:xfrm>
              <a:off x="3874125" y="464400"/>
              <a:ext cx="125350" cy="170850"/>
            </a:xfrm>
            <a:custGeom>
              <a:avLst/>
              <a:gdLst/>
              <a:ahLst/>
              <a:cxnLst/>
              <a:rect l="l" t="t" r="r" b="b"/>
              <a:pathLst>
                <a:path w="5014" h="6834" extrusionOk="0">
                  <a:moveTo>
                    <a:pt x="1" y="0"/>
                  </a:moveTo>
                  <a:cubicBezTo>
                    <a:pt x="1" y="1"/>
                    <a:pt x="2089" y="5650"/>
                    <a:pt x="2487" y="6247"/>
                  </a:cubicBezTo>
                  <a:cubicBezTo>
                    <a:pt x="2731" y="6631"/>
                    <a:pt x="3147" y="6834"/>
                    <a:pt x="3573" y="6834"/>
                  </a:cubicBezTo>
                  <a:cubicBezTo>
                    <a:pt x="3808" y="6834"/>
                    <a:pt x="4045" y="6772"/>
                    <a:pt x="4258" y="6644"/>
                  </a:cubicBezTo>
                  <a:cubicBezTo>
                    <a:pt x="4835" y="6266"/>
                    <a:pt x="5014" y="5471"/>
                    <a:pt x="4636" y="4874"/>
                  </a:cubicBezTo>
                  <a:cubicBezTo>
                    <a:pt x="4258" y="4277"/>
                    <a:pt x="1" y="1"/>
                    <a:pt x="1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179" name="Google Shape;1179;p16"/>
            <p:cNvSpPr/>
            <p:nvPr/>
          </p:nvSpPr>
          <p:spPr>
            <a:xfrm>
              <a:off x="3719475" y="247575"/>
              <a:ext cx="125825" cy="171100"/>
            </a:xfrm>
            <a:custGeom>
              <a:avLst/>
              <a:gdLst/>
              <a:ahLst/>
              <a:cxnLst/>
              <a:rect l="l" t="t" r="r" b="b"/>
              <a:pathLst>
                <a:path w="5033" h="6844" extrusionOk="0">
                  <a:moveTo>
                    <a:pt x="1459" y="1"/>
                  </a:moveTo>
                  <a:cubicBezTo>
                    <a:pt x="1225" y="1"/>
                    <a:pt x="988" y="65"/>
                    <a:pt x="776" y="199"/>
                  </a:cubicBezTo>
                  <a:cubicBezTo>
                    <a:pt x="179" y="577"/>
                    <a:pt x="0" y="1373"/>
                    <a:pt x="398" y="1969"/>
                  </a:cubicBezTo>
                  <a:cubicBezTo>
                    <a:pt x="776" y="2566"/>
                    <a:pt x="5033" y="6843"/>
                    <a:pt x="5033" y="6843"/>
                  </a:cubicBezTo>
                  <a:cubicBezTo>
                    <a:pt x="5033" y="6843"/>
                    <a:pt x="2944" y="1194"/>
                    <a:pt x="2546" y="597"/>
                  </a:cubicBezTo>
                  <a:cubicBezTo>
                    <a:pt x="2303" y="212"/>
                    <a:pt x="1885" y="1"/>
                    <a:pt x="1459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180" name="Google Shape;1180;p16"/>
            <p:cNvSpPr/>
            <p:nvPr/>
          </p:nvSpPr>
          <p:spPr>
            <a:xfrm>
              <a:off x="3660775" y="456425"/>
              <a:ext cx="175575" cy="120425"/>
            </a:xfrm>
            <a:custGeom>
              <a:avLst/>
              <a:gdLst/>
              <a:ahLst/>
              <a:cxnLst/>
              <a:rect l="l" t="t" r="r" b="b"/>
              <a:pathLst>
                <a:path w="7023" h="4817" extrusionOk="0">
                  <a:moveTo>
                    <a:pt x="7023" y="1"/>
                  </a:moveTo>
                  <a:cubicBezTo>
                    <a:pt x="7022" y="1"/>
                    <a:pt x="1373" y="2090"/>
                    <a:pt x="777" y="2487"/>
                  </a:cubicBezTo>
                  <a:cubicBezTo>
                    <a:pt x="180" y="2865"/>
                    <a:pt x="1" y="3661"/>
                    <a:pt x="379" y="4258"/>
                  </a:cubicBezTo>
                  <a:cubicBezTo>
                    <a:pt x="621" y="4614"/>
                    <a:pt x="1033" y="4816"/>
                    <a:pt x="1456" y="4816"/>
                  </a:cubicBezTo>
                  <a:cubicBezTo>
                    <a:pt x="1693" y="4816"/>
                    <a:pt x="1934" y="4752"/>
                    <a:pt x="2149" y="4616"/>
                  </a:cubicBezTo>
                  <a:cubicBezTo>
                    <a:pt x="2746" y="4258"/>
                    <a:pt x="7023" y="1"/>
                    <a:pt x="7023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181" name="Google Shape;1181;p16"/>
            <p:cNvSpPr/>
            <p:nvPr/>
          </p:nvSpPr>
          <p:spPr>
            <a:xfrm>
              <a:off x="3883075" y="305750"/>
              <a:ext cx="175075" cy="120875"/>
            </a:xfrm>
            <a:custGeom>
              <a:avLst/>
              <a:gdLst/>
              <a:ahLst/>
              <a:cxnLst/>
              <a:rect l="l" t="t" r="r" b="b"/>
              <a:pathLst>
                <a:path w="7003" h="4835" extrusionOk="0">
                  <a:moveTo>
                    <a:pt x="5549" y="0"/>
                  </a:moveTo>
                  <a:cubicBezTo>
                    <a:pt x="5315" y="0"/>
                    <a:pt x="5081" y="64"/>
                    <a:pt x="4874" y="199"/>
                  </a:cubicBezTo>
                  <a:cubicBezTo>
                    <a:pt x="4278" y="577"/>
                    <a:pt x="1" y="4834"/>
                    <a:pt x="1" y="4834"/>
                  </a:cubicBezTo>
                  <a:cubicBezTo>
                    <a:pt x="1" y="4834"/>
                    <a:pt x="5630" y="2746"/>
                    <a:pt x="6247" y="2348"/>
                  </a:cubicBezTo>
                  <a:cubicBezTo>
                    <a:pt x="6824" y="1970"/>
                    <a:pt x="7003" y="1174"/>
                    <a:pt x="6645" y="577"/>
                  </a:cubicBezTo>
                  <a:cubicBezTo>
                    <a:pt x="6389" y="207"/>
                    <a:pt x="5969" y="0"/>
                    <a:pt x="5549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182" name="Google Shape;1182;p16"/>
            <p:cNvSpPr/>
            <p:nvPr/>
          </p:nvSpPr>
          <p:spPr>
            <a:xfrm>
              <a:off x="3886075" y="447475"/>
              <a:ext cx="195950" cy="67350"/>
            </a:xfrm>
            <a:custGeom>
              <a:avLst/>
              <a:gdLst/>
              <a:ahLst/>
              <a:cxnLst/>
              <a:rect l="l" t="t" r="r" b="b"/>
              <a:pathLst>
                <a:path w="7838" h="2694" extrusionOk="0">
                  <a:moveTo>
                    <a:pt x="0" y="1"/>
                  </a:moveTo>
                  <a:cubicBezTo>
                    <a:pt x="0" y="1"/>
                    <a:pt x="5471" y="2527"/>
                    <a:pt x="6167" y="2666"/>
                  </a:cubicBezTo>
                  <a:cubicBezTo>
                    <a:pt x="6257" y="2684"/>
                    <a:pt x="6346" y="2693"/>
                    <a:pt x="6435" y="2693"/>
                  </a:cubicBezTo>
                  <a:cubicBezTo>
                    <a:pt x="7029" y="2693"/>
                    <a:pt x="7557" y="2298"/>
                    <a:pt x="7679" y="1692"/>
                  </a:cubicBezTo>
                  <a:cubicBezTo>
                    <a:pt x="7838" y="995"/>
                    <a:pt x="7420" y="339"/>
                    <a:pt x="6724" y="180"/>
                  </a:cubicBezTo>
                  <a:cubicBezTo>
                    <a:pt x="6028" y="21"/>
                    <a:pt x="0" y="1"/>
                    <a:pt x="0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183" name="Google Shape;1183;p16"/>
            <p:cNvSpPr/>
            <p:nvPr/>
          </p:nvSpPr>
          <p:spPr>
            <a:xfrm>
              <a:off x="3636900" y="368075"/>
              <a:ext cx="195975" cy="67000"/>
            </a:xfrm>
            <a:custGeom>
              <a:avLst/>
              <a:gdLst/>
              <a:ahLst/>
              <a:cxnLst/>
              <a:rect l="l" t="t" r="r" b="b"/>
              <a:pathLst>
                <a:path w="7839" h="2680" extrusionOk="0">
                  <a:moveTo>
                    <a:pt x="1357" y="0"/>
                  </a:moveTo>
                  <a:cubicBezTo>
                    <a:pt x="778" y="0"/>
                    <a:pt x="276" y="392"/>
                    <a:pt x="140" y="989"/>
                  </a:cubicBezTo>
                  <a:cubicBezTo>
                    <a:pt x="1" y="1685"/>
                    <a:pt x="419" y="2361"/>
                    <a:pt x="1115" y="2520"/>
                  </a:cubicBezTo>
                  <a:cubicBezTo>
                    <a:pt x="1811" y="2660"/>
                    <a:pt x="7839" y="2680"/>
                    <a:pt x="7839" y="2680"/>
                  </a:cubicBezTo>
                  <a:cubicBezTo>
                    <a:pt x="7839" y="2680"/>
                    <a:pt x="2368" y="173"/>
                    <a:pt x="1652" y="34"/>
                  </a:cubicBezTo>
                  <a:cubicBezTo>
                    <a:pt x="1552" y="11"/>
                    <a:pt x="1453" y="0"/>
                    <a:pt x="1357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184" name="Google Shape;1184;p16"/>
            <p:cNvSpPr/>
            <p:nvPr/>
          </p:nvSpPr>
          <p:spPr>
            <a:xfrm>
              <a:off x="3713500" y="464400"/>
              <a:ext cx="130325" cy="166675"/>
            </a:xfrm>
            <a:custGeom>
              <a:avLst/>
              <a:gdLst/>
              <a:ahLst/>
              <a:cxnLst/>
              <a:rect l="l" t="t" r="r" b="b"/>
              <a:pathLst>
                <a:path w="5213" h="6667" extrusionOk="0">
                  <a:moveTo>
                    <a:pt x="5212" y="0"/>
                  </a:moveTo>
                  <a:cubicBezTo>
                    <a:pt x="5212" y="1"/>
                    <a:pt x="816" y="4098"/>
                    <a:pt x="398" y="4675"/>
                  </a:cubicBezTo>
                  <a:cubicBezTo>
                    <a:pt x="0" y="5252"/>
                    <a:pt x="140" y="6048"/>
                    <a:pt x="716" y="6445"/>
                  </a:cubicBezTo>
                  <a:cubicBezTo>
                    <a:pt x="934" y="6596"/>
                    <a:pt x="1180" y="6666"/>
                    <a:pt x="1425" y="6666"/>
                  </a:cubicBezTo>
                  <a:cubicBezTo>
                    <a:pt x="1828" y="6666"/>
                    <a:pt x="2227" y="6474"/>
                    <a:pt x="2487" y="6127"/>
                  </a:cubicBezTo>
                  <a:cubicBezTo>
                    <a:pt x="2885" y="5550"/>
                    <a:pt x="5212" y="1"/>
                    <a:pt x="5212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185" name="Google Shape;1185;p16"/>
            <p:cNvSpPr/>
            <p:nvPr/>
          </p:nvSpPr>
          <p:spPr>
            <a:xfrm>
              <a:off x="3875625" y="251850"/>
              <a:ext cx="130325" cy="166825"/>
            </a:xfrm>
            <a:custGeom>
              <a:avLst/>
              <a:gdLst/>
              <a:ahLst/>
              <a:cxnLst/>
              <a:rect l="l" t="t" r="r" b="b"/>
              <a:pathLst>
                <a:path w="5213" h="6673" extrusionOk="0">
                  <a:moveTo>
                    <a:pt x="3770" y="0"/>
                  </a:moveTo>
                  <a:cubicBezTo>
                    <a:pt x="3367" y="0"/>
                    <a:pt x="2971" y="190"/>
                    <a:pt x="2726" y="545"/>
                  </a:cubicBezTo>
                  <a:cubicBezTo>
                    <a:pt x="2328" y="1122"/>
                    <a:pt x="0" y="6672"/>
                    <a:pt x="0" y="6672"/>
                  </a:cubicBezTo>
                  <a:cubicBezTo>
                    <a:pt x="0" y="6672"/>
                    <a:pt x="4397" y="2554"/>
                    <a:pt x="4814" y="1977"/>
                  </a:cubicBezTo>
                  <a:cubicBezTo>
                    <a:pt x="5212" y="1420"/>
                    <a:pt x="5073" y="625"/>
                    <a:pt x="4496" y="227"/>
                  </a:cubicBezTo>
                  <a:cubicBezTo>
                    <a:pt x="4275" y="74"/>
                    <a:pt x="4021" y="0"/>
                    <a:pt x="3770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186" name="Google Shape;1186;p16"/>
            <p:cNvSpPr/>
            <p:nvPr/>
          </p:nvSpPr>
          <p:spPr>
            <a:xfrm>
              <a:off x="3858700" y="468875"/>
              <a:ext cx="68175" cy="193600"/>
            </a:xfrm>
            <a:custGeom>
              <a:avLst/>
              <a:gdLst/>
              <a:ahLst/>
              <a:cxnLst/>
              <a:rect l="l" t="t" r="r" b="b"/>
              <a:pathLst>
                <a:path w="2727" h="7744" extrusionOk="0">
                  <a:moveTo>
                    <a:pt x="220" y="0"/>
                  </a:moveTo>
                  <a:cubicBezTo>
                    <a:pt x="220" y="0"/>
                    <a:pt x="1" y="6008"/>
                    <a:pt x="120" y="6704"/>
                  </a:cubicBezTo>
                  <a:cubicBezTo>
                    <a:pt x="243" y="7316"/>
                    <a:pt x="749" y="7744"/>
                    <a:pt x="1343" y="7744"/>
                  </a:cubicBezTo>
                  <a:cubicBezTo>
                    <a:pt x="1425" y="7744"/>
                    <a:pt x="1508" y="7735"/>
                    <a:pt x="1592" y="7719"/>
                  </a:cubicBezTo>
                  <a:cubicBezTo>
                    <a:pt x="2289" y="7599"/>
                    <a:pt x="2726" y="6963"/>
                    <a:pt x="2647" y="6266"/>
                  </a:cubicBezTo>
                  <a:cubicBezTo>
                    <a:pt x="2507" y="5570"/>
                    <a:pt x="220" y="0"/>
                    <a:pt x="220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187" name="Google Shape;1187;p16"/>
            <p:cNvSpPr/>
            <p:nvPr/>
          </p:nvSpPr>
          <p:spPr>
            <a:xfrm>
              <a:off x="3791575" y="220225"/>
              <a:ext cx="69150" cy="193975"/>
            </a:xfrm>
            <a:custGeom>
              <a:avLst/>
              <a:gdLst/>
              <a:ahLst/>
              <a:cxnLst/>
              <a:rect l="l" t="t" r="r" b="b"/>
              <a:pathLst>
                <a:path w="2766" h="7759" extrusionOk="0">
                  <a:moveTo>
                    <a:pt x="1402" y="0"/>
                  </a:moveTo>
                  <a:cubicBezTo>
                    <a:pt x="1327" y="0"/>
                    <a:pt x="1251" y="7"/>
                    <a:pt x="1174" y="20"/>
                  </a:cubicBezTo>
                  <a:cubicBezTo>
                    <a:pt x="438" y="139"/>
                    <a:pt x="0" y="796"/>
                    <a:pt x="120" y="1492"/>
                  </a:cubicBezTo>
                  <a:cubicBezTo>
                    <a:pt x="259" y="2188"/>
                    <a:pt x="2547" y="7758"/>
                    <a:pt x="2547" y="7758"/>
                  </a:cubicBezTo>
                  <a:cubicBezTo>
                    <a:pt x="2547" y="7758"/>
                    <a:pt x="2766" y="1731"/>
                    <a:pt x="2646" y="1034"/>
                  </a:cubicBezTo>
                  <a:cubicBezTo>
                    <a:pt x="2522" y="415"/>
                    <a:pt x="2005" y="0"/>
                    <a:pt x="1402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188" name="Google Shape;1188;p16"/>
            <p:cNvSpPr/>
            <p:nvPr/>
          </p:nvSpPr>
          <p:spPr>
            <a:xfrm>
              <a:off x="3635425" y="442425"/>
              <a:ext cx="196450" cy="64250"/>
            </a:xfrm>
            <a:custGeom>
              <a:avLst/>
              <a:gdLst/>
              <a:ahLst/>
              <a:cxnLst/>
              <a:rect l="l" t="t" r="r" b="b"/>
              <a:pathLst>
                <a:path w="7858" h="2570" extrusionOk="0">
                  <a:moveTo>
                    <a:pt x="2308" y="0"/>
                  </a:moveTo>
                  <a:cubicBezTo>
                    <a:pt x="1739" y="0"/>
                    <a:pt x="1311" y="12"/>
                    <a:pt x="1154" y="44"/>
                  </a:cubicBezTo>
                  <a:cubicBezTo>
                    <a:pt x="458" y="163"/>
                    <a:pt x="0" y="800"/>
                    <a:pt x="120" y="1496"/>
                  </a:cubicBezTo>
                  <a:cubicBezTo>
                    <a:pt x="243" y="2151"/>
                    <a:pt x="793" y="2570"/>
                    <a:pt x="1375" y="2570"/>
                  </a:cubicBezTo>
                  <a:cubicBezTo>
                    <a:pt x="1447" y="2570"/>
                    <a:pt x="1519" y="2563"/>
                    <a:pt x="1592" y="2550"/>
                  </a:cubicBezTo>
                  <a:cubicBezTo>
                    <a:pt x="2288" y="2431"/>
                    <a:pt x="7858" y="143"/>
                    <a:pt x="7858" y="143"/>
                  </a:cubicBezTo>
                  <a:cubicBezTo>
                    <a:pt x="7858" y="143"/>
                    <a:pt x="4257" y="0"/>
                    <a:pt x="2308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189" name="Google Shape;1189;p16"/>
            <p:cNvSpPr/>
            <p:nvPr/>
          </p:nvSpPr>
          <p:spPr>
            <a:xfrm>
              <a:off x="3886550" y="376375"/>
              <a:ext cx="196475" cy="64075"/>
            </a:xfrm>
            <a:custGeom>
              <a:avLst/>
              <a:gdLst/>
              <a:ahLst/>
              <a:cxnLst/>
              <a:rect l="l" t="t" r="r" b="b"/>
              <a:pathLst>
                <a:path w="7859" h="2563" extrusionOk="0">
                  <a:moveTo>
                    <a:pt x="6495" y="1"/>
                  </a:moveTo>
                  <a:cubicBezTo>
                    <a:pt x="6420" y="1"/>
                    <a:pt x="6344" y="7"/>
                    <a:pt x="6267" y="20"/>
                  </a:cubicBezTo>
                  <a:cubicBezTo>
                    <a:pt x="5571" y="139"/>
                    <a:pt x="1" y="2427"/>
                    <a:pt x="1" y="2427"/>
                  </a:cubicBezTo>
                  <a:cubicBezTo>
                    <a:pt x="1" y="2427"/>
                    <a:pt x="3722" y="2562"/>
                    <a:pt x="5654" y="2562"/>
                  </a:cubicBezTo>
                  <a:cubicBezTo>
                    <a:pt x="6182" y="2562"/>
                    <a:pt x="6576" y="2552"/>
                    <a:pt x="6725" y="2527"/>
                  </a:cubicBezTo>
                  <a:cubicBezTo>
                    <a:pt x="7421" y="2407"/>
                    <a:pt x="7859" y="1751"/>
                    <a:pt x="7739" y="1054"/>
                  </a:cubicBezTo>
                  <a:cubicBezTo>
                    <a:pt x="7633" y="417"/>
                    <a:pt x="7102" y="1"/>
                    <a:pt x="6495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190" name="Google Shape;1190;p16"/>
            <p:cNvSpPr/>
            <p:nvPr/>
          </p:nvSpPr>
          <p:spPr>
            <a:xfrm>
              <a:off x="3882575" y="456925"/>
              <a:ext cx="170625" cy="126500"/>
            </a:xfrm>
            <a:custGeom>
              <a:avLst/>
              <a:gdLst/>
              <a:ahLst/>
              <a:cxnLst/>
              <a:rect l="l" t="t" r="r" b="b"/>
              <a:pathLst>
                <a:path w="6825" h="5060" extrusionOk="0">
                  <a:moveTo>
                    <a:pt x="1" y="1"/>
                  </a:moveTo>
                  <a:cubicBezTo>
                    <a:pt x="1" y="1"/>
                    <a:pt x="4099" y="4437"/>
                    <a:pt x="4676" y="4835"/>
                  </a:cubicBezTo>
                  <a:cubicBezTo>
                    <a:pt x="4888" y="4986"/>
                    <a:pt x="5135" y="5060"/>
                    <a:pt x="5381" y="5060"/>
                  </a:cubicBezTo>
                  <a:cubicBezTo>
                    <a:pt x="5781" y="5060"/>
                    <a:pt x="6180" y="4866"/>
                    <a:pt x="6426" y="4497"/>
                  </a:cubicBezTo>
                  <a:cubicBezTo>
                    <a:pt x="6824" y="3940"/>
                    <a:pt x="6685" y="3164"/>
                    <a:pt x="6108" y="2746"/>
                  </a:cubicBezTo>
                  <a:cubicBezTo>
                    <a:pt x="5531" y="2348"/>
                    <a:pt x="1" y="1"/>
                    <a:pt x="1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191" name="Google Shape;1191;p16"/>
            <p:cNvSpPr/>
            <p:nvPr/>
          </p:nvSpPr>
          <p:spPr>
            <a:xfrm>
              <a:off x="3665250" y="299725"/>
              <a:ext cx="171100" cy="126400"/>
            </a:xfrm>
            <a:custGeom>
              <a:avLst/>
              <a:gdLst/>
              <a:ahLst/>
              <a:cxnLst/>
              <a:rect l="l" t="t" r="r" b="b"/>
              <a:pathLst>
                <a:path w="6844" h="5056" extrusionOk="0">
                  <a:moveTo>
                    <a:pt x="1455" y="1"/>
                  </a:moveTo>
                  <a:cubicBezTo>
                    <a:pt x="1048" y="1"/>
                    <a:pt x="646" y="193"/>
                    <a:pt x="399" y="540"/>
                  </a:cubicBezTo>
                  <a:cubicBezTo>
                    <a:pt x="1" y="1117"/>
                    <a:pt x="160" y="1912"/>
                    <a:pt x="737" y="2310"/>
                  </a:cubicBezTo>
                  <a:cubicBezTo>
                    <a:pt x="1294" y="2708"/>
                    <a:pt x="6844" y="5055"/>
                    <a:pt x="6844" y="5055"/>
                  </a:cubicBezTo>
                  <a:cubicBezTo>
                    <a:pt x="6844" y="5055"/>
                    <a:pt x="2746" y="639"/>
                    <a:pt x="2169" y="222"/>
                  </a:cubicBezTo>
                  <a:cubicBezTo>
                    <a:pt x="1951" y="71"/>
                    <a:pt x="1702" y="1"/>
                    <a:pt x="1455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192" name="Google Shape;1192;p16"/>
            <p:cNvSpPr/>
            <p:nvPr/>
          </p:nvSpPr>
          <p:spPr>
            <a:xfrm>
              <a:off x="3793075" y="382575"/>
              <a:ext cx="133300" cy="117275"/>
            </a:xfrm>
            <a:custGeom>
              <a:avLst/>
              <a:gdLst/>
              <a:ahLst/>
              <a:cxnLst/>
              <a:rect l="l" t="t" r="r" b="b"/>
              <a:pathLst>
                <a:path w="5332" h="4691" extrusionOk="0">
                  <a:moveTo>
                    <a:pt x="2669" y="0"/>
                  </a:moveTo>
                  <a:cubicBezTo>
                    <a:pt x="2240" y="0"/>
                    <a:pt x="1804" y="119"/>
                    <a:pt x="1413" y="369"/>
                  </a:cubicBezTo>
                  <a:cubicBezTo>
                    <a:pt x="318" y="1065"/>
                    <a:pt x="0" y="2497"/>
                    <a:pt x="696" y="3591"/>
                  </a:cubicBezTo>
                  <a:cubicBezTo>
                    <a:pt x="1134" y="4299"/>
                    <a:pt x="1896" y="4690"/>
                    <a:pt x="2675" y="4690"/>
                  </a:cubicBezTo>
                  <a:cubicBezTo>
                    <a:pt x="3101" y="4690"/>
                    <a:pt x="3532" y="4574"/>
                    <a:pt x="3919" y="4328"/>
                  </a:cubicBezTo>
                  <a:cubicBezTo>
                    <a:pt x="5013" y="3631"/>
                    <a:pt x="5331" y="2179"/>
                    <a:pt x="4635" y="1085"/>
                  </a:cubicBezTo>
                  <a:cubicBezTo>
                    <a:pt x="4188" y="383"/>
                    <a:pt x="3438" y="0"/>
                    <a:pt x="2669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193" name="Google Shape;1193;p16"/>
            <p:cNvSpPr/>
            <p:nvPr/>
          </p:nvSpPr>
          <p:spPr>
            <a:xfrm>
              <a:off x="4119300" y="154075"/>
              <a:ext cx="281525" cy="399950"/>
            </a:xfrm>
            <a:custGeom>
              <a:avLst/>
              <a:gdLst/>
              <a:ahLst/>
              <a:cxnLst/>
              <a:rect l="l" t="t" r="r" b="b"/>
              <a:pathLst>
                <a:path w="11261" h="15998" extrusionOk="0">
                  <a:moveTo>
                    <a:pt x="11260" y="0"/>
                  </a:moveTo>
                  <a:lnTo>
                    <a:pt x="11260" y="0"/>
                  </a:lnTo>
                  <a:cubicBezTo>
                    <a:pt x="8177" y="1552"/>
                    <a:pt x="5372" y="3143"/>
                    <a:pt x="3124" y="5849"/>
                  </a:cubicBezTo>
                  <a:cubicBezTo>
                    <a:pt x="1353" y="7957"/>
                    <a:pt x="120" y="10603"/>
                    <a:pt x="21" y="13368"/>
                  </a:cubicBezTo>
                  <a:cubicBezTo>
                    <a:pt x="1" y="14025"/>
                    <a:pt x="41" y="14721"/>
                    <a:pt x="419" y="15298"/>
                  </a:cubicBezTo>
                  <a:cubicBezTo>
                    <a:pt x="696" y="15706"/>
                    <a:pt x="1188" y="15997"/>
                    <a:pt x="1666" y="15997"/>
                  </a:cubicBezTo>
                  <a:cubicBezTo>
                    <a:pt x="1839" y="15997"/>
                    <a:pt x="2010" y="15959"/>
                    <a:pt x="2169" y="15875"/>
                  </a:cubicBezTo>
                  <a:cubicBezTo>
                    <a:pt x="2487" y="15695"/>
                    <a:pt x="2686" y="15377"/>
                    <a:pt x="2865" y="15079"/>
                  </a:cubicBezTo>
                  <a:cubicBezTo>
                    <a:pt x="4775" y="11697"/>
                    <a:pt x="4695" y="7420"/>
                    <a:pt x="6864" y="4178"/>
                  </a:cubicBezTo>
                  <a:cubicBezTo>
                    <a:pt x="7998" y="2467"/>
                    <a:pt x="9669" y="1253"/>
                    <a:pt x="11260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194" name="Google Shape;1194;p16"/>
            <p:cNvSpPr/>
            <p:nvPr/>
          </p:nvSpPr>
          <p:spPr>
            <a:xfrm>
              <a:off x="4182475" y="143125"/>
              <a:ext cx="238725" cy="251675"/>
            </a:xfrm>
            <a:custGeom>
              <a:avLst/>
              <a:gdLst/>
              <a:ahLst/>
              <a:cxnLst/>
              <a:rect l="l" t="t" r="r" b="b"/>
              <a:pathLst>
                <a:path w="9549" h="10067" extrusionOk="0">
                  <a:moveTo>
                    <a:pt x="9549" y="0"/>
                  </a:moveTo>
                  <a:cubicBezTo>
                    <a:pt x="5630" y="1453"/>
                    <a:pt x="2347" y="4576"/>
                    <a:pt x="637" y="8395"/>
                  </a:cubicBezTo>
                  <a:cubicBezTo>
                    <a:pt x="438" y="8873"/>
                    <a:pt x="159" y="9569"/>
                    <a:pt x="0" y="10066"/>
                  </a:cubicBezTo>
                  <a:cubicBezTo>
                    <a:pt x="199" y="9589"/>
                    <a:pt x="537" y="8893"/>
                    <a:pt x="776" y="8455"/>
                  </a:cubicBezTo>
                  <a:cubicBezTo>
                    <a:pt x="2686" y="4775"/>
                    <a:pt x="5849" y="1811"/>
                    <a:pt x="95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195" name="Google Shape;1195;p16"/>
            <p:cNvSpPr/>
            <p:nvPr/>
          </p:nvSpPr>
          <p:spPr>
            <a:xfrm>
              <a:off x="3937300" y="69650"/>
              <a:ext cx="472475" cy="140675"/>
            </a:xfrm>
            <a:custGeom>
              <a:avLst/>
              <a:gdLst/>
              <a:ahLst/>
              <a:cxnLst/>
              <a:rect l="l" t="t" r="r" b="b"/>
              <a:pathLst>
                <a:path w="18899" h="5627" extrusionOk="0">
                  <a:moveTo>
                    <a:pt x="1338" y="0"/>
                  </a:moveTo>
                  <a:cubicBezTo>
                    <a:pt x="1154" y="0"/>
                    <a:pt x="975" y="25"/>
                    <a:pt x="816" y="95"/>
                  </a:cubicBezTo>
                  <a:cubicBezTo>
                    <a:pt x="219" y="373"/>
                    <a:pt x="0" y="1169"/>
                    <a:pt x="199" y="1825"/>
                  </a:cubicBezTo>
                  <a:cubicBezTo>
                    <a:pt x="398" y="2462"/>
                    <a:pt x="895" y="2939"/>
                    <a:pt x="1432" y="3337"/>
                  </a:cubicBezTo>
                  <a:cubicBezTo>
                    <a:pt x="3581" y="4925"/>
                    <a:pt x="6332" y="5627"/>
                    <a:pt x="9027" y="5627"/>
                  </a:cubicBezTo>
                  <a:cubicBezTo>
                    <a:pt x="9101" y="5627"/>
                    <a:pt x="9176" y="5626"/>
                    <a:pt x="9250" y="5625"/>
                  </a:cubicBezTo>
                  <a:cubicBezTo>
                    <a:pt x="12771" y="5565"/>
                    <a:pt x="15775" y="4372"/>
                    <a:pt x="18898" y="2939"/>
                  </a:cubicBezTo>
                  <a:lnTo>
                    <a:pt x="18898" y="2939"/>
                  </a:lnTo>
                  <a:cubicBezTo>
                    <a:pt x="17185" y="3351"/>
                    <a:pt x="15486" y="3791"/>
                    <a:pt x="13726" y="3791"/>
                  </a:cubicBezTo>
                  <a:cubicBezTo>
                    <a:pt x="13443" y="3791"/>
                    <a:pt x="13158" y="3780"/>
                    <a:pt x="12871" y="3755"/>
                  </a:cubicBezTo>
                  <a:cubicBezTo>
                    <a:pt x="9011" y="3417"/>
                    <a:pt x="5709" y="672"/>
                    <a:pt x="1890" y="55"/>
                  </a:cubicBezTo>
                  <a:cubicBezTo>
                    <a:pt x="1711" y="25"/>
                    <a:pt x="1522" y="0"/>
                    <a:pt x="1338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196" name="Google Shape;1196;p16"/>
            <p:cNvSpPr/>
            <p:nvPr/>
          </p:nvSpPr>
          <p:spPr>
            <a:xfrm>
              <a:off x="4085500" y="134175"/>
              <a:ext cx="345650" cy="55525"/>
            </a:xfrm>
            <a:custGeom>
              <a:avLst/>
              <a:gdLst/>
              <a:ahLst/>
              <a:cxnLst/>
              <a:rect l="l" t="t" r="r" b="b"/>
              <a:pathLst>
                <a:path w="13826" h="2221" extrusionOk="0">
                  <a:moveTo>
                    <a:pt x="13825" y="0"/>
                  </a:moveTo>
                  <a:lnTo>
                    <a:pt x="13825" y="0"/>
                  </a:lnTo>
                  <a:cubicBezTo>
                    <a:pt x="11191" y="1254"/>
                    <a:pt x="8267" y="1910"/>
                    <a:pt x="5343" y="1910"/>
                  </a:cubicBezTo>
                  <a:cubicBezTo>
                    <a:pt x="4139" y="1910"/>
                    <a:pt x="2935" y="1798"/>
                    <a:pt x="1751" y="1572"/>
                  </a:cubicBezTo>
                  <a:cubicBezTo>
                    <a:pt x="1214" y="1472"/>
                    <a:pt x="497" y="1274"/>
                    <a:pt x="0" y="1154"/>
                  </a:cubicBezTo>
                  <a:lnTo>
                    <a:pt x="0" y="1154"/>
                  </a:lnTo>
                  <a:cubicBezTo>
                    <a:pt x="477" y="1353"/>
                    <a:pt x="1194" y="1572"/>
                    <a:pt x="1691" y="1731"/>
                  </a:cubicBezTo>
                  <a:cubicBezTo>
                    <a:pt x="2977" y="2059"/>
                    <a:pt x="4305" y="2221"/>
                    <a:pt x="5633" y="2221"/>
                  </a:cubicBezTo>
                  <a:cubicBezTo>
                    <a:pt x="8498" y="2221"/>
                    <a:pt x="11366" y="1468"/>
                    <a:pt x="138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508071525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 2">
  <p:cSld name="Title and text 2">
    <p:spTree>
      <p:nvGrpSpPr>
        <p:cNvPr id="1" name="Shape 119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98" name="Google Shape;1198;p17"/>
          <p:cNvGrpSpPr/>
          <p:nvPr/>
        </p:nvGrpSpPr>
        <p:grpSpPr>
          <a:xfrm>
            <a:off x="-2880074" y="-1231399"/>
            <a:ext cx="16123979" cy="11004721"/>
            <a:chOff x="-2160055" y="-923550"/>
            <a:chExt cx="12092984" cy="8253541"/>
          </a:xfrm>
        </p:grpSpPr>
        <p:sp>
          <p:nvSpPr>
            <p:cNvPr id="1199" name="Google Shape;1199;p17"/>
            <p:cNvSpPr/>
            <p:nvPr/>
          </p:nvSpPr>
          <p:spPr>
            <a:xfrm rot="-3828850">
              <a:off x="-1064218" y="2836372"/>
              <a:ext cx="3046210" cy="4338957"/>
            </a:xfrm>
            <a:custGeom>
              <a:avLst/>
              <a:gdLst/>
              <a:ahLst/>
              <a:cxnLst/>
              <a:rect l="l" t="t" r="r" b="b"/>
              <a:pathLst>
                <a:path w="121844" h="173552" extrusionOk="0">
                  <a:moveTo>
                    <a:pt x="81619" y="1"/>
                  </a:moveTo>
                  <a:cubicBezTo>
                    <a:pt x="80393" y="1"/>
                    <a:pt x="79165" y="116"/>
                    <a:pt x="77940" y="366"/>
                  </a:cubicBezTo>
                  <a:cubicBezTo>
                    <a:pt x="69446" y="2116"/>
                    <a:pt x="63558" y="9735"/>
                    <a:pt x="59241" y="17254"/>
                  </a:cubicBezTo>
                  <a:cubicBezTo>
                    <a:pt x="54924" y="24655"/>
                    <a:pt x="51343" y="32492"/>
                    <a:pt x="46450" y="39514"/>
                  </a:cubicBezTo>
                  <a:cubicBezTo>
                    <a:pt x="41556" y="46517"/>
                    <a:pt x="35091" y="52843"/>
                    <a:pt x="26975" y="55608"/>
                  </a:cubicBezTo>
                  <a:cubicBezTo>
                    <a:pt x="24432" y="56470"/>
                    <a:pt x="21708" y="56912"/>
                    <a:pt x="18994" y="56912"/>
                  </a:cubicBezTo>
                  <a:cubicBezTo>
                    <a:pt x="13070" y="56912"/>
                    <a:pt x="7196" y="54804"/>
                    <a:pt x="3362" y="50356"/>
                  </a:cubicBezTo>
                  <a:lnTo>
                    <a:pt x="0" y="144588"/>
                  </a:lnTo>
                  <a:lnTo>
                    <a:pt x="87210" y="173552"/>
                  </a:lnTo>
                  <a:cubicBezTo>
                    <a:pt x="95386" y="160761"/>
                    <a:pt x="103920" y="145901"/>
                    <a:pt x="100021" y="131220"/>
                  </a:cubicBezTo>
                  <a:cubicBezTo>
                    <a:pt x="98131" y="124078"/>
                    <a:pt x="93397" y="117892"/>
                    <a:pt x="91785" y="110671"/>
                  </a:cubicBezTo>
                  <a:cubicBezTo>
                    <a:pt x="88801" y="97343"/>
                    <a:pt x="96878" y="84293"/>
                    <a:pt x="104934" y="73253"/>
                  </a:cubicBezTo>
                  <a:cubicBezTo>
                    <a:pt x="112991" y="62232"/>
                    <a:pt x="121843" y="50077"/>
                    <a:pt x="120709" y="36471"/>
                  </a:cubicBezTo>
                  <a:cubicBezTo>
                    <a:pt x="119635" y="23899"/>
                    <a:pt x="110067" y="13594"/>
                    <a:pt x="99524" y="6612"/>
                  </a:cubicBezTo>
                  <a:cubicBezTo>
                    <a:pt x="94145" y="3048"/>
                    <a:pt x="87916" y="1"/>
                    <a:pt x="81619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200" name="Google Shape;1200;p17"/>
            <p:cNvSpPr/>
            <p:nvPr/>
          </p:nvSpPr>
          <p:spPr>
            <a:xfrm rot="-5400000" flipH="1">
              <a:off x="5795328" y="1168998"/>
              <a:ext cx="2384673" cy="5890529"/>
            </a:xfrm>
            <a:custGeom>
              <a:avLst/>
              <a:gdLst/>
              <a:ahLst/>
              <a:cxnLst/>
              <a:rect l="l" t="t" r="r" b="b"/>
              <a:pathLst>
                <a:path w="75096" h="174858" extrusionOk="0">
                  <a:moveTo>
                    <a:pt x="72370" y="1"/>
                  </a:moveTo>
                  <a:cubicBezTo>
                    <a:pt x="51205" y="5889"/>
                    <a:pt x="35648" y="27671"/>
                    <a:pt x="36941" y="49613"/>
                  </a:cubicBezTo>
                  <a:cubicBezTo>
                    <a:pt x="38135" y="69824"/>
                    <a:pt x="51821" y="88941"/>
                    <a:pt x="47942" y="108814"/>
                  </a:cubicBezTo>
                  <a:cubicBezTo>
                    <a:pt x="47226" y="112593"/>
                    <a:pt x="45654" y="116492"/>
                    <a:pt x="42432" y="118581"/>
                  </a:cubicBezTo>
                  <a:cubicBezTo>
                    <a:pt x="40283" y="119974"/>
                    <a:pt x="37697" y="120372"/>
                    <a:pt x="35251" y="120948"/>
                  </a:cubicBezTo>
                  <a:cubicBezTo>
                    <a:pt x="23514" y="123614"/>
                    <a:pt x="12414" y="130437"/>
                    <a:pt x="6327" y="140821"/>
                  </a:cubicBezTo>
                  <a:cubicBezTo>
                    <a:pt x="259" y="151185"/>
                    <a:pt x="1" y="165210"/>
                    <a:pt x="7202" y="174858"/>
                  </a:cubicBezTo>
                  <a:lnTo>
                    <a:pt x="75096" y="171556"/>
                  </a:lnTo>
                  <a:lnTo>
                    <a:pt x="72370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201" name="Google Shape;1201;p17"/>
            <p:cNvSpPr/>
            <p:nvPr/>
          </p:nvSpPr>
          <p:spPr>
            <a:xfrm flipH="1">
              <a:off x="-477815" y="-424656"/>
              <a:ext cx="2154415" cy="1796425"/>
            </a:xfrm>
            <a:custGeom>
              <a:avLst/>
              <a:gdLst/>
              <a:ahLst/>
              <a:cxnLst/>
              <a:rect l="l" t="t" r="r" b="b"/>
              <a:pathLst>
                <a:path w="77483" h="64608" extrusionOk="0">
                  <a:moveTo>
                    <a:pt x="140" y="1"/>
                  </a:moveTo>
                  <a:lnTo>
                    <a:pt x="140" y="1"/>
                  </a:lnTo>
                  <a:cubicBezTo>
                    <a:pt x="0" y="6227"/>
                    <a:pt x="359" y="12632"/>
                    <a:pt x="2845" y="18361"/>
                  </a:cubicBezTo>
                  <a:cubicBezTo>
                    <a:pt x="5332" y="24071"/>
                    <a:pt x="10245" y="29044"/>
                    <a:pt x="16352" y="30218"/>
                  </a:cubicBezTo>
                  <a:cubicBezTo>
                    <a:pt x="17516" y="30440"/>
                    <a:pt x="18701" y="30526"/>
                    <a:pt x="19896" y="30526"/>
                  </a:cubicBezTo>
                  <a:cubicBezTo>
                    <a:pt x="23825" y="30526"/>
                    <a:pt x="27874" y="29604"/>
                    <a:pt x="31722" y="29604"/>
                  </a:cubicBezTo>
                  <a:cubicBezTo>
                    <a:pt x="34028" y="29604"/>
                    <a:pt x="36262" y="29935"/>
                    <a:pt x="38354" y="30993"/>
                  </a:cubicBezTo>
                  <a:cubicBezTo>
                    <a:pt x="46470" y="35071"/>
                    <a:pt x="46390" y="46549"/>
                    <a:pt x="50906" y="54427"/>
                  </a:cubicBezTo>
                  <a:cubicBezTo>
                    <a:pt x="54554" y="60705"/>
                    <a:pt x="61788" y="64607"/>
                    <a:pt x="69005" y="64607"/>
                  </a:cubicBezTo>
                  <a:cubicBezTo>
                    <a:pt x="70523" y="64607"/>
                    <a:pt x="72041" y="64435"/>
                    <a:pt x="73524" y="64075"/>
                  </a:cubicBezTo>
                  <a:lnTo>
                    <a:pt x="77482" y="1174"/>
                  </a:lnTo>
                  <a:lnTo>
                    <a:pt x="140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202" name="Google Shape;1202;p17"/>
            <p:cNvSpPr/>
            <p:nvPr/>
          </p:nvSpPr>
          <p:spPr>
            <a:xfrm rot="5097736">
              <a:off x="6616142" y="-1218711"/>
              <a:ext cx="2627572" cy="3516427"/>
            </a:xfrm>
            <a:custGeom>
              <a:avLst/>
              <a:gdLst/>
              <a:ahLst/>
              <a:cxnLst/>
              <a:rect l="l" t="t" r="r" b="b"/>
              <a:pathLst>
                <a:path w="123057" h="127030" extrusionOk="0">
                  <a:moveTo>
                    <a:pt x="12613" y="0"/>
                  </a:moveTo>
                  <a:lnTo>
                    <a:pt x="1" y="122122"/>
                  </a:lnTo>
                  <a:cubicBezTo>
                    <a:pt x="6745" y="125386"/>
                    <a:pt x="14226" y="127030"/>
                    <a:pt x="21703" y="127030"/>
                  </a:cubicBezTo>
                  <a:cubicBezTo>
                    <a:pt x="27348" y="127030"/>
                    <a:pt x="32991" y="126093"/>
                    <a:pt x="38314" y="124210"/>
                  </a:cubicBezTo>
                  <a:cubicBezTo>
                    <a:pt x="50707" y="119814"/>
                    <a:pt x="61171" y="110305"/>
                    <a:pt x="66760" y="98429"/>
                  </a:cubicBezTo>
                  <a:cubicBezTo>
                    <a:pt x="73325" y="84485"/>
                    <a:pt x="74001" y="66700"/>
                    <a:pt x="86056" y="57132"/>
                  </a:cubicBezTo>
                  <a:cubicBezTo>
                    <a:pt x="94710" y="50269"/>
                    <a:pt x="107322" y="49513"/>
                    <a:pt x="115159" y="41755"/>
                  </a:cubicBezTo>
                  <a:cubicBezTo>
                    <a:pt x="120133" y="36802"/>
                    <a:pt x="122420" y="29640"/>
                    <a:pt x="122739" y="22638"/>
                  </a:cubicBezTo>
                  <a:cubicBezTo>
                    <a:pt x="123057" y="15616"/>
                    <a:pt x="121644" y="8654"/>
                    <a:pt x="120152" y="1791"/>
                  </a:cubicBezTo>
                  <a:lnTo>
                    <a:pt x="12613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grpSp>
          <p:nvGrpSpPr>
            <p:cNvPr id="1203" name="Google Shape;1203;p17"/>
            <p:cNvGrpSpPr/>
            <p:nvPr/>
          </p:nvGrpSpPr>
          <p:grpSpPr>
            <a:xfrm rot="2700000">
              <a:off x="7831453" y="4386826"/>
              <a:ext cx="1175834" cy="586754"/>
              <a:chOff x="5351150" y="1861950"/>
              <a:chExt cx="1036450" cy="517200"/>
            </a:xfrm>
          </p:grpSpPr>
          <p:sp>
            <p:nvSpPr>
              <p:cNvPr id="1204" name="Google Shape;1204;p17"/>
              <p:cNvSpPr/>
              <p:nvPr/>
            </p:nvSpPr>
            <p:spPr>
              <a:xfrm>
                <a:off x="5429725" y="2107025"/>
                <a:ext cx="957875" cy="126850"/>
              </a:xfrm>
              <a:custGeom>
                <a:avLst/>
                <a:gdLst/>
                <a:ahLst/>
                <a:cxnLst/>
                <a:rect l="l" t="t" r="r" b="b"/>
                <a:pathLst>
                  <a:path w="38315" h="5074" fill="none" extrusionOk="0">
                    <a:moveTo>
                      <a:pt x="1" y="538"/>
                    </a:moveTo>
                    <a:cubicBezTo>
                      <a:pt x="12951" y="1"/>
                      <a:pt x="26259" y="339"/>
                      <a:pt x="38314" y="5074"/>
                    </a:cubicBezTo>
                  </a:path>
                </a:pathLst>
              </a:custGeom>
              <a:solidFill>
                <a:schemeClr val="dk1"/>
              </a:solidFill>
              <a:ln w="10450" cap="flat" cmpd="sng">
                <a:solidFill>
                  <a:schemeClr val="dk1"/>
                </a:solidFill>
                <a:prstDash val="solid"/>
                <a:miter lim="19892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205" name="Google Shape;1205;p17"/>
              <p:cNvSpPr/>
              <p:nvPr/>
            </p:nvSpPr>
            <p:spPr>
              <a:xfrm>
                <a:off x="5401400" y="2134375"/>
                <a:ext cx="153675" cy="145650"/>
              </a:xfrm>
              <a:custGeom>
                <a:avLst/>
                <a:gdLst/>
                <a:ahLst/>
                <a:cxnLst/>
                <a:rect l="l" t="t" r="r" b="b"/>
                <a:pathLst>
                  <a:path w="6147" h="5826" extrusionOk="0">
                    <a:moveTo>
                      <a:pt x="6147" y="1"/>
                    </a:moveTo>
                    <a:cubicBezTo>
                      <a:pt x="6146" y="1"/>
                      <a:pt x="1034" y="3144"/>
                      <a:pt x="537" y="3641"/>
                    </a:cubicBezTo>
                    <a:cubicBezTo>
                      <a:pt x="40" y="4139"/>
                      <a:pt x="0" y="4934"/>
                      <a:pt x="497" y="5432"/>
                    </a:cubicBezTo>
                    <a:cubicBezTo>
                      <a:pt x="766" y="5690"/>
                      <a:pt x="1105" y="5825"/>
                      <a:pt x="1438" y="5825"/>
                    </a:cubicBezTo>
                    <a:cubicBezTo>
                      <a:pt x="1746" y="5825"/>
                      <a:pt x="2049" y="5710"/>
                      <a:pt x="2288" y="5471"/>
                    </a:cubicBezTo>
                    <a:cubicBezTo>
                      <a:pt x="2785" y="4974"/>
                      <a:pt x="6147" y="1"/>
                      <a:pt x="6147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206" name="Google Shape;1206;p17"/>
              <p:cNvSpPr/>
              <p:nvPr/>
            </p:nvSpPr>
            <p:spPr>
              <a:xfrm>
                <a:off x="5596350" y="1949750"/>
                <a:ext cx="153675" cy="145875"/>
              </a:xfrm>
              <a:custGeom>
                <a:avLst/>
                <a:gdLst/>
                <a:ahLst/>
                <a:cxnLst/>
                <a:rect l="l" t="t" r="r" b="b"/>
                <a:pathLst>
                  <a:path w="6147" h="5835" extrusionOk="0">
                    <a:moveTo>
                      <a:pt x="4735" y="1"/>
                    </a:moveTo>
                    <a:cubicBezTo>
                      <a:pt x="4418" y="1"/>
                      <a:pt x="4103" y="120"/>
                      <a:pt x="3859" y="364"/>
                    </a:cubicBezTo>
                    <a:cubicBezTo>
                      <a:pt x="3362" y="861"/>
                      <a:pt x="0" y="5834"/>
                      <a:pt x="0" y="5834"/>
                    </a:cubicBezTo>
                    <a:cubicBezTo>
                      <a:pt x="0" y="5834"/>
                      <a:pt x="5112" y="2671"/>
                      <a:pt x="5610" y="2174"/>
                    </a:cubicBezTo>
                    <a:cubicBezTo>
                      <a:pt x="6107" y="1677"/>
                      <a:pt x="6147" y="881"/>
                      <a:pt x="5650" y="384"/>
                    </a:cubicBezTo>
                    <a:cubicBezTo>
                      <a:pt x="5396" y="130"/>
                      <a:pt x="5065" y="1"/>
                      <a:pt x="4735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207" name="Google Shape;1207;p17"/>
              <p:cNvSpPr/>
              <p:nvPr/>
            </p:nvSpPr>
            <p:spPr>
              <a:xfrm>
                <a:off x="5539650" y="2142850"/>
                <a:ext cx="64675" cy="196450"/>
              </a:xfrm>
              <a:custGeom>
                <a:avLst/>
                <a:gdLst/>
                <a:ahLst/>
                <a:cxnLst/>
                <a:rect l="l" t="t" r="r" b="b"/>
                <a:pathLst>
                  <a:path w="2587" h="7858" extrusionOk="0">
                    <a:moveTo>
                      <a:pt x="1413" y="0"/>
                    </a:moveTo>
                    <a:cubicBezTo>
                      <a:pt x="1413" y="0"/>
                      <a:pt x="20" y="5869"/>
                      <a:pt x="20" y="6565"/>
                    </a:cubicBezTo>
                    <a:cubicBezTo>
                      <a:pt x="0" y="7261"/>
                      <a:pt x="577" y="7838"/>
                      <a:pt x="1273" y="7858"/>
                    </a:cubicBezTo>
                    <a:cubicBezTo>
                      <a:pt x="1970" y="7858"/>
                      <a:pt x="2566" y="7321"/>
                      <a:pt x="2566" y="6624"/>
                    </a:cubicBezTo>
                    <a:cubicBezTo>
                      <a:pt x="2586" y="5928"/>
                      <a:pt x="1413" y="0"/>
                      <a:pt x="1413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208" name="Google Shape;1208;p17"/>
              <p:cNvSpPr/>
              <p:nvPr/>
            </p:nvSpPr>
            <p:spPr>
              <a:xfrm>
                <a:off x="5547100" y="1891175"/>
                <a:ext cx="64675" cy="196500"/>
              </a:xfrm>
              <a:custGeom>
                <a:avLst/>
                <a:gdLst/>
                <a:ahLst/>
                <a:cxnLst/>
                <a:rect l="l" t="t" r="r" b="b"/>
                <a:pathLst>
                  <a:path w="2587" h="7860" extrusionOk="0">
                    <a:moveTo>
                      <a:pt x="1276" y="1"/>
                    </a:moveTo>
                    <a:cubicBezTo>
                      <a:pt x="597" y="1"/>
                      <a:pt x="60" y="532"/>
                      <a:pt x="21" y="1235"/>
                    </a:cubicBezTo>
                    <a:cubicBezTo>
                      <a:pt x="1" y="1931"/>
                      <a:pt x="1174" y="7859"/>
                      <a:pt x="1174" y="7859"/>
                    </a:cubicBezTo>
                    <a:cubicBezTo>
                      <a:pt x="1174" y="7859"/>
                      <a:pt x="2567" y="1991"/>
                      <a:pt x="2567" y="1294"/>
                    </a:cubicBezTo>
                    <a:cubicBezTo>
                      <a:pt x="2587" y="598"/>
                      <a:pt x="2010" y="21"/>
                      <a:pt x="1314" y="1"/>
                    </a:cubicBezTo>
                    <a:cubicBezTo>
                      <a:pt x="1301" y="1"/>
                      <a:pt x="1289" y="1"/>
                      <a:pt x="1276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209" name="Google Shape;1209;p17"/>
              <p:cNvSpPr/>
              <p:nvPr/>
            </p:nvSpPr>
            <p:spPr>
              <a:xfrm>
                <a:off x="5351150" y="2079175"/>
                <a:ext cx="197475" cy="63700"/>
              </a:xfrm>
              <a:custGeom>
                <a:avLst/>
                <a:gdLst/>
                <a:ahLst/>
                <a:cxnLst/>
                <a:rect l="l" t="t" r="r" b="b"/>
                <a:pathLst>
                  <a:path w="7899" h="2548" extrusionOk="0">
                    <a:moveTo>
                      <a:pt x="1299" y="0"/>
                    </a:moveTo>
                    <a:cubicBezTo>
                      <a:pt x="618" y="0"/>
                      <a:pt x="60" y="570"/>
                      <a:pt x="41" y="1254"/>
                    </a:cubicBezTo>
                    <a:cubicBezTo>
                      <a:pt x="1" y="1950"/>
                      <a:pt x="558" y="2547"/>
                      <a:pt x="1274" y="2547"/>
                    </a:cubicBezTo>
                    <a:cubicBezTo>
                      <a:pt x="1280" y="2547"/>
                      <a:pt x="1286" y="2547"/>
                      <a:pt x="1293" y="2547"/>
                    </a:cubicBezTo>
                    <a:cubicBezTo>
                      <a:pt x="2070" y="2547"/>
                      <a:pt x="7898" y="1393"/>
                      <a:pt x="7898" y="1393"/>
                    </a:cubicBezTo>
                    <a:cubicBezTo>
                      <a:pt x="7898" y="1393"/>
                      <a:pt x="2030" y="1"/>
                      <a:pt x="1334" y="1"/>
                    </a:cubicBezTo>
                    <a:cubicBezTo>
                      <a:pt x="1322" y="1"/>
                      <a:pt x="1310" y="0"/>
                      <a:pt x="1299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210" name="Google Shape;1210;p17"/>
              <p:cNvSpPr/>
              <p:nvPr/>
            </p:nvSpPr>
            <p:spPr>
              <a:xfrm>
                <a:off x="5603300" y="2086650"/>
                <a:ext cx="196975" cy="63700"/>
              </a:xfrm>
              <a:custGeom>
                <a:avLst/>
                <a:gdLst/>
                <a:ahLst/>
                <a:cxnLst/>
                <a:rect l="l" t="t" r="r" b="b"/>
                <a:pathLst>
                  <a:path w="7879" h="2548" extrusionOk="0">
                    <a:moveTo>
                      <a:pt x="6586" y="0"/>
                    </a:moveTo>
                    <a:cubicBezTo>
                      <a:pt x="5810" y="0"/>
                      <a:pt x="1" y="1154"/>
                      <a:pt x="1" y="1154"/>
                    </a:cubicBezTo>
                    <a:cubicBezTo>
                      <a:pt x="1" y="1154"/>
                      <a:pt x="5869" y="2547"/>
                      <a:pt x="6565" y="2547"/>
                    </a:cubicBezTo>
                    <a:cubicBezTo>
                      <a:pt x="6577" y="2547"/>
                      <a:pt x="6589" y="2547"/>
                      <a:pt x="6600" y="2547"/>
                    </a:cubicBezTo>
                    <a:cubicBezTo>
                      <a:pt x="7261" y="2547"/>
                      <a:pt x="7819" y="1997"/>
                      <a:pt x="7858" y="1313"/>
                    </a:cubicBezTo>
                    <a:cubicBezTo>
                      <a:pt x="7878" y="617"/>
                      <a:pt x="7321" y="40"/>
                      <a:pt x="6605" y="0"/>
                    </a:cubicBezTo>
                    <a:cubicBezTo>
                      <a:pt x="6599" y="0"/>
                      <a:pt x="6593" y="0"/>
                      <a:pt x="6586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211" name="Google Shape;1211;p17"/>
              <p:cNvSpPr/>
              <p:nvPr/>
            </p:nvSpPr>
            <p:spPr>
              <a:xfrm>
                <a:off x="5594850" y="2135375"/>
                <a:ext cx="149225" cy="150350"/>
              </a:xfrm>
              <a:custGeom>
                <a:avLst/>
                <a:gdLst/>
                <a:ahLst/>
                <a:cxnLst/>
                <a:rect l="l" t="t" r="r" b="b"/>
                <a:pathLst>
                  <a:path w="5969" h="6014" extrusionOk="0">
                    <a:moveTo>
                      <a:pt x="0" y="1"/>
                    </a:moveTo>
                    <a:lnTo>
                      <a:pt x="0" y="1"/>
                    </a:lnTo>
                    <a:cubicBezTo>
                      <a:pt x="1" y="1"/>
                      <a:pt x="3163" y="5133"/>
                      <a:pt x="3661" y="5630"/>
                    </a:cubicBezTo>
                    <a:cubicBezTo>
                      <a:pt x="3914" y="5884"/>
                      <a:pt x="4245" y="6013"/>
                      <a:pt x="4575" y="6013"/>
                    </a:cubicBezTo>
                    <a:cubicBezTo>
                      <a:pt x="4892" y="6013"/>
                      <a:pt x="5207" y="5894"/>
                      <a:pt x="5451" y="5650"/>
                    </a:cubicBezTo>
                    <a:cubicBezTo>
                      <a:pt x="5948" y="5153"/>
                      <a:pt x="5968" y="4357"/>
                      <a:pt x="5471" y="3860"/>
                    </a:cubicBezTo>
                    <a:cubicBezTo>
                      <a:pt x="4974" y="3363"/>
                      <a:pt x="1" y="1"/>
                      <a:pt x="0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212" name="Google Shape;1212;p17"/>
              <p:cNvSpPr/>
              <p:nvPr/>
            </p:nvSpPr>
            <p:spPr>
              <a:xfrm>
                <a:off x="5407350" y="1944275"/>
                <a:ext cx="149225" cy="150350"/>
              </a:xfrm>
              <a:custGeom>
                <a:avLst/>
                <a:gdLst/>
                <a:ahLst/>
                <a:cxnLst/>
                <a:rect l="l" t="t" r="r" b="b"/>
                <a:pathLst>
                  <a:path w="5969" h="6014" extrusionOk="0">
                    <a:moveTo>
                      <a:pt x="1394" y="1"/>
                    </a:moveTo>
                    <a:cubicBezTo>
                      <a:pt x="1077" y="1"/>
                      <a:pt x="762" y="120"/>
                      <a:pt x="518" y="364"/>
                    </a:cubicBezTo>
                    <a:cubicBezTo>
                      <a:pt x="21" y="861"/>
                      <a:pt x="1" y="1657"/>
                      <a:pt x="498" y="2154"/>
                    </a:cubicBezTo>
                    <a:cubicBezTo>
                      <a:pt x="995" y="2652"/>
                      <a:pt x="5969" y="6014"/>
                      <a:pt x="5969" y="6014"/>
                    </a:cubicBezTo>
                    <a:cubicBezTo>
                      <a:pt x="5969" y="6014"/>
                      <a:pt x="2806" y="881"/>
                      <a:pt x="2308" y="384"/>
                    </a:cubicBezTo>
                    <a:cubicBezTo>
                      <a:pt x="2055" y="130"/>
                      <a:pt x="1723" y="1"/>
                      <a:pt x="1394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213" name="Google Shape;1213;p17"/>
              <p:cNvSpPr/>
              <p:nvPr/>
            </p:nvSpPr>
            <p:spPr>
              <a:xfrm>
                <a:off x="5360600" y="2124950"/>
                <a:ext cx="189025" cy="91975"/>
              </a:xfrm>
              <a:custGeom>
                <a:avLst/>
                <a:gdLst/>
                <a:ahLst/>
                <a:cxnLst/>
                <a:rect l="l" t="t" r="r" b="b"/>
                <a:pathLst>
                  <a:path w="7561" h="3679" extrusionOk="0">
                    <a:moveTo>
                      <a:pt x="7560" y="0"/>
                    </a:moveTo>
                    <a:cubicBezTo>
                      <a:pt x="7560" y="0"/>
                      <a:pt x="1612" y="955"/>
                      <a:pt x="976" y="1213"/>
                    </a:cubicBezTo>
                    <a:cubicBezTo>
                      <a:pt x="319" y="1452"/>
                      <a:pt x="1" y="2208"/>
                      <a:pt x="260" y="2865"/>
                    </a:cubicBezTo>
                    <a:cubicBezTo>
                      <a:pt x="456" y="3364"/>
                      <a:pt x="929" y="3679"/>
                      <a:pt x="1424" y="3679"/>
                    </a:cubicBezTo>
                    <a:cubicBezTo>
                      <a:pt x="1580" y="3679"/>
                      <a:pt x="1738" y="3647"/>
                      <a:pt x="1891" y="3581"/>
                    </a:cubicBezTo>
                    <a:cubicBezTo>
                      <a:pt x="2547" y="3322"/>
                      <a:pt x="7560" y="0"/>
                      <a:pt x="7560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214" name="Google Shape;1214;p17"/>
              <p:cNvSpPr/>
              <p:nvPr/>
            </p:nvSpPr>
            <p:spPr>
              <a:xfrm>
                <a:off x="5601800" y="2013000"/>
                <a:ext cx="189025" cy="92075"/>
              </a:xfrm>
              <a:custGeom>
                <a:avLst/>
                <a:gdLst/>
                <a:ahLst/>
                <a:cxnLst/>
                <a:rect l="l" t="t" r="r" b="b"/>
                <a:pathLst>
                  <a:path w="7561" h="3683" extrusionOk="0">
                    <a:moveTo>
                      <a:pt x="6157" y="1"/>
                    </a:moveTo>
                    <a:cubicBezTo>
                      <a:pt x="5996" y="1"/>
                      <a:pt x="5831" y="33"/>
                      <a:pt x="5670" y="102"/>
                    </a:cubicBezTo>
                    <a:cubicBezTo>
                      <a:pt x="5034" y="340"/>
                      <a:pt x="1" y="3682"/>
                      <a:pt x="1" y="3682"/>
                    </a:cubicBezTo>
                    <a:cubicBezTo>
                      <a:pt x="1" y="3682"/>
                      <a:pt x="5949" y="2708"/>
                      <a:pt x="6585" y="2449"/>
                    </a:cubicBezTo>
                    <a:cubicBezTo>
                      <a:pt x="7242" y="2210"/>
                      <a:pt x="7560" y="1454"/>
                      <a:pt x="7321" y="818"/>
                    </a:cubicBezTo>
                    <a:cubicBezTo>
                      <a:pt x="7111" y="307"/>
                      <a:pt x="6652" y="1"/>
                      <a:pt x="6157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215" name="Google Shape;1215;p17"/>
              <p:cNvSpPr/>
              <p:nvPr/>
            </p:nvSpPr>
            <p:spPr>
              <a:xfrm>
                <a:off x="5462550" y="2140350"/>
                <a:ext cx="101975" cy="182250"/>
              </a:xfrm>
              <a:custGeom>
                <a:avLst/>
                <a:gdLst/>
                <a:ahLst/>
                <a:cxnLst/>
                <a:rect l="l" t="t" r="r" b="b"/>
                <a:pathLst>
                  <a:path w="4079" h="7290" extrusionOk="0">
                    <a:moveTo>
                      <a:pt x="4079" y="1"/>
                    </a:moveTo>
                    <a:cubicBezTo>
                      <a:pt x="4079" y="1"/>
                      <a:pt x="538" y="4874"/>
                      <a:pt x="279" y="5531"/>
                    </a:cubicBezTo>
                    <a:cubicBezTo>
                      <a:pt x="1" y="6167"/>
                      <a:pt x="279" y="6923"/>
                      <a:pt x="916" y="7182"/>
                    </a:cubicBezTo>
                    <a:cubicBezTo>
                      <a:pt x="1088" y="7255"/>
                      <a:pt x="1267" y="7290"/>
                      <a:pt x="1443" y="7290"/>
                    </a:cubicBezTo>
                    <a:cubicBezTo>
                      <a:pt x="1936" y="7290"/>
                      <a:pt x="2401" y="7015"/>
                      <a:pt x="2607" y="6545"/>
                    </a:cubicBezTo>
                    <a:cubicBezTo>
                      <a:pt x="2885" y="5889"/>
                      <a:pt x="4079" y="1"/>
                      <a:pt x="4079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216" name="Google Shape;1216;p17"/>
              <p:cNvSpPr/>
              <p:nvPr/>
            </p:nvSpPr>
            <p:spPr>
              <a:xfrm>
                <a:off x="5586900" y="1906700"/>
                <a:ext cx="101975" cy="182950"/>
              </a:xfrm>
              <a:custGeom>
                <a:avLst/>
                <a:gdLst/>
                <a:ahLst/>
                <a:cxnLst/>
                <a:rect l="l" t="t" r="r" b="b"/>
                <a:pathLst>
                  <a:path w="4079" h="7318" extrusionOk="0">
                    <a:moveTo>
                      <a:pt x="2636" y="1"/>
                    </a:moveTo>
                    <a:cubicBezTo>
                      <a:pt x="2149" y="1"/>
                      <a:pt x="1692" y="290"/>
                      <a:pt x="1472" y="773"/>
                    </a:cubicBezTo>
                    <a:cubicBezTo>
                      <a:pt x="1194" y="1409"/>
                      <a:pt x="0" y="7318"/>
                      <a:pt x="0" y="7318"/>
                    </a:cubicBezTo>
                    <a:cubicBezTo>
                      <a:pt x="0" y="7318"/>
                      <a:pt x="3541" y="2444"/>
                      <a:pt x="3800" y="1787"/>
                    </a:cubicBezTo>
                    <a:cubicBezTo>
                      <a:pt x="4078" y="1151"/>
                      <a:pt x="3800" y="395"/>
                      <a:pt x="3163" y="116"/>
                    </a:cubicBezTo>
                    <a:cubicBezTo>
                      <a:pt x="2990" y="38"/>
                      <a:pt x="2811" y="1"/>
                      <a:pt x="2636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217" name="Google Shape;1217;p17"/>
              <p:cNvSpPr/>
              <p:nvPr/>
            </p:nvSpPr>
            <p:spPr>
              <a:xfrm>
                <a:off x="5363100" y="2005875"/>
                <a:ext cx="187000" cy="97700"/>
              </a:xfrm>
              <a:custGeom>
                <a:avLst/>
                <a:gdLst/>
                <a:ahLst/>
                <a:cxnLst/>
                <a:rect l="l" t="t" r="r" b="b"/>
                <a:pathLst>
                  <a:path w="7480" h="3908" extrusionOk="0">
                    <a:moveTo>
                      <a:pt x="1446" y="0"/>
                    </a:moveTo>
                    <a:cubicBezTo>
                      <a:pt x="959" y="0"/>
                      <a:pt x="504" y="275"/>
                      <a:pt x="299" y="745"/>
                    </a:cubicBezTo>
                    <a:cubicBezTo>
                      <a:pt x="0" y="1401"/>
                      <a:pt x="299" y="2177"/>
                      <a:pt x="955" y="2455"/>
                    </a:cubicBezTo>
                    <a:cubicBezTo>
                      <a:pt x="1592" y="2714"/>
                      <a:pt x="7480" y="3908"/>
                      <a:pt x="7480" y="3908"/>
                    </a:cubicBezTo>
                    <a:cubicBezTo>
                      <a:pt x="7480" y="3908"/>
                      <a:pt x="2606" y="387"/>
                      <a:pt x="1970" y="108"/>
                    </a:cubicBezTo>
                    <a:cubicBezTo>
                      <a:pt x="1798" y="35"/>
                      <a:pt x="1620" y="0"/>
                      <a:pt x="1446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218" name="Google Shape;1218;p17"/>
              <p:cNvSpPr/>
              <p:nvPr/>
            </p:nvSpPr>
            <p:spPr>
              <a:xfrm>
                <a:off x="5601300" y="2125925"/>
                <a:ext cx="187025" cy="98000"/>
              </a:xfrm>
              <a:custGeom>
                <a:avLst/>
                <a:gdLst/>
                <a:ahLst/>
                <a:cxnLst/>
                <a:rect l="l" t="t" r="r" b="b"/>
                <a:pathLst>
                  <a:path w="7481" h="3920" extrusionOk="0">
                    <a:moveTo>
                      <a:pt x="1" y="1"/>
                    </a:moveTo>
                    <a:cubicBezTo>
                      <a:pt x="1" y="1"/>
                      <a:pt x="4875" y="3542"/>
                      <a:pt x="5511" y="3820"/>
                    </a:cubicBezTo>
                    <a:cubicBezTo>
                      <a:pt x="5680" y="3887"/>
                      <a:pt x="5855" y="3919"/>
                      <a:pt x="6025" y="3919"/>
                    </a:cubicBezTo>
                    <a:cubicBezTo>
                      <a:pt x="6517" y="3919"/>
                      <a:pt x="6975" y="3651"/>
                      <a:pt x="7182" y="3164"/>
                    </a:cubicBezTo>
                    <a:cubicBezTo>
                      <a:pt x="7481" y="2527"/>
                      <a:pt x="7182" y="1771"/>
                      <a:pt x="6546" y="1473"/>
                    </a:cubicBezTo>
                    <a:cubicBezTo>
                      <a:pt x="5889" y="1194"/>
                      <a:pt x="1" y="1"/>
                      <a:pt x="1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219" name="Google Shape;1219;p17"/>
              <p:cNvSpPr/>
              <p:nvPr/>
            </p:nvSpPr>
            <p:spPr>
              <a:xfrm>
                <a:off x="5585900" y="2140850"/>
                <a:ext cx="96000" cy="185025"/>
              </a:xfrm>
              <a:custGeom>
                <a:avLst/>
                <a:gdLst/>
                <a:ahLst/>
                <a:cxnLst/>
                <a:rect l="l" t="t" r="r" b="b"/>
                <a:pathLst>
                  <a:path w="3840" h="7401" extrusionOk="0">
                    <a:moveTo>
                      <a:pt x="0" y="1"/>
                    </a:moveTo>
                    <a:cubicBezTo>
                      <a:pt x="0" y="1"/>
                      <a:pt x="955" y="5949"/>
                      <a:pt x="1214" y="6605"/>
                    </a:cubicBezTo>
                    <a:cubicBezTo>
                      <a:pt x="1399" y="7098"/>
                      <a:pt x="1894" y="7400"/>
                      <a:pt x="2404" y="7400"/>
                    </a:cubicBezTo>
                    <a:cubicBezTo>
                      <a:pt x="2552" y="7400"/>
                      <a:pt x="2702" y="7375"/>
                      <a:pt x="2845" y="7321"/>
                    </a:cubicBezTo>
                    <a:cubicBezTo>
                      <a:pt x="3521" y="7063"/>
                      <a:pt x="3840" y="6326"/>
                      <a:pt x="3581" y="5670"/>
                    </a:cubicBezTo>
                    <a:cubicBezTo>
                      <a:pt x="3322" y="5033"/>
                      <a:pt x="1" y="1"/>
                      <a:pt x="0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220" name="Google Shape;1220;p17"/>
              <p:cNvSpPr/>
              <p:nvPr/>
            </p:nvSpPr>
            <p:spPr>
              <a:xfrm>
                <a:off x="5469525" y="1903875"/>
                <a:ext cx="96500" cy="184775"/>
              </a:xfrm>
              <a:custGeom>
                <a:avLst/>
                <a:gdLst/>
                <a:ahLst/>
                <a:cxnLst/>
                <a:rect l="l" t="t" r="r" b="b"/>
                <a:pathLst>
                  <a:path w="3860" h="7391" extrusionOk="0">
                    <a:moveTo>
                      <a:pt x="1457" y="0"/>
                    </a:moveTo>
                    <a:cubicBezTo>
                      <a:pt x="1302" y="0"/>
                      <a:pt x="1145" y="29"/>
                      <a:pt x="995" y="90"/>
                    </a:cubicBezTo>
                    <a:cubicBezTo>
                      <a:pt x="319" y="349"/>
                      <a:pt x="0" y="1085"/>
                      <a:pt x="279" y="1721"/>
                    </a:cubicBezTo>
                    <a:cubicBezTo>
                      <a:pt x="518" y="2378"/>
                      <a:pt x="3860" y="7391"/>
                      <a:pt x="3860" y="7391"/>
                    </a:cubicBezTo>
                    <a:cubicBezTo>
                      <a:pt x="3860" y="7391"/>
                      <a:pt x="2885" y="1463"/>
                      <a:pt x="2626" y="806"/>
                    </a:cubicBezTo>
                    <a:cubicBezTo>
                      <a:pt x="2444" y="305"/>
                      <a:pt x="1959" y="0"/>
                      <a:pt x="1457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221" name="Google Shape;1221;p17"/>
              <p:cNvSpPr/>
              <p:nvPr/>
            </p:nvSpPr>
            <p:spPr>
              <a:xfrm>
                <a:off x="5516775" y="2056300"/>
                <a:ext cx="117875" cy="116925"/>
              </a:xfrm>
              <a:custGeom>
                <a:avLst/>
                <a:gdLst/>
                <a:ahLst/>
                <a:cxnLst/>
                <a:rect l="l" t="t" r="r" b="b"/>
                <a:pathLst>
                  <a:path w="4715" h="4677" extrusionOk="0">
                    <a:moveTo>
                      <a:pt x="2370" y="1"/>
                    </a:moveTo>
                    <a:cubicBezTo>
                      <a:pt x="1094" y="1"/>
                      <a:pt x="40" y="1008"/>
                      <a:pt x="20" y="2288"/>
                    </a:cubicBezTo>
                    <a:cubicBezTo>
                      <a:pt x="0" y="3582"/>
                      <a:pt x="1015" y="4656"/>
                      <a:pt x="2308" y="4676"/>
                    </a:cubicBezTo>
                    <a:cubicBezTo>
                      <a:pt x="2332" y="4676"/>
                      <a:pt x="2356" y="4677"/>
                      <a:pt x="2380" y="4677"/>
                    </a:cubicBezTo>
                    <a:cubicBezTo>
                      <a:pt x="3640" y="4677"/>
                      <a:pt x="4675" y="3657"/>
                      <a:pt x="4695" y="2388"/>
                    </a:cubicBezTo>
                    <a:cubicBezTo>
                      <a:pt x="4715" y="1095"/>
                      <a:pt x="3700" y="41"/>
                      <a:pt x="2407" y="1"/>
                    </a:cubicBezTo>
                    <a:cubicBezTo>
                      <a:pt x="2395" y="1"/>
                      <a:pt x="2382" y="1"/>
                      <a:pt x="2370" y="1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222" name="Google Shape;1222;p17"/>
              <p:cNvSpPr/>
              <p:nvPr/>
            </p:nvSpPr>
            <p:spPr>
              <a:xfrm>
                <a:off x="5747025" y="2166800"/>
                <a:ext cx="438650" cy="212350"/>
              </a:xfrm>
              <a:custGeom>
                <a:avLst/>
                <a:gdLst/>
                <a:ahLst/>
                <a:cxnLst/>
                <a:rect l="l" t="t" r="r" b="b"/>
                <a:pathLst>
                  <a:path w="17546" h="8494" extrusionOk="0">
                    <a:moveTo>
                      <a:pt x="12816" y="0"/>
                    </a:moveTo>
                    <a:cubicBezTo>
                      <a:pt x="11060" y="0"/>
                      <a:pt x="9310" y="187"/>
                      <a:pt x="7520" y="713"/>
                    </a:cubicBezTo>
                    <a:cubicBezTo>
                      <a:pt x="4874" y="1489"/>
                      <a:pt x="2368" y="3001"/>
                      <a:pt x="756" y="5229"/>
                    </a:cubicBezTo>
                    <a:cubicBezTo>
                      <a:pt x="359" y="5786"/>
                      <a:pt x="1" y="6383"/>
                      <a:pt x="1" y="7059"/>
                    </a:cubicBezTo>
                    <a:cubicBezTo>
                      <a:pt x="1" y="7715"/>
                      <a:pt x="458" y="8412"/>
                      <a:pt x="1134" y="8491"/>
                    </a:cubicBezTo>
                    <a:cubicBezTo>
                      <a:pt x="1156" y="8492"/>
                      <a:pt x="1178" y="8493"/>
                      <a:pt x="1200" y="8493"/>
                    </a:cubicBezTo>
                    <a:cubicBezTo>
                      <a:pt x="1521" y="8493"/>
                      <a:pt x="1871" y="8362"/>
                      <a:pt x="2169" y="8213"/>
                    </a:cubicBezTo>
                    <a:cubicBezTo>
                      <a:pt x="5650" y="6482"/>
                      <a:pt x="7958" y="2881"/>
                      <a:pt x="11558" y="1389"/>
                    </a:cubicBezTo>
                    <a:cubicBezTo>
                      <a:pt x="13468" y="594"/>
                      <a:pt x="15497" y="514"/>
                      <a:pt x="17546" y="335"/>
                    </a:cubicBezTo>
                    <a:cubicBezTo>
                      <a:pt x="15944" y="148"/>
                      <a:pt x="14378" y="0"/>
                      <a:pt x="12816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223" name="Google Shape;1223;p17"/>
              <p:cNvSpPr/>
              <p:nvPr/>
            </p:nvSpPr>
            <p:spPr>
              <a:xfrm>
                <a:off x="5870850" y="2168025"/>
                <a:ext cx="338200" cy="86750"/>
              </a:xfrm>
              <a:custGeom>
                <a:avLst/>
                <a:gdLst/>
                <a:ahLst/>
                <a:cxnLst/>
                <a:rect l="l" t="t" r="r" b="b"/>
                <a:pathLst>
                  <a:path w="13528" h="3470" extrusionOk="0">
                    <a:moveTo>
                      <a:pt x="9986" y="0"/>
                    </a:moveTo>
                    <a:cubicBezTo>
                      <a:pt x="6995" y="0"/>
                      <a:pt x="4000" y="841"/>
                      <a:pt x="1453" y="2435"/>
                    </a:cubicBezTo>
                    <a:cubicBezTo>
                      <a:pt x="1035" y="2693"/>
                      <a:pt x="399" y="3151"/>
                      <a:pt x="1" y="3469"/>
                    </a:cubicBezTo>
                    <a:cubicBezTo>
                      <a:pt x="438" y="3191"/>
                      <a:pt x="1075" y="2793"/>
                      <a:pt x="1533" y="2554"/>
                    </a:cubicBezTo>
                    <a:cubicBezTo>
                      <a:pt x="4393" y="1007"/>
                      <a:pt x="7634" y="233"/>
                      <a:pt x="10879" y="233"/>
                    </a:cubicBezTo>
                    <a:cubicBezTo>
                      <a:pt x="11764" y="233"/>
                      <a:pt x="12650" y="290"/>
                      <a:pt x="13528" y="406"/>
                    </a:cubicBezTo>
                    <a:cubicBezTo>
                      <a:pt x="12367" y="134"/>
                      <a:pt x="11177" y="0"/>
                      <a:pt x="998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224" name="Google Shape;1224;p17"/>
              <p:cNvSpPr/>
              <p:nvPr/>
            </p:nvSpPr>
            <p:spPr>
              <a:xfrm>
                <a:off x="5820625" y="1861950"/>
                <a:ext cx="378475" cy="310250"/>
              </a:xfrm>
              <a:custGeom>
                <a:avLst/>
                <a:gdLst/>
                <a:ahLst/>
                <a:cxnLst/>
                <a:rect l="l" t="t" r="r" b="b"/>
                <a:pathLst>
                  <a:path w="15139" h="12410" extrusionOk="0">
                    <a:moveTo>
                      <a:pt x="1491" y="0"/>
                    </a:moveTo>
                    <a:cubicBezTo>
                      <a:pt x="902" y="0"/>
                      <a:pt x="362" y="513"/>
                      <a:pt x="200" y="1091"/>
                    </a:cubicBezTo>
                    <a:cubicBezTo>
                      <a:pt x="1" y="1747"/>
                      <a:pt x="180" y="2444"/>
                      <a:pt x="398" y="3060"/>
                    </a:cubicBezTo>
                    <a:cubicBezTo>
                      <a:pt x="1314" y="5646"/>
                      <a:pt x="3303" y="7775"/>
                      <a:pt x="5630" y="9267"/>
                    </a:cubicBezTo>
                    <a:cubicBezTo>
                      <a:pt x="8574" y="11196"/>
                      <a:pt x="11737" y="11853"/>
                      <a:pt x="15139" y="12410"/>
                    </a:cubicBezTo>
                    <a:cubicBezTo>
                      <a:pt x="13229" y="11694"/>
                      <a:pt x="11300" y="11037"/>
                      <a:pt x="9668" y="9744"/>
                    </a:cubicBezTo>
                    <a:cubicBezTo>
                      <a:pt x="6665" y="7337"/>
                      <a:pt x="5451" y="3199"/>
                      <a:pt x="2587" y="574"/>
                    </a:cubicBezTo>
                    <a:cubicBezTo>
                      <a:pt x="2308" y="315"/>
                      <a:pt x="2010" y="96"/>
                      <a:pt x="1672" y="17"/>
                    </a:cubicBezTo>
                    <a:cubicBezTo>
                      <a:pt x="1611" y="6"/>
                      <a:pt x="1551" y="0"/>
                      <a:pt x="1491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225" name="Google Shape;1225;p17"/>
              <p:cNvSpPr/>
              <p:nvPr/>
            </p:nvSpPr>
            <p:spPr>
              <a:xfrm>
                <a:off x="5919100" y="2008575"/>
                <a:ext cx="303375" cy="168100"/>
              </a:xfrm>
              <a:custGeom>
                <a:avLst/>
                <a:gdLst/>
                <a:ahLst/>
                <a:cxnLst/>
                <a:rect l="l" t="t" r="r" b="b"/>
                <a:pathLst>
                  <a:path w="12135" h="6724" extrusionOk="0">
                    <a:moveTo>
                      <a:pt x="0" y="0"/>
                    </a:moveTo>
                    <a:cubicBezTo>
                      <a:pt x="259" y="418"/>
                      <a:pt x="756" y="1015"/>
                      <a:pt x="1094" y="1413"/>
                    </a:cubicBezTo>
                    <a:cubicBezTo>
                      <a:pt x="3879" y="4536"/>
                      <a:pt x="7957" y="6525"/>
                      <a:pt x="12135" y="6724"/>
                    </a:cubicBezTo>
                    <a:cubicBezTo>
                      <a:pt x="8316" y="6147"/>
                      <a:pt x="4695" y="4476"/>
                      <a:pt x="1850" y="1910"/>
                    </a:cubicBezTo>
                    <a:cubicBezTo>
                      <a:pt x="1234" y="1373"/>
                      <a:pt x="518" y="617"/>
                      <a:pt x="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</p:grpSp>
        <p:grpSp>
          <p:nvGrpSpPr>
            <p:cNvPr id="1226" name="Google Shape;1226;p17"/>
            <p:cNvGrpSpPr/>
            <p:nvPr/>
          </p:nvGrpSpPr>
          <p:grpSpPr>
            <a:xfrm rot="-5721994" flipH="1">
              <a:off x="8516282" y="4515222"/>
              <a:ext cx="785839" cy="482362"/>
              <a:chOff x="3635425" y="69650"/>
              <a:chExt cx="965800" cy="592825"/>
            </a:xfrm>
          </p:grpSpPr>
          <p:sp>
            <p:nvSpPr>
              <p:cNvPr id="1227" name="Google Shape;1227;p17"/>
              <p:cNvSpPr/>
              <p:nvPr/>
            </p:nvSpPr>
            <p:spPr>
              <a:xfrm>
                <a:off x="3741350" y="90400"/>
                <a:ext cx="859875" cy="436675"/>
              </a:xfrm>
              <a:custGeom>
                <a:avLst/>
                <a:gdLst/>
                <a:ahLst/>
                <a:cxnLst/>
                <a:rect l="l" t="t" r="r" b="b"/>
                <a:pathLst>
                  <a:path w="34395" h="17467" fill="none" extrusionOk="0">
                    <a:moveTo>
                      <a:pt x="0" y="17467"/>
                    </a:moveTo>
                    <a:cubicBezTo>
                      <a:pt x="10464" y="9848"/>
                      <a:pt x="21723" y="2746"/>
                      <a:pt x="34395" y="1"/>
                    </a:cubicBezTo>
                  </a:path>
                </a:pathLst>
              </a:custGeom>
              <a:solidFill>
                <a:schemeClr val="dk1"/>
              </a:solidFill>
              <a:ln w="10450" cap="flat" cmpd="sng">
                <a:solidFill>
                  <a:srgbClr val="282922"/>
                </a:solidFill>
                <a:prstDash val="solid"/>
                <a:miter lim="19892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228" name="Google Shape;1228;p17"/>
              <p:cNvSpPr/>
              <p:nvPr/>
            </p:nvSpPr>
            <p:spPr>
              <a:xfrm>
                <a:off x="3783125" y="468375"/>
                <a:ext cx="70150" cy="192650"/>
              </a:xfrm>
              <a:custGeom>
                <a:avLst/>
                <a:gdLst/>
                <a:ahLst/>
                <a:cxnLst/>
                <a:rect l="l" t="t" r="r" b="b"/>
                <a:pathLst>
                  <a:path w="2806" h="7706" extrusionOk="0">
                    <a:moveTo>
                      <a:pt x="2805" y="0"/>
                    </a:moveTo>
                    <a:cubicBezTo>
                      <a:pt x="2805" y="1"/>
                      <a:pt x="279" y="5471"/>
                      <a:pt x="140" y="6167"/>
                    </a:cubicBezTo>
                    <a:cubicBezTo>
                      <a:pt x="0" y="6843"/>
                      <a:pt x="418" y="7520"/>
                      <a:pt x="1114" y="7679"/>
                    </a:cubicBezTo>
                    <a:cubicBezTo>
                      <a:pt x="1204" y="7697"/>
                      <a:pt x="1294" y="7706"/>
                      <a:pt x="1382" y="7706"/>
                    </a:cubicBezTo>
                    <a:cubicBezTo>
                      <a:pt x="1976" y="7706"/>
                      <a:pt x="2505" y="7310"/>
                      <a:pt x="2626" y="6704"/>
                    </a:cubicBezTo>
                    <a:cubicBezTo>
                      <a:pt x="2785" y="6008"/>
                      <a:pt x="2805" y="1"/>
                      <a:pt x="2805" y="0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229" name="Google Shape;1229;p17"/>
              <p:cNvSpPr/>
              <p:nvPr/>
            </p:nvSpPr>
            <p:spPr>
              <a:xfrm>
                <a:off x="3865675" y="221850"/>
                <a:ext cx="70150" cy="192825"/>
              </a:xfrm>
              <a:custGeom>
                <a:avLst/>
                <a:gdLst/>
                <a:ahLst/>
                <a:cxnLst/>
                <a:rect l="l" t="t" r="r" b="b"/>
                <a:pathLst>
                  <a:path w="2806" h="7713" extrusionOk="0">
                    <a:moveTo>
                      <a:pt x="1396" y="1"/>
                    </a:moveTo>
                    <a:cubicBezTo>
                      <a:pt x="813" y="1"/>
                      <a:pt x="299" y="395"/>
                      <a:pt x="180" y="1009"/>
                    </a:cubicBezTo>
                    <a:cubicBezTo>
                      <a:pt x="20" y="1685"/>
                      <a:pt x="0" y="7713"/>
                      <a:pt x="0" y="7713"/>
                    </a:cubicBezTo>
                    <a:cubicBezTo>
                      <a:pt x="0" y="7713"/>
                      <a:pt x="2507" y="2242"/>
                      <a:pt x="2666" y="1546"/>
                    </a:cubicBezTo>
                    <a:cubicBezTo>
                      <a:pt x="2805" y="850"/>
                      <a:pt x="2388" y="174"/>
                      <a:pt x="1691" y="34"/>
                    </a:cubicBezTo>
                    <a:cubicBezTo>
                      <a:pt x="1592" y="12"/>
                      <a:pt x="1493" y="1"/>
                      <a:pt x="1396" y="1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230" name="Google Shape;1230;p17"/>
              <p:cNvSpPr/>
              <p:nvPr/>
            </p:nvSpPr>
            <p:spPr>
              <a:xfrm>
                <a:off x="3874125" y="464400"/>
                <a:ext cx="125350" cy="170850"/>
              </a:xfrm>
              <a:custGeom>
                <a:avLst/>
                <a:gdLst/>
                <a:ahLst/>
                <a:cxnLst/>
                <a:rect l="l" t="t" r="r" b="b"/>
                <a:pathLst>
                  <a:path w="5014" h="6834" extrusionOk="0">
                    <a:moveTo>
                      <a:pt x="1" y="0"/>
                    </a:moveTo>
                    <a:cubicBezTo>
                      <a:pt x="1" y="1"/>
                      <a:pt x="2089" y="5650"/>
                      <a:pt x="2487" y="6247"/>
                    </a:cubicBezTo>
                    <a:cubicBezTo>
                      <a:pt x="2731" y="6631"/>
                      <a:pt x="3147" y="6834"/>
                      <a:pt x="3573" y="6834"/>
                    </a:cubicBezTo>
                    <a:cubicBezTo>
                      <a:pt x="3808" y="6834"/>
                      <a:pt x="4045" y="6772"/>
                      <a:pt x="4258" y="6644"/>
                    </a:cubicBezTo>
                    <a:cubicBezTo>
                      <a:pt x="4835" y="6266"/>
                      <a:pt x="5014" y="5471"/>
                      <a:pt x="4636" y="4874"/>
                    </a:cubicBezTo>
                    <a:cubicBezTo>
                      <a:pt x="4258" y="4277"/>
                      <a:pt x="1" y="1"/>
                      <a:pt x="1" y="0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231" name="Google Shape;1231;p17"/>
              <p:cNvSpPr/>
              <p:nvPr/>
            </p:nvSpPr>
            <p:spPr>
              <a:xfrm>
                <a:off x="3719475" y="247575"/>
                <a:ext cx="125825" cy="171100"/>
              </a:xfrm>
              <a:custGeom>
                <a:avLst/>
                <a:gdLst/>
                <a:ahLst/>
                <a:cxnLst/>
                <a:rect l="l" t="t" r="r" b="b"/>
                <a:pathLst>
                  <a:path w="5033" h="6844" extrusionOk="0">
                    <a:moveTo>
                      <a:pt x="1459" y="1"/>
                    </a:moveTo>
                    <a:cubicBezTo>
                      <a:pt x="1225" y="1"/>
                      <a:pt x="988" y="65"/>
                      <a:pt x="776" y="199"/>
                    </a:cubicBezTo>
                    <a:cubicBezTo>
                      <a:pt x="179" y="577"/>
                      <a:pt x="0" y="1373"/>
                      <a:pt x="398" y="1969"/>
                    </a:cubicBezTo>
                    <a:cubicBezTo>
                      <a:pt x="776" y="2566"/>
                      <a:pt x="5033" y="6843"/>
                      <a:pt x="5033" y="6843"/>
                    </a:cubicBezTo>
                    <a:cubicBezTo>
                      <a:pt x="5033" y="6843"/>
                      <a:pt x="2944" y="1194"/>
                      <a:pt x="2546" y="597"/>
                    </a:cubicBezTo>
                    <a:cubicBezTo>
                      <a:pt x="2303" y="212"/>
                      <a:pt x="1885" y="1"/>
                      <a:pt x="1459" y="1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232" name="Google Shape;1232;p17"/>
              <p:cNvSpPr/>
              <p:nvPr/>
            </p:nvSpPr>
            <p:spPr>
              <a:xfrm>
                <a:off x="3660775" y="456425"/>
                <a:ext cx="175575" cy="120425"/>
              </a:xfrm>
              <a:custGeom>
                <a:avLst/>
                <a:gdLst/>
                <a:ahLst/>
                <a:cxnLst/>
                <a:rect l="l" t="t" r="r" b="b"/>
                <a:pathLst>
                  <a:path w="7023" h="4817" extrusionOk="0">
                    <a:moveTo>
                      <a:pt x="7023" y="1"/>
                    </a:moveTo>
                    <a:cubicBezTo>
                      <a:pt x="7022" y="1"/>
                      <a:pt x="1373" y="2090"/>
                      <a:pt x="777" y="2487"/>
                    </a:cubicBezTo>
                    <a:cubicBezTo>
                      <a:pt x="180" y="2865"/>
                      <a:pt x="1" y="3661"/>
                      <a:pt x="379" y="4258"/>
                    </a:cubicBezTo>
                    <a:cubicBezTo>
                      <a:pt x="621" y="4614"/>
                      <a:pt x="1033" y="4816"/>
                      <a:pt x="1456" y="4816"/>
                    </a:cubicBezTo>
                    <a:cubicBezTo>
                      <a:pt x="1693" y="4816"/>
                      <a:pt x="1934" y="4752"/>
                      <a:pt x="2149" y="4616"/>
                    </a:cubicBezTo>
                    <a:cubicBezTo>
                      <a:pt x="2746" y="4258"/>
                      <a:pt x="7023" y="1"/>
                      <a:pt x="7023" y="1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233" name="Google Shape;1233;p17"/>
              <p:cNvSpPr/>
              <p:nvPr/>
            </p:nvSpPr>
            <p:spPr>
              <a:xfrm>
                <a:off x="3883075" y="305750"/>
                <a:ext cx="175075" cy="120875"/>
              </a:xfrm>
              <a:custGeom>
                <a:avLst/>
                <a:gdLst/>
                <a:ahLst/>
                <a:cxnLst/>
                <a:rect l="l" t="t" r="r" b="b"/>
                <a:pathLst>
                  <a:path w="7003" h="4835" extrusionOk="0">
                    <a:moveTo>
                      <a:pt x="5549" y="0"/>
                    </a:moveTo>
                    <a:cubicBezTo>
                      <a:pt x="5315" y="0"/>
                      <a:pt x="5081" y="64"/>
                      <a:pt x="4874" y="199"/>
                    </a:cubicBezTo>
                    <a:cubicBezTo>
                      <a:pt x="4278" y="577"/>
                      <a:pt x="1" y="4834"/>
                      <a:pt x="1" y="4834"/>
                    </a:cubicBezTo>
                    <a:cubicBezTo>
                      <a:pt x="1" y="4834"/>
                      <a:pt x="5630" y="2746"/>
                      <a:pt x="6247" y="2348"/>
                    </a:cubicBezTo>
                    <a:cubicBezTo>
                      <a:pt x="6824" y="1970"/>
                      <a:pt x="7003" y="1174"/>
                      <a:pt x="6645" y="577"/>
                    </a:cubicBezTo>
                    <a:cubicBezTo>
                      <a:pt x="6389" y="207"/>
                      <a:pt x="5969" y="0"/>
                      <a:pt x="5549" y="0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234" name="Google Shape;1234;p17"/>
              <p:cNvSpPr/>
              <p:nvPr/>
            </p:nvSpPr>
            <p:spPr>
              <a:xfrm>
                <a:off x="3886075" y="447475"/>
                <a:ext cx="195950" cy="67350"/>
              </a:xfrm>
              <a:custGeom>
                <a:avLst/>
                <a:gdLst/>
                <a:ahLst/>
                <a:cxnLst/>
                <a:rect l="l" t="t" r="r" b="b"/>
                <a:pathLst>
                  <a:path w="7838" h="2694" extrusionOk="0">
                    <a:moveTo>
                      <a:pt x="0" y="1"/>
                    </a:moveTo>
                    <a:cubicBezTo>
                      <a:pt x="0" y="1"/>
                      <a:pt x="5471" y="2527"/>
                      <a:pt x="6167" y="2666"/>
                    </a:cubicBezTo>
                    <a:cubicBezTo>
                      <a:pt x="6257" y="2684"/>
                      <a:pt x="6346" y="2693"/>
                      <a:pt x="6435" y="2693"/>
                    </a:cubicBezTo>
                    <a:cubicBezTo>
                      <a:pt x="7029" y="2693"/>
                      <a:pt x="7557" y="2298"/>
                      <a:pt x="7679" y="1692"/>
                    </a:cubicBezTo>
                    <a:cubicBezTo>
                      <a:pt x="7838" y="995"/>
                      <a:pt x="7420" y="339"/>
                      <a:pt x="6724" y="180"/>
                    </a:cubicBezTo>
                    <a:cubicBezTo>
                      <a:pt x="6028" y="21"/>
                      <a:pt x="0" y="1"/>
                      <a:pt x="0" y="1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235" name="Google Shape;1235;p17"/>
              <p:cNvSpPr/>
              <p:nvPr/>
            </p:nvSpPr>
            <p:spPr>
              <a:xfrm>
                <a:off x="3636900" y="368075"/>
                <a:ext cx="195975" cy="67000"/>
              </a:xfrm>
              <a:custGeom>
                <a:avLst/>
                <a:gdLst/>
                <a:ahLst/>
                <a:cxnLst/>
                <a:rect l="l" t="t" r="r" b="b"/>
                <a:pathLst>
                  <a:path w="7839" h="2680" extrusionOk="0">
                    <a:moveTo>
                      <a:pt x="1357" y="0"/>
                    </a:moveTo>
                    <a:cubicBezTo>
                      <a:pt x="778" y="0"/>
                      <a:pt x="276" y="392"/>
                      <a:pt x="140" y="989"/>
                    </a:cubicBezTo>
                    <a:cubicBezTo>
                      <a:pt x="1" y="1685"/>
                      <a:pt x="419" y="2361"/>
                      <a:pt x="1115" y="2520"/>
                    </a:cubicBezTo>
                    <a:cubicBezTo>
                      <a:pt x="1811" y="2660"/>
                      <a:pt x="7839" y="2680"/>
                      <a:pt x="7839" y="2680"/>
                    </a:cubicBezTo>
                    <a:cubicBezTo>
                      <a:pt x="7839" y="2680"/>
                      <a:pt x="2368" y="173"/>
                      <a:pt x="1652" y="34"/>
                    </a:cubicBezTo>
                    <a:cubicBezTo>
                      <a:pt x="1552" y="11"/>
                      <a:pt x="1453" y="0"/>
                      <a:pt x="1357" y="0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236" name="Google Shape;1236;p17"/>
              <p:cNvSpPr/>
              <p:nvPr/>
            </p:nvSpPr>
            <p:spPr>
              <a:xfrm>
                <a:off x="3713500" y="464400"/>
                <a:ext cx="130325" cy="166675"/>
              </a:xfrm>
              <a:custGeom>
                <a:avLst/>
                <a:gdLst/>
                <a:ahLst/>
                <a:cxnLst/>
                <a:rect l="l" t="t" r="r" b="b"/>
                <a:pathLst>
                  <a:path w="5213" h="6667" extrusionOk="0">
                    <a:moveTo>
                      <a:pt x="5212" y="0"/>
                    </a:moveTo>
                    <a:cubicBezTo>
                      <a:pt x="5212" y="1"/>
                      <a:pt x="816" y="4098"/>
                      <a:pt x="398" y="4675"/>
                    </a:cubicBezTo>
                    <a:cubicBezTo>
                      <a:pt x="0" y="5252"/>
                      <a:pt x="140" y="6048"/>
                      <a:pt x="716" y="6445"/>
                    </a:cubicBezTo>
                    <a:cubicBezTo>
                      <a:pt x="934" y="6596"/>
                      <a:pt x="1180" y="6666"/>
                      <a:pt x="1425" y="6666"/>
                    </a:cubicBezTo>
                    <a:cubicBezTo>
                      <a:pt x="1828" y="6666"/>
                      <a:pt x="2227" y="6474"/>
                      <a:pt x="2487" y="6127"/>
                    </a:cubicBezTo>
                    <a:cubicBezTo>
                      <a:pt x="2885" y="5550"/>
                      <a:pt x="5212" y="1"/>
                      <a:pt x="5212" y="0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237" name="Google Shape;1237;p17"/>
              <p:cNvSpPr/>
              <p:nvPr/>
            </p:nvSpPr>
            <p:spPr>
              <a:xfrm>
                <a:off x="3875625" y="251850"/>
                <a:ext cx="130325" cy="166825"/>
              </a:xfrm>
              <a:custGeom>
                <a:avLst/>
                <a:gdLst/>
                <a:ahLst/>
                <a:cxnLst/>
                <a:rect l="l" t="t" r="r" b="b"/>
                <a:pathLst>
                  <a:path w="5213" h="6673" extrusionOk="0">
                    <a:moveTo>
                      <a:pt x="3770" y="0"/>
                    </a:moveTo>
                    <a:cubicBezTo>
                      <a:pt x="3367" y="0"/>
                      <a:pt x="2971" y="190"/>
                      <a:pt x="2726" y="545"/>
                    </a:cubicBezTo>
                    <a:cubicBezTo>
                      <a:pt x="2328" y="1122"/>
                      <a:pt x="0" y="6672"/>
                      <a:pt x="0" y="6672"/>
                    </a:cubicBezTo>
                    <a:cubicBezTo>
                      <a:pt x="0" y="6672"/>
                      <a:pt x="4397" y="2554"/>
                      <a:pt x="4814" y="1977"/>
                    </a:cubicBezTo>
                    <a:cubicBezTo>
                      <a:pt x="5212" y="1420"/>
                      <a:pt x="5073" y="625"/>
                      <a:pt x="4496" y="227"/>
                    </a:cubicBezTo>
                    <a:cubicBezTo>
                      <a:pt x="4275" y="74"/>
                      <a:pt x="4021" y="0"/>
                      <a:pt x="3770" y="0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238" name="Google Shape;1238;p17"/>
              <p:cNvSpPr/>
              <p:nvPr/>
            </p:nvSpPr>
            <p:spPr>
              <a:xfrm>
                <a:off x="3858700" y="468875"/>
                <a:ext cx="68175" cy="193600"/>
              </a:xfrm>
              <a:custGeom>
                <a:avLst/>
                <a:gdLst/>
                <a:ahLst/>
                <a:cxnLst/>
                <a:rect l="l" t="t" r="r" b="b"/>
                <a:pathLst>
                  <a:path w="2727" h="7744" extrusionOk="0">
                    <a:moveTo>
                      <a:pt x="220" y="0"/>
                    </a:moveTo>
                    <a:cubicBezTo>
                      <a:pt x="220" y="0"/>
                      <a:pt x="1" y="6008"/>
                      <a:pt x="120" y="6704"/>
                    </a:cubicBezTo>
                    <a:cubicBezTo>
                      <a:pt x="243" y="7316"/>
                      <a:pt x="749" y="7744"/>
                      <a:pt x="1343" y="7744"/>
                    </a:cubicBezTo>
                    <a:cubicBezTo>
                      <a:pt x="1425" y="7744"/>
                      <a:pt x="1508" y="7735"/>
                      <a:pt x="1592" y="7719"/>
                    </a:cubicBezTo>
                    <a:cubicBezTo>
                      <a:pt x="2289" y="7599"/>
                      <a:pt x="2726" y="6963"/>
                      <a:pt x="2647" y="6266"/>
                    </a:cubicBezTo>
                    <a:cubicBezTo>
                      <a:pt x="2507" y="5570"/>
                      <a:pt x="220" y="0"/>
                      <a:pt x="220" y="0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239" name="Google Shape;1239;p17"/>
              <p:cNvSpPr/>
              <p:nvPr/>
            </p:nvSpPr>
            <p:spPr>
              <a:xfrm>
                <a:off x="3791575" y="220225"/>
                <a:ext cx="69150" cy="193975"/>
              </a:xfrm>
              <a:custGeom>
                <a:avLst/>
                <a:gdLst/>
                <a:ahLst/>
                <a:cxnLst/>
                <a:rect l="l" t="t" r="r" b="b"/>
                <a:pathLst>
                  <a:path w="2766" h="7759" extrusionOk="0">
                    <a:moveTo>
                      <a:pt x="1402" y="0"/>
                    </a:moveTo>
                    <a:cubicBezTo>
                      <a:pt x="1327" y="0"/>
                      <a:pt x="1251" y="7"/>
                      <a:pt x="1174" y="20"/>
                    </a:cubicBezTo>
                    <a:cubicBezTo>
                      <a:pt x="438" y="139"/>
                      <a:pt x="0" y="796"/>
                      <a:pt x="120" y="1492"/>
                    </a:cubicBezTo>
                    <a:cubicBezTo>
                      <a:pt x="259" y="2188"/>
                      <a:pt x="2547" y="7758"/>
                      <a:pt x="2547" y="7758"/>
                    </a:cubicBezTo>
                    <a:cubicBezTo>
                      <a:pt x="2547" y="7758"/>
                      <a:pt x="2766" y="1731"/>
                      <a:pt x="2646" y="1034"/>
                    </a:cubicBezTo>
                    <a:cubicBezTo>
                      <a:pt x="2522" y="415"/>
                      <a:pt x="2005" y="0"/>
                      <a:pt x="1402" y="0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240" name="Google Shape;1240;p17"/>
              <p:cNvSpPr/>
              <p:nvPr/>
            </p:nvSpPr>
            <p:spPr>
              <a:xfrm>
                <a:off x="3635425" y="442425"/>
                <a:ext cx="196450" cy="64250"/>
              </a:xfrm>
              <a:custGeom>
                <a:avLst/>
                <a:gdLst/>
                <a:ahLst/>
                <a:cxnLst/>
                <a:rect l="l" t="t" r="r" b="b"/>
                <a:pathLst>
                  <a:path w="7858" h="2570" extrusionOk="0">
                    <a:moveTo>
                      <a:pt x="2308" y="0"/>
                    </a:moveTo>
                    <a:cubicBezTo>
                      <a:pt x="1739" y="0"/>
                      <a:pt x="1311" y="12"/>
                      <a:pt x="1154" y="44"/>
                    </a:cubicBezTo>
                    <a:cubicBezTo>
                      <a:pt x="458" y="163"/>
                      <a:pt x="0" y="800"/>
                      <a:pt x="120" y="1496"/>
                    </a:cubicBezTo>
                    <a:cubicBezTo>
                      <a:pt x="243" y="2151"/>
                      <a:pt x="793" y="2570"/>
                      <a:pt x="1375" y="2570"/>
                    </a:cubicBezTo>
                    <a:cubicBezTo>
                      <a:pt x="1447" y="2570"/>
                      <a:pt x="1519" y="2563"/>
                      <a:pt x="1592" y="2550"/>
                    </a:cubicBezTo>
                    <a:cubicBezTo>
                      <a:pt x="2288" y="2431"/>
                      <a:pt x="7858" y="143"/>
                      <a:pt x="7858" y="143"/>
                    </a:cubicBezTo>
                    <a:cubicBezTo>
                      <a:pt x="7858" y="143"/>
                      <a:pt x="4257" y="0"/>
                      <a:pt x="2308" y="0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241" name="Google Shape;1241;p17"/>
              <p:cNvSpPr/>
              <p:nvPr/>
            </p:nvSpPr>
            <p:spPr>
              <a:xfrm>
                <a:off x="3886550" y="376375"/>
                <a:ext cx="196475" cy="64075"/>
              </a:xfrm>
              <a:custGeom>
                <a:avLst/>
                <a:gdLst/>
                <a:ahLst/>
                <a:cxnLst/>
                <a:rect l="l" t="t" r="r" b="b"/>
                <a:pathLst>
                  <a:path w="7859" h="2563" extrusionOk="0">
                    <a:moveTo>
                      <a:pt x="6495" y="1"/>
                    </a:moveTo>
                    <a:cubicBezTo>
                      <a:pt x="6420" y="1"/>
                      <a:pt x="6344" y="7"/>
                      <a:pt x="6267" y="20"/>
                    </a:cubicBezTo>
                    <a:cubicBezTo>
                      <a:pt x="5571" y="139"/>
                      <a:pt x="1" y="2427"/>
                      <a:pt x="1" y="2427"/>
                    </a:cubicBezTo>
                    <a:cubicBezTo>
                      <a:pt x="1" y="2427"/>
                      <a:pt x="3722" y="2562"/>
                      <a:pt x="5654" y="2562"/>
                    </a:cubicBezTo>
                    <a:cubicBezTo>
                      <a:pt x="6182" y="2562"/>
                      <a:pt x="6576" y="2552"/>
                      <a:pt x="6725" y="2527"/>
                    </a:cubicBezTo>
                    <a:cubicBezTo>
                      <a:pt x="7421" y="2407"/>
                      <a:pt x="7859" y="1751"/>
                      <a:pt x="7739" y="1054"/>
                    </a:cubicBezTo>
                    <a:cubicBezTo>
                      <a:pt x="7633" y="417"/>
                      <a:pt x="7102" y="1"/>
                      <a:pt x="6495" y="1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242" name="Google Shape;1242;p17"/>
              <p:cNvSpPr/>
              <p:nvPr/>
            </p:nvSpPr>
            <p:spPr>
              <a:xfrm>
                <a:off x="3882575" y="456925"/>
                <a:ext cx="170625" cy="126500"/>
              </a:xfrm>
              <a:custGeom>
                <a:avLst/>
                <a:gdLst/>
                <a:ahLst/>
                <a:cxnLst/>
                <a:rect l="l" t="t" r="r" b="b"/>
                <a:pathLst>
                  <a:path w="6825" h="5060" extrusionOk="0">
                    <a:moveTo>
                      <a:pt x="1" y="1"/>
                    </a:moveTo>
                    <a:cubicBezTo>
                      <a:pt x="1" y="1"/>
                      <a:pt x="4099" y="4437"/>
                      <a:pt x="4676" y="4835"/>
                    </a:cubicBezTo>
                    <a:cubicBezTo>
                      <a:pt x="4888" y="4986"/>
                      <a:pt x="5135" y="5060"/>
                      <a:pt x="5381" y="5060"/>
                    </a:cubicBezTo>
                    <a:cubicBezTo>
                      <a:pt x="5781" y="5060"/>
                      <a:pt x="6180" y="4866"/>
                      <a:pt x="6426" y="4497"/>
                    </a:cubicBezTo>
                    <a:cubicBezTo>
                      <a:pt x="6824" y="3940"/>
                      <a:pt x="6685" y="3164"/>
                      <a:pt x="6108" y="2746"/>
                    </a:cubicBezTo>
                    <a:cubicBezTo>
                      <a:pt x="5531" y="2348"/>
                      <a:pt x="1" y="1"/>
                      <a:pt x="1" y="1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243" name="Google Shape;1243;p17"/>
              <p:cNvSpPr/>
              <p:nvPr/>
            </p:nvSpPr>
            <p:spPr>
              <a:xfrm>
                <a:off x="3665250" y="299725"/>
                <a:ext cx="171100" cy="126400"/>
              </a:xfrm>
              <a:custGeom>
                <a:avLst/>
                <a:gdLst/>
                <a:ahLst/>
                <a:cxnLst/>
                <a:rect l="l" t="t" r="r" b="b"/>
                <a:pathLst>
                  <a:path w="6844" h="5056" extrusionOk="0">
                    <a:moveTo>
                      <a:pt x="1455" y="1"/>
                    </a:moveTo>
                    <a:cubicBezTo>
                      <a:pt x="1048" y="1"/>
                      <a:pt x="646" y="193"/>
                      <a:pt x="399" y="540"/>
                    </a:cubicBezTo>
                    <a:cubicBezTo>
                      <a:pt x="1" y="1117"/>
                      <a:pt x="160" y="1912"/>
                      <a:pt x="737" y="2310"/>
                    </a:cubicBezTo>
                    <a:cubicBezTo>
                      <a:pt x="1294" y="2708"/>
                      <a:pt x="6844" y="5055"/>
                      <a:pt x="6844" y="5055"/>
                    </a:cubicBezTo>
                    <a:cubicBezTo>
                      <a:pt x="6844" y="5055"/>
                      <a:pt x="2746" y="639"/>
                      <a:pt x="2169" y="222"/>
                    </a:cubicBezTo>
                    <a:cubicBezTo>
                      <a:pt x="1951" y="71"/>
                      <a:pt x="1702" y="1"/>
                      <a:pt x="1455" y="1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244" name="Google Shape;1244;p17"/>
              <p:cNvSpPr/>
              <p:nvPr/>
            </p:nvSpPr>
            <p:spPr>
              <a:xfrm>
                <a:off x="3793075" y="382575"/>
                <a:ext cx="133300" cy="117275"/>
              </a:xfrm>
              <a:custGeom>
                <a:avLst/>
                <a:gdLst/>
                <a:ahLst/>
                <a:cxnLst/>
                <a:rect l="l" t="t" r="r" b="b"/>
                <a:pathLst>
                  <a:path w="5332" h="4691" extrusionOk="0">
                    <a:moveTo>
                      <a:pt x="2669" y="0"/>
                    </a:moveTo>
                    <a:cubicBezTo>
                      <a:pt x="2240" y="0"/>
                      <a:pt x="1804" y="119"/>
                      <a:pt x="1413" y="369"/>
                    </a:cubicBezTo>
                    <a:cubicBezTo>
                      <a:pt x="318" y="1065"/>
                      <a:pt x="0" y="2497"/>
                      <a:pt x="696" y="3591"/>
                    </a:cubicBezTo>
                    <a:cubicBezTo>
                      <a:pt x="1134" y="4299"/>
                      <a:pt x="1896" y="4690"/>
                      <a:pt x="2675" y="4690"/>
                    </a:cubicBezTo>
                    <a:cubicBezTo>
                      <a:pt x="3101" y="4690"/>
                      <a:pt x="3532" y="4574"/>
                      <a:pt x="3919" y="4328"/>
                    </a:cubicBezTo>
                    <a:cubicBezTo>
                      <a:pt x="5013" y="3631"/>
                      <a:pt x="5331" y="2179"/>
                      <a:pt x="4635" y="1085"/>
                    </a:cubicBezTo>
                    <a:cubicBezTo>
                      <a:pt x="4188" y="383"/>
                      <a:pt x="3438" y="0"/>
                      <a:pt x="2669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245" name="Google Shape;1245;p17"/>
              <p:cNvSpPr/>
              <p:nvPr/>
            </p:nvSpPr>
            <p:spPr>
              <a:xfrm>
                <a:off x="4119300" y="154075"/>
                <a:ext cx="281525" cy="399950"/>
              </a:xfrm>
              <a:custGeom>
                <a:avLst/>
                <a:gdLst/>
                <a:ahLst/>
                <a:cxnLst/>
                <a:rect l="l" t="t" r="r" b="b"/>
                <a:pathLst>
                  <a:path w="11261" h="15998" extrusionOk="0">
                    <a:moveTo>
                      <a:pt x="11260" y="0"/>
                    </a:moveTo>
                    <a:lnTo>
                      <a:pt x="11260" y="0"/>
                    </a:lnTo>
                    <a:cubicBezTo>
                      <a:pt x="8177" y="1552"/>
                      <a:pt x="5372" y="3143"/>
                      <a:pt x="3124" y="5849"/>
                    </a:cubicBezTo>
                    <a:cubicBezTo>
                      <a:pt x="1353" y="7957"/>
                      <a:pt x="120" y="10603"/>
                      <a:pt x="21" y="13368"/>
                    </a:cubicBezTo>
                    <a:cubicBezTo>
                      <a:pt x="1" y="14025"/>
                      <a:pt x="41" y="14721"/>
                      <a:pt x="419" y="15298"/>
                    </a:cubicBezTo>
                    <a:cubicBezTo>
                      <a:pt x="696" y="15706"/>
                      <a:pt x="1188" y="15997"/>
                      <a:pt x="1666" y="15997"/>
                    </a:cubicBezTo>
                    <a:cubicBezTo>
                      <a:pt x="1839" y="15997"/>
                      <a:pt x="2010" y="15959"/>
                      <a:pt x="2169" y="15875"/>
                    </a:cubicBezTo>
                    <a:cubicBezTo>
                      <a:pt x="2487" y="15695"/>
                      <a:pt x="2686" y="15377"/>
                      <a:pt x="2865" y="15079"/>
                    </a:cubicBezTo>
                    <a:cubicBezTo>
                      <a:pt x="4775" y="11697"/>
                      <a:pt x="4695" y="7420"/>
                      <a:pt x="6864" y="4178"/>
                    </a:cubicBezTo>
                    <a:cubicBezTo>
                      <a:pt x="7998" y="2467"/>
                      <a:pt x="9669" y="1253"/>
                      <a:pt x="11260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246" name="Google Shape;1246;p17"/>
              <p:cNvSpPr/>
              <p:nvPr/>
            </p:nvSpPr>
            <p:spPr>
              <a:xfrm>
                <a:off x="4182475" y="143125"/>
                <a:ext cx="238725" cy="251675"/>
              </a:xfrm>
              <a:custGeom>
                <a:avLst/>
                <a:gdLst/>
                <a:ahLst/>
                <a:cxnLst/>
                <a:rect l="l" t="t" r="r" b="b"/>
                <a:pathLst>
                  <a:path w="9549" h="10067" extrusionOk="0">
                    <a:moveTo>
                      <a:pt x="9549" y="0"/>
                    </a:moveTo>
                    <a:cubicBezTo>
                      <a:pt x="5630" y="1453"/>
                      <a:pt x="2347" y="4576"/>
                      <a:pt x="637" y="8395"/>
                    </a:cubicBezTo>
                    <a:cubicBezTo>
                      <a:pt x="438" y="8873"/>
                      <a:pt x="159" y="9569"/>
                      <a:pt x="0" y="10066"/>
                    </a:cubicBezTo>
                    <a:cubicBezTo>
                      <a:pt x="199" y="9589"/>
                      <a:pt x="537" y="8893"/>
                      <a:pt x="776" y="8455"/>
                    </a:cubicBezTo>
                    <a:cubicBezTo>
                      <a:pt x="2686" y="4775"/>
                      <a:pt x="5849" y="1811"/>
                      <a:pt x="954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247" name="Google Shape;1247;p17"/>
              <p:cNvSpPr/>
              <p:nvPr/>
            </p:nvSpPr>
            <p:spPr>
              <a:xfrm>
                <a:off x="3937300" y="69650"/>
                <a:ext cx="472475" cy="140675"/>
              </a:xfrm>
              <a:custGeom>
                <a:avLst/>
                <a:gdLst/>
                <a:ahLst/>
                <a:cxnLst/>
                <a:rect l="l" t="t" r="r" b="b"/>
                <a:pathLst>
                  <a:path w="18899" h="5627" extrusionOk="0">
                    <a:moveTo>
                      <a:pt x="1338" y="0"/>
                    </a:moveTo>
                    <a:cubicBezTo>
                      <a:pt x="1154" y="0"/>
                      <a:pt x="975" y="25"/>
                      <a:pt x="816" y="95"/>
                    </a:cubicBezTo>
                    <a:cubicBezTo>
                      <a:pt x="219" y="373"/>
                      <a:pt x="0" y="1169"/>
                      <a:pt x="199" y="1825"/>
                    </a:cubicBezTo>
                    <a:cubicBezTo>
                      <a:pt x="398" y="2462"/>
                      <a:pt x="895" y="2939"/>
                      <a:pt x="1432" y="3337"/>
                    </a:cubicBezTo>
                    <a:cubicBezTo>
                      <a:pt x="3581" y="4925"/>
                      <a:pt x="6332" y="5627"/>
                      <a:pt x="9027" y="5627"/>
                    </a:cubicBezTo>
                    <a:cubicBezTo>
                      <a:pt x="9101" y="5627"/>
                      <a:pt x="9176" y="5626"/>
                      <a:pt x="9250" y="5625"/>
                    </a:cubicBezTo>
                    <a:cubicBezTo>
                      <a:pt x="12771" y="5565"/>
                      <a:pt x="15775" y="4372"/>
                      <a:pt x="18898" y="2939"/>
                    </a:cubicBezTo>
                    <a:lnTo>
                      <a:pt x="18898" y="2939"/>
                    </a:lnTo>
                    <a:cubicBezTo>
                      <a:pt x="17185" y="3351"/>
                      <a:pt x="15486" y="3791"/>
                      <a:pt x="13726" y="3791"/>
                    </a:cubicBezTo>
                    <a:cubicBezTo>
                      <a:pt x="13443" y="3791"/>
                      <a:pt x="13158" y="3780"/>
                      <a:pt x="12871" y="3755"/>
                    </a:cubicBezTo>
                    <a:cubicBezTo>
                      <a:pt x="9011" y="3417"/>
                      <a:pt x="5709" y="672"/>
                      <a:pt x="1890" y="55"/>
                    </a:cubicBezTo>
                    <a:cubicBezTo>
                      <a:pt x="1711" y="25"/>
                      <a:pt x="1522" y="0"/>
                      <a:pt x="1338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248" name="Google Shape;1248;p17"/>
              <p:cNvSpPr/>
              <p:nvPr/>
            </p:nvSpPr>
            <p:spPr>
              <a:xfrm>
                <a:off x="4085500" y="134175"/>
                <a:ext cx="345650" cy="55525"/>
              </a:xfrm>
              <a:custGeom>
                <a:avLst/>
                <a:gdLst/>
                <a:ahLst/>
                <a:cxnLst/>
                <a:rect l="l" t="t" r="r" b="b"/>
                <a:pathLst>
                  <a:path w="13826" h="2221" extrusionOk="0">
                    <a:moveTo>
                      <a:pt x="13825" y="0"/>
                    </a:moveTo>
                    <a:lnTo>
                      <a:pt x="13825" y="0"/>
                    </a:lnTo>
                    <a:cubicBezTo>
                      <a:pt x="11191" y="1254"/>
                      <a:pt x="8267" y="1910"/>
                      <a:pt x="5343" y="1910"/>
                    </a:cubicBezTo>
                    <a:cubicBezTo>
                      <a:pt x="4139" y="1910"/>
                      <a:pt x="2935" y="1798"/>
                      <a:pt x="1751" y="1572"/>
                    </a:cubicBezTo>
                    <a:cubicBezTo>
                      <a:pt x="1214" y="1472"/>
                      <a:pt x="497" y="1274"/>
                      <a:pt x="0" y="1154"/>
                    </a:cubicBezTo>
                    <a:lnTo>
                      <a:pt x="0" y="1154"/>
                    </a:lnTo>
                    <a:cubicBezTo>
                      <a:pt x="477" y="1353"/>
                      <a:pt x="1194" y="1572"/>
                      <a:pt x="1691" y="1731"/>
                    </a:cubicBezTo>
                    <a:cubicBezTo>
                      <a:pt x="2977" y="2059"/>
                      <a:pt x="4305" y="2221"/>
                      <a:pt x="5633" y="2221"/>
                    </a:cubicBezTo>
                    <a:cubicBezTo>
                      <a:pt x="8498" y="2221"/>
                      <a:pt x="11366" y="1468"/>
                      <a:pt x="1382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</p:grpSp>
        <p:grpSp>
          <p:nvGrpSpPr>
            <p:cNvPr id="1249" name="Google Shape;1249;p17"/>
            <p:cNvGrpSpPr/>
            <p:nvPr/>
          </p:nvGrpSpPr>
          <p:grpSpPr>
            <a:xfrm rot="-9460377" flipH="1">
              <a:off x="16798" y="4615882"/>
              <a:ext cx="715526" cy="800081"/>
              <a:chOff x="2180275" y="-47850"/>
              <a:chExt cx="812625" cy="908750"/>
            </a:xfrm>
          </p:grpSpPr>
          <p:sp>
            <p:nvSpPr>
              <p:cNvPr id="1250" name="Google Shape;1250;p17"/>
              <p:cNvSpPr/>
              <p:nvPr/>
            </p:nvSpPr>
            <p:spPr>
              <a:xfrm>
                <a:off x="2722850" y="650400"/>
                <a:ext cx="270050" cy="184225"/>
              </a:xfrm>
              <a:custGeom>
                <a:avLst/>
                <a:gdLst/>
                <a:ahLst/>
                <a:cxnLst/>
                <a:rect l="l" t="t" r="r" b="b"/>
                <a:pathLst>
                  <a:path w="10802" h="7369" extrusionOk="0">
                    <a:moveTo>
                      <a:pt x="0" y="0"/>
                    </a:moveTo>
                    <a:lnTo>
                      <a:pt x="0" y="0"/>
                    </a:lnTo>
                    <a:cubicBezTo>
                      <a:pt x="1572" y="1393"/>
                      <a:pt x="2566" y="3362"/>
                      <a:pt x="4078" y="4894"/>
                    </a:cubicBezTo>
                    <a:cubicBezTo>
                      <a:pt x="5232" y="6047"/>
                      <a:pt x="6565" y="7102"/>
                      <a:pt x="8196" y="7340"/>
                    </a:cubicBezTo>
                    <a:cubicBezTo>
                      <a:pt x="8329" y="7359"/>
                      <a:pt x="8467" y="7368"/>
                      <a:pt x="8608" y="7368"/>
                    </a:cubicBezTo>
                    <a:cubicBezTo>
                      <a:pt x="9392" y="7368"/>
                      <a:pt x="10236" y="7074"/>
                      <a:pt x="10523" y="6366"/>
                    </a:cubicBezTo>
                    <a:cubicBezTo>
                      <a:pt x="10802" y="5689"/>
                      <a:pt x="10523" y="4914"/>
                      <a:pt x="10086" y="4357"/>
                    </a:cubicBezTo>
                    <a:cubicBezTo>
                      <a:pt x="9429" y="3521"/>
                      <a:pt x="8435" y="3004"/>
                      <a:pt x="7460" y="2626"/>
                    </a:cubicBezTo>
                    <a:cubicBezTo>
                      <a:pt x="5093" y="1452"/>
                      <a:pt x="2347" y="1333"/>
                      <a:pt x="0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251" name="Google Shape;1251;p17"/>
              <p:cNvSpPr/>
              <p:nvPr/>
            </p:nvSpPr>
            <p:spPr>
              <a:xfrm>
                <a:off x="2184750" y="178425"/>
                <a:ext cx="114900" cy="331200"/>
              </a:xfrm>
              <a:custGeom>
                <a:avLst/>
                <a:gdLst/>
                <a:ahLst/>
                <a:cxnLst/>
                <a:rect l="l" t="t" r="r" b="b"/>
                <a:pathLst>
                  <a:path w="4596" h="13248" extrusionOk="0">
                    <a:moveTo>
                      <a:pt x="3561" y="1"/>
                    </a:moveTo>
                    <a:lnTo>
                      <a:pt x="3561" y="1"/>
                    </a:lnTo>
                    <a:cubicBezTo>
                      <a:pt x="1134" y="1433"/>
                      <a:pt x="199" y="5889"/>
                      <a:pt x="80" y="8435"/>
                    </a:cubicBezTo>
                    <a:cubicBezTo>
                      <a:pt x="0" y="9927"/>
                      <a:pt x="219" y="11559"/>
                      <a:pt x="1293" y="12593"/>
                    </a:cubicBezTo>
                    <a:cubicBezTo>
                      <a:pt x="1711" y="12984"/>
                      <a:pt x="2299" y="13247"/>
                      <a:pt x="2863" y="13247"/>
                    </a:cubicBezTo>
                    <a:cubicBezTo>
                      <a:pt x="3158" y="13247"/>
                      <a:pt x="3447" y="13175"/>
                      <a:pt x="3700" y="13011"/>
                    </a:cubicBezTo>
                    <a:cubicBezTo>
                      <a:pt x="4456" y="12533"/>
                      <a:pt x="4595" y="11519"/>
                      <a:pt x="4576" y="10643"/>
                    </a:cubicBezTo>
                    <a:cubicBezTo>
                      <a:pt x="4496" y="8873"/>
                      <a:pt x="3879" y="7182"/>
                      <a:pt x="3481" y="5451"/>
                    </a:cubicBezTo>
                    <a:cubicBezTo>
                      <a:pt x="3004" y="3442"/>
                      <a:pt x="3382" y="1911"/>
                      <a:pt x="3561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252" name="Google Shape;1252;p17"/>
              <p:cNvSpPr/>
              <p:nvPr/>
            </p:nvSpPr>
            <p:spPr>
              <a:xfrm>
                <a:off x="2285700" y="120125"/>
                <a:ext cx="335225" cy="124025"/>
              </a:xfrm>
              <a:custGeom>
                <a:avLst/>
                <a:gdLst/>
                <a:ahLst/>
                <a:cxnLst/>
                <a:rect l="l" t="t" r="r" b="b"/>
                <a:pathLst>
                  <a:path w="13409" h="4961" extrusionOk="0">
                    <a:moveTo>
                      <a:pt x="7144" y="1"/>
                    </a:moveTo>
                    <a:cubicBezTo>
                      <a:pt x="4625" y="1"/>
                      <a:pt x="1445" y="499"/>
                      <a:pt x="0" y="2214"/>
                    </a:cubicBezTo>
                    <a:cubicBezTo>
                      <a:pt x="1930" y="2333"/>
                      <a:pt x="3482" y="2214"/>
                      <a:pt x="5411" y="2969"/>
                    </a:cubicBezTo>
                    <a:cubicBezTo>
                      <a:pt x="7042" y="3646"/>
                      <a:pt x="8634" y="4521"/>
                      <a:pt x="10384" y="4859"/>
                    </a:cubicBezTo>
                    <a:cubicBezTo>
                      <a:pt x="10668" y="4920"/>
                      <a:pt x="10977" y="4960"/>
                      <a:pt x="11284" y="4960"/>
                    </a:cubicBezTo>
                    <a:cubicBezTo>
                      <a:pt x="11881" y="4960"/>
                      <a:pt x="12470" y="4809"/>
                      <a:pt x="12851" y="4362"/>
                    </a:cubicBezTo>
                    <a:cubicBezTo>
                      <a:pt x="13408" y="3725"/>
                      <a:pt x="13289" y="2651"/>
                      <a:pt x="12791" y="1935"/>
                    </a:cubicBezTo>
                    <a:cubicBezTo>
                      <a:pt x="11956" y="722"/>
                      <a:pt x="10365" y="244"/>
                      <a:pt x="8892" y="85"/>
                    </a:cubicBezTo>
                    <a:cubicBezTo>
                      <a:pt x="8378" y="33"/>
                      <a:pt x="7782" y="1"/>
                      <a:pt x="7144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253" name="Google Shape;1253;p17"/>
              <p:cNvSpPr/>
              <p:nvPr/>
            </p:nvSpPr>
            <p:spPr>
              <a:xfrm>
                <a:off x="2320025" y="350000"/>
                <a:ext cx="123350" cy="331575"/>
              </a:xfrm>
              <a:custGeom>
                <a:avLst/>
                <a:gdLst/>
                <a:ahLst/>
                <a:cxnLst/>
                <a:rect l="l" t="t" r="r" b="b"/>
                <a:pathLst>
                  <a:path w="4934" h="13263" extrusionOk="0">
                    <a:moveTo>
                      <a:pt x="2825" y="1"/>
                    </a:moveTo>
                    <a:cubicBezTo>
                      <a:pt x="557" y="1652"/>
                      <a:pt x="0" y="6168"/>
                      <a:pt x="139" y="8734"/>
                    </a:cubicBezTo>
                    <a:cubicBezTo>
                      <a:pt x="179" y="10226"/>
                      <a:pt x="557" y="11837"/>
                      <a:pt x="1731" y="12732"/>
                    </a:cubicBezTo>
                    <a:cubicBezTo>
                      <a:pt x="2127" y="13059"/>
                      <a:pt x="2654" y="13262"/>
                      <a:pt x="3163" y="13262"/>
                    </a:cubicBezTo>
                    <a:cubicBezTo>
                      <a:pt x="3521" y="13262"/>
                      <a:pt x="3870" y="13161"/>
                      <a:pt x="4158" y="12931"/>
                    </a:cubicBezTo>
                    <a:cubicBezTo>
                      <a:pt x="4854" y="12394"/>
                      <a:pt x="4933" y="11360"/>
                      <a:pt x="4794" y="10504"/>
                    </a:cubicBezTo>
                    <a:cubicBezTo>
                      <a:pt x="4555" y="8734"/>
                      <a:pt x="3800" y="7122"/>
                      <a:pt x="3243" y="5432"/>
                    </a:cubicBezTo>
                    <a:cubicBezTo>
                      <a:pt x="2586" y="3482"/>
                      <a:pt x="2825" y="1911"/>
                      <a:pt x="2825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254" name="Google Shape;1254;p17"/>
              <p:cNvSpPr/>
              <p:nvPr/>
            </p:nvSpPr>
            <p:spPr>
              <a:xfrm>
                <a:off x="2402075" y="272875"/>
                <a:ext cx="337700" cy="117250"/>
              </a:xfrm>
              <a:custGeom>
                <a:avLst/>
                <a:gdLst/>
                <a:ahLst/>
                <a:cxnLst/>
                <a:rect l="l" t="t" r="r" b="b"/>
                <a:pathLst>
                  <a:path w="13508" h="4690" extrusionOk="0">
                    <a:moveTo>
                      <a:pt x="8437" y="1"/>
                    </a:moveTo>
                    <a:cubicBezTo>
                      <a:pt x="5877" y="1"/>
                      <a:pt x="1566" y="685"/>
                      <a:pt x="0" y="2967"/>
                    </a:cubicBezTo>
                    <a:cubicBezTo>
                      <a:pt x="975" y="2937"/>
                      <a:pt x="1840" y="2857"/>
                      <a:pt x="2711" y="2857"/>
                    </a:cubicBezTo>
                    <a:cubicBezTo>
                      <a:pt x="3581" y="2857"/>
                      <a:pt x="4456" y="2937"/>
                      <a:pt x="5451" y="3225"/>
                    </a:cubicBezTo>
                    <a:cubicBezTo>
                      <a:pt x="7162" y="3762"/>
                      <a:pt x="8813" y="4458"/>
                      <a:pt x="10583" y="4657"/>
                    </a:cubicBezTo>
                    <a:cubicBezTo>
                      <a:pt x="10759" y="4678"/>
                      <a:pt x="10943" y="4690"/>
                      <a:pt x="11128" y="4690"/>
                    </a:cubicBezTo>
                    <a:cubicBezTo>
                      <a:pt x="11842" y="4690"/>
                      <a:pt x="12579" y="4510"/>
                      <a:pt x="12990" y="3941"/>
                    </a:cubicBezTo>
                    <a:cubicBezTo>
                      <a:pt x="13507" y="3205"/>
                      <a:pt x="13289" y="2171"/>
                      <a:pt x="12712" y="1494"/>
                    </a:cubicBezTo>
                    <a:cubicBezTo>
                      <a:pt x="11777" y="361"/>
                      <a:pt x="10146" y="22"/>
                      <a:pt x="8654" y="2"/>
                    </a:cubicBezTo>
                    <a:cubicBezTo>
                      <a:pt x="8583" y="1"/>
                      <a:pt x="8511" y="1"/>
                      <a:pt x="8437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255" name="Google Shape;1255;p17"/>
              <p:cNvSpPr/>
              <p:nvPr/>
            </p:nvSpPr>
            <p:spPr>
              <a:xfrm>
                <a:off x="2485625" y="498700"/>
                <a:ext cx="125350" cy="304650"/>
              </a:xfrm>
              <a:custGeom>
                <a:avLst/>
                <a:gdLst/>
                <a:ahLst/>
                <a:cxnLst/>
                <a:rect l="l" t="t" r="r" b="b"/>
                <a:pathLst>
                  <a:path w="5014" h="12186" extrusionOk="0">
                    <a:moveTo>
                      <a:pt x="1990" y="1"/>
                    </a:moveTo>
                    <a:cubicBezTo>
                      <a:pt x="80" y="1712"/>
                      <a:pt x="0" y="5949"/>
                      <a:pt x="319" y="8276"/>
                    </a:cubicBezTo>
                    <a:cubicBezTo>
                      <a:pt x="517" y="9649"/>
                      <a:pt x="995" y="11081"/>
                      <a:pt x="2169" y="11837"/>
                    </a:cubicBezTo>
                    <a:cubicBezTo>
                      <a:pt x="2531" y="12054"/>
                      <a:pt x="2964" y="12186"/>
                      <a:pt x="3379" y="12186"/>
                    </a:cubicBezTo>
                    <a:cubicBezTo>
                      <a:pt x="3762" y="12186"/>
                      <a:pt x="4130" y="12075"/>
                      <a:pt x="4416" y="11817"/>
                    </a:cubicBezTo>
                    <a:cubicBezTo>
                      <a:pt x="5013" y="11240"/>
                      <a:pt x="4993" y="10285"/>
                      <a:pt x="4794" y="9490"/>
                    </a:cubicBezTo>
                    <a:cubicBezTo>
                      <a:pt x="4416" y="7898"/>
                      <a:pt x="3561" y="6466"/>
                      <a:pt x="2885" y="4974"/>
                    </a:cubicBezTo>
                    <a:cubicBezTo>
                      <a:pt x="2089" y="3223"/>
                      <a:pt x="2149" y="1791"/>
                      <a:pt x="1990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256" name="Google Shape;1256;p17"/>
              <p:cNvSpPr/>
              <p:nvPr/>
            </p:nvSpPr>
            <p:spPr>
              <a:xfrm>
                <a:off x="2546300" y="405125"/>
                <a:ext cx="312325" cy="103550"/>
              </a:xfrm>
              <a:custGeom>
                <a:avLst/>
                <a:gdLst/>
                <a:ahLst/>
                <a:cxnLst/>
                <a:rect l="l" t="t" r="r" b="b"/>
                <a:pathLst>
                  <a:path w="12493" h="4142" extrusionOk="0">
                    <a:moveTo>
                      <a:pt x="8551" y="0"/>
                    </a:moveTo>
                    <a:cubicBezTo>
                      <a:pt x="8271" y="0"/>
                      <a:pt x="7992" y="16"/>
                      <a:pt x="7719" y="44"/>
                    </a:cubicBezTo>
                    <a:cubicBezTo>
                      <a:pt x="5371" y="243"/>
                      <a:pt x="1273" y="1277"/>
                      <a:pt x="0" y="3545"/>
                    </a:cubicBezTo>
                    <a:cubicBezTo>
                      <a:pt x="1260" y="3389"/>
                      <a:pt x="2329" y="3143"/>
                      <a:pt x="3522" y="3143"/>
                    </a:cubicBezTo>
                    <a:cubicBezTo>
                      <a:pt x="4005" y="3143"/>
                      <a:pt x="4508" y="3183"/>
                      <a:pt x="5053" y="3286"/>
                    </a:cubicBezTo>
                    <a:cubicBezTo>
                      <a:pt x="6664" y="3624"/>
                      <a:pt x="8256" y="4142"/>
                      <a:pt x="9907" y="4142"/>
                    </a:cubicBezTo>
                    <a:cubicBezTo>
                      <a:pt x="10722" y="4142"/>
                      <a:pt x="11637" y="3943"/>
                      <a:pt x="12075" y="3246"/>
                    </a:cubicBezTo>
                    <a:cubicBezTo>
                      <a:pt x="12493" y="2550"/>
                      <a:pt x="12175" y="1595"/>
                      <a:pt x="11598" y="1038"/>
                    </a:cubicBezTo>
                    <a:cubicBezTo>
                      <a:pt x="10817" y="258"/>
                      <a:pt x="9679" y="0"/>
                      <a:pt x="8551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257" name="Google Shape;1257;p17"/>
              <p:cNvSpPr/>
              <p:nvPr/>
            </p:nvSpPr>
            <p:spPr>
              <a:xfrm>
                <a:off x="2624875" y="606625"/>
                <a:ext cx="109925" cy="254275"/>
              </a:xfrm>
              <a:custGeom>
                <a:avLst/>
                <a:gdLst/>
                <a:ahLst/>
                <a:cxnLst/>
                <a:rect l="l" t="t" r="r" b="b"/>
                <a:pathLst>
                  <a:path w="4397" h="10171" extrusionOk="0">
                    <a:moveTo>
                      <a:pt x="1552" y="1"/>
                    </a:moveTo>
                    <a:cubicBezTo>
                      <a:pt x="0" y="1532"/>
                      <a:pt x="40" y="5053"/>
                      <a:pt x="398" y="7003"/>
                    </a:cubicBezTo>
                    <a:cubicBezTo>
                      <a:pt x="597" y="8137"/>
                      <a:pt x="1035" y="9330"/>
                      <a:pt x="2029" y="9907"/>
                    </a:cubicBezTo>
                    <a:cubicBezTo>
                      <a:pt x="2321" y="10072"/>
                      <a:pt x="2669" y="10171"/>
                      <a:pt x="3002" y="10171"/>
                    </a:cubicBezTo>
                    <a:cubicBezTo>
                      <a:pt x="3352" y="10171"/>
                      <a:pt x="3685" y="10062"/>
                      <a:pt x="3919" y="9808"/>
                    </a:cubicBezTo>
                    <a:cubicBezTo>
                      <a:pt x="4397" y="9310"/>
                      <a:pt x="4357" y="8534"/>
                      <a:pt x="4178" y="7858"/>
                    </a:cubicBezTo>
                    <a:cubicBezTo>
                      <a:pt x="3800" y="6545"/>
                      <a:pt x="3044" y="5372"/>
                      <a:pt x="2447" y="4138"/>
                    </a:cubicBezTo>
                    <a:cubicBezTo>
                      <a:pt x="1731" y="2686"/>
                      <a:pt x="1751" y="1492"/>
                      <a:pt x="1552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258" name="Google Shape;1258;p17"/>
              <p:cNvSpPr/>
              <p:nvPr/>
            </p:nvSpPr>
            <p:spPr>
              <a:xfrm>
                <a:off x="2673100" y="522750"/>
                <a:ext cx="259125" cy="85400"/>
              </a:xfrm>
              <a:custGeom>
                <a:avLst/>
                <a:gdLst/>
                <a:ahLst/>
                <a:cxnLst/>
                <a:rect l="l" t="t" r="r" b="b"/>
                <a:pathLst>
                  <a:path w="10365" h="3416" extrusionOk="0">
                    <a:moveTo>
                      <a:pt x="7162" y="0"/>
                    </a:moveTo>
                    <a:cubicBezTo>
                      <a:pt x="6881" y="0"/>
                      <a:pt x="6600" y="20"/>
                      <a:pt x="6327" y="53"/>
                    </a:cubicBezTo>
                    <a:cubicBezTo>
                      <a:pt x="4357" y="312"/>
                      <a:pt x="976" y="1267"/>
                      <a:pt x="1" y="3196"/>
                    </a:cubicBezTo>
                    <a:cubicBezTo>
                      <a:pt x="1131" y="3013"/>
                      <a:pt x="2061" y="2760"/>
                      <a:pt x="3162" y="2760"/>
                    </a:cubicBezTo>
                    <a:cubicBezTo>
                      <a:pt x="3495" y="2760"/>
                      <a:pt x="3844" y="2783"/>
                      <a:pt x="4218" y="2838"/>
                    </a:cubicBezTo>
                    <a:cubicBezTo>
                      <a:pt x="5536" y="3052"/>
                      <a:pt x="6855" y="3416"/>
                      <a:pt x="8191" y="3416"/>
                    </a:cubicBezTo>
                    <a:cubicBezTo>
                      <a:pt x="8226" y="3416"/>
                      <a:pt x="8261" y="3416"/>
                      <a:pt x="8296" y="3415"/>
                    </a:cubicBezTo>
                    <a:cubicBezTo>
                      <a:pt x="8953" y="3395"/>
                      <a:pt x="9728" y="3216"/>
                      <a:pt x="10047" y="2619"/>
                    </a:cubicBezTo>
                    <a:cubicBezTo>
                      <a:pt x="10365" y="2023"/>
                      <a:pt x="10067" y="1247"/>
                      <a:pt x="9569" y="769"/>
                    </a:cubicBezTo>
                    <a:cubicBezTo>
                      <a:pt x="8935" y="196"/>
                      <a:pt x="8049" y="0"/>
                      <a:pt x="7162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259" name="Google Shape;1259;p17"/>
              <p:cNvSpPr/>
              <p:nvPr/>
            </p:nvSpPr>
            <p:spPr>
              <a:xfrm>
                <a:off x="2180275" y="-47850"/>
                <a:ext cx="706200" cy="802700"/>
              </a:xfrm>
              <a:custGeom>
                <a:avLst/>
                <a:gdLst/>
                <a:ahLst/>
                <a:cxnLst/>
                <a:rect l="l" t="t" r="r" b="b"/>
                <a:pathLst>
                  <a:path w="28248" h="32108" extrusionOk="0">
                    <a:moveTo>
                      <a:pt x="0" y="1"/>
                    </a:moveTo>
                    <a:lnTo>
                      <a:pt x="0" y="1"/>
                    </a:lnTo>
                    <a:cubicBezTo>
                      <a:pt x="3939" y="14304"/>
                      <a:pt x="15497" y="25264"/>
                      <a:pt x="28248" y="32108"/>
                    </a:cubicBezTo>
                    <a:cubicBezTo>
                      <a:pt x="25164" y="30138"/>
                      <a:pt x="22181" y="28049"/>
                      <a:pt x="19356" y="25782"/>
                    </a:cubicBezTo>
                    <a:cubicBezTo>
                      <a:pt x="10842" y="19058"/>
                      <a:pt x="3660" y="10345"/>
                      <a:pt x="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260" name="Google Shape;1260;p17"/>
              <p:cNvSpPr/>
              <p:nvPr/>
            </p:nvSpPr>
            <p:spPr>
              <a:xfrm>
                <a:off x="2644750" y="598675"/>
                <a:ext cx="34350" cy="189500"/>
              </a:xfrm>
              <a:custGeom>
                <a:avLst/>
                <a:gdLst/>
                <a:ahLst/>
                <a:cxnLst/>
                <a:rect l="l" t="t" r="r" b="b"/>
                <a:pathLst>
                  <a:path w="1374" h="7580" extrusionOk="0">
                    <a:moveTo>
                      <a:pt x="1175" y="0"/>
                    </a:moveTo>
                    <a:lnTo>
                      <a:pt x="1175" y="0"/>
                    </a:lnTo>
                    <a:cubicBezTo>
                      <a:pt x="1" y="2367"/>
                      <a:pt x="598" y="5172"/>
                      <a:pt x="1374" y="7579"/>
                    </a:cubicBezTo>
                    <a:cubicBezTo>
                      <a:pt x="916" y="5113"/>
                      <a:pt x="299" y="2447"/>
                      <a:pt x="117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261" name="Google Shape;1261;p17"/>
              <p:cNvSpPr/>
              <p:nvPr/>
            </p:nvSpPr>
            <p:spPr>
              <a:xfrm>
                <a:off x="2506500" y="490750"/>
                <a:ext cx="37325" cy="200450"/>
              </a:xfrm>
              <a:custGeom>
                <a:avLst/>
                <a:gdLst/>
                <a:ahLst/>
                <a:cxnLst/>
                <a:rect l="l" t="t" r="r" b="b"/>
                <a:pathLst>
                  <a:path w="1493" h="8018" extrusionOk="0">
                    <a:moveTo>
                      <a:pt x="1493" y="1"/>
                    </a:moveTo>
                    <a:cubicBezTo>
                      <a:pt x="1" y="2408"/>
                      <a:pt x="438" y="5411"/>
                      <a:pt x="1055" y="8017"/>
                    </a:cubicBezTo>
                    <a:cubicBezTo>
                      <a:pt x="757" y="5391"/>
                      <a:pt x="339" y="2487"/>
                      <a:pt x="149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262" name="Google Shape;1262;p17"/>
              <p:cNvSpPr/>
              <p:nvPr/>
            </p:nvSpPr>
            <p:spPr>
              <a:xfrm>
                <a:off x="2344875" y="344550"/>
                <a:ext cx="51750" cy="233750"/>
              </a:xfrm>
              <a:custGeom>
                <a:avLst/>
                <a:gdLst/>
                <a:ahLst/>
                <a:cxnLst/>
                <a:rect l="l" t="t" r="r" b="b"/>
                <a:pathLst>
                  <a:path w="2070" h="9350" extrusionOk="0">
                    <a:moveTo>
                      <a:pt x="2069" y="0"/>
                    </a:moveTo>
                    <a:lnTo>
                      <a:pt x="2069" y="0"/>
                    </a:lnTo>
                    <a:cubicBezTo>
                      <a:pt x="1" y="2626"/>
                      <a:pt x="259" y="6286"/>
                      <a:pt x="1055" y="9350"/>
                    </a:cubicBezTo>
                    <a:cubicBezTo>
                      <a:pt x="578" y="6207"/>
                      <a:pt x="279" y="2785"/>
                      <a:pt x="206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263" name="Google Shape;1263;p17"/>
              <p:cNvSpPr/>
              <p:nvPr/>
            </p:nvSpPr>
            <p:spPr>
              <a:xfrm>
                <a:off x="2233975" y="179425"/>
                <a:ext cx="46275" cy="205425"/>
              </a:xfrm>
              <a:custGeom>
                <a:avLst/>
                <a:gdLst/>
                <a:ahLst/>
                <a:cxnLst/>
                <a:rect l="l" t="t" r="r" b="b"/>
                <a:pathLst>
                  <a:path w="1851" h="8217" extrusionOk="0">
                    <a:moveTo>
                      <a:pt x="1851" y="1"/>
                    </a:moveTo>
                    <a:lnTo>
                      <a:pt x="1851" y="1"/>
                    </a:lnTo>
                    <a:cubicBezTo>
                      <a:pt x="1" y="2268"/>
                      <a:pt x="120" y="5491"/>
                      <a:pt x="617" y="8216"/>
                    </a:cubicBezTo>
                    <a:cubicBezTo>
                      <a:pt x="438" y="5451"/>
                      <a:pt x="299" y="2447"/>
                      <a:pt x="185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264" name="Google Shape;1264;p17"/>
              <p:cNvSpPr/>
              <p:nvPr/>
            </p:nvSpPr>
            <p:spPr>
              <a:xfrm>
                <a:off x="2679575" y="548575"/>
                <a:ext cx="170600" cy="47625"/>
              </a:xfrm>
              <a:custGeom>
                <a:avLst/>
                <a:gdLst/>
                <a:ahLst/>
                <a:cxnLst/>
                <a:rect l="l" t="t" r="r" b="b"/>
                <a:pathLst>
                  <a:path w="6824" h="1905" extrusionOk="0">
                    <a:moveTo>
                      <a:pt x="6004" y="1"/>
                    </a:moveTo>
                    <a:cubicBezTo>
                      <a:pt x="3892" y="1"/>
                      <a:pt x="1744" y="672"/>
                      <a:pt x="0" y="1905"/>
                    </a:cubicBezTo>
                    <a:cubicBezTo>
                      <a:pt x="2129" y="791"/>
                      <a:pt x="4456" y="174"/>
                      <a:pt x="6824" y="35"/>
                    </a:cubicBezTo>
                    <a:cubicBezTo>
                      <a:pt x="6552" y="12"/>
                      <a:pt x="6278" y="1"/>
                      <a:pt x="600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265" name="Google Shape;1265;p17"/>
              <p:cNvSpPr/>
              <p:nvPr/>
            </p:nvSpPr>
            <p:spPr>
              <a:xfrm>
                <a:off x="2542800" y="445700"/>
                <a:ext cx="146750" cy="50550"/>
              </a:xfrm>
              <a:custGeom>
                <a:avLst/>
                <a:gdLst/>
                <a:ahLst/>
                <a:cxnLst/>
                <a:rect l="l" t="t" r="r" b="b"/>
                <a:pathLst>
                  <a:path w="5870" h="2022" extrusionOk="0">
                    <a:moveTo>
                      <a:pt x="5185" y="0"/>
                    </a:moveTo>
                    <a:cubicBezTo>
                      <a:pt x="3289" y="0"/>
                      <a:pt x="1368" y="726"/>
                      <a:pt x="1" y="2021"/>
                    </a:cubicBezTo>
                    <a:cubicBezTo>
                      <a:pt x="1771" y="848"/>
                      <a:pt x="3781" y="151"/>
                      <a:pt x="5869" y="32"/>
                    </a:cubicBezTo>
                    <a:cubicBezTo>
                      <a:pt x="5642" y="11"/>
                      <a:pt x="5414" y="0"/>
                      <a:pt x="518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266" name="Google Shape;1266;p17"/>
              <p:cNvSpPr/>
              <p:nvPr/>
            </p:nvSpPr>
            <p:spPr>
              <a:xfrm>
                <a:off x="2400575" y="307375"/>
                <a:ext cx="192975" cy="40175"/>
              </a:xfrm>
              <a:custGeom>
                <a:avLst/>
                <a:gdLst/>
                <a:ahLst/>
                <a:cxnLst/>
                <a:rect l="l" t="t" r="r" b="b"/>
                <a:pathLst>
                  <a:path w="7719" h="1607" extrusionOk="0">
                    <a:moveTo>
                      <a:pt x="5779" y="1"/>
                    </a:moveTo>
                    <a:cubicBezTo>
                      <a:pt x="3758" y="1"/>
                      <a:pt x="1731" y="553"/>
                      <a:pt x="1" y="1606"/>
                    </a:cubicBezTo>
                    <a:cubicBezTo>
                      <a:pt x="2114" y="646"/>
                      <a:pt x="4427" y="145"/>
                      <a:pt x="6751" y="145"/>
                    </a:cubicBezTo>
                    <a:cubicBezTo>
                      <a:pt x="7074" y="145"/>
                      <a:pt x="7397" y="155"/>
                      <a:pt x="7719" y="174"/>
                    </a:cubicBezTo>
                    <a:cubicBezTo>
                      <a:pt x="7079" y="58"/>
                      <a:pt x="6429" y="1"/>
                      <a:pt x="577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267" name="Google Shape;1267;p17"/>
              <p:cNvSpPr/>
              <p:nvPr/>
            </p:nvSpPr>
            <p:spPr>
              <a:xfrm>
                <a:off x="2286200" y="139775"/>
                <a:ext cx="203425" cy="37200"/>
              </a:xfrm>
              <a:custGeom>
                <a:avLst/>
                <a:gdLst/>
                <a:ahLst/>
                <a:cxnLst/>
                <a:rect l="l" t="t" r="r" b="b"/>
                <a:pathLst>
                  <a:path w="8137" h="1488" extrusionOk="0">
                    <a:moveTo>
                      <a:pt x="4952" y="1"/>
                    </a:moveTo>
                    <a:cubicBezTo>
                      <a:pt x="3197" y="1"/>
                      <a:pt x="1436" y="506"/>
                      <a:pt x="0" y="1487"/>
                    </a:cubicBezTo>
                    <a:cubicBezTo>
                      <a:pt x="1633" y="664"/>
                      <a:pt x="3455" y="236"/>
                      <a:pt x="5285" y="236"/>
                    </a:cubicBezTo>
                    <a:cubicBezTo>
                      <a:pt x="6242" y="236"/>
                      <a:pt x="7201" y="353"/>
                      <a:pt x="8136" y="592"/>
                    </a:cubicBezTo>
                    <a:cubicBezTo>
                      <a:pt x="7130" y="196"/>
                      <a:pt x="6042" y="1"/>
                      <a:pt x="495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</p:grpSp>
        <p:grpSp>
          <p:nvGrpSpPr>
            <p:cNvPr id="1268" name="Google Shape;1268;p17"/>
            <p:cNvGrpSpPr/>
            <p:nvPr/>
          </p:nvGrpSpPr>
          <p:grpSpPr>
            <a:xfrm rot="7929601">
              <a:off x="-400416" y="4101734"/>
              <a:ext cx="975867" cy="599004"/>
              <a:chOff x="3635425" y="69650"/>
              <a:chExt cx="965800" cy="592825"/>
            </a:xfrm>
          </p:grpSpPr>
          <p:sp>
            <p:nvSpPr>
              <p:cNvPr id="1269" name="Google Shape;1269;p17"/>
              <p:cNvSpPr/>
              <p:nvPr/>
            </p:nvSpPr>
            <p:spPr>
              <a:xfrm>
                <a:off x="3741350" y="90400"/>
                <a:ext cx="859875" cy="436675"/>
              </a:xfrm>
              <a:custGeom>
                <a:avLst/>
                <a:gdLst/>
                <a:ahLst/>
                <a:cxnLst/>
                <a:rect l="l" t="t" r="r" b="b"/>
                <a:pathLst>
                  <a:path w="34395" h="17467" fill="none" extrusionOk="0">
                    <a:moveTo>
                      <a:pt x="0" y="17467"/>
                    </a:moveTo>
                    <a:cubicBezTo>
                      <a:pt x="10464" y="9848"/>
                      <a:pt x="21723" y="2746"/>
                      <a:pt x="34395" y="1"/>
                    </a:cubicBezTo>
                  </a:path>
                </a:pathLst>
              </a:custGeom>
              <a:solidFill>
                <a:schemeClr val="dk1"/>
              </a:solidFill>
              <a:ln w="10450" cap="flat" cmpd="sng">
                <a:solidFill>
                  <a:srgbClr val="282922"/>
                </a:solidFill>
                <a:prstDash val="solid"/>
                <a:miter lim="19892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270" name="Google Shape;1270;p17"/>
              <p:cNvSpPr/>
              <p:nvPr/>
            </p:nvSpPr>
            <p:spPr>
              <a:xfrm>
                <a:off x="3783125" y="468375"/>
                <a:ext cx="70150" cy="192650"/>
              </a:xfrm>
              <a:custGeom>
                <a:avLst/>
                <a:gdLst/>
                <a:ahLst/>
                <a:cxnLst/>
                <a:rect l="l" t="t" r="r" b="b"/>
                <a:pathLst>
                  <a:path w="2806" h="7706" extrusionOk="0">
                    <a:moveTo>
                      <a:pt x="2805" y="0"/>
                    </a:moveTo>
                    <a:cubicBezTo>
                      <a:pt x="2805" y="1"/>
                      <a:pt x="279" y="5471"/>
                      <a:pt x="140" y="6167"/>
                    </a:cubicBezTo>
                    <a:cubicBezTo>
                      <a:pt x="0" y="6843"/>
                      <a:pt x="418" y="7520"/>
                      <a:pt x="1114" y="7679"/>
                    </a:cubicBezTo>
                    <a:cubicBezTo>
                      <a:pt x="1204" y="7697"/>
                      <a:pt x="1294" y="7706"/>
                      <a:pt x="1382" y="7706"/>
                    </a:cubicBezTo>
                    <a:cubicBezTo>
                      <a:pt x="1976" y="7706"/>
                      <a:pt x="2505" y="7310"/>
                      <a:pt x="2626" y="6704"/>
                    </a:cubicBezTo>
                    <a:cubicBezTo>
                      <a:pt x="2785" y="6008"/>
                      <a:pt x="2805" y="1"/>
                      <a:pt x="2805" y="0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271" name="Google Shape;1271;p17"/>
              <p:cNvSpPr/>
              <p:nvPr/>
            </p:nvSpPr>
            <p:spPr>
              <a:xfrm>
                <a:off x="3865675" y="221850"/>
                <a:ext cx="70150" cy="192825"/>
              </a:xfrm>
              <a:custGeom>
                <a:avLst/>
                <a:gdLst/>
                <a:ahLst/>
                <a:cxnLst/>
                <a:rect l="l" t="t" r="r" b="b"/>
                <a:pathLst>
                  <a:path w="2806" h="7713" extrusionOk="0">
                    <a:moveTo>
                      <a:pt x="1396" y="1"/>
                    </a:moveTo>
                    <a:cubicBezTo>
                      <a:pt x="813" y="1"/>
                      <a:pt x="299" y="395"/>
                      <a:pt x="180" y="1009"/>
                    </a:cubicBezTo>
                    <a:cubicBezTo>
                      <a:pt x="20" y="1685"/>
                      <a:pt x="0" y="7713"/>
                      <a:pt x="0" y="7713"/>
                    </a:cubicBezTo>
                    <a:cubicBezTo>
                      <a:pt x="0" y="7713"/>
                      <a:pt x="2507" y="2242"/>
                      <a:pt x="2666" y="1546"/>
                    </a:cubicBezTo>
                    <a:cubicBezTo>
                      <a:pt x="2805" y="850"/>
                      <a:pt x="2388" y="174"/>
                      <a:pt x="1691" y="34"/>
                    </a:cubicBezTo>
                    <a:cubicBezTo>
                      <a:pt x="1592" y="12"/>
                      <a:pt x="1493" y="1"/>
                      <a:pt x="1396" y="1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272" name="Google Shape;1272;p17"/>
              <p:cNvSpPr/>
              <p:nvPr/>
            </p:nvSpPr>
            <p:spPr>
              <a:xfrm>
                <a:off x="3874125" y="464400"/>
                <a:ext cx="125350" cy="170850"/>
              </a:xfrm>
              <a:custGeom>
                <a:avLst/>
                <a:gdLst/>
                <a:ahLst/>
                <a:cxnLst/>
                <a:rect l="l" t="t" r="r" b="b"/>
                <a:pathLst>
                  <a:path w="5014" h="6834" extrusionOk="0">
                    <a:moveTo>
                      <a:pt x="1" y="0"/>
                    </a:moveTo>
                    <a:cubicBezTo>
                      <a:pt x="1" y="1"/>
                      <a:pt x="2089" y="5650"/>
                      <a:pt x="2487" y="6247"/>
                    </a:cubicBezTo>
                    <a:cubicBezTo>
                      <a:pt x="2731" y="6631"/>
                      <a:pt x="3147" y="6834"/>
                      <a:pt x="3573" y="6834"/>
                    </a:cubicBezTo>
                    <a:cubicBezTo>
                      <a:pt x="3808" y="6834"/>
                      <a:pt x="4045" y="6772"/>
                      <a:pt x="4258" y="6644"/>
                    </a:cubicBezTo>
                    <a:cubicBezTo>
                      <a:pt x="4835" y="6266"/>
                      <a:pt x="5014" y="5471"/>
                      <a:pt x="4636" y="4874"/>
                    </a:cubicBezTo>
                    <a:cubicBezTo>
                      <a:pt x="4258" y="4277"/>
                      <a:pt x="1" y="1"/>
                      <a:pt x="1" y="0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273" name="Google Shape;1273;p17"/>
              <p:cNvSpPr/>
              <p:nvPr/>
            </p:nvSpPr>
            <p:spPr>
              <a:xfrm>
                <a:off x="3719475" y="247575"/>
                <a:ext cx="125825" cy="171100"/>
              </a:xfrm>
              <a:custGeom>
                <a:avLst/>
                <a:gdLst/>
                <a:ahLst/>
                <a:cxnLst/>
                <a:rect l="l" t="t" r="r" b="b"/>
                <a:pathLst>
                  <a:path w="5033" h="6844" extrusionOk="0">
                    <a:moveTo>
                      <a:pt x="1459" y="1"/>
                    </a:moveTo>
                    <a:cubicBezTo>
                      <a:pt x="1225" y="1"/>
                      <a:pt x="988" y="65"/>
                      <a:pt x="776" y="199"/>
                    </a:cubicBezTo>
                    <a:cubicBezTo>
                      <a:pt x="179" y="577"/>
                      <a:pt x="0" y="1373"/>
                      <a:pt x="398" y="1969"/>
                    </a:cubicBezTo>
                    <a:cubicBezTo>
                      <a:pt x="776" y="2566"/>
                      <a:pt x="5033" y="6843"/>
                      <a:pt x="5033" y="6843"/>
                    </a:cubicBezTo>
                    <a:cubicBezTo>
                      <a:pt x="5033" y="6843"/>
                      <a:pt x="2944" y="1194"/>
                      <a:pt x="2546" y="597"/>
                    </a:cubicBezTo>
                    <a:cubicBezTo>
                      <a:pt x="2303" y="212"/>
                      <a:pt x="1885" y="1"/>
                      <a:pt x="1459" y="1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274" name="Google Shape;1274;p17"/>
              <p:cNvSpPr/>
              <p:nvPr/>
            </p:nvSpPr>
            <p:spPr>
              <a:xfrm>
                <a:off x="3660775" y="456425"/>
                <a:ext cx="175575" cy="120425"/>
              </a:xfrm>
              <a:custGeom>
                <a:avLst/>
                <a:gdLst/>
                <a:ahLst/>
                <a:cxnLst/>
                <a:rect l="l" t="t" r="r" b="b"/>
                <a:pathLst>
                  <a:path w="7023" h="4817" extrusionOk="0">
                    <a:moveTo>
                      <a:pt x="7023" y="1"/>
                    </a:moveTo>
                    <a:cubicBezTo>
                      <a:pt x="7022" y="1"/>
                      <a:pt x="1373" y="2090"/>
                      <a:pt x="777" y="2487"/>
                    </a:cubicBezTo>
                    <a:cubicBezTo>
                      <a:pt x="180" y="2865"/>
                      <a:pt x="1" y="3661"/>
                      <a:pt x="379" y="4258"/>
                    </a:cubicBezTo>
                    <a:cubicBezTo>
                      <a:pt x="621" y="4614"/>
                      <a:pt x="1033" y="4816"/>
                      <a:pt x="1456" y="4816"/>
                    </a:cubicBezTo>
                    <a:cubicBezTo>
                      <a:pt x="1693" y="4816"/>
                      <a:pt x="1934" y="4752"/>
                      <a:pt x="2149" y="4616"/>
                    </a:cubicBezTo>
                    <a:cubicBezTo>
                      <a:pt x="2746" y="4258"/>
                      <a:pt x="7023" y="1"/>
                      <a:pt x="7023" y="1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275" name="Google Shape;1275;p17"/>
              <p:cNvSpPr/>
              <p:nvPr/>
            </p:nvSpPr>
            <p:spPr>
              <a:xfrm>
                <a:off x="3883075" y="305750"/>
                <a:ext cx="175075" cy="120875"/>
              </a:xfrm>
              <a:custGeom>
                <a:avLst/>
                <a:gdLst/>
                <a:ahLst/>
                <a:cxnLst/>
                <a:rect l="l" t="t" r="r" b="b"/>
                <a:pathLst>
                  <a:path w="7003" h="4835" extrusionOk="0">
                    <a:moveTo>
                      <a:pt x="5549" y="0"/>
                    </a:moveTo>
                    <a:cubicBezTo>
                      <a:pt x="5315" y="0"/>
                      <a:pt x="5081" y="64"/>
                      <a:pt x="4874" y="199"/>
                    </a:cubicBezTo>
                    <a:cubicBezTo>
                      <a:pt x="4278" y="577"/>
                      <a:pt x="1" y="4834"/>
                      <a:pt x="1" y="4834"/>
                    </a:cubicBezTo>
                    <a:cubicBezTo>
                      <a:pt x="1" y="4834"/>
                      <a:pt x="5630" y="2746"/>
                      <a:pt x="6247" y="2348"/>
                    </a:cubicBezTo>
                    <a:cubicBezTo>
                      <a:pt x="6824" y="1970"/>
                      <a:pt x="7003" y="1174"/>
                      <a:pt x="6645" y="577"/>
                    </a:cubicBezTo>
                    <a:cubicBezTo>
                      <a:pt x="6389" y="207"/>
                      <a:pt x="5969" y="0"/>
                      <a:pt x="5549" y="0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276" name="Google Shape;1276;p17"/>
              <p:cNvSpPr/>
              <p:nvPr/>
            </p:nvSpPr>
            <p:spPr>
              <a:xfrm>
                <a:off x="3886075" y="447475"/>
                <a:ext cx="195950" cy="67350"/>
              </a:xfrm>
              <a:custGeom>
                <a:avLst/>
                <a:gdLst/>
                <a:ahLst/>
                <a:cxnLst/>
                <a:rect l="l" t="t" r="r" b="b"/>
                <a:pathLst>
                  <a:path w="7838" h="2694" extrusionOk="0">
                    <a:moveTo>
                      <a:pt x="0" y="1"/>
                    </a:moveTo>
                    <a:cubicBezTo>
                      <a:pt x="0" y="1"/>
                      <a:pt x="5471" y="2527"/>
                      <a:pt x="6167" y="2666"/>
                    </a:cubicBezTo>
                    <a:cubicBezTo>
                      <a:pt x="6257" y="2684"/>
                      <a:pt x="6346" y="2693"/>
                      <a:pt x="6435" y="2693"/>
                    </a:cubicBezTo>
                    <a:cubicBezTo>
                      <a:pt x="7029" y="2693"/>
                      <a:pt x="7557" y="2298"/>
                      <a:pt x="7679" y="1692"/>
                    </a:cubicBezTo>
                    <a:cubicBezTo>
                      <a:pt x="7838" y="995"/>
                      <a:pt x="7420" y="339"/>
                      <a:pt x="6724" y="180"/>
                    </a:cubicBezTo>
                    <a:cubicBezTo>
                      <a:pt x="6028" y="21"/>
                      <a:pt x="0" y="1"/>
                      <a:pt x="0" y="1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277" name="Google Shape;1277;p17"/>
              <p:cNvSpPr/>
              <p:nvPr/>
            </p:nvSpPr>
            <p:spPr>
              <a:xfrm>
                <a:off x="3636900" y="368075"/>
                <a:ext cx="195975" cy="67000"/>
              </a:xfrm>
              <a:custGeom>
                <a:avLst/>
                <a:gdLst/>
                <a:ahLst/>
                <a:cxnLst/>
                <a:rect l="l" t="t" r="r" b="b"/>
                <a:pathLst>
                  <a:path w="7839" h="2680" extrusionOk="0">
                    <a:moveTo>
                      <a:pt x="1357" y="0"/>
                    </a:moveTo>
                    <a:cubicBezTo>
                      <a:pt x="778" y="0"/>
                      <a:pt x="276" y="392"/>
                      <a:pt x="140" y="989"/>
                    </a:cubicBezTo>
                    <a:cubicBezTo>
                      <a:pt x="1" y="1685"/>
                      <a:pt x="419" y="2361"/>
                      <a:pt x="1115" y="2520"/>
                    </a:cubicBezTo>
                    <a:cubicBezTo>
                      <a:pt x="1811" y="2660"/>
                      <a:pt x="7839" y="2680"/>
                      <a:pt x="7839" y="2680"/>
                    </a:cubicBezTo>
                    <a:cubicBezTo>
                      <a:pt x="7839" y="2680"/>
                      <a:pt x="2368" y="173"/>
                      <a:pt x="1652" y="34"/>
                    </a:cubicBezTo>
                    <a:cubicBezTo>
                      <a:pt x="1552" y="11"/>
                      <a:pt x="1453" y="0"/>
                      <a:pt x="1357" y="0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278" name="Google Shape;1278;p17"/>
              <p:cNvSpPr/>
              <p:nvPr/>
            </p:nvSpPr>
            <p:spPr>
              <a:xfrm>
                <a:off x="3713500" y="464400"/>
                <a:ext cx="130325" cy="166675"/>
              </a:xfrm>
              <a:custGeom>
                <a:avLst/>
                <a:gdLst/>
                <a:ahLst/>
                <a:cxnLst/>
                <a:rect l="l" t="t" r="r" b="b"/>
                <a:pathLst>
                  <a:path w="5213" h="6667" extrusionOk="0">
                    <a:moveTo>
                      <a:pt x="5212" y="0"/>
                    </a:moveTo>
                    <a:cubicBezTo>
                      <a:pt x="5212" y="1"/>
                      <a:pt x="816" y="4098"/>
                      <a:pt x="398" y="4675"/>
                    </a:cubicBezTo>
                    <a:cubicBezTo>
                      <a:pt x="0" y="5252"/>
                      <a:pt x="140" y="6048"/>
                      <a:pt x="716" y="6445"/>
                    </a:cubicBezTo>
                    <a:cubicBezTo>
                      <a:pt x="934" y="6596"/>
                      <a:pt x="1180" y="6666"/>
                      <a:pt x="1425" y="6666"/>
                    </a:cubicBezTo>
                    <a:cubicBezTo>
                      <a:pt x="1828" y="6666"/>
                      <a:pt x="2227" y="6474"/>
                      <a:pt x="2487" y="6127"/>
                    </a:cubicBezTo>
                    <a:cubicBezTo>
                      <a:pt x="2885" y="5550"/>
                      <a:pt x="5212" y="1"/>
                      <a:pt x="5212" y="0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279" name="Google Shape;1279;p17"/>
              <p:cNvSpPr/>
              <p:nvPr/>
            </p:nvSpPr>
            <p:spPr>
              <a:xfrm>
                <a:off x="3875625" y="251850"/>
                <a:ext cx="130325" cy="166825"/>
              </a:xfrm>
              <a:custGeom>
                <a:avLst/>
                <a:gdLst/>
                <a:ahLst/>
                <a:cxnLst/>
                <a:rect l="l" t="t" r="r" b="b"/>
                <a:pathLst>
                  <a:path w="5213" h="6673" extrusionOk="0">
                    <a:moveTo>
                      <a:pt x="3770" y="0"/>
                    </a:moveTo>
                    <a:cubicBezTo>
                      <a:pt x="3367" y="0"/>
                      <a:pt x="2971" y="190"/>
                      <a:pt x="2726" y="545"/>
                    </a:cubicBezTo>
                    <a:cubicBezTo>
                      <a:pt x="2328" y="1122"/>
                      <a:pt x="0" y="6672"/>
                      <a:pt x="0" y="6672"/>
                    </a:cubicBezTo>
                    <a:cubicBezTo>
                      <a:pt x="0" y="6672"/>
                      <a:pt x="4397" y="2554"/>
                      <a:pt x="4814" y="1977"/>
                    </a:cubicBezTo>
                    <a:cubicBezTo>
                      <a:pt x="5212" y="1420"/>
                      <a:pt x="5073" y="625"/>
                      <a:pt x="4496" y="227"/>
                    </a:cubicBezTo>
                    <a:cubicBezTo>
                      <a:pt x="4275" y="74"/>
                      <a:pt x="4021" y="0"/>
                      <a:pt x="3770" y="0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280" name="Google Shape;1280;p17"/>
              <p:cNvSpPr/>
              <p:nvPr/>
            </p:nvSpPr>
            <p:spPr>
              <a:xfrm>
                <a:off x="3858700" y="468875"/>
                <a:ext cx="68175" cy="193600"/>
              </a:xfrm>
              <a:custGeom>
                <a:avLst/>
                <a:gdLst/>
                <a:ahLst/>
                <a:cxnLst/>
                <a:rect l="l" t="t" r="r" b="b"/>
                <a:pathLst>
                  <a:path w="2727" h="7744" extrusionOk="0">
                    <a:moveTo>
                      <a:pt x="220" y="0"/>
                    </a:moveTo>
                    <a:cubicBezTo>
                      <a:pt x="220" y="0"/>
                      <a:pt x="1" y="6008"/>
                      <a:pt x="120" y="6704"/>
                    </a:cubicBezTo>
                    <a:cubicBezTo>
                      <a:pt x="243" y="7316"/>
                      <a:pt x="749" y="7744"/>
                      <a:pt x="1343" y="7744"/>
                    </a:cubicBezTo>
                    <a:cubicBezTo>
                      <a:pt x="1425" y="7744"/>
                      <a:pt x="1508" y="7735"/>
                      <a:pt x="1592" y="7719"/>
                    </a:cubicBezTo>
                    <a:cubicBezTo>
                      <a:pt x="2289" y="7599"/>
                      <a:pt x="2726" y="6963"/>
                      <a:pt x="2647" y="6266"/>
                    </a:cubicBezTo>
                    <a:cubicBezTo>
                      <a:pt x="2507" y="5570"/>
                      <a:pt x="220" y="0"/>
                      <a:pt x="220" y="0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281" name="Google Shape;1281;p17"/>
              <p:cNvSpPr/>
              <p:nvPr/>
            </p:nvSpPr>
            <p:spPr>
              <a:xfrm>
                <a:off x="3791575" y="220225"/>
                <a:ext cx="69150" cy="193975"/>
              </a:xfrm>
              <a:custGeom>
                <a:avLst/>
                <a:gdLst/>
                <a:ahLst/>
                <a:cxnLst/>
                <a:rect l="l" t="t" r="r" b="b"/>
                <a:pathLst>
                  <a:path w="2766" h="7759" extrusionOk="0">
                    <a:moveTo>
                      <a:pt x="1402" y="0"/>
                    </a:moveTo>
                    <a:cubicBezTo>
                      <a:pt x="1327" y="0"/>
                      <a:pt x="1251" y="7"/>
                      <a:pt x="1174" y="20"/>
                    </a:cubicBezTo>
                    <a:cubicBezTo>
                      <a:pt x="438" y="139"/>
                      <a:pt x="0" y="796"/>
                      <a:pt x="120" y="1492"/>
                    </a:cubicBezTo>
                    <a:cubicBezTo>
                      <a:pt x="259" y="2188"/>
                      <a:pt x="2547" y="7758"/>
                      <a:pt x="2547" y="7758"/>
                    </a:cubicBezTo>
                    <a:cubicBezTo>
                      <a:pt x="2547" y="7758"/>
                      <a:pt x="2766" y="1731"/>
                      <a:pt x="2646" y="1034"/>
                    </a:cubicBezTo>
                    <a:cubicBezTo>
                      <a:pt x="2522" y="415"/>
                      <a:pt x="2005" y="0"/>
                      <a:pt x="1402" y="0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282" name="Google Shape;1282;p17"/>
              <p:cNvSpPr/>
              <p:nvPr/>
            </p:nvSpPr>
            <p:spPr>
              <a:xfrm>
                <a:off x="3635425" y="442425"/>
                <a:ext cx="196450" cy="64250"/>
              </a:xfrm>
              <a:custGeom>
                <a:avLst/>
                <a:gdLst/>
                <a:ahLst/>
                <a:cxnLst/>
                <a:rect l="l" t="t" r="r" b="b"/>
                <a:pathLst>
                  <a:path w="7858" h="2570" extrusionOk="0">
                    <a:moveTo>
                      <a:pt x="2308" y="0"/>
                    </a:moveTo>
                    <a:cubicBezTo>
                      <a:pt x="1739" y="0"/>
                      <a:pt x="1311" y="12"/>
                      <a:pt x="1154" y="44"/>
                    </a:cubicBezTo>
                    <a:cubicBezTo>
                      <a:pt x="458" y="163"/>
                      <a:pt x="0" y="800"/>
                      <a:pt x="120" y="1496"/>
                    </a:cubicBezTo>
                    <a:cubicBezTo>
                      <a:pt x="243" y="2151"/>
                      <a:pt x="793" y="2570"/>
                      <a:pt x="1375" y="2570"/>
                    </a:cubicBezTo>
                    <a:cubicBezTo>
                      <a:pt x="1447" y="2570"/>
                      <a:pt x="1519" y="2563"/>
                      <a:pt x="1592" y="2550"/>
                    </a:cubicBezTo>
                    <a:cubicBezTo>
                      <a:pt x="2288" y="2431"/>
                      <a:pt x="7858" y="143"/>
                      <a:pt x="7858" y="143"/>
                    </a:cubicBezTo>
                    <a:cubicBezTo>
                      <a:pt x="7858" y="143"/>
                      <a:pt x="4257" y="0"/>
                      <a:pt x="2308" y="0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283" name="Google Shape;1283;p17"/>
              <p:cNvSpPr/>
              <p:nvPr/>
            </p:nvSpPr>
            <p:spPr>
              <a:xfrm>
                <a:off x="3886550" y="376375"/>
                <a:ext cx="196475" cy="64075"/>
              </a:xfrm>
              <a:custGeom>
                <a:avLst/>
                <a:gdLst/>
                <a:ahLst/>
                <a:cxnLst/>
                <a:rect l="l" t="t" r="r" b="b"/>
                <a:pathLst>
                  <a:path w="7859" h="2563" extrusionOk="0">
                    <a:moveTo>
                      <a:pt x="6495" y="1"/>
                    </a:moveTo>
                    <a:cubicBezTo>
                      <a:pt x="6420" y="1"/>
                      <a:pt x="6344" y="7"/>
                      <a:pt x="6267" y="20"/>
                    </a:cubicBezTo>
                    <a:cubicBezTo>
                      <a:pt x="5571" y="139"/>
                      <a:pt x="1" y="2427"/>
                      <a:pt x="1" y="2427"/>
                    </a:cubicBezTo>
                    <a:cubicBezTo>
                      <a:pt x="1" y="2427"/>
                      <a:pt x="3722" y="2562"/>
                      <a:pt x="5654" y="2562"/>
                    </a:cubicBezTo>
                    <a:cubicBezTo>
                      <a:pt x="6182" y="2562"/>
                      <a:pt x="6576" y="2552"/>
                      <a:pt x="6725" y="2527"/>
                    </a:cubicBezTo>
                    <a:cubicBezTo>
                      <a:pt x="7421" y="2407"/>
                      <a:pt x="7859" y="1751"/>
                      <a:pt x="7739" y="1054"/>
                    </a:cubicBezTo>
                    <a:cubicBezTo>
                      <a:pt x="7633" y="417"/>
                      <a:pt x="7102" y="1"/>
                      <a:pt x="6495" y="1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284" name="Google Shape;1284;p17"/>
              <p:cNvSpPr/>
              <p:nvPr/>
            </p:nvSpPr>
            <p:spPr>
              <a:xfrm>
                <a:off x="3882575" y="456925"/>
                <a:ext cx="170625" cy="126500"/>
              </a:xfrm>
              <a:custGeom>
                <a:avLst/>
                <a:gdLst/>
                <a:ahLst/>
                <a:cxnLst/>
                <a:rect l="l" t="t" r="r" b="b"/>
                <a:pathLst>
                  <a:path w="6825" h="5060" extrusionOk="0">
                    <a:moveTo>
                      <a:pt x="1" y="1"/>
                    </a:moveTo>
                    <a:cubicBezTo>
                      <a:pt x="1" y="1"/>
                      <a:pt x="4099" y="4437"/>
                      <a:pt x="4676" y="4835"/>
                    </a:cubicBezTo>
                    <a:cubicBezTo>
                      <a:pt x="4888" y="4986"/>
                      <a:pt x="5135" y="5060"/>
                      <a:pt x="5381" y="5060"/>
                    </a:cubicBezTo>
                    <a:cubicBezTo>
                      <a:pt x="5781" y="5060"/>
                      <a:pt x="6180" y="4866"/>
                      <a:pt x="6426" y="4497"/>
                    </a:cubicBezTo>
                    <a:cubicBezTo>
                      <a:pt x="6824" y="3940"/>
                      <a:pt x="6685" y="3164"/>
                      <a:pt x="6108" y="2746"/>
                    </a:cubicBezTo>
                    <a:cubicBezTo>
                      <a:pt x="5531" y="2348"/>
                      <a:pt x="1" y="1"/>
                      <a:pt x="1" y="1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285" name="Google Shape;1285;p17"/>
              <p:cNvSpPr/>
              <p:nvPr/>
            </p:nvSpPr>
            <p:spPr>
              <a:xfrm>
                <a:off x="3665250" y="299725"/>
                <a:ext cx="171100" cy="126400"/>
              </a:xfrm>
              <a:custGeom>
                <a:avLst/>
                <a:gdLst/>
                <a:ahLst/>
                <a:cxnLst/>
                <a:rect l="l" t="t" r="r" b="b"/>
                <a:pathLst>
                  <a:path w="6844" h="5056" extrusionOk="0">
                    <a:moveTo>
                      <a:pt x="1455" y="1"/>
                    </a:moveTo>
                    <a:cubicBezTo>
                      <a:pt x="1048" y="1"/>
                      <a:pt x="646" y="193"/>
                      <a:pt x="399" y="540"/>
                    </a:cubicBezTo>
                    <a:cubicBezTo>
                      <a:pt x="1" y="1117"/>
                      <a:pt x="160" y="1912"/>
                      <a:pt x="737" y="2310"/>
                    </a:cubicBezTo>
                    <a:cubicBezTo>
                      <a:pt x="1294" y="2708"/>
                      <a:pt x="6844" y="5055"/>
                      <a:pt x="6844" y="5055"/>
                    </a:cubicBezTo>
                    <a:cubicBezTo>
                      <a:pt x="6844" y="5055"/>
                      <a:pt x="2746" y="639"/>
                      <a:pt x="2169" y="222"/>
                    </a:cubicBezTo>
                    <a:cubicBezTo>
                      <a:pt x="1951" y="71"/>
                      <a:pt x="1702" y="1"/>
                      <a:pt x="1455" y="1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286" name="Google Shape;1286;p17"/>
              <p:cNvSpPr/>
              <p:nvPr/>
            </p:nvSpPr>
            <p:spPr>
              <a:xfrm>
                <a:off x="3793075" y="382575"/>
                <a:ext cx="133300" cy="117275"/>
              </a:xfrm>
              <a:custGeom>
                <a:avLst/>
                <a:gdLst/>
                <a:ahLst/>
                <a:cxnLst/>
                <a:rect l="l" t="t" r="r" b="b"/>
                <a:pathLst>
                  <a:path w="5332" h="4691" extrusionOk="0">
                    <a:moveTo>
                      <a:pt x="2669" y="0"/>
                    </a:moveTo>
                    <a:cubicBezTo>
                      <a:pt x="2240" y="0"/>
                      <a:pt x="1804" y="119"/>
                      <a:pt x="1413" y="369"/>
                    </a:cubicBezTo>
                    <a:cubicBezTo>
                      <a:pt x="318" y="1065"/>
                      <a:pt x="0" y="2497"/>
                      <a:pt x="696" y="3591"/>
                    </a:cubicBezTo>
                    <a:cubicBezTo>
                      <a:pt x="1134" y="4299"/>
                      <a:pt x="1896" y="4690"/>
                      <a:pt x="2675" y="4690"/>
                    </a:cubicBezTo>
                    <a:cubicBezTo>
                      <a:pt x="3101" y="4690"/>
                      <a:pt x="3532" y="4574"/>
                      <a:pt x="3919" y="4328"/>
                    </a:cubicBezTo>
                    <a:cubicBezTo>
                      <a:pt x="5013" y="3631"/>
                      <a:pt x="5331" y="2179"/>
                      <a:pt x="4635" y="1085"/>
                    </a:cubicBezTo>
                    <a:cubicBezTo>
                      <a:pt x="4188" y="383"/>
                      <a:pt x="3438" y="0"/>
                      <a:pt x="2669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287" name="Google Shape;1287;p17"/>
              <p:cNvSpPr/>
              <p:nvPr/>
            </p:nvSpPr>
            <p:spPr>
              <a:xfrm>
                <a:off x="4119300" y="154075"/>
                <a:ext cx="281525" cy="399950"/>
              </a:xfrm>
              <a:custGeom>
                <a:avLst/>
                <a:gdLst/>
                <a:ahLst/>
                <a:cxnLst/>
                <a:rect l="l" t="t" r="r" b="b"/>
                <a:pathLst>
                  <a:path w="11261" h="15998" extrusionOk="0">
                    <a:moveTo>
                      <a:pt x="11260" y="0"/>
                    </a:moveTo>
                    <a:lnTo>
                      <a:pt x="11260" y="0"/>
                    </a:lnTo>
                    <a:cubicBezTo>
                      <a:pt x="8177" y="1552"/>
                      <a:pt x="5372" y="3143"/>
                      <a:pt x="3124" y="5849"/>
                    </a:cubicBezTo>
                    <a:cubicBezTo>
                      <a:pt x="1353" y="7957"/>
                      <a:pt x="120" y="10603"/>
                      <a:pt x="21" y="13368"/>
                    </a:cubicBezTo>
                    <a:cubicBezTo>
                      <a:pt x="1" y="14025"/>
                      <a:pt x="41" y="14721"/>
                      <a:pt x="419" y="15298"/>
                    </a:cubicBezTo>
                    <a:cubicBezTo>
                      <a:pt x="696" y="15706"/>
                      <a:pt x="1188" y="15997"/>
                      <a:pt x="1666" y="15997"/>
                    </a:cubicBezTo>
                    <a:cubicBezTo>
                      <a:pt x="1839" y="15997"/>
                      <a:pt x="2010" y="15959"/>
                      <a:pt x="2169" y="15875"/>
                    </a:cubicBezTo>
                    <a:cubicBezTo>
                      <a:pt x="2487" y="15695"/>
                      <a:pt x="2686" y="15377"/>
                      <a:pt x="2865" y="15079"/>
                    </a:cubicBezTo>
                    <a:cubicBezTo>
                      <a:pt x="4775" y="11697"/>
                      <a:pt x="4695" y="7420"/>
                      <a:pt x="6864" y="4178"/>
                    </a:cubicBezTo>
                    <a:cubicBezTo>
                      <a:pt x="7998" y="2467"/>
                      <a:pt x="9669" y="1253"/>
                      <a:pt x="11260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288" name="Google Shape;1288;p17"/>
              <p:cNvSpPr/>
              <p:nvPr/>
            </p:nvSpPr>
            <p:spPr>
              <a:xfrm>
                <a:off x="4182475" y="143125"/>
                <a:ext cx="238725" cy="251675"/>
              </a:xfrm>
              <a:custGeom>
                <a:avLst/>
                <a:gdLst/>
                <a:ahLst/>
                <a:cxnLst/>
                <a:rect l="l" t="t" r="r" b="b"/>
                <a:pathLst>
                  <a:path w="9549" h="10067" extrusionOk="0">
                    <a:moveTo>
                      <a:pt x="9549" y="0"/>
                    </a:moveTo>
                    <a:cubicBezTo>
                      <a:pt x="5630" y="1453"/>
                      <a:pt x="2347" y="4576"/>
                      <a:pt x="637" y="8395"/>
                    </a:cubicBezTo>
                    <a:cubicBezTo>
                      <a:pt x="438" y="8873"/>
                      <a:pt x="159" y="9569"/>
                      <a:pt x="0" y="10066"/>
                    </a:cubicBezTo>
                    <a:cubicBezTo>
                      <a:pt x="199" y="9589"/>
                      <a:pt x="537" y="8893"/>
                      <a:pt x="776" y="8455"/>
                    </a:cubicBezTo>
                    <a:cubicBezTo>
                      <a:pt x="2686" y="4775"/>
                      <a:pt x="5849" y="1811"/>
                      <a:pt x="954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289" name="Google Shape;1289;p17"/>
              <p:cNvSpPr/>
              <p:nvPr/>
            </p:nvSpPr>
            <p:spPr>
              <a:xfrm>
                <a:off x="3937300" y="69650"/>
                <a:ext cx="472475" cy="140675"/>
              </a:xfrm>
              <a:custGeom>
                <a:avLst/>
                <a:gdLst/>
                <a:ahLst/>
                <a:cxnLst/>
                <a:rect l="l" t="t" r="r" b="b"/>
                <a:pathLst>
                  <a:path w="18899" h="5627" extrusionOk="0">
                    <a:moveTo>
                      <a:pt x="1338" y="0"/>
                    </a:moveTo>
                    <a:cubicBezTo>
                      <a:pt x="1154" y="0"/>
                      <a:pt x="975" y="25"/>
                      <a:pt x="816" y="95"/>
                    </a:cubicBezTo>
                    <a:cubicBezTo>
                      <a:pt x="219" y="373"/>
                      <a:pt x="0" y="1169"/>
                      <a:pt x="199" y="1825"/>
                    </a:cubicBezTo>
                    <a:cubicBezTo>
                      <a:pt x="398" y="2462"/>
                      <a:pt x="895" y="2939"/>
                      <a:pt x="1432" y="3337"/>
                    </a:cubicBezTo>
                    <a:cubicBezTo>
                      <a:pt x="3581" y="4925"/>
                      <a:pt x="6332" y="5627"/>
                      <a:pt x="9027" y="5627"/>
                    </a:cubicBezTo>
                    <a:cubicBezTo>
                      <a:pt x="9101" y="5627"/>
                      <a:pt x="9176" y="5626"/>
                      <a:pt x="9250" y="5625"/>
                    </a:cubicBezTo>
                    <a:cubicBezTo>
                      <a:pt x="12771" y="5565"/>
                      <a:pt x="15775" y="4372"/>
                      <a:pt x="18898" y="2939"/>
                    </a:cubicBezTo>
                    <a:lnTo>
                      <a:pt x="18898" y="2939"/>
                    </a:lnTo>
                    <a:cubicBezTo>
                      <a:pt x="17185" y="3351"/>
                      <a:pt x="15486" y="3791"/>
                      <a:pt x="13726" y="3791"/>
                    </a:cubicBezTo>
                    <a:cubicBezTo>
                      <a:pt x="13443" y="3791"/>
                      <a:pt x="13158" y="3780"/>
                      <a:pt x="12871" y="3755"/>
                    </a:cubicBezTo>
                    <a:cubicBezTo>
                      <a:pt x="9011" y="3417"/>
                      <a:pt x="5709" y="672"/>
                      <a:pt x="1890" y="55"/>
                    </a:cubicBezTo>
                    <a:cubicBezTo>
                      <a:pt x="1711" y="25"/>
                      <a:pt x="1522" y="0"/>
                      <a:pt x="1338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290" name="Google Shape;1290;p17"/>
              <p:cNvSpPr/>
              <p:nvPr/>
            </p:nvSpPr>
            <p:spPr>
              <a:xfrm>
                <a:off x="4085500" y="134175"/>
                <a:ext cx="345650" cy="55525"/>
              </a:xfrm>
              <a:custGeom>
                <a:avLst/>
                <a:gdLst/>
                <a:ahLst/>
                <a:cxnLst/>
                <a:rect l="l" t="t" r="r" b="b"/>
                <a:pathLst>
                  <a:path w="13826" h="2221" extrusionOk="0">
                    <a:moveTo>
                      <a:pt x="13825" y="0"/>
                    </a:moveTo>
                    <a:lnTo>
                      <a:pt x="13825" y="0"/>
                    </a:lnTo>
                    <a:cubicBezTo>
                      <a:pt x="11191" y="1254"/>
                      <a:pt x="8267" y="1910"/>
                      <a:pt x="5343" y="1910"/>
                    </a:cubicBezTo>
                    <a:cubicBezTo>
                      <a:pt x="4139" y="1910"/>
                      <a:pt x="2935" y="1798"/>
                      <a:pt x="1751" y="1572"/>
                    </a:cubicBezTo>
                    <a:cubicBezTo>
                      <a:pt x="1214" y="1472"/>
                      <a:pt x="497" y="1274"/>
                      <a:pt x="0" y="1154"/>
                    </a:cubicBezTo>
                    <a:lnTo>
                      <a:pt x="0" y="1154"/>
                    </a:lnTo>
                    <a:cubicBezTo>
                      <a:pt x="477" y="1353"/>
                      <a:pt x="1194" y="1572"/>
                      <a:pt x="1691" y="1731"/>
                    </a:cubicBezTo>
                    <a:cubicBezTo>
                      <a:pt x="2977" y="2059"/>
                      <a:pt x="4305" y="2221"/>
                      <a:pt x="5633" y="2221"/>
                    </a:cubicBezTo>
                    <a:cubicBezTo>
                      <a:pt x="8498" y="2221"/>
                      <a:pt x="11366" y="1468"/>
                      <a:pt x="1382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</p:grpSp>
        <p:grpSp>
          <p:nvGrpSpPr>
            <p:cNvPr id="1291" name="Google Shape;1291;p17"/>
            <p:cNvGrpSpPr/>
            <p:nvPr/>
          </p:nvGrpSpPr>
          <p:grpSpPr>
            <a:xfrm rot="-1595806">
              <a:off x="-59085" y="-351307"/>
              <a:ext cx="787924" cy="881128"/>
              <a:chOff x="2180275" y="-47850"/>
              <a:chExt cx="812625" cy="908750"/>
            </a:xfrm>
          </p:grpSpPr>
          <p:sp>
            <p:nvSpPr>
              <p:cNvPr id="1292" name="Google Shape;1292;p17"/>
              <p:cNvSpPr/>
              <p:nvPr/>
            </p:nvSpPr>
            <p:spPr>
              <a:xfrm>
                <a:off x="2722850" y="650400"/>
                <a:ext cx="270050" cy="184225"/>
              </a:xfrm>
              <a:custGeom>
                <a:avLst/>
                <a:gdLst/>
                <a:ahLst/>
                <a:cxnLst/>
                <a:rect l="l" t="t" r="r" b="b"/>
                <a:pathLst>
                  <a:path w="10802" h="7369" extrusionOk="0">
                    <a:moveTo>
                      <a:pt x="0" y="0"/>
                    </a:moveTo>
                    <a:lnTo>
                      <a:pt x="0" y="0"/>
                    </a:lnTo>
                    <a:cubicBezTo>
                      <a:pt x="1572" y="1393"/>
                      <a:pt x="2566" y="3362"/>
                      <a:pt x="4078" y="4894"/>
                    </a:cubicBezTo>
                    <a:cubicBezTo>
                      <a:pt x="5232" y="6047"/>
                      <a:pt x="6565" y="7102"/>
                      <a:pt x="8196" y="7340"/>
                    </a:cubicBezTo>
                    <a:cubicBezTo>
                      <a:pt x="8329" y="7359"/>
                      <a:pt x="8467" y="7368"/>
                      <a:pt x="8608" y="7368"/>
                    </a:cubicBezTo>
                    <a:cubicBezTo>
                      <a:pt x="9392" y="7368"/>
                      <a:pt x="10236" y="7074"/>
                      <a:pt x="10523" y="6366"/>
                    </a:cubicBezTo>
                    <a:cubicBezTo>
                      <a:pt x="10802" y="5689"/>
                      <a:pt x="10523" y="4914"/>
                      <a:pt x="10086" y="4357"/>
                    </a:cubicBezTo>
                    <a:cubicBezTo>
                      <a:pt x="9429" y="3521"/>
                      <a:pt x="8435" y="3004"/>
                      <a:pt x="7460" y="2626"/>
                    </a:cubicBezTo>
                    <a:cubicBezTo>
                      <a:pt x="5093" y="1452"/>
                      <a:pt x="2347" y="1333"/>
                      <a:pt x="0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293" name="Google Shape;1293;p17"/>
              <p:cNvSpPr/>
              <p:nvPr/>
            </p:nvSpPr>
            <p:spPr>
              <a:xfrm>
                <a:off x="2184750" y="178425"/>
                <a:ext cx="114900" cy="331200"/>
              </a:xfrm>
              <a:custGeom>
                <a:avLst/>
                <a:gdLst/>
                <a:ahLst/>
                <a:cxnLst/>
                <a:rect l="l" t="t" r="r" b="b"/>
                <a:pathLst>
                  <a:path w="4596" h="13248" extrusionOk="0">
                    <a:moveTo>
                      <a:pt x="3561" y="1"/>
                    </a:moveTo>
                    <a:lnTo>
                      <a:pt x="3561" y="1"/>
                    </a:lnTo>
                    <a:cubicBezTo>
                      <a:pt x="1134" y="1433"/>
                      <a:pt x="199" y="5889"/>
                      <a:pt x="80" y="8435"/>
                    </a:cubicBezTo>
                    <a:cubicBezTo>
                      <a:pt x="0" y="9927"/>
                      <a:pt x="219" y="11559"/>
                      <a:pt x="1293" y="12593"/>
                    </a:cubicBezTo>
                    <a:cubicBezTo>
                      <a:pt x="1711" y="12984"/>
                      <a:pt x="2299" y="13247"/>
                      <a:pt x="2863" y="13247"/>
                    </a:cubicBezTo>
                    <a:cubicBezTo>
                      <a:pt x="3158" y="13247"/>
                      <a:pt x="3447" y="13175"/>
                      <a:pt x="3700" y="13011"/>
                    </a:cubicBezTo>
                    <a:cubicBezTo>
                      <a:pt x="4456" y="12533"/>
                      <a:pt x="4595" y="11519"/>
                      <a:pt x="4576" y="10643"/>
                    </a:cubicBezTo>
                    <a:cubicBezTo>
                      <a:pt x="4496" y="8873"/>
                      <a:pt x="3879" y="7182"/>
                      <a:pt x="3481" y="5451"/>
                    </a:cubicBezTo>
                    <a:cubicBezTo>
                      <a:pt x="3004" y="3442"/>
                      <a:pt x="3382" y="1911"/>
                      <a:pt x="3561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294" name="Google Shape;1294;p17"/>
              <p:cNvSpPr/>
              <p:nvPr/>
            </p:nvSpPr>
            <p:spPr>
              <a:xfrm>
                <a:off x="2285700" y="120125"/>
                <a:ext cx="335225" cy="124025"/>
              </a:xfrm>
              <a:custGeom>
                <a:avLst/>
                <a:gdLst/>
                <a:ahLst/>
                <a:cxnLst/>
                <a:rect l="l" t="t" r="r" b="b"/>
                <a:pathLst>
                  <a:path w="13409" h="4961" extrusionOk="0">
                    <a:moveTo>
                      <a:pt x="7144" y="1"/>
                    </a:moveTo>
                    <a:cubicBezTo>
                      <a:pt x="4625" y="1"/>
                      <a:pt x="1445" y="499"/>
                      <a:pt x="0" y="2214"/>
                    </a:cubicBezTo>
                    <a:cubicBezTo>
                      <a:pt x="1930" y="2333"/>
                      <a:pt x="3482" y="2214"/>
                      <a:pt x="5411" y="2969"/>
                    </a:cubicBezTo>
                    <a:cubicBezTo>
                      <a:pt x="7042" y="3646"/>
                      <a:pt x="8634" y="4521"/>
                      <a:pt x="10384" y="4859"/>
                    </a:cubicBezTo>
                    <a:cubicBezTo>
                      <a:pt x="10668" y="4920"/>
                      <a:pt x="10977" y="4960"/>
                      <a:pt x="11284" y="4960"/>
                    </a:cubicBezTo>
                    <a:cubicBezTo>
                      <a:pt x="11881" y="4960"/>
                      <a:pt x="12470" y="4809"/>
                      <a:pt x="12851" y="4362"/>
                    </a:cubicBezTo>
                    <a:cubicBezTo>
                      <a:pt x="13408" y="3725"/>
                      <a:pt x="13289" y="2651"/>
                      <a:pt x="12791" y="1935"/>
                    </a:cubicBezTo>
                    <a:cubicBezTo>
                      <a:pt x="11956" y="722"/>
                      <a:pt x="10365" y="244"/>
                      <a:pt x="8892" y="85"/>
                    </a:cubicBezTo>
                    <a:cubicBezTo>
                      <a:pt x="8378" y="33"/>
                      <a:pt x="7782" y="1"/>
                      <a:pt x="7144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295" name="Google Shape;1295;p17"/>
              <p:cNvSpPr/>
              <p:nvPr/>
            </p:nvSpPr>
            <p:spPr>
              <a:xfrm>
                <a:off x="2320025" y="350000"/>
                <a:ext cx="123350" cy="331575"/>
              </a:xfrm>
              <a:custGeom>
                <a:avLst/>
                <a:gdLst/>
                <a:ahLst/>
                <a:cxnLst/>
                <a:rect l="l" t="t" r="r" b="b"/>
                <a:pathLst>
                  <a:path w="4934" h="13263" extrusionOk="0">
                    <a:moveTo>
                      <a:pt x="2825" y="1"/>
                    </a:moveTo>
                    <a:cubicBezTo>
                      <a:pt x="557" y="1652"/>
                      <a:pt x="0" y="6168"/>
                      <a:pt x="139" y="8734"/>
                    </a:cubicBezTo>
                    <a:cubicBezTo>
                      <a:pt x="179" y="10226"/>
                      <a:pt x="557" y="11837"/>
                      <a:pt x="1731" y="12732"/>
                    </a:cubicBezTo>
                    <a:cubicBezTo>
                      <a:pt x="2127" y="13059"/>
                      <a:pt x="2654" y="13262"/>
                      <a:pt x="3163" y="13262"/>
                    </a:cubicBezTo>
                    <a:cubicBezTo>
                      <a:pt x="3521" y="13262"/>
                      <a:pt x="3870" y="13161"/>
                      <a:pt x="4158" y="12931"/>
                    </a:cubicBezTo>
                    <a:cubicBezTo>
                      <a:pt x="4854" y="12394"/>
                      <a:pt x="4933" y="11360"/>
                      <a:pt x="4794" y="10504"/>
                    </a:cubicBezTo>
                    <a:cubicBezTo>
                      <a:pt x="4555" y="8734"/>
                      <a:pt x="3800" y="7122"/>
                      <a:pt x="3243" y="5432"/>
                    </a:cubicBezTo>
                    <a:cubicBezTo>
                      <a:pt x="2586" y="3482"/>
                      <a:pt x="2825" y="1911"/>
                      <a:pt x="2825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296" name="Google Shape;1296;p17"/>
              <p:cNvSpPr/>
              <p:nvPr/>
            </p:nvSpPr>
            <p:spPr>
              <a:xfrm>
                <a:off x="2402075" y="272875"/>
                <a:ext cx="337700" cy="117250"/>
              </a:xfrm>
              <a:custGeom>
                <a:avLst/>
                <a:gdLst/>
                <a:ahLst/>
                <a:cxnLst/>
                <a:rect l="l" t="t" r="r" b="b"/>
                <a:pathLst>
                  <a:path w="13508" h="4690" extrusionOk="0">
                    <a:moveTo>
                      <a:pt x="8437" y="1"/>
                    </a:moveTo>
                    <a:cubicBezTo>
                      <a:pt x="5877" y="1"/>
                      <a:pt x="1566" y="685"/>
                      <a:pt x="0" y="2967"/>
                    </a:cubicBezTo>
                    <a:cubicBezTo>
                      <a:pt x="975" y="2937"/>
                      <a:pt x="1840" y="2857"/>
                      <a:pt x="2711" y="2857"/>
                    </a:cubicBezTo>
                    <a:cubicBezTo>
                      <a:pt x="3581" y="2857"/>
                      <a:pt x="4456" y="2937"/>
                      <a:pt x="5451" y="3225"/>
                    </a:cubicBezTo>
                    <a:cubicBezTo>
                      <a:pt x="7162" y="3762"/>
                      <a:pt x="8813" y="4458"/>
                      <a:pt x="10583" y="4657"/>
                    </a:cubicBezTo>
                    <a:cubicBezTo>
                      <a:pt x="10759" y="4678"/>
                      <a:pt x="10943" y="4690"/>
                      <a:pt x="11128" y="4690"/>
                    </a:cubicBezTo>
                    <a:cubicBezTo>
                      <a:pt x="11842" y="4690"/>
                      <a:pt x="12579" y="4510"/>
                      <a:pt x="12990" y="3941"/>
                    </a:cubicBezTo>
                    <a:cubicBezTo>
                      <a:pt x="13507" y="3205"/>
                      <a:pt x="13289" y="2171"/>
                      <a:pt x="12712" y="1494"/>
                    </a:cubicBezTo>
                    <a:cubicBezTo>
                      <a:pt x="11777" y="361"/>
                      <a:pt x="10146" y="22"/>
                      <a:pt x="8654" y="2"/>
                    </a:cubicBezTo>
                    <a:cubicBezTo>
                      <a:pt x="8583" y="1"/>
                      <a:pt x="8511" y="1"/>
                      <a:pt x="8437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297" name="Google Shape;1297;p17"/>
              <p:cNvSpPr/>
              <p:nvPr/>
            </p:nvSpPr>
            <p:spPr>
              <a:xfrm>
                <a:off x="2485625" y="498700"/>
                <a:ext cx="125350" cy="304650"/>
              </a:xfrm>
              <a:custGeom>
                <a:avLst/>
                <a:gdLst/>
                <a:ahLst/>
                <a:cxnLst/>
                <a:rect l="l" t="t" r="r" b="b"/>
                <a:pathLst>
                  <a:path w="5014" h="12186" extrusionOk="0">
                    <a:moveTo>
                      <a:pt x="1990" y="1"/>
                    </a:moveTo>
                    <a:cubicBezTo>
                      <a:pt x="80" y="1712"/>
                      <a:pt x="0" y="5949"/>
                      <a:pt x="319" y="8276"/>
                    </a:cubicBezTo>
                    <a:cubicBezTo>
                      <a:pt x="517" y="9649"/>
                      <a:pt x="995" y="11081"/>
                      <a:pt x="2169" y="11837"/>
                    </a:cubicBezTo>
                    <a:cubicBezTo>
                      <a:pt x="2531" y="12054"/>
                      <a:pt x="2964" y="12186"/>
                      <a:pt x="3379" y="12186"/>
                    </a:cubicBezTo>
                    <a:cubicBezTo>
                      <a:pt x="3762" y="12186"/>
                      <a:pt x="4130" y="12075"/>
                      <a:pt x="4416" y="11817"/>
                    </a:cubicBezTo>
                    <a:cubicBezTo>
                      <a:pt x="5013" y="11240"/>
                      <a:pt x="4993" y="10285"/>
                      <a:pt x="4794" y="9490"/>
                    </a:cubicBezTo>
                    <a:cubicBezTo>
                      <a:pt x="4416" y="7898"/>
                      <a:pt x="3561" y="6466"/>
                      <a:pt x="2885" y="4974"/>
                    </a:cubicBezTo>
                    <a:cubicBezTo>
                      <a:pt x="2089" y="3223"/>
                      <a:pt x="2149" y="1791"/>
                      <a:pt x="1990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298" name="Google Shape;1298;p17"/>
              <p:cNvSpPr/>
              <p:nvPr/>
            </p:nvSpPr>
            <p:spPr>
              <a:xfrm>
                <a:off x="2546300" y="405125"/>
                <a:ext cx="312325" cy="103550"/>
              </a:xfrm>
              <a:custGeom>
                <a:avLst/>
                <a:gdLst/>
                <a:ahLst/>
                <a:cxnLst/>
                <a:rect l="l" t="t" r="r" b="b"/>
                <a:pathLst>
                  <a:path w="12493" h="4142" extrusionOk="0">
                    <a:moveTo>
                      <a:pt x="8551" y="0"/>
                    </a:moveTo>
                    <a:cubicBezTo>
                      <a:pt x="8271" y="0"/>
                      <a:pt x="7992" y="16"/>
                      <a:pt x="7719" y="44"/>
                    </a:cubicBezTo>
                    <a:cubicBezTo>
                      <a:pt x="5371" y="243"/>
                      <a:pt x="1273" y="1277"/>
                      <a:pt x="0" y="3545"/>
                    </a:cubicBezTo>
                    <a:cubicBezTo>
                      <a:pt x="1260" y="3389"/>
                      <a:pt x="2329" y="3143"/>
                      <a:pt x="3522" y="3143"/>
                    </a:cubicBezTo>
                    <a:cubicBezTo>
                      <a:pt x="4005" y="3143"/>
                      <a:pt x="4508" y="3183"/>
                      <a:pt x="5053" y="3286"/>
                    </a:cubicBezTo>
                    <a:cubicBezTo>
                      <a:pt x="6664" y="3624"/>
                      <a:pt x="8256" y="4142"/>
                      <a:pt x="9907" y="4142"/>
                    </a:cubicBezTo>
                    <a:cubicBezTo>
                      <a:pt x="10722" y="4142"/>
                      <a:pt x="11637" y="3943"/>
                      <a:pt x="12075" y="3246"/>
                    </a:cubicBezTo>
                    <a:cubicBezTo>
                      <a:pt x="12493" y="2550"/>
                      <a:pt x="12175" y="1595"/>
                      <a:pt x="11598" y="1038"/>
                    </a:cubicBezTo>
                    <a:cubicBezTo>
                      <a:pt x="10817" y="258"/>
                      <a:pt x="9679" y="0"/>
                      <a:pt x="8551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299" name="Google Shape;1299;p17"/>
              <p:cNvSpPr/>
              <p:nvPr/>
            </p:nvSpPr>
            <p:spPr>
              <a:xfrm>
                <a:off x="2624875" y="606625"/>
                <a:ext cx="109925" cy="254275"/>
              </a:xfrm>
              <a:custGeom>
                <a:avLst/>
                <a:gdLst/>
                <a:ahLst/>
                <a:cxnLst/>
                <a:rect l="l" t="t" r="r" b="b"/>
                <a:pathLst>
                  <a:path w="4397" h="10171" extrusionOk="0">
                    <a:moveTo>
                      <a:pt x="1552" y="1"/>
                    </a:moveTo>
                    <a:cubicBezTo>
                      <a:pt x="0" y="1532"/>
                      <a:pt x="40" y="5053"/>
                      <a:pt x="398" y="7003"/>
                    </a:cubicBezTo>
                    <a:cubicBezTo>
                      <a:pt x="597" y="8137"/>
                      <a:pt x="1035" y="9330"/>
                      <a:pt x="2029" y="9907"/>
                    </a:cubicBezTo>
                    <a:cubicBezTo>
                      <a:pt x="2321" y="10072"/>
                      <a:pt x="2669" y="10171"/>
                      <a:pt x="3002" y="10171"/>
                    </a:cubicBezTo>
                    <a:cubicBezTo>
                      <a:pt x="3352" y="10171"/>
                      <a:pt x="3685" y="10062"/>
                      <a:pt x="3919" y="9808"/>
                    </a:cubicBezTo>
                    <a:cubicBezTo>
                      <a:pt x="4397" y="9310"/>
                      <a:pt x="4357" y="8534"/>
                      <a:pt x="4178" y="7858"/>
                    </a:cubicBezTo>
                    <a:cubicBezTo>
                      <a:pt x="3800" y="6545"/>
                      <a:pt x="3044" y="5372"/>
                      <a:pt x="2447" y="4138"/>
                    </a:cubicBezTo>
                    <a:cubicBezTo>
                      <a:pt x="1731" y="2686"/>
                      <a:pt x="1751" y="1492"/>
                      <a:pt x="1552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300" name="Google Shape;1300;p17"/>
              <p:cNvSpPr/>
              <p:nvPr/>
            </p:nvSpPr>
            <p:spPr>
              <a:xfrm>
                <a:off x="2673100" y="522750"/>
                <a:ext cx="259125" cy="85400"/>
              </a:xfrm>
              <a:custGeom>
                <a:avLst/>
                <a:gdLst/>
                <a:ahLst/>
                <a:cxnLst/>
                <a:rect l="l" t="t" r="r" b="b"/>
                <a:pathLst>
                  <a:path w="10365" h="3416" extrusionOk="0">
                    <a:moveTo>
                      <a:pt x="7162" y="0"/>
                    </a:moveTo>
                    <a:cubicBezTo>
                      <a:pt x="6881" y="0"/>
                      <a:pt x="6600" y="20"/>
                      <a:pt x="6327" y="53"/>
                    </a:cubicBezTo>
                    <a:cubicBezTo>
                      <a:pt x="4357" y="312"/>
                      <a:pt x="976" y="1267"/>
                      <a:pt x="1" y="3196"/>
                    </a:cubicBezTo>
                    <a:cubicBezTo>
                      <a:pt x="1131" y="3013"/>
                      <a:pt x="2061" y="2760"/>
                      <a:pt x="3162" y="2760"/>
                    </a:cubicBezTo>
                    <a:cubicBezTo>
                      <a:pt x="3495" y="2760"/>
                      <a:pt x="3844" y="2783"/>
                      <a:pt x="4218" y="2838"/>
                    </a:cubicBezTo>
                    <a:cubicBezTo>
                      <a:pt x="5536" y="3052"/>
                      <a:pt x="6855" y="3416"/>
                      <a:pt x="8191" y="3416"/>
                    </a:cubicBezTo>
                    <a:cubicBezTo>
                      <a:pt x="8226" y="3416"/>
                      <a:pt x="8261" y="3416"/>
                      <a:pt x="8296" y="3415"/>
                    </a:cubicBezTo>
                    <a:cubicBezTo>
                      <a:pt x="8953" y="3395"/>
                      <a:pt x="9728" y="3216"/>
                      <a:pt x="10047" y="2619"/>
                    </a:cubicBezTo>
                    <a:cubicBezTo>
                      <a:pt x="10365" y="2023"/>
                      <a:pt x="10067" y="1247"/>
                      <a:pt x="9569" y="769"/>
                    </a:cubicBezTo>
                    <a:cubicBezTo>
                      <a:pt x="8935" y="196"/>
                      <a:pt x="8049" y="0"/>
                      <a:pt x="7162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301" name="Google Shape;1301;p17"/>
              <p:cNvSpPr/>
              <p:nvPr/>
            </p:nvSpPr>
            <p:spPr>
              <a:xfrm>
                <a:off x="2180275" y="-47850"/>
                <a:ext cx="706200" cy="802700"/>
              </a:xfrm>
              <a:custGeom>
                <a:avLst/>
                <a:gdLst/>
                <a:ahLst/>
                <a:cxnLst/>
                <a:rect l="l" t="t" r="r" b="b"/>
                <a:pathLst>
                  <a:path w="28248" h="32108" extrusionOk="0">
                    <a:moveTo>
                      <a:pt x="0" y="1"/>
                    </a:moveTo>
                    <a:lnTo>
                      <a:pt x="0" y="1"/>
                    </a:lnTo>
                    <a:cubicBezTo>
                      <a:pt x="3939" y="14304"/>
                      <a:pt x="15497" y="25264"/>
                      <a:pt x="28248" y="32108"/>
                    </a:cubicBezTo>
                    <a:cubicBezTo>
                      <a:pt x="25164" y="30138"/>
                      <a:pt x="22181" y="28049"/>
                      <a:pt x="19356" y="25782"/>
                    </a:cubicBezTo>
                    <a:cubicBezTo>
                      <a:pt x="10842" y="19058"/>
                      <a:pt x="3660" y="10345"/>
                      <a:pt x="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302" name="Google Shape;1302;p17"/>
              <p:cNvSpPr/>
              <p:nvPr/>
            </p:nvSpPr>
            <p:spPr>
              <a:xfrm>
                <a:off x="2644750" y="598675"/>
                <a:ext cx="34350" cy="189500"/>
              </a:xfrm>
              <a:custGeom>
                <a:avLst/>
                <a:gdLst/>
                <a:ahLst/>
                <a:cxnLst/>
                <a:rect l="l" t="t" r="r" b="b"/>
                <a:pathLst>
                  <a:path w="1374" h="7580" extrusionOk="0">
                    <a:moveTo>
                      <a:pt x="1175" y="0"/>
                    </a:moveTo>
                    <a:lnTo>
                      <a:pt x="1175" y="0"/>
                    </a:lnTo>
                    <a:cubicBezTo>
                      <a:pt x="1" y="2367"/>
                      <a:pt x="598" y="5172"/>
                      <a:pt x="1374" y="7579"/>
                    </a:cubicBezTo>
                    <a:cubicBezTo>
                      <a:pt x="916" y="5113"/>
                      <a:pt x="299" y="2447"/>
                      <a:pt x="117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303" name="Google Shape;1303;p17"/>
              <p:cNvSpPr/>
              <p:nvPr/>
            </p:nvSpPr>
            <p:spPr>
              <a:xfrm>
                <a:off x="2506500" y="490750"/>
                <a:ext cx="37325" cy="200450"/>
              </a:xfrm>
              <a:custGeom>
                <a:avLst/>
                <a:gdLst/>
                <a:ahLst/>
                <a:cxnLst/>
                <a:rect l="l" t="t" r="r" b="b"/>
                <a:pathLst>
                  <a:path w="1493" h="8018" extrusionOk="0">
                    <a:moveTo>
                      <a:pt x="1493" y="1"/>
                    </a:moveTo>
                    <a:cubicBezTo>
                      <a:pt x="1" y="2408"/>
                      <a:pt x="438" y="5411"/>
                      <a:pt x="1055" y="8017"/>
                    </a:cubicBezTo>
                    <a:cubicBezTo>
                      <a:pt x="757" y="5391"/>
                      <a:pt x="339" y="2487"/>
                      <a:pt x="149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304" name="Google Shape;1304;p17"/>
              <p:cNvSpPr/>
              <p:nvPr/>
            </p:nvSpPr>
            <p:spPr>
              <a:xfrm>
                <a:off x="2344875" y="344550"/>
                <a:ext cx="51750" cy="233750"/>
              </a:xfrm>
              <a:custGeom>
                <a:avLst/>
                <a:gdLst/>
                <a:ahLst/>
                <a:cxnLst/>
                <a:rect l="l" t="t" r="r" b="b"/>
                <a:pathLst>
                  <a:path w="2070" h="9350" extrusionOk="0">
                    <a:moveTo>
                      <a:pt x="2069" y="0"/>
                    </a:moveTo>
                    <a:lnTo>
                      <a:pt x="2069" y="0"/>
                    </a:lnTo>
                    <a:cubicBezTo>
                      <a:pt x="1" y="2626"/>
                      <a:pt x="259" y="6286"/>
                      <a:pt x="1055" y="9350"/>
                    </a:cubicBezTo>
                    <a:cubicBezTo>
                      <a:pt x="578" y="6207"/>
                      <a:pt x="279" y="2785"/>
                      <a:pt x="206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305" name="Google Shape;1305;p17"/>
              <p:cNvSpPr/>
              <p:nvPr/>
            </p:nvSpPr>
            <p:spPr>
              <a:xfrm>
                <a:off x="2233975" y="179425"/>
                <a:ext cx="46275" cy="205425"/>
              </a:xfrm>
              <a:custGeom>
                <a:avLst/>
                <a:gdLst/>
                <a:ahLst/>
                <a:cxnLst/>
                <a:rect l="l" t="t" r="r" b="b"/>
                <a:pathLst>
                  <a:path w="1851" h="8217" extrusionOk="0">
                    <a:moveTo>
                      <a:pt x="1851" y="1"/>
                    </a:moveTo>
                    <a:lnTo>
                      <a:pt x="1851" y="1"/>
                    </a:lnTo>
                    <a:cubicBezTo>
                      <a:pt x="1" y="2268"/>
                      <a:pt x="120" y="5491"/>
                      <a:pt x="617" y="8216"/>
                    </a:cubicBezTo>
                    <a:cubicBezTo>
                      <a:pt x="438" y="5451"/>
                      <a:pt x="299" y="2447"/>
                      <a:pt x="185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306" name="Google Shape;1306;p17"/>
              <p:cNvSpPr/>
              <p:nvPr/>
            </p:nvSpPr>
            <p:spPr>
              <a:xfrm>
                <a:off x="2679575" y="548575"/>
                <a:ext cx="170600" cy="47625"/>
              </a:xfrm>
              <a:custGeom>
                <a:avLst/>
                <a:gdLst/>
                <a:ahLst/>
                <a:cxnLst/>
                <a:rect l="l" t="t" r="r" b="b"/>
                <a:pathLst>
                  <a:path w="6824" h="1905" extrusionOk="0">
                    <a:moveTo>
                      <a:pt x="6004" y="1"/>
                    </a:moveTo>
                    <a:cubicBezTo>
                      <a:pt x="3892" y="1"/>
                      <a:pt x="1744" y="672"/>
                      <a:pt x="0" y="1905"/>
                    </a:cubicBezTo>
                    <a:cubicBezTo>
                      <a:pt x="2129" y="791"/>
                      <a:pt x="4456" y="174"/>
                      <a:pt x="6824" y="35"/>
                    </a:cubicBezTo>
                    <a:cubicBezTo>
                      <a:pt x="6552" y="12"/>
                      <a:pt x="6278" y="1"/>
                      <a:pt x="600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307" name="Google Shape;1307;p17"/>
              <p:cNvSpPr/>
              <p:nvPr/>
            </p:nvSpPr>
            <p:spPr>
              <a:xfrm>
                <a:off x="2542800" y="445700"/>
                <a:ext cx="146750" cy="50550"/>
              </a:xfrm>
              <a:custGeom>
                <a:avLst/>
                <a:gdLst/>
                <a:ahLst/>
                <a:cxnLst/>
                <a:rect l="l" t="t" r="r" b="b"/>
                <a:pathLst>
                  <a:path w="5870" h="2022" extrusionOk="0">
                    <a:moveTo>
                      <a:pt x="5185" y="0"/>
                    </a:moveTo>
                    <a:cubicBezTo>
                      <a:pt x="3289" y="0"/>
                      <a:pt x="1368" y="726"/>
                      <a:pt x="1" y="2021"/>
                    </a:cubicBezTo>
                    <a:cubicBezTo>
                      <a:pt x="1771" y="848"/>
                      <a:pt x="3781" y="151"/>
                      <a:pt x="5869" y="32"/>
                    </a:cubicBezTo>
                    <a:cubicBezTo>
                      <a:pt x="5642" y="11"/>
                      <a:pt x="5414" y="0"/>
                      <a:pt x="518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308" name="Google Shape;1308;p17"/>
              <p:cNvSpPr/>
              <p:nvPr/>
            </p:nvSpPr>
            <p:spPr>
              <a:xfrm>
                <a:off x="2400575" y="307375"/>
                <a:ext cx="192975" cy="40175"/>
              </a:xfrm>
              <a:custGeom>
                <a:avLst/>
                <a:gdLst/>
                <a:ahLst/>
                <a:cxnLst/>
                <a:rect l="l" t="t" r="r" b="b"/>
                <a:pathLst>
                  <a:path w="7719" h="1607" extrusionOk="0">
                    <a:moveTo>
                      <a:pt x="5779" y="1"/>
                    </a:moveTo>
                    <a:cubicBezTo>
                      <a:pt x="3758" y="1"/>
                      <a:pt x="1731" y="553"/>
                      <a:pt x="1" y="1606"/>
                    </a:cubicBezTo>
                    <a:cubicBezTo>
                      <a:pt x="2114" y="646"/>
                      <a:pt x="4427" y="145"/>
                      <a:pt x="6751" y="145"/>
                    </a:cubicBezTo>
                    <a:cubicBezTo>
                      <a:pt x="7074" y="145"/>
                      <a:pt x="7397" y="155"/>
                      <a:pt x="7719" y="174"/>
                    </a:cubicBezTo>
                    <a:cubicBezTo>
                      <a:pt x="7079" y="58"/>
                      <a:pt x="6429" y="1"/>
                      <a:pt x="577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309" name="Google Shape;1309;p17"/>
              <p:cNvSpPr/>
              <p:nvPr/>
            </p:nvSpPr>
            <p:spPr>
              <a:xfrm>
                <a:off x="2286200" y="139775"/>
                <a:ext cx="203425" cy="37200"/>
              </a:xfrm>
              <a:custGeom>
                <a:avLst/>
                <a:gdLst/>
                <a:ahLst/>
                <a:cxnLst/>
                <a:rect l="l" t="t" r="r" b="b"/>
                <a:pathLst>
                  <a:path w="8137" h="1488" extrusionOk="0">
                    <a:moveTo>
                      <a:pt x="4952" y="1"/>
                    </a:moveTo>
                    <a:cubicBezTo>
                      <a:pt x="3197" y="1"/>
                      <a:pt x="1436" y="506"/>
                      <a:pt x="0" y="1487"/>
                    </a:cubicBezTo>
                    <a:cubicBezTo>
                      <a:pt x="1633" y="664"/>
                      <a:pt x="3455" y="236"/>
                      <a:pt x="5285" y="236"/>
                    </a:cubicBezTo>
                    <a:cubicBezTo>
                      <a:pt x="6242" y="236"/>
                      <a:pt x="7201" y="353"/>
                      <a:pt x="8136" y="592"/>
                    </a:cubicBezTo>
                    <a:cubicBezTo>
                      <a:pt x="7130" y="196"/>
                      <a:pt x="6042" y="1"/>
                      <a:pt x="495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</p:grpSp>
      </p:grpSp>
      <p:sp>
        <p:nvSpPr>
          <p:cNvPr id="1310" name="Google Shape;1310;p17"/>
          <p:cNvSpPr txBox="1">
            <a:spLocks noGrp="1"/>
          </p:cNvSpPr>
          <p:nvPr>
            <p:ph type="title"/>
          </p:nvPr>
        </p:nvSpPr>
        <p:spPr>
          <a:xfrm>
            <a:off x="5974067" y="2001600"/>
            <a:ext cx="5266800" cy="1414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9pPr>
          </a:lstStyle>
          <a:p>
            <a:endParaRPr/>
          </a:p>
        </p:txBody>
      </p:sp>
      <p:sp>
        <p:nvSpPr>
          <p:cNvPr id="1311" name="Google Shape;1311;p17"/>
          <p:cNvSpPr txBox="1">
            <a:spLocks noGrp="1"/>
          </p:cNvSpPr>
          <p:nvPr>
            <p:ph type="subTitle" idx="1"/>
          </p:nvPr>
        </p:nvSpPr>
        <p:spPr>
          <a:xfrm>
            <a:off x="5974317" y="3416000"/>
            <a:ext cx="5266800" cy="1440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037412325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wo columns 1">
  <p:cSld name="Title and two columns 1">
    <p:spTree>
      <p:nvGrpSpPr>
        <p:cNvPr id="1" name="Shape 131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3" name="Google Shape;1313;p18"/>
          <p:cNvSpPr/>
          <p:nvPr/>
        </p:nvSpPr>
        <p:spPr>
          <a:xfrm rot="-5400000">
            <a:off x="9800913" y="-1150241"/>
            <a:ext cx="3083264" cy="3760221"/>
          </a:xfrm>
          <a:custGeom>
            <a:avLst/>
            <a:gdLst/>
            <a:ahLst/>
            <a:cxnLst/>
            <a:rect l="l" t="t" r="r" b="b"/>
            <a:pathLst>
              <a:path w="99782" h="121690" extrusionOk="0">
                <a:moveTo>
                  <a:pt x="79254" y="1"/>
                </a:moveTo>
                <a:cubicBezTo>
                  <a:pt x="74898" y="1"/>
                  <a:pt x="70544" y="853"/>
                  <a:pt x="66541" y="2572"/>
                </a:cubicBezTo>
                <a:cubicBezTo>
                  <a:pt x="57510" y="6431"/>
                  <a:pt x="50448" y="14627"/>
                  <a:pt x="47962" y="24155"/>
                </a:cubicBezTo>
                <a:cubicBezTo>
                  <a:pt x="45734" y="32709"/>
                  <a:pt x="47066" y="41740"/>
                  <a:pt x="46231" y="50533"/>
                </a:cubicBezTo>
                <a:cubicBezTo>
                  <a:pt x="45376" y="59346"/>
                  <a:pt x="41278" y="68934"/>
                  <a:pt x="32883" y="71699"/>
                </a:cubicBezTo>
                <a:cubicBezTo>
                  <a:pt x="28268" y="73191"/>
                  <a:pt x="23195" y="72336"/>
                  <a:pt x="18481" y="73390"/>
                </a:cubicBezTo>
                <a:cubicBezTo>
                  <a:pt x="9270" y="75439"/>
                  <a:pt x="2944" y="84570"/>
                  <a:pt x="1472" y="93899"/>
                </a:cubicBezTo>
                <a:cubicBezTo>
                  <a:pt x="0" y="103229"/>
                  <a:pt x="2467" y="112698"/>
                  <a:pt x="5431" y="121689"/>
                </a:cubicBezTo>
                <a:lnTo>
                  <a:pt x="99782" y="105457"/>
                </a:lnTo>
                <a:lnTo>
                  <a:pt x="94988" y="4004"/>
                </a:lnTo>
                <a:cubicBezTo>
                  <a:pt x="90203" y="1346"/>
                  <a:pt x="84727" y="1"/>
                  <a:pt x="79254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867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1314" name="Google Shape;1314;p18"/>
          <p:cNvSpPr/>
          <p:nvPr/>
        </p:nvSpPr>
        <p:spPr>
          <a:xfrm rot="-5400000" flipH="1">
            <a:off x="-679128" y="4493177"/>
            <a:ext cx="3260191" cy="3935235"/>
          </a:xfrm>
          <a:custGeom>
            <a:avLst/>
            <a:gdLst/>
            <a:ahLst/>
            <a:cxnLst/>
            <a:rect l="l" t="t" r="r" b="b"/>
            <a:pathLst>
              <a:path w="123057" h="127025" extrusionOk="0">
                <a:moveTo>
                  <a:pt x="110444" y="1"/>
                </a:moveTo>
                <a:lnTo>
                  <a:pt x="2904" y="1791"/>
                </a:lnTo>
                <a:cubicBezTo>
                  <a:pt x="1412" y="8654"/>
                  <a:pt x="0" y="15617"/>
                  <a:pt x="318" y="22619"/>
                </a:cubicBezTo>
                <a:cubicBezTo>
                  <a:pt x="637" y="29641"/>
                  <a:pt x="2924" y="36803"/>
                  <a:pt x="7897" y="41756"/>
                </a:cubicBezTo>
                <a:cubicBezTo>
                  <a:pt x="15735" y="49514"/>
                  <a:pt x="28347" y="50250"/>
                  <a:pt x="37000" y="57113"/>
                </a:cubicBezTo>
                <a:cubicBezTo>
                  <a:pt x="49055" y="66701"/>
                  <a:pt x="49732" y="84465"/>
                  <a:pt x="56296" y="98430"/>
                </a:cubicBezTo>
                <a:cubicBezTo>
                  <a:pt x="61886" y="110306"/>
                  <a:pt x="72370" y="119815"/>
                  <a:pt x="84743" y="124211"/>
                </a:cubicBezTo>
                <a:cubicBezTo>
                  <a:pt x="90058" y="126091"/>
                  <a:pt x="95693" y="127024"/>
                  <a:pt x="101330" y="127024"/>
                </a:cubicBezTo>
                <a:cubicBezTo>
                  <a:pt x="108815" y="127024"/>
                  <a:pt x="116305" y="125379"/>
                  <a:pt x="123056" y="122122"/>
                </a:cubicBezTo>
                <a:lnTo>
                  <a:pt x="110444" y="1"/>
                </a:ln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867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1315" name="Google Shape;1315;p18"/>
          <p:cNvSpPr/>
          <p:nvPr/>
        </p:nvSpPr>
        <p:spPr>
          <a:xfrm rot="-5400000" flipH="1">
            <a:off x="-997976" y="-742054"/>
            <a:ext cx="3531159" cy="2943855"/>
          </a:xfrm>
          <a:custGeom>
            <a:avLst/>
            <a:gdLst/>
            <a:ahLst/>
            <a:cxnLst/>
            <a:rect l="l" t="t" r="r" b="b"/>
            <a:pathLst>
              <a:path w="77483" h="64596" extrusionOk="0">
                <a:moveTo>
                  <a:pt x="77343" y="0"/>
                </a:moveTo>
                <a:lnTo>
                  <a:pt x="0" y="1174"/>
                </a:lnTo>
                <a:lnTo>
                  <a:pt x="3959" y="64055"/>
                </a:lnTo>
                <a:cubicBezTo>
                  <a:pt x="5452" y="64420"/>
                  <a:pt x="6980" y="64596"/>
                  <a:pt x="8508" y="64596"/>
                </a:cubicBezTo>
                <a:cubicBezTo>
                  <a:pt x="15714" y="64596"/>
                  <a:pt x="22930" y="60693"/>
                  <a:pt x="26557" y="54407"/>
                </a:cubicBezTo>
                <a:cubicBezTo>
                  <a:pt x="31093" y="46549"/>
                  <a:pt x="31013" y="35071"/>
                  <a:pt x="39109" y="30993"/>
                </a:cubicBezTo>
                <a:cubicBezTo>
                  <a:pt x="41201" y="29935"/>
                  <a:pt x="43435" y="29604"/>
                  <a:pt x="45741" y="29604"/>
                </a:cubicBezTo>
                <a:cubicBezTo>
                  <a:pt x="49590" y="29604"/>
                  <a:pt x="53643" y="30525"/>
                  <a:pt x="57579" y="30525"/>
                </a:cubicBezTo>
                <a:cubicBezTo>
                  <a:pt x="58776" y="30525"/>
                  <a:pt x="59964" y="30440"/>
                  <a:pt x="61131" y="30217"/>
                </a:cubicBezTo>
                <a:cubicBezTo>
                  <a:pt x="67238" y="29044"/>
                  <a:pt x="72131" y="24070"/>
                  <a:pt x="74618" y="18361"/>
                </a:cubicBezTo>
                <a:cubicBezTo>
                  <a:pt x="77105" y="12632"/>
                  <a:pt x="77482" y="6227"/>
                  <a:pt x="77343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867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1316" name="Google Shape;1316;p18"/>
          <p:cNvSpPr/>
          <p:nvPr/>
        </p:nvSpPr>
        <p:spPr>
          <a:xfrm rot="-5556362">
            <a:off x="8805028" y="3087746"/>
            <a:ext cx="2620557" cy="6101860"/>
          </a:xfrm>
          <a:custGeom>
            <a:avLst/>
            <a:gdLst/>
            <a:ahLst/>
            <a:cxnLst/>
            <a:rect l="l" t="t" r="r" b="b"/>
            <a:pathLst>
              <a:path w="75096" h="174858" extrusionOk="0">
                <a:moveTo>
                  <a:pt x="2746" y="0"/>
                </a:moveTo>
                <a:lnTo>
                  <a:pt x="0" y="171535"/>
                </a:lnTo>
                <a:lnTo>
                  <a:pt x="67914" y="174857"/>
                </a:lnTo>
                <a:cubicBezTo>
                  <a:pt x="75095" y="165210"/>
                  <a:pt x="74857" y="151185"/>
                  <a:pt x="68789" y="140801"/>
                </a:cubicBezTo>
                <a:cubicBezTo>
                  <a:pt x="62702" y="130437"/>
                  <a:pt x="51602" y="123594"/>
                  <a:pt x="39865" y="120948"/>
                </a:cubicBezTo>
                <a:cubicBezTo>
                  <a:pt x="37399" y="120371"/>
                  <a:pt x="34832" y="119973"/>
                  <a:pt x="32684" y="118581"/>
                </a:cubicBezTo>
                <a:cubicBezTo>
                  <a:pt x="29442" y="116492"/>
                  <a:pt x="27890" y="112593"/>
                  <a:pt x="27154" y="108814"/>
                </a:cubicBezTo>
                <a:cubicBezTo>
                  <a:pt x="23275" y="88941"/>
                  <a:pt x="36981" y="69824"/>
                  <a:pt x="38174" y="49593"/>
                </a:cubicBezTo>
                <a:cubicBezTo>
                  <a:pt x="39467" y="27671"/>
                  <a:pt x="23911" y="5889"/>
                  <a:pt x="2746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867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grpSp>
        <p:nvGrpSpPr>
          <p:cNvPr id="1317" name="Google Shape;1317;p18"/>
          <p:cNvGrpSpPr/>
          <p:nvPr/>
        </p:nvGrpSpPr>
        <p:grpSpPr>
          <a:xfrm rot="5623301">
            <a:off x="11151721" y="1850979"/>
            <a:ext cx="1849431" cy="1936104"/>
            <a:chOff x="5529700" y="-2119675"/>
            <a:chExt cx="1549650" cy="1622275"/>
          </a:xfrm>
        </p:grpSpPr>
        <p:sp>
          <p:nvSpPr>
            <p:cNvPr id="1318" name="Google Shape;1318;p18"/>
            <p:cNvSpPr/>
            <p:nvPr/>
          </p:nvSpPr>
          <p:spPr>
            <a:xfrm>
              <a:off x="5563525" y="-1948100"/>
              <a:ext cx="1515825" cy="1450700"/>
            </a:xfrm>
            <a:custGeom>
              <a:avLst/>
              <a:gdLst/>
              <a:ahLst/>
              <a:cxnLst/>
              <a:rect l="l" t="t" r="r" b="b"/>
              <a:pathLst>
                <a:path w="60633" h="58028" extrusionOk="0">
                  <a:moveTo>
                    <a:pt x="21464" y="1"/>
                  </a:moveTo>
                  <a:lnTo>
                    <a:pt x="0" y="27632"/>
                  </a:lnTo>
                  <a:lnTo>
                    <a:pt x="39169" y="58028"/>
                  </a:lnTo>
                  <a:lnTo>
                    <a:pt x="60633" y="30397"/>
                  </a:lnTo>
                  <a:lnTo>
                    <a:pt x="21464" y="1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319" name="Google Shape;1319;p18"/>
            <p:cNvSpPr/>
            <p:nvPr/>
          </p:nvSpPr>
          <p:spPr>
            <a:xfrm>
              <a:off x="5563525" y="-1948100"/>
              <a:ext cx="1515825" cy="1450700"/>
            </a:xfrm>
            <a:custGeom>
              <a:avLst/>
              <a:gdLst/>
              <a:ahLst/>
              <a:cxnLst/>
              <a:rect l="l" t="t" r="r" b="b"/>
              <a:pathLst>
                <a:path w="60633" h="58028" extrusionOk="0">
                  <a:moveTo>
                    <a:pt x="21464" y="1"/>
                  </a:moveTo>
                  <a:lnTo>
                    <a:pt x="0" y="27632"/>
                  </a:lnTo>
                  <a:lnTo>
                    <a:pt x="39169" y="58028"/>
                  </a:lnTo>
                  <a:lnTo>
                    <a:pt x="60633" y="30397"/>
                  </a:lnTo>
                  <a:lnTo>
                    <a:pt x="21464" y="1"/>
                  </a:lnTo>
                  <a:close/>
                </a:path>
              </a:pathLst>
            </a:custGeom>
            <a:solidFill>
              <a:srgbClr val="000000">
                <a:alpha val="1509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320" name="Google Shape;1320;p18"/>
            <p:cNvSpPr/>
            <p:nvPr/>
          </p:nvSpPr>
          <p:spPr>
            <a:xfrm>
              <a:off x="5554575" y="-2037125"/>
              <a:ext cx="1515825" cy="1505425"/>
            </a:xfrm>
            <a:custGeom>
              <a:avLst/>
              <a:gdLst/>
              <a:ahLst/>
              <a:cxnLst/>
              <a:rect l="l" t="t" r="r" b="b"/>
              <a:pathLst>
                <a:path w="60633" h="60217" extrusionOk="0">
                  <a:moveTo>
                    <a:pt x="23175" y="1"/>
                  </a:moveTo>
                  <a:lnTo>
                    <a:pt x="0" y="29840"/>
                  </a:lnTo>
                  <a:lnTo>
                    <a:pt x="39169" y="60216"/>
                  </a:lnTo>
                  <a:lnTo>
                    <a:pt x="60633" y="32605"/>
                  </a:lnTo>
                  <a:lnTo>
                    <a:pt x="60335" y="28825"/>
                  </a:lnTo>
                  <a:lnTo>
                    <a:pt x="23175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321" name="Google Shape;1321;p18"/>
            <p:cNvSpPr/>
            <p:nvPr/>
          </p:nvSpPr>
          <p:spPr>
            <a:xfrm>
              <a:off x="6495474" y="-1301600"/>
              <a:ext cx="558028" cy="711181"/>
            </a:xfrm>
            <a:custGeom>
              <a:avLst/>
              <a:gdLst/>
              <a:ahLst/>
              <a:cxnLst/>
              <a:rect l="l" t="t" r="r" b="b"/>
              <a:pathLst>
                <a:path w="27632" h="35012" fill="none" extrusionOk="0">
                  <a:moveTo>
                    <a:pt x="27632" y="0"/>
                  </a:moveTo>
                  <a:lnTo>
                    <a:pt x="1" y="35012"/>
                  </a:lnTo>
                </a:path>
              </a:pathLst>
            </a:custGeom>
            <a:noFill/>
            <a:ln w="3975" cap="flat" cmpd="sng">
              <a:solidFill>
                <a:schemeClr val="accent2"/>
              </a:solidFill>
              <a:prstDash val="solid"/>
              <a:miter lim="19892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322" name="Google Shape;1322;p18"/>
            <p:cNvSpPr/>
            <p:nvPr/>
          </p:nvSpPr>
          <p:spPr>
            <a:xfrm>
              <a:off x="6500301" y="-1289067"/>
              <a:ext cx="557220" cy="710775"/>
            </a:xfrm>
            <a:custGeom>
              <a:avLst/>
              <a:gdLst/>
              <a:ahLst/>
              <a:cxnLst/>
              <a:rect l="l" t="t" r="r" b="b"/>
              <a:pathLst>
                <a:path w="27592" h="34992" fill="none" extrusionOk="0">
                  <a:moveTo>
                    <a:pt x="27592" y="0"/>
                  </a:moveTo>
                  <a:lnTo>
                    <a:pt x="1" y="34991"/>
                  </a:lnTo>
                </a:path>
              </a:pathLst>
            </a:custGeom>
            <a:noFill/>
            <a:ln w="3975" cap="flat" cmpd="sng">
              <a:solidFill>
                <a:schemeClr val="accent2"/>
              </a:solidFill>
              <a:prstDash val="solid"/>
              <a:miter lim="19892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323" name="Google Shape;1323;p18"/>
            <p:cNvSpPr/>
            <p:nvPr/>
          </p:nvSpPr>
          <p:spPr>
            <a:xfrm>
              <a:off x="6504724" y="-1276554"/>
              <a:ext cx="557220" cy="710389"/>
            </a:xfrm>
            <a:custGeom>
              <a:avLst/>
              <a:gdLst/>
              <a:ahLst/>
              <a:cxnLst/>
              <a:rect l="l" t="t" r="r" b="b"/>
              <a:pathLst>
                <a:path w="27592" h="34973" fill="none" extrusionOk="0">
                  <a:moveTo>
                    <a:pt x="27592" y="1"/>
                  </a:moveTo>
                  <a:lnTo>
                    <a:pt x="0" y="34972"/>
                  </a:lnTo>
                </a:path>
              </a:pathLst>
            </a:custGeom>
            <a:noFill/>
            <a:ln w="3975" cap="flat" cmpd="sng">
              <a:solidFill>
                <a:schemeClr val="accent2"/>
              </a:solidFill>
              <a:prstDash val="solid"/>
              <a:miter lim="19892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324" name="Google Shape;1324;p18"/>
            <p:cNvSpPr/>
            <p:nvPr/>
          </p:nvSpPr>
          <p:spPr>
            <a:xfrm>
              <a:off x="6508743" y="-1264834"/>
              <a:ext cx="558028" cy="710775"/>
            </a:xfrm>
            <a:custGeom>
              <a:avLst/>
              <a:gdLst/>
              <a:ahLst/>
              <a:cxnLst/>
              <a:rect l="l" t="t" r="r" b="b"/>
              <a:pathLst>
                <a:path w="27632" h="34992" fill="none" extrusionOk="0">
                  <a:moveTo>
                    <a:pt x="27631" y="1"/>
                  </a:moveTo>
                  <a:lnTo>
                    <a:pt x="0" y="34992"/>
                  </a:lnTo>
                </a:path>
              </a:pathLst>
            </a:custGeom>
            <a:noFill/>
            <a:ln w="3975" cap="flat" cmpd="sng">
              <a:solidFill>
                <a:schemeClr val="accent2"/>
              </a:solidFill>
              <a:prstDash val="solid"/>
              <a:miter lim="19892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325" name="Google Shape;1325;p18"/>
            <p:cNvSpPr/>
            <p:nvPr/>
          </p:nvSpPr>
          <p:spPr>
            <a:xfrm>
              <a:off x="6513166" y="-1252707"/>
              <a:ext cx="557220" cy="711181"/>
            </a:xfrm>
            <a:custGeom>
              <a:avLst/>
              <a:gdLst/>
              <a:ahLst/>
              <a:cxnLst/>
              <a:rect l="l" t="t" r="r" b="b"/>
              <a:pathLst>
                <a:path w="27592" h="35012" fill="none" extrusionOk="0">
                  <a:moveTo>
                    <a:pt x="27591" y="0"/>
                  </a:moveTo>
                  <a:lnTo>
                    <a:pt x="0" y="35012"/>
                  </a:lnTo>
                </a:path>
              </a:pathLst>
            </a:custGeom>
            <a:noFill/>
            <a:ln w="3975" cap="flat" cmpd="sng">
              <a:solidFill>
                <a:schemeClr val="accent2"/>
              </a:solidFill>
              <a:prstDash val="solid"/>
              <a:miter lim="19892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326" name="Google Shape;1326;p18"/>
            <p:cNvSpPr/>
            <p:nvPr/>
          </p:nvSpPr>
          <p:spPr>
            <a:xfrm>
              <a:off x="5545125" y="-2119675"/>
              <a:ext cx="1515350" cy="1451200"/>
            </a:xfrm>
            <a:custGeom>
              <a:avLst/>
              <a:gdLst/>
              <a:ahLst/>
              <a:cxnLst/>
              <a:rect l="l" t="t" r="r" b="b"/>
              <a:pathLst>
                <a:path w="60614" h="58048" extrusionOk="0">
                  <a:moveTo>
                    <a:pt x="21444" y="1"/>
                  </a:moveTo>
                  <a:lnTo>
                    <a:pt x="0" y="27632"/>
                  </a:lnTo>
                  <a:lnTo>
                    <a:pt x="39149" y="58048"/>
                  </a:lnTo>
                  <a:lnTo>
                    <a:pt x="60613" y="30417"/>
                  </a:lnTo>
                  <a:lnTo>
                    <a:pt x="21444" y="1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327" name="Google Shape;1327;p18"/>
            <p:cNvSpPr/>
            <p:nvPr/>
          </p:nvSpPr>
          <p:spPr>
            <a:xfrm>
              <a:off x="5806200" y="-1885425"/>
              <a:ext cx="374025" cy="465000"/>
            </a:xfrm>
            <a:custGeom>
              <a:avLst/>
              <a:gdLst/>
              <a:ahLst/>
              <a:cxnLst/>
              <a:rect l="l" t="t" r="r" b="b"/>
              <a:pathLst>
                <a:path w="14961" h="18600" extrusionOk="0">
                  <a:moveTo>
                    <a:pt x="13627" y="0"/>
                  </a:moveTo>
                  <a:lnTo>
                    <a:pt x="1" y="17545"/>
                  </a:lnTo>
                  <a:lnTo>
                    <a:pt x="1334" y="18600"/>
                  </a:lnTo>
                  <a:lnTo>
                    <a:pt x="14960" y="1034"/>
                  </a:lnTo>
                  <a:lnTo>
                    <a:pt x="13627" y="0"/>
                  </a:lnTo>
                  <a:close/>
                </a:path>
              </a:pathLst>
            </a:custGeom>
            <a:solidFill>
              <a:srgbClr val="4C89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328" name="Google Shape;1328;p18"/>
            <p:cNvSpPr/>
            <p:nvPr/>
          </p:nvSpPr>
          <p:spPr>
            <a:xfrm>
              <a:off x="5713700" y="-1966500"/>
              <a:ext cx="1176675" cy="1111525"/>
            </a:xfrm>
            <a:custGeom>
              <a:avLst/>
              <a:gdLst/>
              <a:ahLst/>
              <a:cxnLst/>
              <a:rect l="l" t="t" r="r" b="b"/>
              <a:pathLst>
                <a:path w="47067" h="44461" extrusionOk="0">
                  <a:moveTo>
                    <a:pt x="17486" y="1"/>
                  </a:moveTo>
                  <a:cubicBezTo>
                    <a:pt x="15935" y="199"/>
                    <a:pt x="15079" y="339"/>
                    <a:pt x="13528" y="498"/>
                  </a:cubicBezTo>
                  <a:lnTo>
                    <a:pt x="1" y="17904"/>
                  </a:lnTo>
                  <a:cubicBezTo>
                    <a:pt x="200" y="19456"/>
                    <a:pt x="299" y="20331"/>
                    <a:pt x="498" y="21863"/>
                  </a:cubicBezTo>
                  <a:lnTo>
                    <a:pt x="29601" y="44461"/>
                  </a:lnTo>
                  <a:cubicBezTo>
                    <a:pt x="31133" y="44262"/>
                    <a:pt x="32008" y="44162"/>
                    <a:pt x="33540" y="43963"/>
                  </a:cubicBezTo>
                  <a:lnTo>
                    <a:pt x="47067" y="26557"/>
                  </a:lnTo>
                  <a:cubicBezTo>
                    <a:pt x="46868" y="25026"/>
                    <a:pt x="46768" y="24150"/>
                    <a:pt x="46569" y="22619"/>
                  </a:cubicBezTo>
                  <a:lnTo>
                    <a:pt x="17486" y="1"/>
                  </a:lnTo>
                  <a:close/>
                </a:path>
              </a:pathLst>
            </a:custGeom>
            <a:solidFill>
              <a:schemeClr val="lt2"/>
            </a:solidFill>
            <a:ln w="33825" cap="flat" cmpd="sng">
              <a:solidFill>
                <a:schemeClr val="accent1"/>
              </a:solidFill>
              <a:prstDash val="solid"/>
              <a:miter lim="19892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329" name="Google Shape;1329;p18"/>
            <p:cNvSpPr/>
            <p:nvPr/>
          </p:nvSpPr>
          <p:spPr>
            <a:xfrm>
              <a:off x="6256275" y="-1540800"/>
              <a:ext cx="374500" cy="465025"/>
            </a:xfrm>
            <a:custGeom>
              <a:avLst/>
              <a:gdLst/>
              <a:ahLst/>
              <a:cxnLst/>
              <a:rect l="l" t="t" r="r" b="b"/>
              <a:pathLst>
                <a:path w="14980" h="18601" extrusionOk="0">
                  <a:moveTo>
                    <a:pt x="13647" y="1"/>
                  </a:moveTo>
                  <a:lnTo>
                    <a:pt x="1" y="17566"/>
                  </a:lnTo>
                  <a:lnTo>
                    <a:pt x="1353" y="18600"/>
                  </a:lnTo>
                  <a:lnTo>
                    <a:pt x="14980" y="1035"/>
                  </a:lnTo>
                  <a:lnTo>
                    <a:pt x="13647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330" name="Google Shape;1330;p18"/>
            <p:cNvSpPr/>
            <p:nvPr/>
          </p:nvSpPr>
          <p:spPr>
            <a:xfrm>
              <a:off x="6318450" y="-1494050"/>
              <a:ext cx="374500" cy="464525"/>
            </a:xfrm>
            <a:custGeom>
              <a:avLst/>
              <a:gdLst/>
              <a:ahLst/>
              <a:cxnLst/>
              <a:rect l="l" t="t" r="r" b="b"/>
              <a:pathLst>
                <a:path w="14980" h="18581" extrusionOk="0">
                  <a:moveTo>
                    <a:pt x="13627" y="1"/>
                  </a:moveTo>
                  <a:lnTo>
                    <a:pt x="0" y="17546"/>
                  </a:lnTo>
                  <a:lnTo>
                    <a:pt x="1333" y="18580"/>
                  </a:lnTo>
                  <a:lnTo>
                    <a:pt x="14979" y="1035"/>
                  </a:lnTo>
                  <a:lnTo>
                    <a:pt x="13627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331" name="Google Shape;1331;p18"/>
            <p:cNvSpPr/>
            <p:nvPr/>
          </p:nvSpPr>
          <p:spPr>
            <a:xfrm>
              <a:off x="6380100" y="-1447300"/>
              <a:ext cx="374525" cy="465025"/>
            </a:xfrm>
            <a:custGeom>
              <a:avLst/>
              <a:gdLst/>
              <a:ahLst/>
              <a:cxnLst/>
              <a:rect l="l" t="t" r="r" b="b"/>
              <a:pathLst>
                <a:path w="14981" h="18601" extrusionOk="0">
                  <a:moveTo>
                    <a:pt x="13627" y="1"/>
                  </a:moveTo>
                  <a:lnTo>
                    <a:pt x="1" y="17566"/>
                  </a:lnTo>
                  <a:lnTo>
                    <a:pt x="1334" y="18600"/>
                  </a:lnTo>
                  <a:lnTo>
                    <a:pt x="14980" y="1035"/>
                  </a:lnTo>
                  <a:lnTo>
                    <a:pt x="13627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332" name="Google Shape;1332;p18"/>
            <p:cNvSpPr/>
            <p:nvPr/>
          </p:nvSpPr>
          <p:spPr>
            <a:xfrm>
              <a:off x="6442275" y="-1401050"/>
              <a:ext cx="374000" cy="465025"/>
            </a:xfrm>
            <a:custGeom>
              <a:avLst/>
              <a:gdLst/>
              <a:ahLst/>
              <a:cxnLst/>
              <a:rect l="l" t="t" r="r" b="b"/>
              <a:pathLst>
                <a:path w="14960" h="18601" extrusionOk="0">
                  <a:moveTo>
                    <a:pt x="13627" y="1"/>
                  </a:moveTo>
                  <a:lnTo>
                    <a:pt x="0" y="17566"/>
                  </a:lnTo>
                  <a:lnTo>
                    <a:pt x="1333" y="18600"/>
                  </a:lnTo>
                  <a:lnTo>
                    <a:pt x="14960" y="1035"/>
                  </a:lnTo>
                  <a:lnTo>
                    <a:pt x="13627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333" name="Google Shape;1333;p18"/>
            <p:cNvSpPr/>
            <p:nvPr/>
          </p:nvSpPr>
          <p:spPr>
            <a:xfrm>
              <a:off x="5529700" y="-1428400"/>
              <a:ext cx="1009575" cy="930500"/>
            </a:xfrm>
            <a:custGeom>
              <a:avLst/>
              <a:gdLst/>
              <a:ahLst/>
              <a:cxnLst/>
              <a:rect l="l" t="t" r="r" b="b"/>
              <a:pathLst>
                <a:path w="40383" h="37220" extrusionOk="0">
                  <a:moveTo>
                    <a:pt x="617" y="0"/>
                  </a:moveTo>
                  <a:lnTo>
                    <a:pt x="617" y="0"/>
                  </a:lnTo>
                  <a:cubicBezTo>
                    <a:pt x="0" y="2228"/>
                    <a:pt x="219" y="4695"/>
                    <a:pt x="1214" y="6804"/>
                  </a:cubicBezTo>
                  <a:lnTo>
                    <a:pt x="40383" y="37220"/>
                  </a:lnTo>
                  <a:cubicBezTo>
                    <a:pt x="39368" y="35131"/>
                    <a:pt x="39149" y="32664"/>
                    <a:pt x="39786" y="30397"/>
                  </a:cubicBezTo>
                  <a:lnTo>
                    <a:pt x="617" y="0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334" name="Google Shape;1334;p18"/>
            <p:cNvSpPr/>
            <p:nvPr/>
          </p:nvSpPr>
          <p:spPr>
            <a:xfrm>
              <a:off x="5892250" y="-1786575"/>
              <a:ext cx="568450" cy="525900"/>
            </a:xfrm>
            <a:custGeom>
              <a:avLst/>
              <a:gdLst/>
              <a:ahLst/>
              <a:cxnLst/>
              <a:rect l="l" t="t" r="r" b="b"/>
              <a:pathLst>
                <a:path w="22738" h="21036" extrusionOk="0">
                  <a:moveTo>
                    <a:pt x="11393" y="1"/>
                  </a:moveTo>
                  <a:cubicBezTo>
                    <a:pt x="10785" y="1"/>
                    <a:pt x="10168" y="54"/>
                    <a:pt x="9549" y="164"/>
                  </a:cubicBezTo>
                  <a:cubicBezTo>
                    <a:pt x="3820" y="1158"/>
                    <a:pt x="0" y="6609"/>
                    <a:pt x="995" y="12338"/>
                  </a:cubicBezTo>
                  <a:cubicBezTo>
                    <a:pt x="1899" y="17446"/>
                    <a:pt x="6329" y="21035"/>
                    <a:pt x="11339" y="21035"/>
                  </a:cubicBezTo>
                  <a:cubicBezTo>
                    <a:pt x="11949" y="21035"/>
                    <a:pt x="12567" y="20982"/>
                    <a:pt x="13189" y="20872"/>
                  </a:cubicBezTo>
                  <a:cubicBezTo>
                    <a:pt x="18898" y="19858"/>
                    <a:pt x="22738" y="14407"/>
                    <a:pt x="21723" y="8698"/>
                  </a:cubicBezTo>
                  <a:cubicBezTo>
                    <a:pt x="20819" y="3590"/>
                    <a:pt x="16388" y="1"/>
                    <a:pt x="1139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335" name="Google Shape;1335;p18"/>
            <p:cNvSpPr/>
            <p:nvPr/>
          </p:nvSpPr>
          <p:spPr>
            <a:xfrm>
              <a:off x="5966850" y="-1717775"/>
              <a:ext cx="419250" cy="387950"/>
            </a:xfrm>
            <a:custGeom>
              <a:avLst/>
              <a:gdLst/>
              <a:ahLst/>
              <a:cxnLst/>
              <a:rect l="l" t="t" r="r" b="b"/>
              <a:pathLst>
                <a:path w="16770" h="15518" extrusionOk="0">
                  <a:moveTo>
                    <a:pt x="8383" y="1"/>
                  </a:moveTo>
                  <a:cubicBezTo>
                    <a:pt x="7941" y="1"/>
                    <a:pt x="7493" y="39"/>
                    <a:pt x="7042" y="117"/>
                  </a:cubicBezTo>
                  <a:cubicBezTo>
                    <a:pt x="2805" y="853"/>
                    <a:pt x="0" y="4892"/>
                    <a:pt x="736" y="9109"/>
                  </a:cubicBezTo>
                  <a:cubicBezTo>
                    <a:pt x="1392" y="12866"/>
                    <a:pt x="4668" y="15517"/>
                    <a:pt x="8357" y="15517"/>
                  </a:cubicBezTo>
                  <a:cubicBezTo>
                    <a:pt x="8809" y="15517"/>
                    <a:pt x="9267" y="15477"/>
                    <a:pt x="9728" y="15395"/>
                  </a:cubicBezTo>
                  <a:cubicBezTo>
                    <a:pt x="13945" y="14659"/>
                    <a:pt x="16770" y="10641"/>
                    <a:pt x="16014" y="6423"/>
                  </a:cubicBezTo>
                  <a:cubicBezTo>
                    <a:pt x="15356" y="2657"/>
                    <a:pt x="12080" y="1"/>
                    <a:pt x="8383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336" name="Google Shape;1336;p18"/>
            <p:cNvSpPr/>
            <p:nvPr/>
          </p:nvSpPr>
          <p:spPr>
            <a:xfrm>
              <a:off x="5529700" y="-1428400"/>
              <a:ext cx="1009575" cy="930500"/>
            </a:xfrm>
            <a:custGeom>
              <a:avLst/>
              <a:gdLst/>
              <a:ahLst/>
              <a:cxnLst/>
              <a:rect l="l" t="t" r="r" b="b"/>
              <a:pathLst>
                <a:path w="40383" h="37220" extrusionOk="0">
                  <a:moveTo>
                    <a:pt x="617" y="0"/>
                  </a:moveTo>
                  <a:lnTo>
                    <a:pt x="617" y="0"/>
                  </a:lnTo>
                  <a:cubicBezTo>
                    <a:pt x="0" y="2228"/>
                    <a:pt x="219" y="4695"/>
                    <a:pt x="1214" y="6804"/>
                  </a:cubicBezTo>
                  <a:lnTo>
                    <a:pt x="40383" y="37220"/>
                  </a:lnTo>
                  <a:cubicBezTo>
                    <a:pt x="39368" y="35131"/>
                    <a:pt x="39149" y="32664"/>
                    <a:pt x="39786" y="30397"/>
                  </a:cubicBezTo>
                  <a:lnTo>
                    <a:pt x="617" y="0"/>
                  </a:lnTo>
                  <a:close/>
                </a:path>
              </a:pathLst>
            </a:custGeom>
            <a:solidFill>
              <a:srgbClr val="000000">
                <a:alpha val="1509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337" name="Google Shape;1337;p18"/>
            <p:cNvSpPr/>
            <p:nvPr/>
          </p:nvSpPr>
          <p:spPr>
            <a:xfrm>
              <a:off x="5614250" y="-1319975"/>
              <a:ext cx="826550" cy="646525"/>
            </a:xfrm>
            <a:custGeom>
              <a:avLst/>
              <a:gdLst/>
              <a:ahLst/>
              <a:cxnLst/>
              <a:rect l="l" t="t" r="r" b="b"/>
              <a:pathLst>
                <a:path w="33062" h="25861" fill="none" extrusionOk="0">
                  <a:moveTo>
                    <a:pt x="0" y="0"/>
                  </a:moveTo>
                  <a:lnTo>
                    <a:pt x="33062" y="25861"/>
                  </a:lnTo>
                </a:path>
              </a:pathLst>
            </a:custGeom>
            <a:solidFill>
              <a:schemeClr val="accent2"/>
            </a:solidFill>
            <a:ln w="12425" cap="flat" cmpd="sng">
              <a:solidFill>
                <a:schemeClr val="accent2"/>
              </a:solidFill>
              <a:prstDash val="solid"/>
              <a:miter lim="19892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338" name="Google Shape;1338;p18"/>
            <p:cNvSpPr/>
            <p:nvPr/>
          </p:nvSpPr>
          <p:spPr>
            <a:xfrm>
              <a:off x="5609275" y="-1278700"/>
              <a:ext cx="827050" cy="647025"/>
            </a:xfrm>
            <a:custGeom>
              <a:avLst/>
              <a:gdLst/>
              <a:ahLst/>
              <a:cxnLst/>
              <a:rect l="l" t="t" r="r" b="b"/>
              <a:pathLst>
                <a:path w="33082" h="25881" fill="none" extrusionOk="0">
                  <a:moveTo>
                    <a:pt x="0" y="0"/>
                  </a:moveTo>
                  <a:lnTo>
                    <a:pt x="33082" y="25881"/>
                  </a:lnTo>
                </a:path>
              </a:pathLst>
            </a:custGeom>
            <a:solidFill>
              <a:schemeClr val="accent2"/>
            </a:solidFill>
            <a:ln w="12425" cap="flat" cmpd="sng">
              <a:solidFill>
                <a:schemeClr val="accent2"/>
              </a:solidFill>
              <a:prstDash val="solid"/>
              <a:miter lim="19892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grpSp>
        <p:nvGrpSpPr>
          <p:cNvPr id="1339" name="Google Shape;1339;p18"/>
          <p:cNvGrpSpPr/>
          <p:nvPr/>
        </p:nvGrpSpPr>
        <p:grpSpPr>
          <a:xfrm rot="-603571">
            <a:off x="-420345" y="4816014"/>
            <a:ext cx="1602679" cy="1951989"/>
            <a:chOff x="6158025" y="-351537"/>
            <a:chExt cx="2592050" cy="3157000"/>
          </a:xfrm>
        </p:grpSpPr>
        <p:sp>
          <p:nvSpPr>
            <p:cNvPr id="1340" name="Google Shape;1340;p18"/>
            <p:cNvSpPr/>
            <p:nvPr/>
          </p:nvSpPr>
          <p:spPr>
            <a:xfrm>
              <a:off x="6162500" y="-55637"/>
              <a:ext cx="2325000" cy="2861100"/>
            </a:xfrm>
            <a:custGeom>
              <a:avLst/>
              <a:gdLst/>
              <a:ahLst/>
              <a:cxnLst/>
              <a:rect l="l" t="t" r="r" b="b"/>
              <a:pathLst>
                <a:path w="93000" h="114444" extrusionOk="0">
                  <a:moveTo>
                    <a:pt x="68631" y="1"/>
                  </a:moveTo>
                  <a:lnTo>
                    <a:pt x="1" y="17188"/>
                  </a:lnTo>
                  <a:lnTo>
                    <a:pt x="24369" y="114444"/>
                  </a:lnTo>
                  <a:lnTo>
                    <a:pt x="92999" y="97236"/>
                  </a:lnTo>
                  <a:lnTo>
                    <a:pt x="68631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341" name="Google Shape;1341;p18"/>
            <p:cNvSpPr/>
            <p:nvPr/>
          </p:nvSpPr>
          <p:spPr>
            <a:xfrm>
              <a:off x="6162500" y="-55637"/>
              <a:ext cx="2325000" cy="2861100"/>
            </a:xfrm>
            <a:custGeom>
              <a:avLst/>
              <a:gdLst/>
              <a:ahLst/>
              <a:cxnLst/>
              <a:rect l="l" t="t" r="r" b="b"/>
              <a:pathLst>
                <a:path w="93000" h="114444" extrusionOk="0">
                  <a:moveTo>
                    <a:pt x="68631" y="1"/>
                  </a:moveTo>
                  <a:lnTo>
                    <a:pt x="1" y="17188"/>
                  </a:lnTo>
                  <a:lnTo>
                    <a:pt x="24369" y="114444"/>
                  </a:lnTo>
                  <a:lnTo>
                    <a:pt x="92999" y="97236"/>
                  </a:lnTo>
                  <a:lnTo>
                    <a:pt x="68631" y="1"/>
                  </a:lnTo>
                  <a:close/>
                </a:path>
              </a:pathLst>
            </a:custGeom>
            <a:solidFill>
              <a:srgbClr val="000000">
                <a:alpha val="100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342" name="Google Shape;1342;p18"/>
            <p:cNvSpPr/>
            <p:nvPr/>
          </p:nvSpPr>
          <p:spPr>
            <a:xfrm>
              <a:off x="6190350" y="-155587"/>
              <a:ext cx="2430925" cy="2895400"/>
            </a:xfrm>
            <a:custGeom>
              <a:avLst/>
              <a:gdLst/>
              <a:ahLst/>
              <a:cxnLst/>
              <a:rect l="l" t="t" r="r" b="b"/>
              <a:pathLst>
                <a:path w="97237" h="115816" extrusionOk="0">
                  <a:moveTo>
                    <a:pt x="74121" y="0"/>
                  </a:moveTo>
                  <a:lnTo>
                    <a:pt x="1" y="18580"/>
                  </a:lnTo>
                  <a:lnTo>
                    <a:pt x="24369" y="115816"/>
                  </a:lnTo>
                  <a:lnTo>
                    <a:pt x="92999" y="98609"/>
                  </a:lnTo>
                  <a:lnTo>
                    <a:pt x="97236" y="92243"/>
                  </a:lnTo>
                  <a:lnTo>
                    <a:pt x="74121" y="0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343" name="Google Shape;1343;p18"/>
            <p:cNvSpPr/>
            <p:nvPr/>
          </p:nvSpPr>
          <p:spPr>
            <a:xfrm>
              <a:off x="6559375" y="2120638"/>
              <a:ext cx="2190700" cy="531150"/>
            </a:xfrm>
            <a:custGeom>
              <a:avLst/>
              <a:gdLst/>
              <a:ahLst/>
              <a:cxnLst/>
              <a:rect l="l" t="t" r="r" b="b"/>
              <a:pathLst>
                <a:path w="87628" h="21246" fill="none" extrusionOk="0">
                  <a:moveTo>
                    <a:pt x="87627" y="0"/>
                  </a:moveTo>
                  <a:lnTo>
                    <a:pt x="0" y="21246"/>
                  </a:lnTo>
                </a:path>
              </a:pathLst>
            </a:custGeom>
            <a:noFill/>
            <a:ln w="8450" cap="flat" cmpd="sng">
              <a:solidFill>
                <a:schemeClr val="lt1"/>
              </a:solidFill>
              <a:prstDash val="solid"/>
              <a:miter lim="19892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344" name="Google Shape;1344;p18"/>
            <p:cNvSpPr/>
            <p:nvPr/>
          </p:nvSpPr>
          <p:spPr>
            <a:xfrm>
              <a:off x="6549425" y="2150963"/>
              <a:ext cx="2190700" cy="531175"/>
            </a:xfrm>
            <a:custGeom>
              <a:avLst/>
              <a:gdLst/>
              <a:ahLst/>
              <a:cxnLst/>
              <a:rect l="l" t="t" r="r" b="b"/>
              <a:pathLst>
                <a:path w="87628" h="21247" fill="none" extrusionOk="0">
                  <a:moveTo>
                    <a:pt x="87628" y="1"/>
                  </a:moveTo>
                  <a:lnTo>
                    <a:pt x="0" y="21246"/>
                  </a:lnTo>
                </a:path>
              </a:pathLst>
            </a:custGeom>
            <a:noFill/>
            <a:ln w="8450" cap="flat" cmpd="sng">
              <a:solidFill>
                <a:schemeClr val="lt1"/>
              </a:solidFill>
              <a:prstDash val="solid"/>
              <a:miter lim="19892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345" name="Google Shape;1345;p18"/>
            <p:cNvSpPr/>
            <p:nvPr/>
          </p:nvSpPr>
          <p:spPr>
            <a:xfrm>
              <a:off x="6538975" y="2181813"/>
              <a:ext cx="2190700" cy="530650"/>
            </a:xfrm>
            <a:custGeom>
              <a:avLst/>
              <a:gdLst/>
              <a:ahLst/>
              <a:cxnLst/>
              <a:rect l="l" t="t" r="r" b="b"/>
              <a:pathLst>
                <a:path w="87628" h="21226" fill="none" extrusionOk="0">
                  <a:moveTo>
                    <a:pt x="87628" y="0"/>
                  </a:moveTo>
                  <a:lnTo>
                    <a:pt x="0" y="21226"/>
                  </a:lnTo>
                </a:path>
              </a:pathLst>
            </a:custGeom>
            <a:noFill/>
            <a:ln w="8450" cap="flat" cmpd="sng">
              <a:solidFill>
                <a:schemeClr val="lt1"/>
              </a:solidFill>
              <a:prstDash val="solid"/>
              <a:miter lim="19892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346" name="Google Shape;1346;p18"/>
            <p:cNvSpPr/>
            <p:nvPr/>
          </p:nvSpPr>
          <p:spPr>
            <a:xfrm>
              <a:off x="6529025" y="2212638"/>
              <a:ext cx="2190700" cy="531150"/>
            </a:xfrm>
            <a:custGeom>
              <a:avLst/>
              <a:gdLst/>
              <a:ahLst/>
              <a:cxnLst/>
              <a:rect l="l" t="t" r="r" b="b"/>
              <a:pathLst>
                <a:path w="87628" h="21246" fill="none" extrusionOk="0">
                  <a:moveTo>
                    <a:pt x="87628" y="1"/>
                  </a:moveTo>
                  <a:lnTo>
                    <a:pt x="1" y="21246"/>
                  </a:lnTo>
                </a:path>
              </a:pathLst>
            </a:custGeom>
            <a:noFill/>
            <a:ln w="8450" cap="flat" cmpd="sng">
              <a:solidFill>
                <a:schemeClr val="lt1"/>
              </a:solidFill>
              <a:prstDash val="solid"/>
              <a:miter lim="19892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347" name="Google Shape;1347;p18"/>
            <p:cNvSpPr/>
            <p:nvPr/>
          </p:nvSpPr>
          <p:spPr>
            <a:xfrm>
              <a:off x="6518575" y="2243463"/>
              <a:ext cx="2190225" cy="530675"/>
            </a:xfrm>
            <a:custGeom>
              <a:avLst/>
              <a:gdLst/>
              <a:ahLst/>
              <a:cxnLst/>
              <a:rect l="l" t="t" r="r" b="b"/>
              <a:pathLst>
                <a:path w="87609" h="21227" fill="none" extrusionOk="0">
                  <a:moveTo>
                    <a:pt x="87608" y="1"/>
                  </a:moveTo>
                  <a:lnTo>
                    <a:pt x="1" y="21226"/>
                  </a:lnTo>
                </a:path>
              </a:pathLst>
            </a:custGeom>
            <a:noFill/>
            <a:ln w="8450" cap="flat" cmpd="sng">
              <a:solidFill>
                <a:schemeClr val="lt1"/>
              </a:solidFill>
              <a:prstDash val="solid"/>
              <a:miter lim="19892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348" name="Google Shape;1348;p18"/>
            <p:cNvSpPr/>
            <p:nvPr/>
          </p:nvSpPr>
          <p:spPr>
            <a:xfrm>
              <a:off x="6346025" y="-351537"/>
              <a:ext cx="2324975" cy="2861100"/>
            </a:xfrm>
            <a:custGeom>
              <a:avLst/>
              <a:gdLst/>
              <a:ahLst/>
              <a:cxnLst/>
              <a:rect l="l" t="t" r="r" b="b"/>
              <a:pathLst>
                <a:path w="92999" h="114444" extrusionOk="0">
                  <a:moveTo>
                    <a:pt x="68610" y="1"/>
                  </a:moveTo>
                  <a:lnTo>
                    <a:pt x="0" y="17188"/>
                  </a:lnTo>
                  <a:lnTo>
                    <a:pt x="24369" y="114444"/>
                  </a:lnTo>
                  <a:lnTo>
                    <a:pt x="92998" y="97236"/>
                  </a:lnTo>
                  <a:lnTo>
                    <a:pt x="68610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349" name="Google Shape;1349;p18"/>
            <p:cNvSpPr/>
            <p:nvPr/>
          </p:nvSpPr>
          <p:spPr>
            <a:xfrm>
              <a:off x="6680700" y="-8387"/>
              <a:ext cx="1685950" cy="2197175"/>
            </a:xfrm>
            <a:custGeom>
              <a:avLst/>
              <a:gdLst/>
              <a:ahLst/>
              <a:cxnLst/>
              <a:rect l="l" t="t" r="r" b="b"/>
              <a:pathLst>
                <a:path w="67438" h="87887" extrusionOk="0">
                  <a:moveTo>
                    <a:pt x="39309" y="1"/>
                  </a:moveTo>
                  <a:lnTo>
                    <a:pt x="8057" y="7838"/>
                  </a:lnTo>
                  <a:cubicBezTo>
                    <a:pt x="9549" y="13786"/>
                    <a:pt x="5949" y="19794"/>
                    <a:pt x="1" y="21286"/>
                  </a:cubicBezTo>
                  <a:lnTo>
                    <a:pt x="14662" y="79830"/>
                  </a:lnTo>
                  <a:cubicBezTo>
                    <a:pt x="15571" y="79602"/>
                    <a:pt x="16481" y="79493"/>
                    <a:pt x="17377" y="79493"/>
                  </a:cubicBezTo>
                  <a:cubicBezTo>
                    <a:pt x="22346" y="79493"/>
                    <a:pt x="26865" y="82847"/>
                    <a:pt x="28129" y="87887"/>
                  </a:cubicBezTo>
                  <a:lnTo>
                    <a:pt x="59381" y="80049"/>
                  </a:lnTo>
                  <a:cubicBezTo>
                    <a:pt x="57889" y="74101"/>
                    <a:pt x="61489" y="68093"/>
                    <a:pt x="67437" y="66601"/>
                  </a:cubicBezTo>
                  <a:lnTo>
                    <a:pt x="52756" y="8057"/>
                  </a:lnTo>
                  <a:cubicBezTo>
                    <a:pt x="51851" y="8285"/>
                    <a:pt x="50943" y="8394"/>
                    <a:pt x="50049" y="8394"/>
                  </a:cubicBezTo>
                  <a:cubicBezTo>
                    <a:pt x="45092" y="8394"/>
                    <a:pt x="40573" y="5040"/>
                    <a:pt x="39309" y="1"/>
                  </a:cubicBezTo>
                  <a:close/>
                </a:path>
              </a:pathLst>
            </a:custGeom>
            <a:solidFill>
              <a:schemeClr val="lt1"/>
            </a:solidFill>
            <a:ln w="83550" cap="flat" cmpd="sng">
              <a:solidFill>
                <a:schemeClr val="accent1"/>
              </a:solidFill>
              <a:prstDash val="solid"/>
              <a:miter lim="19892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350" name="Google Shape;1350;p18"/>
            <p:cNvSpPr/>
            <p:nvPr/>
          </p:nvSpPr>
          <p:spPr>
            <a:xfrm>
              <a:off x="6158025" y="78138"/>
              <a:ext cx="797225" cy="2720875"/>
            </a:xfrm>
            <a:custGeom>
              <a:avLst/>
              <a:gdLst/>
              <a:ahLst/>
              <a:cxnLst/>
              <a:rect l="l" t="t" r="r" b="b"/>
              <a:pathLst>
                <a:path w="31889" h="108835" extrusionOk="0">
                  <a:moveTo>
                    <a:pt x="7520" y="1"/>
                  </a:moveTo>
                  <a:cubicBezTo>
                    <a:pt x="3721" y="2786"/>
                    <a:pt x="1015" y="6983"/>
                    <a:pt x="1" y="11579"/>
                  </a:cubicBezTo>
                  <a:lnTo>
                    <a:pt x="24369" y="108834"/>
                  </a:lnTo>
                  <a:cubicBezTo>
                    <a:pt x="25364" y="104239"/>
                    <a:pt x="28089" y="100042"/>
                    <a:pt x="31889" y="97257"/>
                  </a:cubicBezTo>
                  <a:lnTo>
                    <a:pt x="7520" y="1"/>
                  </a:lnTo>
                  <a:close/>
                </a:path>
              </a:pathLst>
            </a:custGeom>
            <a:solidFill>
              <a:srgbClr val="000000">
                <a:alpha val="100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351" name="Google Shape;1351;p18"/>
            <p:cNvSpPr/>
            <p:nvPr/>
          </p:nvSpPr>
          <p:spPr>
            <a:xfrm>
              <a:off x="6862225" y="282388"/>
              <a:ext cx="1323400" cy="1615800"/>
            </a:xfrm>
            <a:custGeom>
              <a:avLst/>
              <a:gdLst/>
              <a:ahLst/>
              <a:cxnLst/>
              <a:rect l="l" t="t" r="r" b="b"/>
              <a:pathLst>
                <a:path w="52936" h="64632" extrusionOk="0">
                  <a:moveTo>
                    <a:pt x="23810" y="0"/>
                  </a:moveTo>
                  <a:cubicBezTo>
                    <a:pt x="22065" y="0"/>
                    <a:pt x="20291" y="215"/>
                    <a:pt x="18521" y="663"/>
                  </a:cubicBezTo>
                  <a:cubicBezTo>
                    <a:pt x="6983" y="3548"/>
                    <a:pt x="1" y="15225"/>
                    <a:pt x="2885" y="26763"/>
                  </a:cubicBezTo>
                  <a:lnTo>
                    <a:pt x="8296" y="48346"/>
                  </a:lnTo>
                  <a:cubicBezTo>
                    <a:pt x="10741" y="58125"/>
                    <a:pt x="19516" y="64632"/>
                    <a:pt x="29160" y="64632"/>
                  </a:cubicBezTo>
                  <a:cubicBezTo>
                    <a:pt x="30894" y="64632"/>
                    <a:pt x="32656" y="64422"/>
                    <a:pt x="34415" y="63982"/>
                  </a:cubicBezTo>
                  <a:cubicBezTo>
                    <a:pt x="45953" y="61097"/>
                    <a:pt x="52935" y="49420"/>
                    <a:pt x="50051" y="37883"/>
                  </a:cubicBezTo>
                  <a:lnTo>
                    <a:pt x="44640" y="16299"/>
                  </a:lnTo>
                  <a:cubicBezTo>
                    <a:pt x="42198" y="6531"/>
                    <a:pt x="33440" y="0"/>
                    <a:pt x="2381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352" name="Google Shape;1352;p18"/>
            <p:cNvSpPr/>
            <p:nvPr/>
          </p:nvSpPr>
          <p:spPr>
            <a:xfrm>
              <a:off x="7809625" y="-93412"/>
              <a:ext cx="173575" cy="154150"/>
            </a:xfrm>
            <a:custGeom>
              <a:avLst/>
              <a:gdLst/>
              <a:ahLst/>
              <a:cxnLst/>
              <a:rect l="l" t="t" r="r" b="b"/>
              <a:pathLst>
                <a:path w="6943" h="6166" extrusionOk="0">
                  <a:moveTo>
                    <a:pt x="3477" y="1"/>
                  </a:moveTo>
                  <a:cubicBezTo>
                    <a:pt x="2181" y="1"/>
                    <a:pt x="987" y="819"/>
                    <a:pt x="557" y="2109"/>
                  </a:cubicBezTo>
                  <a:cubicBezTo>
                    <a:pt x="0" y="3720"/>
                    <a:pt x="876" y="5470"/>
                    <a:pt x="2507" y="6008"/>
                  </a:cubicBezTo>
                  <a:cubicBezTo>
                    <a:pt x="2829" y="6115"/>
                    <a:pt x="3156" y="6166"/>
                    <a:pt x="3478" y="6166"/>
                  </a:cubicBezTo>
                  <a:cubicBezTo>
                    <a:pt x="4769" y="6166"/>
                    <a:pt x="5976" y="5348"/>
                    <a:pt x="6406" y="4058"/>
                  </a:cubicBezTo>
                  <a:cubicBezTo>
                    <a:pt x="6943" y="2447"/>
                    <a:pt x="6068" y="696"/>
                    <a:pt x="4456" y="159"/>
                  </a:cubicBezTo>
                  <a:cubicBezTo>
                    <a:pt x="4131" y="52"/>
                    <a:pt x="3801" y="1"/>
                    <a:pt x="347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353" name="Google Shape;1353;p18"/>
            <p:cNvSpPr/>
            <p:nvPr/>
          </p:nvSpPr>
          <p:spPr>
            <a:xfrm>
              <a:off x="8322350" y="1838663"/>
              <a:ext cx="154200" cy="154175"/>
            </a:xfrm>
            <a:custGeom>
              <a:avLst/>
              <a:gdLst/>
              <a:ahLst/>
              <a:cxnLst/>
              <a:rect l="l" t="t" r="r" b="b"/>
              <a:pathLst>
                <a:path w="6168" h="6167" extrusionOk="0">
                  <a:moveTo>
                    <a:pt x="3084" y="0"/>
                  </a:moveTo>
                  <a:cubicBezTo>
                    <a:pt x="1373" y="0"/>
                    <a:pt x="1" y="1373"/>
                    <a:pt x="1" y="3084"/>
                  </a:cubicBezTo>
                  <a:cubicBezTo>
                    <a:pt x="1" y="4774"/>
                    <a:pt x="1373" y="6167"/>
                    <a:pt x="3084" y="6167"/>
                  </a:cubicBezTo>
                  <a:cubicBezTo>
                    <a:pt x="4795" y="6167"/>
                    <a:pt x="6167" y="4774"/>
                    <a:pt x="6167" y="3084"/>
                  </a:cubicBezTo>
                  <a:cubicBezTo>
                    <a:pt x="6167" y="1373"/>
                    <a:pt x="4795" y="0"/>
                    <a:pt x="308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354" name="Google Shape;1354;p18"/>
            <p:cNvSpPr/>
            <p:nvPr/>
          </p:nvSpPr>
          <p:spPr>
            <a:xfrm>
              <a:off x="6558875" y="185563"/>
              <a:ext cx="154175" cy="154200"/>
            </a:xfrm>
            <a:custGeom>
              <a:avLst/>
              <a:gdLst/>
              <a:ahLst/>
              <a:cxnLst/>
              <a:rect l="l" t="t" r="r" b="b"/>
              <a:pathLst>
                <a:path w="6167" h="6168" extrusionOk="0">
                  <a:moveTo>
                    <a:pt x="3084" y="1"/>
                  </a:moveTo>
                  <a:cubicBezTo>
                    <a:pt x="1373" y="1"/>
                    <a:pt x="0" y="1373"/>
                    <a:pt x="0" y="3084"/>
                  </a:cubicBezTo>
                  <a:cubicBezTo>
                    <a:pt x="0" y="4795"/>
                    <a:pt x="1373" y="6168"/>
                    <a:pt x="3084" y="6168"/>
                  </a:cubicBezTo>
                  <a:cubicBezTo>
                    <a:pt x="4774" y="6168"/>
                    <a:pt x="6167" y="4795"/>
                    <a:pt x="6167" y="3084"/>
                  </a:cubicBezTo>
                  <a:cubicBezTo>
                    <a:pt x="6167" y="1373"/>
                    <a:pt x="4774" y="1"/>
                    <a:pt x="308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355" name="Google Shape;1355;p18"/>
            <p:cNvSpPr/>
            <p:nvPr/>
          </p:nvSpPr>
          <p:spPr>
            <a:xfrm>
              <a:off x="7042250" y="2127588"/>
              <a:ext cx="154200" cy="154200"/>
            </a:xfrm>
            <a:custGeom>
              <a:avLst/>
              <a:gdLst/>
              <a:ahLst/>
              <a:cxnLst/>
              <a:rect l="l" t="t" r="r" b="b"/>
              <a:pathLst>
                <a:path w="6168" h="6168" extrusionOk="0">
                  <a:moveTo>
                    <a:pt x="3084" y="1"/>
                  </a:moveTo>
                  <a:cubicBezTo>
                    <a:pt x="1393" y="1"/>
                    <a:pt x="1" y="1374"/>
                    <a:pt x="1" y="3084"/>
                  </a:cubicBezTo>
                  <a:cubicBezTo>
                    <a:pt x="1" y="4795"/>
                    <a:pt x="1393" y="6168"/>
                    <a:pt x="3084" y="6168"/>
                  </a:cubicBezTo>
                  <a:cubicBezTo>
                    <a:pt x="4795" y="6168"/>
                    <a:pt x="6168" y="4795"/>
                    <a:pt x="6168" y="3084"/>
                  </a:cubicBezTo>
                  <a:cubicBezTo>
                    <a:pt x="6168" y="1374"/>
                    <a:pt x="4795" y="1"/>
                    <a:pt x="308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356" name="Google Shape;1356;p18"/>
            <p:cNvSpPr/>
            <p:nvPr/>
          </p:nvSpPr>
          <p:spPr>
            <a:xfrm>
              <a:off x="6982575" y="429813"/>
              <a:ext cx="1081700" cy="1320750"/>
            </a:xfrm>
            <a:custGeom>
              <a:avLst/>
              <a:gdLst/>
              <a:ahLst/>
              <a:cxnLst/>
              <a:rect l="l" t="t" r="r" b="b"/>
              <a:pathLst>
                <a:path w="43268" h="52830" extrusionOk="0">
                  <a:moveTo>
                    <a:pt x="19460" y="0"/>
                  </a:moveTo>
                  <a:cubicBezTo>
                    <a:pt x="18040" y="0"/>
                    <a:pt x="16597" y="173"/>
                    <a:pt x="15159" y="535"/>
                  </a:cubicBezTo>
                  <a:cubicBezTo>
                    <a:pt x="5730" y="2883"/>
                    <a:pt x="1" y="12431"/>
                    <a:pt x="2368" y="21860"/>
                  </a:cubicBezTo>
                  <a:lnTo>
                    <a:pt x="6804" y="39525"/>
                  </a:lnTo>
                  <a:cubicBezTo>
                    <a:pt x="8793" y="47499"/>
                    <a:pt x="15954" y="52830"/>
                    <a:pt x="23832" y="52830"/>
                  </a:cubicBezTo>
                  <a:cubicBezTo>
                    <a:pt x="25250" y="52830"/>
                    <a:pt x="26691" y="52657"/>
                    <a:pt x="28129" y="52296"/>
                  </a:cubicBezTo>
                  <a:cubicBezTo>
                    <a:pt x="37558" y="49929"/>
                    <a:pt x="43267" y="40380"/>
                    <a:pt x="40900" y="30971"/>
                  </a:cubicBezTo>
                  <a:lnTo>
                    <a:pt x="36484" y="13306"/>
                  </a:lnTo>
                  <a:cubicBezTo>
                    <a:pt x="34512" y="5318"/>
                    <a:pt x="27330" y="0"/>
                    <a:pt x="19460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357" name="Google Shape;1357;p18"/>
            <p:cNvSpPr/>
            <p:nvPr/>
          </p:nvSpPr>
          <p:spPr>
            <a:xfrm>
              <a:off x="7105425" y="516788"/>
              <a:ext cx="843475" cy="1140875"/>
            </a:xfrm>
            <a:custGeom>
              <a:avLst/>
              <a:gdLst/>
              <a:ahLst/>
              <a:cxnLst/>
              <a:rect l="l" t="t" r="r" b="b"/>
              <a:pathLst>
                <a:path w="33739" h="45635" fill="none" extrusionOk="0">
                  <a:moveTo>
                    <a:pt x="11598" y="1850"/>
                  </a:moveTo>
                  <a:lnTo>
                    <a:pt x="11598" y="1850"/>
                  </a:lnTo>
                  <a:cubicBezTo>
                    <a:pt x="4317" y="3661"/>
                    <a:pt x="0" y="11339"/>
                    <a:pt x="1910" y="18978"/>
                  </a:cubicBezTo>
                  <a:lnTo>
                    <a:pt x="5491" y="33281"/>
                  </a:lnTo>
                  <a:cubicBezTo>
                    <a:pt x="7400" y="40920"/>
                    <a:pt x="14860" y="45634"/>
                    <a:pt x="22121" y="43824"/>
                  </a:cubicBezTo>
                  <a:lnTo>
                    <a:pt x="22121" y="43824"/>
                  </a:lnTo>
                  <a:cubicBezTo>
                    <a:pt x="29402" y="42014"/>
                    <a:pt x="33738" y="34315"/>
                    <a:pt x="31829" y="26696"/>
                  </a:cubicBezTo>
                  <a:lnTo>
                    <a:pt x="28248" y="12394"/>
                  </a:lnTo>
                  <a:cubicBezTo>
                    <a:pt x="26318" y="4735"/>
                    <a:pt x="18898" y="0"/>
                    <a:pt x="11598" y="1850"/>
                  </a:cubicBezTo>
                  <a:close/>
                </a:path>
              </a:pathLst>
            </a:custGeom>
            <a:solidFill>
              <a:schemeClr val="dk2"/>
            </a:solidFill>
            <a:ln w="27350" cap="flat" cmpd="sng">
              <a:solidFill>
                <a:srgbClr val="FAF0DF"/>
              </a:solidFill>
              <a:prstDash val="solid"/>
              <a:miter lim="19892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358" name="Google Shape;1358;p18"/>
            <p:cNvSpPr/>
            <p:nvPr/>
          </p:nvSpPr>
          <p:spPr>
            <a:xfrm>
              <a:off x="6158025" y="78138"/>
              <a:ext cx="797225" cy="2720875"/>
            </a:xfrm>
            <a:custGeom>
              <a:avLst/>
              <a:gdLst/>
              <a:ahLst/>
              <a:cxnLst/>
              <a:rect l="l" t="t" r="r" b="b"/>
              <a:pathLst>
                <a:path w="31889" h="108835" extrusionOk="0">
                  <a:moveTo>
                    <a:pt x="7520" y="1"/>
                  </a:moveTo>
                  <a:cubicBezTo>
                    <a:pt x="3721" y="2786"/>
                    <a:pt x="1015" y="6983"/>
                    <a:pt x="1" y="11579"/>
                  </a:cubicBezTo>
                  <a:lnTo>
                    <a:pt x="24369" y="108834"/>
                  </a:lnTo>
                  <a:cubicBezTo>
                    <a:pt x="25364" y="104239"/>
                    <a:pt x="28089" y="100042"/>
                    <a:pt x="31889" y="97257"/>
                  </a:cubicBezTo>
                  <a:lnTo>
                    <a:pt x="7520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359" name="Google Shape;1359;p18"/>
            <p:cNvSpPr/>
            <p:nvPr/>
          </p:nvSpPr>
          <p:spPr>
            <a:xfrm>
              <a:off x="6320650" y="337263"/>
              <a:ext cx="481925" cy="2034050"/>
            </a:xfrm>
            <a:custGeom>
              <a:avLst/>
              <a:gdLst/>
              <a:ahLst/>
              <a:cxnLst/>
              <a:rect l="l" t="t" r="r" b="b"/>
              <a:pathLst>
                <a:path w="19277" h="81362" fill="none" extrusionOk="0">
                  <a:moveTo>
                    <a:pt x="1" y="0"/>
                  </a:moveTo>
                  <a:lnTo>
                    <a:pt x="19277" y="81361"/>
                  </a:lnTo>
                </a:path>
              </a:pathLst>
            </a:custGeom>
            <a:solidFill>
              <a:schemeClr val="lt1"/>
            </a:solidFill>
            <a:ln w="24875" cap="flat" cmpd="sng">
              <a:solidFill>
                <a:schemeClr val="dk2"/>
              </a:solidFill>
              <a:prstDash val="solid"/>
              <a:miter lim="19892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360" name="Google Shape;1360;p18"/>
            <p:cNvSpPr/>
            <p:nvPr/>
          </p:nvSpPr>
          <p:spPr>
            <a:xfrm>
              <a:off x="6260975" y="396938"/>
              <a:ext cx="481925" cy="2034050"/>
            </a:xfrm>
            <a:custGeom>
              <a:avLst/>
              <a:gdLst/>
              <a:ahLst/>
              <a:cxnLst/>
              <a:rect l="l" t="t" r="r" b="b"/>
              <a:pathLst>
                <a:path w="19277" h="81362" fill="none" extrusionOk="0">
                  <a:moveTo>
                    <a:pt x="0" y="0"/>
                  </a:moveTo>
                  <a:lnTo>
                    <a:pt x="19276" y="81361"/>
                  </a:lnTo>
                </a:path>
              </a:pathLst>
            </a:custGeom>
            <a:solidFill>
              <a:schemeClr val="lt1"/>
            </a:solidFill>
            <a:ln w="24875" cap="flat" cmpd="sng">
              <a:solidFill>
                <a:schemeClr val="dk2"/>
              </a:solidFill>
              <a:prstDash val="solid"/>
              <a:miter lim="19892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grpSp>
        <p:nvGrpSpPr>
          <p:cNvPr id="1361" name="Google Shape;1361;p18"/>
          <p:cNvGrpSpPr/>
          <p:nvPr/>
        </p:nvGrpSpPr>
        <p:grpSpPr>
          <a:xfrm>
            <a:off x="10904264" y="5775496"/>
            <a:ext cx="1287747" cy="1304045"/>
            <a:chOff x="-164575" y="3031625"/>
            <a:chExt cx="624150" cy="632050"/>
          </a:xfrm>
        </p:grpSpPr>
        <p:sp>
          <p:nvSpPr>
            <p:cNvPr id="1362" name="Google Shape;1362;p18"/>
            <p:cNvSpPr/>
            <p:nvPr/>
          </p:nvSpPr>
          <p:spPr>
            <a:xfrm>
              <a:off x="-69600" y="3106800"/>
              <a:ext cx="314825" cy="364425"/>
            </a:xfrm>
            <a:custGeom>
              <a:avLst/>
              <a:gdLst/>
              <a:ahLst/>
              <a:cxnLst/>
              <a:rect l="l" t="t" r="r" b="b"/>
              <a:pathLst>
                <a:path w="12593" h="14577" extrusionOk="0">
                  <a:moveTo>
                    <a:pt x="2842" y="0"/>
                  </a:moveTo>
                  <a:cubicBezTo>
                    <a:pt x="2083" y="0"/>
                    <a:pt x="1328" y="265"/>
                    <a:pt x="836" y="810"/>
                  </a:cubicBezTo>
                  <a:cubicBezTo>
                    <a:pt x="239" y="1446"/>
                    <a:pt x="40" y="2381"/>
                    <a:pt x="1" y="3277"/>
                  </a:cubicBezTo>
                  <a:cubicBezTo>
                    <a:pt x="1" y="4291"/>
                    <a:pt x="200" y="5306"/>
                    <a:pt x="597" y="6221"/>
                  </a:cubicBezTo>
                  <a:cubicBezTo>
                    <a:pt x="1314" y="7892"/>
                    <a:pt x="2646" y="9205"/>
                    <a:pt x="4059" y="10358"/>
                  </a:cubicBezTo>
                  <a:cubicBezTo>
                    <a:pt x="5252" y="11353"/>
                    <a:pt x="6565" y="12248"/>
                    <a:pt x="7898" y="13004"/>
                  </a:cubicBezTo>
                  <a:cubicBezTo>
                    <a:pt x="8637" y="13447"/>
                    <a:pt x="10165" y="14577"/>
                    <a:pt x="11159" y="14577"/>
                  </a:cubicBezTo>
                  <a:cubicBezTo>
                    <a:pt x="11236" y="14577"/>
                    <a:pt x="11310" y="14570"/>
                    <a:pt x="11379" y="14556"/>
                  </a:cubicBezTo>
                  <a:cubicBezTo>
                    <a:pt x="12593" y="14277"/>
                    <a:pt x="11618" y="12447"/>
                    <a:pt x="11399" y="11731"/>
                  </a:cubicBezTo>
                  <a:cubicBezTo>
                    <a:pt x="10623" y="9344"/>
                    <a:pt x="9629" y="7016"/>
                    <a:pt x="8435" y="4808"/>
                  </a:cubicBezTo>
                  <a:cubicBezTo>
                    <a:pt x="7659" y="3396"/>
                    <a:pt x="6764" y="1944"/>
                    <a:pt x="5451" y="989"/>
                  </a:cubicBezTo>
                  <a:cubicBezTo>
                    <a:pt x="4775" y="452"/>
                    <a:pt x="3979" y="94"/>
                    <a:pt x="3144" y="14"/>
                  </a:cubicBezTo>
                  <a:cubicBezTo>
                    <a:pt x="3043" y="5"/>
                    <a:pt x="2943" y="0"/>
                    <a:pt x="2842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363" name="Google Shape;1363;p18"/>
            <p:cNvSpPr/>
            <p:nvPr/>
          </p:nvSpPr>
          <p:spPr>
            <a:xfrm>
              <a:off x="21425" y="3226500"/>
              <a:ext cx="438150" cy="437175"/>
            </a:xfrm>
            <a:custGeom>
              <a:avLst/>
              <a:gdLst/>
              <a:ahLst/>
              <a:cxnLst/>
              <a:rect l="l" t="t" r="r" b="b"/>
              <a:pathLst>
                <a:path w="17526" h="17487" extrusionOk="0">
                  <a:moveTo>
                    <a:pt x="0" y="0"/>
                  </a:moveTo>
                  <a:cubicBezTo>
                    <a:pt x="1015" y="1831"/>
                    <a:pt x="2188" y="3561"/>
                    <a:pt x="3461" y="5252"/>
                  </a:cubicBezTo>
                  <a:cubicBezTo>
                    <a:pt x="3780" y="5650"/>
                    <a:pt x="4098" y="6068"/>
                    <a:pt x="4416" y="6466"/>
                  </a:cubicBezTo>
                  <a:lnTo>
                    <a:pt x="5451" y="7659"/>
                  </a:lnTo>
                  <a:lnTo>
                    <a:pt x="6505" y="8793"/>
                  </a:lnTo>
                  <a:lnTo>
                    <a:pt x="7599" y="9927"/>
                  </a:lnTo>
                  <a:lnTo>
                    <a:pt x="8733" y="11021"/>
                  </a:lnTo>
                  <a:lnTo>
                    <a:pt x="9887" y="12055"/>
                  </a:lnTo>
                  <a:lnTo>
                    <a:pt x="11080" y="13070"/>
                  </a:lnTo>
                  <a:cubicBezTo>
                    <a:pt x="11478" y="13408"/>
                    <a:pt x="11876" y="13726"/>
                    <a:pt x="12314" y="14045"/>
                  </a:cubicBezTo>
                  <a:cubicBezTo>
                    <a:pt x="13965" y="15318"/>
                    <a:pt x="15715" y="16491"/>
                    <a:pt x="17525" y="17486"/>
                  </a:cubicBezTo>
                  <a:cubicBezTo>
                    <a:pt x="15894" y="16213"/>
                    <a:pt x="14243" y="14940"/>
                    <a:pt x="12672" y="13607"/>
                  </a:cubicBezTo>
                  <a:cubicBezTo>
                    <a:pt x="12274" y="13249"/>
                    <a:pt x="11916" y="12891"/>
                    <a:pt x="11518" y="12573"/>
                  </a:cubicBezTo>
                  <a:lnTo>
                    <a:pt x="10364" y="11538"/>
                  </a:lnTo>
                  <a:lnTo>
                    <a:pt x="9210" y="10464"/>
                  </a:lnTo>
                  <a:lnTo>
                    <a:pt x="8116" y="9370"/>
                  </a:lnTo>
                  <a:lnTo>
                    <a:pt x="7042" y="8276"/>
                  </a:lnTo>
                  <a:lnTo>
                    <a:pt x="5968" y="7162"/>
                  </a:lnTo>
                  <a:lnTo>
                    <a:pt x="4914" y="6008"/>
                  </a:lnTo>
                  <a:cubicBezTo>
                    <a:pt x="4595" y="5610"/>
                    <a:pt x="4237" y="5252"/>
                    <a:pt x="3899" y="4854"/>
                  </a:cubicBezTo>
                  <a:cubicBezTo>
                    <a:pt x="2566" y="3283"/>
                    <a:pt x="1273" y="1632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364" name="Google Shape;1364;p18"/>
            <p:cNvSpPr/>
            <p:nvPr/>
          </p:nvSpPr>
          <p:spPr>
            <a:xfrm>
              <a:off x="-164575" y="3346675"/>
              <a:ext cx="415775" cy="270550"/>
            </a:xfrm>
            <a:custGeom>
              <a:avLst/>
              <a:gdLst/>
              <a:ahLst/>
              <a:cxnLst/>
              <a:rect l="l" t="t" r="r" b="b"/>
              <a:pathLst>
                <a:path w="16631" h="10822" extrusionOk="0">
                  <a:moveTo>
                    <a:pt x="2907" y="1"/>
                  </a:moveTo>
                  <a:cubicBezTo>
                    <a:pt x="2538" y="1"/>
                    <a:pt x="2175" y="62"/>
                    <a:pt x="1830" y="206"/>
                  </a:cubicBezTo>
                  <a:cubicBezTo>
                    <a:pt x="617" y="743"/>
                    <a:pt x="0" y="2156"/>
                    <a:pt x="120" y="3469"/>
                  </a:cubicBezTo>
                  <a:cubicBezTo>
                    <a:pt x="279" y="4762"/>
                    <a:pt x="1015" y="5935"/>
                    <a:pt x="1930" y="6870"/>
                  </a:cubicBezTo>
                  <a:cubicBezTo>
                    <a:pt x="3780" y="8760"/>
                    <a:pt x="6246" y="9954"/>
                    <a:pt x="8833" y="10491"/>
                  </a:cubicBezTo>
                  <a:cubicBezTo>
                    <a:pt x="9975" y="10717"/>
                    <a:pt x="11136" y="10821"/>
                    <a:pt x="12294" y="10821"/>
                  </a:cubicBezTo>
                  <a:cubicBezTo>
                    <a:pt x="13274" y="10821"/>
                    <a:pt x="14252" y="10747"/>
                    <a:pt x="15218" y="10610"/>
                  </a:cubicBezTo>
                  <a:cubicBezTo>
                    <a:pt x="16630" y="10411"/>
                    <a:pt x="16332" y="9874"/>
                    <a:pt x="15337" y="9218"/>
                  </a:cubicBezTo>
                  <a:cubicBezTo>
                    <a:pt x="14343" y="8522"/>
                    <a:pt x="13348" y="7805"/>
                    <a:pt x="12453" y="6990"/>
                  </a:cubicBezTo>
                  <a:cubicBezTo>
                    <a:pt x="9966" y="4782"/>
                    <a:pt x="7977" y="1897"/>
                    <a:pt x="4953" y="505"/>
                  </a:cubicBezTo>
                  <a:cubicBezTo>
                    <a:pt x="4316" y="219"/>
                    <a:pt x="3602" y="1"/>
                    <a:pt x="2907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365" name="Google Shape;1365;p18"/>
            <p:cNvSpPr/>
            <p:nvPr/>
          </p:nvSpPr>
          <p:spPr>
            <a:xfrm>
              <a:off x="-75575" y="3461225"/>
              <a:ext cx="460550" cy="156650"/>
            </a:xfrm>
            <a:custGeom>
              <a:avLst/>
              <a:gdLst/>
              <a:ahLst/>
              <a:cxnLst/>
              <a:rect l="l" t="t" r="r" b="b"/>
              <a:pathLst>
                <a:path w="18422" h="6266" extrusionOk="0">
                  <a:moveTo>
                    <a:pt x="1" y="1"/>
                  </a:moveTo>
                  <a:lnTo>
                    <a:pt x="1" y="1"/>
                  </a:lnTo>
                  <a:cubicBezTo>
                    <a:pt x="1274" y="1095"/>
                    <a:pt x="2627" y="2030"/>
                    <a:pt x="4119" y="2786"/>
                  </a:cubicBezTo>
                  <a:cubicBezTo>
                    <a:pt x="4477" y="2985"/>
                    <a:pt x="4855" y="3164"/>
                    <a:pt x="5213" y="3363"/>
                  </a:cubicBezTo>
                  <a:lnTo>
                    <a:pt x="6347" y="3880"/>
                  </a:lnTo>
                  <a:cubicBezTo>
                    <a:pt x="6705" y="4059"/>
                    <a:pt x="7103" y="4218"/>
                    <a:pt x="7481" y="4357"/>
                  </a:cubicBezTo>
                  <a:lnTo>
                    <a:pt x="8654" y="4775"/>
                  </a:lnTo>
                  <a:lnTo>
                    <a:pt x="9848" y="5153"/>
                  </a:lnTo>
                  <a:lnTo>
                    <a:pt x="11041" y="5471"/>
                  </a:lnTo>
                  <a:lnTo>
                    <a:pt x="12255" y="5750"/>
                  </a:lnTo>
                  <a:cubicBezTo>
                    <a:pt x="12653" y="5849"/>
                    <a:pt x="13070" y="5909"/>
                    <a:pt x="13468" y="5969"/>
                  </a:cubicBezTo>
                  <a:cubicBezTo>
                    <a:pt x="14696" y="6161"/>
                    <a:pt x="15923" y="6265"/>
                    <a:pt x="17151" y="6265"/>
                  </a:cubicBezTo>
                  <a:cubicBezTo>
                    <a:pt x="17574" y="6265"/>
                    <a:pt x="17998" y="6253"/>
                    <a:pt x="18422" y="6227"/>
                  </a:cubicBezTo>
                  <a:cubicBezTo>
                    <a:pt x="16770" y="6008"/>
                    <a:pt x="15159" y="5750"/>
                    <a:pt x="13568" y="5412"/>
                  </a:cubicBezTo>
                  <a:cubicBezTo>
                    <a:pt x="13170" y="5312"/>
                    <a:pt x="12772" y="5233"/>
                    <a:pt x="12374" y="5133"/>
                  </a:cubicBezTo>
                  <a:lnTo>
                    <a:pt x="11220" y="4835"/>
                  </a:lnTo>
                  <a:lnTo>
                    <a:pt x="10047" y="4477"/>
                  </a:lnTo>
                  <a:lnTo>
                    <a:pt x="8873" y="4119"/>
                  </a:lnTo>
                  <a:lnTo>
                    <a:pt x="7739" y="3721"/>
                  </a:lnTo>
                  <a:cubicBezTo>
                    <a:pt x="7321" y="3562"/>
                    <a:pt x="6963" y="3422"/>
                    <a:pt x="6585" y="3263"/>
                  </a:cubicBezTo>
                  <a:lnTo>
                    <a:pt x="5471" y="2786"/>
                  </a:lnTo>
                  <a:cubicBezTo>
                    <a:pt x="5093" y="2627"/>
                    <a:pt x="4716" y="2467"/>
                    <a:pt x="4338" y="2288"/>
                  </a:cubicBezTo>
                  <a:cubicBezTo>
                    <a:pt x="2846" y="1592"/>
                    <a:pt x="1413" y="816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366" name="Google Shape;1366;p18"/>
            <p:cNvSpPr/>
            <p:nvPr/>
          </p:nvSpPr>
          <p:spPr>
            <a:xfrm>
              <a:off x="200950" y="3031625"/>
              <a:ext cx="201925" cy="447125"/>
            </a:xfrm>
            <a:custGeom>
              <a:avLst/>
              <a:gdLst/>
              <a:ahLst/>
              <a:cxnLst/>
              <a:rect l="l" t="t" r="r" b="b"/>
              <a:pathLst>
                <a:path w="8077" h="17885" extrusionOk="0">
                  <a:moveTo>
                    <a:pt x="4761" y="1"/>
                  </a:moveTo>
                  <a:cubicBezTo>
                    <a:pt x="4018" y="1"/>
                    <a:pt x="3255" y="261"/>
                    <a:pt x="2666" y="714"/>
                  </a:cubicBezTo>
                  <a:cubicBezTo>
                    <a:pt x="1612" y="1509"/>
                    <a:pt x="1015" y="2743"/>
                    <a:pt x="677" y="4016"/>
                  </a:cubicBezTo>
                  <a:cubicBezTo>
                    <a:pt x="0" y="6542"/>
                    <a:pt x="239" y="9307"/>
                    <a:pt x="1154" y="11774"/>
                  </a:cubicBezTo>
                  <a:cubicBezTo>
                    <a:pt x="1890" y="13783"/>
                    <a:pt x="3004" y="15633"/>
                    <a:pt x="4377" y="17284"/>
                  </a:cubicBezTo>
                  <a:cubicBezTo>
                    <a:pt x="4718" y="17702"/>
                    <a:pt x="4970" y="17885"/>
                    <a:pt x="5156" y="17885"/>
                  </a:cubicBezTo>
                  <a:cubicBezTo>
                    <a:pt x="5456" y="17885"/>
                    <a:pt x="5581" y="17405"/>
                    <a:pt x="5630" y="16668"/>
                  </a:cubicBezTo>
                  <a:cubicBezTo>
                    <a:pt x="5690" y="15474"/>
                    <a:pt x="5789" y="14261"/>
                    <a:pt x="6028" y="13067"/>
                  </a:cubicBezTo>
                  <a:cubicBezTo>
                    <a:pt x="6625" y="9805"/>
                    <a:pt x="8077" y="6602"/>
                    <a:pt x="7679" y="3300"/>
                  </a:cubicBezTo>
                  <a:cubicBezTo>
                    <a:pt x="7560" y="2225"/>
                    <a:pt x="7182" y="1111"/>
                    <a:pt x="6326" y="475"/>
                  </a:cubicBezTo>
                  <a:cubicBezTo>
                    <a:pt x="5872" y="149"/>
                    <a:pt x="5322" y="1"/>
                    <a:pt x="4761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367" name="Google Shape;1367;p18"/>
            <p:cNvSpPr/>
            <p:nvPr/>
          </p:nvSpPr>
          <p:spPr>
            <a:xfrm>
              <a:off x="278525" y="3136975"/>
              <a:ext cx="114400" cy="474475"/>
            </a:xfrm>
            <a:custGeom>
              <a:avLst/>
              <a:gdLst/>
              <a:ahLst/>
              <a:cxnLst/>
              <a:rect l="l" t="t" r="r" b="b"/>
              <a:pathLst>
                <a:path w="4576" h="18979" extrusionOk="0">
                  <a:moveTo>
                    <a:pt x="359" y="1"/>
                  </a:moveTo>
                  <a:cubicBezTo>
                    <a:pt x="80" y="1632"/>
                    <a:pt x="1" y="3283"/>
                    <a:pt x="80" y="4954"/>
                  </a:cubicBezTo>
                  <a:cubicBezTo>
                    <a:pt x="100" y="5372"/>
                    <a:pt x="120" y="5770"/>
                    <a:pt x="160" y="6187"/>
                  </a:cubicBezTo>
                  <a:lnTo>
                    <a:pt x="279" y="7441"/>
                  </a:lnTo>
                  <a:cubicBezTo>
                    <a:pt x="359" y="7838"/>
                    <a:pt x="398" y="8256"/>
                    <a:pt x="478" y="8654"/>
                  </a:cubicBezTo>
                  <a:lnTo>
                    <a:pt x="717" y="9868"/>
                  </a:lnTo>
                  <a:lnTo>
                    <a:pt x="1015" y="11081"/>
                  </a:lnTo>
                  <a:lnTo>
                    <a:pt x="1373" y="12275"/>
                  </a:lnTo>
                  <a:lnTo>
                    <a:pt x="1771" y="13448"/>
                  </a:lnTo>
                  <a:cubicBezTo>
                    <a:pt x="1910" y="13846"/>
                    <a:pt x="2069" y="14244"/>
                    <a:pt x="2209" y="14622"/>
                  </a:cubicBezTo>
                  <a:cubicBezTo>
                    <a:pt x="2865" y="16134"/>
                    <a:pt x="3641" y="17606"/>
                    <a:pt x="4576" y="18978"/>
                  </a:cubicBezTo>
                  <a:cubicBezTo>
                    <a:pt x="3900" y="17447"/>
                    <a:pt x="3283" y="15935"/>
                    <a:pt x="2766" y="14403"/>
                  </a:cubicBezTo>
                  <a:cubicBezTo>
                    <a:pt x="2646" y="14005"/>
                    <a:pt x="2507" y="13607"/>
                    <a:pt x="2388" y="13229"/>
                  </a:cubicBezTo>
                  <a:lnTo>
                    <a:pt x="2049" y="12056"/>
                  </a:lnTo>
                  <a:lnTo>
                    <a:pt x="1711" y="10882"/>
                  </a:lnTo>
                  <a:lnTo>
                    <a:pt x="1453" y="9688"/>
                  </a:lnTo>
                  <a:lnTo>
                    <a:pt x="1194" y="8495"/>
                  </a:lnTo>
                  <a:lnTo>
                    <a:pt x="975" y="7301"/>
                  </a:lnTo>
                  <a:lnTo>
                    <a:pt x="796" y="6108"/>
                  </a:lnTo>
                  <a:cubicBezTo>
                    <a:pt x="756" y="5690"/>
                    <a:pt x="697" y="5292"/>
                    <a:pt x="657" y="4894"/>
                  </a:cubicBezTo>
                  <a:cubicBezTo>
                    <a:pt x="478" y="3283"/>
                    <a:pt x="398" y="1632"/>
                    <a:pt x="35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grpSp>
        <p:nvGrpSpPr>
          <p:cNvPr id="1368" name="Google Shape;1368;p18"/>
          <p:cNvGrpSpPr/>
          <p:nvPr/>
        </p:nvGrpSpPr>
        <p:grpSpPr>
          <a:xfrm rot="-4511166" flipH="1">
            <a:off x="-215056" y="88921"/>
            <a:ext cx="1516491" cy="930945"/>
            <a:chOff x="3635425" y="69650"/>
            <a:chExt cx="965800" cy="592825"/>
          </a:xfrm>
        </p:grpSpPr>
        <p:sp>
          <p:nvSpPr>
            <p:cNvPr id="1369" name="Google Shape;1369;p18"/>
            <p:cNvSpPr/>
            <p:nvPr/>
          </p:nvSpPr>
          <p:spPr>
            <a:xfrm>
              <a:off x="3741350" y="90400"/>
              <a:ext cx="859875" cy="436675"/>
            </a:xfrm>
            <a:custGeom>
              <a:avLst/>
              <a:gdLst/>
              <a:ahLst/>
              <a:cxnLst/>
              <a:rect l="l" t="t" r="r" b="b"/>
              <a:pathLst>
                <a:path w="34395" h="17467" fill="none" extrusionOk="0">
                  <a:moveTo>
                    <a:pt x="0" y="17467"/>
                  </a:moveTo>
                  <a:cubicBezTo>
                    <a:pt x="10464" y="9848"/>
                    <a:pt x="21723" y="2746"/>
                    <a:pt x="34395" y="1"/>
                  </a:cubicBezTo>
                </a:path>
              </a:pathLst>
            </a:custGeom>
            <a:solidFill>
              <a:schemeClr val="dk1"/>
            </a:solidFill>
            <a:ln w="10450" cap="flat" cmpd="sng">
              <a:solidFill>
                <a:srgbClr val="282922"/>
              </a:solidFill>
              <a:prstDash val="solid"/>
              <a:miter lim="19892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370" name="Google Shape;1370;p18"/>
            <p:cNvSpPr/>
            <p:nvPr/>
          </p:nvSpPr>
          <p:spPr>
            <a:xfrm>
              <a:off x="3783125" y="468375"/>
              <a:ext cx="70150" cy="192650"/>
            </a:xfrm>
            <a:custGeom>
              <a:avLst/>
              <a:gdLst/>
              <a:ahLst/>
              <a:cxnLst/>
              <a:rect l="l" t="t" r="r" b="b"/>
              <a:pathLst>
                <a:path w="2806" h="7706" extrusionOk="0">
                  <a:moveTo>
                    <a:pt x="2805" y="0"/>
                  </a:moveTo>
                  <a:cubicBezTo>
                    <a:pt x="2805" y="1"/>
                    <a:pt x="279" y="5471"/>
                    <a:pt x="140" y="6167"/>
                  </a:cubicBezTo>
                  <a:cubicBezTo>
                    <a:pt x="0" y="6843"/>
                    <a:pt x="418" y="7520"/>
                    <a:pt x="1114" y="7679"/>
                  </a:cubicBezTo>
                  <a:cubicBezTo>
                    <a:pt x="1204" y="7697"/>
                    <a:pt x="1294" y="7706"/>
                    <a:pt x="1382" y="7706"/>
                  </a:cubicBezTo>
                  <a:cubicBezTo>
                    <a:pt x="1976" y="7706"/>
                    <a:pt x="2505" y="7310"/>
                    <a:pt x="2626" y="6704"/>
                  </a:cubicBezTo>
                  <a:cubicBezTo>
                    <a:pt x="2785" y="6008"/>
                    <a:pt x="2805" y="1"/>
                    <a:pt x="2805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371" name="Google Shape;1371;p18"/>
            <p:cNvSpPr/>
            <p:nvPr/>
          </p:nvSpPr>
          <p:spPr>
            <a:xfrm>
              <a:off x="3865675" y="221850"/>
              <a:ext cx="70150" cy="192825"/>
            </a:xfrm>
            <a:custGeom>
              <a:avLst/>
              <a:gdLst/>
              <a:ahLst/>
              <a:cxnLst/>
              <a:rect l="l" t="t" r="r" b="b"/>
              <a:pathLst>
                <a:path w="2806" h="7713" extrusionOk="0">
                  <a:moveTo>
                    <a:pt x="1396" y="1"/>
                  </a:moveTo>
                  <a:cubicBezTo>
                    <a:pt x="813" y="1"/>
                    <a:pt x="299" y="395"/>
                    <a:pt x="180" y="1009"/>
                  </a:cubicBezTo>
                  <a:cubicBezTo>
                    <a:pt x="20" y="1685"/>
                    <a:pt x="0" y="7713"/>
                    <a:pt x="0" y="7713"/>
                  </a:cubicBezTo>
                  <a:cubicBezTo>
                    <a:pt x="0" y="7713"/>
                    <a:pt x="2507" y="2242"/>
                    <a:pt x="2666" y="1546"/>
                  </a:cubicBezTo>
                  <a:cubicBezTo>
                    <a:pt x="2805" y="850"/>
                    <a:pt x="2388" y="174"/>
                    <a:pt x="1691" y="34"/>
                  </a:cubicBezTo>
                  <a:cubicBezTo>
                    <a:pt x="1592" y="12"/>
                    <a:pt x="1493" y="1"/>
                    <a:pt x="1396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372" name="Google Shape;1372;p18"/>
            <p:cNvSpPr/>
            <p:nvPr/>
          </p:nvSpPr>
          <p:spPr>
            <a:xfrm>
              <a:off x="3874125" y="464400"/>
              <a:ext cx="125350" cy="170850"/>
            </a:xfrm>
            <a:custGeom>
              <a:avLst/>
              <a:gdLst/>
              <a:ahLst/>
              <a:cxnLst/>
              <a:rect l="l" t="t" r="r" b="b"/>
              <a:pathLst>
                <a:path w="5014" h="6834" extrusionOk="0">
                  <a:moveTo>
                    <a:pt x="1" y="0"/>
                  </a:moveTo>
                  <a:cubicBezTo>
                    <a:pt x="1" y="1"/>
                    <a:pt x="2089" y="5650"/>
                    <a:pt x="2487" y="6247"/>
                  </a:cubicBezTo>
                  <a:cubicBezTo>
                    <a:pt x="2731" y="6631"/>
                    <a:pt x="3147" y="6834"/>
                    <a:pt x="3573" y="6834"/>
                  </a:cubicBezTo>
                  <a:cubicBezTo>
                    <a:pt x="3808" y="6834"/>
                    <a:pt x="4045" y="6772"/>
                    <a:pt x="4258" y="6644"/>
                  </a:cubicBezTo>
                  <a:cubicBezTo>
                    <a:pt x="4835" y="6266"/>
                    <a:pt x="5014" y="5471"/>
                    <a:pt x="4636" y="4874"/>
                  </a:cubicBezTo>
                  <a:cubicBezTo>
                    <a:pt x="4258" y="4277"/>
                    <a:pt x="1" y="1"/>
                    <a:pt x="1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373" name="Google Shape;1373;p18"/>
            <p:cNvSpPr/>
            <p:nvPr/>
          </p:nvSpPr>
          <p:spPr>
            <a:xfrm>
              <a:off x="3719475" y="247575"/>
              <a:ext cx="125825" cy="171100"/>
            </a:xfrm>
            <a:custGeom>
              <a:avLst/>
              <a:gdLst/>
              <a:ahLst/>
              <a:cxnLst/>
              <a:rect l="l" t="t" r="r" b="b"/>
              <a:pathLst>
                <a:path w="5033" h="6844" extrusionOk="0">
                  <a:moveTo>
                    <a:pt x="1459" y="1"/>
                  </a:moveTo>
                  <a:cubicBezTo>
                    <a:pt x="1225" y="1"/>
                    <a:pt x="988" y="65"/>
                    <a:pt x="776" y="199"/>
                  </a:cubicBezTo>
                  <a:cubicBezTo>
                    <a:pt x="179" y="577"/>
                    <a:pt x="0" y="1373"/>
                    <a:pt x="398" y="1969"/>
                  </a:cubicBezTo>
                  <a:cubicBezTo>
                    <a:pt x="776" y="2566"/>
                    <a:pt x="5033" y="6843"/>
                    <a:pt x="5033" y="6843"/>
                  </a:cubicBezTo>
                  <a:cubicBezTo>
                    <a:pt x="5033" y="6843"/>
                    <a:pt x="2944" y="1194"/>
                    <a:pt x="2546" y="597"/>
                  </a:cubicBezTo>
                  <a:cubicBezTo>
                    <a:pt x="2303" y="212"/>
                    <a:pt x="1885" y="1"/>
                    <a:pt x="1459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374" name="Google Shape;1374;p18"/>
            <p:cNvSpPr/>
            <p:nvPr/>
          </p:nvSpPr>
          <p:spPr>
            <a:xfrm>
              <a:off x="3660775" y="456425"/>
              <a:ext cx="175575" cy="120425"/>
            </a:xfrm>
            <a:custGeom>
              <a:avLst/>
              <a:gdLst/>
              <a:ahLst/>
              <a:cxnLst/>
              <a:rect l="l" t="t" r="r" b="b"/>
              <a:pathLst>
                <a:path w="7023" h="4817" extrusionOk="0">
                  <a:moveTo>
                    <a:pt x="7023" y="1"/>
                  </a:moveTo>
                  <a:cubicBezTo>
                    <a:pt x="7022" y="1"/>
                    <a:pt x="1373" y="2090"/>
                    <a:pt x="777" y="2487"/>
                  </a:cubicBezTo>
                  <a:cubicBezTo>
                    <a:pt x="180" y="2865"/>
                    <a:pt x="1" y="3661"/>
                    <a:pt x="379" y="4258"/>
                  </a:cubicBezTo>
                  <a:cubicBezTo>
                    <a:pt x="621" y="4614"/>
                    <a:pt x="1033" y="4816"/>
                    <a:pt x="1456" y="4816"/>
                  </a:cubicBezTo>
                  <a:cubicBezTo>
                    <a:pt x="1693" y="4816"/>
                    <a:pt x="1934" y="4752"/>
                    <a:pt x="2149" y="4616"/>
                  </a:cubicBezTo>
                  <a:cubicBezTo>
                    <a:pt x="2746" y="4258"/>
                    <a:pt x="7023" y="1"/>
                    <a:pt x="7023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375" name="Google Shape;1375;p18"/>
            <p:cNvSpPr/>
            <p:nvPr/>
          </p:nvSpPr>
          <p:spPr>
            <a:xfrm>
              <a:off x="3883075" y="305750"/>
              <a:ext cx="175075" cy="120875"/>
            </a:xfrm>
            <a:custGeom>
              <a:avLst/>
              <a:gdLst/>
              <a:ahLst/>
              <a:cxnLst/>
              <a:rect l="l" t="t" r="r" b="b"/>
              <a:pathLst>
                <a:path w="7003" h="4835" extrusionOk="0">
                  <a:moveTo>
                    <a:pt x="5549" y="0"/>
                  </a:moveTo>
                  <a:cubicBezTo>
                    <a:pt x="5315" y="0"/>
                    <a:pt x="5081" y="64"/>
                    <a:pt x="4874" y="199"/>
                  </a:cubicBezTo>
                  <a:cubicBezTo>
                    <a:pt x="4278" y="577"/>
                    <a:pt x="1" y="4834"/>
                    <a:pt x="1" y="4834"/>
                  </a:cubicBezTo>
                  <a:cubicBezTo>
                    <a:pt x="1" y="4834"/>
                    <a:pt x="5630" y="2746"/>
                    <a:pt x="6247" y="2348"/>
                  </a:cubicBezTo>
                  <a:cubicBezTo>
                    <a:pt x="6824" y="1970"/>
                    <a:pt x="7003" y="1174"/>
                    <a:pt x="6645" y="577"/>
                  </a:cubicBezTo>
                  <a:cubicBezTo>
                    <a:pt x="6389" y="207"/>
                    <a:pt x="5969" y="0"/>
                    <a:pt x="5549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376" name="Google Shape;1376;p18"/>
            <p:cNvSpPr/>
            <p:nvPr/>
          </p:nvSpPr>
          <p:spPr>
            <a:xfrm>
              <a:off x="3886075" y="447475"/>
              <a:ext cx="195950" cy="67350"/>
            </a:xfrm>
            <a:custGeom>
              <a:avLst/>
              <a:gdLst/>
              <a:ahLst/>
              <a:cxnLst/>
              <a:rect l="l" t="t" r="r" b="b"/>
              <a:pathLst>
                <a:path w="7838" h="2694" extrusionOk="0">
                  <a:moveTo>
                    <a:pt x="0" y="1"/>
                  </a:moveTo>
                  <a:cubicBezTo>
                    <a:pt x="0" y="1"/>
                    <a:pt x="5471" y="2527"/>
                    <a:pt x="6167" y="2666"/>
                  </a:cubicBezTo>
                  <a:cubicBezTo>
                    <a:pt x="6257" y="2684"/>
                    <a:pt x="6346" y="2693"/>
                    <a:pt x="6435" y="2693"/>
                  </a:cubicBezTo>
                  <a:cubicBezTo>
                    <a:pt x="7029" y="2693"/>
                    <a:pt x="7557" y="2298"/>
                    <a:pt x="7679" y="1692"/>
                  </a:cubicBezTo>
                  <a:cubicBezTo>
                    <a:pt x="7838" y="995"/>
                    <a:pt x="7420" y="339"/>
                    <a:pt x="6724" y="180"/>
                  </a:cubicBezTo>
                  <a:cubicBezTo>
                    <a:pt x="6028" y="21"/>
                    <a:pt x="0" y="1"/>
                    <a:pt x="0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377" name="Google Shape;1377;p18"/>
            <p:cNvSpPr/>
            <p:nvPr/>
          </p:nvSpPr>
          <p:spPr>
            <a:xfrm>
              <a:off x="3636900" y="368075"/>
              <a:ext cx="195975" cy="67000"/>
            </a:xfrm>
            <a:custGeom>
              <a:avLst/>
              <a:gdLst/>
              <a:ahLst/>
              <a:cxnLst/>
              <a:rect l="l" t="t" r="r" b="b"/>
              <a:pathLst>
                <a:path w="7839" h="2680" extrusionOk="0">
                  <a:moveTo>
                    <a:pt x="1357" y="0"/>
                  </a:moveTo>
                  <a:cubicBezTo>
                    <a:pt x="778" y="0"/>
                    <a:pt x="276" y="392"/>
                    <a:pt x="140" y="989"/>
                  </a:cubicBezTo>
                  <a:cubicBezTo>
                    <a:pt x="1" y="1685"/>
                    <a:pt x="419" y="2361"/>
                    <a:pt x="1115" y="2520"/>
                  </a:cubicBezTo>
                  <a:cubicBezTo>
                    <a:pt x="1811" y="2660"/>
                    <a:pt x="7839" y="2680"/>
                    <a:pt x="7839" y="2680"/>
                  </a:cubicBezTo>
                  <a:cubicBezTo>
                    <a:pt x="7839" y="2680"/>
                    <a:pt x="2368" y="173"/>
                    <a:pt x="1652" y="34"/>
                  </a:cubicBezTo>
                  <a:cubicBezTo>
                    <a:pt x="1552" y="11"/>
                    <a:pt x="1453" y="0"/>
                    <a:pt x="1357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378" name="Google Shape;1378;p18"/>
            <p:cNvSpPr/>
            <p:nvPr/>
          </p:nvSpPr>
          <p:spPr>
            <a:xfrm>
              <a:off x="3713500" y="464400"/>
              <a:ext cx="130325" cy="166675"/>
            </a:xfrm>
            <a:custGeom>
              <a:avLst/>
              <a:gdLst/>
              <a:ahLst/>
              <a:cxnLst/>
              <a:rect l="l" t="t" r="r" b="b"/>
              <a:pathLst>
                <a:path w="5213" h="6667" extrusionOk="0">
                  <a:moveTo>
                    <a:pt x="5212" y="0"/>
                  </a:moveTo>
                  <a:cubicBezTo>
                    <a:pt x="5212" y="1"/>
                    <a:pt x="816" y="4098"/>
                    <a:pt x="398" y="4675"/>
                  </a:cubicBezTo>
                  <a:cubicBezTo>
                    <a:pt x="0" y="5252"/>
                    <a:pt x="140" y="6048"/>
                    <a:pt x="716" y="6445"/>
                  </a:cubicBezTo>
                  <a:cubicBezTo>
                    <a:pt x="934" y="6596"/>
                    <a:pt x="1180" y="6666"/>
                    <a:pt x="1425" y="6666"/>
                  </a:cubicBezTo>
                  <a:cubicBezTo>
                    <a:pt x="1828" y="6666"/>
                    <a:pt x="2227" y="6474"/>
                    <a:pt x="2487" y="6127"/>
                  </a:cubicBezTo>
                  <a:cubicBezTo>
                    <a:pt x="2885" y="5550"/>
                    <a:pt x="5212" y="1"/>
                    <a:pt x="5212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379" name="Google Shape;1379;p18"/>
            <p:cNvSpPr/>
            <p:nvPr/>
          </p:nvSpPr>
          <p:spPr>
            <a:xfrm>
              <a:off x="3875625" y="251850"/>
              <a:ext cx="130325" cy="166825"/>
            </a:xfrm>
            <a:custGeom>
              <a:avLst/>
              <a:gdLst/>
              <a:ahLst/>
              <a:cxnLst/>
              <a:rect l="l" t="t" r="r" b="b"/>
              <a:pathLst>
                <a:path w="5213" h="6673" extrusionOk="0">
                  <a:moveTo>
                    <a:pt x="3770" y="0"/>
                  </a:moveTo>
                  <a:cubicBezTo>
                    <a:pt x="3367" y="0"/>
                    <a:pt x="2971" y="190"/>
                    <a:pt x="2726" y="545"/>
                  </a:cubicBezTo>
                  <a:cubicBezTo>
                    <a:pt x="2328" y="1122"/>
                    <a:pt x="0" y="6672"/>
                    <a:pt x="0" y="6672"/>
                  </a:cubicBezTo>
                  <a:cubicBezTo>
                    <a:pt x="0" y="6672"/>
                    <a:pt x="4397" y="2554"/>
                    <a:pt x="4814" y="1977"/>
                  </a:cubicBezTo>
                  <a:cubicBezTo>
                    <a:pt x="5212" y="1420"/>
                    <a:pt x="5073" y="625"/>
                    <a:pt x="4496" y="227"/>
                  </a:cubicBezTo>
                  <a:cubicBezTo>
                    <a:pt x="4275" y="74"/>
                    <a:pt x="4021" y="0"/>
                    <a:pt x="3770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380" name="Google Shape;1380;p18"/>
            <p:cNvSpPr/>
            <p:nvPr/>
          </p:nvSpPr>
          <p:spPr>
            <a:xfrm>
              <a:off x="3858700" y="468875"/>
              <a:ext cx="68175" cy="193600"/>
            </a:xfrm>
            <a:custGeom>
              <a:avLst/>
              <a:gdLst/>
              <a:ahLst/>
              <a:cxnLst/>
              <a:rect l="l" t="t" r="r" b="b"/>
              <a:pathLst>
                <a:path w="2727" h="7744" extrusionOk="0">
                  <a:moveTo>
                    <a:pt x="220" y="0"/>
                  </a:moveTo>
                  <a:cubicBezTo>
                    <a:pt x="220" y="0"/>
                    <a:pt x="1" y="6008"/>
                    <a:pt x="120" y="6704"/>
                  </a:cubicBezTo>
                  <a:cubicBezTo>
                    <a:pt x="243" y="7316"/>
                    <a:pt x="749" y="7744"/>
                    <a:pt x="1343" y="7744"/>
                  </a:cubicBezTo>
                  <a:cubicBezTo>
                    <a:pt x="1425" y="7744"/>
                    <a:pt x="1508" y="7735"/>
                    <a:pt x="1592" y="7719"/>
                  </a:cubicBezTo>
                  <a:cubicBezTo>
                    <a:pt x="2289" y="7599"/>
                    <a:pt x="2726" y="6963"/>
                    <a:pt x="2647" y="6266"/>
                  </a:cubicBezTo>
                  <a:cubicBezTo>
                    <a:pt x="2507" y="5570"/>
                    <a:pt x="220" y="0"/>
                    <a:pt x="220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381" name="Google Shape;1381;p18"/>
            <p:cNvSpPr/>
            <p:nvPr/>
          </p:nvSpPr>
          <p:spPr>
            <a:xfrm>
              <a:off x="3791575" y="220225"/>
              <a:ext cx="69150" cy="193975"/>
            </a:xfrm>
            <a:custGeom>
              <a:avLst/>
              <a:gdLst/>
              <a:ahLst/>
              <a:cxnLst/>
              <a:rect l="l" t="t" r="r" b="b"/>
              <a:pathLst>
                <a:path w="2766" h="7759" extrusionOk="0">
                  <a:moveTo>
                    <a:pt x="1402" y="0"/>
                  </a:moveTo>
                  <a:cubicBezTo>
                    <a:pt x="1327" y="0"/>
                    <a:pt x="1251" y="7"/>
                    <a:pt x="1174" y="20"/>
                  </a:cubicBezTo>
                  <a:cubicBezTo>
                    <a:pt x="438" y="139"/>
                    <a:pt x="0" y="796"/>
                    <a:pt x="120" y="1492"/>
                  </a:cubicBezTo>
                  <a:cubicBezTo>
                    <a:pt x="259" y="2188"/>
                    <a:pt x="2547" y="7758"/>
                    <a:pt x="2547" y="7758"/>
                  </a:cubicBezTo>
                  <a:cubicBezTo>
                    <a:pt x="2547" y="7758"/>
                    <a:pt x="2766" y="1731"/>
                    <a:pt x="2646" y="1034"/>
                  </a:cubicBezTo>
                  <a:cubicBezTo>
                    <a:pt x="2522" y="415"/>
                    <a:pt x="2005" y="0"/>
                    <a:pt x="1402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382" name="Google Shape;1382;p18"/>
            <p:cNvSpPr/>
            <p:nvPr/>
          </p:nvSpPr>
          <p:spPr>
            <a:xfrm>
              <a:off x="3635425" y="442425"/>
              <a:ext cx="196450" cy="64250"/>
            </a:xfrm>
            <a:custGeom>
              <a:avLst/>
              <a:gdLst/>
              <a:ahLst/>
              <a:cxnLst/>
              <a:rect l="l" t="t" r="r" b="b"/>
              <a:pathLst>
                <a:path w="7858" h="2570" extrusionOk="0">
                  <a:moveTo>
                    <a:pt x="2308" y="0"/>
                  </a:moveTo>
                  <a:cubicBezTo>
                    <a:pt x="1739" y="0"/>
                    <a:pt x="1311" y="12"/>
                    <a:pt x="1154" y="44"/>
                  </a:cubicBezTo>
                  <a:cubicBezTo>
                    <a:pt x="458" y="163"/>
                    <a:pt x="0" y="800"/>
                    <a:pt x="120" y="1496"/>
                  </a:cubicBezTo>
                  <a:cubicBezTo>
                    <a:pt x="243" y="2151"/>
                    <a:pt x="793" y="2570"/>
                    <a:pt x="1375" y="2570"/>
                  </a:cubicBezTo>
                  <a:cubicBezTo>
                    <a:pt x="1447" y="2570"/>
                    <a:pt x="1519" y="2563"/>
                    <a:pt x="1592" y="2550"/>
                  </a:cubicBezTo>
                  <a:cubicBezTo>
                    <a:pt x="2288" y="2431"/>
                    <a:pt x="7858" y="143"/>
                    <a:pt x="7858" y="143"/>
                  </a:cubicBezTo>
                  <a:cubicBezTo>
                    <a:pt x="7858" y="143"/>
                    <a:pt x="4257" y="0"/>
                    <a:pt x="2308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383" name="Google Shape;1383;p18"/>
            <p:cNvSpPr/>
            <p:nvPr/>
          </p:nvSpPr>
          <p:spPr>
            <a:xfrm>
              <a:off x="3886550" y="376375"/>
              <a:ext cx="196475" cy="64075"/>
            </a:xfrm>
            <a:custGeom>
              <a:avLst/>
              <a:gdLst/>
              <a:ahLst/>
              <a:cxnLst/>
              <a:rect l="l" t="t" r="r" b="b"/>
              <a:pathLst>
                <a:path w="7859" h="2563" extrusionOk="0">
                  <a:moveTo>
                    <a:pt x="6495" y="1"/>
                  </a:moveTo>
                  <a:cubicBezTo>
                    <a:pt x="6420" y="1"/>
                    <a:pt x="6344" y="7"/>
                    <a:pt x="6267" y="20"/>
                  </a:cubicBezTo>
                  <a:cubicBezTo>
                    <a:pt x="5571" y="139"/>
                    <a:pt x="1" y="2427"/>
                    <a:pt x="1" y="2427"/>
                  </a:cubicBezTo>
                  <a:cubicBezTo>
                    <a:pt x="1" y="2427"/>
                    <a:pt x="3722" y="2562"/>
                    <a:pt x="5654" y="2562"/>
                  </a:cubicBezTo>
                  <a:cubicBezTo>
                    <a:pt x="6182" y="2562"/>
                    <a:pt x="6576" y="2552"/>
                    <a:pt x="6725" y="2527"/>
                  </a:cubicBezTo>
                  <a:cubicBezTo>
                    <a:pt x="7421" y="2407"/>
                    <a:pt x="7859" y="1751"/>
                    <a:pt x="7739" y="1054"/>
                  </a:cubicBezTo>
                  <a:cubicBezTo>
                    <a:pt x="7633" y="417"/>
                    <a:pt x="7102" y="1"/>
                    <a:pt x="6495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384" name="Google Shape;1384;p18"/>
            <p:cNvSpPr/>
            <p:nvPr/>
          </p:nvSpPr>
          <p:spPr>
            <a:xfrm>
              <a:off x="3882575" y="456925"/>
              <a:ext cx="170625" cy="126500"/>
            </a:xfrm>
            <a:custGeom>
              <a:avLst/>
              <a:gdLst/>
              <a:ahLst/>
              <a:cxnLst/>
              <a:rect l="l" t="t" r="r" b="b"/>
              <a:pathLst>
                <a:path w="6825" h="5060" extrusionOk="0">
                  <a:moveTo>
                    <a:pt x="1" y="1"/>
                  </a:moveTo>
                  <a:cubicBezTo>
                    <a:pt x="1" y="1"/>
                    <a:pt x="4099" y="4437"/>
                    <a:pt x="4676" y="4835"/>
                  </a:cubicBezTo>
                  <a:cubicBezTo>
                    <a:pt x="4888" y="4986"/>
                    <a:pt x="5135" y="5060"/>
                    <a:pt x="5381" y="5060"/>
                  </a:cubicBezTo>
                  <a:cubicBezTo>
                    <a:pt x="5781" y="5060"/>
                    <a:pt x="6180" y="4866"/>
                    <a:pt x="6426" y="4497"/>
                  </a:cubicBezTo>
                  <a:cubicBezTo>
                    <a:pt x="6824" y="3940"/>
                    <a:pt x="6685" y="3164"/>
                    <a:pt x="6108" y="2746"/>
                  </a:cubicBezTo>
                  <a:cubicBezTo>
                    <a:pt x="5531" y="2348"/>
                    <a:pt x="1" y="1"/>
                    <a:pt x="1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385" name="Google Shape;1385;p18"/>
            <p:cNvSpPr/>
            <p:nvPr/>
          </p:nvSpPr>
          <p:spPr>
            <a:xfrm>
              <a:off x="3665250" y="299725"/>
              <a:ext cx="171100" cy="126400"/>
            </a:xfrm>
            <a:custGeom>
              <a:avLst/>
              <a:gdLst/>
              <a:ahLst/>
              <a:cxnLst/>
              <a:rect l="l" t="t" r="r" b="b"/>
              <a:pathLst>
                <a:path w="6844" h="5056" extrusionOk="0">
                  <a:moveTo>
                    <a:pt x="1455" y="1"/>
                  </a:moveTo>
                  <a:cubicBezTo>
                    <a:pt x="1048" y="1"/>
                    <a:pt x="646" y="193"/>
                    <a:pt x="399" y="540"/>
                  </a:cubicBezTo>
                  <a:cubicBezTo>
                    <a:pt x="1" y="1117"/>
                    <a:pt x="160" y="1912"/>
                    <a:pt x="737" y="2310"/>
                  </a:cubicBezTo>
                  <a:cubicBezTo>
                    <a:pt x="1294" y="2708"/>
                    <a:pt x="6844" y="5055"/>
                    <a:pt x="6844" y="5055"/>
                  </a:cubicBezTo>
                  <a:cubicBezTo>
                    <a:pt x="6844" y="5055"/>
                    <a:pt x="2746" y="639"/>
                    <a:pt x="2169" y="222"/>
                  </a:cubicBezTo>
                  <a:cubicBezTo>
                    <a:pt x="1951" y="71"/>
                    <a:pt x="1702" y="1"/>
                    <a:pt x="1455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386" name="Google Shape;1386;p18"/>
            <p:cNvSpPr/>
            <p:nvPr/>
          </p:nvSpPr>
          <p:spPr>
            <a:xfrm>
              <a:off x="3793075" y="382575"/>
              <a:ext cx="133300" cy="117275"/>
            </a:xfrm>
            <a:custGeom>
              <a:avLst/>
              <a:gdLst/>
              <a:ahLst/>
              <a:cxnLst/>
              <a:rect l="l" t="t" r="r" b="b"/>
              <a:pathLst>
                <a:path w="5332" h="4691" extrusionOk="0">
                  <a:moveTo>
                    <a:pt x="2669" y="0"/>
                  </a:moveTo>
                  <a:cubicBezTo>
                    <a:pt x="2240" y="0"/>
                    <a:pt x="1804" y="119"/>
                    <a:pt x="1413" y="369"/>
                  </a:cubicBezTo>
                  <a:cubicBezTo>
                    <a:pt x="318" y="1065"/>
                    <a:pt x="0" y="2497"/>
                    <a:pt x="696" y="3591"/>
                  </a:cubicBezTo>
                  <a:cubicBezTo>
                    <a:pt x="1134" y="4299"/>
                    <a:pt x="1896" y="4690"/>
                    <a:pt x="2675" y="4690"/>
                  </a:cubicBezTo>
                  <a:cubicBezTo>
                    <a:pt x="3101" y="4690"/>
                    <a:pt x="3532" y="4574"/>
                    <a:pt x="3919" y="4328"/>
                  </a:cubicBezTo>
                  <a:cubicBezTo>
                    <a:pt x="5013" y="3631"/>
                    <a:pt x="5331" y="2179"/>
                    <a:pt x="4635" y="1085"/>
                  </a:cubicBezTo>
                  <a:cubicBezTo>
                    <a:pt x="4188" y="383"/>
                    <a:pt x="3438" y="0"/>
                    <a:pt x="2669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387" name="Google Shape;1387;p18"/>
            <p:cNvSpPr/>
            <p:nvPr/>
          </p:nvSpPr>
          <p:spPr>
            <a:xfrm>
              <a:off x="4119300" y="154075"/>
              <a:ext cx="281525" cy="399950"/>
            </a:xfrm>
            <a:custGeom>
              <a:avLst/>
              <a:gdLst/>
              <a:ahLst/>
              <a:cxnLst/>
              <a:rect l="l" t="t" r="r" b="b"/>
              <a:pathLst>
                <a:path w="11261" h="15998" extrusionOk="0">
                  <a:moveTo>
                    <a:pt x="11260" y="0"/>
                  </a:moveTo>
                  <a:lnTo>
                    <a:pt x="11260" y="0"/>
                  </a:lnTo>
                  <a:cubicBezTo>
                    <a:pt x="8177" y="1552"/>
                    <a:pt x="5372" y="3143"/>
                    <a:pt x="3124" y="5849"/>
                  </a:cubicBezTo>
                  <a:cubicBezTo>
                    <a:pt x="1353" y="7957"/>
                    <a:pt x="120" y="10603"/>
                    <a:pt x="21" y="13368"/>
                  </a:cubicBezTo>
                  <a:cubicBezTo>
                    <a:pt x="1" y="14025"/>
                    <a:pt x="41" y="14721"/>
                    <a:pt x="419" y="15298"/>
                  </a:cubicBezTo>
                  <a:cubicBezTo>
                    <a:pt x="696" y="15706"/>
                    <a:pt x="1188" y="15997"/>
                    <a:pt x="1666" y="15997"/>
                  </a:cubicBezTo>
                  <a:cubicBezTo>
                    <a:pt x="1839" y="15997"/>
                    <a:pt x="2010" y="15959"/>
                    <a:pt x="2169" y="15875"/>
                  </a:cubicBezTo>
                  <a:cubicBezTo>
                    <a:pt x="2487" y="15695"/>
                    <a:pt x="2686" y="15377"/>
                    <a:pt x="2865" y="15079"/>
                  </a:cubicBezTo>
                  <a:cubicBezTo>
                    <a:pt x="4775" y="11697"/>
                    <a:pt x="4695" y="7420"/>
                    <a:pt x="6864" y="4178"/>
                  </a:cubicBezTo>
                  <a:cubicBezTo>
                    <a:pt x="7998" y="2467"/>
                    <a:pt x="9669" y="1253"/>
                    <a:pt x="11260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388" name="Google Shape;1388;p18"/>
            <p:cNvSpPr/>
            <p:nvPr/>
          </p:nvSpPr>
          <p:spPr>
            <a:xfrm>
              <a:off x="4182475" y="143125"/>
              <a:ext cx="238725" cy="251675"/>
            </a:xfrm>
            <a:custGeom>
              <a:avLst/>
              <a:gdLst/>
              <a:ahLst/>
              <a:cxnLst/>
              <a:rect l="l" t="t" r="r" b="b"/>
              <a:pathLst>
                <a:path w="9549" h="10067" extrusionOk="0">
                  <a:moveTo>
                    <a:pt x="9549" y="0"/>
                  </a:moveTo>
                  <a:cubicBezTo>
                    <a:pt x="5630" y="1453"/>
                    <a:pt x="2347" y="4576"/>
                    <a:pt x="637" y="8395"/>
                  </a:cubicBezTo>
                  <a:cubicBezTo>
                    <a:pt x="438" y="8873"/>
                    <a:pt x="159" y="9569"/>
                    <a:pt x="0" y="10066"/>
                  </a:cubicBezTo>
                  <a:cubicBezTo>
                    <a:pt x="199" y="9589"/>
                    <a:pt x="537" y="8893"/>
                    <a:pt x="776" y="8455"/>
                  </a:cubicBezTo>
                  <a:cubicBezTo>
                    <a:pt x="2686" y="4775"/>
                    <a:pt x="5849" y="1811"/>
                    <a:pt x="95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389" name="Google Shape;1389;p18"/>
            <p:cNvSpPr/>
            <p:nvPr/>
          </p:nvSpPr>
          <p:spPr>
            <a:xfrm>
              <a:off x="3937300" y="69650"/>
              <a:ext cx="472475" cy="140675"/>
            </a:xfrm>
            <a:custGeom>
              <a:avLst/>
              <a:gdLst/>
              <a:ahLst/>
              <a:cxnLst/>
              <a:rect l="l" t="t" r="r" b="b"/>
              <a:pathLst>
                <a:path w="18899" h="5627" extrusionOk="0">
                  <a:moveTo>
                    <a:pt x="1338" y="0"/>
                  </a:moveTo>
                  <a:cubicBezTo>
                    <a:pt x="1154" y="0"/>
                    <a:pt x="975" y="25"/>
                    <a:pt x="816" y="95"/>
                  </a:cubicBezTo>
                  <a:cubicBezTo>
                    <a:pt x="219" y="373"/>
                    <a:pt x="0" y="1169"/>
                    <a:pt x="199" y="1825"/>
                  </a:cubicBezTo>
                  <a:cubicBezTo>
                    <a:pt x="398" y="2462"/>
                    <a:pt x="895" y="2939"/>
                    <a:pt x="1432" y="3337"/>
                  </a:cubicBezTo>
                  <a:cubicBezTo>
                    <a:pt x="3581" y="4925"/>
                    <a:pt x="6332" y="5627"/>
                    <a:pt x="9027" y="5627"/>
                  </a:cubicBezTo>
                  <a:cubicBezTo>
                    <a:pt x="9101" y="5627"/>
                    <a:pt x="9176" y="5626"/>
                    <a:pt x="9250" y="5625"/>
                  </a:cubicBezTo>
                  <a:cubicBezTo>
                    <a:pt x="12771" y="5565"/>
                    <a:pt x="15775" y="4372"/>
                    <a:pt x="18898" y="2939"/>
                  </a:cubicBezTo>
                  <a:lnTo>
                    <a:pt x="18898" y="2939"/>
                  </a:lnTo>
                  <a:cubicBezTo>
                    <a:pt x="17185" y="3351"/>
                    <a:pt x="15486" y="3791"/>
                    <a:pt x="13726" y="3791"/>
                  </a:cubicBezTo>
                  <a:cubicBezTo>
                    <a:pt x="13443" y="3791"/>
                    <a:pt x="13158" y="3780"/>
                    <a:pt x="12871" y="3755"/>
                  </a:cubicBezTo>
                  <a:cubicBezTo>
                    <a:pt x="9011" y="3417"/>
                    <a:pt x="5709" y="672"/>
                    <a:pt x="1890" y="55"/>
                  </a:cubicBezTo>
                  <a:cubicBezTo>
                    <a:pt x="1711" y="25"/>
                    <a:pt x="1522" y="0"/>
                    <a:pt x="1338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390" name="Google Shape;1390;p18"/>
            <p:cNvSpPr/>
            <p:nvPr/>
          </p:nvSpPr>
          <p:spPr>
            <a:xfrm>
              <a:off x="4085500" y="134175"/>
              <a:ext cx="345650" cy="55525"/>
            </a:xfrm>
            <a:custGeom>
              <a:avLst/>
              <a:gdLst/>
              <a:ahLst/>
              <a:cxnLst/>
              <a:rect l="l" t="t" r="r" b="b"/>
              <a:pathLst>
                <a:path w="13826" h="2221" extrusionOk="0">
                  <a:moveTo>
                    <a:pt x="13825" y="0"/>
                  </a:moveTo>
                  <a:lnTo>
                    <a:pt x="13825" y="0"/>
                  </a:lnTo>
                  <a:cubicBezTo>
                    <a:pt x="11191" y="1254"/>
                    <a:pt x="8267" y="1910"/>
                    <a:pt x="5343" y="1910"/>
                  </a:cubicBezTo>
                  <a:cubicBezTo>
                    <a:pt x="4139" y="1910"/>
                    <a:pt x="2935" y="1798"/>
                    <a:pt x="1751" y="1572"/>
                  </a:cubicBezTo>
                  <a:cubicBezTo>
                    <a:pt x="1214" y="1472"/>
                    <a:pt x="497" y="1274"/>
                    <a:pt x="0" y="1154"/>
                  </a:cubicBezTo>
                  <a:lnTo>
                    <a:pt x="0" y="1154"/>
                  </a:lnTo>
                  <a:cubicBezTo>
                    <a:pt x="477" y="1353"/>
                    <a:pt x="1194" y="1572"/>
                    <a:pt x="1691" y="1731"/>
                  </a:cubicBezTo>
                  <a:cubicBezTo>
                    <a:pt x="2977" y="2059"/>
                    <a:pt x="4305" y="2221"/>
                    <a:pt x="5633" y="2221"/>
                  </a:cubicBezTo>
                  <a:cubicBezTo>
                    <a:pt x="8498" y="2221"/>
                    <a:pt x="11366" y="1468"/>
                    <a:pt x="138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sp>
        <p:nvSpPr>
          <p:cNvPr id="1391" name="Google Shape;1391;p18"/>
          <p:cNvSpPr txBox="1">
            <a:spLocks noGrp="1"/>
          </p:cNvSpPr>
          <p:nvPr>
            <p:ph type="title"/>
          </p:nvPr>
        </p:nvSpPr>
        <p:spPr>
          <a:xfrm>
            <a:off x="960000" y="593367"/>
            <a:ext cx="102720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3500"/>
              <a:buNone/>
              <a:defRPr sz="4000"/>
            </a:lvl1pPr>
            <a:lvl2pPr lvl="1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9pPr>
          </a:lstStyle>
          <a:p>
            <a:endParaRPr/>
          </a:p>
        </p:txBody>
      </p:sp>
      <p:sp>
        <p:nvSpPr>
          <p:cNvPr id="1392" name="Google Shape;1392;p18"/>
          <p:cNvSpPr txBox="1">
            <a:spLocks noGrp="1"/>
          </p:cNvSpPr>
          <p:nvPr>
            <p:ph type="subTitle" idx="1"/>
          </p:nvPr>
        </p:nvSpPr>
        <p:spPr>
          <a:xfrm>
            <a:off x="6620132" y="3466433"/>
            <a:ext cx="3941200" cy="1502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400"/>
              <a:buNone/>
              <a:defRPr b="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393" name="Google Shape;1393;p18"/>
          <p:cNvSpPr txBox="1">
            <a:spLocks noGrp="1"/>
          </p:cNvSpPr>
          <p:nvPr>
            <p:ph type="subTitle" idx="2"/>
          </p:nvPr>
        </p:nvSpPr>
        <p:spPr>
          <a:xfrm>
            <a:off x="1630667" y="3466433"/>
            <a:ext cx="3941200" cy="1502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400"/>
              <a:buNone/>
              <a:defRPr b="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394" name="Google Shape;1394;p18"/>
          <p:cNvSpPr txBox="1">
            <a:spLocks noGrp="1"/>
          </p:cNvSpPr>
          <p:nvPr>
            <p:ph type="subTitle" idx="3"/>
          </p:nvPr>
        </p:nvSpPr>
        <p:spPr>
          <a:xfrm>
            <a:off x="1630667" y="2721233"/>
            <a:ext cx="3941200" cy="7452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3200" b="1">
                <a:solidFill>
                  <a:schemeClr val="dk1"/>
                </a:solidFill>
                <a:latin typeface="Encode Sans Expanded"/>
                <a:ea typeface="Encode Sans Expanded"/>
                <a:cs typeface="Encode Sans Expanded"/>
                <a:sym typeface="Encode Sans Expanded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3200" b="1">
                <a:latin typeface="DM Sans"/>
                <a:ea typeface="DM Sans"/>
                <a:cs typeface="DM Sans"/>
                <a:sym typeface="DM Sans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3200" b="1">
                <a:latin typeface="DM Sans"/>
                <a:ea typeface="DM Sans"/>
                <a:cs typeface="DM Sans"/>
                <a:sym typeface="DM Sans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3200" b="1">
                <a:latin typeface="DM Sans"/>
                <a:ea typeface="DM Sans"/>
                <a:cs typeface="DM Sans"/>
                <a:sym typeface="DM Sans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3200" b="1">
                <a:latin typeface="DM Sans"/>
                <a:ea typeface="DM Sans"/>
                <a:cs typeface="DM Sans"/>
                <a:sym typeface="DM Sans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3200" b="1">
                <a:latin typeface="DM Sans"/>
                <a:ea typeface="DM Sans"/>
                <a:cs typeface="DM Sans"/>
                <a:sym typeface="DM Sans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3200" b="1">
                <a:latin typeface="DM Sans"/>
                <a:ea typeface="DM Sans"/>
                <a:cs typeface="DM Sans"/>
                <a:sym typeface="DM Sans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3200" b="1">
                <a:latin typeface="DM Sans"/>
                <a:ea typeface="DM Sans"/>
                <a:cs typeface="DM Sans"/>
                <a:sym typeface="DM Sans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3200" b="1">
                <a:latin typeface="DM Sans"/>
                <a:ea typeface="DM Sans"/>
                <a:cs typeface="DM Sans"/>
                <a:sym typeface="DM Sans"/>
              </a:defRPr>
            </a:lvl9pPr>
          </a:lstStyle>
          <a:p>
            <a:endParaRPr/>
          </a:p>
        </p:txBody>
      </p:sp>
      <p:sp>
        <p:nvSpPr>
          <p:cNvPr id="1395" name="Google Shape;1395;p18"/>
          <p:cNvSpPr txBox="1">
            <a:spLocks noGrp="1"/>
          </p:cNvSpPr>
          <p:nvPr>
            <p:ph type="subTitle" idx="4"/>
          </p:nvPr>
        </p:nvSpPr>
        <p:spPr>
          <a:xfrm>
            <a:off x="6620133" y="2721233"/>
            <a:ext cx="3941200" cy="7452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3200" b="1">
                <a:solidFill>
                  <a:schemeClr val="dk1"/>
                </a:solidFill>
                <a:latin typeface="Encode Sans Expanded"/>
                <a:ea typeface="Encode Sans Expanded"/>
                <a:cs typeface="Encode Sans Expanded"/>
                <a:sym typeface="Encode Sans Expanded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3200" b="1">
                <a:latin typeface="DM Sans"/>
                <a:ea typeface="DM Sans"/>
                <a:cs typeface="DM Sans"/>
                <a:sym typeface="DM Sans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3200" b="1">
                <a:latin typeface="DM Sans"/>
                <a:ea typeface="DM Sans"/>
                <a:cs typeface="DM Sans"/>
                <a:sym typeface="DM Sans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3200" b="1">
                <a:latin typeface="DM Sans"/>
                <a:ea typeface="DM Sans"/>
                <a:cs typeface="DM Sans"/>
                <a:sym typeface="DM Sans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3200" b="1">
                <a:latin typeface="DM Sans"/>
                <a:ea typeface="DM Sans"/>
                <a:cs typeface="DM Sans"/>
                <a:sym typeface="DM Sans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3200" b="1">
                <a:latin typeface="DM Sans"/>
                <a:ea typeface="DM Sans"/>
                <a:cs typeface="DM Sans"/>
                <a:sym typeface="DM Sans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3200" b="1">
                <a:latin typeface="DM Sans"/>
                <a:ea typeface="DM Sans"/>
                <a:cs typeface="DM Sans"/>
                <a:sym typeface="DM Sans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3200" b="1">
                <a:latin typeface="DM Sans"/>
                <a:ea typeface="DM Sans"/>
                <a:cs typeface="DM Sans"/>
                <a:sym typeface="DM Sans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3200" b="1">
                <a:latin typeface="DM Sans"/>
                <a:ea typeface="DM Sans"/>
                <a:cs typeface="DM Sans"/>
                <a:sym typeface="DM Sans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5912601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wo columns 2">
  <p:cSld name="Title and two columns 2">
    <p:spTree>
      <p:nvGrpSpPr>
        <p:cNvPr id="1" name="Shape 139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7" name="Google Shape;1397;p19"/>
          <p:cNvSpPr/>
          <p:nvPr/>
        </p:nvSpPr>
        <p:spPr>
          <a:xfrm>
            <a:off x="9617131" y="-702352"/>
            <a:ext cx="3857427" cy="3981811"/>
          </a:xfrm>
          <a:custGeom>
            <a:avLst/>
            <a:gdLst/>
            <a:ahLst/>
            <a:cxnLst/>
            <a:rect l="l" t="t" r="r" b="b"/>
            <a:pathLst>
              <a:path w="123057" h="127025" extrusionOk="0">
                <a:moveTo>
                  <a:pt x="110444" y="1"/>
                </a:moveTo>
                <a:lnTo>
                  <a:pt x="2904" y="1791"/>
                </a:lnTo>
                <a:cubicBezTo>
                  <a:pt x="1412" y="8654"/>
                  <a:pt x="0" y="15617"/>
                  <a:pt x="318" y="22619"/>
                </a:cubicBezTo>
                <a:cubicBezTo>
                  <a:pt x="637" y="29641"/>
                  <a:pt x="2924" y="36803"/>
                  <a:pt x="7897" y="41756"/>
                </a:cubicBezTo>
                <a:cubicBezTo>
                  <a:pt x="15735" y="49514"/>
                  <a:pt x="28347" y="50250"/>
                  <a:pt x="37000" y="57113"/>
                </a:cubicBezTo>
                <a:cubicBezTo>
                  <a:pt x="49055" y="66701"/>
                  <a:pt x="49732" y="84465"/>
                  <a:pt x="56296" y="98430"/>
                </a:cubicBezTo>
                <a:cubicBezTo>
                  <a:pt x="61886" y="110306"/>
                  <a:pt x="72370" y="119815"/>
                  <a:pt x="84743" y="124211"/>
                </a:cubicBezTo>
                <a:cubicBezTo>
                  <a:pt x="90058" y="126091"/>
                  <a:pt x="95693" y="127024"/>
                  <a:pt x="101330" y="127024"/>
                </a:cubicBezTo>
                <a:cubicBezTo>
                  <a:pt x="108815" y="127024"/>
                  <a:pt x="116305" y="125379"/>
                  <a:pt x="123056" y="122122"/>
                </a:cubicBezTo>
                <a:lnTo>
                  <a:pt x="110444" y="1"/>
                </a:ln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867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1398" name="Google Shape;1398;p19"/>
          <p:cNvSpPr/>
          <p:nvPr/>
        </p:nvSpPr>
        <p:spPr>
          <a:xfrm rot="5400000" flipH="1">
            <a:off x="9780245" y="4118669"/>
            <a:ext cx="3531159" cy="2943855"/>
          </a:xfrm>
          <a:custGeom>
            <a:avLst/>
            <a:gdLst/>
            <a:ahLst/>
            <a:cxnLst/>
            <a:rect l="l" t="t" r="r" b="b"/>
            <a:pathLst>
              <a:path w="77483" h="64596" extrusionOk="0">
                <a:moveTo>
                  <a:pt x="77343" y="0"/>
                </a:moveTo>
                <a:lnTo>
                  <a:pt x="0" y="1174"/>
                </a:lnTo>
                <a:lnTo>
                  <a:pt x="3959" y="64055"/>
                </a:lnTo>
                <a:cubicBezTo>
                  <a:pt x="5452" y="64420"/>
                  <a:pt x="6980" y="64596"/>
                  <a:pt x="8508" y="64596"/>
                </a:cubicBezTo>
                <a:cubicBezTo>
                  <a:pt x="15714" y="64596"/>
                  <a:pt x="22930" y="60693"/>
                  <a:pt x="26557" y="54407"/>
                </a:cubicBezTo>
                <a:cubicBezTo>
                  <a:pt x="31093" y="46549"/>
                  <a:pt x="31013" y="35071"/>
                  <a:pt x="39109" y="30993"/>
                </a:cubicBezTo>
                <a:cubicBezTo>
                  <a:pt x="41201" y="29935"/>
                  <a:pt x="43435" y="29604"/>
                  <a:pt x="45741" y="29604"/>
                </a:cubicBezTo>
                <a:cubicBezTo>
                  <a:pt x="49590" y="29604"/>
                  <a:pt x="53643" y="30525"/>
                  <a:pt x="57579" y="30525"/>
                </a:cubicBezTo>
                <a:cubicBezTo>
                  <a:pt x="58776" y="30525"/>
                  <a:pt x="59964" y="30440"/>
                  <a:pt x="61131" y="30217"/>
                </a:cubicBezTo>
                <a:cubicBezTo>
                  <a:pt x="67238" y="29044"/>
                  <a:pt x="72131" y="24070"/>
                  <a:pt x="74618" y="18361"/>
                </a:cubicBezTo>
                <a:cubicBezTo>
                  <a:pt x="77105" y="12632"/>
                  <a:pt x="77482" y="6227"/>
                  <a:pt x="77343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867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1399" name="Google Shape;1399;p19"/>
          <p:cNvSpPr/>
          <p:nvPr/>
        </p:nvSpPr>
        <p:spPr>
          <a:xfrm rot="5400000">
            <a:off x="788560" y="-2737075"/>
            <a:ext cx="2856401" cy="6651016"/>
          </a:xfrm>
          <a:custGeom>
            <a:avLst/>
            <a:gdLst/>
            <a:ahLst/>
            <a:cxnLst/>
            <a:rect l="l" t="t" r="r" b="b"/>
            <a:pathLst>
              <a:path w="75096" h="174858" extrusionOk="0">
                <a:moveTo>
                  <a:pt x="2746" y="0"/>
                </a:moveTo>
                <a:lnTo>
                  <a:pt x="0" y="171535"/>
                </a:lnTo>
                <a:lnTo>
                  <a:pt x="67914" y="174857"/>
                </a:lnTo>
                <a:cubicBezTo>
                  <a:pt x="75095" y="165210"/>
                  <a:pt x="74857" y="151185"/>
                  <a:pt x="68789" y="140801"/>
                </a:cubicBezTo>
                <a:cubicBezTo>
                  <a:pt x="62702" y="130437"/>
                  <a:pt x="51602" y="123594"/>
                  <a:pt x="39865" y="120948"/>
                </a:cubicBezTo>
                <a:cubicBezTo>
                  <a:pt x="37399" y="120371"/>
                  <a:pt x="34832" y="119973"/>
                  <a:pt x="32684" y="118581"/>
                </a:cubicBezTo>
                <a:cubicBezTo>
                  <a:pt x="29442" y="116492"/>
                  <a:pt x="27890" y="112593"/>
                  <a:pt x="27154" y="108814"/>
                </a:cubicBezTo>
                <a:cubicBezTo>
                  <a:pt x="23275" y="88941"/>
                  <a:pt x="36981" y="69824"/>
                  <a:pt x="38174" y="49593"/>
                </a:cubicBezTo>
                <a:cubicBezTo>
                  <a:pt x="39467" y="27671"/>
                  <a:pt x="23911" y="5889"/>
                  <a:pt x="2746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867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1400" name="Google Shape;1400;p19"/>
          <p:cNvSpPr/>
          <p:nvPr/>
        </p:nvSpPr>
        <p:spPr>
          <a:xfrm rot="5400000">
            <a:off x="-1068729" y="3365764"/>
            <a:ext cx="4547399" cy="5545819"/>
          </a:xfrm>
          <a:custGeom>
            <a:avLst/>
            <a:gdLst/>
            <a:ahLst/>
            <a:cxnLst/>
            <a:rect l="l" t="t" r="r" b="b"/>
            <a:pathLst>
              <a:path w="99782" h="121690" extrusionOk="0">
                <a:moveTo>
                  <a:pt x="79254" y="1"/>
                </a:moveTo>
                <a:cubicBezTo>
                  <a:pt x="74898" y="1"/>
                  <a:pt x="70544" y="853"/>
                  <a:pt x="66541" y="2572"/>
                </a:cubicBezTo>
                <a:cubicBezTo>
                  <a:pt x="57510" y="6431"/>
                  <a:pt x="50448" y="14627"/>
                  <a:pt x="47962" y="24155"/>
                </a:cubicBezTo>
                <a:cubicBezTo>
                  <a:pt x="45734" y="32709"/>
                  <a:pt x="47066" y="41740"/>
                  <a:pt x="46231" y="50533"/>
                </a:cubicBezTo>
                <a:cubicBezTo>
                  <a:pt x="45376" y="59346"/>
                  <a:pt x="41278" y="68934"/>
                  <a:pt x="32883" y="71699"/>
                </a:cubicBezTo>
                <a:cubicBezTo>
                  <a:pt x="28268" y="73191"/>
                  <a:pt x="23195" y="72336"/>
                  <a:pt x="18481" y="73390"/>
                </a:cubicBezTo>
                <a:cubicBezTo>
                  <a:pt x="9270" y="75439"/>
                  <a:pt x="2944" y="84570"/>
                  <a:pt x="1472" y="93899"/>
                </a:cubicBezTo>
                <a:cubicBezTo>
                  <a:pt x="0" y="103229"/>
                  <a:pt x="2467" y="112698"/>
                  <a:pt x="5431" y="121689"/>
                </a:cubicBezTo>
                <a:lnTo>
                  <a:pt x="99782" y="105457"/>
                </a:lnTo>
                <a:lnTo>
                  <a:pt x="94988" y="4004"/>
                </a:lnTo>
                <a:cubicBezTo>
                  <a:pt x="90203" y="1346"/>
                  <a:pt x="84727" y="1"/>
                  <a:pt x="79254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867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grpSp>
        <p:nvGrpSpPr>
          <p:cNvPr id="1401" name="Google Shape;1401;p19"/>
          <p:cNvGrpSpPr/>
          <p:nvPr/>
        </p:nvGrpSpPr>
        <p:grpSpPr>
          <a:xfrm rot="2516882" flipH="1">
            <a:off x="11229980" y="-517902"/>
            <a:ext cx="1083571" cy="1211745"/>
            <a:chOff x="2180275" y="-47850"/>
            <a:chExt cx="812625" cy="908750"/>
          </a:xfrm>
        </p:grpSpPr>
        <p:sp>
          <p:nvSpPr>
            <p:cNvPr id="1402" name="Google Shape;1402;p19"/>
            <p:cNvSpPr/>
            <p:nvPr/>
          </p:nvSpPr>
          <p:spPr>
            <a:xfrm>
              <a:off x="2722850" y="650400"/>
              <a:ext cx="270050" cy="184225"/>
            </a:xfrm>
            <a:custGeom>
              <a:avLst/>
              <a:gdLst/>
              <a:ahLst/>
              <a:cxnLst/>
              <a:rect l="l" t="t" r="r" b="b"/>
              <a:pathLst>
                <a:path w="10802" h="7369" extrusionOk="0">
                  <a:moveTo>
                    <a:pt x="0" y="0"/>
                  </a:moveTo>
                  <a:lnTo>
                    <a:pt x="0" y="0"/>
                  </a:lnTo>
                  <a:cubicBezTo>
                    <a:pt x="1572" y="1393"/>
                    <a:pt x="2566" y="3362"/>
                    <a:pt x="4078" y="4894"/>
                  </a:cubicBezTo>
                  <a:cubicBezTo>
                    <a:pt x="5232" y="6047"/>
                    <a:pt x="6565" y="7102"/>
                    <a:pt x="8196" y="7340"/>
                  </a:cubicBezTo>
                  <a:cubicBezTo>
                    <a:pt x="8329" y="7359"/>
                    <a:pt x="8467" y="7368"/>
                    <a:pt x="8608" y="7368"/>
                  </a:cubicBezTo>
                  <a:cubicBezTo>
                    <a:pt x="9392" y="7368"/>
                    <a:pt x="10236" y="7074"/>
                    <a:pt x="10523" y="6366"/>
                  </a:cubicBezTo>
                  <a:cubicBezTo>
                    <a:pt x="10802" y="5689"/>
                    <a:pt x="10523" y="4914"/>
                    <a:pt x="10086" y="4357"/>
                  </a:cubicBezTo>
                  <a:cubicBezTo>
                    <a:pt x="9429" y="3521"/>
                    <a:pt x="8435" y="3004"/>
                    <a:pt x="7460" y="2626"/>
                  </a:cubicBezTo>
                  <a:cubicBezTo>
                    <a:pt x="5093" y="1452"/>
                    <a:pt x="2347" y="1333"/>
                    <a:pt x="0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403" name="Google Shape;1403;p19"/>
            <p:cNvSpPr/>
            <p:nvPr/>
          </p:nvSpPr>
          <p:spPr>
            <a:xfrm>
              <a:off x="2184750" y="178425"/>
              <a:ext cx="114900" cy="331200"/>
            </a:xfrm>
            <a:custGeom>
              <a:avLst/>
              <a:gdLst/>
              <a:ahLst/>
              <a:cxnLst/>
              <a:rect l="l" t="t" r="r" b="b"/>
              <a:pathLst>
                <a:path w="4596" h="13248" extrusionOk="0">
                  <a:moveTo>
                    <a:pt x="3561" y="1"/>
                  </a:moveTo>
                  <a:lnTo>
                    <a:pt x="3561" y="1"/>
                  </a:lnTo>
                  <a:cubicBezTo>
                    <a:pt x="1134" y="1433"/>
                    <a:pt x="199" y="5889"/>
                    <a:pt x="80" y="8435"/>
                  </a:cubicBezTo>
                  <a:cubicBezTo>
                    <a:pt x="0" y="9927"/>
                    <a:pt x="219" y="11559"/>
                    <a:pt x="1293" y="12593"/>
                  </a:cubicBezTo>
                  <a:cubicBezTo>
                    <a:pt x="1711" y="12984"/>
                    <a:pt x="2299" y="13247"/>
                    <a:pt x="2863" y="13247"/>
                  </a:cubicBezTo>
                  <a:cubicBezTo>
                    <a:pt x="3158" y="13247"/>
                    <a:pt x="3447" y="13175"/>
                    <a:pt x="3700" y="13011"/>
                  </a:cubicBezTo>
                  <a:cubicBezTo>
                    <a:pt x="4456" y="12533"/>
                    <a:pt x="4595" y="11519"/>
                    <a:pt x="4576" y="10643"/>
                  </a:cubicBezTo>
                  <a:cubicBezTo>
                    <a:pt x="4496" y="8873"/>
                    <a:pt x="3879" y="7182"/>
                    <a:pt x="3481" y="5451"/>
                  </a:cubicBezTo>
                  <a:cubicBezTo>
                    <a:pt x="3004" y="3442"/>
                    <a:pt x="3382" y="1911"/>
                    <a:pt x="3561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404" name="Google Shape;1404;p19"/>
            <p:cNvSpPr/>
            <p:nvPr/>
          </p:nvSpPr>
          <p:spPr>
            <a:xfrm>
              <a:off x="2285700" y="120125"/>
              <a:ext cx="335225" cy="124025"/>
            </a:xfrm>
            <a:custGeom>
              <a:avLst/>
              <a:gdLst/>
              <a:ahLst/>
              <a:cxnLst/>
              <a:rect l="l" t="t" r="r" b="b"/>
              <a:pathLst>
                <a:path w="13409" h="4961" extrusionOk="0">
                  <a:moveTo>
                    <a:pt x="7144" y="1"/>
                  </a:moveTo>
                  <a:cubicBezTo>
                    <a:pt x="4625" y="1"/>
                    <a:pt x="1445" y="499"/>
                    <a:pt x="0" y="2214"/>
                  </a:cubicBezTo>
                  <a:cubicBezTo>
                    <a:pt x="1930" y="2333"/>
                    <a:pt x="3482" y="2214"/>
                    <a:pt x="5411" y="2969"/>
                  </a:cubicBezTo>
                  <a:cubicBezTo>
                    <a:pt x="7042" y="3646"/>
                    <a:pt x="8634" y="4521"/>
                    <a:pt x="10384" y="4859"/>
                  </a:cubicBezTo>
                  <a:cubicBezTo>
                    <a:pt x="10668" y="4920"/>
                    <a:pt x="10977" y="4960"/>
                    <a:pt x="11284" y="4960"/>
                  </a:cubicBezTo>
                  <a:cubicBezTo>
                    <a:pt x="11881" y="4960"/>
                    <a:pt x="12470" y="4809"/>
                    <a:pt x="12851" y="4362"/>
                  </a:cubicBezTo>
                  <a:cubicBezTo>
                    <a:pt x="13408" y="3725"/>
                    <a:pt x="13289" y="2651"/>
                    <a:pt x="12791" y="1935"/>
                  </a:cubicBezTo>
                  <a:cubicBezTo>
                    <a:pt x="11956" y="722"/>
                    <a:pt x="10365" y="244"/>
                    <a:pt x="8892" y="85"/>
                  </a:cubicBezTo>
                  <a:cubicBezTo>
                    <a:pt x="8378" y="33"/>
                    <a:pt x="7782" y="1"/>
                    <a:pt x="7144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405" name="Google Shape;1405;p19"/>
            <p:cNvSpPr/>
            <p:nvPr/>
          </p:nvSpPr>
          <p:spPr>
            <a:xfrm>
              <a:off x="2320025" y="350000"/>
              <a:ext cx="123350" cy="331575"/>
            </a:xfrm>
            <a:custGeom>
              <a:avLst/>
              <a:gdLst/>
              <a:ahLst/>
              <a:cxnLst/>
              <a:rect l="l" t="t" r="r" b="b"/>
              <a:pathLst>
                <a:path w="4934" h="13263" extrusionOk="0">
                  <a:moveTo>
                    <a:pt x="2825" y="1"/>
                  </a:moveTo>
                  <a:cubicBezTo>
                    <a:pt x="557" y="1652"/>
                    <a:pt x="0" y="6168"/>
                    <a:pt x="139" y="8734"/>
                  </a:cubicBezTo>
                  <a:cubicBezTo>
                    <a:pt x="179" y="10226"/>
                    <a:pt x="557" y="11837"/>
                    <a:pt x="1731" y="12732"/>
                  </a:cubicBezTo>
                  <a:cubicBezTo>
                    <a:pt x="2127" y="13059"/>
                    <a:pt x="2654" y="13262"/>
                    <a:pt x="3163" y="13262"/>
                  </a:cubicBezTo>
                  <a:cubicBezTo>
                    <a:pt x="3521" y="13262"/>
                    <a:pt x="3870" y="13161"/>
                    <a:pt x="4158" y="12931"/>
                  </a:cubicBezTo>
                  <a:cubicBezTo>
                    <a:pt x="4854" y="12394"/>
                    <a:pt x="4933" y="11360"/>
                    <a:pt x="4794" y="10504"/>
                  </a:cubicBezTo>
                  <a:cubicBezTo>
                    <a:pt x="4555" y="8734"/>
                    <a:pt x="3800" y="7122"/>
                    <a:pt x="3243" y="5432"/>
                  </a:cubicBezTo>
                  <a:cubicBezTo>
                    <a:pt x="2586" y="3482"/>
                    <a:pt x="2825" y="1911"/>
                    <a:pt x="2825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406" name="Google Shape;1406;p19"/>
            <p:cNvSpPr/>
            <p:nvPr/>
          </p:nvSpPr>
          <p:spPr>
            <a:xfrm>
              <a:off x="2402075" y="272875"/>
              <a:ext cx="337700" cy="117250"/>
            </a:xfrm>
            <a:custGeom>
              <a:avLst/>
              <a:gdLst/>
              <a:ahLst/>
              <a:cxnLst/>
              <a:rect l="l" t="t" r="r" b="b"/>
              <a:pathLst>
                <a:path w="13508" h="4690" extrusionOk="0">
                  <a:moveTo>
                    <a:pt x="8437" y="1"/>
                  </a:moveTo>
                  <a:cubicBezTo>
                    <a:pt x="5877" y="1"/>
                    <a:pt x="1566" y="685"/>
                    <a:pt x="0" y="2967"/>
                  </a:cubicBezTo>
                  <a:cubicBezTo>
                    <a:pt x="975" y="2937"/>
                    <a:pt x="1840" y="2857"/>
                    <a:pt x="2711" y="2857"/>
                  </a:cubicBezTo>
                  <a:cubicBezTo>
                    <a:pt x="3581" y="2857"/>
                    <a:pt x="4456" y="2937"/>
                    <a:pt x="5451" y="3225"/>
                  </a:cubicBezTo>
                  <a:cubicBezTo>
                    <a:pt x="7162" y="3762"/>
                    <a:pt x="8813" y="4458"/>
                    <a:pt x="10583" y="4657"/>
                  </a:cubicBezTo>
                  <a:cubicBezTo>
                    <a:pt x="10759" y="4678"/>
                    <a:pt x="10943" y="4690"/>
                    <a:pt x="11128" y="4690"/>
                  </a:cubicBezTo>
                  <a:cubicBezTo>
                    <a:pt x="11842" y="4690"/>
                    <a:pt x="12579" y="4510"/>
                    <a:pt x="12990" y="3941"/>
                  </a:cubicBezTo>
                  <a:cubicBezTo>
                    <a:pt x="13507" y="3205"/>
                    <a:pt x="13289" y="2171"/>
                    <a:pt x="12712" y="1494"/>
                  </a:cubicBezTo>
                  <a:cubicBezTo>
                    <a:pt x="11777" y="361"/>
                    <a:pt x="10146" y="22"/>
                    <a:pt x="8654" y="2"/>
                  </a:cubicBezTo>
                  <a:cubicBezTo>
                    <a:pt x="8583" y="1"/>
                    <a:pt x="8511" y="1"/>
                    <a:pt x="8437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407" name="Google Shape;1407;p19"/>
            <p:cNvSpPr/>
            <p:nvPr/>
          </p:nvSpPr>
          <p:spPr>
            <a:xfrm>
              <a:off x="2485625" y="498700"/>
              <a:ext cx="125350" cy="304650"/>
            </a:xfrm>
            <a:custGeom>
              <a:avLst/>
              <a:gdLst/>
              <a:ahLst/>
              <a:cxnLst/>
              <a:rect l="l" t="t" r="r" b="b"/>
              <a:pathLst>
                <a:path w="5014" h="12186" extrusionOk="0">
                  <a:moveTo>
                    <a:pt x="1990" y="1"/>
                  </a:moveTo>
                  <a:cubicBezTo>
                    <a:pt x="80" y="1712"/>
                    <a:pt x="0" y="5949"/>
                    <a:pt x="319" y="8276"/>
                  </a:cubicBezTo>
                  <a:cubicBezTo>
                    <a:pt x="517" y="9649"/>
                    <a:pt x="995" y="11081"/>
                    <a:pt x="2169" y="11837"/>
                  </a:cubicBezTo>
                  <a:cubicBezTo>
                    <a:pt x="2531" y="12054"/>
                    <a:pt x="2964" y="12186"/>
                    <a:pt x="3379" y="12186"/>
                  </a:cubicBezTo>
                  <a:cubicBezTo>
                    <a:pt x="3762" y="12186"/>
                    <a:pt x="4130" y="12075"/>
                    <a:pt x="4416" y="11817"/>
                  </a:cubicBezTo>
                  <a:cubicBezTo>
                    <a:pt x="5013" y="11240"/>
                    <a:pt x="4993" y="10285"/>
                    <a:pt x="4794" y="9490"/>
                  </a:cubicBezTo>
                  <a:cubicBezTo>
                    <a:pt x="4416" y="7898"/>
                    <a:pt x="3561" y="6466"/>
                    <a:pt x="2885" y="4974"/>
                  </a:cubicBezTo>
                  <a:cubicBezTo>
                    <a:pt x="2089" y="3223"/>
                    <a:pt x="2149" y="1791"/>
                    <a:pt x="1990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408" name="Google Shape;1408;p19"/>
            <p:cNvSpPr/>
            <p:nvPr/>
          </p:nvSpPr>
          <p:spPr>
            <a:xfrm>
              <a:off x="2546300" y="405125"/>
              <a:ext cx="312325" cy="103550"/>
            </a:xfrm>
            <a:custGeom>
              <a:avLst/>
              <a:gdLst/>
              <a:ahLst/>
              <a:cxnLst/>
              <a:rect l="l" t="t" r="r" b="b"/>
              <a:pathLst>
                <a:path w="12493" h="4142" extrusionOk="0">
                  <a:moveTo>
                    <a:pt x="8551" y="0"/>
                  </a:moveTo>
                  <a:cubicBezTo>
                    <a:pt x="8271" y="0"/>
                    <a:pt x="7992" y="16"/>
                    <a:pt x="7719" y="44"/>
                  </a:cubicBezTo>
                  <a:cubicBezTo>
                    <a:pt x="5371" y="243"/>
                    <a:pt x="1273" y="1277"/>
                    <a:pt x="0" y="3545"/>
                  </a:cubicBezTo>
                  <a:cubicBezTo>
                    <a:pt x="1260" y="3389"/>
                    <a:pt x="2329" y="3143"/>
                    <a:pt x="3522" y="3143"/>
                  </a:cubicBezTo>
                  <a:cubicBezTo>
                    <a:pt x="4005" y="3143"/>
                    <a:pt x="4508" y="3183"/>
                    <a:pt x="5053" y="3286"/>
                  </a:cubicBezTo>
                  <a:cubicBezTo>
                    <a:pt x="6664" y="3624"/>
                    <a:pt x="8256" y="4142"/>
                    <a:pt x="9907" y="4142"/>
                  </a:cubicBezTo>
                  <a:cubicBezTo>
                    <a:pt x="10722" y="4142"/>
                    <a:pt x="11637" y="3943"/>
                    <a:pt x="12075" y="3246"/>
                  </a:cubicBezTo>
                  <a:cubicBezTo>
                    <a:pt x="12493" y="2550"/>
                    <a:pt x="12175" y="1595"/>
                    <a:pt x="11598" y="1038"/>
                  </a:cubicBezTo>
                  <a:cubicBezTo>
                    <a:pt x="10817" y="258"/>
                    <a:pt x="9679" y="0"/>
                    <a:pt x="8551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409" name="Google Shape;1409;p19"/>
            <p:cNvSpPr/>
            <p:nvPr/>
          </p:nvSpPr>
          <p:spPr>
            <a:xfrm>
              <a:off x="2624875" y="606625"/>
              <a:ext cx="109925" cy="254275"/>
            </a:xfrm>
            <a:custGeom>
              <a:avLst/>
              <a:gdLst/>
              <a:ahLst/>
              <a:cxnLst/>
              <a:rect l="l" t="t" r="r" b="b"/>
              <a:pathLst>
                <a:path w="4397" h="10171" extrusionOk="0">
                  <a:moveTo>
                    <a:pt x="1552" y="1"/>
                  </a:moveTo>
                  <a:cubicBezTo>
                    <a:pt x="0" y="1532"/>
                    <a:pt x="40" y="5053"/>
                    <a:pt x="398" y="7003"/>
                  </a:cubicBezTo>
                  <a:cubicBezTo>
                    <a:pt x="597" y="8137"/>
                    <a:pt x="1035" y="9330"/>
                    <a:pt x="2029" y="9907"/>
                  </a:cubicBezTo>
                  <a:cubicBezTo>
                    <a:pt x="2321" y="10072"/>
                    <a:pt x="2669" y="10171"/>
                    <a:pt x="3002" y="10171"/>
                  </a:cubicBezTo>
                  <a:cubicBezTo>
                    <a:pt x="3352" y="10171"/>
                    <a:pt x="3685" y="10062"/>
                    <a:pt x="3919" y="9808"/>
                  </a:cubicBezTo>
                  <a:cubicBezTo>
                    <a:pt x="4397" y="9310"/>
                    <a:pt x="4357" y="8534"/>
                    <a:pt x="4178" y="7858"/>
                  </a:cubicBezTo>
                  <a:cubicBezTo>
                    <a:pt x="3800" y="6545"/>
                    <a:pt x="3044" y="5372"/>
                    <a:pt x="2447" y="4138"/>
                  </a:cubicBezTo>
                  <a:cubicBezTo>
                    <a:pt x="1731" y="2686"/>
                    <a:pt x="1751" y="1492"/>
                    <a:pt x="1552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410" name="Google Shape;1410;p19"/>
            <p:cNvSpPr/>
            <p:nvPr/>
          </p:nvSpPr>
          <p:spPr>
            <a:xfrm>
              <a:off x="2673100" y="522750"/>
              <a:ext cx="259125" cy="85400"/>
            </a:xfrm>
            <a:custGeom>
              <a:avLst/>
              <a:gdLst/>
              <a:ahLst/>
              <a:cxnLst/>
              <a:rect l="l" t="t" r="r" b="b"/>
              <a:pathLst>
                <a:path w="10365" h="3416" extrusionOk="0">
                  <a:moveTo>
                    <a:pt x="7162" y="0"/>
                  </a:moveTo>
                  <a:cubicBezTo>
                    <a:pt x="6881" y="0"/>
                    <a:pt x="6600" y="20"/>
                    <a:pt x="6327" y="53"/>
                  </a:cubicBezTo>
                  <a:cubicBezTo>
                    <a:pt x="4357" y="312"/>
                    <a:pt x="976" y="1267"/>
                    <a:pt x="1" y="3196"/>
                  </a:cubicBezTo>
                  <a:cubicBezTo>
                    <a:pt x="1131" y="3013"/>
                    <a:pt x="2061" y="2760"/>
                    <a:pt x="3162" y="2760"/>
                  </a:cubicBezTo>
                  <a:cubicBezTo>
                    <a:pt x="3495" y="2760"/>
                    <a:pt x="3844" y="2783"/>
                    <a:pt x="4218" y="2838"/>
                  </a:cubicBezTo>
                  <a:cubicBezTo>
                    <a:pt x="5536" y="3052"/>
                    <a:pt x="6855" y="3416"/>
                    <a:pt x="8191" y="3416"/>
                  </a:cubicBezTo>
                  <a:cubicBezTo>
                    <a:pt x="8226" y="3416"/>
                    <a:pt x="8261" y="3416"/>
                    <a:pt x="8296" y="3415"/>
                  </a:cubicBezTo>
                  <a:cubicBezTo>
                    <a:pt x="8953" y="3395"/>
                    <a:pt x="9728" y="3216"/>
                    <a:pt x="10047" y="2619"/>
                  </a:cubicBezTo>
                  <a:cubicBezTo>
                    <a:pt x="10365" y="2023"/>
                    <a:pt x="10067" y="1247"/>
                    <a:pt x="9569" y="769"/>
                  </a:cubicBezTo>
                  <a:cubicBezTo>
                    <a:pt x="8935" y="196"/>
                    <a:pt x="8049" y="0"/>
                    <a:pt x="7162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411" name="Google Shape;1411;p19"/>
            <p:cNvSpPr/>
            <p:nvPr/>
          </p:nvSpPr>
          <p:spPr>
            <a:xfrm>
              <a:off x="2180275" y="-47850"/>
              <a:ext cx="706200" cy="802700"/>
            </a:xfrm>
            <a:custGeom>
              <a:avLst/>
              <a:gdLst/>
              <a:ahLst/>
              <a:cxnLst/>
              <a:rect l="l" t="t" r="r" b="b"/>
              <a:pathLst>
                <a:path w="28248" h="32108" extrusionOk="0">
                  <a:moveTo>
                    <a:pt x="0" y="1"/>
                  </a:moveTo>
                  <a:lnTo>
                    <a:pt x="0" y="1"/>
                  </a:lnTo>
                  <a:cubicBezTo>
                    <a:pt x="3939" y="14304"/>
                    <a:pt x="15497" y="25264"/>
                    <a:pt x="28248" y="32108"/>
                  </a:cubicBezTo>
                  <a:cubicBezTo>
                    <a:pt x="25164" y="30138"/>
                    <a:pt x="22181" y="28049"/>
                    <a:pt x="19356" y="25782"/>
                  </a:cubicBezTo>
                  <a:cubicBezTo>
                    <a:pt x="10842" y="19058"/>
                    <a:pt x="3660" y="10345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412" name="Google Shape;1412;p19"/>
            <p:cNvSpPr/>
            <p:nvPr/>
          </p:nvSpPr>
          <p:spPr>
            <a:xfrm>
              <a:off x="2644750" y="598675"/>
              <a:ext cx="34350" cy="189500"/>
            </a:xfrm>
            <a:custGeom>
              <a:avLst/>
              <a:gdLst/>
              <a:ahLst/>
              <a:cxnLst/>
              <a:rect l="l" t="t" r="r" b="b"/>
              <a:pathLst>
                <a:path w="1374" h="7580" extrusionOk="0">
                  <a:moveTo>
                    <a:pt x="1175" y="0"/>
                  </a:moveTo>
                  <a:lnTo>
                    <a:pt x="1175" y="0"/>
                  </a:lnTo>
                  <a:cubicBezTo>
                    <a:pt x="1" y="2367"/>
                    <a:pt x="598" y="5172"/>
                    <a:pt x="1374" y="7579"/>
                  </a:cubicBezTo>
                  <a:cubicBezTo>
                    <a:pt x="916" y="5113"/>
                    <a:pt x="299" y="2447"/>
                    <a:pt x="11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413" name="Google Shape;1413;p19"/>
            <p:cNvSpPr/>
            <p:nvPr/>
          </p:nvSpPr>
          <p:spPr>
            <a:xfrm>
              <a:off x="2506500" y="490750"/>
              <a:ext cx="37325" cy="200450"/>
            </a:xfrm>
            <a:custGeom>
              <a:avLst/>
              <a:gdLst/>
              <a:ahLst/>
              <a:cxnLst/>
              <a:rect l="l" t="t" r="r" b="b"/>
              <a:pathLst>
                <a:path w="1493" h="8018" extrusionOk="0">
                  <a:moveTo>
                    <a:pt x="1493" y="1"/>
                  </a:moveTo>
                  <a:cubicBezTo>
                    <a:pt x="1" y="2408"/>
                    <a:pt x="438" y="5411"/>
                    <a:pt x="1055" y="8017"/>
                  </a:cubicBezTo>
                  <a:cubicBezTo>
                    <a:pt x="757" y="5391"/>
                    <a:pt x="339" y="2487"/>
                    <a:pt x="14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414" name="Google Shape;1414;p19"/>
            <p:cNvSpPr/>
            <p:nvPr/>
          </p:nvSpPr>
          <p:spPr>
            <a:xfrm>
              <a:off x="2344875" y="344550"/>
              <a:ext cx="51750" cy="233750"/>
            </a:xfrm>
            <a:custGeom>
              <a:avLst/>
              <a:gdLst/>
              <a:ahLst/>
              <a:cxnLst/>
              <a:rect l="l" t="t" r="r" b="b"/>
              <a:pathLst>
                <a:path w="2070" h="9350" extrusionOk="0">
                  <a:moveTo>
                    <a:pt x="2069" y="0"/>
                  </a:moveTo>
                  <a:lnTo>
                    <a:pt x="2069" y="0"/>
                  </a:lnTo>
                  <a:cubicBezTo>
                    <a:pt x="1" y="2626"/>
                    <a:pt x="259" y="6286"/>
                    <a:pt x="1055" y="9350"/>
                  </a:cubicBezTo>
                  <a:cubicBezTo>
                    <a:pt x="578" y="6207"/>
                    <a:pt x="279" y="2785"/>
                    <a:pt x="206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415" name="Google Shape;1415;p19"/>
            <p:cNvSpPr/>
            <p:nvPr/>
          </p:nvSpPr>
          <p:spPr>
            <a:xfrm>
              <a:off x="2233975" y="179425"/>
              <a:ext cx="46275" cy="205425"/>
            </a:xfrm>
            <a:custGeom>
              <a:avLst/>
              <a:gdLst/>
              <a:ahLst/>
              <a:cxnLst/>
              <a:rect l="l" t="t" r="r" b="b"/>
              <a:pathLst>
                <a:path w="1851" h="8217" extrusionOk="0">
                  <a:moveTo>
                    <a:pt x="1851" y="1"/>
                  </a:moveTo>
                  <a:lnTo>
                    <a:pt x="1851" y="1"/>
                  </a:lnTo>
                  <a:cubicBezTo>
                    <a:pt x="1" y="2268"/>
                    <a:pt x="120" y="5491"/>
                    <a:pt x="617" y="8216"/>
                  </a:cubicBezTo>
                  <a:cubicBezTo>
                    <a:pt x="438" y="5451"/>
                    <a:pt x="299" y="2447"/>
                    <a:pt x="18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416" name="Google Shape;1416;p19"/>
            <p:cNvSpPr/>
            <p:nvPr/>
          </p:nvSpPr>
          <p:spPr>
            <a:xfrm>
              <a:off x="2679575" y="548575"/>
              <a:ext cx="170600" cy="47625"/>
            </a:xfrm>
            <a:custGeom>
              <a:avLst/>
              <a:gdLst/>
              <a:ahLst/>
              <a:cxnLst/>
              <a:rect l="l" t="t" r="r" b="b"/>
              <a:pathLst>
                <a:path w="6824" h="1905" extrusionOk="0">
                  <a:moveTo>
                    <a:pt x="6004" y="1"/>
                  </a:moveTo>
                  <a:cubicBezTo>
                    <a:pt x="3892" y="1"/>
                    <a:pt x="1744" y="672"/>
                    <a:pt x="0" y="1905"/>
                  </a:cubicBezTo>
                  <a:cubicBezTo>
                    <a:pt x="2129" y="791"/>
                    <a:pt x="4456" y="174"/>
                    <a:pt x="6824" y="35"/>
                  </a:cubicBezTo>
                  <a:cubicBezTo>
                    <a:pt x="6552" y="12"/>
                    <a:pt x="6278" y="1"/>
                    <a:pt x="600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417" name="Google Shape;1417;p19"/>
            <p:cNvSpPr/>
            <p:nvPr/>
          </p:nvSpPr>
          <p:spPr>
            <a:xfrm>
              <a:off x="2542800" y="445700"/>
              <a:ext cx="146750" cy="50550"/>
            </a:xfrm>
            <a:custGeom>
              <a:avLst/>
              <a:gdLst/>
              <a:ahLst/>
              <a:cxnLst/>
              <a:rect l="l" t="t" r="r" b="b"/>
              <a:pathLst>
                <a:path w="5870" h="2022" extrusionOk="0">
                  <a:moveTo>
                    <a:pt x="5185" y="0"/>
                  </a:moveTo>
                  <a:cubicBezTo>
                    <a:pt x="3289" y="0"/>
                    <a:pt x="1368" y="726"/>
                    <a:pt x="1" y="2021"/>
                  </a:cubicBezTo>
                  <a:cubicBezTo>
                    <a:pt x="1771" y="848"/>
                    <a:pt x="3781" y="151"/>
                    <a:pt x="5869" y="32"/>
                  </a:cubicBezTo>
                  <a:cubicBezTo>
                    <a:pt x="5642" y="11"/>
                    <a:pt x="5414" y="0"/>
                    <a:pt x="518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418" name="Google Shape;1418;p19"/>
            <p:cNvSpPr/>
            <p:nvPr/>
          </p:nvSpPr>
          <p:spPr>
            <a:xfrm>
              <a:off x="2400575" y="307375"/>
              <a:ext cx="192975" cy="40175"/>
            </a:xfrm>
            <a:custGeom>
              <a:avLst/>
              <a:gdLst/>
              <a:ahLst/>
              <a:cxnLst/>
              <a:rect l="l" t="t" r="r" b="b"/>
              <a:pathLst>
                <a:path w="7719" h="1607" extrusionOk="0">
                  <a:moveTo>
                    <a:pt x="5779" y="1"/>
                  </a:moveTo>
                  <a:cubicBezTo>
                    <a:pt x="3758" y="1"/>
                    <a:pt x="1731" y="553"/>
                    <a:pt x="1" y="1606"/>
                  </a:cubicBezTo>
                  <a:cubicBezTo>
                    <a:pt x="2114" y="646"/>
                    <a:pt x="4427" y="145"/>
                    <a:pt x="6751" y="145"/>
                  </a:cubicBezTo>
                  <a:cubicBezTo>
                    <a:pt x="7074" y="145"/>
                    <a:pt x="7397" y="155"/>
                    <a:pt x="7719" y="174"/>
                  </a:cubicBezTo>
                  <a:cubicBezTo>
                    <a:pt x="7079" y="58"/>
                    <a:pt x="6429" y="1"/>
                    <a:pt x="577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419" name="Google Shape;1419;p19"/>
            <p:cNvSpPr/>
            <p:nvPr/>
          </p:nvSpPr>
          <p:spPr>
            <a:xfrm>
              <a:off x="2286200" y="139775"/>
              <a:ext cx="203425" cy="37200"/>
            </a:xfrm>
            <a:custGeom>
              <a:avLst/>
              <a:gdLst/>
              <a:ahLst/>
              <a:cxnLst/>
              <a:rect l="l" t="t" r="r" b="b"/>
              <a:pathLst>
                <a:path w="8137" h="1488" extrusionOk="0">
                  <a:moveTo>
                    <a:pt x="4952" y="1"/>
                  </a:moveTo>
                  <a:cubicBezTo>
                    <a:pt x="3197" y="1"/>
                    <a:pt x="1436" y="506"/>
                    <a:pt x="0" y="1487"/>
                  </a:cubicBezTo>
                  <a:cubicBezTo>
                    <a:pt x="1633" y="664"/>
                    <a:pt x="3455" y="236"/>
                    <a:pt x="5285" y="236"/>
                  </a:cubicBezTo>
                  <a:cubicBezTo>
                    <a:pt x="6242" y="236"/>
                    <a:pt x="7201" y="353"/>
                    <a:pt x="8136" y="592"/>
                  </a:cubicBezTo>
                  <a:cubicBezTo>
                    <a:pt x="7130" y="196"/>
                    <a:pt x="6042" y="1"/>
                    <a:pt x="49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grpSp>
        <p:nvGrpSpPr>
          <p:cNvPr id="1420" name="Google Shape;1420;p19"/>
          <p:cNvGrpSpPr/>
          <p:nvPr/>
        </p:nvGrpSpPr>
        <p:grpSpPr>
          <a:xfrm rot="-9460325" flipH="1">
            <a:off x="340186" y="6112616"/>
            <a:ext cx="1099167" cy="1229187"/>
            <a:chOff x="2180275" y="-47850"/>
            <a:chExt cx="812625" cy="908750"/>
          </a:xfrm>
        </p:grpSpPr>
        <p:sp>
          <p:nvSpPr>
            <p:cNvPr id="1421" name="Google Shape;1421;p19"/>
            <p:cNvSpPr/>
            <p:nvPr/>
          </p:nvSpPr>
          <p:spPr>
            <a:xfrm>
              <a:off x="2722850" y="650400"/>
              <a:ext cx="270050" cy="184225"/>
            </a:xfrm>
            <a:custGeom>
              <a:avLst/>
              <a:gdLst/>
              <a:ahLst/>
              <a:cxnLst/>
              <a:rect l="l" t="t" r="r" b="b"/>
              <a:pathLst>
                <a:path w="10802" h="7369" extrusionOk="0">
                  <a:moveTo>
                    <a:pt x="0" y="0"/>
                  </a:moveTo>
                  <a:lnTo>
                    <a:pt x="0" y="0"/>
                  </a:lnTo>
                  <a:cubicBezTo>
                    <a:pt x="1572" y="1393"/>
                    <a:pt x="2566" y="3362"/>
                    <a:pt x="4078" y="4894"/>
                  </a:cubicBezTo>
                  <a:cubicBezTo>
                    <a:pt x="5232" y="6047"/>
                    <a:pt x="6565" y="7102"/>
                    <a:pt x="8196" y="7340"/>
                  </a:cubicBezTo>
                  <a:cubicBezTo>
                    <a:pt x="8329" y="7359"/>
                    <a:pt x="8467" y="7368"/>
                    <a:pt x="8608" y="7368"/>
                  </a:cubicBezTo>
                  <a:cubicBezTo>
                    <a:pt x="9392" y="7368"/>
                    <a:pt x="10236" y="7074"/>
                    <a:pt x="10523" y="6366"/>
                  </a:cubicBezTo>
                  <a:cubicBezTo>
                    <a:pt x="10802" y="5689"/>
                    <a:pt x="10523" y="4914"/>
                    <a:pt x="10086" y="4357"/>
                  </a:cubicBezTo>
                  <a:cubicBezTo>
                    <a:pt x="9429" y="3521"/>
                    <a:pt x="8435" y="3004"/>
                    <a:pt x="7460" y="2626"/>
                  </a:cubicBezTo>
                  <a:cubicBezTo>
                    <a:pt x="5093" y="1452"/>
                    <a:pt x="2347" y="1333"/>
                    <a:pt x="0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422" name="Google Shape;1422;p19"/>
            <p:cNvSpPr/>
            <p:nvPr/>
          </p:nvSpPr>
          <p:spPr>
            <a:xfrm>
              <a:off x="2184750" y="178425"/>
              <a:ext cx="114900" cy="331200"/>
            </a:xfrm>
            <a:custGeom>
              <a:avLst/>
              <a:gdLst/>
              <a:ahLst/>
              <a:cxnLst/>
              <a:rect l="l" t="t" r="r" b="b"/>
              <a:pathLst>
                <a:path w="4596" h="13248" extrusionOk="0">
                  <a:moveTo>
                    <a:pt x="3561" y="1"/>
                  </a:moveTo>
                  <a:lnTo>
                    <a:pt x="3561" y="1"/>
                  </a:lnTo>
                  <a:cubicBezTo>
                    <a:pt x="1134" y="1433"/>
                    <a:pt x="199" y="5889"/>
                    <a:pt x="80" y="8435"/>
                  </a:cubicBezTo>
                  <a:cubicBezTo>
                    <a:pt x="0" y="9927"/>
                    <a:pt x="219" y="11559"/>
                    <a:pt x="1293" y="12593"/>
                  </a:cubicBezTo>
                  <a:cubicBezTo>
                    <a:pt x="1711" y="12984"/>
                    <a:pt x="2299" y="13247"/>
                    <a:pt x="2863" y="13247"/>
                  </a:cubicBezTo>
                  <a:cubicBezTo>
                    <a:pt x="3158" y="13247"/>
                    <a:pt x="3447" y="13175"/>
                    <a:pt x="3700" y="13011"/>
                  </a:cubicBezTo>
                  <a:cubicBezTo>
                    <a:pt x="4456" y="12533"/>
                    <a:pt x="4595" y="11519"/>
                    <a:pt x="4576" y="10643"/>
                  </a:cubicBezTo>
                  <a:cubicBezTo>
                    <a:pt x="4496" y="8873"/>
                    <a:pt x="3879" y="7182"/>
                    <a:pt x="3481" y="5451"/>
                  </a:cubicBezTo>
                  <a:cubicBezTo>
                    <a:pt x="3004" y="3442"/>
                    <a:pt x="3382" y="1911"/>
                    <a:pt x="3561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423" name="Google Shape;1423;p19"/>
            <p:cNvSpPr/>
            <p:nvPr/>
          </p:nvSpPr>
          <p:spPr>
            <a:xfrm>
              <a:off x="2285700" y="120125"/>
              <a:ext cx="335225" cy="124025"/>
            </a:xfrm>
            <a:custGeom>
              <a:avLst/>
              <a:gdLst/>
              <a:ahLst/>
              <a:cxnLst/>
              <a:rect l="l" t="t" r="r" b="b"/>
              <a:pathLst>
                <a:path w="13409" h="4961" extrusionOk="0">
                  <a:moveTo>
                    <a:pt x="7144" y="1"/>
                  </a:moveTo>
                  <a:cubicBezTo>
                    <a:pt x="4625" y="1"/>
                    <a:pt x="1445" y="499"/>
                    <a:pt x="0" y="2214"/>
                  </a:cubicBezTo>
                  <a:cubicBezTo>
                    <a:pt x="1930" y="2333"/>
                    <a:pt x="3482" y="2214"/>
                    <a:pt x="5411" y="2969"/>
                  </a:cubicBezTo>
                  <a:cubicBezTo>
                    <a:pt x="7042" y="3646"/>
                    <a:pt x="8634" y="4521"/>
                    <a:pt x="10384" y="4859"/>
                  </a:cubicBezTo>
                  <a:cubicBezTo>
                    <a:pt x="10668" y="4920"/>
                    <a:pt x="10977" y="4960"/>
                    <a:pt x="11284" y="4960"/>
                  </a:cubicBezTo>
                  <a:cubicBezTo>
                    <a:pt x="11881" y="4960"/>
                    <a:pt x="12470" y="4809"/>
                    <a:pt x="12851" y="4362"/>
                  </a:cubicBezTo>
                  <a:cubicBezTo>
                    <a:pt x="13408" y="3725"/>
                    <a:pt x="13289" y="2651"/>
                    <a:pt x="12791" y="1935"/>
                  </a:cubicBezTo>
                  <a:cubicBezTo>
                    <a:pt x="11956" y="722"/>
                    <a:pt x="10365" y="244"/>
                    <a:pt x="8892" y="85"/>
                  </a:cubicBezTo>
                  <a:cubicBezTo>
                    <a:pt x="8378" y="33"/>
                    <a:pt x="7782" y="1"/>
                    <a:pt x="7144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424" name="Google Shape;1424;p19"/>
            <p:cNvSpPr/>
            <p:nvPr/>
          </p:nvSpPr>
          <p:spPr>
            <a:xfrm>
              <a:off x="2320025" y="350000"/>
              <a:ext cx="123350" cy="331575"/>
            </a:xfrm>
            <a:custGeom>
              <a:avLst/>
              <a:gdLst/>
              <a:ahLst/>
              <a:cxnLst/>
              <a:rect l="l" t="t" r="r" b="b"/>
              <a:pathLst>
                <a:path w="4934" h="13263" extrusionOk="0">
                  <a:moveTo>
                    <a:pt x="2825" y="1"/>
                  </a:moveTo>
                  <a:cubicBezTo>
                    <a:pt x="557" y="1652"/>
                    <a:pt x="0" y="6168"/>
                    <a:pt x="139" y="8734"/>
                  </a:cubicBezTo>
                  <a:cubicBezTo>
                    <a:pt x="179" y="10226"/>
                    <a:pt x="557" y="11837"/>
                    <a:pt x="1731" y="12732"/>
                  </a:cubicBezTo>
                  <a:cubicBezTo>
                    <a:pt x="2127" y="13059"/>
                    <a:pt x="2654" y="13262"/>
                    <a:pt x="3163" y="13262"/>
                  </a:cubicBezTo>
                  <a:cubicBezTo>
                    <a:pt x="3521" y="13262"/>
                    <a:pt x="3870" y="13161"/>
                    <a:pt x="4158" y="12931"/>
                  </a:cubicBezTo>
                  <a:cubicBezTo>
                    <a:pt x="4854" y="12394"/>
                    <a:pt x="4933" y="11360"/>
                    <a:pt x="4794" y="10504"/>
                  </a:cubicBezTo>
                  <a:cubicBezTo>
                    <a:pt x="4555" y="8734"/>
                    <a:pt x="3800" y="7122"/>
                    <a:pt x="3243" y="5432"/>
                  </a:cubicBezTo>
                  <a:cubicBezTo>
                    <a:pt x="2586" y="3482"/>
                    <a:pt x="2825" y="1911"/>
                    <a:pt x="2825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425" name="Google Shape;1425;p19"/>
            <p:cNvSpPr/>
            <p:nvPr/>
          </p:nvSpPr>
          <p:spPr>
            <a:xfrm>
              <a:off x="2402075" y="272875"/>
              <a:ext cx="337700" cy="117250"/>
            </a:xfrm>
            <a:custGeom>
              <a:avLst/>
              <a:gdLst/>
              <a:ahLst/>
              <a:cxnLst/>
              <a:rect l="l" t="t" r="r" b="b"/>
              <a:pathLst>
                <a:path w="13508" h="4690" extrusionOk="0">
                  <a:moveTo>
                    <a:pt x="8437" y="1"/>
                  </a:moveTo>
                  <a:cubicBezTo>
                    <a:pt x="5877" y="1"/>
                    <a:pt x="1566" y="685"/>
                    <a:pt x="0" y="2967"/>
                  </a:cubicBezTo>
                  <a:cubicBezTo>
                    <a:pt x="975" y="2937"/>
                    <a:pt x="1840" y="2857"/>
                    <a:pt x="2711" y="2857"/>
                  </a:cubicBezTo>
                  <a:cubicBezTo>
                    <a:pt x="3581" y="2857"/>
                    <a:pt x="4456" y="2937"/>
                    <a:pt x="5451" y="3225"/>
                  </a:cubicBezTo>
                  <a:cubicBezTo>
                    <a:pt x="7162" y="3762"/>
                    <a:pt x="8813" y="4458"/>
                    <a:pt x="10583" y="4657"/>
                  </a:cubicBezTo>
                  <a:cubicBezTo>
                    <a:pt x="10759" y="4678"/>
                    <a:pt x="10943" y="4690"/>
                    <a:pt x="11128" y="4690"/>
                  </a:cubicBezTo>
                  <a:cubicBezTo>
                    <a:pt x="11842" y="4690"/>
                    <a:pt x="12579" y="4510"/>
                    <a:pt x="12990" y="3941"/>
                  </a:cubicBezTo>
                  <a:cubicBezTo>
                    <a:pt x="13507" y="3205"/>
                    <a:pt x="13289" y="2171"/>
                    <a:pt x="12712" y="1494"/>
                  </a:cubicBezTo>
                  <a:cubicBezTo>
                    <a:pt x="11777" y="361"/>
                    <a:pt x="10146" y="22"/>
                    <a:pt x="8654" y="2"/>
                  </a:cubicBezTo>
                  <a:cubicBezTo>
                    <a:pt x="8583" y="1"/>
                    <a:pt x="8511" y="1"/>
                    <a:pt x="8437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426" name="Google Shape;1426;p19"/>
            <p:cNvSpPr/>
            <p:nvPr/>
          </p:nvSpPr>
          <p:spPr>
            <a:xfrm>
              <a:off x="2485625" y="498700"/>
              <a:ext cx="125350" cy="304650"/>
            </a:xfrm>
            <a:custGeom>
              <a:avLst/>
              <a:gdLst/>
              <a:ahLst/>
              <a:cxnLst/>
              <a:rect l="l" t="t" r="r" b="b"/>
              <a:pathLst>
                <a:path w="5014" h="12186" extrusionOk="0">
                  <a:moveTo>
                    <a:pt x="1990" y="1"/>
                  </a:moveTo>
                  <a:cubicBezTo>
                    <a:pt x="80" y="1712"/>
                    <a:pt x="0" y="5949"/>
                    <a:pt x="319" y="8276"/>
                  </a:cubicBezTo>
                  <a:cubicBezTo>
                    <a:pt x="517" y="9649"/>
                    <a:pt x="995" y="11081"/>
                    <a:pt x="2169" y="11837"/>
                  </a:cubicBezTo>
                  <a:cubicBezTo>
                    <a:pt x="2531" y="12054"/>
                    <a:pt x="2964" y="12186"/>
                    <a:pt x="3379" y="12186"/>
                  </a:cubicBezTo>
                  <a:cubicBezTo>
                    <a:pt x="3762" y="12186"/>
                    <a:pt x="4130" y="12075"/>
                    <a:pt x="4416" y="11817"/>
                  </a:cubicBezTo>
                  <a:cubicBezTo>
                    <a:pt x="5013" y="11240"/>
                    <a:pt x="4993" y="10285"/>
                    <a:pt x="4794" y="9490"/>
                  </a:cubicBezTo>
                  <a:cubicBezTo>
                    <a:pt x="4416" y="7898"/>
                    <a:pt x="3561" y="6466"/>
                    <a:pt x="2885" y="4974"/>
                  </a:cubicBezTo>
                  <a:cubicBezTo>
                    <a:pt x="2089" y="3223"/>
                    <a:pt x="2149" y="1791"/>
                    <a:pt x="1990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427" name="Google Shape;1427;p19"/>
            <p:cNvSpPr/>
            <p:nvPr/>
          </p:nvSpPr>
          <p:spPr>
            <a:xfrm>
              <a:off x="2546300" y="405125"/>
              <a:ext cx="312325" cy="103550"/>
            </a:xfrm>
            <a:custGeom>
              <a:avLst/>
              <a:gdLst/>
              <a:ahLst/>
              <a:cxnLst/>
              <a:rect l="l" t="t" r="r" b="b"/>
              <a:pathLst>
                <a:path w="12493" h="4142" extrusionOk="0">
                  <a:moveTo>
                    <a:pt x="8551" y="0"/>
                  </a:moveTo>
                  <a:cubicBezTo>
                    <a:pt x="8271" y="0"/>
                    <a:pt x="7992" y="16"/>
                    <a:pt x="7719" y="44"/>
                  </a:cubicBezTo>
                  <a:cubicBezTo>
                    <a:pt x="5371" y="243"/>
                    <a:pt x="1273" y="1277"/>
                    <a:pt x="0" y="3545"/>
                  </a:cubicBezTo>
                  <a:cubicBezTo>
                    <a:pt x="1260" y="3389"/>
                    <a:pt x="2329" y="3143"/>
                    <a:pt x="3522" y="3143"/>
                  </a:cubicBezTo>
                  <a:cubicBezTo>
                    <a:pt x="4005" y="3143"/>
                    <a:pt x="4508" y="3183"/>
                    <a:pt x="5053" y="3286"/>
                  </a:cubicBezTo>
                  <a:cubicBezTo>
                    <a:pt x="6664" y="3624"/>
                    <a:pt x="8256" y="4142"/>
                    <a:pt x="9907" y="4142"/>
                  </a:cubicBezTo>
                  <a:cubicBezTo>
                    <a:pt x="10722" y="4142"/>
                    <a:pt x="11637" y="3943"/>
                    <a:pt x="12075" y="3246"/>
                  </a:cubicBezTo>
                  <a:cubicBezTo>
                    <a:pt x="12493" y="2550"/>
                    <a:pt x="12175" y="1595"/>
                    <a:pt x="11598" y="1038"/>
                  </a:cubicBezTo>
                  <a:cubicBezTo>
                    <a:pt x="10817" y="258"/>
                    <a:pt x="9679" y="0"/>
                    <a:pt x="8551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428" name="Google Shape;1428;p19"/>
            <p:cNvSpPr/>
            <p:nvPr/>
          </p:nvSpPr>
          <p:spPr>
            <a:xfrm>
              <a:off x="2624875" y="606625"/>
              <a:ext cx="109925" cy="254275"/>
            </a:xfrm>
            <a:custGeom>
              <a:avLst/>
              <a:gdLst/>
              <a:ahLst/>
              <a:cxnLst/>
              <a:rect l="l" t="t" r="r" b="b"/>
              <a:pathLst>
                <a:path w="4397" h="10171" extrusionOk="0">
                  <a:moveTo>
                    <a:pt x="1552" y="1"/>
                  </a:moveTo>
                  <a:cubicBezTo>
                    <a:pt x="0" y="1532"/>
                    <a:pt x="40" y="5053"/>
                    <a:pt x="398" y="7003"/>
                  </a:cubicBezTo>
                  <a:cubicBezTo>
                    <a:pt x="597" y="8137"/>
                    <a:pt x="1035" y="9330"/>
                    <a:pt x="2029" y="9907"/>
                  </a:cubicBezTo>
                  <a:cubicBezTo>
                    <a:pt x="2321" y="10072"/>
                    <a:pt x="2669" y="10171"/>
                    <a:pt x="3002" y="10171"/>
                  </a:cubicBezTo>
                  <a:cubicBezTo>
                    <a:pt x="3352" y="10171"/>
                    <a:pt x="3685" y="10062"/>
                    <a:pt x="3919" y="9808"/>
                  </a:cubicBezTo>
                  <a:cubicBezTo>
                    <a:pt x="4397" y="9310"/>
                    <a:pt x="4357" y="8534"/>
                    <a:pt x="4178" y="7858"/>
                  </a:cubicBezTo>
                  <a:cubicBezTo>
                    <a:pt x="3800" y="6545"/>
                    <a:pt x="3044" y="5372"/>
                    <a:pt x="2447" y="4138"/>
                  </a:cubicBezTo>
                  <a:cubicBezTo>
                    <a:pt x="1731" y="2686"/>
                    <a:pt x="1751" y="1492"/>
                    <a:pt x="1552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429" name="Google Shape;1429;p19"/>
            <p:cNvSpPr/>
            <p:nvPr/>
          </p:nvSpPr>
          <p:spPr>
            <a:xfrm>
              <a:off x="2673100" y="522750"/>
              <a:ext cx="259125" cy="85400"/>
            </a:xfrm>
            <a:custGeom>
              <a:avLst/>
              <a:gdLst/>
              <a:ahLst/>
              <a:cxnLst/>
              <a:rect l="l" t="t" r="r" b="b"/>
              <a:pathLst>
                <a:path w="10365" h="3416" extrusionOk="0">
                  <a:moveTo>
                    <a:pt x="7162" y="0"/>
                  </a:moveTo>
                  <a:cubicBezTo>
                    <a:pt x="6881" y="0"/>
                    <a:pt x="6600" y="20"/>
                    <a:pt x="6327" y="53"/>
                  </a:cubicBezTo>
                  <a:cubicBezTo>
                    <a:pt x="4357" y="312"/>
                    <a:pt x="976" y="1267"/>
                    <a:pt x="1" y="3196"/>
                  </a:cubicBezTo>
                  <a:cubicBezTo>
                    <a:pt x="1131" y="3013"/>
                    <a:pt x="2061" y="2760"/>
                    <a:pt x="3162" y="2760"/>
                  </a:cubicBezTo>
                  <a:cubicBezTo>
                    <a:pt x="3495" y="2760"/>
                    <a:pt x="3844" y="2783"/>
                    <a:pt x="4218" y="2838"/>
                  </a:cubicBezTo>
                  <a:cubicBezTo>
                    <a:pt x="5536" y="3052"/>
                    <a:pt x="6855" y="3416"/>
                    <a:pt x="8191" y="3416"/>
                  </a:cubicBezTo>
                  <a:cubicBezTo>
                    <a:pt x="8226" y="3416"/>
                    <a:pt x="8261" y="3416"/>
                    <a:pt x="8296" y="3415"/>
                  </a:cubicBezTo>
                  <a:cubicBezTo>
                    <a:pt x="8953" y="3395"/>
                    <a:pt x="9728" y="3216"/>
                    <a:pt x="10047" y="2619"/>
                  </a:cubicBezTo>
                  <a:cubicBezTo>
                    <a:pt x="10365" y="2023"/>
                    <a:pt x="10067" y="1247"/>
                    <a:pt x="9569" y="769"/>
                  </a:cubicBezTo>
                  <a:cubicBezTo>
                    <a:pt x="8935" y="196"/>
                    <a:pt x="8049" y="0"/>
                    <a:pt x="7162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430" name="Google Shape;1430;p19"/>
            <p:cNvSpPr/>
            <p:nvPr/>
          </p:nvSpPr>
          <p:spPr>
            <a:xfrm>
              <a:off x="2180275" y="-47850"/>
              <a:ext cx="706200" cy="802700"/>
            </a:xfrm>
            <a:custGeom>
              <a:avLst/>
              <a:gdLst/>
              <a:ahLst/>
              <a:cxnLst/>
              <a:rect l="l" t="t" r="r" b="b"/>
              <a:pathLst>
                <a:path w="28248" h="32108" extrusionOk="0">
                  <a:moveTo>
                    <a:pt x="0" y="1"/>
                  </a:moveTo>
                  <a:lnTo>
                    <a:pt x="0" y="1"/>
                  </a:lnTo>
                  <a:cubicBezTo>
                    <a:pt x="3939" y="14304"/>
                    <a:pt x="15497" y="25264"/>
                    <a:pt x="28248" y="32108"/>
                  </a:cubicBezTo>
                  <a:cubicBezTo>
                    <a:pt x="25164" y="30138"/>
                    <a:pt x="22181" y="28049"/>
                    <a:pt x="19356" y="25782"/>
                  </a:cubicBezTo>
                  <a:cubicBezTo>
                    <a:pt x="10842" y="19058"/>
                    <a:pt x="3660" y="10345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431" name="Google Shape;1431;p19"/>
            <p:cNvSpPr/>
            <p:nvPr/>
          </p:nvSpPr>
          <p:spPr>
            <a:xfrm>
              <a:off x="2644750" y="598675"/>
              <a:ext cx="34350" cy="189500"/>
            </a:xfrm>
            <a:custGeom>
              <a:avLst/>
              <a:gdLst/>
              <a:ahLst/>
              <a:cxnLst/>
              <a:rect l="l" t="t" r="r" b="b"/>
              <a:pathLst>
                <a:path w="1374" h="7580" extrusionOk="0">
                  <a:moveTo>
                    <a:pt x="1175" y="0"/>
                  </a:moveTo>
                  <a:lnTo>
                    <a:pt x="1175" y="0"/>
                  </a:lnTo>
                  <a:cubicBezTo>
                    <a:pt x="1" y="2367"/>
                    <a:pt x="598" y="5172"/>
                    <a:pt x="1374" y="7579"/>
                  </a:cubicBezTo>
                  <a:cubicBezTo>
                    <a:pt x="916" y="5113"/>
                    <a:pt x="299" y="2447"/>
                    <a:pt x="11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432" name="Google Shape;1432;p19"/>
            <p:cNvSpPr/>
            <p:nvPr/>
          </p:nvSpPr>
          <p:spPr>
            <a:xfrm>
              <a:off x="2506500" y="490750"/>
              <a:ext cx="37325" cy="200450"/>
            </a:xfrm>
            <a:custGeom>
              <a:avLst/>
              <a:gdLst/>
              <a:ahLst/>
              <a:cxnLst/>
              <a:rect l="l" t="t" r="r" b="b"/>
              <a:pathLst>
                <a:path w="1493" h="8018" extrusionOk="0">
                  <a:moveTo>
                    <a:pt x="1493" y="1"/>
                  </a:moveTo>
                  <a:cubicBezTo>
                    <a:pt x="1" y="2408"/>
                    <a:pt x="438" y="5411"/>
                    <a:pt x="1055" y="8017"/>
                  </a:cubicBezTo>
                  <a:cubicBezTo>
                    <a:pt x="757" y="5391"/>
                    <a:pt x="339" y="2487"/>
                    <a:pt x="14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433" name="Google Shape;1433;p19"/>
            <p:cNvSpPr/>
            <p:nvPr/>
          </p:nvSpPr>
          <p:spPr>
            <a:xfrm>
              <a:off x="2344875" y="344550"/>
              <a:ext cx="51750" cy="233750"/>
            </a:xfrm>
            <a:custGeom>
              <a:avLst/>
              <a:gdLst/>
              <a:ahLst/>
              <a:cxnLst/>
              <a:rect l="l" t="t" r="r" b="b"/>
              <a:pathLst>
                <a:path w="2070" h="9350" extrusionOk="0">
                  <a:moveTo>
                    <a:pt x="2069" y="0"/>
                  </a:moveTo>
                  <a:lnTo>
                    <a:pt x="2069" y="0"/>
                  </a:lnTo>
                  <a:cubicBezTo>
                    <a:pt x="1" y="2626"/>
                    <a:pt x="259" y="6286"/>
                    <a:pt x="1055" y="9350"/>
                  </a:cubicBezTo>
                  <a:cubicBezTo>
                    <a:pt x="578" y="6207"/>
                    <a:pt x="279" y="2785"/>
                    <a:pt x="206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434" name="Google Shape;1434;p19"/>
            <p:cNvSpPr/>
            <p:nvPr/>
          </p:nvSpPr>
          <p:spPr>
            <a:xfrm>
              <a:off x="2233975" y="179425"/>
              <a:ext cx="46275" cy="205425"/>
            </a:xfrm>
            <a:custGeom>
              <a:avLst/>
              <a:gdLst/>
              <a:ahLst/>
              <a:cxnLst/>
              <a:rect l="l" t="t" r="r" b="b"/>
              <a:pathLst>
                <a:path w="1851" h="8217" extrusionOk="0">
                  <a:moveTo>
                    <a:pt x="1851" y="1"/>
                  </a:moveTo>
                  <a:lnTo>
                    <a:pt x="1851" y="1"/>
                  </a:lnTo>
                  <a:cubicBezTo>
                    <a:pt x="1" y="2268"/>
                    <a:pt x="120" y="5491"/>
                    <a:pt x="617" y="8216"/>
                  </a:cubicBezTo>
                  <a:cubicBezTo>
                    <a:pt x="438" y="5451"/>
                    <a:pt x="299" y="2447"/>
                    <a:pt x="18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435" name="Google Shape;1435;p19"/>
            <p:cNvSpPr/>
            <p:nvPr/>
          </p:nvSpPr>
          <p:spPr>
            <a:xfrm>
              <a:off x="2679575" y="548575"/>
              <a:ext cx="170600" cy="47625"/>
            </a:xfrm>
            <a:custGeom>
              <a:avLst/>
              <a:gdLst/>
              <a:ahLst/>
              <a:cxnLst/>
              <a:rect l="l" t="t" r="r" b="b"/>
              <a:pathLst>
                <a:path w="6824" h="1905" extrusionOk="0">
                  <a:moveTo>
                    <a:pt x="6004" y="1"/>
                  </a:moveTo>
                  <a:cubicBezTo>
                    <a:pt x="3892" y="1"/>
                    <a:pt x="1744" y="672"/>
                    <a:pt x="0" y="1905"/>
                  </a:cubicBezTo>
                  <a:cubicBezTo>
                    <a:pt x="2129" y="791"/>
                    <a:pt x="4456" y="174"/>
                    <a:pt x="6824" y="35"/>
                  </a:cubicBezTo>
                  <a:cubicBezTo>
                    <a:pt x="6552" y="12"/>
                    <a:pt x="6278" y="1"/>
                    <a:pt x="600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436" name="Google Shape;1436;p19"/>
            <p:cNvSpPr/>
            <p:nvPr/>
          </p:nvSpPr>
          <p:spPr>
            <a:xfrm>
              <a:off x="2542800" y="445700"/>
              <a:ext cx="146750" cy="50550"/>
            </a:xfrm>
            <a:custGeom>
              <a:avLst/>
              <a:gdLst/>
              <a:ahLst/>
              <a:cxnLst/>
              <a:rect l="l" t="t" r="r" b="b"/>
              <a:pathLst>
                <a:path w="5870" h="2022" extrusionOk="0">
                  <a:moveTo>
                    <a:pt x="5185" y="0"/>
                  </a:moveTo>
                  <a:cubicBezTo>
                    <a:pt x="3289" y="0"/>
                    <a:pt x="1368" y="726"/>
                    <a:pt x="1" y="2021"/>
                  </a:cubicBezTo>
                  <a:cubicBezTo>
                    <a:pt x="1771" y="848"/>
                    <a:pt x="3781" y="151"/>
                    <a:pt x="5869" y="32"/>
                  </a:cubicBezTo>
                  <a:cubicBezTo>
                    <a:pt x="5642" y="11"/>
                    <a:pt x="5414" y="0"/>
                    <a:pt x="518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437" name="Google Shape;1437;p19"/>
            <p:cNvSpPr/>
            <p:nvPr/>
          </p:nvSpPr>
          <p:spPr>
            <a:xfrm>
              <a:off x="2400575" y="307375"/>
              <a:ext cx="192975" cy="40175"/>
            </a:xfrm>
            <a:custGeom>
              <a:avLst/>
              <a:gdLst/>
              <a:ahLst/>
              <a:cxnLst/>
              <a:rect l="l" t="t" r="r" b="b"/>
              <a:pathLst>
                <a:path w="7719" h="1607" extrusionOk="0">
                  <a:moveTo>
                    <a:pt x="5779" y="1"/>
                  </a:moveTo>
                  <a:cubicBezTo>
                    <a:pt x="3758" y="1"/>
                    <a:pt x="1731" y="553"/>
                    <a:pt x="1" y="1606"/>
                  </a:cubicBezTo>
                  <a:cubicBezTo>
                    <a:pt x="2114" y="646"/>
                    <a:pt x="4427" y="145"/>
                    <a:pt x="6751" y="145"/>
                  </a:cubicBezTo>
                  <a:cubicBezTo>
                    <a:pt x="7074" y="145"/>
                    <a:pt x="7397" y="155"/>
                    <a:pt x="7719" y="174"/>
                  </a:cubicBezTo>
                  <a:cubicBezTo>
                    <a:pt x="7079" y="58"/>
                    <a:pt x="6429" y="1"/>
                    <a:pt x="577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438" name="Google Shape;1438;p19"/>
            <p:cNvSpPr/>
            <p:nvPr/>
          </p:nvSpPr>
          <p:spPr>
            <a:xfrm>
              <a:off x="2286200" y="139775"/>
              <a:ext cx="203425" cy="37200"/>
            </a:xfrm>
            <a:custGeom>
              <a:avLst/>
              <a:gdLst/>
              <a:ahLst/>
              <a:cxnLst/>
              <a:rect l="l" t="t" r="r" b="b"/>
              <a:pathLst>
                <a:path w="8137" h="1488" extrusionOk="0">
                  <a:moveTo>
                    <a:pt x="4952" y="1"/>
                  </a:moveTo>
                  <a:cubicBezTo>
                    <a:pt x="3197" y="1"/>
                    <a:pt x="1436" y="506"/>
                    <a:pt x="0" y="1487"/>
                  </a:cubicBezTo>
                  <a:cubicBezTo>
                    <a:pt x="1633" y="664"/>
                    <a:pt x="3455" y="236"/>
                    <a:pt x="5285" y="236"/>
                  </a:cubicBezTo>
                  <a:cubicBezTo>
                    <a:pt x="6242" y="236"/>
                    <a:pt x="7201" y="353"/>
                    <a:pt x="8136" y="592"/>
                  </a:cubicBezTo>
                  <a:cubicBezTo>
                    <a:pt x="7130" y="196"/>
                    <a:pt x="6042" y="1"/>
                    <a:pt x="49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grpSp>
        <p:nvGrpSpPr>
          <p:cNvPr id="1439" name="Google Shape;1439;p19"/>
          <p:cNvGrpSpPr/>
          <p:nvPr/>
        </p:nvGrpSpPr>
        <p:grpSpPr>
          <a:xfrm rot="6957884">
            <a:off x="-240654" y="6236059"/>
            <a:ext cx="862964" cy="529703"/>
            <a:chOff x="3635425" y="69650"/>
            <a:chExt cx="965800" cy="592825"/>
          </a:xfrm>
        </p:grpSpPr>
        <p:sp>
          <p:nvSpPr>
            <p:cNvPr id="1440" name="Google Shape;1440;p19"/>
            <p:cNvSpPr/>
            <p:nvPr/>
          </p:nvSpPr>
          <p:spPr>
            <a:xfrm>
              <a:off x="3741350" y="90400"/>
              <a:ext cx="859875" cy="436675"/>
            </a:xfrm>
            <a:custGeom>
              <a:avLst/>
              <a:gdLst/>
              <a:ahLst/>
              <a:cxnLst/>
              <a:rect l="l" t="t" r="r" b="b"/>
              <a:pathLst>
                <a:path w="34395" h="17467" fill="none" extrusionOk="0">
                  <a:moveTo>
                    <a:pt x="0" y="17467"/>
                  </a:moveTo>
                  <a:cubicBezTo>
                    <a:pt x="10464" y="9848"/>
                    <a:pt x="21723" y="2746"/>
                    <a:pt x="34395" y="1"/>
                  </a:cubicBezTo>
                </a:path>
              </a:pathLst>
            </a:custGeom>
            <a:solidFill>
              <a:schemeClr val="dk1"/>
            </a:solidFill>
            <a:ln w="10450" cap="flat" cmpd="sng">
              <a:solidFill>
                <a:srgbClr val="282922"/>
              </a:solidFill>
              <a:prstDash val="solid"/>
              <a:miter lim="19892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441" name="Google Shape;1441;p19"/>
            <p:cNvSpPr/>
            <p:nvPr/>
          </p:nvSpPr>
          <p:spPr>
            <a:xfrm>
              <a:off x="3783125" y="468375"/>
              <a:ext cx="70150" cy="192650"/>
            </a:xfrm>
            <a:custGeom>
              <a:avLst/>
              <a:gdLst/>
              <a:ahLst/>
              <a:cxnLst/>
              <a:rect l="l" t="t" r="r" b="b"/>
              <a:pathLst>
                <a:path w="2806" h="7706" extrusionOk="0">
                  <a:moveTo>
                    <a:pt x="2805" y="0"/>
                  </a:moveTo>
                  <a:cubicBezTo>
                    <a:pt x="2805" y="1"/>
                    <a:pt x="279" y="5471"/>
                    <a:pt x="140" y="6167"/>
                  </a:cubicBezTo>
                  <a:cubicBezTo>
                    <a:pt x="0" y="6843"/>
                    <a:pt x="418" y="7520"/>
                    <a:pt x="1114" y="7679"/>
                  </a:cubicBezTo>
                  <a:cubicBezTo>
                    <a:pt x="1204" y="7697"/>
                    <a:pt x="1294" y="7706"/>
                    <a:pt x="1382" y="7706"/>
                  </a:cubicBezTo>
                  <a:cubicBezTo>
                    <a:pt x="1976" y="7706"/>
                    <a:pt x="2505" y="7310"/>
                    <a:pt x="2626" y="6704"/>
                  </a:cubicBezTo>
                  <a:cubicBezTo>
                    <a:pt x="2785" y="6008"/>
                    <a:pt x="2805" y="1"/>
                    <a:pt x="2805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442" name="Google Shape;1442;p19"/>
            <p:cNvSpPr/>
            <p:nvPr/>
          </p:nvSpPr>
          <p:spPr>
            <a:xfrm>
              <a:off x="3865675" y="221850"/>
              <a:ext cx="70150" cy="192825"/>
            </a:xfrm>
            <a:custGeom>
              <a:avLst/>
              <a:gdLst/>
              <a:ahLst/>
              <a:cxnLst/>
              <a:rect l="l" t="t" r="r" b="b"/>
              <a:pathLst>
                <a:path w="2806" h="7713" extrusionOk="0">
                  <a:moveTo>
                    <a:pt x="1396" y="1"/>
                  </a:moveTo>
                  <a:cubicBezTo>
                    <a:pt x="813" y="1"/>
                    <a:pt x="299" y="395"/>
                    <a:pt x="180" y="1009"/>
                  </a:cubicBezTo>
                  <a:cubicBezTo>
                    <a:pt x="20" y="1685"/>
                    <a:pt x="0" y="7713"/>
                    <a:pt x="0" y="7713"/>
                  </a:cubicBezTo>
                  <a:cubicBezTo>
                    <a:pt x="0" y="7713"/>
                    <a:pt x="2507" y="2242"/>
                    <a:pt x="2666" y="1546"/>
                  </a:cubicBezTo>
                  <a:cubicBezTo>
                    <a:pt x="2805" y="850"/>
                    <a:pt x="2388" y="174"/>
                    <a:pt x="1691" y="34"/>
                  </a:cubicBezTo>
                  <a:cubicBezTo>
                    <a:pt x="1592" y="12"/>
                    <a:pt x="1493" y="1"/>
                    <a:pt x="1396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443" name="Google Shape;1443;p19"/>
            <p:cNvSpPr/>
            <p:nvPr/>
          </p:nvSpPr>
          <p:spPr>
            <a:xfrm>
              <a:off x="3874125" y="464400"/>
              <a:ext cx="125350" cy="170850"/>
            </a:xfrm>
            <a:custGeom>
              <a:avLst/>
              <a:gdLst/>
              <a:ahLst/>
              <a:cxnLst/>
              <a:rect l="l" t="t" r="r" b="b"/>
              <a:pathLst>
                <a:path w="5014" h="6834" extrusionOk="0">
                  <a:moveTo>
                    <a:pt x="1" y="0"/>
                  </a:moveTo>
                  <a:cubicBezTo>
                    <a:pt x="1" y="1"/>
                    <a:pt x="2089" y="5650"/>
                    <a:pt x="2487" y="6247"/>
                  </a:cubicBezTo>
                  <a:cubicBezTo>
                    <a:pt x="2731" y="6631"/>
                    <a:pt x="3147" y="6834"/>
                    <a:pt x="3573" y="6834"/>
                  </a:cubicBezTo>
                  <a:cubicBezTo>
                    <a:pt x="3808" y="6834"/>
                    <a:pt x="4045" y="6772"/>
                    <a:pt x="4258" y="6644"/>
                  </a:cubicBezTo>
                  <a:cubicBezTo>
                    <a:pt x="4835" y="6266"/>
                    <a:pt x="5014" y="5471"/>
                    <a:pt x="4636" y="4874"/>
                  </a:cubicBezTo>
                  <a:cubicBezTo>
                    <a:pt x="4258" y="4277"/>
                    <a:pt x="1" y="1"/>
                    <a:pt x="1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444" name="Google Shape;1444;p19"/>
            <p:cNvSpPr/>
            <p:nvPr/>
          </p:nvSpPr>
          <p:spPr>
            <a:xfrm>
              <a:off x="3719475" y="247575"/>
              <a:ext cx="125825" cy="171100"/>
            </a:xfrm>
            <a:custGeom>
              <a:avLst/>
              <a:gdLst/>
              <a:ahLst/>
              <a:cxnLst/>
              <a:rect l="l" t="t" r="r" b="b"/>
              <a:pathLst>
                <a:path w="5033" h="6844" extrusionOk="0">
                  <a:moveTo>
                    <a:pt x="1459" y="1"/>
                  </a:moveTo>
                  <a:cubicBezTo>
                    <a:pt x="1225" y="1"/>
                    <a:pt x="988" y="65"/>
                    <a:pt x="776" y="199"/>
                  </a:cubicBezTo>
                  <a:cubicBezTo>
                    <a:pt x="179" y="577"/>
                    <a:pt x="0" y="1373"/>
                    <a:pt x="398" y="1969"/>
                  </a:cubicBezTo>
                  <a:cubicBezTo>
                    <a:pt x="776" y="2566"/>
                    <a:pt x="5033" y="6843"/>
                    <a:pt x="5033" y="6843"/>
                  </a:cubicBezTo>
                  <a:cubicBezTo>
                    <a:pt x="5033" y="6843"/>
                    <a:pt x="2944" y="1194"/>
                    <a:pt x="2546" y="597"/>
                  </a:cubicBezTo>
                  <a:cubicBezTo>
                    <a:pt x="2303" y="212"/>
                    <a:pt x="1885" y="1"/>
                    <a:pt x="1459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445" name="Google Shape;1445;p19"/>
            <p:cNvSpPr/>
            <p:nvPr/>
          </p:nvSpPr>
          <p:spPr>
            <a:xfrm>
              <a:off x="3660775" y="456425"/>
              <a:ext cx="175575" cy="120425"/>
            </a:xfrm>
            <a:custGeom>
              <a:avLst/>
              <a:gdLst/>
              <a:ahLst/>
              <a:cxnLst/>
              <a:rect l="l" t="t" r="r" b="b"/>
              <a:pathLst>
                <a:path w="7023" h="4817" extrusionOk="0">
                  <a:moveTo>
                    <a:pt x="7023" y="1"/>
                  </a:moveTo>
                  <a:cubicBezTo>
                    <a:pt x="7022" y="1"/>
                    <a:pt x="1373" y="2090"/>
                    <a:pt x="777" y="2487"/>
                  </a:cubicBezTo>
                  <a:cubicBezTo>
                    <a:pt x="180" y="2865"/>
                    <a:pt x="1" y="3661"/>
                    <a:pt x="379" y="4258"/>
                  </a:cubicBezTo>
                  <a:cubicBezTo>
                    <a:pt x="621" y="4614"/>
                    <a:pt x="1033" y="4816"/>
                    <a:pt x="1456" y="4816"/>
                  </a:cubicBezTo>
                  <a:cubicBezTo>
                    <a:pt x="1693" y="4816"/>
                    <a:pt x="1934" y="4752"/>
                    <a:pt x="2149" y="4616"/>
                  </a:cubicBezTo>
                  <a:cubicBezTo>
                    <a:pt x="2746" y="4258"/>
                    <a:pt x="7023" y="1"/>
                    <a:pt x="7023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446" name="Google Shape;1446;p19"/>
            <p:cNvSpPr/>
            <p:nvPr/>
          </p:nvSpPr>
          <p:spPr>
            <a:xfrm>
              <a:off x="3883075" y="305750"/>
              <a:ext cx="175075" cy="120875"/>
            </a:xfrm>
            <a:custGeom>
              <a:avLst/>
              <a:gdLst/>
              <a:ahLst/>
              <a:cxnLst/>
              <a:rect l="l" t="t" r="r" b="b"/>
              <a:pathLst>
                <a:path w="7003" h="4835" extrusionOk="0">
                  <a:moveTo>
                    <a:pt x="5549" y="0"/>
                  </a:moveTo>
                  <a:cubicBezTo>
                    <a:pt x="5315" y="0"/>
                    <a:pt x="5081" y="64"/>
                    <a:pt x="4874" y="199"/>
                  </a:cubicBezTo>
                  <a:cubicBezTo>
                    <a:pt x="4278" y="577"/>
                    <a:pt x="1" y="4834"/>
                    <a:pt x="1" y="4834"/>
                  </a:cubicBezTo>
                  <a:cubicBezTo>
                    <a:pt x="1" y="4834"/>
                    <a:pt x="5630" y="2746"/>
                    <a:pt x="6247" y="2348"/>
                  </a:cubicBezTo>
                  <a:cubicBezTo>
                    <a:pt x="6824" y="1970"/>
                    <a:pt x="7003" y="1174"/>
                    <a:pt x="6645" y="577"/>
                  </a:cubicBezTo>
                  <a:cubicBezTo>
                    <a:pt x="6389" y="207"/>
                    <a:pt x="5969" y="0"/>
                    <a:pt x="5549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447" name="Google Shape;1447;p19"/>
            <p:cNvSpPr/>
            <p:nvPr/>
          </p:nvSpPr>
          <p:spPr>
            <a:xfrm>
              <a:off x="3886075" y="447475"/>
              <a:ext cx="195950" cy="67350"/>
            </a:xfrm>
            <a:custGeom>
              <a:avLst/>
              <a:gdLst/>
              <a:ahLst/>
              <a:cxnLst/>
              <a:rect l="l" t="t" r="r" b="b"/>
              <a:pathLst>
                <a:path w="7838" h="2694" extrusionOk="0">
                  <a:moveTo>
                    <a:pt x="0" y="1"/>
                  </a:moveTo>
                  <a:cubicBezTo>
                    <a:pt x="0" y="1"/>
                    <a:pt x="5471" y="2527"/>
                    <a:pt x="6167" y="2666"/>
                  </a:cubicBezTo>
                  <a:cubicBezTo>
                    <a:pt x="6257" y="2684"/>
                    <a:pt x="6346" y="2693"/>
                    <a:pt x="6435" y="2693"/>
                  </a:cubicBezTo>
                  <a:cubicBezTo>
                    <a:pt x="7029" y="2693"/>
                    <a:pt x="7557" y="2298"/>
                    <a:pt x="7679" y="1692"/>
                  </a:cubicBezTo>
                  <a:cubicBezTo>
                    <a:pt x="7838" y="995"/>
                    <a:pt x="7420" y="339"/>
                    <a:pt x="6724" y="180"/>
                  </a:cubicBezTo>
                  <a:cubicBezTo>
                    <a:pt x="6028" y="21"/>
                    <a:pt x="0" y="1"/>
                    <a:pt x="0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448" name="Google Shape;1448;p19"/>
            <p:cNvSpPr/>
            <p:nvPr/>
          </p:nvSpPr>
          <p:spPr>
            <a:xfrm>
              <a:off x="3636900" y="368075"/>
              <a:ext cx="195975" cy="67000"/>
            </a:xfrm>
            <a:custGeom>
              <a:avLst/>
              <a:gdLst/>
              <a:ahLst/>
              <a:cxnLst/>
              <a:rect l="l" t="t" r="r" b="b"/>
              <a:pathLst>
                <a:path w="7839" h="2680" extrusionOk="0">
                  <a:moveTo>
                    <a:pt x="1357" y="0"/>
                  </a:moveTo>
                  <a:cubicBezTo>
                    <a:pt x="778" y="0"/>
                    <a:pt x="276" y="392"/>
                    <a:pt x="140" y="989"/>
                  </a:cubicBezTo>
                  <a:cubicBezTo>
                    <a:pt x="1" y="1685"/>
                    <a:pt x="419" y="2361"/>
                    <a:pt x="1115" y="2520"/>
                  </a:cubicBezTo>
                  <a:cubicBezTo>
                    <a:pt x="1811" y="2660"/>
                    <a:pt x="7839" y="2680"/>
                    <a:pt x="7839" y="2680"/>
                  </a:cubicBezTo>
                  <a:cubicBezTo>
                    <a:pt x="7839" y="2680"/>
                    <a:pt x="2368" y="173"/>
                    <a:pt x="1652" y="34"/>
                  </a:cubicBezTo>
                  <a:cubicBezTo>
                    <a:pt x="1552" y="11"/>
                    <a:pt x="1453" y="0"/>
                    <a:pt x="1357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449" name="Google Shape;1449;p19"/>
            <p:cNvSpPr/>
            <p:nvPr/>
          </p:nvSpPr>
          <p:spPr>
            <a:xfrm>
              <a:off x="3713500" y="464400"/>
              <a:ext cx="130325" cy="166675"/>
            </a:xfrm>
            <a:custGeom>
              <a:avLst/>
              <a:gdLst/>
              <a:ahLst/>
              <a:cxnLst/>
              <a:rect l="l" t="t" r="r" b="b"/>
              <a:pathLst>
                <a:path w="5213" h="6667" extrusionOk="0">
                  <a:moveTo>
                    <a:pt x="5212" y="0"/>
                  </a:moveTo>
                  <a:cubicBezTo>
                    <a:pt x="5212" y="1"/>
                    <a:pt x="816" y="4098"/>
                    <a:pt x="398" y="4675"/>
                  </a:cubicBezTo>
                  <a:cubicBezTo>
                    <a:pt x="0" y="5252"/>
                    <a:pt x="140" y="6048"/>
                    <a:pt x="716" y="6445"/>
                  </a:cubicBezTo>
                  <a:cubicBezTo>
                    <a:pt x="934" y="6596"/>
                    <a:pt x="1180" y="6666"/>
                    <a:pt x="1425" y="6666"/>
                  </a:cubicBezTo>
                  <a:cubicBezTo>
                    <a:pt x="1828" y="6666"/>
                    <a:pt x="2227" y="6474"/>
                    <a:pt x="2487" y="6127"/>
                  </a:cubicBezTo>
                  <a:cubicBezTo>
                    <a:pt x="2885" y="5550"/>
                    <a:pt x="5212" y="1"/>
                    <a:pt x="5212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450" name="Google Shape;1450;p19"/>
            <p:cNvSpPr/>
            <p:nvPr/>
          </p:nvSpPr>
          <p:spPr>
            <a:xfrm>
              <a:off x="3875625" y="251850"/>
              <a:ext cx="130325" cy="166825"/>
            </a:xfrm>
            <a:custGeom>
              <a:avLst/>
              <a:gdLst/>
              <a:ahLst/>
              <a:cxnLst/>
              <a:rect l="l" t="t" r="r" b="b"/>
              <a:pathLst>
                <a:path w="5213" h="6673" extrusionOk="0">
                  <a:moveTo>
                    <a:pt x="3770" y="0"/>
                  </a:moveTo>
                  <a:cubicBezTo>
                    <a:pt x="3367" y="0"/>
                    <a:pt x="2971" y="190"/>
                    <a:pt x="2726" y="545"/>
                  </a:cubicBezTo>
                  <a:cubicBezTo>
                    <a:pt x="2328" y="1122"/>
                    <a:pt x="0" y="6672"/>
                    <a:pt x="0" y="6672"/>
                  </a:cubicBezTo>
                  <a:cubicBezTo>
                    <a:pt x="0" y="6672"/>
                    <a:pt x="4397" y="2554"/>
                    <a:pt x="4814" y="1977"/>
                  </a:cubicBezTo>
                  <a:cubicBezTo>
                    <a:pt x="5212" y="1420"/>
                    <a:pt x="5073" y="625"/>
                    <a:pt x="4496" y="227"/>
                  </a:cubicBezTo>
                  <a:cubicBezTo>
                    <a:pt x="4275" y="74"/>
                    <a:pt x="4021" y="0"/>
                    <a:pt x="3770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451" name="Google Shape;1451;p19"/>
            <p:cNvSpPr/>
            <p:nvPr/>
          </p:nvSpPr>
          <p:spPr>
            <a:xfrm>
              <a:off x="3858700" y="468875"/>
              <a:ext cx="68175" cy="193600"/>
            </a:xfrm>
            <a:custGeom>
              <a:avLst/>
              <a:gdLst/>
              <a:ahLst/>
              <a:cxnLst/>
              <a:rect l="l" t="t" r="r" b="b"/>
              <a:pathLst>
                <a:path w="2727" h="7744" extrusionOk="0">
                  <a:moveTo>
                    <a:pt x="220" y="0"/>
                  </a:moveTo>
                  <a:cubicBezTo>
                    <a:pt x="220" y="0"/>
                    <a:pt x="1" y="6008"/>
                    <a:pt x="120" y="6704"/>
                  </a:cubicBezTo>
                  <a:cubicBezTo>
                    <a:pt x="243" y="7316"/>
                    <a:pt x="749" y="7744"/>
                    <a:pt x="1343" y="7744"/>
                  </a:cubicBezTo>
                  <a:cubicBezTo>
                    <a:pt x="1425" y="7744"/>
                    <a:pt x="1508" y="7735"/>
                    <a:pt x="1592" y="7719"/>
                  </a:cubicBezTo>
                  <a:cubicBezTo>
                    <a:pt x="2289" y="7599"/>
                    <a:pt x="2726" y="6963"/>
                    <a:pt x="2647" y="6266"/>
                  </a:cubicBezTo>
                  <a:cubicBezTo>
                    <a:pt x="2507" y="5570"/>
                    <a:pt x="220" y="0"/>
                    <a:pt x="220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452" name="Google Shape;1452;p19"/>
            <p:cNvSpPr/>
            <p:nvPr/>
          </p:nvSpPr>
          <p:spPr>
            <a:xfrm>
              <a:off x="3791575" y="220225"/>
              <a:ext cx="69150" cy="193975"/>
            </a:xfrm>
            <a:custGeom>
              <a:avLst/>
              <a:gdLst/>
              <a:ahLst/>
              <a:cxnLst/>
              <a:rect l="l" t="t" r="r" b="b"/>
              <a:pathLst>
                <a:path w="2766" h="7759" extrusionOk="0">
                  <a:moveTo>
                    <a:pt x="1402" y="0"/>
                  </a:moveTo>
                  <a:cubicBezTo>
                    <a:pt x="1327" y="0"/>
                    <a:pt x="1251" y="7"/>
                    <a:pt x="1174" y="20"/>
                  </a:cubicBezTo>
                  <a:cubicBezTo>
                    <a:pt x="438" y="139"/>
                    <a:pt x="0" y="796"/>
                    <a:pt x="120" y="1492"/>
                  </a:cubicBezTo>
                  <a:cubicBezTo>
                    <a:pt x="259" y="2188"/>
                    <a:pt x="2547" y="7758"/>
                    <a:pt x="2547" y="7758"/>
                  </a:cubicBezTo>
                  <a:cubicBezTo>
                    <a:pt x="2547" y="7758"/>
                    <a:pt x="2766" y="1731"/>
                    <a:pt x="2646" y="1034"/>
                  </a:cubicBezTo>
                  <a:cubicBezTo>
                    <a:pt x="2522" y="415"/>
                    <a:pt x="2005" y="0"/>
                    <a:pt x="1402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453" name="Google Shape;1453;p19"/>
            <p:cNvSpPr/>
            <p:nvPr/>
          </p:nvSpPr>
          <p:spPr>
            <a:xfrm>
              <a:off x="3635425" y="442425"/>
              <a:ext cx="196450" cy="64250"/>
            </a:xfrm>
            <a:custGeom>
              <a:avLst/>
              <a:gdLst/>
              <a:ahLst/>
              <a:cxnLst/>
              <a:rect l="l" t="t" r="r" b="b"/>
              <a:pathLst>
                <a:path w="7858" h="2570" extrusionOk="0">
                  <a:moveTo>
                    <a:pt x="2308" y="0"/>
                  </a:moveTo>
                  <a:cubicBezTo>
                    <a:pt x="1739" y="0"/>
                    <a:pt x="1311" y="12"/>
                    <a:pt x="1154" y="44"/>
                  </a:cubicBezTo>
                  <a:cubicBezTo>
                    <a:pt x="458" y="163"/>
                    <a:pt x="0" y="800"/>
                    <a:pt x="120" y="1496"/>
                  </a:cubicBezTo>
                  <a:cubicBezTo>
                    <a:pt x="243" y="2151"/>
                    <a:pt x="793" y="2570"/>
                    <a:pt x="1375" y="2570"/>
                  </a:cubicBezTo>
                  <a:cubicBezTo>
                    <a:pt x="1447" y="2570"/>
                    <a:pt x="1519" y="2563"/>
                    <a:pt x="1592" y="2550"/>
                  </a:cubicBezTo>
                  <a:cubicBezTo>
                    <a:pt x="2288" y="2431"/>
                    <a:pt x="7858" y="143"/>
                    <a:pt x="7858" y="143"/>
                  </a:cubicBezTo>
                  <a:cubicBezTo>
                    <a:pt x="7858" y="143"/>
                    <a:pt x="4257" y="0"/>
                    <a:pt x="2308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454" name="Google Shape;1454;p19"/>
            <p:cNvSpPr/>
            <p:nvPr/>
          </p:nvSpPr>
          <p:spPr>
            <a:xfrm>
              <a:off x="3886550" y="376375"/>
              <a:ext cx="196475" cy="64075"/>
            </a:xfrm>
            <a:custGeom>
              <a:avLst/>
              <a:gdLst/>
              <a:ahLst/>
              <a:cxnLst/>
              <a:rect l="l" t="t" r="r" b="b"/>
              <a:pathLst>
                <a:path w="7859" h="2563" extrusionOk="0">
                  <a:moveTo>
                    <a:pt x="6495" y="1"/>
                  </a:moveTo>
                  <a:cubicBezTo>
                    <a:pt x="6420" y="1"/>
                    <a:pt x="6344" y="7"/>
                    <a:pt x="6267" y="20"/>
                  </a:cubicBezTo>
                  <a:cubicBezTo>
                    <a:pt x="5571" y="139"/>
                    <a:pt x="1" y="2427"/>
                    <a:pt x="1" y="2427"/>
                  </a:cubicBezTo>
                  <a:cubicBezTo>
                    <a:pt x="1" y="2427"/>
                    <a:pt x="3722" y="2562"/>
                    <a:pt x="5654" y="2562"/>
                  </a:cubicBezTo>
                  <a:cubicBezTo>
                    <a:pt x="6182" y="2562"/>
                    <a:pt x="6576" y="2552"/>
                    <a:pt x="6725" y="2527"/>
                  </a:cubicBezTo>
                  <a:cubicBezTo>
                    <a:pt x="7421" y="2407"/>
                    <a:pt x="7859" y="1751"/>
                    <a:pt x="7739" y="1054"/>
                  </a:cubicBezTo>
                  <a:cubicBezTo>
                    <a:pt x="7633" y="417"/>
                    <a:pt x="7102" y="1"/>
                    <a:pt x="6495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455" name="Google Shape;1455;p19"/>
            <p:cNvSpPr/>
            <p:nvPr/>
          </p:nvSpPr>
          <p:spPr>
            <a:xfrm>
              <a:off x="3882575" y="456925"/>
              <a:ext cx="170625" cy="126500"/>
            </a:xfrm>
            <a:custGeom>
              <a:avLst/>
              <a:gdLst/>
              <a:ahLst/>
              <a:cxnLst/>
              <a:rect l="l" t="t" r="r" b="b"/>
              <a:pathLst>
                <a:path w="6825" h="5060" extrusionOk="0">
                  <a:moveTo>
                    <a:pt x="1" y="1"/>
                  </a:moveTo>
                  <a:cubicBezTo>
                    <a:pt x="1" y="1"/>
                    <a:pt x="4099" y="4437"/>
                    <a:pt x="4676" y="4835"/>
                  </a:cubicBezTo>
                  <a:cubicBezTo>
                    <a:pt x="4888" y="4986"/>
                    <a:pt x="5135" y="5060"/>
                    <a:pt x="5381" y="5060"/>
                  </a:cubicBezTo>
                  <a:cubicBezTo>
                    <a:pt x="5781" y="5060"/>
                    <a:pt x="6180" y="4866"/>
                    <a:pt x="6426" y="4497"/>
                  </a:cubicBezTo>
                  <a:cubicBezTo>
                    <a:pt x="6824" y="3940"/>
                    <a:pt x="6685" y="3164"/>
                    <a:pt x="6108" y="2746"/>
                  </a:cubicBezTo>
                  <a:cubicBezTo>
                    <a:pt x="5531" y="2348"/>
                    <a:pt x="1" y="1"/>
                    <a:pt x="1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456" name="Google Shape;1456;p19"/>
            <p:cNvSpPr/>
            <p:nvPr/>
          </p:nvSpPr>
          <p:spPr>
            <a:xfrm>
              <a:off x="3665250" y="299725"/>
              <a:ext cx="171100" cy="126400"/>
            </a:xfrm>
            <a:custGeom>
              <a:avLst/>
              <a:gdLst/>
              <a:ahLst/>
              <a:cxnLst/>
              <a:rect l="l" t="t" r="r" b="b"/>
              <a:pathLst>
                <a:path w="6844" h="5056" extrusionOk="0">
                  <a:moveTo>
                    <a:pt x="1455" y="1"/>
                  </a:moveTo>
                  <a:cubicBezTo>
                    <a:pt x="1048" y="1"/>
                    <a:pt x="646" y="193"/>
                    <a:pt x="399" y="540"/>
                  </a:cubicBezTo>
                  <a:cubicBezTo>
                    <a:pt x="1" y="1117"/>
                    <a:pt x="160" y="1912"/>
                    <a:pt x="737" y="2310"/>
                  </a:cubicBezTo>
                  <a:cubicBezTo>
                    <a:pt x="1294" y="2708"/>
                    <a:pt x="6844" y="5055"/>
                    <a:pt x="6844" y="5055"/>
                  </a:cubicBezTo>
                  <a:cubicBezTo>
                    <a:pt x="6844" y="5055"/>
                    <a:pt x="2746" y="639"/>
                    <a:pt x="2169" y="222"/>
                  </a:cubicBezTo>
                  <a:cubicBezTo>
                    <a:pt x="1951" y="71"/>
                    <a:pt x="1702" y="1"/>
                    <a:pt x="1455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457" name="Google Shape;1457;p19"/>
            <p:cNvSpPr/>
            <p:nvPr/>
          </p:nvSpPr>
          <p:spPr>
            <a:xfrm>
              <a:off x="3793075" y="382575"/>
              <a:ext cx="133300" cy="117275"/>
            </a:xfrm>
            <a:custGeom>
              <a:avLst/>
              <a:gdLst/>
              <a:ahLst/>
              <a:cxnLst/>
              <a:rect l="l" t="t" r="r" b="b"/>
              <a:pathLst>
                <a:path w="5332" h="4691" extrusionOk="0">
                  <a:moveTo>
                    <a:pt x="2669" y="0"/>
                  </a:moveTo>
                  <a:cubicBezTo>
                    <a:pt x="2240" y="0"/>
                    <a:pt x="1804" y="119"/>
                    <a:pt x="1413" y="369"/>
                  </a:cubicBezTo>
                  <a:cubicBezTo>
                    <a:pt x="318" y="1065"/>
                    <a:pt x="0" y="2497"/>
                    <a:pt x="696" y="3591"/>
                  </a:cubicBezTo>
                  <a:cubicBezTo>
                    <a:pt x="1134" y="4299"/>
                    <a:pt x="1896" y="4690"/>
                    <a:pt x="2675" y="4690"/>
                  </a:cubicBezTo>
                  <a:cubicBezTo>
                    <a:pt x="3101" y="4690"/>
                    <a:pt x="3532" y="4574"/>
                    <a:pt x="3919" y="4328"/>
                  </a:cubicBezTo>
                  <a:cubicBezTo>
                    <a:pt x="5013" y="3631"/>
                    <a:pt x="5331" y="2179"/>
                    <a:pt x="4635" y="1085"/>
                  </a:cubicBezTo>
                  <a:cubicBezTo>
                    <a:pt x="4188" y="383"/>
                    <a:pt x="3438" y="0"/>
                    <a:pt x="2669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458" name="Google Shape;1458;p19"/>
            <p:cNvSpPr/>
            <p:nvPr/>
          </p:nvSpPr>
          <p:spPr>
            <a:xfrm>
              <a:off x="4119300" y="154075"/>
              <a:ext cx="281525" cy="399950"/>
            </a:xfrm>
            <a:custGeom>
              <a:avLst/>
              <a:gdLst/>
              <a:ahLst/>
              <a:cxnLst/>
              <a:rect l="l" t="t" r="r" b="b"/>
              <a:pathLst>
                <a:path w="11261" h="15998" extrusionOk="0">
                  <a:moveTo>
                    <a:pt x="11260" y="0"/>
                  </a:moveTo>
                  <a:lnTo>
                    <a:pt x="11260" y="0"/>
                  </a:lnTo>
                  <a:cubicBezTo>
                    <a:pt x="8177" y="1552"/>
                    <a:pt x="5372" y="3143"/>
                    <a:pt x="3124" y="5849"/>
                  </a:cubicBezTo>
                  <a:cubicBezTo>
                    <a:pt x="1353" y="7957"/>
                    <a:pt x="120" y="10603"/>
                    <a:pt x="21" y="13368"/>
                  </a:cubicBezTo>
                  <a:cubicBezTo>
                    <a:pt x="1" y="14025"/>
                    <a:pt x="41" y="14721"/>
                    <a:pt x="419" y="15298"/>
                  </a:cubicBezTo>
                  <a:cubicBezTo>
                    <a:pt x="696" y="15706"/>
                    <a:pt x="1188" y="15997"/>
                    <a:pt x="1666" y="15997"/>
                  </a:cubicBezTo>
                  <a:cubicBezTo>
                    <a:pt x="1839" y="15997"/>
                    <a:pt x="2010" y="15959"/>
                    <a:pt x="2169" y="15875"/>
                  </a:cubicBezTo>
                  <a:cubicBezTo>
                    <a:pt x="2487" y="15695"/>
                    <a:pt x="2686" y="15377"/>
                    <a:pt x="2865" y="15079"/>
                  </a:cubicBezTo>
                  <a:cubicBezTo>
                    <a:pt x="4775" y="11697"/>
                    <a:pt x="4695" y="7420"/>
                    <a:pt x="6864" y="4178"/>
                  </a:cubicBezTo>
                  <a:cubicBezTo>
                    <a:pt x="7998" y="2467"/>
                    <a:pt x="9669" y="1253"/>
                    <a:pt x="11260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459" name="Google Shape;1459;p19"/>
            <p:cNvSpPr/>
            <p:nvPr/>
          </p:nvSpPr>
          <p:spPr>
            <a:xfrm>
              <a:off x="4182475" y="143125"/>
              <a:ext cx="238725" cy="251675"/>
            </a:xfrm>
            <a:custGeom>
              <a:avLst/>
              <a:gdLst/>
              <a:ahLst/>
              <a:cxnLst/>
              <a:rect l="l" t="t" r="r" b="b"/>
              <a:pathLst>
                <a:path w="9549" h="10067" extrusionOk="0">
                  <a:moveTo>
                    <a:pt x="9549" y="0"/>
                  </a:moveTo>
                  <a:cubicBezTo>
                    <a:pt x="5630" y="1453"/>
                    <a:pt x="2347" y="4576"/>
                    <a:pt x="637" y="8395"/>
                  </a:cubicBezTo>
                  <a:cubicBezTo>
                    <a:pt x="438" y="8873"/>
                    <a:pt x="159" y="9569"/>
                    <a:pt x="0" y="10066"/>
                  </a:cubicBezTo>
                  <a:cubicBezTo>
                    <a:pt x="199" y="9589"/>
                    <a:pt x="537" y="8893"/>
                    <a:pt x="776" y="8455"/>
                  </a:cubicBezTo>
                  <a:cubicBezTo>
                    <a:pt x="2686" y="4775"/>
                    <a:pt x="5849" y="1811"/>
                    <a:pt x="95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460" name="Google Shape;1460;p19"/>
            <p:cNvSpPr/>
            <p:nvPr/>
          </p:nvSpPr>
          <p:spPr>
            <a:xfrm>
              <a:off x="3937300" y="69650"/>
              <a:ext cx="472475" cy="140675"/>
            </a:xfrm>
            <a:custGeom>
              <a:avLst/>
              <a:gdLst/>
              <a:ahLst/>
              <a:cxnLst/>
              <a:rect l="l" t="t" r="r" b="b"/>
              <a:pathLst>
                <a:path w="18899" h="5627" extrusionOk="0">
                  <a:moveTo>
                    <a:pt x="1338" y="0"/>
                  </a:moveTo>
                  <a:cubicBezTo>
                    <a:pt x="1154" y="0"/>
                    <a:pt x="975" y="25"/>
                    <a:pt x="816" y="95"/>
                  </a:cubicBezTo>
                  <a:cubicBezTo>
                    <a:pt x="219" y="373"/>
                    <a:pt x="0" y="1169"/>
                    <a:pt x="199" y="1825"/>
                  </a:cubicBezTo>
                  <a:cubicBezTo>
                    <a:pt x="398" y="2462"/>
                    <a:pt x="895" y="2939"/>
                    <a:pt x="1432" y="3337"/>
                  </a:cubicBezTo>
                  <a:cubicBezTo>
                    <a:pt x="3581" y="4925"/>
                    <a:pt x="6332" y="5627"/>
                    <a:pt x="9027" y="5627"/>
                  </a:cubicBezTo>
                  <a:cubicBezTo>
                    <a:pt x="9101" y="5627"/>
                    <a:pt x="9176" y="5626"/>
                    <a:pt x="9250" y="5625"/>
                  </a:cubicBezTo>
                  <a:cubicBezTo>
                    <a:pt x="12771" y="5565"/>
                    <a:pt x="15775" y="4372"/>
                    <a:pt x="18898" y="2939"/>
                  </a:cubicBezTo>
                  <a:lnTo>
                    <a:pt x="18898" y="2939"/>
                  </a:lnTo>
                  <a:cubicBezTo>
                    <a:pt x="17185" y="3351"/>
                    <a:pt x="15486" y="3791"/>
                    <a:pt x="13726" y="3791"/>
                  </a:cubicBezTo>
                  <a:cubicBezTo>
                    <a:pt x="13443" y="3791"/>
                    <a:pt x="13158" y="3780"/>
                    <a:pt x="12871" y="3755"/>
                  </a:cubicBezTo>
                  <a:cubicBezTo>
                    <a:pt x="9011" y="3417"/>
                    <a:pt x="5709" y="672"/>
                    <a:pt x="1890" y="55"/>
                  </a:cubicBezTo>
                  <a:cubicBezTo>
                    <a:pt x="1711" y="25"/>
                    <a:pt x="1522" y="0"/>
                    <a:pt x="1338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461" name="Google Shape;1461;p19"/>
            <p:cNvSpPr/>
            <p:nvPr/>
          </p:nvSpPr>
          <p:spPr>
            <a:xfrm>
              <a:off x="4085500" y="134175"/>
              <a:ext cx="345650" cy="55525"/>
            </a:xfrm>
            <a:custGeom>
              <a:avLst/>
              <a:gdLst/>
              <a:ahLst/>
              <a:cxnLst/>
              <a:rect l="l" t="t" r="r" b="b"/>
              <a:pathLst>
                <a:path w="13826" h="2221" extrusionOk="0">
                  <a:moveTo>
                    <a:pt x="13825" y="0"/>
                  </a:moveTo>
                  <a:lnTo>
                    <a:pt x="13825" y="0"/>
                  </a:lnTo>
                  <a:cubicBezTo>
                    <a:pt x="11191" y="1254"/>
                    <a:pt x="8267" y="1910"/>
                    <a:pt x="5343" y="1910"/>
                  </a:cubicBezTo>
                  <a:cubicBezTo>
                    <a:pt x="4139" y="1910"/>
                    <a:pt x="2935" y="1798"/>
                    <a:pt x="1751" y="1572"/>
                  </a:cubicBezTo>
                  <a:cubicBezTo>
                    <a:pt x="1214" y="1472"/>
                    <a:pt x="497" y="1274"/>
                    <a:pt x="0" y="1154"/>
                  </a:cubicBezTo>
                  <a:lnTo>
                    <a:pt x="0" y="1154"/>
                  </a:lnTo>
                  <a:cubicBezTo>
                    <a:pt x="477" y="1353"/>
                    <a:pt x="1194" y="1572"/>
                    <a:pt x="1691" y="1731"/>
                  </a:cubicBezTo>
                  <a:cubicBezTo>
                    <a:pt x="2977" y="2059"/>
                    <a:pt x="4305" y="2221"/>
                    <a:pt x="5633" y="2221"/>
                  </a:cubicBezTo>
                  <a:cubicBezTo>
                    <a:pt x="8498" y="2221"/>
                    <a:pt x="11366" y="1468"/>
                    <a:pt x="138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grpSp>
        <p:nvGrpSpPr>
          <p:cNvPr id="1462" name="Google Shape;1462;p19"/>
          <p:cNvGrpSpPr/>
          <p:nvPr/>
        </p:nvGrpSpPr>
        <p:grpSpPr>
          <a:xfrm flipH="1">
            <a:off x="9842725" y="5242602"/>
            <a:ext cx="3406585" cy="2969433"/>
            <a:chOff x="-5434800" y="644925"/>
            <a:chExt cx="3658275" cy="3188825"/>
          </a:xfrm>
        </p:grpSpPr>
        <p:sp>
          <p:nvSpPr>
            <p:cNvPr id="1463" name="Google Shape;1463;p19"/>
            <p:cNvSpPr/>
            <p:nvPr/>
          </p:nvSpPr>
          <p:spPr>
            <a:xfrm>
              <a:off x="-5434800" y="644925"/>
              <a:ext cx="2163850" cy="2651225"/>
            </a:xfrm>
            <a:custGeom>
              <a:avLst/>
              <a:gdLst/>
              <a:ahLst/>
              <a:cxnLst/>
              <a:rect l="l" t="t" r="r" b="b"/>
              <a:pathLst>
                <a:path w="86554" h="106049" extrusionOk="0">
                  <a:moveTo>
                    <a:pt x="26776" y="1"/>
                  </a:moveTo>
                  <a:lnTo>
                    <a:pt x="0" y="93079"/>
                  </a:lnTo>
                  <a:lnTo>
                    <a:pt x="60991" y="106049"/>
                  </a:lnTo>
                  <a:lnTo>
                    <a:pt x="86553" y="17228"/>
                  </a:lnTo>
                  <a:cubicBezTo>
                    <a:pt x="54387" y="1373"/>
                    <a:pt x="26776" y="1"/>
                    <a:pt x="26776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464" name="Google Shape;1464;p19"/>
            <p:cNvSpPr/>
            <p:nvPr/>
          </p:nvSpPr>
          <p:spPr>
            <a:xfrm>
              <a:off x="-5340325" y="890100"/>
              <a:ext cx="2010200" cy="2403575"/>
            </a:xfrm>
            <a:custGeom>
              <a:avLst/>
              <a:gdLst/>
              <a:ahLst/>
              <a:cxnLst/>
              <a:rect l="l" t="t" r="r" b="b"/>
              <a:pathLst>
                <a:path w="80408" h="96143" extrusionOk="0">
                  <a:moveTo>
                    <a:pt x="25523" y="1"/>
                  </a:moveTo>
                  <a:lnTo>
                    <a:pt x="1" y="78259"/>
                  </a:lnTo>
                  <a:lnTo>
                    <a:pt x="1553" y="83172"/>
                  </a:lnTo>
                  <a:cubicBezTo>
                    <a:pt x="20471" y="85519"/>
                    <a:pt x="39965" y="88046"/>
                    <a:pt x="57252" y="96142"/>
                  </a:cubicBezTo>
                  <a:lnTo>
                    <a:pt x="80407" y="15855"/>
                  </a:lnTo>
                  <a:cubicBezTo>
                    <a:pt x="63777" y="8037"/>
                    <a:pt x="45854" y="2766"/>
                    <a:pt x="27652" y="299"/>
                  </a:cubicBezTo>
                  <a:lnTo>
                    <a:pt x="25523" y="1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465" name="Google Shape;1465;p19"/>
            <p:cNvSpPr/>
            <p:nvPr/>
          </p:nvSpPr>
          <p:spPr>
            <a:xfrm>
              <a:off x="-5340800" y="704100"/>
              <a:ext cx="2058400" cy="2557750"/>
            </a:xfrm>
            <a:custGeom>
              <a:avLst/>
              <a:gdLst/>
              <a:ahLst/>
              <a:cxnLst/>
              <a:rect l="l" t="t" r="r" b="b"/>
              <a:pathLst>
                <a:path w="82336" h="102310" extrusionOk="0">
                  <a:moveTo>
                    <a:pt x="24707" y="1"/>
                  </a:moveTo>
                  <a:lnTo>
                    <a:pt x="0" y="85699"/>
                  </a:lnTo>
                  <a:cubicBezTo>
                    <a:pt x="19893" y="88165"/>
                    <a:pt x="39467" y="93815"/>
                    <a:pt x="57609" y="102309"/>
                  </a:cubicBezTo>
                  <a:lnTo>
                    <a:pt x="82336" y="16611"/>
                  </a:lnTo>
                  <a:cubicBezTo>
                    <a:pt x="64870" y="8395"/>
                    <a:pt x="46072" y="2845"/>
                    <a:pt x="26955" y="299"/>
                  </a:cubicBezTo>
                  <a:lnTo>
                    <a:pt x="24707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466" name="Google Shape;1466;p19"/>
            <p:cNvSpPr/>
            <p:nvPr/>
          </p:nvSpPr>
          <p:spPr>
            <a:xfrm>
              <a:off x="-3900575" y="1119375"/>
              <a:ext cx="618175" cy="2142475"/>
            </a:xfrm>
            <a:custGeom>
              <a:avLst/>
              <a:gdLst/>
              <a:ahLst/>
              <a:cxnLst/>
              <a:rect l="l" t="t" r="r" b="b"/>
              <a:pathLst>
                <a:path w="24727" h="85699" extrusionOk="0">
                  <a:moveTo>
                    <a:pt x="0" y="85698"/>
                  </a:moveTo>
                  <a:lnTo>
                    <a:pt x="24727" y="0"/>
                  </a:lnTo>
                </a:path>
              </a:pathLst>
            </a:custGeom>
            <a:solidFill>
              <a:srgbClr val="7797F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467" name="Google Shape;1467;p19"/>
            <p:cNvSpPr/>
            <p:nvPr/>
          </p:nvSpPr>
          <p:spPr>
            <a:xfrm>
              <a:off x="-4599300" y="868725"/>
              <a:ext cx="1160250" cy="316800"/>
            </a:xfrm>
            <a:custGeom>
              <a:avLst/>
              <a:gdLst/>
              <a:ahLst/>
              <a:cxnLst/>
              <a:rect l="l" t="t" r="r" b="b"/>
              <a:pathLst>
                <a:path w="46410" h="12672" fill="none" extrusionOk="0">
                  <a:moveTo>
                    <a:pt x="0" y="0"/>
                  </a:moveTo>
                  <a:cubicBezTo>
                    <a:pt x="15855" y="2507"/>
                    <a:pt x="31490" y="6784"/>
                    <a:pt x="46410" y="12672"/>
                  </a:cubicBezTo>
                </a:path>
              </a:pathLst>
            </a:custGeom>
            <a:noFill/>
            <a:ln w="20875" cap="flat" cmpd="sng">
              <a:solidFill>
                <a:schemeClr val="lt2"/>
              </a:solidFill>
              <a:prstDash val="solid"/>
              <a:miter lim="19892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468" name="Google Shape;1468;p19"/>
            <p:cNvSpPr/>
            <p:nvPr/>
          </p:nvSpPr>
          <p:spPr>
            <a:xfrm>
              <a:off x="-4673400" y="1097975"/>
              <a:ext cx="1160250" cy="316825"/>
            </a:xfrm>
            <a:custGeom>
              <a:avLst/>
              <a:gdLst/>
              <a:ahLst/>
              <a:cxnLst/>
              <a:rect l="l" t="t" r="r" b="b"/>
              <a:pathLst>
                <a:path w="46410" h="12673" fill="none" extrusionOk="0">
                  <a:moveTo>
                    <a:pt x="0" y="1"/>
                  </a:moveTo>
                  <a:cubicBezTo>
                    <a:pt x="15855" y="2507"/>
                    <a:pt x="31490" y="6784"/>
                    <a:pt x="46410" y="12672"/>
                  </a:cubicBezTo>
                </a:path>
              </a:pathLst>
            </a:custGeom>
            <a:noFill/>
            <a:ln w="20875" cap="flat" cmpd="sng">
              <a:solidFill>
                <a:schemeClr val="lt2"/>
              </a:solidFill>
              <a:prstDash val="solid"/>
              <a:miter lim="19892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469" name="Google Shape;1469;p19"/>
            <p:cNvSpPr/>
            <p:nvPr/>
          </p:nvSpPr>
          <p:spPr>
            <a:xfrm>
              <a:off x="-4747025" y="1327750"/>
              <a:ext cx="1159775" cy="317300"/>
            </a:xfrm>
            <a:custGeom>
              <a:avLst/>
              <a:gdLst/>
              <a:ahLst/>
              <a:cxnLst/>
              <a:rect l="l" t="t" r="r" b="b"/>
              <a:pathLst>
                <a:path w="46391" h="12692" fill="none" extrusionOk="0">
                  <a:moveTo>
                    <a:pt x="1" y="0"/>
                  </a:moveTo>
                  <a:cubicBezTo>
                    <a:pt x="15835" y="2527"/>
                    <a:pt x="31471" y="6804"/>
                    <a:pt x="46391" y="12692"/>
                  </a:cubicBezTo>
                </a:path>
              </a:pathLst>
            </a:custGeom>
            <a:noFill/>
            <a:ln w="20875" cap="flat" cmpd="sng">
              <a:solidFill>
                <a:schemeClr val="lt2"/>
              </a:solidFill>
              <a:prstDash val="solid"/>
              <a:miter lim="19892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470" name="Google Shape;1470;p19"/>
            <p:cNvSpPr/>
            <p:nvPr/>
          </p:nvSpPr>
          <p:spPr>
            <a:xfrm>
              <a:off x="-4821125" y="1557500"/>
              <a:ext cx="1159775" cy="316825"/>
            </a:xfrm>
            <a:custGeom>
              <a:avLst/>
              <a:gdLst/>
              <a:ahLst/>
              <a:cxnLst/>
              <a:rect l="l" t="t" r="r" b="b"/>
              <a:pathLst>
                <a:path w="46391" h="12673" fill="none" extrusionOk="0">
                  <a:moveTo>
                    <a:pt x="1" y="1"/>
                  </a:moveTo>
                  <a:cubicBezTo>
                    <a:pt x="15835" y="2507"/>
                    <a:pt x="31471" y="6784"/>
                    <a:pt x="46391" y="12672"/>
                  </a:cubicBezTo>
                </a:path>
              </a:pathLst>
            </a:custGeom>
            <a:noFill/>
            <a:ln w="20875" cap="flat" cmpd="sng">
              <a:solidFill>
                <a:schemeClr val="lt2"/>
              </a:solidFill>
              <a:prstDash val="solid"/>
              <a:miter lim="19892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471" name="Google Shape;1471;p19"/>
            <p:cNvSpPr/>
            <p:nvPr/>
          </p:nvSpPr>
          <p:spPr>
            <a:xfrm>
              <a:off x="-4895225" y="1786775"/>
              <a:ext cx="1160275" cy="317300"/>
            </a:xfrm>
            <a:custGeom>
              <a:avLst/>
              <a:gdLst/>
              <a:ahLst/>
              <a:cxnLst/>
              <a:rect l="l" t="t" r="r" b="b"/>
              <a:pathLst>
                <a:path w="46411" h="12692" fill="none" extrusionOk="0">
                  <a:moveTo>
                    <a:pt x="1" y="0"/>
                  </a:moveTo>
                  <a:cubicBezTo>
                    <a:pt x="15835" y="2507"/>
                    <a:pt x="31491" y="6784"/>
                    <a:pt x="46411" y="12692"/>
                  </a:cubicBezTo>
                </a:path>
              </a:pathLst>
            </a:custGeom>
            <a:noFill/>
            <a:ln w="20875" cap="flat" cmpd="sng">
              <a:solidFill>
                <a:schemeClr val="lt2"/>
              </a:solidFill>
              <a:prstDash val="solid"/>
              <a:miter lim="19892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472" name="Google Shape;1472;p19"/>
            <p:cNvSpPr/>
            <p:nvPr/>
          </p:nvSpPr>
          <p:spPr>
            <a:xfrm>
              <a:off x="-4969325" y="2017025"/>
              <a:ext cx="1160275" cy="316825"/>
            </a:xfrm>
            <a:custGeom>
              <a:avLst/>
              <a:gdLst/>
              <a:ahLst/>
              <a:cxnLst/>
              <a:rect l="l" t="t" r="r" b="b"/>
              <a:pathLst>
                <a:path w="46411" h="12673" fill="none" extrusionOk="0">
                  <a:moveTo>
                    <a:pt x="1" y="1"/>
                  </a:moveTo>
                  <a:cubicBezTo>
                    <a:pt x="15855" y="2507"/>
                    <a:pt x="31491" y="6784"/>
                    <a:pt x="46411" y="12672"/>
                  </a:cubicBezTo>
                </a:path>
              </a:pathLst>
            </a:custGeom>
            <a:noFill/>
            <a:ln w="20875" cap="flat" cmpd="sng">
              <a:solidFill>
                <a:schemeClr val="lt2"/>
              </a:solidFill>
              <a:prstDash val="solid"/>
              <a:miter lim="19892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473" name="Google Shape;1473;p19"/>
            <p:cNvSpPr/>
            <p:nvPr/>
          </p:nvSpPr>
          <p:spPr>
            <a:xfrm>
              <a:off x="-5042925" y="2246300"/>
              <a:ext cx="1159775" cy="316800"/>
            </a:xfrm>
            <a:custGeom>
              <a:avLst/>
              <a:gdLst/>
              <a:ahLst/>
              <a:cxnLst/>
              <a:rect l="l" t="t" r="r" b="b"/>
              <a:pathLst>
                <a:path w="46391" h="12672" fill="none" extrusionOk="0">
                  <a:moveTo>
                    <a:pt x="1" y="0"/>
                  </a:moveTo>
                  <a:cubicBezTo>
                    <a:pt x="15835" y="2507"/>
                    <a:pt x="31471" y="6784"/>
                    <a:pt x="46391" y="12672"/>
                  </a:cubicBezTo>
                </a:path>
              </a:pathLst>
            </a:custGeom>
            <a:noFill/>
            <a:ln w="20875" cap="flat" cmpd="sng">
              <a:solidFill>
                <a:schemeClr val="lt2"/>
              </a:solidFill>
              <a:prstDash val="solid"/>
              <a:miter lim="19892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474" name="Google Shape;1474;p19"/>
            <p:cNvSpPr/>
            <p:nvPr/>
          </p:nvSpPr>
          <p:spPr>
            <a:xfrm>
              <a:off x="-5117025" y="2475550"/>
              <a:ext cx="1159775" cy="317325"/>
            </a:xfrm>
            <a:custGeom>
              <a:avLst/>
              <a:gdLst/>
              <a:ahLst/>
              <a:cxnLst/>
              <a:rect l="l" t="t" r="r" b="b"/>
              <a:pathLst>
                <a:path w="46391" h="12693" fill="none" extrusionOk="0">
                  <a:moveTo>
                    <a:pt x="1" y="1"/>
                  </a:moveTo>
                  <a:cubicBezTo>
                    <a:pt x="15835" y="2507"/>
                    <a:pt x="31471" y="6784"/>
                    <a:pt x="46391" y="12692"/>
                  </a:cubicBezTo>
                </a:path>
              </a:pathLst>
            </a:custGeom>
            <a:noFill/>
            <a:ln w="20875" cap="flat" cmpd="sng">
              <a:solidFill>
                <a:schemeClr val="lt2"/>
              </a:solidFill>
              <a:prstDash val="solid"/>
              <a:miter lim="19892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475" name="Google Shape;1475;p19"/>
            <p:cNvSpPr/>
            <p:nvPr/>
          </p:nvSpPr>
          <p:spPr>
            <a:xfrm>
              <a:off x="-5191625" y="2705800"/>
              <a:ext cx="1159775" cy="316825"/>
            </a:xfrm>
            <a:custGeom>
              <a:avLst/>
              <a:gdLst/>
              <a:ahLst/>
              <a:cxnLst/>
              <a:rect l="l" t="t" r="r" b="b"/>
              <a:pathLst>
                <a:path w="46391" h="12673" fill="none" extrusionOk="0">
                  <a:moveTo>
                    <a:pt x="1" y="1"/>
                  </a:moveTo>
                  <a:cubicBezTo>
                    <a:pt x="15835" y="2507"/>
                    <a:pt x="31471" y="6784"/>
                    <a:pt x="46391" y="12673"/>
                  </a:cubicBezTo>
                </a:path>
              </a:pathLst>
            </a:custGeom>
            <a:noFill/>
            <a:ln w="20875" cap="flat" cmpd="sng">
              <a:solidFill>
                <a:schemeClr val="lt2"/>
              </a:solidFill>
              <a:prstDash val="solid"/>
              <a:miter lim="19892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476" name="Google Shape;1476;p19"/>
            <p:cNvSpPr/>
            <p:nvPr/>
          </p:nvSpPr>
          <p:spPr>
            <a:xfrm>
              <a:off x="-4636125" y="981100"/>
              <a:ext cx="1160275" cy="317325"/>
            </a:xfrm>
            <a:custGeom>
              <a:avLst/>
              <a:gdLst/>
              <a:ahLst/>
              <a:cxnLst/>
              <a:rect l="l" t="t" r="r" b="b"/>
              <a:pathLst>
                <a:path w="46411" h="12693" fill="none" extrusionOk="0">
                  <a:moveTo>
                    <a:pt x="1" y="1"/>
                  </a:moveTo>
                  <a:cubicBezTo>
                    <a:pt x="15855" y="2507"/>
                    <a:pt x="31491" y="6784"/>
                    <a:pt x="46411" y="12693"/>
                  </a:cubicBezTo>
                </a:path>
              </a:pathLst>
            </a:custGeom>
            <a:noFill/>
            <a:ln w="20875" cap="flat" cmpd="sng">
              <a:solidFill>
                <a:schemeClr val="lt2"/>
              </a:solidFill>
              <a:prstDash val="solid"/>
              <a:miter lim="19892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477" name="Google Shape;1477;p19"/>
            <p:cNvSpPr/>
            <p:nvPr/>
          </p:nvSpPr>
          <p:spPr>
            <a:xfrm>
              <a:off x="-4709725" y="1211375"/>
              <a:ext cx="1159775" cy="316800"/>
            </a:xfrm>
            <a:custGeom>
              <a:avLst/>
              <a:gdLst/>
              <a:ahLst/>
              <a:cxnLst/>
              <a:rect l="l" t="t" r="r" b="b"/>
              <a:pathLst>
                <a:path w="46391" h="12672" fill="none" extrusionOk="0">
                  <a:moveTo>
                    <a:pt x="1" y="0"/>
                  </a:moveTo>
                  <a:cubicBezTo>
                    <a:pt x="15835" y="2507"/>
                    <a:pt x="31471" y="6784"/>
                    <a:pt x="46391" y="12672"/>
                  </a:cubicBezTo>
                </a:path>
              </a:pathLst>
            </a:custGeom>
            <a:noFill/>
            <a:ln w="20875" cap="flat" cmpd="sng">
              <a:solidFill>
                <a:schemeClr val="lt2"/>
              </a:solidFill>
              <a:prstDash val="solid"/>
              <a:miter lim="19892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478" name="Google Shape;1478;p19"/>
            <p:cNvSpPr/>
            <p:nvPr/>
          </p:nvSpPr>
          <p:spPr>
            <a:xfrm>
              <a:off x="-4783825" y="1440625"/>
              <a:ext cx="1159775" cy="316825"/>
            </a:xfrm>
            <a:custGeom>
              <a:avLst/>
              <a:gdLst/>
              <a:ahLst/>
              <a:cxnLst/>
              <a:rect l="l" t="t" r="r" b="b"/>
              <a:pathLst>
                <a:path w="46391" h="12673" fill="none" extrusionOk="0">
                  <a:moveTo>
                    <a:pt x="1" y="1"/>
                  </a:moveTo>
                  <a:cubicBezTo>
                    <a:pt x="15835" y="2507"/>
                    <a:pt x="31471" y="6784"/>
                    <a:pt x="46391" y="12673"/>
                  </a:cubicBezTo>
                </a:path>
              </a:pathLst>
            </a:custGeom>
            <a:noFill/>
            <a:ln w="20875" cap="flat" cmpd="sng">
              <a:solidFill>
                <a:schemeClr val="lt2"/>
              </a:solidFill>
              <a:prstDash val="solid"/>
              <a:miter lim="19892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479" name="Google Shape;1479;p19"/>
            <p:cNvSpPr/>
            <p:nvPr/>
          </p:nvSpPr>
          <p:spPr>
            <a:xfrm>
              <a:off x="-4857925" y="1669900"/>
              <a:ext cx="1160275" cy="316825"/>
            </a:xfrm>
            <a:custGeom>
              <a:avLst/>
              <a:gdLst/>
              <a:ahLst/>
              <a:cxnLst/>
              <a:rect l="l" t="t" r="r" b="b"/>
              <a:pathLst>
                <a:path w="46411" h="12673" fill="none" extrusionOk="0">
                  <a:moveTo>
                    <a:pt x="1" y="0"/>
                  </a:moveTo>
                  <a:cubicBezTo>
                    <a:pt x="15835" y="2507"/>
                    <a:pt x="31491" y="6784"/>
                    <a:pt x="46410" y="12672"/>
                  </a:cubicBezTo>
                </a:path>
              </a:pathLst>
            </a:custGeom>
            <a:noFill/>
            <a:ln w="20875" cap="flat" cmpd="sng">
              <a:solidFill>
                <a:schemeClr val="lt2"/>
              </a:solidFill>
              <a:prstDash val="solid"/>
              <a:miter lim="19892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480" name="Google Shape;1480;p19"/>
            <p:cNvSpPr/>
            <p:nvPr/>
          </p:nvSpPr>
          <p:spPr>
            <a:xfrm>
              <a:off x="-4932025" y="1899650"/>
              <a:ext cx="1160275" cy="317325"/>
            </a:xfrm>
            <a:custGeom>
              <a:avLst/>
              <a:gdLst/>
              <a:ahLst/>
              <a:cxnLst/>
              <a:rect l="l" t="t" r="r" b="b"/>
              <a:pathLst>
                <a:path w="46411" h="12693" fill="none" extrusionOk="0">
                  <a:moveTo>
                    <a:pt x="1" y="1"/>
                  </a:moveTo>
                  <a:cubicBezTo>
                    <a:pt x="15855" y="2527"/>
                    <a:pt x="31491" y="6804"/>
                    <a:pt x="46410" y="12692"/>
                  </a:cubicBezTo>
                </a:path>
              </a:pathLst>
            </a:custGeom>
            <a:noFill/>
            <a:ln w="20875" cap="flat" cmpd="sng">
              <a:solidFill>
                <a:schemeClr val="lt2"/>
              </a:solidFill>
              <a:prstDash val="solid"/>
              <a:miter lim="19892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481" name="Google Shape;1481;p19"/>
            <p:cNvSpPr/>
            <p:nvPr/>
          </p:nvSpPr>
          <p:spPr>
            <a:xfrm>
              <a:off x="-5005625" y="2129425"/>
              <a:ext cx="1159775" cy="316800"/>
            </a:xfrm>
            <a:custGeom>
              <a:avLst/>
              <a:gdLst/>
              <a:ahLst/>
              <a:cxnLst/>
              <a:rect l="l" t="t" r="r" b="b"/>
              <a:pathLst>
                <a:path w="46391" h="12672" fill="none" extrusionOk="0">
                  <a:moveTo>
                    <a:pt x="1" y="0"/>
                  </a:moveTo>
                  <a:cubicBezTo>
                    <a:pt x="15835" y="2507"/>
                    <a:pt x="31471" y="6784"/>
                    <a:pt x="46390" y="12672"/>
                  </a:cubicBezTo>
                </a:path>
              </a:pathLst>
            </a:custGeom>
            <a:noFill/>
            <a:ln w="20875" cap="flat" cmpd="sng">
              <a:solidFill>
                <a:schemeClr val="lt2"/>
              </a:solidFill>
              <a:prstDash val="solid"/>
              <a:miter lim="19892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482" name="Google Shape;1482;p19"/>
            <p:cNvSpPr/>
            <p:nvPr/>
          </p:nvSpPr>
          <p:spPr>
            <a:xfrm>
              <a:off x="-5079725" y="2358675"/>
              <a:ext cx="1159775" cy="317325"/>
            </a:xfrm>
            <a:custGeom>
              <a:avLst/>
              <a:gdLst/>
              <a:ahLst/>
              <a:cxnLst/>
              <a:rect l="l" t="t" r="r" b="b"/>
              <a:pathLst>
                <a:path w="46391" h="12693" fill="none" extrusionOk="0">
                  <a:moveTo>
                    <a:pt x="1" y="1"/>
                  </a:moveTo>
                  <a:cubicBezTo>
                    <a:pt x="15835" y="2507"/>
                    <a:pt x="31471" y="6784"/>
                    <a:pt x="46390" y="12692"/>
                  </a:cubicBezTo>
                </a:path>
              </a:pathLst>
            </a:custGeom>
            <a:noFill/>
            <a:ln w="20875" cap="flat" cmpd="sng">
              <a:solidFill>
                <a:schemeClr val="lt2"/>
              </a:solidFill>
              <a:prstDash val="solid"/>
              <a:miter lim="19892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483" name="Google Shape;1483;p19"/>
            <p:cNvSpPr/>
            <p:nvPr/>
          </p:nvSpPr>
          <p:spPr>
            <a:xfrm>
              <a:off x="-5154325" y="2588950"/>
              <a:ext cx="1159775" cy="316800"/>
            </a:xfrm>
            <a:custGeom>
              <a:avLst/>
              <a:gdLst/>
              <a:ahLst/>
              <a:cxnLst/>
              <a:rect l="l" t="t" r="r" b="b"/>
              <a:pathLst>
                <a:path w="46391" h="12672" fill="none" extrusionOk="0">
                  <a:moveTo>
                    <a:pt x="1" y="0"/>
                  </a:moveTo>
                  <a:cubicBezTo>
                    <a:pt x="15835" y="2507"/>
                    <a:pt x="31471" y="6784"/>
                    <a:pt x="46391" y="12672"/>
                  </a:cubicBezTo>
                </a:path>
              </a:pathLst>
            </a:custGeom>
            <a:noFill/>
            <a:ln w="20875" cap="flat" cmpd="sng">
              <a:solidFill>
                <a:schemeClr val="lt2"/>
              </a:solidFill>
              <a:prstDash val="solid"/>
              <a:miter lim="19892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484" name="Google Shape;1484;p19"/>
            <p:cNvSpPr/>
            <p:nvPr/>
          </p:nvSpPr>
          <p:spPr>
            <a:xfrm>
              <a:off x="-3910025" y="1076100"/>
              <a:ext cx="2133500" cy="2757650"/>
            </a:xfrm>
            <a:custGeom>
              <a:avLst/>
              <a:gdLst/>
              <a:ahLst/>
              <a:cxnLst/>
              <a:rect l="l" t="t" r="r" b="b"/>
              <a:pathLst>
                <a:path w="85340" h="110306" extrusionOk="0">
                  <a:moveTo>
                    <a:pt x="25562" y="1"/>
                  </a:moveTo>
                  <a:lnTo>
                    <a:pt x="24727" y="3144"/>
                  </a:lnTo>
                  <a:lnTo>
                    <a:pt x="0" y="88802"/>
                  </a:lnTo>
                  <a:lnTo>
                    <a:pt x="58544" y="110306"/>
                  </a:lnTo>
                  <a:lnTo>
                    <a:pt x="85340" y="17248"/>
                  </a:lnTo>
                  <a:lnTo>
                    <a:pt x="83211" y="16273"/>
                  </a:lnTo>
                  <a:cubicBezTo>
                    <a:pt x="65010" y="7958"/>
                    <a:pt x="45435" y="2447"/>
                    <a:pt x="25562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485" name="Google Shape;1485;p19"/>
            <p:cNvSpPr/>
            <p:nvPr/>
          </p:nvSpPr>
          <p:spPr>
            <a:xfrm>
              <a:off x="-3909025" y="1286475"/>
              <a:ext cx="1951975" cy="2474675"/>
            </a:xfrm>
            <a:custGeom>
              <a:avLst/>
              <a:gdLst/>
              <a:ahLst/>
              <a:cxnLst/>
              <a:rect l="l" t="t" r="r" b="b"/>
              <a:pathLst>
                <a:path w="78079" h="98987" extrusionOk="0">
                  <a:moveTo>
                    <a:pt x="23195" y="0"/>
                  </a:moveTo>
                  <a:lnTo>
                    <a:pt x="0" y="80287"/>
                  </a:lnTo>
                  <a:cubicBezTo>
                    <a:pt x="18938" y="82635"/>
                    <a:pt x="36762" y="90890"/>
                    <a:pt x="54049" y="98986"/>
                  </a:cubicBezTo>
                  <a:lnTo>
                    <a:pt x="57987" y="95664"/>
                  </a:lnTo>
                  <a:lnTo>
                    <a:pt x="78079" y="15835"/>
                  </a:lnTo>
                  <a:lnTo>
                    <a:pt x="76110" y="14940"/>
                  </a:lnTo>
                  <a:cubicBezTo>
                    <a:pt x="59400" y="7301"/>
                    <a:pt x="41417" y="2228"/>
                    <a:pt x="23195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486" name="Google Shape;1486;p19"/>
            <p:cNvSpPr/>
            <p:nvPr/>
          </p:nvSpPr>
          <p:spPr>
            <a:xfrm>
              <a:off x="-3900075" y="1119375"/>
              <a:ext cx="2058900" cy="2557725"/>
            </a:xfrm>
            <a:custGeom>
              <a:avLst/>
              <a:gdLst/>
              <a:ahLst/>
              <a:cxnLst/>
              <a:rect l="l" t="t" r="r" b="b"/>
              <a:pathLst>
                <a:path w="82356" h="102309" extrusionOk="0">
                  <a:moveTo>
                    <a:pt x="24747" y="0"/>
                  </a:moveTo>
                  <a:lnTo>
                    <a:pt x="0" y="85698"/>
                  </a:lnTo>
                  <a:cubicBezTo>
                    <a:pt x="19913" y="88165"/>
                    <a:pt x="39487" y="93814"/>
                    <a:pt x="57629" y="102308"/>
                  </a:cubicBezTo>
                  <a:lnTo>
                    <a:pt x="82356" y="16631"/>
                  </a:lnTo>
                  <a:lnTo>
                    <a:pt x="80307" y="15676"/>
                  </a:lnTo>
                  <a:cubicBezTo>
                    <a:pt x="62742" y="7679"/>
                    <a:pt x="43864" y="2348"/>
                    <a:pt x="24747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487" name="Google Shape;1487;p19"/>
            <p:cNvSpPr/>
            <p:nvPr/>
          </p:nvSpPr>
          <p:spPr>
            <a:xfrm>
              <a:off x="-3899575" y="1119875"/>
              <a:ext cx="618175" cy="2141975"/>
            </a:xfrm>
            <a:custGeom>
              <a:avLst/>
              <a:gdLst/>
              <a:ahLst/>
              <a:cxnLst/>
              <a:rect l="l" t="t" r="r" b="b"/>
              <a:pathLst>
                <a:path w="24727" h="85679" fill="none" extrusionOk="0">
                  <a:moveTo>
                    <a:pt x="0" y="85678"/>
                  </a:moveTo>
                  <a:lnTo>
                    <a:pt x="24727" y="0"/>
                  </a:lnTo>
                </a:path>
              </a:pathLst>
            </a:custGeom>
            <a:noFill/>
            <a:ln w="15425" cap="flat" cmpd="sng">
              <a:solidFill>
                <a:srgbClr val="282922"/>
              </a:solidFill>
              <a:prstDash val="solid"/>
              <a:miter lim="19892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488" name="Google Shape;1488;p19"/>
            <p:cNvSpPr/>
            <p:nvPr/>
          </p:nvSpPr>
          <p:spPr>
            <a:xfrm>
              <a:off x="-3184450" y="1259600"/>
              <a:ext cx="1150825" cy="349650"/>
            </a:xfrm>
            <a:custGeom>
              <a:avLst/>
              <a:gdLst/>
              <a:ahLst/>
              <a:cxnLst/>
              <a:rect l="l" t="t" r="r" b="b"/>
              <a:pathLst>
                <a:path w="46033" h="13986" fill="none" extrusionOk="0">
                  <a:moveTo>
                    <a:pt x="46032" y="13986"/>
                  </a:moveTo>
                  <a:cubicBezTo>
                    <a:pt x="31312" y="7660"/>
                    <a:pt x="15776" y="2925"/>
                    <a:pt x="1" y="1"/>
                  </a:cubicBezTo>
                </a:path>
              </a:pathLst>
            </a:custGeom>
            <a:noFill/>
            <a:ln w="20875" cap="flat" cmpd="sng">
              <a:solidFill>
                <a:schemeClr val="lt2"/>
              </a:solidFill>
              <a:prstDash val="solid"/>
              <a:miter lim="19892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489" name="Google Shape;1489;p19"/>
            <p:cNvSpPr/>
            <p:nvPr/>
          </p:nvSpPr>
          <p:spPr>
            <a:xfrm>
              <a:off x="-3244125" y="1493350"/>
              <a:ext cx="1150825" cy="349650"/>
            </a:xfrm>
            <a:custGeom>
              <a:avLst/>
              <a:gdLst/>
              <a:ahLst/>
              <a:cxnLst/>
              <a:rect l="l" t="t" r="r" b="b"/>
              <a:pathLst>
                <a:path w="46033" h="13986" fill="none" extrusionOk="0">
                  <a:moveTo>
                    <a:pt x="46032" y="13985"/>
                  </a:moveTo>
                  <a:cubicBezTo>
                    <a:pt x="31312" y="7659"/>
                    <a:pt x="15776" y="2945"/>
                    <a:pt x="1" y="1"/>
                  </a:cubicBezTo>
                </a:path>
              </a:pathLst>
            </a:custGeom>
            <a:noFill/>
            <a:ln w="20875" cap="flat" cmpd="sng">
              <a:solidFill>
                <a:schemeClr val="lt2"/>
              </a:solidFill>
              <a:prstDash val="solid"/>
              <a:miter lim="19892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490" name="Google Shape;1490;p19"/>
            <p:cNvSpPr/>
            <p:nvPr/>
          </p:nvSpPr>
          <p:spPr>
            <a:xfrm>
              <a:off x="-3303800" y="1727100"/>
              <a:ext cx="1150825" cy="349625"/>
            </a:xfrm>
            <a:custGeom>
              <a:avLst/>
              <a:gdLst/>
              <a:ahLst/>
              <a:cxnLst/>
              <a:rect l="l" t="t" r="r" b="b"/>
              <a:pathLst>
                <a:path w="46033" h="13985" fill="none" extrusionOk="0">
                  <a:moveTo>
                    <a:pt x="46032" y="13985"/>
                  </a:moveTo>
                  <a:cubicBezTo>
                    <a:pt x="31312" y="7659"/>
                    <a:pt x="15775" y="2924"/>
                    <a:pt x="0" y="0"/>
                  </a:cubicBezTo>
                </a:path>
              </a:pathLst>
            </a:custGeom>
            <a:noFill/>
            <a:ln w="20875" cap="flat" cmpd="sng">
              <a:solidFill>
                <a:schemeClr val="lt2"/>
              </a:solidFill>
              <a:prstDash val="solid"/>
              <a:miter lim="19892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491" name="Google Shape;1491;p19"/>
            <p:cNvSpPr/>
            <p:nvPr/>
          </p:nvSpPr>
          <p:spPr>
            <a:xfrm>
              <a:off x="-3363475" y="1960825"/>
              <a:ext cx="1150825" cy="349150"/>
            </a:xfrm>
            <a:custGeom>
              <a:avLst/>
              <a:gdLst/>
              <a:ahLst/>
              <a:cxnLst/>
              <a:rect l="l" t="t" r="r" b="b"/>
              <a:pathLst>
                <a:path w="46033" h="13966" fill="none" extrusionOk="0">
                  <a:moveTo>
                    <a:pt x="46032" y="13965"/>
                  </a:moveTo>
                  <a:cubicBezTo>
                    <a:pt x="31311" y="7659"/>
                    <a:pt x="15775" y="2925"/>
                    <a:pt x="0" y="1"/>
                  </a:cubicBezTo>
                </a:path>
              </a:pathLst>
            </a:custGeom>
            <a:noFill/>
            <a:ln w="20875" cap="flat" cmpd="sng">
              <a:solidFill>
                <a:schemeClr val="lt2"/>
              </a:solidFill>
              <a:prstDash val="solid"/>
              <a:miter lim="19892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492" name="Google Shape;1492;p19"/>
            <p:cNvSpPr/>
            <p:nvPr/>
          </p:nvSpPr>
          <p:spPr>
            <a:xfrm>
              <a:off x="-3423150" y="2194575"/>
              <a:ext cx="1150800" cy="349625"/>
            </a:xfrm>
            <a:custGeom>
              <a:avLst/>
              <a:gdLst/>
              <a:ahLst/>
              <a:cxnLst/>
              <a:rect l="l" t="t" r="r" b="b"/>
              <a:pathLst>
                <a:path w="46032" h="13985" fill="none" extrusionOk="0">
                  <a:moveTo>
                    <a:pt x="46032" y="13985"/>
                  </a:moveTo>
                  <a:cubicBezTo>
                    <a:pt x="31311" y="7659"/>
                    <a:pt x="15775" y="2944"/>
                    <a:pt x="0" y="0"/>
                  </a:cubicBezTo>
                </a:path>
              </a:pathLst>
            </a:custGeom>
            <a:noFill/>
            <a:ln w="20875" cap="flat" cmpd="sng">
              <a:solidFill>
                <a:schemeClr val="lt2"/>
              </a:solidFill>
              <a:prstDash val="solid"/>
              <a:miter lim="19892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493" name="Google Shape;1493;p19"/>
            <p:cNvSpPr/>
            <p:nvPr/>
          </p:nvSpPr>
          <p:spPr>
            <a:xfrm>
              <a:off x="-3482825" y="2428300"/>
              <a:ext cx="1150800" cy="349650"/>
            </a:xfrm>
            <a:custGeom>
              <a:avLst/>
              <a:gdLst/>
              <a:ahLst/>
              <a:cxnLst/>
              <a:rect l="l" t="t" r="r" b="b"/>
              <a:pathLst>
                <a:path w="46032" h="13986" fill="none" extrusionOk="0">
                  <a:moveTo>
                    <a:pt x="46032" y="13985"/>
                  </a:moveTo>
                  <a:cubicBezTo>
                    <a:pt x="31311" y="7660"/>
                    <a:pt x="15775" y="2925"/>
                    <a:pt x="0" y="1"/>
                  </a:cubicBezTo>
                </a:path>
              </a:pathLst>
            </a:custGeom>
            <a:noFill/>
            <a:ln w="20875" cap="flat" cmpd="sng">
              <a:solidFill>
                <a:schemeClr val="lt2"/>
              </a:solidFill>
              <a:prstDash val="solid"/>
              <a:miter lim="19892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494" name="Google Shape;1494;p19"/>
            <p:cNvSpPr/>
            <p:nvPr/>
          </p:nvSpPr>
          <p:spPr>
            <a:xfrm>
              <a:off x="-3542500" y="2662050"/>
              <a:ext cx="1150800" cy="349625"/>
            </a:xfrm>
            <a:custGeom>
              <a:avLst/>
              <a:gdLst/>
              <a:ahLst/>
              <a:cxnLst/>
              <a:rect l="l" t="t" r="r" b="b"/>
              <a:pathLst>
                <a:path w="46032" h="13985" fill="none" extrusionOk="0">
                  <a:moveTo>
                    <a:pt x="46032" y="13985"/>
                  </a:moveTo>
                  <a:cubicBezTo>
                    <a:pt x="31311" y="7659"/>
                    <a:pt x="15775" y="2945"/>
                    <a:pt x="0" y="0"/>
                  </a:cubicBezTo>
                </a:path>
              </a:pathLst>
            </a:custGeom>
            <a:noFill/>
            <a:ln w="20875" cap="flat" cmpd="sng">
              <a:solidFill>
                <a:schemeClr val="lt2"/>
              </a:solidFill>
              <a:prstDash val="solid"/>
              <a:miter lim="19892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495" name="Google Shape;1495;p19"/>
            <p:cNvSpPr/>
            <p:nvPr/>
          </p:nvSpPr>
          <p:spPr>
            <a:xfrm>
              <a:off x="-3602200" y="2895800"/>
              <a:ext cx="1150825" cy="349625"/>
            </a:xfrm>
            <a:custGeom>
              <a:avLst/>
              <a:gdLst/>
              <a:ahLst/>
              <a:cxnLst/>
              <a:rect l="l" t="t" r="r" b="b"/>
              <a:pathLst>
                <a:path w="46033" h="13985" fill="none" extrusionOk="0">
                  <a:moveTo>
                    <a:pt x="46033" y="13985"/>
                  </a:moveTo>
                  <a:cubicBezTo>
                    <a:pt x="31312" y="7659"/>
                    <a:pt x="15776" y="2944"/>
                    <a:pt x="1" y="0"/>
                  </a:cubicBezTo>
                </a:path>
              </a:pathLst>
            </a:custGeom>
            <a:noFill/>
            <a:ln w="20875" cap="flat" cmpd="sng">
              <a:solidFill>
                <a:schemeClr val="lt2"/>
              </a:solidFill>
              <a:prstDash val="solid"/>
              <a:miter lim="19892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496" name="Google Shape;1496;p19"/>
            <p:cNvSpPr/>
            <p:nvPr/>
          </p:nvSpPr>
          <p:spPr>
            <a:xfrm>
              <a:off x="-3661875" y="3129525"/>
              <a:ext cx="1150825" cy="349650"/>
            </a:xfrm>
            <a:custGeom>
              <a:avLst/>
              <a:gdLst/>
              <a:ahLst/>
              <a:cxnLst/>
              <a:rect l="l" t="t" r="r" b="b"/>
              <a:pathLst>
                <a:path w="46033" h="13986" fill="none" extrusionOk="0">
                  <a:moveTo>
                    <a:pt x="46032" y="13985"/>
                  </a:moveTo>
                  <a:cubicBezTo>
                    <a:pt x="31312" y="7659"/>
                    <a:pt x="15776" y="2925"/>
                    <a:pt x="1" y="1"/>
                  </a:cubicBezTo>
                </a:path>
              </a:pathLst>
            </a:custGeom>
            <a:noFill/>
            <a:ln w="20875" cap="flat" cmpd="sng">
              <a:solidFill>
                <a:schemeClr val="lt2"/>
              </a:solidFill>
              <a:prstDash val="solid"/>
              <a:miter lim="19892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497" name="Google Shape;1497;p19"/>
            <p:cNvSpPr/>
            <p:nvPr/>
          </p:nvSpPr>
          <p:spPr>
            <a:xfrm>
              <a:off x="-3213775" y="1374500"/>
              <a:ext cx="1150800" cy="349625"/>
            </a:xfrm>
            <a:custGeom>
              <a:avLst/>
              <a:gdLst/>
              <a:ahLst/>
              <a:cxnLst/>
              <a:rect l="l" t="t" r="r" b="b"/>
              <a:pathLst>
                <a:path w="46032" h="13985" fill="none" extrusionOk="0">
                  <a:moveTo>
                    <a:pt x="46032" y="13985"/>
                  </a:moveTo>
                  <a:cubicBezTo>
                    <a:pt x="31311" y="7659"/>
                    <a:pt x="15775" y="2944"/>
                    <a:pt x="0" y="0"/>
                  </a:cubicBezTo>
                </a:path>
              </a:pathLst>
            </a:custGeom>
            <a:noFill/>
            <a:ln w="20875" cap="flat" cmpd="sng">
              <a:solidFill>
                <a:schemeClr val="lt2"/>
              </a:solidFill>
              <a:prstDash val="solid"/>
              <a:miter lim="19892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498" name="Google Shape;1498;p19"/>
            <p:cNvSpPr/>
            <p:nvPr/>
          </p:nvSpPr>
          <p:spPr>
            <a:xfrm>
              <a:off x="-3273475" y="1608225"/>
              <a:ext cx="1150825" cy="349650"/>
            </a:xfrm>
            <a:custGeom>
              <a:avLst/>
              <a:gdLst/>
              <a:ahLst/>
              <a:cxnLst/>
              <a:rect l="l" t="t" r="r" b="b"/>
              <a:pathLst>
                <a:path w="46033" h="13986" fill="none" extrusionOk="0">
                  <a:moveTo>
                    <a:pt x="46033" y="13985"/>
                  </a:moveTo>
                  <a:cubicBezTo>
                    <a:pt x="31312" y="7659"/>
                    <a:pt x="15776" y="2945"/>
                    <a:pt x="1" y="1"/>
                  </a:cubicBezTo>
                </a:path>
              </a:pathLst>
            </a:custGeom>
            <a:noFill/>
            <a:ln w="20875" cap="flat" cmpd="sng">
              <a:solidFill>
                <a:schemeClr val="lt2"/>
              </a:solidFill>
              <a:prstDash val="solid"/>
              <a:miter lim="19892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499" name="Google Shape;1499;p19"/>
            <p:cNvSpPr/>
            <p:nvPr/>
          </p:nvSpPr>
          <p:spPr>
            <a:xfrm>
              <a:off x="-3333150" y="1841975"/>
              <a:ext cx="1150825" cy="349625"/>
            </a:xfrm>
            <a:custGeom>
              <a:avLst/>
              <a:gdLst/>
              <a:ahLst/>
              <a:cxnLst/>
              <a:rect l="l" t="t" r="r" b="b"/>
              <a:pathLst>
                <a:path w="46033" h="13985" fill="none" extrusionOk="0">
                  <a:moveTo>
                    <a:pt x="46032" y="13985"/>
                  </a:moveTo>
                  <a:cubicBezTo>
                    <a:pt x="31312" y="7659"/>
                    <a:pt x="15776" y="2944"/>
                    <a:pt x="1" y="0"/>
                  </a:cubicBezTo>
                </a:path>
              </a:pathLst>
            </a:custGeom>
            <a:noFill/>
            <a:ln w="20875" cap="flat" cmpd="sng">
              <a:solidFill>
                <a:schemeClr val="lt2"/>
              </a:solidFill>
              <a:prstDash val="solid"/>
              <a:miter lim="19892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500" name="Google Shape;1500;p19"/>
            <p:cNvSpPr/>
            <p:nvPr/>
          </p:nvSpPr>
          <p:spPr>
            <a:xfrm>
              <a:off x="-3391825" y="2075700"/>
              <a:ext cx="1150325" cy="349650"/>
            </a:xfrm>
            <a:custGeom>
              <a:avLst/>
              <a:gdLst/>
              <a:ahLst/>
              <a:cxnLst/>
              <a:rect l="l" t="t" r="r" b="b"/>
              <a:pathLst>
                <a:path w="46013" h="13986" fill="none" extrusionOk="0">
                  <a:moveTo>
                    <a:pt x="46012" y="13985"/>
                  </a:moveTo>
                  <a:cubicBezTo>
                    <a:pt x="31292" y="7660"/>
                    <a:pt x="15755" y="2945"/>
                    <a:pt x="0" y="1"/>
                  </a:cubicBezTo>
                </a:path>
              </a:pathLst>
            </a:custGeom>
            <a:noFill/>
            <a:ln w="20875" cap="flat" cmpd="sng">
              <a:solidFill>
                <a:schemeClr val="lt2"/>
              </a:solidFill>
              <a:prstDash val="solid"/>
              <a:miter lim="19892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501" name="Google Shape;1501;p19"/>
            <p:cNvSpPr/>
            <p:nvPr/>
          </p:nvSpPr>
          <p:spPr>
            <a:xfrm>
              <a:off x="-3451500" y="2309450"/>
              <a:ext cx="1150325" cy="349650"/>
            </a:xfrm>
            <a:custGeom>
              <a:avLst/>
              <a:gdLst/>
              <a:ahLst/>
              <a:cxnLst/>
              <a:rect l="l" t="t" r="r" b="b"/>
              <a:pathLst>
                <a:path w="46013" h="13986" fill="none" extrusionOk="0">
                  <a:moveTo>
                    <a:pt x="46012" y="13985"/>
                  </a:moveTo>
                  <a:cubicBezTo>
                    <a:pt x="31292" y="7659"/>
                    <a:pt x="15755" y="2945"/>
                    <a:pt x="0" y="0"/>
                  </a:cubicBezTo>
                </a:path>
              </a:pathLst>
            </a:custGeom>
            <a:noFill/>
            <a:ln w="20875" cap="flat" cmpd="sng">
              <a:solidFill>
                <a:schemeClr val="lt2"/>
              </a:solidFill>
              <a:prstDash val="solid"/>
              <a:miter lim="19892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502" name="Google Shape;1502;p19"/>
            <p:cNvSpPr/>
            <p:nvPr/>
          </p:nvSpPr>
          <p:spPr>
            <a:xfrm>
              <a:off x="-3511175" y="2543200"/>
              <a:ext cx="1150325" cy="349625"/>
            </a:xfrm>
            <a:custGeom>
              <a:avLst/>
              <a:gdLst/>
              <a:ahLst/>
              <a:cxnLst/>
              <a:rect l="l" t="t" r="r" b="b"/>
              <a:pathLst>
                <a:path w="46013" h="13985" fill="none" extrusionOk="0">
                  <a:moveTo>
                    <a:pt x="46012" y="13985"/>
                  </a:moveTo>
                  <a:cubicBezTo>
                    <a:pt x="31291" y="7659"/>
                    <a:pt x="15755" y="2944"/>
                    <a:pt x="0" y="0"/>
                  </a:cubicBezTo>
                </a:path>
              </a:pathLst>
            </a:custGeom>
            <a:noFill/>
            <a:ln w="20875" cap="flat" cmpd="sng">
              <a:solidFill>
                <a:schemeClr val="lt2"/>
              </a:solidFill>
              <a:prstDash val="solid"/>
              <a:miter lim="19892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503" name="Google Shape;1503;p19"/>
            <p:cNvSpPr/>
            <p:nvPr/>
          </p:nvSpPr>
          <p:spPr>
            <a:xfrm>
              <a:off x="-3570850" y="2776925"/>
              <a:ext cx="1150300" cy="349650"/>
            </a:xfrm>
            <a:custGeom>
              <a:avLst/>
              <a:gdLst/>
              <a:ahLst/>
              <a:cxnLst/>
              <a:rect l="l" t="t" r="r" b="b"/>
              <a:pathLst>
                <a:path w="46012" h="13986" fill="none" extrusionOk="0">
                  <a:moveTo>
                    <a:pt x="46012" y="13985"/>
                  </a:moveTo>
                  <a:cubicBezTo>
                    <a:pt x="31291" y="7659"/>
                    <a:pt x="15755" y="2945"/>
                    <a:pt x="0" y="1"/>
                  </a:cubicBezTo>
                </a:path>
              </a:pathLst>
            </a:custGeom>
            <a:noFill/>
            <a:ln w="20875" cap="flat" cmpd="sng">
              <a:solidFill>
                <a:schemeClr val="lt2"/>
              </a:solidFill>
              <a:prstDash val="solid"/>
              <a:miter lim="19892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504" name="Google Shape;1504;p19"/>
            <p:cNvSpPr/>
            <p:nvPr/>
          </p:nvSpPr>
          <p:spPr>
            <a:xfrm>
              <a:off x="-3630550" y="3010175"/>
              <a:ext cx="1150325" cy="349625"/>
            </a:xfrm>
            <a:custGeom>
              <a:avLst/>
              <a:gdLst/>
              <a:ahLst/>
              <a:cxnLst/>
              <a:rect l="l" t="t" r="r" b="b"/>
              <a:pathLst>
                <a:path w="46013" h="13985" fill="none" extrusionOk="0">
                  <a:moveTo>
                    <a:pt x="46013" y="13985"/>
                  </a:moveTo>
                  <a:cubicBezTo>
                    <a:pt x="31292" y="7659"/>
                    <a:pt x="15756" y="2944"/>
                    <a:pt x="1" y="0"/>
                  </a:cubicBezTo>
                </a:path>
              </a:pathLst>
            </a:custGeom>
            <a:noFill/>
            <a:ln w="20875" cap="flat" cmpd="sng">
              <a:solidFill>
                <a:schemeClr val="lt2"/>
              </a:solidFill>
              <a:prstDash val="solid"/>
              <a:miter lim="19892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sp>
        <p:nvSpPr>
          <p:cNvPr id="1505" name="Google Shape;1505;p19"/>
          <p:cNvSpPr txBox="1">
            <a:spLocks noGrp="1"/>
          </p:cNvSpPr>
          <p:nvPr>
            <p:ph type="title"/>
          </p:nvPr>
        </p:nvSpPr>
        <p:spPr>
          <a:xfrm>
            <a:off x="960000" y="593367"/>
            <a:ext cx="102720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500"/>
              <a:buNone/>
              <a:defRPr sz="4000"/>
            </a:lvl1pPr>
            <a:lvl2pPr lvl="1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9pPr>
          </a:lstStyle>
          <a:p>
            <a:endParaRPr/>
          </a:p>
        </p:txBody>
      </p:sp>
      <p:sp>
        <p:nvSpPr>
          <p:cNvPr id="1506" name="Google Shape;1506;p19"/>
          <p:cNvSpPr txBox="1">
            <a:spLocks noGrp="1"/>
          </p:cNvSpPr>
          <p:nvPr>
            <p:ph type="subTitle" idx="1"/>
          </p:nvPr>
        </p:nvSpPr>
        <p:spPr>
          <a:xfrm>
            <a:off x="6442775" y="2223500"/>
            <a:ext cx="4338800" cy="3226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400"/>
              <a:buNone/>
              <a:defRPr b="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507" name="Google Shape;1507;p19"/>
          <p:cNvSpPr txBox="1">
            <a:spLocks noGrp="1"/>
          </p:cNvSpPr>
          <p:nvPr>
            <p:ph type="subTitle" idx="2"/>
          </p:nvPr>
        </p:nvSpPr>
        <p:spPr>
          <a:xfrm>
            <a:off x="1410533" y="2223500"/>
            <a:ext cx="4338800" cy="3226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400"/>
              <a:buNone/>
              <a:defRPr b="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405990470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six columns">
  <p:cSld name="Title and six columns">
    <p:spTree>
      <p:nvGrpSpPr>
        <p:cNvPr id="1" name="Shape 169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00" name="Google Shape;1700;p22"/>
          <p:cNvSpPr/>
          <p:nvPr/>
        </p:nvSpPr>
        <p:spPr>
          <a:xfrm rot="-5400000">
            <a:off x="9800913" y="-1150241"/>
            <a:ext cx="3083264" cy="3760221"/>
          </a:xfrm>
          <a:custGeom>
            <a:avLst/>
            <a:gdLst/>
            <a:ahLst/>
            <a:cxnLst/>
            <a:rect l="l" t="t" r="r" b="b"/>
            <a:pathLst>
              <a:path w="99782" h="121690" extrusionOk="0">
                <a:moveTo>
                  <a:pt x="79254" y="1"/>
                </a:moveTo>
                <a:cubicBezTo>
                  <a:pt x="74898" y="1"/>
                  <a:pt x="70544" y="853"/>
                  <a:pt x="66541" y="2572"/>
                </a:cubicBezTo>
                <a:cubicBezTo>
                  <a:pt x="57510" y="6431"/>
                  <a:pt x="50448" y="14627"/>
                  <a:pt x="47962" y="24155"/>
                </a:cubicBezTo>
                <a:cubicBezTo>
                  <a:pt x="45734" y="32709"/>
                  <a:pt x="47066" y="41740"/>
                  <a:pt x="46231" y="50533"/>
                </a:cubicBezTo>
                <a:cubicBezTo>
                  <a:pt x="45376" y="59346"/>
                  <a:pt x="41278" y="68934"/>
                  <a:pt x="32883" y="71699"/>
                </a:cubicBezTo>
                <a:cubicBezTo>
                  <a:pt x="28268" y="73191"/>
                  <a:pt x="23195" y="72336"/>
                  <a:pt x="18481" y="73390"/>
                </a:cubicBezTo>
                <a:cubicBezTo>
                  <a:pt x="9270" y="75439"/>
                  <a:pt x="2944" y="84570"/>
                  <a:pt x="1472" y="93899"/>
                </a:cubicBezTo>
                <a:cubicBezTo>
                  <a:pt x="0" y="103229"/>
                  <a:pt x="2467" y="112698"/>
                  <a:pt x="5431" y="121689"/>
                </a:cubicBezTo>
                <a:lnTo>
                  <a:pt x="99782" y="105457"/>
                </a:lnTo>
                <a:lnTo>
                  <a:pt x="94988" y="4004"/>
                </a:lnTo>
                <a:cubicBezTo>
                  <a:pt x="90203" y="1346"/>
                  <a:pt x="84727" y="1"/>
                  <a:pt x="79254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867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1701" name="Google Shape;1701;p22"/>
          <p:cNvSpPr/>
          <p:nvPr/>
        </p:nvSpPr>
        <p:spPr>
          <a:xfrm rot="-5400000" flipH="1">
            <a:off x="-679128" y="4493177"/>
            <a:ext cx="3260191" cy="3935235"/>
          </a:xfrm>
          <a:custGeom>
            <a:avLst/>
            <a:gdLst/>
            <a:ahLst/>
            <a:cxnLst/>
            <a:rect l="l" t="t" r="r" b="b"/>
            <a:pathLst>
              <a:path w="123057" h="127025" extrusionOk="0">
                <a:moveTo>
                  <a:pt x="110444" y="1"/>
                </a:moveTo>
                <a:lnTo>
                  <a:pt x="2904" y="1791"/>
                </a:lnTo>
                <a:cubicBezTo>
                  <a:pt x="1412" y="8654"/>
                  <a:pt x="0" y="15617"/>
                  <a:pt x="318" y="22619"/>
                </a:cubicBezTo>
                <a:cubicBezTo>
                  <a:pt x="637" y="29641"/>
                  <a:pt x="2924" y="36803"/>
                  <a:pt x="7897" y="41756"/>
                </a:cubicBezTo>
                <a:cubicBezTo>
                  <a:pt x="15735" y="49514"/>
                  <a:pt x="28347" y="50250"/>
                  <a:pt x="37000" y="57113"/>
                </a:cubicBezTo>
                <a:cubicBezTo>
                  <a:pt x="49055" y="66701"/>
                  <a:pt x="49732" y="84465"/>
                  <a:pt x="56296" y="98430"/>
                </a:cubicBezTo>
                <a:cubicBezTo>
                  <a:pt x="61886" y="110306"/>
                  <a:pt x="72370" y="119815"/>
                  <a:pt x="84743" y="124211"/>
                </a:cubicBezTo>
                <a:cubicBezTo>
                  <a:pt x="90058" y="126091"/>
                  <a:pt x="95693" y="127024"/>
                  <a:pt x="101330" y="127024"/>
                </a:cubicBezTo>
                <a:cubicBezTo>
                  <a:pt x="108815" y="127024"/>
                  <a:pt x="116305" y="125379"/>
                  <a:pt x="123056" y="122122"/>
                </a:cubicBezTo>
                <a:lnTo>
                  <a:pt x="110444" y="1"/>
                </a:ln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867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1702" name="Google Shape;1702;p22"/>
          <p:cNvSpPr/>
          <p:nvPr/>
        </p:nvSpPr>
        <p:spPr>
          <a:xfrm rot="-5400000" flipH="1">
            <a:off x="-997976" y="-742054"/>
            <a:ext cx="3531159" cy="2943855"/>
          </a:xfrm>
          <a:custGeom>
            <a:avLst/>
            <a:gdLst/>
            <a:ahLst/>
            <a:cxnLst/>
            <a:rect l="l" t="t" r="r" b="b"/>
            <a:pathLst>
              <a:path w="77483" h="64596" extrusionOk="0">
                <a:moveTo>
                  <a:pt x="77343" y="0"/>
                </a:moveTo>
                <a:lnTo>
                  <a:pt x="0" y="1174"/>
                </a:lnTo>
                <a:lnTo>
                  <a:pt x="3959" y="64055"/>
                </a:lnTo>
                <a:cubicBezTo>
                  <a:pt x="5452" y="64420"/>
                  <a:pt x="6980" y="64596"/>
                  <a:pt x="8508" y="64596"/>
                </a:cubicBezTo>
                <a:cubicBezTo>
                  <a:pt x="15714" y="64596"/>
                  <a:pt x="22930" y="60693"/>
                  <a:pt x="26557" y="54407"/>
                </a:cubicBezTo>
                <a:cubicBezTo>
                  <a:pt x="31093" y="46549"/>
                  <a:pt x="31013" y="35071"/>
                  <a:pt x="39109" y="30993"/>
                </a:cubicBezTo>
                <a:cubicBezTo>
                  <a:pt x="41201" y="29935"/>
                  <a:pt x="43435" y="29604"/>
                  <a:pt x="45741" y="29604"/>
                </a:cubicBezTo>
                <a:cubicBezTo>
                  <a:pt x="49590" y="29604"/>
                  <a:pt x="53643" y="30525"/>
                  <a:pt x="57579" y="30525"/>
                </a:cubicBezTo>
                <a:cubicBezTo>
                  <a:pt x="58776" y="30525"/>
                  <a:pt x="59964" y="30440"/>
                  <a:pt x="61131" y="30217"/>
                </a:cubicBezTo>
                <a:cubicBezTo>
                  <a:pt x="67238" y="29044"/>
                  <a:pt x="72131" y="24070"/>
                  <a:pt x="74618" y="18361"/>
                </a:cubicBezTo>
                <a:cubicBezTo>
                  <a:pt x="77105" y="12632"/>
                  <a:pt x="77482" y="6227"/>
                  <a:pt x="77343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867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1703" name="Google Shape;1703;p22"/>
          <p:cNvSpPr/>
          <p:nvPr/>
        </p:nvSpPr>
        <p:spPr>
          <a:xfrm rot="-5556362">
            <a:off x="8805028" y="3087746"/>
            <a:ext cx="2620557" cy="6101860"/>
          </a:xfrm>
          <a:custGeom>
            <a:avLst/>
            <a:gdLst/>
            <a:ahLst/>
            <a:cxnLst/>
            <a:rect l="l" t="t" r="r" b="b"/>
            <a:pathLst>
              <a:path w="75096" h="174858" extrusionOk="0">
                <a:moveTo>
                  <a:pt x="2746" y="0"/>
                </a:moveTo>
                <a:lnTo>
                  <a:pt x="0" y="171535"/>
                </a:lnTo>
                <a:lnTo>
                  <a:pt x="67914" y="174857"/>
                </a:lnTo>
                <a:cubicBezTo>
                  <a:pt x="75095" y="165210"/>
                  <a:pt x="74857" y="151185"/>
                  <a:pt x="68789" y="140801"/>
                </a:cubicBezTo>
                <a:cubicBezTo>
                  <a:pt x="62702" y="130437"/>
                  <a:pt x="51602" y="123594"/>
                  <a:pt x="39865" y="120948"/>
                </a:cubicBezTo>
                <a:cubicBezTo>
                  <a:pt x="37399" y="120371"/>
                  <a:pt x="34832" y="119973"/>
                  <a:pt x="32684" y="118581"/>
                </a:cubicBezTo>
                <a:cubicBezTo>
                  <a:pt x="29442" y="116492"/>
                  <a:pt x="27890" y="112593"/>
                  <a:pt x="27154" y="108814"/>
                </a:cubicBezTo>
                <a:cubicBezTo>
                  <a:pt x="23275" y="88941"/>
                  <a:pt x="36981" y="69824"/>
                  <a:pt x="38174" y="49593"/>
                </a:cubicBezTo>
                <a:cubicBezTo>
                  <a:pt x="39467" y="27671"/>
                  <a:pt x="23911" y="5889"/>
                  <a:pt x="2746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867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grpSp>
        <p:nvGrpSpPr>
          <p:cNvPr id="1704" name="Google Shape;1704;p22"/>
          <p:cNvGrpSpPr/>
          <p:nvPr/>
        </p:nvGrpSpPr>
        <p:grpSpPr>
          <a:xfrm>
            <a:off x="10952235" y="-9623"/>
            <a:ext cx="1717011" cy="1969587"/>
            <a:chOff x="6991800" y="4370325"/>
            <a:chExt cx="1673500" cy="1919675"/>
          </a:xfrm>
        </p:grpSpPr>
        <p:sp>
          <p:nvSpPr>
            <p:cNvPr id="1705" name="Google Shape;1705;p22"/>
            <p:cNvSpPr/>
            <p:nvPr/>
          </p:nvSpPr>
          <p:spPr>
            <a:xfrm>
              <a:off x="7004750" y="4562300"/>
              <a:ext cx="1622750" cy="1727700"/>
            </a:xfrm>
            <a:custGeom>
              <a:avLst/>
              <a:gdLst/>
              <a:ahLst/>
              <a:cxnLst/>
              <a:rect l="l" t="t" r="r" b="b"/>
              <a:pathLst>
                <a:path w="64910" h="69108" extrusionOk="0">
                  <a:moveTo>
                    <a:pt x="32763" y="0"/>
                  </a:moveTo>
                  <a:lnTo>
                    <a:pt x="0" y="22678"/>
                  </a:lnTo>
                  <a:lnTo>
                    <a:pt x="32147" y="69108"/>
                  </a:lnTo>
                  <a:lnTo>
                    <a:pt x="64910" y="46430"/>
                  </a:lnTo>
                  <a:lnTo>
                    <a:pt x="32763" y="0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706" name="Google Shape;1706;p22"/>
            <p:cNvSpPr/>
            <p:nvPr/>
          </p:nvSpPr>
          <p:spPr>
            <a:xfrm>
              <a:off x="7004750" y="4562300"/>
              <a:ext cx="1622750" cy="1727700"/>
            </a:xfrm>
            <a:custGeom>
              <a:avLst/>
              <a:gdLst/>
              <a:ahLst/>
              <a:cxnLst/>
              <a:rect l="l" t="t" r="r" b="b"/>
              <a:pathLst>
                <a:path w="64910" h="69108" extrusionOk="0">
                  <a:moveTo>
                    <a:pt x="32763" y="0"/>
                  </a:moveTo>
                  <a:lnTo>
                    <a:pt x="0" y="22678"/>
                  </a:lnTo>
                  <a:lnTo>
                    <a:pt x="32147" y="69108"/>
                  </a:lnTo>
                  <a:lnTo>
                    <a:pt x="64910" y="46430"/>
                  </a:lnTo>
                  <a:lnTo>
                    <a:pt x="32763" y="0"/>
                  </a:lnTo>
                  <a:close/>
                </a:path>
              </a:pathLst>
            </a:custGeom>
            <a:solidFill>
              <a:srgbClr val="000000">
                <a:alpha val="100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707" name="Google Shape;1707;p22"/>
            <p:cNvSpPr/>
            <p:nvPr/>
          </p:nvSpPr>
          <p:spPr>
            <a:xfrm>
              <a:off x="7006225" y="4476750"/>
              <a:ext cx="1646650" cy="1772975"/>
            </a:xfrm>
            <a:custGeom>
              <a:avLst/>
              <a:gdLst/>
              <a:ahLst/>
              <a:cxnLst/>
              <a:rect l="l" t="t" r="r" b="b"/>
              <a:pathLst>
                <a:path w="65866" h="70919" extrusionOk="0">
                  <a:moveTo>
                    <a:pt x="35390" y="1"/>
                  </a:moveTo>
                  <a:lnTo>
                    <a:pt x="1" y="24489"/>
                  </a:lnTo>
                  <a:lnTo>
                    <a:pt x="32147" y="70918"/>
                  </a:lnTo>
                  <a:lnTo>
                    <a:pt x="64891" y="48241"/>
                  </a:lnTo>
                  <a:lnTo>
                    <a:pt x="65865" y="44023"/>
                  </a:lnTo>
                  <a:lnTo>
                    <a:pt x="35390" y="1"/>
                  </a:lnTo>
                  <a:close/>
                </a:path>
              </a:pathLst>
            </a:custGeom>
            <a:solidFill>
              <a:srgbClr val="7797F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708" name="Google Shape;1708;p22"/>
            <p:cNvSpPr/>
            <p:nvPr/>
          </p:nvSpPr>
          <p:spPr>
            <a:xfrm>
              <a:off x="7043025" y="4370325"/>
              <a:ext cx="1622275" cy="1727725"/>
            </a:xfrm>
            <a:custGeom>
              <a:avLst/>
              <a:gdLst/>
              <a:ahLst/>
              <a:cxnLst/>
              <a:rect l="l" t="t" r="r" b="b"/>
              <a:pathLst>
                <a:path w="64891" h="69109" extrusionOk="0">
                  <a:moveTo>
                    <a:pt x="32744" y="1"/>
                  </a:moveTo>
                  <a:lnTo>
                    <a:pt x="1" y="22678"/>
                  </a:lnTo>
                  <a:lnTo>
                    <a:pt x="32147" y="69108"/>
                  </a:lnTo>
                  <a:lnTo>
                    <a:pt x="64891" y="46430"/>
                  </a:lnTo>
                  <a:lnTo>
                    <a:pt x="32744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cxnSp>
          <p:nvCxnSpPr>
            <p:cNvPr id="1709" name="Google Shape;1709;p22"/>
            <p:cNvCxnSpPr/>
            <p:nvPr/>
          </p:nvCxnSpPr>
          <p:spPr>
            <a:xfrm flipH="1">
              <a:off x="7819100" y="5579750"/>
              <a:ext cx="833400" cy="56430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710" name="Google Shape;1710;p22"/>
            <p:cNvCxnSpPr/>
            <p:nvPr/>
          </p:nvCxnSpPr>
          <p:spPr>
            <a:xfrm flipH="1">
              <a:off x="7793300" y="5611488"/>
              <a:ext cx="859200" cy="58320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711" name="Google Shape;1711;p22"/>
            <p:cNvCxnSpPr/>
            <p:nvPr/>
          </p:nvCxnSpPr>
          <p:spPr>
            <a:xfrm flipH="1">
              <a:off x="7793350" y="5658800"/>
              <a:ext cx="838200" cy="56430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sp>
          <p:nvSpPr>
            <p:cNvPr id="1712" name="Google Shape;1712;p22"/>
            <p:cNvSpPr/>
            <p:nvPr/>
          </p:nvSpPr>
          <p:spPr>
            <a:xfrm>
              <a:off x="7186250" y="4504100"/>
              <a:ext cx="1326875" cy="1412925"/>
            </a:xfrm>
            <a:custGeom>
              <a:avLst/>
              <a:gdLst/>
              <a:ahLst/>
              <a:cxnLst/>
              <a:rect l="l" t="t" r="r" b="b"/>
              <a:pathLst>
                <a:path w="53075" h="56517" extrusionOk="0">
                  <a:moveTo>
                    <a:pt x="26796" y="1"/>
                  </a:moveTo>
                  <a:lnTo>
                    <a:pt x="1" y="18541"/>
                  </a:lnTo>
                  <a:lnTo>
                    <a:pt x="26299" y="56516"/>
                  </a:lnTo>
                  <a:lnTo>
                    <a:pt x="53075" y="37976"/>
                  </a:lnTo>
                  <a:lnTo>
                    <a:pt x="26796" y="1"/>
                  </a:lnTo>
                  <a:close/>
                </a:path>
              </a:pathLst>
            </a:custGeom>
            <a:solidFill>
              <a:schemeClr val="accent3"/>
            </a:solidFill>
            <a:ln w="33825" cap="flat" cmpd="sng">
              <a:solidFill>
                <a:schemeClr val="lt1"/>
              </a:solidFill>
              <a:prstDash val="solid"/>
              <a:miter lim="19892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713" name="Google Shape;1713;p22"/>
            <p:cNvSpPr/>
            <p:nvPr/>
          </p:nvSpPr>
          <p:spPr>
            <a:xfrm>
              <a:off x="7364300" y="4679175"/>
              <a:ext cx="719650" cy="685325"/>
            </a:xfrm>
            <a:custGeom>
              <a:avLst/>
              <a:gdLst/>
              <a:ahLst/>
              <a:cxnLst/>
              <a:rect l="l" t="t" r="r" b="b"/>
              <a:pathLst>
                <a:path w="28786" h="27413" extrusionOk="0">
                  <a:moveTo>
                    <a:pt x="16790" y="0"/>
                  </a:moveTo>
                  <a:lnTo>
                    <a:pt x="737" y="11100"/>
                  </a:lnTo>
                  <a:cubicBezTo>
                    <a:pt x="1672" y="12413"/>
                    <a:pt x="1313" y="14223"/>
                    <a:pt x="1" y="15119"/>
                  </a:cubicBezTo>
                  <a:lnTo>
                    <a:pt x="7978" y="26656"/>
                  </a:lnTo>
                  <a:cubicBezTo>
                    <a:pt x="8476" y="26309"/>
                    <a:pt x="9050" y="26142"/>
                    <a:pt x="9618" y="26142"/>
                  </a:cubicBezTo>
                  <a:cubicBezTo>
                    <a:pt x="10546" y="26142"/>
                    <a:pt x="11461" y="26586"/>
                    <a:pt x="12016" y="27412"/>
                  </a:cubicBezTo>
                  <a:lnTo>
                    <a:pt x="28049" y="16292"/>
                  </a:lnTo>
                  <a:cubicBezTo>
                    <a:pt x="27134" y="14979"/>
                    <a:pt x="27472" y="13149"/>
                    <a:pt x="28785" y="12254"/>
                  </a:cubicBezTo>
                  <a:lnTo>
                    <a:pt x="20808" y="716"/>
                  </a:lnTo>
                  <a:cubicBezTo>
                    <a:pt x="20303" y="1076"/>
                    <a:pt x="19728" y="1247"/>
                    <a:pt x="19159" y="1247"/>
                  </a:cubicBezTo>
                  <a:cubicBezTo>
                    <a:pt x="18248" y="1247"/>
                    <a:pt x="17353" y="808"/>
                    <a:pt x="1679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714" name="Google Shape;1714;p22"/>
            <p:cNvSpPr/>
            <p:nvPr/>
          </p:nvSpPr>
          <p:spPr>
            <a:xfrm>
              <a:off x="7632850" y="5091450"/>
              <a:ext cx="548075" cy="400350"/>
            </a:xfrm>
            <a:custGeom>
              <a:avLst/>
              <a:gdLst/>
              <a:ahLst/>
              <a:cxnLst/>
              <a:rect l="l" t="t" r="r" b="b"/>
              <a:pathLst>
                <a:path w="21923" h="16014" extrusionOk="0">
                  <a:moveTo>
                    <a:pt x="20808" y="0"/>
                  </a:moveTo>
                  <a:lnTo>
                    <a:pt x="1" y="14402"/>
                  </a:lnTo>
                  <a:lnTo>
                    <a:pt x="1115" y="16014"/>
                  </a:lnTo>
                  <a:lnTo>
                    <a:pt x="21922" y="1592"/>
                  </a:lnTo>
                  <a:lnTo>
                    <a:pt x="20808" y="0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715" name="Google Shape;1715;p22"/>
            <p:cNvSpPr/>
            <p:nvPr/>
          </p:nvSpPr>
          <p:spPr>
            <a:xfrm>
              <a:off x="7684075" y="5163550"/>
              <a:ext cx="548075" cy="400375"/>
            </a:xfrm>
            <a:custGeom>
              <a:avLst/>
              <a:gdLst/>
              <a:ahLst/>
              <a:cxnLst/>
              <a:rect l="l" t="t" r="r" b="b"/>
              <a:pathLst>
                <a:path w="21923" h="16015" extrusionOk="0">
                  <a:moveTo>
                    <a:pt x="20808" y="1"/>
                  </a:moveTo>
                  <a:lnTo>
                    <a:pt x="1" y="14423"/>
                  </a:lnTo>
                  <a:lnTo>
                    <a:pt x="1095" y="16014"/>
                  </a:lnTo>
                  <a:lnTo>
                    <a:pt x="21922" y="1592"/>
                  </a:lnTo>
                  <a:lnTo>
                    <a:pt x="20808" y="1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716" name="Google Shape;1716;p22"/>
            <p:cNvSpPr/>
            <p:nvPr/>
          </p:nvSpPr>
          <p:spPr>
            <a:xfrm>
              <a:off x="7734800" y="5235675"/>
              <a:ext cx="548075" cy="399850"/>
            </a:xfrm>
            <a:custGeom>
              <a:avLst/>
              <a:gdLst/>
              <a:ahLst/>
              <a:cxnLst/>
              <a:rect l="l" t="t" r="r" b="b"/>
              <a:pathLst>
                <a:path w="21923" h="15994" extrusionOk="0">
                  <a:moveTo>
                    <a:pt x="20808" y="0"/>
                  </a:moveTo>
                  <a:lnTo>
                    <a:pt x="1" y="14402"/>
                  </a:lnTo>
                  <a:lnTo>
                    <a:pt x="1115" y="15994"/>
                  </a:lnTo>
                  <a:lnTo>
                    <a:pt x="21922" y="1591"/>
                  </a:lnTo>
                  <a:lnTo>
                    <a:pt x="20808" y="0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717" name="Google Shape;1717;p22"/>
            <p:cNvSpPr/>
            <p:nvPr/>
          </p:nvSpPr>
          <p:spPr>
            <a:xfrm>
              <a:off x="7786525" y="5307275"/>
              <a:ext cx="548075" cy="400375"/>
            </a:xfrm>
            <a:custGeom>
              <a:avLst/>
              <a:gdLst/>
              <a:ahLst/>
              <a:cxnLst/>
              <a:rect l="l" t="t" r="r" b="b"/>
              <a:pathLst>
                <a:path w="21923" h="16015" extrusionOk="0">
                  <a:moveTo>
                    <a:pt x="20808" y="1"/>
                  </a:moveTo>
                  <a:lnTo>
                    <a:pt x="0" y="14403"/>
                  </a:lnTo>
                  <a:lnTo>
                    <a:pt x="1095" y="16014"/>
                  </a:lnTo>
                  <a:lnTo>
                    <a:pt x="21922" y="1592"/>
                  </a:lnTo>
                  <a:lnTo>
                    <a:pt x="20808" y="1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718" name="Google Shape;1718;p22"/>
            <p:cNvSpPr/>
            <p:nvPr/>
          </p:nvSpPr>
          <p:spPr>
            <a:xfrm>
              <a:off x="7837750" y="5379400"/>
              <a:ext cx="548075" cy="400350"/>
            </a:xfrm>
            <a:custGeom>
              <a:avLst/>
              <a:gdLst/>
              <a:ahLst/>
              <a:cxnLst/>
              <a:rect l="l" t="t" r="r" b="b"/>
              <a:pathLst>
                <a:path w="21923" h="16014" extrusionOk="0">
                  <a:moveTo>
                    <a:pt x="20808" y="0"/>
                  </a:moveTo>
                  <a:lnTo>
                    <a:pt x="0" y="14422"/>
                  </a:lnTo>
                  <a:lnTo>
                    <a:pt x="1094" y="16014"/>
                  </a:lnTo>
                  <a:lnTo>
                    <a:pt x="21922" y="1591"/>
                  </a:lnTo>
                  <a:lnTo>
                    <a:pt x="20808" y="0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719" name="Google Shape;1719;p22"/>
            <p:cNvSpPr/>
            <p:nvPr/>
          </p:nvSpPr>
          <p:spPr>
            <a:xfrm>
              <a:off x="6991800" y="4936775"/>
              <a:ext cx="854925" cy="1350750"/>
            </a:xfrm>
            <a:custGeom>
              <a:avLst/>
              <a:gdLst/>
              <a:ahLst/>
              <a:cxnLst/>
              <a:rect l="l" t="t" r="r" b="b"/>
              <a:pathLst>
                <a:path w="34197" h="54030" extrusionOk="0">
                  <a:moveTo>
                    <a:pt x="2050" y="1"/>
                  </a:moveTo>
                  <a:cubicBezTo>
                    <a:pt x="598" y="2209"/>
                    <a:pt x="1" y="4974"/>
                    <a:pt x="379" y="7600"/>
                  </a:cubicBezTo>
                  <a:lnTo>
                    <a:pt x="32525" y="54029"/>
                  </a:lnTo>
                  <a:cubicBezTo>
                    <a:pt x="32147" y="51403"/>
                    <a:pt x="32744" y="48658"/>
                    <a:pt x="34196" y="46410"/>
                  </a:cubicBezTo>
                  <a:lnTo>
                    <a:pt x="2050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720" name="Google Shape;1720;p22"/>
            <p:cNvSpPr/>
            <p:nvPr/>
          </p:nvSpPr>
          <p:spPr>
            <a:xfrm>
              <a:off x="7438400" y="4749275"/>
              <a:ext cx="571950" cy="544600"/>
            </a:xfrm>
            <a:custGeom>
              <a:avLst/>
              <a:gdLst/>
              <a:ahLst/>
              <a:cxnLst/>
              <a:rect l="l" t="t" r="r" b="b"/>
              <a:pathLst>
                <a:path w="22878" h="21784" extrusionOk="0">
                  <a:moveTo>
                    <a:pt x="13329" y="1"/>
                  </a:moveTo>
                  <a:lnTo>
                    <a:pt x="558" y="8833"/>
                  </a:lnTo>
                  <a:cubicBezTo>
                    <a:pt x="1294" y="9888"/>
                    <a:pt x="1035" y="11320"/>
                    <a:pt x="1" y="12036"/>
                  </a:cubicBezTo>
                  <a:lnTo>
                    <a:pt x="6326" y="21226"/>
                  </a:lnTo>
                  <a:cubicBezTo>
                    <a:pt x="6734" y="20942"/>
                    <a:pt x="7198" y="20806"/>
                    <a:pt x="7656" y="20806"/>
                  </a:cubicBezTo>
                  <a:cubicBezTo>
                    <a:pt x="8384" y="20806"/>
                    <a:pt x="9097" y="21149"/>
                    <a:pt x="9549" y="21783"/>
                  </a:cubicBezTo>
                  <a:lnTo>
                    <a:pt x="22300" y="12971"/>
                  </a:lnTo>
                  <a:cubicBezTo>
                    <a:pt x="21584" y="11917"/>
                    <a:pt x="21823" y="10484"/>
                    <a:pt x="22877" y="9748"/>
                  </a:cubicBezTo>
                  <a:lnTo>
                    <a:pt x="16531" y="578"/>
                  </a:lnTo>
                  <a:cubicBezTo>
                    <a:pt x="16127" y="868"/>
                    <a:pt x="15669" y="1006"/>
                    <a:pt x="15218" y="1006"/>
                  </a:cubicBezTo>
                  <a:cubicBezTo>
                    <a:pt x="14493" y="1006"/>
                    <a:pt x="13782" y="651"/>
                    <a:pt x="13329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721" name="Google Shape;1721;p22"/>
            <p:cNvSpPr/>
            <p:nvPr/>
          </p:nvSpPr>
          <p:spPr>
            <a:xfrm>
              <a:off x="6991800" y="4936775"/>
              <a:ext cx="854925" cy="1350750"/>
            </a:xfrm>
            <a:custGeom>
              <a:avLst/>
              <a:gdLst/>
              <a:ahLst/>
              <a:cxnLst/>
              <a:rect l="l" t="t" r="r" b="b"/>
              <a:pathLst>
                <a:path w="34197" h="54030" extrusionOk="0">
                  <a:moveTo>
                    <a:pt x="2050" y="1"/>
                  </a:moveTo>
                  <a:cubicBezTo>
                    <a:pt x="598" y="2209"/>
                    <a:pt x="1" y="4974"/>
                    <a:pt x="379" y="7600"/>
                  </a:cubicBezTo>
                  <a:lnTo>
                    <a:pt x="32525" y="54029"/>
                  </a:lnTo>
                  <a:cubicBezTo>
                    <a:pt x="32147" y="51403"/>
                    <a:pt x="32744" y="48658"/>
                    <a:pt x="34196" y="46410"/>
                  </a:cubicBezTo>
                  <a:lnTo>
                    <a:pt x="2050" y="1"/>
                  </a:lnTo>
                  <a:close/>
                </a:path>
              </a:pathLst>
            </a:custGeom>
            <a:solidFill>
              <a:srgbClr val="000000">
                <a:alpha val="100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722" name="Google Shape;1722;p22"/>
            <p:cNvSpPr/>
            <p:nvPr/>
          </p:nvSpPr>
          <p:spPr>
            <a:xfrm>
              <a:off x="7080825" y="5078025"/>
              <a:ext cx="657475" cy="976750"/>
            </a:xfrm>
            <a:custGeom>
              <a:avLst/>
              <a:gdLst/>
              <a:ahLst/>
              <a:cxnLst/>
              <a:rect l="l" t="t" r="r" b="b"/>
              <a:pathLst>
                <a:path w="26299" h="39070" fill="none" extrusionOk="0">
                  <a:moveTo>
                    <a:pt x="1" y="0"/>
                  </a:moveTo>
                  <a:lnTo>
                    <a:pt x="26299" y="39069"/>
                  </a:lnTo>
                </a:path>
              </a:pathLst>
            </a:custGeom>
            <a:noFill/>
            <a:ln w="13925" cap="flat" cmpd="sng">
              <a:solidFill>
                <a:schemeClr val="dk2"/>
              </a:solidFill>
              <a:prstDash val="solid"/>
              <a:miter lim="19892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723" name="Google Shape;1723;p22"/>
            <p:cNvSpPr/>
            <p:nvPr/>
          </p:nvSpPr>
          <p:spPr>
            <a:xfrm>
              <a:off x="7060925" y="5121775"/>
              <a:ext cx="657500" cy="976750"/>
            </a:xfrm>
            <a:custGeom>
              <a:avLst/>
              <a:gdLst/>
              <a:ahLst/>
              <a:cxnLst/>
              <a:rect l="l" t="t" r="r" b="b"/>
              <a:pathLst>
                <a:path w="26300" h="39070" fill="none" extrusionOk="0">
                  <a:moveTo>
                    <a:pt x="1" y="1"/>
                  </a:moveTo>
                  <a:lnTo>
                    <a:pt x="26299" y="39070"/>
                  </a:lnTo>
                </a:path>
              </a:pathLst>
            </a:custGeom>
            <a:noFill/>
            <a:ln w="13925" cap="flat" cmpd="sng">
              <a:solidFill>
                <a:schemeClr val="dk2"/>
              </a:solidFill>
              <a:prstDash val="solid"/>
              <a:miter lim="19892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grpSp>
        <p:nvGrpSpPr>
          <p:cNvPr id="1724" name="Google Shape;1724;p22"/>
          <p:cNvGrpSpPr/>
          <p:nvPr/>
        </p:nvGrpSpPr>
        <p:grpSpPr>
          <a:xfrm rot="-2516882">
            <a:off x="29965" y="-517902"/>
            <a:ext cx="1083571" cy="1211745"/>
            <a:chOff x="2180275" y="-47850"/>
            <a:chExt cx="812625" cy="908750"/>
          </a:xfrm>
        </p:grpSpPr>
        <p:sp>
          <p:nvSpPr>
            <p:cNvPr id="1725" name="Google Shape;1725;p22"/>
            <p:cNvSpPr/>
            <p:nvPr/>
          </p:nvSpPr>
          <p:spPr>
            <a:xfrm>
              <a:off x="2722850" y="650400"/>
              <a:ext cx="270050" cy="184225"/>
            </a:xfrm>
            <a:custGeom>
              <a:avLst/>
              <a:gdLst/>
              <a:ahLst/>
              <a:cxnLst/>
              <a:rect l="l" t="t" r="r" b="b"/>
              <a:pathLst>
                <a:path w="10802" h="7369" extrusionOk="0">
                  <a:moveTo>
                    <a:pt x="0" y="0"/>
                  </a:moveTo>
                  <a:lnTo>
                    <a:pt x="0" y="0"/>
                  </a:lnTo>
                  <a:cubicBezTo>
                    <a:pt x="1572" y="1393"/>
                    <a:pt x="2566" y="3362"/>
                    <a:pt x="4078" y="4894"/>
                  </a:cubicBezTo>
                  <a:cubicBezTo>
                    <a:pt x="5232" y="6047"/>
                    <a:pt x="6565" y="7102"/>
                    <a:pt x="8196" y="7340"/>
                  </a:cubicBezTo>
                  <a:cubicBezTo>
                    <a:pt x="8329" y="7359"/>
                    <a:pt x="8467" y="7368"/>
                    <a:pt x="8608" y="7368"/>
                  </a:cubicBezTo>
                  <a:cubicBezTo>
                    <a:pt x="9392" y="7368"/>
                    <a:pt x="10236" y="7074"/>
                    <a:pt x="10523" y="6366"/>
                  </a:cubicBezTo>
                  <a:cubicBezTo>
                    <a:pt x="10802" y="5689"/>
                    <a:pt x="10523" y="4914"/>
                    <a:pt x="10086" y="4357"/>
                  </a:cubicBezTo>
                  <a:cubicBezTo>
                    <a:pt x="9429" y="3521"/>
                    <a:pt x="8435" y="3004"/>
                    <a:pt x="7460" y="2626"/>
                  </a:cubicBezTo>
                  <a:cubicBezTo>
                    <a:pt x="5093" y="1452"/>
                    <a:pt x="2347" y="1333"/>
                    <a:pt x="0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726" name="Google Shape;1726;p22"/>
            <p:cNvSpPr/>
            <p:nvPr/>
          </p:nvSpPr>
          <p:spPr>
            <a:xfrm>
              <a:off x="2184750" y="178425"/>
              <a:ext cx="114900" cy="331200"/>
            </a:xfrm>
            <a:custGeom>
              <a:avLst/>
              <a:gdLst/>
              <a:ahLst/>
              <a:cxnLst/>
              <a:rect l="l" t="t" r="r" b="b"/>
              <a:pathLst>
                <a:path w="4596" h="13248" extrusionOk="0">
                  <a:moveTo>
                    <a:pt x="3561" y="1"/>
                  </a:moveTo>
                  <a:lnTo>
                    <a:pt x="3561" y="1"/>
                  </a:lnTo>
                  <a:cubicBezTo>
                    <a:pt x="1134" y="1433"/>
                    <a:pt x="199" y="5889"/>
                    <a:pt x="80" y="8435"/>
                  </a:cubicBezTo>
                  <a:cubicBezTo>
                    <a:pt x="0" y="9927"/>
                    <a:pt x="219" y="11559"/>
                    <a:pt x="1293" y="12593"/>
                  </a:cubicBezTo>
                  <a:cubicBezTo>
                    <a:pt x="1711" y="12984"/>
                    <a:pt x="2299" y="13247"/>
                    <a:pt x="2863" y="13247"/>
                  </a:cubicBezTo>
                  <a:cubicBezTo>
                    <a:pt x="3158" y="13247"/>
                    <a:pt x="3447" y="13175"/>
                    <a:pt x="3700" y="13011"/>
                  </a:cubicBezTo>
                  <a:cubicBezTo>
                    <a:pt x="4456" y="12533"/>
                    <a:pt x="4595" y="11519"/>
                    <a:pt x="4576" y="10643"/>
                  </a:cubicBezTo>
                  <a:cubicBezTo>
                    <a:pt x="4496" y="8873"/>
                    <a:pt x="3879" y="7182"/>
                    <a:pt x="3481" y="5451"/>
                  </a:cubicBezTo>
                  <a:cubicBezTo>
                    <a:pt x="3004" y="3442"/>
                    <a:pt x="3382" y="1911"/>
                    <a:pt x="3561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727" name="Google Shape;1727;p22"/>
            <p:cNvSpPr/>
            <p:nvPr/>
          </p:nvSpPr>
          <p:spPr>
            <a:xfrm>
              <a:off x="2285700" y="120125"/>
              <a:ext cx="335225" cy="124025"/>
            </a:xfrm>
            <a:custGeom>
              <a:avLst/>
              <a:gdLst/>
              <a:ahLst/>
              <a:cxnLst/>
              <a:rect l="l" t="t" r="r" b="b"/>
              <a:pathLst>
                <a:path w="13409" h="4961" extrusionOk="0">
                  <a:moveTo>
                    <a:pt x="7144" y="1"/>
                  </a:moveTo>
                  <a:cubicBezTo>
                    <a:pt x="4625" y="1"/>
                    <a:pt x="1445" y="499"/>
                    <a:pt x="0" y="2214"/>
                  </a:cubicBezTo>
                  <a:cubicBezTo>
                    <a:pt x="1930" y="2333"/>
                    <a:pt x="3482" y="2214"/>
                    <a:pt x="5411" y="2969"/>
                  </a:cubicBezTo>
                  <a:cubicBezTo>
                    <a:pt x="7042" y="3646"/>
                    <a:pt x="8634" y="4521"/>
                    <a:pt x="10384" y="4859"/>
                  </a:cubicBezTo>
                  <a:cubicBezTo>
                    <a:pt x="10668" y="4920"/>
                    <a:pt x="10977" y="4960"/>
                    <a:pt x="11284" y="4960"/>
                  </a:cubicBezTo>
                  <a:cubicBezTo>
                    <a:pt x="11881" y="4960"/>
                    <a:pt x="12470" y="4809"/>
                    <a:pt x="12851" y="4362"/>
                  </a:cubicBezTo>
                  <a:cubicBezTo>
                    <a:pt x="13408" y="3725"/>
                    <a:pt x="13289" y="2651"/>
                    <a:pt x="12791" y="1935"/>
                  </a:cubicBezTo>
                  <a:cubicBezTo>
                    <a:pt x="11956" y="722"/>
                    <a:pt x="10365" y="244"/>
                    <a:pt x="8892" y="85"/>
                  </a:cubicBezTo>
                  <a:cubicBezTo>
                    <a:pt x="8378" y="33"/>
                    <a:pt x="7782" y="1"/>
                    <a:pt x="7144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728" name="Google Shape;1728;p22"/>
            <p:cNvSpPr/>
            <p:nvPr/>
          </p:nvSpPr>
          <p:spPr>
            <a:xfrm>
              <a:off x="2320025" y="350000"/>
              <a:ext cx="123350" cy="331575"/>
            </a:xfrm>
            <a:custGeom>
              <a:avLst/>
              <a:gdLst/>
              <a:ahLst/>
              <a:cxnLst/>
              <a:rect l="l" t="t" r="r" b="b"/>
              <a:pathLst>
                <a:path w="4934" h="13263" extrusionOk="0">
                  <a:moveTo>
                    <a:pt x="2825" y="1"/>
                  </a:moveTo>
                  <a:cubicBezTo>
                    <a:pt x="557" y="1652"/>
                    <a:pt x="0" y="6168"/>
                    <a:pt x="139" y="8734"/>
                  </a:cubicBezTo>
                  <a:cubicBezTo>
                    <a:pt x="179" y="10226"/>
                    <a:pt x="557" y="11837"/>
                    <a:pt x="1731" y="12732"/>
                  </a:cubicBezTo>
                  <a:cubicBezTo>
                    <a:pt x="2127" y="13059"/>
                    <a:pt x="2654" y="13262"/>
                    <a:pt x="3163" y="13262"/>
                  </a:cubicBezTo>
                  <a:cubicBezTo>
                    <a:pt x="3521" y="13262"/>
                    <a:pt x="3870" y="13161"/>
                    <a:pt x="4158" y="12931"/>
                  </a:cubicBezTo>
                  <a:cubicBezTo>
                    <a:pt x="4854" y="12394"/>
                    <a:pt x="4933" y="11360"/>
                    <a:pt x="4794" y="10504"/>
                  </a:cubicBezTo>
                  <a:cubicBezTo>
                    <a:pt x="4555" y="8734"/>
                    <a:pt x="3800" y="7122"/>
                    <a:pt x="3243" y="5432"/>
                  </a:cubicBezTo>
                  <a:cubicBezTo>
                    <a:pt x="2586" y="3482"/>
                    <a:pt x="2825" y="1911"/>
                    <a:pt x="2825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729" name="Google Shape;1729;p22"/>
            <p:cNvSpPr/>
            <p:nvPr/>
          </p:nvSpPr>
          <p:spPr>
            <a:xfrm>
              <a:off x="2402075" y="272875"/>
              <a:ext cx="337700" cy="117250"/>
            </a:xfrm>
            <a:custGeom>
              <a:avLst/>
              <a:gdLst/>
              <a:ahLst/>
              <a:cxnLst/>
              <a:rect l="l" t="t" r="r" b="b"/>
              <a:pathLst>
                <a:path w="13508" h="4690" extrusionOk="0">
                  <a:moveTo>
                    <a:pt x="8437" y="1"/>
                  </a:moveTo>
                  <a:cubicBezTo>
                    <a:pt x="5877" y="1"/>
                    <a:pt x="1566" y="685"/>
                    <a:pt x="0" y="2967"/>
                  </a:cubicBezTo>
                  <a:cubicBezTo>
                    <a:pt x="975" y="2937"/>
                    <a:pt x="1840" y="2857"/>
                    <a:pt x="2711" y="2857"/>
                  </a:cubicBezTo>
                  <a:cubicBezTo>
                    <a:pt x="3581" y="2857"/>
                    <a:pt x="4456" y="2937"/>
                    <a:pt x="5451" y="3225"/>
                  </a:cubicBezTo>
                  <a:cubicBezTo>
                    <a:pt x="7162" y="3762"/>
                    <a:pt x="8813" y="4458"/>
                    <a:pt x="10583" y="4657"/>
                  </a:cubicBezTo>
                  <a:cubicBezTo>
                    <a:pt x="10759" y="4678"/>
                    <a:pt x="10943" y="4690"/>
                    <a:pt x="11128" y="4690"/>
                  </a:cubicBezTo>
                  <a:cubicBezTo>
                    <a:pt x="11842" y="4690"/>
                    <a:pt x="12579" y="4510"/>
                    <a:pt x="12990" y="3941"/>
                  </a:cubicBezTo>
                  <a:cubicBezTo>
                    <a:pt x="13507" y="3205"/>
                    <a:pt x="13289" y="2171"/>
                    <a:pt x="12712" y="1494"/>
                  </a:cubicBezTo>
                  <a:cubicBezTo>
                    <a:pt x="11777" y="361"/>
                    <a:pt x="10146" y="22"/>
                    <a:pt x="8654" y="2"/>
                  </a:cubicBezTo>
                  <a:cubicBezTo>
                    <a:pt x="8583" y="1"/>
                    <a:pt x="8511" y="1"/>
                    <a:pt x="8437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730" name="Google Shape;1730;p22"/>
            <p:cNvSpPr/>
            <p:nvPr/>
          </p:nvSpPr>
          <p:spPr>
            <a:xfrm>
              <a:off x="2485625" y="498700"/>
              <a:ext cx="125350" cy="304650"/>
            </a:xfrm>
            <a:custGeom>
              <a:avLst/>
              <a:gdLst/>
              <a:ahLst/>
              <a:cxnLst/>
              <a:rect l="l" t="t" r="r" b="b"/>
              <a:pathLst>
                <a:path w="5014" h="12186" extrusionOk="0">
                  <a:moveTo>
                    <a:pt x="1990" y="1"/>
                  </a:moveTo>
                  <a:cubicBezTo>
                    <a:pt x="80" y="1712"/>
                    <a:pt x="0" y="5949"/>
                    <a:pt x="319" y="8276"/>
                  </a:cubicBezTo>
                  <a:cubicBezTo>
                    <a:pt x="517" y="9649"/>
                    <a:pt x="995" y="11081"/>
                    <a:pt x="2169" y="11837"/>
                  </a:cubicBezTo>
                  <a:cubicBezTo>
                    <a:pt x="2531" y="12054"/>
                    <a:pt x="2964" y="12186"/>
                    <a:pt x="3379" y="12186"/>
                  </a:cubicBezTo>
                  <a:cubicBezTo>
                    <a:pt x="3762" y="12186"/>
                    <a:pt x="4130" y="12075"/>
                    <a:pt x="4416" y="11817"/>
                  </a:cubicBezTo>
                  <a:cubicBezTo>
                    <a:pt x="5013" y="11240"/>
                    <a:pt x="4993" y="10285"/>
                    <a:pt x="4794" y="9490"/>
                  </a:cubicBezTo>
                  <a:cubicBezTo>
                    <a:pt x="4416" y="7898"/>
                    <a:pt x="3561" y="6466"/>
                    <a:pt x="2885" y="4974"/>
                  </a:cubicBezTo>
                  <a:cubicBezTo>
                    <a:pt x="2089" y="3223"/>
                    <a:pt x="2149" y="1791"/>
                    <a:pt x="1990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731" name="Google Shape;1731;p22"/>
            <p:cNvSpPr/>
            <p:nvPr/>
          </p:nvSpPr>
          <p:spPr>
            <a:xfrm>
              <a:off x="2546300" y="405125"/>
              <a:ext cx="312325" cy="103550"/>
            </a:xfrm>
            <a:custGeom>
              <a:avLst/>
              <a:gdLst/>
              <a:ahLst/>
              <a:cxnLst/>
              <a:rect l="l" t="t" r="r" b="b"/>
              <a:pathLst>
                <a:path w="12493" h="4142" extrusionOk="0">
                  <a:moveTo>
                    <a:pt x="8551" y="0"/>
                  </a:moveTo>
                  <a:cubicBezTo>
                    <a:pt x="8271" y="0"/>
                    <a:pt x="7992" y="16"/>
                    <a:pt x="7719" y="44"/>
                  </a:cubicBezTo>
                  <a:cubicBezTo>
                    <a:pt x="5371" y="243"/>
                    <a:pt x="1273" y="1277"/>
                    <a:pt x="0" y="3545"/>
                  </a:cubicBezTo>
                  <a:cubicBezTo>
                    <a:pt x="1260" y="3389"/>
                    <a:pt x="2329" y="3143"/>
                    <a:pt x="3522" y="3143"/>
                  </a:cubicBezTo>
                  <a:cubicBezTo>
                    <a:pt x="4005" y="3143"/>
                    <a:pt x="4508" y="3183"/>
                    <a:pt x="5053" y="3286"/>
                  </a:cubicBezTo>
                  <a:cubicBezTo>
                    <a:pt x="6664" y="3624"/>
                    <a:pt x="8256" y="4142"/>
                    <a:pt x="9907" y="4142"/>
                  </a:cubicBezTo>
                  <a:cubicBezTo>
                    <a:pt x="10722" y="4142"/>
                    <a:pt x="11637" y="3943"/>
                    <a:pt x="12075" y="3246"/>
                  </a:cubicBezTo>
                  <a:cubicBezTo>
                    <a:pt x="12493" y="2550"/>
                    <a:pt x="12175" y="1595"/>
                    <a:pt x="11598" y="1038"/>
                  </a:cubicBezTo>
                  <a:cubicBezTo>
                    <a:pt x="10817" y="258"/>
                    <a:pt x="9679" y="0"/>
                    <a:pt x="8551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732" name="Google Shape;1732;p22"/>
            <p:cNvSpPr/>
            <p:nvPr/>
          </p:nvSpPr>
          <p:spPr>
            <a:xfrm>
              <a:off x="2624875" y="606625"/>
              <a:ext cx="109925" cy="254275"/>
            </a:xfrm>
            <a:custGeom>
              <a:avLst/>
              <a:gdLst/>
              <a:ahLst/>
              <a:cxnLst/>
              <a:rect l="l" t="t" r="r" b="b"/>
              <a:pathLst>
                <a:path w="4397" h="10171" extrusionOk="0">
                  <a:moveTo>
                    <a:pt x="1552" y="1"/>
                  </a:moveTo>
                  <a:cubicBezTo>
                    <a:pt x="0" y="1532"/>
                    <a:pt x="40" y="5053"/>
                    <a:pt x="398" y="7003"/>
                  </a:cubicBezTo>
                  <a:cubicBezTo>
                    <a:pt x="597" y="8137"/>
                    <a:pt x="1035" y="9330"/>
                    <a:pt x="2029" y="9907"/>
                  </a:cubicBezTo>
                  <a:cubicBezTo>
                    <a:pt x="2321" y="10072"/>
                    <a:pt x="2669" y="10171"/>
                    <a:pt x="3002" y="10171"/>
                  </a:cubicBezTo>
                  <a:cubicBezTo>
                    <a:pt x="3352" y="10171"/>
                    <a:pt x="3685" y="10062"/>
                    <a:pt x="3919" y="9808"/>
                  </a:cubicBezTo>
                  <a:cubicBezTo>
                    <a:pt x="4397" y="9310"/>
                    <a:pt x="4357" y="8534"/>
                    <a:pt x="4178" y="7858"/>
                  </a:cubicBezTo>
                  <a:cubicBezTo>
                    <a:pt x="3800" y="6545"/>
                    <a:pt x="3044" y="5372"/>
                    <a:pt x="2447" y="4138"/>
                  </a:cubicBezTo>
                  <a:cubicBezTo>
                    <a:pt x="1731" y="2686"/>
                    <a:pt x="1751" y="1492"/>
                    <a:pt x="1552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733" name="Google Shape;1733;p22"/>
            <p:cNvSpPr/>
            <p:nvPr/>
          </p:nvSpPr>
          <p:spPr>
            <a:xfrm>
              <a:off x="2673100" y="522750"/>
              <a:ext cx="259125" cy="85400"/>
            </a:xfrm>
            <a:custGeom>
              <a:avLst/>
              <a:gdLst/>
              <a:ahLst/>
              <a:cxnLst/>
              <a:rect l="l" t="t" r="r" b="b"/>
              <a:pathLst>
                <a:path w="10365" h="3416" extrusionOk="0">
                  <a:moveTo>
                    <a:pt x="7162" y="0"/>
                  </a:moveTo>
                  <a:cubicBezTo>
                    <a:pt x="6881" y="0"/>
                    <a:pt x="6600" y="20"/>
                    <a:pt x="6327" y="53"/>
                  </a:cubicBezTo>
                  <a:cubicBezTo>
                    <a:pt x="4357" y="312"/>
                    <a:pt x="976" y="1267"/>
                    <a:pt x="1" y="3196"/>
                  </a:cubicBezTo>
                  <a:cubicBezTo>
                    <a:pt x="1131" y="3013"/>
                    <a:pt x="2061" y="2760"/>
                    <a:pt x="3162" y="2760"/>
                  </a:cubicBezTo>
                  <a:cubicBezTo>
                    <a:pt x="3495" y="2760"/>
                    <a:pt x="3844" y="2783"/>
                    <a:pt x="4218" y="2838"/>
                  </a:cubicBezTo>
                  <a:cubicBezTo>
                    <a:pt x="5536" y="3052"/>
                    <a:pt x="6855" y="3416"/>
                    <a:pt x="8191" y="3416"/>
                  </a:cubicBezTo>
                  <a:cubicBezTo>
                    <a:pt x="8226" y="3416"/>
                    <a:pt x="8261" y="3416"/>
                    <a:pt x="8296" y="3415"/>
                  </a:cubicBezTo>
                  <a:cubicBezTo>
                    <a:pt x="8953" y="3395"/>
                    <a:pt x="9728" y="3216"/>
                    <a:pt x="10047" y="2619"/>
                  </a:cubicBezTo>
                  <a:cubicBezTo>
                    <a:pt x="10365" y="2023"/>
                    <a:pt x="10067" y="1247"/>
                    <a:pt x="9569" y="769"/>
                  </a:cubicBezTo>
                  <a:cubicBezTo>
                    <a:pt x="8935" y="196"/>
                    <a:pt x="8049" y="0"/>
                    <a:pt x="7162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734" name="Google Shape;1734;p22"/>
            <p:cNvSpPr/>
            <p:nvPr/>
          </p:nvSpPr>
          <p:spPr>
            <a:xfrm>
              <a:off x="2180275" y="-47850"/>
              <a:ext cx="706200" cy="802700"/>
            </a:xfrm>
            <a:custGeom>
              <a:avLst/>
              <a:gdLst/>
              <a:ahLst/>
              <a:cxnLst/>
              <a:rect l="l" t="t" r="r" b="b"/>
              <a:pathLst>
                <a:path w="28248" h="32108" extrusionOk="0">
                  <a:moveTo>
                    <a:pt x="0" y="1"/>
                  </a:moveTo>
                  <a:lnTo>
                    <a:pt x="0" y="1"/>
                  </a:lnTo>
                  <a:cubicBezTo>
                    <a:pt x="3939" y="14304"/>
                    <a:pt x="15497" y="25264"/>
                    <a:pt x="28248" y="32108"/>
                  </a:cubicBezTo>
                  <a:cubicBezTo>
                    <a:pt x="25164" y="30138"/>
                    <a:pt x="22181" y="28049"/>
                    <a:pt x="19356" y="25782"/>
                  </a:cubicBezTo>
                  <a:cubicBezTo>
                    <a:pt x="10842" y="19058"/>
                    <a:pt x="3660" y="10345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735" name="Google Shape;1735;p22"/>
            <p:cNvSpPr/>
            <p:nvPr/>
          </p:nvSpPr>
          <p:spPr>
            <a:xfrm>
              <a:off x="2644750" y="598675"/>
              <a:ext cx="34350" cy="189500"/>
            </a:xfrm>
            <a:custGeom>
              <a:avLst/>
              <a:gdLst/>
              <a:ahLst/>
              <a:cxnLst/>
              <a:rect l="l" t="t" r="r" b="b"/>
              <a:pathLst>
                <a:path w="1374" h="7580" extrusionOk="0">
                  <a:moveTo>
                    <a:pt x="1175" y="0"/>
                  </a:moveTo>
                  <a:lnTo>
                    <a:pt x="1175" y="0"/>
                  </a:lnTo>
                  <a:cubicBezTo>
                    <a:pt x="1" y="2367"/>
                    <a:pt x="598" y="5172"/>
                    <a:pt x="1374" y="7579"/>
                  </a:cubicBezTo>
                  <a:cubicBezTo>
                    <a:pt x="916" y="5113"/>
                    <a:pt x="299" y="2447"/>
                    <a:pt x="11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736" name="Google Shape;1736;p22"/>
            <p:cNvSpPr/>
            <p:nvPr/>
          </p:nvSpPr>
          <p:spPr>
            <a:xfrm>
              <a:off x="2506500" y="490750"/>
              <a:ext cx="37325" cy="200450"/>
            </a:xfrm>
            <a:custGeom>
              <a:avLst/>
              <a:gdLst/>
              <a:ahLst/>
              <a:cxnLst/>
              <a:rect l="l" t="t" r="r" b="b"/>
              <a:pathLst>
                <a:path w="1493" h="8018" extrusionOk="0">
                  <a:moveTo>
                    <a:pt x="1493" y="1"/>
                  </a:moveTo>
                  <a:cubicBezTo>
                    <a:pt x="1" y="2408"/>
                    <a:pt x="438" y="5411"/>
                    <a:pt x="1055" y="8017"/>
                  </a:cubicBezTo>
                  <a:cubicBezTo>
                    <a:pt x="757" y="5391"/>
                    <a:pt x="339" y="2487"/>
                    <a:pt x="14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737" name="Google Shape;1737;p22"/>
            <p:cNvSpPr/>
            <p:nvPr/>
          </p:nvSpPr>
          <p:spPr>
            <a:xfrm>
              <a:off x="2344875" y="344550"/>
              <a:ext cx="51750" cy="233750"/>
            </a:xfrm>
            <a:custGeom>
              <a:avLst/>
              <a:gdLst/>
              <a:ahLst/>
              <a:cxnLst/>
              <a:rect l="l" t="t" r="r" b="b"/>
              <a:pathLst>
                <a:path w="2070" h="9350" extrusionOk="0">
                  <a:moveTo>
                    <a:pt x="2069" y="0"/>
                  </a:moveTo>
                  <a:lnTo>
                    <a:pt x="2069" y="0"/>
                  </a:lnTo>
                  <a:cubicBezTo>
                    <a:pt x="1" y="2626"/>
                    <a:pt x="259" y="6286"/>
                    <a:pt x="1055" y="9350"/>
                  </a:cubicBezTo>
                  <a:cubicBezTo>
                    <a:pt x="578" y="6207"/>
                    <a:pt x="279" y="2785"/>
                    <a:pt x="206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738" name="Google Shape;1738;p22"/>
            <p:cNvSpPr/>
            <p:nvPr/>
          </p:nvSpPr>
          <p:spPr>
            <a:xfrm>
              <a:off x="2233975" y="179425"/>
              <a:ext cx="46275" cy="205425"/>
            </a:xfrm>
            <a:custGeom>
              <a:avLst/>
              <a:gdLst/>
              <a:ahLst/>
              <a:cxnLst/>
              <a:rect l="l" t="t" r="r" b="b"/>
              <a:pathLst>
                <a:path w="1851" h="8217" extrusionOk="0">
                  <a:moveTo>
                    <a:pt x="1851" y="1"/>
                  </a:moveTo>
                  <a:lnTo>
                    <a:pt x="1851" y="1"/>
                  </a:lnTo>
                  <a:cubicBezTo>
                    <a:pt x="1" y="2268"/>
                    <a:pt x="120" y="5491"/>
                    <a:pt x="617" y="8216"/>
                  </a:cubicBezTo>
                  <a:cubicBezTo>
                    <a:pt x="438" y="5451"/>
                    <a:pt x="299" y="2447"/>
                    <a:pt x="18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739" name="Google Shape;1739;p22"/>
            <p:cNvSpPr/>
            <p:nvPr/>
          </p:nvSpPr>
          <p:spPr>
            <a:xfrm>
              <a:off x="2679575" y="548575"/>
              <a:ext cx="170600" cy="47625"/>
            </a:xfrm>
            <a:custGeom>
              <a:avLst/>
              <a:gdLst/>
              <a:ahLst/>
              <a:cxnLst/>
              <a:rect l="l" t="t" r="r" b="b"/>
              <a:pathLst>
                <a:path w="6824" h="1905" extrusionOk="0">
                  <a:moveTo>
                    <a:pt x="6004" y="1"/>
                  </a:moveTo>
                  <a:cubicBezTo>
                    <a:pt x="3892" y="1"/>
                    <a:pt x="1744" y="672"/>
                    <a:pt x="0" y="1905"/>
                  </a:cubicBezTo>
                  <a:cubicBezTo>
                    <a:pt x="2129" y="791"/>
                    <a:pt x="4456" y="174"/>
                    <a:pt x="6824" y="35"/>
                  </a:cubicBezTo>
                  <a:cubicBezTo>
                    <a:pt x="6552" y="12"/>
                    <a:pt x="6278" y="1"/>
                    <a:pt x="600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740" name="Google Shape;1740;p22"/>
            <p:cNvSpPr/>
            <p:nvPr/>
          </p:nvSpPr>
          <p:spPr>
            <a:xfrm>
              <a:off x="2542800" y="445700"/>
              <a:ext cx="146750" cy="50550"/>
            </a:xfrm>
            <a:custGeom>
              <a:avLst/>
              <a:gdLst/>
              <a:ahLst/>
              <a:cxnLst/>
              <a:rect l="l" t="t" r="r" b="b"/>
              <a:pathLst>
                <a:path w="5870" h="2022" extrusionOk="0">
                  <a:moveTo>
                    <a:pt x="5185" y="0"/>
                  </a:moveTo>
                  <a:cubicBezTo>
                    <a:pt x="3289" y="0"/>
                    <a:pt x="1368" y="726"/>
                    <a:pt x="1" y="2021"/>
                  </a:cubicBezTo>
                  <a:cubicBezTo>
                    <a:pt x="1771" y="848"/>
                    <a:pt x="3781" y="151"/>
                    <a:pt x="5869" y="32"/>
                  </a:cubicBezTo>
                  <a:cubicBezTo>
                    <a:pt x="5642" y="11"/>
                    <a:pt x="5414" y="0"/>
                    <a:pt x="518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741" name="Google Shape;1741;p22"/>
            <p:cNvSpPr/>
            <p:nvPr/>
          </p:nvSpPr>
          <p:spPr>
            <a:xfrm>
              <a:off x="2400575" y="307375"/>
              <a:ext cx="192975" cy="40175"/>
            </a:xfrm>
            <a:custGeom>
              <a:avLst/>
              <a:gdLst/>
              <a:ahLst/>
              <a:cxnLst/>
              <a:rect l="l" t="t" r="r" b="b"/>
              <a:pathLst>
                <a:path w="7719" h="1607" extrusionOk="0">
                  <a:moveTo>
                    <a:pt x="5779" y="1"/>
                  </a:moveTo>
                  <a:cubicBezTo>
                    <a:pt x="3758" y="1"/>
                    <a:pt x="1731" y="553"/>
                    <a:pt x="1" y="1606"/>
                  </a:cubicBezTo>
                  <a:cubicBezTo>
                    <a:pt x="2114" y="646"/>
                    <a:pt x="4427" y="145"/>
                    <a:pt x="6751" y="145"/>
                  </a:cubicBezTo>
                  <a:cubicBezTo>
                    <a:pt x="7074" y="145"/>
                    <a:pt x="7397" y="155"/>
                    <a:pt x="7719" y="174"/>
                  </a:cubicBezTo>
                  <a:cubicBezTo>
                    <a:pt x="7079" y="58"/>
                    <a:pt x="6429" y="1"/>
                    <a:pt x="577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742" name="Google Shape;1742;p22"/>
            <p:cNvSpPr/>
            <p:nvPr/>
          </p:nvSpPr>
          <p:spPr>
            <a:xfrm>
              <a:off x="2286200" y="139775"/>
              <a:ext cx="203425" cy="37200"/>
            </a:xfrm>
            <a:custGeom>
              <a:avLst/>
              <a:gdLst/>
              <a:ahLst/>
              <a:cxnLst/>
              <a:rect l="l" t="t" r="r" b="b"/>
              <a:pathLst>
                <a:path w="8137" h="1488" extrusionOk="0">
                  <a:moveTo>
                    <a:pt x="4952" y="1"/>
                  </a:moveTo>
                  <a:cubicBezTo>
                    <a:pt x="3197" y="1"/>
                    <a:pt x="1436" y="506"/>
                    <a:pt x="0" y="1487"/>
                  </a:cubicBezTo>
                  <a:cubicBezTo>
                    <a:pt x="1633" y="664"/>
                    <a:pt x="3455" y="236"/>
                    <a:pt x="5285" y="236"/>
                  </a:cubicBezTo>
                  <a:cubicBezTo>
                    <a:pt x="6242" y="236"/>
                    <a:pt x="7201" y="353"/>
                    <a:pt x="8136" y="592"/>
                  </a:cubicBezTo>
                  <a:cubicBezTo>
                    <a:pt x="7130" y="196"/>
                    <a:pt x="6042" y="1"/>
                    <a:pt x="49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grpSp>
        <p:nvGrpSpPr>
          <p:cNvPr id="1743" name="Google Shape;1743;p22"/>
          <p:cNvGrpSpPr/>
          <p:nvPr/>
        </p:nvGrpSpPr>
        <p:grpSpPr>
          <a:xfrm rot="9460325">
            <a:off x="10904165" y="6112616"/>
            <a:ext cx="1099167" cy="1229187"/>
            <a:chOff x="2180275" y="-47850"/>
            <a:chExt cx="812625" cy="908750"/>
          </a:xfrm>
        </p:grpSpPr>
        <p:sp>
          <p:nvSpPr>
            <p:cNvPr id="1744" name="Google Shape;1744;p22"/>
            <p:cNvSpPr/>
            <p:nvPr/>
          </p:nvSpPr>
          <p:spPr>
            <a:xfrm>
              <a:off x="2722850" y="650400"/>
              <a:ext cx="270050" cy="184225"/>
            </a:xfrm>
            <a:custGeom>
              <a:avLst/>
              <a:gdLst/>
              <a:ahLst/>
              <a:cxnLst/>
              <a:rect l="l" t="t" r="r" b="b"/>
              <a:pathLst>
                <a:path w="10802" h="7369" extrusionOk="0">
                  <a:moveTo>
                    <a:pt x="0" y="0"/>
                  </a:moveTo>
                  <a:lnTo>
                    <a:pt x="0" y="0"/>
                  </a:lnTo>
                  <a:cubicBezTo>
                    <a:pt x="1572" y="1393"/>
                    <a:pt x="2566" y="3362"/>
                    <a:pt x="4078" y="4894"/>
                  </a:cubicBezTo>
                  <a:cubicBezTo>
                    <a:pt x="5232" y="6047"/>
                    <a:pt x="6565" y="7102"/>
                    <a:pt x="8196" y="7340"/>
                  </a:cubicBezTo>
                  <a:cubicBezTo>
                    <a:pt x="8329" y="7359"/>
                    <a:pt x="8467" y="7368"/>
                    <a:pt x="8608" y="7368"/>
                  </a:cubicBezTo>
                  <a:cubicBezTo>
                    <a:pt x="9392" y="7368"/>
                    <a:pt x="10236" y="7074"/>
                    <a:pt x="10523" y="6366"/>
                  </a:cubicBezTo>
                  <a:cubicBezTo>
                    <a:pt x="10802" y="5689"/>
                    <a:pt x="10523" y="4914"/>
                    <a:pt x="10086" y="4357"/>
                  </a:cubicBezTo>
                  <a:cubicBezTo>
                    <a:pt x="9429" y="3521"/>
                    <a:pt x="8435" y="3004"/>
                    <a:pt x="7460" y="2626"/>
                  </a:cubicBezTo>
                  <a:cubicBezTo>
                    <a:pt x="5093" y="1452"/>
                    <a:pt x="2347" y="1333"/>
                    <a:pt x="0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745" name="Google Shape;1745;p22"/>
            <p:cNvSpPr/>
            <p:nvPr/>
          </p:nvSpPr>
          <p:spPr>
            <a:xfrm>
              <a:off x="2184750" y="178425"/>
              <a:ext cx="114900" cy="331200"/>
            </a:xfrm>
            <a:custGeom>
              <a:avLst/>
              <a:gdLst/>
              <a:ahLst/>
              <a:cxnLst/>
              <a:rect l="l" t="t" r="r" b="b"/>
              <a:pathLst>
                <a:path w="4596" h="13248" extrusionOk="0">
                  <a:moveTo>
                    <a:pt x="3561" y="1"/>
                  </a:moveTo>
                  <a:lnTo>
                    <a:pt x="3561" y="1"/>
                  </a:lnTo>
                  <a:cubicBezTo>
                    <a:pt x="1134" y="1433"/>
                    <a:pt x="199" y="5889"/>
                    <a:pt x="80" y="8435"/>
                  </a:cubicBezTo>
                  <a:cubicBezTo>
                    <a:pt x="0" y="9927"/>
                    <a:pt x="219" y="11559"/>
                    <a:pt x="1293" y="12593"/>
                  </a:cubicBezTo>
                  <a:cubicBezTo>
                    <a:pt x="1711" y="12984"/>
                    <a:pt x="2299" y="13247"/>
                    <a:pt x="2863" y="13247"/>
                  </a:cubicBezTo>
                  <a:cubicBezTo>
                    <a:pt x="3158" y="13247"/>
                    <a:pt x="3447" y="13175"/>
                    <a:pt x="3700" y="13011"/>
                  </a:cubicBezTo>
                  <a:cubicBezTo>
                    <a:pt x="4456" y="12533"/>
                    <a:pt x="4595" y="11519"/>
                    <a:pt x="4576" y="10643"/>
                  </a:cubicBezTo>
                  <a:cubicBezTo>
                    <a:pt x="4496" y="8873"/>
                    <a:pt x="3879" y="7182"/>
                    <a:pt x="3481" y="5451"/>
                  </a:cubicBezTo>
                  <a:cubicBezTo>
                    <a:pt x="3004" y="3442"/>
                    <a:pt x="3382" y="1911"/>
                    <a:pt x="3561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746" name="Google Shape;1746;p22"/>
            <p:cNvSpPr/>
            <p:nvPr/>
          </p:nvSpPr>
          <p:spPr>
            <a:xfrm>
              <a:off x="2285700" y="120125"/>
              <a:ext cx="335225" cy="124025"/>
            </a:xfrm>
            <a:custGeom>
              <a:avLst/>
              <a:gdLst/>
              <a:ahLst/>
              <a:cxnLst/>
              <a:rect l="l" t="t" r="r" b="b"/>
              <a:pathLst>
                <a:path w="13409" h="4961" extrusionOk="0">
                  <a:moveTo>
                    <a:pt x="7144" y="1"/>
                  </a:moveTo>
                  <a:cubicBezTo>
                    <a:pt x="4625" y="1"/>
                    <a:pt x="1445" y="499"/>
                    <a:pt x="0" y="2214"/>
                  </a:cubicBezTo>
                  <a:cubicBezTo>
                    <a:pt x="1930" y="2333"/>
                    <a:pt x="3482" y="2214"/>
                    <a:pt x="5411" y="2969"/>
                  </a:cubicBezTo>
                  <a:cubicBezTo>
                    <a:pt x="7042" y="3646"/>
                    <a:pt x="8634" y="4521"/>
                    <a:pt x="10384" y="4859"/>
                  </a:cubicBezTo>
                  <a:cubicBezTo>
                    <a:pt x="10668" y="4920"/>
                    <a:pt x="10977" y="4960"/>
                    <a:pt x="11284" y="4960"/>
                  </a:cubicBezTo>
                  <a:cubicBezTo>
                    <a:pt x="11881" y="4960"/>
                    <a:pt x="12470" y="4809"/>
                    <a:pt x="12851" y="4362"/>
                  </a:cubicBezTo>
                  <a:cubicBezTo>
                    <a:pt x="13408" y="3725"/>
                    <a:pt x="13289" y="2651"/>
                    <a:pt x="12791" y="1935"/>
                  </a:cubicBezTo>
                  <a:cubicBezTo>
                    <a:pt x="11956" y="722"/>
                    <a:pt x="10365" y="244"/>
                    <a:pt x="8892" y="85"/>
                  </a:cubicBezTo>
                  <a:cubicBezTo>
                    <a:pt x="8378" y="33"/>
                    <a:pt x="7782" y="1"/>
                    <a:pt x="7144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747" name="Google Shape;1747;p22"/>
            <p:cNvSpPr/>
            <p:nvPr/>
          </p:nvSpPr>
          <p:spPr>
            <a:xfrm>
              <a:off x="2320025" y="350000"/>
              <a:ext cx="123350" cy="331575"/>
            </a:xfrm>
            <a:custGeom>
              <a:avLst/>
              <a:gdLst/>
              <a:ahLst/>
              <a:cxnLst/>
              <a:rect l="l" t="t" r="r" b="b"/>
              <a:pathLst>
                <a:path w="4934" h="13263" extrusionOk="0">
                  <a:moveTo>
                    <a:pt x="2825" y="1"/>
                  </a:moveTo>
                  <a:cubicBezTo>
                    <a:pt x="557" y="1652"/>
                    <a:pt x="0" y="6168"/>
                    <a:pt x="139" y="8734"/>
                  </a:cubicBezTo>
                  <a:cubicBezTo>
                    <a:pt x="179" y="10226"/>
                    <a:pt x="557" y="11837"/>
                    <a:pt x="1731" y="12732"/>
                  </a:cubicBezTo>
                  <a:cubicBezTo>
                    <a:pt x="2127" y="13059"/>
                    <a:pt x="2654" y="13262"/>
                    <a:pt x="3163" y="13262"/>
                  </a:cubicBezTo>
                  <a:cubicBezTo>
                    <a:pt x="3521" y="13262"/>
                    <a:pt x="3870" y="13161"/>
                    <a:pt x="4158" y="12931"/>
                  </a:cubicBezTo>
                  <a:cubicBezTo>
                    <a:pt x="4854" y="12394"/>
                    <a:pt x="4933" y="11360"/>
                    <a:pt x="4794" y="10504"/>
                  </a:cubicBezTo>
                  <a:cubicBezTo>
                    <a:pt x="4555" y="8734"/>
                    <a:pt x="3800" y="7122"/>
                    <a:pt x="3243" y="5432"/>
                  </a:cubicBezTo>
                  <a:cubicBezTo>
                    <a:pt x="2586" y="3482"/>
                    <a:pt x="2825" y="1911"/>
                    <a:pt x="2825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748" name="Google Shape;1748;p22"/>
            <p:cNvSpPr/>
            <p:nvPr/>
          </p:nvSpPr>
          <p:spPr>
            <a:xfrm>
              <a:off x="2402075" y="272875"/>
              <a:ext cx="337700" cy="117250"/>
            </a:xfrm>
            <a:custGeom>
              <a:avLst/>
              <a:gdLst/>
              <a:ahLst/>
              <a:cxnLst/>
              <a:rect l="l" t="t" r="r" b="b"/>
              <a:pathLst>
                <a:path w="13508" h="4690" extrusionOk="0">
                  <a:moveTo>
                    <a:pt x="8437" y="1"/>
                  </a:moveTo>
                  <a:cubicBezTo>
                    <a:pt x="5877" y="1"/>
                    <a:pt x="1566" y="685"/>
                    <a:pt x="0" y="2967"/>
                  </a:cubicBezTo>
                  <a:cubicBezTo>
                    <a:pt x="975" y="2937"/>
                    <a:pt x="1840" y="2857"/>
                    <a:pt x="2711" y="2857"/>
                  </a:cubicBezTo>
                  <a:cubicBezTo>
                    <a:pt x="3581" y="2857"/>
                    <a:pt x="4456" y="2937"/>
                    <a:pt x="5451" y="3225"/>
                  </a:cubicBezTo>
                  <a:cubicBezTo>
                    <a:pt x="7162" y="3762"/>
                    <a:pt x="8813" y="4458"/>
                    <a:pt x="10583" y="4657"/>
                  </a:cubicBezTo>
                  <a:cubicBezTo>
                    <a:pt x="10759" y="4678"/>
                    <a:pt x="10943" y="4690"/>
                    <a:pt x="11128" y="4690"/>
                  </a:cubicBezTo>
                  <a:cubicBezTo>
                    <a:pt x="11842" y="4690"/>
                    <a:pt x="12579" y="4510"/>
                    <a:pt x="12990" y="3941"/>
                  </a:cubicBezTo>
                  <a:cubicBezTo>
                    <a:pt x="13507" y="3205"/>
                    <a:pt x="13289" y="2171"/>
                    <a:pt x="12712" y="1494"/>
                  </a:cubicBezTo>
                  <a:cubicBezTo>
                    <a:pt x="11777" y="361"/>
                    <a:pt x="10146" y="22"/>
                    <a:pt x="8654" y="2"/>
                  </a:cubicBezTo>
                  <a:cubicBezTo>
                    <a:pt x="8583" y="1"/>
                    <a:pt x="8511" y="1"/>
                    <a:pt x="8437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749" name="Google Shape;1749;p22"/>
            <p:cNvSpPr/>
            <p:nvPr/>
          </p:nvSpPr>
          <p:spPr>
            <a:xfrm>
              <a:off x="2485625" y="498700"/>
              <a:ext cx="125350" cy="304650"/>
            </a:xfrm>
            <a:custGeom>
              <a:avLst/>
              <a:gdLst/>
              <a:ahLst/>
              <a:cxnLst/>
              <a:rect l="l" t="t" r="r" b="b"/>
              <a:pathLst>
                <a:path w="5014" h="12186" extrusionOk="0">
                  <a:moveTo>
                    <a:pt x="1990" y="1"/>
                  </a:moveTo>
                  <a:cubicBezTo>
                    <a:pt x="80" y="1712"/>
                    <a:pt x="0" y="5949"/>
                    <a:pt x="319" y="8276"/>
                  </a:cubicBezTo>
                  <a:cubicBezTo>
                    <a:pt x="517" y="9649"/>
                    <a:pt x="995" y="11081"/>
                    <a:pt x="2169" y="11837"/>
                  </a:cubicBezTo>
                  <a:cubicBezTo>
                    <a:pt x="2531" y="12054"/>
                    <a:pt x="2964" y="12186"/>
                    <a:pt x="3379" y="12186"/>
                  </a:cubicBezTo>
                  <a:cubicBezTo>
                    <a:pt x="3762" y="12186"/>
                    <a:pt x="4130" y="12075"/>
                    <a:pt x="4416" y="11817"/>
                  </a:cubicBezTo>
                  <a:cubicBezTo>
                    <a:pt x="5013" y="11240"/>
                    <a:pt x="4993" y="10285"/>
                    <a:pt x="4794" y="9490"/>
                  </a:cubicBezTo>
                  <a:cubicBezTo>
                    <a:pt x="4416" y="7898"/>
                    <a:pt x="3561" y="6466"/>
                    <a:pt x="2885" y="4974"/>
                  </a:cubicBezTo>
                  <a:cubicBezTo>
                    <a:pt x="2089" y="3223"/>
                    <a:pt x="2149" y="1791"/>
                    <a:pt x="1990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750" name="Google Shape;1750;p22"/>
            <p:cNvSpPr/>
            <p:nvPr/>
          </p:nvSpPr>
          <p:spPr>
            <a:xfrm>
              <a:off x="2546300" y="405125"/>
              <a:ext cx="312325" cy="103550"/>
            </a:xfrm>
            <a:custGeom>
              <a:avLst/>
              <a:gdLst/>
              <a:ahLst/>
              <a:cxnLst/>
              <a:rect l="l" t="t" r="r" b="b"/>
              <a:pathLst>
                <a:path w="12493" h="4142" extrusionOk="0">
                  <a:moveTo>
                    <a:pt x="8551" y="0"/>
                  </a:moveTo>
                  <a:cubicBezTo>
                    <a:pt x="8271" y="0"/>
                    <a:pt x="7992" y="16"/>
                    <a:pt x="7719" y="44"/>
                  </a:cubicBezTo>
                  <a:cubicBezTo>
                    <a:pt x="5371" y="243"/>
                    <a:pt x="1273" y="1277"/>
                    <a:pt x="0" y="3545"/>
                  </a:cubicBezTo>
                  <a:cubicBezTo>
                    <a:pt x="1260" y="3389"/>
                    <a:pt x="2329" y="3143"/>
                    <a:pt x="3522" y="3143"/>
                  </a:cubicBezTo>
                  <a:cubicBezTo>
                    <a:pt x="4005" y="3143"/>
                    <a:pt x="4508" y="3183"/>
                    <a:pt x="5053" y="3286"/>
                  </a:cubicBezTo>
                  <a:cubicBezTo>
                    <a:pt x="6664" y="3624"/>
                    <a:pt x="8256" y="4142"/>
                    <a:pt x="9907" y="4142"/>
                  </a:cubicBezTo>
                  <a:cubicBezTo>
                    <a:pt x="10722" y="4142"/>
                    <a:pt x="11637" y="3943"/>
                    <a:pt x="12075" y="3246"/>
                  </a:cubicBezTo>
                  <a:cubicBezTo>
                    <a:pt x="12493" y="2550"/>
                    <a:pt x="12175" y="1595"/>
                    <a:pt x="11598" y="1038"/>
                  </a:cubicBezTo>
                  <a:cubicBezTo>
                    <a:pt x="10817" y="258"/>
                    <a:pt x="9679" y="0"/>
                    <a:pt x="8551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751" name="Google Shape;1751;p22"/>
            <p:cNvSpPr/>
            <p:nvPr/>
          </p:nvSpPr>
          <p:spPr>
            <a:xfrm>
              <a:off x="2624875" y="606625"/>
              <a:ext cx="109925" cy="254275"/>
            </a:xfrm>
            <a:custGeom>
              <a:avLst/>
              <a:gdLst/>
              <a:ahLst/>
              <a:cxnLst/>
              <a:rect l="l" t="t" r="r" b="b"/>
              <a:pathLst>
                <a:path w="4397" h="10171" extrusionOk="0">
                  <a:moveTo>
                    <a:pt x="1552" y="1"/>
                  </a:moveTo>
                  <a:cubicBezTo>
                    <a:pt x="0" y="1532"/>
                    <a:pt x="40" y="5053"/>
                    <a:pt x="398" y="7003"/>
                  </a:cubicBezTo>
                  <a:cubicBezTo>
                    <a:pt x="597" y="8137"/>
                    <a:pt x="1035" y="9330"/>
                    <a:pt x="2029" y="9907"/>
                  </a:cubicBezTo>
                  <a:cubicBezTo>
                    <a:pt x="2321" y="10072"/>
                    <a:pt x="2669" y="10171"/>
                    <a:pt x="3002" y="10171"/>
                  </a:cubicBezTo>
                  <a:cubicBezTo>
                    <a:pt x="3352" y="10171"/>
                    <a:pt x="3685" y="10062"/>
                    <a:pt x="3919" y="9808"/>
                  </a:cubicBezTo>
                  <a:cubicBezTo>
                    <a:pt x="4397" y="9310"/>
                    <a:pt x="4357" y="8534"/>
                    <a:pt x="4178" y="7858"/>
                  </a:cubicBezTo>
                  <a:cubicBezTo>
                    <a:pt x="3800" y="6545"/>
                    <a:pt x="3044" y="5372"/>
                    <a:pt x="2447" y="4138"/>
                  </a:cubicBezTo>
                  <a:cubicBezTo>
                    <a:pt x="1731" y="2686"/>
                    <a:pt x="1751" y="1492"/>
                    <a:pt x="1552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752" name="Google Shape;1752;p22"/>
            <p:cNvSpPr/>
            <p:nvPr/>
          </p:nvSpPr>
          <p:spPr>
            <a:xfrm>
              <a:off x="2673100" y="522750"/>
              <a:ext cx="259125" cy="85400"/>
            </a:xfrm>
            <a:custGeom>
              <a:avLst/>
              <a:gdLst/>
              <a:ahLst/>
              <a:cxnLst/>
              <a:rect l="l" t="t" r="r" b="b"/>
              <a:pathLst>
                <a:path w="10365" h="3416" extrusionOk="0">
                  <a:moveTo>
                    <a:pt x="7162" y="0"/>
                  </a:moveTo>
                  <a:cubicBezTo>
                    <a:pt x="6881" y="0"/>
                    <a:pt x="6600" y="20"/>
                    <a:pt x="6327" y="53"/>
                  </a:cubicBezTo>
                  <a:cubicBezTo>
                    <a:pt x="4357" y="312"/>
                    <a:pt x="976" y="1267"/>
                    <a:pt x="1" y="3196"/>
                  </a:cubicBezTo>
                  <a:cubicBezTo>
                    <a:pt x="1131" y="3013"/>
                    <a:pt x="2061" y="2760"/>
                    <a:pt x="3162" y="2760"/>
                  </a:cubicBezTo>
                  <a:cubicBezTo>
                    <a:pt x="3495" y="2760"/>
                    <a:pt x="3844" y="2783"/>
                    <a:pt x="4218" y="2838"/>
                  </a:cubicBezTo>
                  <a:cubicBezTo>
                    <a:pt x="5536" y="3052"/>
                    <a:pt x="6855" y="3416"/>
                    <a:pt x="8191" y="3416"/>
                  </a:cubicBezTo>
                  <a:cubicBezTo>
                    <a:pt x="8226" y="3416"/>
                    <a:pt x="8261" y="3416"/>
                    <a:pt x="8296" y="3415"/>
                  </a:cubicBezTo>
                  <a:cubicBezTo>
                    <a:pt x="8953" y="3395"/>
                    <a:pt x="9728" y="3216"/>
                    <a:pt x="10047" y="2619"/>
                  </a:cubicBezTo>
                  <a:cubicBezTo>
                    <a:pt x="10365" y="2023"/>
                    <a:pt x="10067" y="1247"/>
                    <a:pt x="9569" y="769"/>
                  </a:cubicBezTo>
                  <a:cubicBezTo>
                    <a:pt x="8935" y="196"/>
                    <a:pt x="8049" y="0"/>
                    <a:pt x="7162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753" name="Google Shape;1753;p22"/>
            <p:cNvSpPr/>
            <p:nvPr/>
          </p:nvSpPr>
          <p:spPr>
            <a:xfrm>
              <a:off x="2180275" y="-47850"/>
              <a:ext cx="706200" cy="802700"/>
            </a:xfrm>
            <a:custGeom>
              <a:avLst/>
              <a:gdLst/>
              <a:ahLst/>
              <a:cxnLst/>
              <a:rect l="l" t="t" r="r" b="b"/>
              <a:pathLst>
                <a:path w="28248" h="32108" extrusionOk="0">
                  <a:moveTo>
                    <a:pt x="0" y="1"/>
                  </a:moveTo>
                  <a:lnTo>
                    <a:pt x="0" y="1"/>
                  </a:lnTo>
                  <a:cubicBezTo>
                    <a:pt x="3939" y="14304"/>
                    <a:pt x="15497" y="25264"/>
                    <a:pt x="28248" y="32108"/>
                  </a:cubicBezTo>
                  <a:cubicBezTo>
                    <a:pt x="25164" y="30138"/>
                    <a:pt x="22181" y="28049"/>
                    <a:pt x="19356" y="25782"/>
                  </a:cubicBezTo>
                  <a:cubicBezTo>
                    <a:pt x="10842" y="19058"/>
                    <a:pt x="3660" y="10345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754" name="Google Shape;1754;p22"/>
            <p:cNvSpPr/>
            <p:nvPr/>
          </p:nvSpPr>
          <p:spPr>
            <a:xfrm>
              <a:off x="2644750" y="598675"/>
              <a:ext cx="34350" cy="189500"/>
            </a:xfrm>
            <a:custGeom>
              <a:avLst/>
              <a:gdLst/>
              <a:ahLst/>
              <a:cxnLst/>
              <a:rect l="l" t="t" r="r" b="b"/>
              <a:pathLst>
                <a:path w="1374" h="7580" extrusionOk="0">
                  <a:moveTo>
                    <a:pt x="1175" y="0"/>
                  </a:moveTo>
                  <a:lnTo>
                    <a:pt x="1175" y="0"/>
                  </a:lnTo>
                  <a:cubicBezTo>
                    <a:pt x="1" y="2367"/>
                    <a:pt x="598" y="5172"/>
                    <a:pt x="1374" y="7579"/>
                  </a:cubicBezTo>
                  <a:cubicBezTo>
                    <a:pt x="916" y="5113"/>
                    <a:pt x="299" y="2447"/>
                    <a:pt x="11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755" name="Google Shape;1755;p22"/>
            <p:cNvSpPr/>
            <p:nvPr/>
          </p:nvSpPr>
          <p:spPr>
            <a:xfrm>
              <a:off x="2506500" y="490750"/>
              <a:ext cx="37325" cy="200450"/>
            </a:xfrm>
            <a:custGeom>
              <a:avLst/>
              <a:gdLst/>
              <a:ahLst/>
              <a:cxnLst/>
              <a:rect l="l" t="t" r="r" b="b"/>
              <a:pathLst>
                <a:path w="1493" h="8018" extrusionOk="0">
                  <a:moveTo>
                    <a:pt x="1493" y="1"/>
                  </a:moveTo>
                  <a:cubicBezTo>
                    <a:pt x="1" y="2408"/>
                    <a:pt x="438" y="5411"/>
                    <a:pt x="1055" y="8017"/>
                  </a:cubicBezTo>
                  <a:cubicBezTo>
                    <a:pt x="757" y="5391"/>
                    <a:pt x="339" y="2487"/>
                    <a:pt x="14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756" name="Google Shape;1756;p22"/>
            <p:cNvSpPr/>
            <p:nvPr/>
          </p:nvSpPr>
          <p:spPr>
            <a:xfrm>
              <a:off x="2344875" y="344550"/>
              <a:ext cx="51750" cy="233750"/>
            </a:xfrm>
            <a:custGeom>
              <a:avLst/>
              <a:gdLst/>
              <a:ahLst/>
              <a:cxnLst/>
              <a:rect l="l" t="t" r="r" b="b"/>
              <a:pathLst>
                <a:path w="2070" h="9350" extrusionOk="0">
                  <a:moveTo>
                    <a:pt x="2069" y="0"/>
                  </a:moveTo>
                  <a:lnTo>
                    <a:pt x="2069" y="0"/>
                  </a:lnTo>
                  <a:cubicBezTo>
                    <a:pt x="1" y="2626"/>
                    <a:pt x="259" y="6286"/>
                    <a:pt x="1055" y="9350"/>
                  </a:cubicBezTo>
                  <a:cubicBezTo>
                    <a:pt x="578" y="6207"/>
                    <a:pt x="279" y="2785"/>
                    <a:pt x="206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757" name="Google Shape;1757;p22"/>
            <p:cNvSpPr/>
            <p:nvPr/>
          </p:nvSpPr>
          <p:spPr>
            <a:xfrm>
              <a:off x="2233975" y="179425"/>
              <a:ext cx="46275" cy="205425"/>
            </a:xfrm>
            <a:custGeom>
              <a:avLst/>
              <a:gdLst/>
              <a:ahLst/>
              <a:cxnLst/>
              <a:rect l="l" t="t" r="r" b="b"/>
              <a:pathLst>
                <a:path w="1851" h="8217" extrusionOk="0">
                  <a:moveTo>
                    <a:pt x="1851" y="1"/>
                  </a:moveTo>
                  <a:lnTo>
                    <a:pt x="1851" y="1"/>
                  </a:lnTo>
                  <a:cubicBezTo>
                    <a:pt x="1" y="2268"/>
                    <a:pt x="120" y="5491"/>
                    <a:pt x="617" y="8216"/>
                  </a:cubicBezTo>
                  <a:cubicBezTo>
                    <a:pt x="438" y="5451"/>
                    <a:pt x="299" y="2447"/>
                    <a:pt x="18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758" name="Google Shape;1758;p22"/>
            <p:cNvSpPr/>
            <p:nvPr/>
          </p:nvSpPr>
          <p:spPr>
            <a:xfrm>
              <a:off x="2679575" y="548575"/>
              <a:ext cx="170600" cy="47625"/>
            </a:xfrm>
            <a:custGeom>
              <a:avLst/>
              <a:gdLst/>
              <a:ahLst/>
              <a:cxnLst/>
              <a:rect l="l" t="t" r="r" b="b"/>
              <a:pathLst>
                <a:path w="6824" h="1905" extrusionOk="0">
                  <a:moveTo>
                    <a:pt x="6004" y="1"/>
                  </a:moveTo>
                  <a:cubicBezTo>
                    <a:pt x="3892" y="1"/>
                    <a:pt x="1744" y="672"/>
                    <a:pt x="0" y="1905"/>
                  </a:cubicBezTo>
                  <a:cubicBezTo>
                    <a:pt x="2129" y="791"/>
                    <a:pt x="4456" y="174"/>
                    <a:pt x="6824" y="35"/>
                  </a:cubicBezTo>
                  <a:cubicBezTo>
                    <a:pt x="6552" y="12"/>
                    <a:pt x="6278" y="1"/>
                    <a:pt x="600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759" name="Google Shape;1759;p22"/>
            <p:cNvSpPr/>
            <p:nvPr/>
          </p:nvSpPr>
          <p:spPr>
            <a:xfrm>
              <a:off x="2542800" y="445700"/>
              <a:ext cx="146750" cy="50550"/>
            </a:xfrm>
            <a:custGeom>
              <a:avLst/>
              <a:gdLst/>
              <a:ahLst/>
              <a:cxnLst/>
              <a:rect l="l" t="t" r="r" b="b"/>
              <a:pathLst>
                <a:path w="5870" h="2022" extrusionOk="0">
                  <a:moveTo>
                    <a:pt x="5185" y="0"/>
                  </a:moveTo>
                  <a:cubicBezTo>
                    <a:pt x="3289" y="0"/>
                    <a:pt x="1368" y="726"/>
                    <a:pt x="1" y="2021"/>
                  </a:cubicBezTo>
                  <a:cubicBezTo>
                    <a:pt x="1771" y="848"/>
                    <a:pt x="3781" y="151"/>
                    <a:pt x="5869" y="32"/>
                  </a:cubicBezTo>
                  <a:cubicBezTo>
                    <a:pt x="5642" y="11"/>
                    <a:pt x="5414" y="0"/>
                    <a:pt x="518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760" name="Google Shape;1760;p22"/>
            <p:cNvSpPr/>
            <p:nvPr/>
          </p:nvSpPr>
          <p:spPr>
            <a:xfrm>
              <a:off x="2400575" y="307375"/>
              <a:ext cx="192975" cy="40175"/>
            </a:xfrm>
            <a:custGeom>
              <a:avLst/>
              <a:gdLst/>
              <a:ahLst/>
              <a:cxnLst/>
              <a:rect l="l" t="t" r="r" b="b"/>
              <a:pathLst>
                <a:path w="7719" h="1607" extrusionOk="0">
                  <a:moveTo>
                    <a:pt x="5779" y="1"/>
                  </a:moveTo>
                  <a:cubicBezTo>
                    <a:pt x="3758" y="1"/>
                    <a:pt x="1731" y="553"/>
                    <a:pt x="1" y="1606"/>
                  </a:cubicBezTo>
                  <a:cubicBezTo>
                    <a:pt x="2114" y="646"/>
                    <a:pt x="4427" y="145"/>
                    <a:pt x="6751" y="145"/>
                  </a:cubicBezTo>
                  <a:cubicBezTo>
                    <a:pt x="7074" y="145"/>
                    <a:pt x="7397" y="155"/>
                    <a:pt x="7719" y="174"/>
                  </a:cubicBezTo>
                  <a:cubicBezTo>
                    <a:pt x="7079" y="58"/>
                    <a:pt x="6429" y="1"/>
                    <a:pt x="577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761" name="Google Shape;1761;p22"/>
            <p:cNvSpPr/>
            <p:nvPr/>
          </p:nvSpPr>
          <p:spPr>
            <a:xfrm>
              <a:off x="2286200" y="139775"/>
              <a:ext cx="203425" cy="37200"/>
            </a:xfrm>
            <a:custGeom>
              <a:avLst/>
              <a:gdLst/>
              <a:ahLst/>
              <a:cxnLst/>
              <a:rect l="l" t="t" r="r" b="b"/>
              <a:pathLst>
                <a:path w="8137" h="1488" extrusionOk="0">
                  <a:moveTo>
                    <a:pt x="4952" y="1"/>
                  </a:moveTo>
                  <a:cubicBezTo>
                    <a:pt x="3197" y="1"/>
                    <a:pt x="1436" y="506"/>
                    <a:pt x="0" y="1487"/>
                  </a:cubicBezTo>
                  <a:cubicBezTo>
                    <a:pt x="1633" y="664"/>
                    <a:pt x="3455" y="236"/>
                    <a:pt x="5285" y="236"/>
                  </a:cubicBezTo>
                  <a:cubicBezTo>
                    <a:pt x="6242" y="236"/>
                    <a:pt x="7201" y="353"/>
                    <a:pt x="8136" y="592"/>
                  </a:cubicBezTo>
                  <a:cubicBezTo>
                    <a:pt x="7130" y="196"/>
                    <a:pt x="6042" y="1"/>
                    <a:pt x="49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grpSp>
        <p:nvGrpSpPr>
          <p:cNvPr id="1762" name="Google Shape;1762;p22"/>
          <p:cNvGrpSpPr/>
          <p:nvPr/>
        </p:nvGrpSpPr>
        <p:grpSpPr>
          <a:xfrm rot="-6957884" flipH="1">
            <a:off x="11721209" y="6236059"/>
            <a:ext cx="862964" cy="529703"/>
            <a:chOff x="3635425" y="69650"/>
            <a:chExt cx="965800" cy="592825"/>
          </a:xfrm>
        </p:grpSpPr>
        <p:sp>
          <p:nvSpPr>
            <p:cNvPr id="1763" name="Google Shape;1763;p22"/>
            <p:cNvSpPr/>
            <p:nvPr/>
          </p:nvSpPr>
          <p:spPr>
            <a:xfrm>
              <a:off x="3741350" y="90400"/>
              <a:ext cx="859875" cy="436675"/>
            </a:xfrm>
            <a:custGeom>
              <a:avLst/>
              <a:gdLst/>
              <a:ahLst/>
              <a:cxnLst/>
              <a:rect l="l" t="t" r="r" b="b"/>
              <a:pathLst>
                <a:path w="34395" h="17467" fill="none" extrusionOk="0">
                  <a:moveTo>
                    <a:pt x="0" y="17467"/>
                  </a:moveTo>
                  <a:cubicBezTo>
                    <a:pt x="10464" y="9848"/>
                    <a:pt x="21723" y="2746"/>
                    <a:pt x="34395" y="1"/>
                  </a:cubicBezTo>
                </a:path>
              </a:pathLst>
            </a:custGeom>
            <a:solidFill>
              <a:schemeClr val="dk1"/>
            </a:solidFill>
            <a:ln w="10450" cap="flat" cmpd="sng">
              <a:solidFill>
                <a:srgbClr val="282922"/>
              </a:solidFill>
              <a:prstDash val="solid"/>
              <a:miter lim="19892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764" name="Google Shape;1764;p22"/>
            <p:cNvSpPr/>
            <p:nvPr/>
          </p:nvSpPr>
          <p:spPr>
            <a:xfrm>
              <a:off x="3783125" y="468375"/>
              <a:ext cx="70150" cy="192650"/>
            </a:xfrm>
            <a:custGeom>
              <a:avLst/>
              <a:gdLst/>
              <a:ahLst/>
              <a:cxnLst/>
              <a:rect l="l" t="t" r="r" b="b"/>
              <a:pathLst>
                <a:path w="2806" h="7706" extrusionOk="0">
                  <a:moveTo>
                    <a:pt x="2805" y="0"/>
                  </a:moveTo>
                  <a:cubicBezTo>
                    <a:pt x="2805" y="1"/>
                    <a:pt x="279" y="5471"/>
                    <a:pt x="140" y="6167"/>
                  </a:cubicBezTo>
                  <a:cubicBezTo>
                    <a:pt x="0" y="6843"/>
                    <a:pt x="418" y="7520"/>
                    <a:pt x="1114" y="7679"/>
                  </a:cubicBezTo>
                  <a:cubicBezTo>
                    <a:pt x="1204" y="7697"/>
                    <a:pt x="1294" y="7706"/>
                    <a:pt x="1382" y="7706"/>
                  </a:cubicBezTo>
                  <a:cubicBezTo>
                    <a:pt x="1976" y="7706"/>
                    <a:pt x="2505" y="7310"/>
                    <a:pt x="2626" y="6704"/>
                  </a:cubicBezTo>
                  <a:cubicBezTo>
                    <a:pt x="2785" y="6008"/>
                    <a:pt x="2805" y="1"/>
                    <a:pt x="2805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765" name="Google Shape;1765;p22"/>
            <p:cNvSpPr/>
            <p:nvPr/>
          </p:nvSpPr>
          <p:spPr>
            <a:xfrm>
              <a:off x="3865675" y="221850"/>
              <a:ext cx="70150" cy="192825"/>
            </a:xfrm>
            <a:custGeom>
              <a:avLst/>
              <a:gdLst/>
              <a:ahLst/>
              <a:cxnLst/>
              <a:rect l="l" t="t" r="r" b="b"/>
              <a:pathLst>
                <a:path w="2806" h="7713" extrusionOk="0">
                  <a:moveTo>
                    <a:pt x="1396" y="1"/>
                  </a:moveTo>
                  <a:cubicBezTo>
                    <a:pt x="813" y="1"/>
                    <a:pt x="299" y="395"/>
                    <a:pt x="180" y="1009"/>
                  </a:cubicBezTo>
                  <a:cubicBezTo>
                    <a:pt x="20" y="1685"/>
                    <a:pt x="0" y="7713"/>
                    <a:pt x="0" y="7713"/>
                  </a:cubicBezTo>
                  <a:cubicBezTo>
                    <a:pt x="0" y="7713"/>
                    <a:pt x="2507" y="2242"/>
                    <a:pt x="2666" y="1546"/>
                  </a:cubicBezTo>
                  <a:cubicBezTo>
                    <a:pt x="2805" y="850"/>
                    <a:pt x="2388" y="174"/>
                    <a:pt x="1691" y="34"/>
                  </a:cubicBezTo>
                  <a:cubicBezTo>
                    <a:pt x="1592" y="12"/>
                    <a:pt x="1493" y="1"/>
                    <a:pt x="1396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766" name="Google Shape;1766;p22"/>
            <p:cNvSpPr/>
            <p:nvPr/>
          </p:nvSpPr>
          <p:spPr>
            <a:xfrm>
              <a:off x="3874125" y="464400"/>
              <a:ext cx="125350" cy="170850"/>
            </a:xfrm>
            <a:custGeom>
              <a:avLst/>
              <a:gdLst/>
              <a:ahLst/>
              <a:cxnLst/>
              <a:rect l="l" t="t" r="r" b="b"/>
              <a:pathLst>
                <a:path w="5014" h="6834" extrusionOk="0">
                  <a:moveTo>
                    <a:pt x="1" y="0"/>
                  </a:moveTo>
                  <a:cubicBezTo>
                    <a:pt x="1" y="1"/>
                    <a:pt x="2089" y="5650"/>
                    <a:pt x="2487" y="6247"/>
                  </a:cubicBezTo>
                  <a:cubicBezTo>
                    <a:pt x="2731" y="6631"/>
                    <a:pt x="3147" y="6834"/>
                    <a:pt x="3573" y="6834"/>
                  </a:cubicBezTo>
                  <a:cubicBezTo>
                    <a:pt x="3808" y="6834"/>
                    <a:pt x="4045" y="6772"/>
                    <a:pt x="4258" y="6644"/>
                  </a:cubicBezTo>
                  <a:cubicBezTo>
                    <a:pt x="4835" y="6266"/>
                    <a:pt x="5014" y="5471"/>
                    <a:pt x="4636" y="4874"/>
                  </a:cubicBezTo>
                  <a:cubicBezTo>
                    <a:pt x="4258" y="4277"/>
                    <a:pt x="1" y="1"/>
                    <a:pt x="1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767" name="Google Shape;1767;p22"/>
            <p:cNvSpPr/>
            <p:nvPr/>
          </p:nvSpPr>
          <p:spPr>
            <a:xfrm>
              <a:off x="3719475" y="247575"/>
              <a:ext cx="125825" cy="171100"/>
            </a:xfrm>
            <a:custGeom>
              <a:avLst/>
              <a:gdLst/>
              <a:ahLst/>
              <a:cxnLst/>
              <a:rect l="l" t="t" r="r" b="b"/>
              <a:pathLst>
                <a:path w="5033" h="6844" extrusionOk="0">
                  <a:moveTo>
                    <a:pt x="1459" y="1"/>
                  </a:moveTo>
                  <a:cubicBezTo>
                    <a:pt x="1225" y="1"/>
                    <a:pt x="988" y="65"/>
                    <a:pt x="776" y="199"/>
                  </a:cubicBezTo>
                  <a:cubicBezTo>
                    <a:pt x="179" y="577"/>
                    <a:pt x="0" y="1373"/>
                    <a:pt x="398" y="1969"/>
                  </a:cubicBezTo>
                  <a:cubicBezTo>
                    <a:pt x="776" y="2566"/>
                    <a:pt x="5033" y="6843"/>
                    <a:pt x="5033" y="6843"/>
                  </a:cubicBezTo>
                  <a:cubicBezTo>
                    <a:pt x="5033" y="6843"/>
                    <a:pt x="2944" y="1194"/>
                    <a:pt x="2546" y="597"/>
                  </a:cubicBezTo>
                  <a:cubicBezTo>
                    <a:pt x="2303" y="212"/>
                    <a:pt x="1885" y="1"/>
                    <a:pt x="1459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768" name="Google Shape;1768;p22"/>
            <p:cNvSpPr/>
            <p:nvPr/>
          </p:nvSpPr>
          <p:spPr>
            <a:xfrm>
              <a:off x="3660775" y="456425"/>
              <a:ext cx="175575" cy="120425"/>
            </a:xfrm>
            <a:custGeom>
              <a:avLst/>
              <a:gdLst/>
              <a:ahLst/>
              <a:cxnLst/>
              <a:rect l="l" t="t" r="r" b="b"/>
              <a:pathLst>
                <a:path w="7023" h="4817" extrusionOk="0">
                  <a:moveTo>
                    <a:pt x="7023" y="1"/>
                  </a:moveTo>
                  <a:cubicBezTo>
                    <a:pt x="7022" y="1"/>
                    <a:pt x="1373" y="2090"/>
                    <a:pt x="777" y="2487"/>
                  </a:cubicBezTo>
                  <a:cubicBezTo>
                    <a:pt x="180" y="2865"/>
                    <a:pt x="1" y="3661"/>
                    <a:pt x="379" y="4258"/>
                  </a:cubicBezTo>
                  <a:cubicBezTo>
                    <a:pt x="621" y="4614"/>
                    <a:pt x="1033" y="4816"/>
                    <a:pt x="1456" y="4816"/>
                  </a:cubicBezTo>
                  <a:cubicBezTo>
                    <a:pt x="1693" y="4816"/>
                    <a:pt x="1934" y="4752"/>
                    <a:pt x="2149" y="4616"/>
                  </a:cubicBezTo>
                  <a:cubicBezTo>
                    <a:pt x="2746" y="4258"/>
                    <a:pt x="7023" y="1"/>
                    <a:pt x="7023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769" name="Google Shape;1769;p22"/>
            <p:cNvSpPr/>
            <p:nvPr/>
          </p:nvSpPr>
          <p:spPr>
            <a:xfrm>
              <a:off x="3883075" y="305750"/>
              <a:ext cx="175075" cy="120875"/>
            </a:xfrm>
            <a:custGeom>
              <a:avLst/>
              <a:gdLst/>
              <a:ahLst/>
              <a:cxnLst/>
              <a:rect l="l" t="t" r="r" b="b"/>
              <a:pathLst>
                <a:path w="7003" h="4835" extrusionOk="0">
                  <a:moveTo>
                    <a:pt x="5549" y="0"/>
                  </a:moveTo>
                  <a:cubicBezTo>
                    <a:pt x="5315" y="0"/>
                    <a:pt x="5081" y="64"/>
                    <a:pt x="4874" y="199"/>
                  </a:cubicBezTo>
                  <a:cubicBezTo>
                    <a:pt x="4278" y="577"/>
                    <a:pt x="1" y="4834"/>
                    <a:pt x="1" y="4834"/>
                  </a:cubicBezTo>
                  <a:cubicBezTo>
                    <a:pt x="1" y="4834"/>
                    <a:pt x="5630" y="2746"/>
                    <a:pt x="6247" y="2348"/>
                  </a:cubicBezTo>
                  <a:cubicBezTo>
                    <a:pt x="6824" y="1970"/>
                    <a:pt x="7003" y="1174"/>
                    <a:pt x="6645" y="577"/>
                  </a:cubicBezTo>
                  <a:cubicBezTo>
                    <a:pt x="6389" y="207"/>
                    <a:pt x="5969" y="0"/>
                    <a:pt x="5549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770" name="Google Shape;1770;p22"/>
            <p:cNvSpPr/>
            <p:nvPr/>
          </p:nvSpPr>
          <p:spPr>
            <a:xfrm>
              <a:off x="3886075" y="447475"/>
              <a:ext cx="195950" cy="67350"/>
            </a:xfrm>
            <a:custGeom>
              <a:avLst/>
              <a:gdLst/>
              <a:ahLst/>
              <a:cxnLst/>
              <a:rect l="l" t="t" r="r" b="b"/>
              <a:pathLst>
                <a:path w="7838" h="2694" extrusionOk="0">
                  <a:moveTo>
                    <a:pt x="0" y="1"/>
                  </a:moveTo>
                  <a:cubicBezTo>
                    <a:pt x="0" y="1"/>
                    <a:pt x="5471" y="2527"/>
                    <a:pt x="6167" y="2666"/>
                  </a:cubicBezTo>
                  <a:cubicBezTo>
                    <a:pt x="6257" y="2684"/>
                    <a:pt x="6346" y="2693"/>
                    <a:pt x="6435" y="2693"/>
                  </a:cubicBezTo>
                  <a:cubicBezTo>
                    <a:pt x="7029" y="2693"/>
                    <a:pt x="7557" y="2298"/>
                    <a:pt x="7679" y="1692"/>
                  </a:cubicBezTo>
                  <a:cubicBezTo>
                    <a:pt x="7838" y="995"/>
                    <a:pt x="7420" y="339"/>
                    <a:pt x="6724" y="180"/>
                  </a:cubicBezTo>
                  <a:cubicBezTo>
                    <a:pt x="6028" y="21"/>
                    <a:pt x="0" y="1"/>
                    <a:pt x="0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771" name="Google Shape;1771;p22"/>
            <p:cNvSpPr/>
            <p:nvPr/>
          </p:nvSpPr>
          <p:spPr>
            <a:xfrm>
              <a:off x="3636900" y="368075"/>
              <a:ext cx="195975" cy="67000"/>
            </a:xfrm>
            <a:custGeom>
              <a:avLst/>
              <a:gdLst/>
              <a:ahLst/>
              <a:cxnLst/>
              <a:rect l="l" t="t" r="r" b="b"/>
              <a:pathLst>
                <a:path w="7839" h="2680" extrusionOk="0">
                  <a:moveTo>
                    <a:pt x="1357" y="0"/>
                  </a:moveTo>
                  <a:cubicBezTo>
                    <a:pt x="778" y="0"/>
                    <a:pt x="276" y="392"/>
                    <a:pt x="140" y="989"/>
                  </a:cubicBezTo>
                  <a:cubicBezTo>
                    <a:pt x="1" y="1685"/>
                    <a:pt x="419" y="2361"/>
                    <a:pt x="1115" y="2520"/>
                  </a:cubicBezTo>
                  <a:cubicBezTo>
                    <a:pt x="1811" y="2660"/>
                    <a:pt x="7839" y="2680"/>
                    <a:pt x="7839" y="2680"/>
                  </a:cubicBezTo>
                  <a:cubicBezTo>
                    <a:pt x="7839" y="2680"/>
                    <a:pt x="2368" y="173"/>
                    <a:pt x="1652" y="34"/>
                  </a:cubicBezTo>
                  <a:cubicBezTo>
                    <a:pt x="1552" y="11"/>
                    <a:pt x="1453" y="0"/>
                    <a:pt x="1357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772" name="Google Shape;1772;p22"/>
            <p:cNvSpPr/>
            <p:nvPr/>
          </p:nvSpPr>
          <p:spPr>
            <a:xfrm>
              <a:off x="3713500" y="464400"/>
              <a:ext cx="130325" cy="166675"/>
            </a:xfrm>
            <a:custGeom>
              <a:avLst/>
              <a:gdLst/>
              <a:ahLst/>
              <a:cxnLst/>
              <a:rect l="l" t="t" r="r" b="b"/>
              <a:pathLst>
                <a:path w="5213" h="6667" extrusionOk="0">
                  <a:moveTo>
                    <a:pt x="5212" y="0"/>
                  </a:moveTo>
                  <a:cubicBezTo>
                    <a:pt x="5212" y="1"/>
                    <a:pt x="816" y="4098"/>
                    <a:pt x="398" y="4675"/>
                  </a:cubicBezTo>
                  <a:cubicBezTo>
                    <a:pt x="0" y="5252"/>
                    <a:pt x="140" y="6048"/>
                    <a:pt x="716" y="6445"/>
                  </a:cubicBezTo>
                  <a:cubicBezTo>
                    <a:pt x="934" y="6596"/>
                    <a:pt x="1180" y="6666"/>
                    <a:pt x="1425" y="6666"/>
                  </a:cubicBezTo>
                  <a:cubicBezTo>
                    <a:pt x="1828" y="6666"/>
                    <a:pt x="2227" y="6474"/>
                    <a:pt x="2487" y="6127"/>
                  </a:cubicBezTo>
                  <a:cubicBezTo>
                    <a:pt x="2885" y="5550"/>
                    <a:pt x="5212" y="1"/>
                    <a:pt x="5212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773" name="Google Shape;1773;p22"/>
            <p:cNvSpPr/>
            <p:nvPr/>
          </p:nvSpPr>
          <p:spPr>
            <a:xfrm>
              <a:off x="3875625" y="251850"/>
              <a:ext cx="130325" cy="166825"/>
            </a:xfrm>
            <a:custGeom>
              <a:avLst/>
              <a:gdLst/>
              <a:ahLst/>
              <a:cxnLst/>
              <a:rect l="l" t="t" r="r" b="b"/>
              <a:pathLst>
                <a:path w="5213" h="6673" extrusionOk="0">
                  <a:moveTo>
                    <a:pt x="3770" y="0"/>
                  </a:moveTo>
                  <a:cubicBezTo>
                    <a:pt x="3367" y="0"/>
                    <a:pt x="2971" y="190"/>
                    <a:pt x="2726" y="545"/>
                  </a:cubicBezTo>
                  <a:cubicBezTo>
                    <a:pt x="2328" y="1122"/>
                    <a:pt x="0" y="6672"/>
                    <a:pt x="0" y="6672"/>
                  </a:cubicBezTo>
                  <a:cubicBezTo>
                    <a:pt x="0" y="6672"/>
                    <a:pt x="4397" y="2554"/>
                    <a:pt x="4814" y="1977"/>
                  </a:cubicBezTo>
                  <a:cubicBezTo>
                    <a:pt x="5212" y="1420"/>
                    <a:pt x="5073" y="625"/>
                    <a:pt x="4496" y="227"/>
                  </a:cubicBezTo>
                  <a:cubicBezTo>
                    <a:pt x="4275" y="74"/>
                    <a:pt x="4021" y="0"/>
                    <a:pt x="3770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774" name="Google Shape;1774;p22"/>
            <p:cNvSpPr/>
            <p:nvPr/>
          </p:nvSpPr>
          <p:spPr>
            <a:xfrm>
              <a:off x="3858700" y="468875"/>
              <a:ext cx="68175" cy="193600"/>
            </a:xfrm>
            <a:custGeom>
              <a:avLst/>
              <a:gdLst/>
              <a:ahLst/>
              <a:cxnLst/>
              <a:rect l="l" t="t" r="r" b="b"/>
              <a:pathLst>
                <a:path w="2727" h="7744" extrusionOk="0">
                  <a:moveTo>
                    <a:pt x="220" y="0"/>
                  </a:moveTo>
                  <a:cubicBezTo>
                    <a:pt x="220" y="0"/>
                    <a:pt x="1" y="6008"/>
                    <a:pt x="120" y="6704"/>
                  </a:cubicBezTo>
                  <a:cubicBezTo>
                    <a:pt x="243" y="7316"/>
                    <a:pt x="749" y="7744"/>
                    <a:pt x="1343" y="7744"/>
                  </a:cubicBezTo>
                  <a:cubicBezTo>
                    <a:pt x="1425" y="7744"/>
                    <a:pt x="1508" y="7735"/>
                    <a:pt x="1592" y="7719"/>
                  </a:cubicBezTo>
                  <a:cubicBezTo>
                    <a:pt x="2289" y="7599"/>
                    <a:pt x="2726" y="6963"/>
                    <a:pt x="2647" y="6266"/>
                  </a:cubicBezTo>
                  <a:cubicBezTo>
                    <a:pt x="2507" y="5570"/>
                    <a:pt x="220" y="0"/>
                    <a:pt x="220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775" name="Google Shape;1775;p22"/>
            <p:cNvSpPr/>
            <p:nvPr/>
          </p:nvSpPr>
          <p:spPr>
            <a:xfrm>
              <a:off x="3791575" y="220225"/>
              <a:ext cx="69150" cy="193975"/>
            </a:xfrm>
            <a:custGeom>
              <a:avLst/>
              <a:gdLst/>
              <a:ahLst/>
              <a:cxnLst/>
              <a:rect l="l" t="t" r="r" b="b"/>
              <a:pathLst>
                <a:path w="2766" h="7759" extrusionOk="0">
                  <a:moveTo>
                    <a:pt x="1402" y="0"/>
                  </a:moveTo>
                  <a:cubicBezTo>
                    <a:pt x="1327" y="0"/>
                    <a:pt x="1251" y="7"/>
                    <a:pt x="1174" y="20"/>
                  </a:cubicBezTo>
                  <a:cubicBezTo>
                    <a:pt x="438" y="139"/>
                    <a:pt x="0" y="796"/>
                    <a:pt x="120" y="1492"/>
                  </a:cubicBezTo>
                  <a:cubicBezTo>
                    <a:pt x="259" y="2188"/>
                    <a:pt x="2547" y="7758"/>
                    <a:pt x="2547" y="7758"/>
                  </a:cubicBezTo>
                  <a:cubicBezTo>
                    <a:pt x="2547" y="7758"/>
                    <a:pt x="2766" y="1731"/>
                    <a:pt x="2646" y="1034"/>
                  </a:cubicBezTo>
                  <a:cubicBezTo>
                    <a:pt x="2522" y="415"/>
                    <a:pt x="2005" y="0"/>
                    <a:pt x="1402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776" name="Google Shape;1776;p22"/>
            <p:cNvSpPr/>
            <p:nvPr/>
          </p:nvSpPr>
          <p:spPr>
            <a:xfrm>
              <a:off x="3635425" y="442425"/>
              <a:ext cx="196450" cy="64250"/>
            </a:xfrm>
            <a:custGeom>
              <a:avLst/>
              <a:gdLst/>
              <a:ahLst/>
              <a:cxnLst/>
              <a:rect l="l" t="t" r="r" b="b"/>
              <a:pathLst>
                <a:path w="7858" h="2570" extrusionOk="0">
                  <a:moveTo>
                    <a:pt x="2308" y="0"/>
                  </a:moveTo>
                  <a:cubicBezTo>
                    <a:pt x="1739" y="0"/>
                    <a:pt x="1311" y="12"/>
                    <a:pt x="1154" y="44"/>
                  </a:cubicBezTo>
                  <a:cubicBezTo>
                    <a:pt x="458" y="163"/>
                    <a:pt x="0" y="800"/>
                    <a:pt x="120" y="1496"/>
                  </a:cubicBezTo>
                  <a:cubicBezTo>
                    <a:pt x="243" y="2151"/>
                    <a:pt x="793" y="2570"/>
                    <a:pt x="1375" y="2570"/>
                  </a:cubicBezTo>
                  <a:cubicBezTo>
                    <a:pt x="1447" y="2570"/>
                    <a:pt x="1519" y="2563"/>
                    <a:pt x="1592" y="2550"/>
                  </a:cubicBezTo>
                  <a:cubicBezTo>
                    <a:pt x="2288" y="2431"/>
                    <a:pt x="7858" y="143"/>
                    <a:pt x="7858" y="143"/>
                  </a:cubicBezTo>
                  <a:cubicBezTo>
                    <a:pt x="7858" y="143"/>
                    <a:pt x="4257" y="0"/>
                    <a:pt x="2308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777" name="Google Shape;1777;p22"/>
            <p:cNvSpPr/>
            <p:nvPr/>
          </p:nvSpPr>
          <p:spPr>
            <a:xfrm>
              <a:off x="3886550" y="376375"/>
              <a:ext cx="196475" cy="64075"/>
            </a:xfrm>
            <a:custGeom>
              <a:avLst/>
              <a:gdLst/>
              <a:ahLst/>
              <a:cxnLst/>
              <a:rect l="l" t="t" r="r" b="b"/>
              <a:pathLst>
                <a:path w="7859" h="2563" extrusionOk="0">
                  <a:moveTo>
                    <a:pt x="6495" y="1"/>
                  </a:moveTo>
                  <a:cubicBezTo>
                    <a:pt x="6420" y="1"/>
                    <a:pt x="6344" y="7"/>
                    <a:pt x="6267" y="20"/>
                  </a:cubicBezTo>
                  <a:cubicBezTo>
                    <a:pt x="5571" y="139"/>
                    <a:pt x="1" y="2427"/>
                    <a:pt x="1" y="2427"/>
                  </a:cubicBezTo>
                  <a:cubicBezTo>
                    <a:pt x="1" y="2427"/>
                    <a:pt x="3722" y="2562"/>
                    <a:pt x="5654" y="2562"/>
                  </a:cubicBezTo>
                  <a:cubicBezTo>
                    <a:pt x="6182" y="2562"/>
                    <a:pt x="6576" y="2552"/>
                    <a:pt x="6725" y="2527"/>
                  </a:cubicBezTo>
                  <a:cubicBezTo>
                    <a:pt x="7421" y="2407"/>
                    <a:pt x="7859" y="1751"/>
                    <a:pt x="7739" y="1054"/>
                  </a:cubicBezTo>
                  <a:cubicBezTo>
                    <a:pt x="7633" y="417"/>
                    <a:pt x="7102" y="1"/>
                    <a:pt x="6495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778" name="Google Shape;1778;p22"/>
            <p:cNvSpPr/>
            <p:nvPr/>
          </p:nvSpPr>
          <p:spPr>
            <a:xfrm>
              <a:off x="3882575" y="456925"/>
              <a:ext cx="170625" cy="126500"/>
            </a:xfrm>
            <a:custGeom>
              <a:avLst/>
              <a:gdLst/>
              <a:ahLst/>
              <a:cxnLst/>
              <a:rect l="l" t="t" r="r" b="b"/>
              <a:pathLst>
                <a:path w="6825" h="5060" extrusionOk="0">
                  <a:moveTo>
                    <a:pt x="1" y="1"/>
                  </a:moveTo>
                  <a:cubicBezTo>
                    <a:pt x="1" y="1"/>
                    <a:pt x="4099" y="4437"/>
                    <a:pt x="4676" y="4835"/>
                  </a:cubicBezTo>
                  <a:cubicBezTo>
                    <a:pt x="4888" y="4986"/>
                    <a:pt x="5135" y="5060"/>
                    <a:pt x="5381" y="5060"/>
                  </a:cubicBezTo>
                  <a:cubicBezTo>
                    <a:pt x="5781" y="5060"/>
                    <a:pt x="6180" y="4866"/>
                    <a:pt x="6426" y="4497"/>
                  </a:cubicBezTo>
                  <a:cubicBezTo>
                    <a:pt x="6824" y="3940"/>
                    <a:pt x="6685" y="3164"/>
                    <a:pt x="6108" y="2746"/>
                  </a:cubicBezTo>
                  <a:cubicBezTo>
                    <a:pt x="5531" y="2348"/>
                    <a:pt x="1" y="1"/>
                    <a:pt x="1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779" name="Google Shape;1779;p22"/>
            <p:cNvSpPr/>
            <p:nvPr/>
          </p:nvSpPr>
          <p:spPr>
            <a:xfrm>
              <a:off x="3665250" y="299725"/>
              <a:ext cx="171100" cy="126400"/>
            </a:xfrm>
            <a:custGeom>
              <a:avLst/>
              <a:gdLst/>
              <a:ahLst/>
              <a:cxnLst/>
              <a:rect l="l" t="t" r="r" b="b"/>
              <a:pathLst>
                <a:path w="6844" h="5056" extrusionOk="0">
                  <a:moveTo>
                    <a:pt x="1455" y="1"/>
                  </a:moveTo>
                  <a:cubicBezTo>
                    <a:pt x="1048" y="1"/>
                    <a:pt x="646" y="193"/>
                    <a:pt x="399" y="540"/>
                  </a:cubicBezTo>
                  <a:cubicBezTo>
                    <a:pt x="1" y="1117"/>
                    <a:pt x="160" y="1912"/>
                    <a:pt x="737" y="2310"/>
                  </a:cubicBezTo>
                  <a:cubicBezTo>
                    <a:pt x="1294" y="2708"/>
                    <a:pt x="6844" y="5055"/>
                    <a:pt x="6844" y="5055"/>
                  </a:cubicBezTo>
                  <a:cubicBezTo>
                    <a:pt x="6844" y="5055"/>
                    <a:pt x="2746" y="639"/>
                    <a:pt x="2169" y="222"/>
                  </a:cubicBezTo>
                  <a:cubicBezTo>
                    <a:pt x="1951" y="71"/>
                    <a:pt x="1702" y="1"/>
                    <a:pt x="1455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780" name="Google Shape;1780;p22"/>
            <p:cNvSpPr/>
            <p:nvPr/>
          </p:nvSpPr>
          <p:spPr>
            <a:xfrm>
              <a:off x="3793075" y="382575"/>
              <a:ext cx="133300" cy="117275"/>
            </a:xfrm>
            <a:custGeom>
              <a:avLst/>
              <a:gdLst/>
              <a:ahLst/>
              <a:cxnLst/>
              <a:rect l="l" t="t" r="r" b="b"/>
              <a:pathLst>
                <a:path w="5332" h="4691" extrusionOk="0">
                  <a:moveTo>
                    <a:pt x="2669" y="0"/>
                  </a:moveTo>
                  <a:cubicBezTo>
                    <a:pt x="2240" y="0"/>
                    <a:pt x="1804" y="119"/>
                    <a:pt x="1413" y="369"/>
                  </a:cubicBezTo>
                  <a:cubicBezTo>
                    <a:pt x="318" y="1065"/>
                    <a:pt x="0" y="2497"/>
                    <a:pt x="696" y="3591"/>
                  </a:cubicBezTo>
                  <a:cubicBezTo>
                    <a:pt x="1134" y="4299"/>
                    <a:pt x="1896" y="4690"/>
                    <a:pt x="2675" y="4690"/>
                  </a:cubicBezTo>
                  <a:cubicBezTo>
                    <a:pt x="3101" y="4690"/>
                    <a:pt x="3532" y="4574"/>
                    <a:pt x="3919" y="4328"/>
                  </a:cubicBezTo>
                  <a:cubicBezTo>
                    <a:pt x="5013" y="3631"/>
                    <a:pt x="5331" y="2179"/>
                    <a:pt x="4635" y="1085"/>
                  </a:cubicBezTo>
                  <a:cubicBezTo>
                    <a:pt x="4188" y="383"/>
                    <a:pt x="3438" y="0"/>
                    <a:pt x="2669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781" name="Google Shape;1781;p22"/>
            <p:cNvSpPr/>
            <p:nvPr/>
          </p:nvSpPr>
          <p:spPr>
            <a:xfrm>
              <a:off x="4119300" y="154075"/>
              <a:ext cx="281525" cy="399950"/>
            </a:xfrm>
            <a:custGeom>
              <a:avLst/>
              <a:gdLst/>
              <a:ahLst/>
              <a:cxnLst/>
              <a:rect l="l" t="t" r="r" b="b"/>
              <a:pathLst>
                <a:path w="11261" h="15998" extrusionOk="0">
                  <a:moveTo>
                    <a:pt x="11260" y="0"/>
                  </a:moveTo>
                  <a:lnTo>
                    <a:pt x="11260" y="0"/>
                  </a:lnTo>
                  <a:cubicBezTo>
                    <a:pt x="8177" y="1552"/>
                    <a:pt x="5372" y="3143"/>
                    <a:pt x="3124" y="5849"/>
                  </a:cubicBezTo>
                  <a:cubicBezTo>
                    <a:pt x="1353" y="7957"/>
                    <a:pt x="120" y="10603"/>
                    <a:pt x="21" y="13368"/>
                  </a:cubicBezTo>
                  <a:cubicBezTo>
                    <a:pt x="1" y="14025"/>
                    <a:pt x="41" y="14721"/>
                    <a:pt x="419" y="15298"/>
                  </a:cubicBezTo>
                  <a:cubicBezTo>
                    <a:pt x="696" y="15706"/>
                    <a:pt x="1188" y="15997"/>
                    <a:pt x="1666" y="15997"/>
                  </a:cubicBezTo>
                  <a:cubicBezTo>
                    <a:pt x="1839" y="15997"/>
                    <a:pt x="2010" y="15959"/>
                    <a:pt x="2169" y="15875"/>
                  </a:cubicBezTo>
                  <a:cubicBezTo>
                    <a:pt x="2487" y="15695"/>
                    <a:pt x="2686" y="15377"/>
                    <a:pt x="2865" y="15079"/>
                  </a:cubicBezTo>
                  <a:cubicBezTo>
                    <a:pt x="4775" y="11697"/>
                    <a:pt x="4695" y="7420"/>
                    <a:pt x="6864" y="4178"/>
                  </a:cubicBezTo>
                  <a:cubicBezTo>
                    <a:pt x="7998" y="2467"/>
                    <a:pt x="9669" y="1253"/>
                    <a:pt x="11260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782" name="Google Shape;1782;p22"/>
            <p:cNvSpPr/>
            <p:nvPr/>
          </p:nvSpPr>
          <p:spPr>
            <a:xfrm>
              <a:off x="4182475" y="143125"/>
              <a:ext cx="238725" cy="251675"/>
            </a:xfrm>
            <a:custGeom>
              <a:avLst/>
              <a:gdLst/>
              <a:ahLst/>
              <a:cxnLst/>
              <a:rect l="l" t="t" r="r" b="b"/>
              <a:pathLst>
                <a:path w="9549" h="10067" extrusionOk="0">
                  <a:moveTo>
                    <a:pt x="9549" y="0"/>
                  </a:moveTo>
                  <a:cubicBezTo>
                    <a:pt x="5630" y="1453"/>
                    <a:pt x="2347" y="4576"/>
                    <a:pt x="637" y="8395"/>
                  </a:cubicBezTo>
                  <a:cubicBezTo>
                    <a:pt x="438" y="8873"/>
                    <a:pt x="159" y="9569"/>
                    <a:pt x="0" y="10066"/>
                  </a:cubicBezTo>
                  <a:cubicBezTo>
                    <a:pt x="199" y="9589"/>
                    <a:pt x="537" y="8893"/>
                    <a:pt x="776" y="8455"/>
                  </a:cubicBezTo>
                  <a:cubicBezTo>
                    <a:pt x="2686" y="4775"/>
                    <a:pt x="5849" y="1811"/>
                    <a:pt x="95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783" name="Google Shape;1783;p22"/>
            <p:cNvSpPr/>
            <p:nvPr/>
          </p:nvSpPr>
          <p:spPr>
            <a:xfrm>
              <a:off x="3937300" y="69650"/>
              <a:ext cx="472475" cy="140675"/>
            </a:xfrm>
            <a:custGeom>
              <a:avLst/>
              <a:gdLst/>
              <a:ahLst/>
              <a:cxnLst/>
              <a:rect l="l" t="t" r="r" b="b"/>
              <a:pathLst>
                <a:path w="18899" h="5627" extrusionOk="0">
                  <a:moveTo>
                    <a:pt x="1338" y="0"/>
                  </a:moveTo>
                  <a:cubicBezTo>
                    <a:pt x="1154" y="0"/>
                    <a:pt x="975" y="25"/>
                    <a:pt x="816" y="95"/>
                  </a:cubicBezTo>
                  <a:cubicBezTo>
                    <a:pt x="219" y="373"/>
                    <a:pt x="0" y="1169"/>
                    <a:pt x="199" y="1825"/>
                  </a:cubicBezTo>
                  <a:cubicBezTo>
                    <a:pt x="398" y="2462"/>
                    <a:pt x="895" y="2939"/>
                    <a:pt x="1432" y="3337"/>
                  </a:cubicBezTo>
                  <a:cubicBezTo>
                    <a:pt x="3581" y="4925"/>
                    <a:pt x="6332" y="5627"/>
                    <a:pt x="9027" y="5627"/>
                  </a:cubicBezTo>
                  <a:cubicBezTo>
                    <a:pt x="9101" y="5627"/>
                    <a:pt x="9176" y="5626"/>
                    <a:pt x="9250" y="5625"/>
                  </a:cubicBezTo>
                  <a:cubicBezTo>
                    <a:pt x="12771" y="5565"/>
                    <a:pt x="15775" y="4372"/>
                    <a:pt x="18898" y="2939"/>
                  </a:cubicBezTo>
                  <a:lnTo>
                    <a:pt x="18898" y="2939"/>
                  </a:lnTo>
                  <a:cubicBezTo>
                    <a:pt x="17185" y="3351"/>
                    <a:pt x="15486" y="3791"/>
                    <a:pt x="13726" y="3791"/>
                  </a:cubicBezTo>
                  <a:cubicBezTo>
                    <a:pt x="13443" y="3791"/>
                    <a:pt x="13158" y="3780"/>
                    <a:pt x="12871" y="3755"/>
                  </a:cubicBezTo>
                  <a:cubicBezTo>
                    <a:pt x="9011" y="3417"/>
                    <a:pt x="5709" y="672"/>
                    <a:pt x="1890" y="55"/>
                  </a:cubicBezTo>
                  <a:cubicBezTo>
                    <a:pt x="1711" y="25"/>
                    <a:pt x="1522" y="0"/>
                    <a:pt x="1338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784" name="Google Shape;1784;p22"/>
            <p:cNvSpPr/>
            <p:nvPr/>
          </p:nvSpPr>
          <p:spPr>
            <a:xfrm>
              <a:off x="4085500" y="134175"/>
              <a:ext cx="345650" cy="55525"/>
            </a:xfrm>
            <a:custGeom>
              <a:avLst/>
              <a:gdLst/>
              <a:ahLst/>
              <a:cxnLst/>
              <a:rect l="l" t="t" r="r" b="b"/>
              <a:pathLst>
                <a:path w="13826" h="2221" extrusionOk="0">
                  <a:moveTo>
                    <a:pt x="13825" y="0"/>
                  </a:moveTo>
                  <a:lnTo>
                    <a:pt x="13825" y="0"/>
                  </a:lnTo>
                  <a:cubicBezTo>
                    <a:pt x="11191" y="1254"/>
                    <a:pt x="8267" y="1910"/>
                    <a:pt x="5343" y="1910"/>
                  </a:cubicBezTo>
                  <a:cubicBezTo>
                    <a:pt x="4139" y="1910"/>
                    <a:pt x="2935" y="1798"/>
                    <a:pt x="1751" y="1572"/>
                  </a:cubicBezTo>
                  <a:cubicBezTo>
                    <a:pt x="1214" y="1472"/>
                    <a:pt x="497" y="1274"/>
                    <a:pt x="0" y="1154"/>
                  </a:cubicBezTo>
                  <a:lnTo>
                    <a:pt x="0" y="1154"/>
                  </a:lnTo>
                  <a:cubicBezTo>
                    <a:pt x="477" y="1353"/>
                    <a:pt x="1194" y="1572"/>
                    <a:pt x="1691" y="1731"/>
                  </a:cubicBezTo>
                  <a:cubicBezTo>
                    <a:pt x="2977" y="2059"/>
                    <a:pt x="4305" y="2221"/>
                    <a:pt x="5633" y="2221"/>
                  </a:cubicBezTo>
                  <a:cubicBezTo>
                    <a:pt x="8498" y="2221"/>
                    <a:pt x="11366" y="1468"/>
                    <a:pt x="138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sp>
        <p:nvSpPr>
          <p:cNvPr id="1785" name="Google Shape;1785;p22"/>
          <p:cNvSpPr txBox="1">
            <a:spLocks noGrp="1"/>
          </p:cNvSpPr>
          <p:nvPr>
            <p:ph type="title"/>
          </p:nvPr>
        </p:nvSpPr>
        <p:spPr>
          <a:xfrm>
            <a:off x="960000" y="593367"/>
            <a:ext cx="102720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3500"/>
              <a:buNone/>
              <a:defRPr sz="4000"/>
            </a:lvl1pPr>
            <a:lvl2pPr lvl="1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9pPr>
          </a:lstStyle>
          <a:p>
            <a:endParaRPr/>
          </a:p>
        </p:txBody>
      </p:sp>
      <p:sp>
        <p:nvSpPr>
          <p:cNvPr id="1786" name="Google Shape;1786;p22"/>
          <p:cNvSpPr txBox="1">
            <a:spLocks noGrp="1"/>
          </p:cNvSpPr>
          <p:nvPr>
            <p:ph type="subTitle" idx="1"/>
          </p:nvPr>
        </p:nvSpPr>
        <p:spPr>
          <a:xfrm>
            <a:off x="960000" y="2865601"/>
            <a:ext cx="3073600" cy="847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787" name="Google Shape;1787;p22"/>
          <p:cNvSpPr txBox="1">
            <a:spLocks noGrp="1"/>
          </p:cNvSpPr>
          <p:nvPr>
            <p:ph type="subTitle" idx="2"/>
          </p:nvPr>
        </p:nvSpPr>
        <p:spPr>
          <a:xfrm>
            <a:off x="4559233" y="2865601"/>
            <a:ext cx="3073600" cy="847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788" name="Google Shape;1788;p22"/>
          <p:cNvSpPr txBox="1">
            <a:spLocks noGrp="1"/>
          </p:cNvSpPr>
          <p:nvPr>
            <p:ph type="subTitle" idx="3"/>
          </p:nvPr>
        </p:nvSpPr>
        <p:spPr>
          <a:xfrm>
            <a:off x="960000" y="4772567"/>
            <a:ext cx="3073600" cy="847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789" name="Google Shape;1789;p22"/>
          <p:cNvSpPr txBox="1">
            <a:spLocks noGrp="1"/>
          </p:cNvSpPr>
          <p:nvPr>
            <p:ph type="subTitle" idx="4"/>
          </p:nvPr>
        </p:nvSpPr>
        <p:spPr>
          <a:xfrm>
            <a:off x="4559233" y="4772567"/>
            <a:ext cx="3073600" cy="847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790" name="Google Shape;1790;p22"/>
          <p:cNvSpPr txBox="1">
            <a:spLocks noGrp="1"/>
          </p:cNvSpPr>
          <p:nvPr>
            <p:ph type="subTitle" idx="5"/>
          </p:nvPr>
        </p:nvSpPr>
        <p:spPr>
          <a:xfrm>
            <a:off x="8158467" y="2865601"/>
            <a:ext cx="3073600" cy="847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791" name="Google Shape;1791;p22"/>
          <p:cNvSpPr txBox="1">
            <a:spLocks noGrp="1"/>
          </p:cNvSpPr>
          <p:nvPr>
            <p:ph type="subTitle" idx="6"/>
          </p:nvPr>
        </p:nvSpPr>
        <p:spPr>
          <a:xfrm>
            <a:off x="8158467" y="4772567"/>
            <a:ext cx="3073600" cy="847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792" name="Google Shape;1792;p22"/>
          <p:cNvSpPr txBox="1">
            <a:spLocks noGrp="1"/>
          </p:cNvSpPr>
          <p:nvPr>
            <p:ph type="subTitle" idx="7"/>
          </p:nvPr>
        </p:nvSpPr>
        <p:spPr>
          <a:xfrm>
            <a:off x="961393" y="2208800"/>
            <a:ext cx="3070800" cy="656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3200" b="1">
                <a:solidFill>
                  <a:schemeClr val="dk1"/>
                </a:solidFill>
                <a:latin typeface="Encode Sans Expanded"/>
                <a:ea typeface="Encode Sans Expanded"/>
                <a:cs typeface="Encode Sans Expanded"/>
                <a:sym typeface="Encode Sans Expanded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3200" b="1">
                <a:latin typeface="DM Sans"/>
                <a:ea typeface="DM Sans"/>
                <a:cs typeface="DM Sans"/>
                <a:sym typeface="DM Sans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3200" b="1">
                <a:latin typeface="DM Sans"/>
                <a:ea typeface="DM Sans"/>
                <a:cs typeface="DM Sans"/>
                <a:sym typeface="DM Sans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3200" b="1">
                <a:latin typeface="DM Sans"/>
                <a:ea typeface="DM Sans"/>
                <a:cs typeface="DM Sans"/>
                <a:sym typeface="DM Sans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3200" b="1">
                <a:latin typeface="DM Sans"/>
                <a:ea typeface="DM Sans"/>
                <a:cs typeface="DM Sans"/>
                <a:sym typeface="DM Sans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3200" b="1">
                <a:latin typeface="DM Sans"/>
                <a:ea typeface="DM Sans"/>
                <a:cs typeface="DM Sans"/>
                <a:sym typeface="DM Sans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3200" b="1">
                <a:latin typeface="DM Sans"/>
                <a:ea typeface="DM Sans"/>
                <a:cs typeface="DM Sans"/>
                <a:sym typeface="DM Sans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3200" b="1">
                <a:latin typeface="DM Sans"/>
                <a:ea typeface="DM Sans"/>
                <a:cs typeface="DM Sans"/>
                <a:sym typeface="DM Sans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3200" b="1">
                <a:latin typeface="DM Sans"/>
                <a:ea typeface="DM Sans"/>
                <a:cs typeface="DM Sans"/>
                <a:sym typeface="DM Sans"/>
              </a:defRPr>
            </a:lvl9pPr>
          </a:lstStyle>
          <a:p>
            <a:endParaRPr/>
          </a:p>
        </p:txBody>
      </p:sp>
      <p:sp>
        <p:nvSpPr>
          <p:cNvPr id="1793" name="Google Shape;1793;p22"/>
          <p:cNvSpPr txBox="1">
            <a:spLocks noGrp="1"/>
          </p:cNvSpPr>
          <p:nvPr>
            <p:ph type="subTitle" idx="8"/>
          </p:nvPr>
        </p:nvSpPr>
        <p:spPr>
          <a:xfrm>
            <a:off x="4560627" y="2208800"/>
            <a:ext cx="3070800" cy="656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3200" b="1">
                <a:solidFill>
                  <a:schemeClr val="dk1"/>
                </a:solidFill>
                <a:latin typeface="Encode Sans Expanded"/>
                <a:ea typeface="Encode Sans Expanded"/>
                <a:cs typeface="Encode Sans Expanded"/>
                <a:sym typeface="Encode Sans Expanded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3200" b="1">
                <a:latin typeface="DM Sans"/>
                <a:ea typeface="DM Sans"/>
                <a:cs typeface="DM Sans"/>
                <a:sym typeface="DM Sans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3200" b="1">
                <a:latin typeface="DM Sans"/>
                <a:ea typeface="DM Sans"/>
                <a:cs typeface="DM Sans"/>
                <a:sym typeface="DM Sans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3200" b="1">
                <a:latin typeface="DM Sans"/>
                <a:ea typeface="DM Sans"/>
                <a:cs typeface="DM Sans"/>
                <a:sym typeface="DM Sans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3200" b="1">
                <a:latin typeface="DM Sans"/>
                <a:ea typeface="DM Sans"/>
                <a:cs typeface="DM Sans"/>
                <a:sym typeface="DM Sans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3200" b="1">
                <a:latin typeface="DM Sans"/>
                <a:ea typeface="DM Sans"/>
                <a:cs typeface="DM Sans"/>
                <a:sym typeface="DM Sans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3200" b="1">
                <a:latin typeface="DM Sans"/>
                <a:ea typeface="DM Sans"/>
                <a:cs typeface="DM Sans"/>
                <a:sym typeface="DM Sans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3200" b="1">
                <a:latin typeface="DM Sans"/>
                <a:ea typeface="DM Sans"/>
                <a:cs typeface="DM Sans"/>
                <a:sym typeface="DM Sans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3200" b="1">
                <a:latin typeface="DM Sans"/>
                <a:ea typeface="DM Sans"/>
                <a:cs typeface="DM Sans"/>
                <a:sym typeface="DM Sans"/>
              </a:defRPr>
            </a:lvl9pPr>
          </a:lstStyle>
          <a:p>
            <a:endParaRPr/>
          </a:p>
        </p:txBody>
      </p:sp>
      <p:sp>
        <p:nvSpPr>
          <p:cNvPr id="1794" name="Google Shape;1794;p22"/>
          <p:cNvSpPr txBox="1">
            <a:spLocks noGrp="1"/>
          </p:cNvSpPr>
          <p:nvPr>
            <p:ph type="subTitle" idx="9"/>
          </p:nvPr>
        </p:nvSpPr>
        <p:spPr>
          <a:xfrm>
            <a:off x="8159860" y="2208800"/>
            <a:ext cx="3070800" cy="656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3200" b="1">
                <a:solidFill>
                  <a:schemeClr val="dk1"/>
                </a:solidFill>
                <a:latin typeface="Encode Sans Expanded"/>
                <a:ea typeface="Encode Sans Expanded"/>
                <a:cs typeface="Encode Sans Expanded"/>
                <a:sym typeface="Encode Sans Expanded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3200" b="1">
                <a:latin typeface="DM Sans"/>
                <a:ea typeface="DM Sans"/>
                <a:cs typeface="DM Sans"/>
                <a:sym typeface="DM Sans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3200" b="1">
                <a:latin typeface="DM Sans"/>
                <a:ea typeface="DM Sans"/>
                <a:cs typeface="DM Sans"/>
                <a:sym typeface="DM Sans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3200" b="1">
                <a:latin typeface="DM Sans"/>
                <a:ea typeface="DM Sans"/>
                <a:cs typeface="DM Sans"/>
                <a:sym typeface="DM Sans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3200" b="1">
                <a:latin typeface="DM Sans"/>
                <a:ea typeface="DM Sans"/>
                <a:cs typeface="DM Sans"/>
                <a:sym typeface="DM Sans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3200" b="1">
                <a:latin typeface="DM Sans"/>
                <a:ea typeface="DM Sans"/>
                <a:cs typeface="DM Sans"/>
                <a:sym typeface="DM Sans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3200" b="1">
                <a:latin typeface="DM Sans"/>
                <a:ea typeface="DM Sans"/>
                <a:cs typeface="DM Sans"/>
                <a:sym typeface="DM Sans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3200" b="1">
                <a:latin typeface="DM Sans"/>
                <a:ea typeface="DM Sans"/>
                <a:cs typeface="DM Sans"/>
                <a:sym typeface="DM Sans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3200" b="1">
                <a:latin typeface="DM Sans"/>
                <a:ea typeface="DM Sans"/>
                <a:cs typeface="DM Sans"/>
                <a:sym typeface="DM Sans"/>
              </a:defRPr>
            </a:lvl9pPr>
          </a:lstStyle>
          <a:p>
            <a:endParaRPr/>
          </a:p>
        </p:txBody>
      </p:sp>
      <p:sp>
        <p:nvSpPr>
          <p:cNvPr id="1795" name="Google Shape;1795;p22"/>
          <p:cNvSpPr txBox="1">
            <a:spLocks noGrp="1"/>
          </p:cNvSpPr>
          <p:nvPr>
            <p:ph type="subTitle" idx="13"/>
          </p:nvPr>
        </p:nvSpPr>
        <p:spPr>
          <a:xfrm>
            <a:off x="961393" y="4115733"/>
            <a:ext cx="3070800" cy="656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3200" b="1">
                <a:solidFill>
                  <a:schemeClr val="dk1"/>
                </a:solidFill>
                <a:latin typeface="Encode Sans Expanded"/>
                <a:ea typeface="Encode Sans Expanded"/>
                <a:cs typeface="Encode Sans Expanded"/>
                <a:sym typeface="Encode Sans Expanded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3200" b="1">
                <a:latin typeface="DM Sans"/>
                <a:ea typeface="DM Sans"/>
                <a:cs typeface="DM Sans"/>
                <a:sym typeface="DM Sans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3200" b="1">
                <a:latin typeface="DM Sans"/>
                <a:ea typeface="DM Sans"/>
                <a:cs typeface="DM Sans"/>
                <a:sym typeface="DM Sans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3200" b="1">
                <a:latin typeface="DM Sans"/>
                <a:ea typeface="DM Sans"/>
                <a:cs typeface="DM Sans"/>
                <a:sym typeface="DM Sans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3200" b="1">
                <a:latin typeface="DM Sans"/>
                <a:ea typeface="DM Sans"/>
                <a:cs typeface="DM Sans"/>
                <a:sym typeface="DM Sans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3200" b="1">
                <a:latin typeface="DM Sans"/>
                <a:ea typeface="DM Sans"/>
                <a:cs typeface="DM Sans"/>
                <a:sym typeface="DM Sans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3200" b="1">
                <a:latin typeface="DM Sans"/>
                <a:ea typeface="DM Sans"/>
                <a:cs typeface="DM Sans"/>
                <a:sym typeface="DM Sans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3200" b="1">
                <a:latin typeface="DM Sans"/>
                <a:ea typeface="DM Sans"/>
                <a:cs typeface="DM Sans"/>
                <a:sym typeface="DM Sans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3200" b="1">
                <a:latin typeface="DM Sans"/>
                <a:ea typeface="DM Sans"/>
                <a:cs typeface="DM Sans"/>
                <a:sym typeface="DM Sans"/>
              </a:defRPr>
            </a:lvl9pPr>
          </a:lstStyle>
          <a:p>
            <a:endParaRPr/>
          </a:p>
        </p:txBody>
      </p:sp>
      <p:sp>
        <p:nvSpPr>
          <p:cNvPr id="1796" name="Google Shape;1796;p22"/>
          <p:cNvSpPr txBox="1">
            <a:spLocks noGrp="1"/>
          </p:cNvSpPr>
          <p:nvPr>
            <p:ph type="subTitle" idx="14"/>
          </p:nvPr>
        </p:nvSpPr>
        <p:spPr>
          <a:xfrm>
            <a:off x="4560627" y="4115733"/>
            <a:ext cx="3070800" cy="656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3200" b="1">
                <a:solidFill>
                  <a:schemeClr val="dk1"/>
                </a:solidFill>
                <a:latin typeface="Encode Sans Expanded"/>
                <a:ea typeface="Encode Sans Expanded"/>
                <a:cs typeface="Encode Sans Expanded"/>
                <a:sym typeface="Encode Sans Expanded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3200" b="1">
                <a:latin typeface="DM Sans"/>
                <a:ea typeface="DM Sans"/>
                <a:cs typeface="DM Sans"/>
                <a:sym typeface="DM Sans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3200" b="1">
                <a:latin typeface="DM Sans"/>
                <a:ea typeface="DM Sans"/>
                <a:cs typeface="DM Sans"/>
                <a:sym typeface="DM Sans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3200" b="1">
                <a:latin typeface="DM Sans"/>
                <a:ea typeface="DM Sans"/>
                <a:cs typeface="DM Sans"/>
                <a:sym typeface="DM Sans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3200" b="1">
                <a:latin typeface="DM Sans"/>
                <a:ea typeface="DM Sans"/>
                <a:cs typeface="DM Sans"/>
                <a:sym typeface="DM Sans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3200" b="1">
                <a:latin typeface="DM Sans"/>
                <a:ea typeface="DM Sans"/>
                <a:cs typeface="DM Sans"/>
                <a:sym typeface="DM Sans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3200" b="1">
                <a:latin typeface="DM Sans"/>
                <a:ea typeface="DM Sans"/>
                <a:cs typeface="DM Sans"/>
                <a:sym typeface="DM Sans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3200" b="1">
                <a:latin typeface="DM Sans"/>
                <a:ea typeface="DM Sans"/>
                <a:cs typeface="DM Sans"/>
                <a:sym typeface="DM Sans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3200" b="1">
                <a:latin typeface="DM Sans"/>
                <a:ea typeface="DM Sans"/>
                <a:cs typeface="DM Sans"/>
                <a:sym typeface="DM Sans"/>
              </a:defRPr>
            </a:lvl9pPr>
          </a:lstStyle>
          <a:p>
            <a:endParaRPr/>
          </a:p>
        </p:txBody>
      </p:sp>
      <p:sp>
        <p:nvSpPr>
          <p:cNvPr id="1797" name="Google Shape;1797;p22"/>
          <p:cNvSpPr txBox="1">
            <a:spLocks noGrp="1"/>
          </p:cNvSpPr>
          <p:nvPr>
            <p:ph type="subTitle" idx="15"/>
          </p:nvPr>
        </p:nvSpPr>
        <p:spPr>
          <a:xfrm>
            <a:off x="8159860" y="4115733"/>
            <a:ext cx="3070800" cy="656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3200" b="1">
                <a:solidFill>
                  <a:schemeClr val="dk1"/>
                </a:solidFill>
                <a:latin typeface="Encode Sans Expanded"/>
                <a:ea typeface="Encode Sans Expanded"/>
                <a:cs typeface="Encode Sans Expanded"/>
                <a:sym typeface="Encode Sans Expanded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3200" b="1">
                <a:latin typeface="DM Sans"/>
                <a:ea typeface="DM Sans"/>
                <a:cs typeface="DM Sans"/>
                <a:sym typeface="DM Sans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3200" b="1">
                <a:latin typeface="DM Sans"/>
                <a:ea typeface="DM Sans"/>
                <a:cs typeface="DM Sans"/>
                <a:sym typeface="DM Sans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3200" b="1">
                <a:latin typeface="DM Sans"/>
                <a:ea typeface="DM Sans"/>
                <a:cs typeface="DM Sans"/>
                <a:sym typeface="DM Sans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3200" b="1">
                <a:latin typeface="DM Sans"/>
                <a:ea typeface="DM Sans"/>
                <a:cs typeface="DM Sans"/>
                <a:sym typeface="DM Sans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3200" b="1">
                <a:latin typeface="DM Sans"/>
                <a:ea typeface="DM Sans"/>
                <a:cs typeface="DM Sans"/>
                <a:sym typeface="DM Sans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3200" b="1">
                <a:latin typeface="DM Sans"/>
                <a:ea typeface="DM Sans"/>
                <a:cs typeface="DM Sans"/>
                <a:sym typeface="DM Sans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3200" b="1">
                <a:latin typeface="DM Sans"/>
                <a:ea typeface="DM Sans"/>
                <a:cs typeface="DM Sans"/>
                <a:sym typeface="DM Sans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3200" b="1">
                <a:latin typeface="DM Sans"/>
                <a:ea typeface="DM Sans"/>
                <a:cs typeface="DM Sans"/>
                <a:sym typeface="DM Sans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26457325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" type="secHead">
  <p:cSld name="Section header">
    <p:spTree>
      <p:nvGrpSpPr>
        <p:cNvPr id="1" name="Shape 5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" name="Google Shape;58;p3"/>
          <p:cNvSpPr/>
          <p:nvPr/>
        </p:nvSpPr>
        <p:spPr>
          <a:xfrm flipH="1">
            <a:off x="7929806" y="-912400"/>
            <a:ext cx="5134428" cy="8682781"/>
          </a:xfrm>
          <a:custGeom>
            <a:avLst/>
            <a:gdLst/>
            <a:ahLst/>
            <a:cxnLst/>
            <a:rect l="l" t="t" r="r" b="b"/>
            <a:pathLst>
              <a:path w="38692" h="107620" extrusionOk="0">
                <a:moveTo>
                  <a:pt x="1" y="0"/>
                </a:moveTo>
                <a:lnTo>
                  <a:pt x="1" y="107620"/>
                </a:lnTo>
                <a:lnTo>
                  <a:pt x="26915" y="107620"/>
                </a:lnTo>
                <a:cubicBezTo>
                  <a:pt x="24290" y="104815"/>
                  <a:pt x="23872" y="100478"/>
                  <a:pt x="24886" y="96778"/>
                </a:cubicBezTo>
                <a:cubicBezTo>
                  <a:pt x="25921" y="93078"/>
                  <a:pt x="28189" y="89876"/>
                  <a:pt x="30436" y="86752"/>
                </a:cubicBezTo>
                <a:cubicBezTo>
                  <a:pt x="32704" y="83649"/>
                  <a:pt x="35052" y="80526"/>
                  <a:pt x="36305" y="76886"/>
                </a:cubicBezTo>
                <a:cubicBezTo>
                  <a:pt x="38692" y="70023"/>
                  <a:pt x="36742" y="62165"/>
                  <a:pt x="32525" y="56237"/>
                </a:cubicBezTo>
                <a:cubicBezTo>
                  <a:pt x="29024" y="51284"/>
                  <a:pt x="23872" y="46907"/>
                  <a:pt x="23335" y="40880"/>
                </a:cubicBezTo>
                <a:cubicBezTo>
                  <a:pt x="22857" y="35628"/>
                  <a:pt x="26100" y="30794"/>
                  <a:pt x="26816" y="25562"/>
                </a:cubicBezTo>
                <a:cubicBezTo>
                  <a:pt x="27751" y="18779"/>
                  <a:pt x="24230" y="11916"/>
                  <a:pt x="18978" y="7500"/>
                </a:cubicBezTo>
                <a:cubicBezTo>
                  <a:pt x="13727" y="3084"/>
                  <a:pt x="6724" y="1373"/>
                  <a:pt x="1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867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59" name="Google Shape;59;p3"/>
          <p:cNvSpPr/>
          <p:nvPr/>
        </p:nvSpPr>
        <p:spPr>
          <a:xfrm rot="10800000" flipH="1">
            <a:off x="-278165" y="4404426"/>
            <a:ext cx="3255577" cy="2714108"/>
          </a:xfrm>
          <a:custGeom>
            <a:avLst/>
            <a:gdLst/>
            <a:ahLst/>
            <a:cxnLst/>
            <a:rect l="l" t="t" r="r" b="b"/>
            <a:pathLst>
              <a:path w="77483" h="64596" extrusionOk="0">
                <a:moveTo>
                  <a:pt x="77343" y="0"/>
                </a:moveTo>
                <a:lnTo>
                  <a:pt x="0" y="1174"/>
                </a:lnTo>
                <a:lnTo>
                  <a:pt x="3959" y="64055"/>
                </a:lnTo>
                <a:cubicBezTo>
                  <a:pt x="5452" y="64420"/>
                  <a:pt x="6980" y="64596"/>
                  <a:pt x="8508" y="64596"/>
                </a:cubicBezTo>
                <a:cubicBezTo>
                  <a:pt x="15714" y="64596"/>
                  <a:pt x="22930" y="60693"/>
                  <a:pt x="26557" y="54407"/>
                </a:cubicBezTo>
                <a:cubicBezTo>
                  <a:pt x="31093" y="46549"/>
                  <a:pt x="31013" y="35071"/>
                  <a:pt x="39109" y="30993"/>
                </a:cubicBezTo>
                <a:cubicBezTo>
                  <a:pt x="41201" y="29935"/>
                  <a:pt x="43435" y="29604"/>
                  <a:pt x="45741" y="29604"/>
                </a:cubicBezTo>
                <a:cubicBezTo>
                  <a:pt x="49590" y="29604"/>
                  <a:pt x="53643" y="30525"/>
                  <a:pt x="57579" y="30525"/>
                </a:cubicBezTo>
                <a:cubicBezTo>
                  <a:pt x="58776" y="30525"/>
                  <a:pt x="59964" y="30440"/>
                  <a:pt x="61131" y="30217"/>
                </a:cubicBezTo>
                <a:cubicBezTo>
                  <a:pt x="67238" y="29044"/>
                  <a:pt x="72131" y="24070"/>
                  <a:pt x="74618" y="18361"/>
                </a:cubicBezTo>
                <a:cubicBezTo>
                  <a:pt x="77105" y="12632"/>
                  <a:pt x="77482" y="6227"/>
                  <a:pt x="77343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867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60" name="Google Shape;60;p3"/>
          <p:cNvSpPr/>
          <p:nvPr/>
        </p:nvSpPr>
        <p:spPr>
          <a:xfrm rot="-5400000" flipH="1">
            <a:off x="-532156" y="-194109"/>
            <a:ext cx="3531159" cy="2943855"/>
          </a:xfrm>
          <a:custGeom>
            <a:avLst/>
            <a:gdLst/>
            <a:ahLst/>
            <a:cxnLst/>
            <a:rect l="l" t="t" r="r" b="b"/>
            <a:pathLst>
              <a:path w="77483" h="64596" extrusionOk="0">
                <a:moveTo>
                  <a:pt x="77343" y="0"/>
                </a:moveTo>
                <a:lnTo>
                  <a:pt x="0" y="1174"/>
                </a:lnTo>
                <a:lnTo>
                  <a:pt x="3959" y="64055"/>
                </a:lnTo>
                <a:cubicBezTo>
                  <a:pt x="5452" y="64420"/>
                  <a:pt x="6980" y="64596"/>
                  <a:pt x="8508" y="64596"/>
                </a:cubicBezTo>
                <a:cubicBezTo>
                  <a:pt x="15714" y="64596"/>
                  <a:pt x="22930" y="60693"/>
                  <a:pt x="26557" y="54407"/>
                </a:cubicBezTo>
                <a:cubicBezTo>
                  <a:pt x="31093" y="46549"/>
                  <a:pt x="31013" y="35071"/>
                  <a:pt x="39109" y="30993"/>
                </a:cubicBezTo>
                <a:cubicBezTo>
                  <a:pt x="41201" y="29935"/>
                  <a:pt x="43435" y="29604"/>
                  <a:pt x="45741" y="29604"/>
                </a:cubicBezTo>
                <a:cubicBezTo>
                  <a:pt x="49590" y="29604"/>
                  <a:pt x="53643" y="30525"/>
                  <a:pt x="57579" y="30525"/>
                </a:cubicBezTo>
                <a:cubicBezTo>
                  <a:pt x="58776" y="30525"/>
                  <a:pt x="59964" y="30440"/>
                  <a:pt x="61131" y="30217"/>
                </a:cubicBezTo>
                <a:cubicBezTo>
                  <a:pt x="67238" y="29044"/>
                  <a:pt x="72131" y="24070"/>
                  <a:pt x="74618" y="18361"/>
                </a:cubicBezTo>
                <a:cubicBezTo>
                  <a:pt x="77105" y="12632"/>
                  <a:pt x="77482" y="6227"/>
                  <a:pt x="77343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867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grpSp>
        <p:nvGrpSpPr>
          <p:cNvPr id="61" name="Google Shape;61;p3"/>
          <p:cNvGrpSpPr/>
          <p:nvPr/>
        </p:nvGrpSpPr>
        <p:grpSpPr>
          <a:xfrm rot="-607564">
            <a:off x="9600195" y="5930588"/>
            <a:ext cx="873087" cy="1316819"/>
            <a:chOff x="5185050" y="2463125"/>
            <a:chExt cx="751475" cy="1133400"/>
          </a:xfrm>
        </p:grpSpPr>
        <p:sp>
          <p:nvSpPr>
            <p:cNvPr id="62" name="Google Shape;62;p3"/>
            <p:cNvSpPr/>
            <p:nvPr/>
          </p:nvSpPr>
          <p:spPr>
            <a:xfrm>
              <a:off x="5185050" y="2463125"/>
              <a:ext cx="751475" cy="1067250"/>
            </a:xfrm>
            <a:custGeom>
              <a:avLst/>
              <a:gdLst/>
              <a:ahLst/>
              <a:cxnLst/>
              <a:rect l="l" t="t" r="r" b="b"/>
              <a:pathLst>
                <a:path w="30059" h="42690" extrusionOk="0">
                  <a:moveTo>
                    <a:pt x="1831" y="0"/>
                  </a:moveTo>
                  <a:lnTo>
                    <a:pt x="1831" y="0"/>
                  </a:lnTo>
                  <a:cubicBezTo>
                    <a:pt x="2368" y="2188"/>
                    <a:pt x="1194" y="4476"/>
                    <a:pt x="697" y="6764"/>
                  </a:cubicBezTo>
                  <a:cubicBezTo>
                    <a:pt x="239" y="9071"/>
                    <a:pt x="1" y="11538"/>
                    <a:pt x="1393" y="13428"/>
                  </a:cubicBezTo>
                  <a:cubicBezTo>
                    <a:pt x="2845" y="15357"/>
                    <a:pt x="5809" y="16412"/>
                    <a:pt x="6904" y="18500"/>
                  </a:cubicBezTo>
                  <a:cubicBezTo>
                    <a:pt x="8236" y="21066"/>
                    <a:pt x="6347" y="24448"/>
                    <a:pt x="8018" y="26855"/>
                  </a:cubicBezTo>
                  <a:cubicBezTo>
                    <a:pt x="9589" y="29143"/>
                    <a:pt x="13826" y="29779"/>
                    <a:pt x="15060" y="32206"/>
                  </a:cubicBezTo>
                  <a:cubicBezTo>
                    <a:pt x="15875" y="33838"/>
                    <a:pt x="15060" y="35887"/>
                    <a:pt x="15597" y="37617"/>
                  </a:cubicBezTo>
                  <a:cubicBezTo>
                    <a:pt x="15696" y="37975"/>
                    <a:pt x="15875" y="38313"/>
                    <a:pt x="16174" y="38592"/>
                  </a:cubicBezTo>
                  <a:cubicBezTo>
                    <a:pt x="16611" y="38970"/>
                    <a:pt x="17268" y="39129"/>
                    <a:pt x="17904" y="39288"/>
                  </a:cubicBezTo>
                  <a:cubicBezTo>
                    <a:pt x="20470" y="39925"/>
                    <a:pt x="23295" y="40720"/>
                    <a:pt x="24051" y="42690"/>
                  </a:cubicBezTo>
                  <a:cubicBezTo>
                    <a:pt x="25503" y="40621"/>
                    <a:pt x="26975" y="38592"/>
                    <a:pt x="28408" y="36523"/>
                  </a:cubicBezTo>
                  <a:cubicBezTo>
                    <a:pt x="29004" y="35648"/>
                    <a:pt x="29621" y="34792"/>
                    <a:pt x="29800" y="33838"/>
                  </a:cubicBezTo>
                  <a:cubicBezTo>
                    <a:pt x="30059" y="32425"/>
                    <a:pt x="29183" y="31132"/>
                    <a:pt x="28487" y="29879"/>
                  </a:cubicBezTo>
                  <a:cubicBezTo>
                    <a:pt x="27711" y="28526"/>
                    <a:pt x="27075" y="26975"/>
                    <a:pt x="27473" y="25403"/>
                  </a:cubicBezTo>
                  <a:cubicBezTo>
                    <a:pt x="27731" y="24249"/>
                    <a:pt x="28567" y="23076"/>
                    <a:pt x="28388" y="21922"/>
                  </a:cubicBezTo>
                  <a:cubicBezTo>
                    <a:pt x="28288" y="21265"/>
                    <a:pt x="27831" y="20689"/>
                    <a:pt x="27373" y="20171"/>
                  </a:cubicBezTo>
                  <a:cubicBezTo>
                    <a:pt x="26199" y="18898"/>
                    <a:pt x="24747" y="17784"/>
                    <a:pt x="23096" y="16889"/>
                  </a:cubicBezTo>
                  <a:cubicBezTo>
                    <a:pt x="21346" y="15934"/>
                    <a:pt x="19277" y="15138"/>
                    <a:pt x="18481" y="13607"/>
                  </a:cubicBezTo>
                  <a:cubicBezTo>
                    <a:pt x="17924" y="12453"/>
                    <a:pt x="18163" y="11080"/>
                    <a:pt x="17944" y="9847"/>
                  </a:cubicBezTo>
                  <a:cubicBezTo>
                    <a:pt x="17347" y="6465"/>
                    <a:pt x="13369" y="4277"/>
                    <a:pt x="9191" y="3203"/>
                  </a:cubicBezTo>
                  <a:cubicBezTo>
                    <a:pt x="6406" y="2507"/>
                    <a:pt x="3144" y="1989"/>
                    <a:pt x="1831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3" name="Google Shape;63;p3"/>
            <p:cNvSpPr/>
            <p:nvPr/>
          </p:nvSpPr>
          <p:spPr>
            <a:xfrm>
              <a:off x="5320825" y="2577500"/>
              <a:ext cx="502800" cy="1019025"/>
            </a:xfrm>
            <a:custGeom>
              <a:avLst/>
              <a:gdLst/>
              <a:ahLst/>
              <a:cxnLst/>
              <a:rect l="l" t="t" r="r" b="b"/>
              <a:pathLst>
                <a:path w="20112" h="40761" extrusionOk="0">
                  <a:moveTo>
                    <a:pt x="0" y="0"/>
                  </a:moveTo>
                  <a:lnTo>
                    <a:pt x="0" y="0"/>
                  </a:lnTo>
                  <a:cubicBezTo>
                    <a:pt x="10225" y="11240"/>
                    <a:pt x="17208" y="25582"/>
                    <a:pt x="18859" y="40761"/>
                  </a:cubicBezTo>
                  <a:lnTo>
                    <a:pt x="20112" y="40601"/>
                  </a:lnTo>
                  <a:cubicBezTo>
                    <a:pt x="18063" y="25304"/>
                    <a:pt x="10623" y="11041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grpSp>
        <p:nvGrpSpPr>
          <p:cNvPr id="64" name="Google Shape;64;p3"/>
          <p:cNvGrpSpPr/>
          <p:nvPr/>
        </p:nvGrpSpPr>
        <p:grpSpPr>
          <a:xfrm rot="3287096">
            <a:off x="-140345" y="97704"/>
            <a:ext cx="827884" cy="1193459"/>
            <a:chOff x="3563300" y="2901850"/>
            <a:chExt cx="712675" cy="1027375"/>
          </a:xfrm>
        </p:grpSpPr>
        <p:sp>
          <p:nvSpPr>
            <p:cNvPr id="65" name="Google Shape;65;p3"/>
            <p:cNvSpPr/>
            <p:nvPr/>
          </p:nvSpPr>
          <p:spPr>
            <a:xfrm>
              <a:off x="3563300" y="2901850"/>
              <a:ext cx="232775" cy="228700"/>
            </a:xfrm>
            <a:custGeom>
              <a:avLst/>
              <a:gdLst/>
              <a:ahLst/>
              <a:cxnLst/>
              <a:rect l="l" t="t" r="r" b="b"/>
              <a:pathLst>
                <a:path w="9311" h="9148" extrusionOk="0">
                  <a:moveTo>
                    <a:pt x="1874" y="1"/>
                  </a:moveTo>
                  <a:cubicBezTo>
                    <a:pt x="1302" y="1"/>
                    <a:pt x="757" y="187"/>
                    <a:pt x="438" y="653"/>
                  </a:cubicBezTo>
                  <a:cubicBezTo>
                    <a:pt x="1" y="1230"/>
                    <a:pt x="100" y="2065"/>
                    <a:pt x="438" y="2722"/>
                  </a:cubicBezTo>
                  <a:cubicBezTo>
                    <a:pt x="896" y="3657"/>
                    <a:pt x="1731" y="4373"/>
                    <a:pt x="2627" y="4950"/>
                  </a:cubicBezTo>
                  <a:cubicBezTo>
                    <a:pt x="4676" y="6621"/>
                    <a:pt x="7321" y="7337"/>
                    <a:pt x="9311" y="9147"/>
                  </a:cubicBezTo>
                  <a:cubicBezTo>
                    <a:pt x="8037" y="7436"/>
                    <a:pt x="7520" y="5308"/>
                    <a:pt x="6366" y="3478"/>
                  </a:cubicBezTo>
                  <a:cubicBezTo>
                    <a:pt x="5511" y="2125"/>
                    <a:pt x="4437" y="772"/>
                    <a:pt x="2925" y="195"/>
                  </a:cubicBezTo>
                  <a:cubicBezTo>
                    <a:pt x="2597" y="73"/>
                    <a:pt x="2230" y="1"/>
                    <a:pt x="1874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6" name="Google Shape;66;p3"/>
            <p:cNvSpPr/>
            <p:nvPr/>
          </p:nvSpPr>
          <p:spPr>
            <a:xfrm>
              <a:off x="4130250" y="3368575"/>
              <a:ext cx="145725" cy="319450"/>
            </a:xfrm>
            <a:custGeom>
              <a:avLst/>
              <a:gdLst/>
              <a:ahLst/>
              <a:cxnLst/>
              <a:rect l="l" t="t" r="r" b="b"/>
              <a:pathLst>
                <a:path w="5829" h="12778" extrusionOk="0">
                  <a:moveTo>
                    <a:pt x="3219" y="0"/>
                  </a:moveTo>
                  <a:cubicBezTo>
                    <a:pt x="3053" y="0"/>
                    <a:pt x="2887" y="27"/>
                    <a:pt x="2726" y="86"/>
                  </a:cubicBezTo>
                  <a:cubicBezTo>
                    <a:pt x="1890" y="385"/>
                    <a:pt x="1492" y="1320"/>
                    <a:pt x="1353" y="2195"/>
                  </a:cubicBezTo>
                  <a:cubicBezTo>
                    <a:pt x="1055" y="3945"/>
                    <a:pt x="1254" y="5736"/>
                    <a:pt x="1274" y="7486"/>
                  </a:cubicBezTo>
                  <a:cubicBezTo>
                    <a:pt x="1293" y="9555"/>
                    <a:pt x="597" y="10948"/>
                    <a:pt x="0" y="12778"/>
                  </a:cubicBezTo>
                  <a:cubicBezTo>
                    <a:pt x="2686" y="11942"/>
                    <a:pt x="4576" y="7785"/>
                    <a:pt x="5272" y="5338"/>
                  </a:cubicBezTo>
                  <a:cubicBezTo>
                    <a:pt x="5670" y="3886"/>
                    <a:pt x="5829" y="2255"/>
                    <a:pt x="4974" y="1021"/>
                  </a:cubicBezTo>
                  <a:cubicBezTo>
                    <a:pt x="4575" y="447"/>
                    <a:pt x="3894" y="0"/>
                    <a:pt x="3219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7" name="Google Shape;67;p3"/>
            <p:cNvSpPr/>
            <p:nvPr/>
          </p:nvSpPr>
          <p:spPr>
            <a:xfrm>
              <a:off x="3796550" y="3558600"/>
              <a:ext cx="320800" cy="155950"/>
            </a:xfrm>
            <a:custGeom>
              <a:avLst/>
              <a:gdLst/>
              <a:ahLst/>
              <a:cxnLst/>
              <a:rect l="l" t="t" r="r" b="b"/>
              <a:pathLst>
                <a:path w="12832" h="6238" extrusionOk="0">
                  <a:moveTo>
                    <a:pt x="1839" y="0"/>
                  </a:moveTo>
                  <a:cubicBezTo>
                    <a:pt x="1465" y="0"/>
                    <a:pt x="1105" y="92"/>
                    <a:pt x="796" y="323"/>
                  </a:cubicBezTo>
                  <a:cubicBezTo>
                    <a:pt x="100" y="820"/>
                    <a:pt x="0" y="1875"/>
                    <a:pt x="319" y="2710"/>
                  </a:cubicBezTo>
                  <a:cubicBezTo>
                    <a:pt x="876" y="4103"/>
                    <a:pt x="2308" y="4898"/>
                    <a:pt x="3720" y="5356"/>
                  </a:cubicBezTo>
                  <a:cubicBezTo>
                    <a:pt x="5085" y="5800"/>
                    <a:pt x="7081" y="6237"/>
                    <a:pt x="8959" y="6237"/>
                  </a:cubicBezTo>
                  <a:cubicBezTo>
                    <a:pt x="10448" y="6237"/>
                    <a:pt x="11863" y="5962"/>
                    <a:pt x="12831" y="5197"/>
                  </a:cubicBezTo>
                  <a:cubicBezTo>
                    <a:pt x="11001" y="4660"/>
                    <a:pt x="9430" y="4461"/>
                    <a:pt x="7739" y="3267"/>
                  </a:cubicBezTo>
                  <a:cubicBezTo>
                    <a:pt x="6286" y="2273"/>
                    <a:pt x="4934" y="1079"/>
                    <a:pt x="3303" y="363"/>
                  </a:cubicBezTo>
                  <a:cubicBezTo>
                    <a:pt x="2850" y="159"/>
                    <a:pt x="2333" y="0"/>
                    <a:pt x="1839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8" name="Google Shape;68;p3"/>
            <p:cNvSpPr/>
            <p:nvPr/>
          </p:nvSpPr>
          <p:spPr>
            <a:xfrm>
              <a:off x="4054150" y="3170200"/>
              <a:ext cx="120375" cy="326875"/>
            </a:xfrm>
            <a:custGeom>
              <a:avLst/>
              <a:gdLst/>
              <a:ahLst/>
              <a:cxnLst/>
              <a:rect l="l" t="t" r="r" b="b"/>
              <a:pathLst>
                <a:path w="4815" h="13075" extrusionOk="0">
                  <a:moveTo>
                    <a:pt x="2163" y="1"/>
                  </a:moveTo>
                  <a:cubicBezTo>
                    <a:pt x="1941" y="1"/>
                    <a:pt x="1720" y="45"/>
                    <a:pt x="1513" y="144"/>
                  </a:cubicBezTo>
                  <a:cubicBezTo>
                    <a:pt x="717" y="502"/>
                    <a:pt x="419" y="1496"/>
                    <a:pt x="339" y="2372"/>
                  </a:cubicBezTo>
                  <a:cubicBezTo>
                    <a:pt x="200" y="4142"/>
                    <a:pt x="558" y="5913"/>
                    <a:pt x="757" y="7663"/>
                  </a:cubicBezTo>
                  <a:cubicBezTo>
                    <a:pt x="995" y="9732"/>
                    <a:pt x="419" y="11184"/>
                    <a:pt x="1" y="13074"/>
                  </a:cubicBezTo>
                  <a:cubicBezTo>
                    <a:pt x="2587" y="11900"/>
                    <a:pt x="4079" y="7623"/>
                    <a:pt x="4536" y="5117"/>
                  </a:cubicBezTo>
                  <a:cubicBezTo>
                    <a:pt x="4815" y="3645"/>
                    <a:pt x="4795" y="1994"/>
                    <a:pt x="3840" y="860"/>
                  </a:cubicBezTo>
                  <a:cubicBezTo>
                    <a:pt x="3443" y="360"/>
                    <a:pt x="2795" y="1"/>
                    <a:pt x="2163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9" name="Google Shape;69;p3"/>
            <p:cNvSpPr/>
            <p:nvPr/>
          </p:nvSpPr>
          <p:spPr>
            <a:xfrm>
              <a:off x="3714000" y="3392275"/>
              <a:ext cx="327750" cy="140750"/>
            </a:xfrm>
            <a:custGeom>
              <a:avLst/>
              <a:gdLst/>
              <a:ahLst/>
              <a:cxnLst/>
              <a:rect l="l" t="t" r="r" b="b"/>
              <a:pathLst>
                <a:path w="13110" h="5630" extrusionOk="0">
                  <a:moveTo>
                    <a:pt x="1902" y="1"/>
                  </a:moveTo>
                  <a:cubicBezTo>
                    <a:pt x="1447" y="1"/>
                    <a:pt x="1016" y="113"/>
                    <a:pt x="677" y="411"/>
                  </a:cubicBezTo>
                  <a:cubicBezTo>
                    <a:pt x="0" y="968"/>
                    <a:pt x="0" y="2063"/>
                    <a:pt x="398" y="2838"/>
                  </a:cubicBezTo>
                  <a:cubicBezTo>
                    <a:pt x="1074" y="4151"/>
                    <a:pt x="2586" y="4828"/>
                    <a:pt x="4019" y="5186"/>
                  </a:cubicBezTo>
                  <a:cubicBezTo>
                    <a:pt x="5092" y="5426"/>
                    <a:pt x="6546" y="5629"/>
                    <a:pt x="8020" y="5629"/>
                  </a:cubicBezTo>
                  <a:cubicBezTo>
                    <a:pt x="9960" y="5629"/>
                    <a:pt x="11933" y="5277"/>
                    <a:pt x="13109" y="4191"/>
                  </a:cubicBezTo>
                  <a:cubicBezTo>
                    <a:pt x="11220" y="3833"/>
                    <a:pt x="9648" y="3753"/>
                    <a:pt x="7858" y="2739"/>
                  </a:cubicBezTo>
                  <a:cubicBezTo>
                    <a:pt x="6306" y="1844"/>
                    <a:pt x="4854" y="809"/>
                    <a:pt x="3183" y="232"/>
                  </a:cubicBezTo>
                  <a:cubicBezTo>
                    <a:pt x="2770" y="98"/>
                    <a:pt x="2325" y="1"/>
                    <a:pt x="1902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0" name="Google Shape;70;p3"/>
            <p:cNvSpPr/>
            <p:nvPr/>
          </p:nvSpPr>
          <p:spPr>
            <a:xfrm>
              <a:off x="3928325" y="3013225"/>
              <a:ext cx="104975" cy="306300"/>
            </a:xfrm>
            <a:custGeom>
              <a:avLst/>
              <a:gdLst/>
              <a:ahLst/>
              <a:cxnLst/>
              <a:rect l="l" t="t" r="r" b="b"/>
              <a:pathLst>
                <a:path w="4199" h="12252" extrusionOk="0">
                  <a:moveTo>
                    <a:pt x="1607" y="1"/>
                  </a:moveTo>
                  <a:cubicBezTo>
                    <a:pt x="1352" y="1"/>
                    <a:pt x="1102" y="61"/>
                    <a:pt x="876" y="196"/>
                  </a:cubicBezTo>
                  <a:cubicBezTo>
                    <a:pt x="180" y="614"/>
                    <a:pt x="1" y="1549"/>
                    <a:pt x="1" y="2365"/>
                  </a:cubicBezTo>
                  <a:cubicBezTo>
                    <a:pt x="21" y="3996"/>
                    <a:pt x="558" y="5587"/>
                    <a:pt x="876" y="7218"/>
                  </a:cubicBezTo>
                  <a:cubicBezTo>
                    <a:pt x="1274" y="9069"/>
                    <a:pt x="876" y="10501"/>
                    <a:pt x="657" y="12251"/>
                  </a:cubicBezTo>
                  <a:cubicBezTo>
                    <a:pt x="2945" y="10958"/>
                    <a:pt x="3900" y="6860"/>
                    <a:pt x="4099" y="4533"/>
                  </a:cubicBezTo>
                  <a:cubicBezTo>
                    <a:pt x="4198" y="3160"/>
                    <a:pt x="4059" y="1609"/>
                    <a:pt x="3084" y="654"/>
                  </a:cubicBezTo>
                  <a:cubicBezTo>
                    <a:pt x="2694" y="264"/>
                    <a:pt x="2140" y="1"/>
                    <a:pt x="1607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1" name="Google Shape;71;p3"/>
            <p:cNvSpPr/>
            <p:nvPr/>
          </p:nvSpPr>
          <p:spPr>
            <a:xfrm>
              <a:off x="3622475" y="3250475"/>
              <a:ext cx="310350" cy="118175"/>
            </a:xfrm>
            <a:custGeom>
              <a:avLst/>
              <a:gdLst/>
              <a:ahLst/>
              <a:cxnLst/>
              <a:rect l="l" t="t" r="r" b="b"/>
              <a:pathLst>
                <a:path w="12414" h="4727" extrusionOk="0">
                  <a:moveTo>
                    <a:pt x="1997" y="0"/>
                  </a:moveTo>
                  <a:cubicBezTo>
                    <a:pt x="1452" y="0"/>
                    <a:pt x="924" y="129"/>
                    <a:pt x="578" y="513"/>
                  </a:cubicBezTo>
                  <a:cubicBezTo>
                    <a:pt x="1" y="1110"/>
                    <a:pt x="100" y="2065"/>
                    <a:pt x="558" y="2761"/>
                  </a:cubicBezTo>
                  <a:cubicBezTo>
                    <a:pt x="1294" y="3935"/>
                    <a:pt x="2766" y="4412"/>
                    <a:pt x="4139" y="4591"/>
                  </a:cubicBezTo>
                  <a:cubicBezTo>
                    <a:pt x="4742" y="4673"/>
                    <a:pt x="5468" y="4726"/>
                    <a:pt x="6242" y="4726"/>
                  </a:cubicBezTo>
                  <a:cubicBezTo>
                    <a:pt x="8481" y="4726"/>
                    <a:pt x="11128" y="4284"/>
                    <a:pt x="12414" y="2821"/>
                  </a:cubicBezTo>
                  <a:cubicBezTo>
                    <a:pt x="10644" y="2662"/>
                    <a:pt x="9171" y="2741"/>
                    <a:pt x="7441" y="1966"/>
                  </a:cubicBezTo>
                  <a:cubicBezTo>
                    <a:pt x="5949" y="1329"/>
                    <a:pt x="4477" y="474"/>
                    <a:pt x="2885" y="96"/>
                  </a:cubicBezTo>
                  <a:cubicBezTo>
                    <a:pt x="2603" y="39"/>
                    <a:pt x="2298" y="0"/>
                    <a:pt x="1997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2" name="Google Shape;72;p3"/>
            <p:cNvSpPr/>
            <p:nvPr/>
          </p:nvSpPr>
          <p:spPr>
            <a:xfrm>
              <a:off x="3821425" y="2928275"/>
              <a:ext cx="89525" cy="256475"/>
            </a:xfrm>
            <a:custGeom>
              <a:avLst/>
              <a:gdLst/>
              <a:ahLst/>
              <a:cxnLst/>
              <a:rect l="l" t="t" r="r" b="b"/>
              <a:pathLst>
                <a:path w="3581" h="10259" extrusionOk="0">
                  <a:moveTo>
                    <a:pt x="1364" y="1"/>
                  </a:moveTo>
                  <a:cubicBezTo>
                    <a:pt x="1129" y="1"/>
                    <a:pt x="899" y="60"/>
                    <a:pt x="696" y="193"/>
                  </a:cubicBezTo>
                  <a:cubicBezTo>
                    <a:pt x="119" y="571"/>
                    <a:pt x="0" y="1327"/>
                    <a:pt x="20" y="2023"/>
                  </a:cubicBezTo>
                  <a:cubicBezTo>
                    <a:pt x="100" y="3395"/>
                    <a:pt x="577" y="4708"/>
                    <a:pt x="895" y="6041"/>
                  </a:cubicBezTo>
                  <a:cubicBezTo>
                    <a:pt x="1273" y="7593"/>
                    <a:pt x="995" y="8766"/>
                    <a:pt x="875" y="10258"/>
                  </a:cubicBezTo>
                  <a:cubicBezTo>
                    <a:pt x="2725" y="9144"/>
                    <a:pt x="3461" y="5703"/>
                    <a:pt x="3541" y="3714"/>
                  </a:cubicBezTo>
                  <a:cubicBezTo>
                    <a:pt x="3581" y="2580"/>
                    <a:pt x="3402" y="1307"/>
                    <a:pt x="2566" y="511"/>
                  </a:cubicBezTo>
                  <a:cubicBezTo>
                    <a:pt x="2244" y="201"/>
                    <a:pt x="1796" y="1"/>
                    <a:pt x="1364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3" name="Google Shape;73;p3"/>
            <p:cNvSpPr/>
            <p:nvPr/>
          </p:nvSpPr>
          <p:spPr>
            <a:xfrm>
              <a:off x="3574250" y="3135025"/>
              <a:ext cx="259625" cy="96000"/>
            </a:xfrm>
            <a:custGeom>
              <a:avLst/>
              <a:gdLst/>
              <a:ahLst/>
              <a:cxnLst/>
              <a:rect l="l" t="t" r="r" b="b"/>
              <a:pathLst>
                <a:path w="10385" h="3840" extrusionOk="0">
                  <a:moveTo>
                    <a:pt x="1654" y="1"/>
                  </a:moveTo>
                  <a:cubicBezTo>
                    <a:pt x="1193" y="1"/>
                    <a:pt x="741" y="121"/>
                    <a:pt x="438" y="477"/>
                  </a:cubicBezTo>
                  <a:cubicBezTo>
                    <a:pt x="0" y="974"/>
                    <a:pt x="100" y="1789"/>
                    <a:pt x="498" y="2366"/>
                  </a:cubicBezTo>
                  <a:cubicBezTo>
                    <a:pt x="1154" y="3301"/>
                    <a:pt x="2387" y="3659"/>
                    <a:pt x="3521" y="3779"/>
                  </a:cubicBezTo>
                  <a:cubicBezTo>
                    <a:pt x="3900" y="3817"/>
                    <a:pt x="4335" y="3840"/>
                    <a:pt x="4802" y="3840"/>
                  </a:cubicBezTo>
                  <a:cubicBezTo>
                    <a:pt x="6759" y="3840"/>
                    <a:pt x="9260" y="3438"/>
                    <a:pt x="10384" y="2088"/>
                  </a:cubicBezTo>
                  <a:cubicBezTo>
                    <a:pt x="8892" y="1988"/>
                    <a:pt x="7699" y="2108"/>
                    <a:pt x="6207" y="1511"/>
                  </a:cubicBezTo>
                  <a:cubicBezTo>
                    <a:pt x="4934" y="994"/>
                    <a:pt x="3700" y="357"/>
                    <a:pt x="2348" y="79"/>
                  </a:cubicBezTo>
                  <a:cubicBezTo>
                    <a:pt x="2126" y="32"/>
                    <a:pt x="1889" y="1"/>
                    <a:pt x="1654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4" name="Google Shape;74;p3"/>
            <p:cNvSpPr/>
            <p:nvPr/>
          </p:nvSpPr>
          <p:spPr>
            <a:xfrm>
              <a:off x="3659300" y="2992750"/>
              <a:ext cx="512750" cy="936475"/>
            </a:xfrm>
            <a:custGeom>
              <a:avLst/>
              <a:gdLst/>
              <a:ahLst/>
              <a:cxnLst/>
              <a:rect l="l" t="t" r="r" b="b"/>
              <a:pathLst>
                <a:path w="20510" h="37459" extrusionOk="0">
                  <a:moveTo>
                    <a:pt x="0" y="1"/>
                  </a:moveTo>
                  <a:lnTo>
                    <a:pt x="0" y="1"/>
                  </a:lnTo>
                  <a:cubicBezTo>
                    <a:pt x="2566" y="2587"/>
                    <a:pt x="4993" y="5272"/>
                    <a:pt x="7281" y="8097"/>
                  </a:cubicBezTo>
                  <a:cubicBezTo>
                    <a:pt x="14104" y="16532"/>
                    <a:pt x="19216" y="26578"/>
                    <a:pt x="20509" y="37459"/>
                  </a:cubicBezTo>
                  <a:cubicBezTo>
                    <a:pt x="19813" y="22679"/>
                    <a:pt x="10921" y="9450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5" name="Google Shape;75;p3"/>
            <p:cNvSpPr/>
            <p:nvPr/>
          </p:nvSpPr>
          <p:spPr>
            <a:xfrm>
              <a:off x="3831350" y="3005200"/>
              <a:ext cx="42800" cy="186500"/>
            </a:xfrm>
            <a:custGeom>
              <a:avLst/>
              <a:gdLst/>
              <a:ahLst/>
              <a:cxnLst/>
              <a:rect l="l" t="t" r="r" b="b"/>
              <a:pathLst>
                <a:path w="1712" h="7460" extrusionOk="0">
                  <a:moveTo>
                    <a:pt x="1473" y="0"/>
                  </a:moveTo>
                  <a:lnTo>
                    <a:pt x="1473" y="0"/>
                  </a:lnTo>
                  <a:cubicBezTo>
                    <a:pt x="1373" y="2507"/>
                    <a:pt x="1373" y="5272"/>
                    <a:pt x="1" y="7460"/>
                  </a:cubicBezTo>
                  <a:cubicBezTo>
                    <a:pt x="1692" y="5391"/>
                    <a:pt x="1712" y="2527"/>
                    <a:pt x="147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6" name="Google Shape;76;p3"/>
            <p:cNvSpPr/>
            <p:nvPr/>
          </p:nvSpPr>
          <p:spPr>
            <a:xfrm>
              <a:off x="3934800" y="3132000"/>
              <a:ext cx="55725" cy="193500"/>
            </a:xfrm>
            <a:custGeom>
              <a:avLst/>
              <a:gdLst/>
              <a:ahLst/>
              <a:cxnLst/>
              <a:rect l="l" t="t" r="r" b="b"/>
              <a:pathLst>
                <a:path w="2229" h="7740" extrusionOk="0">
                  <a:moveTo>
                    <a:pt x="2189" y="1"/>
                  </a:moveTo>
                  <a:cubicBezTo>
                    <a:pt x="1890" y="2627"/>
                    <a:pt x="1691" y="5571"/>
                    <a:pt x="1" y="7739"/>
                  </a:cubicBezTo>
                  <a:cubicBezTo>
                    <a:pt x="1990" y="5710"/>
                    <a:pt x="2229" y="2686"/>
                    <a:pt x="218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7" name="Google Shape;77;p3"/>
            <p:cNvSpPr/>
            <p:nvPr/>
          </p:nvSpPr>
          <p:spPr>
            <a:xfrm>
              <a:off x="4046700" y="3277225"/>
              <a:ext cx="78600" cy="222825"/>
            </a:xfrm>
            <a:custGeom>
              <a:avLst/>
              <a:gdLst/>
              <a:ahLst/>
              <a:cxnLst/>
              <a:rect l="l" t="t" r="r" b="b"/>
              <a:pathLst>
                <a:path w="3144" h="8913" extrusionOk="0">
                  <a:moveTo>
                    <a:pt x="3024" y="0"/>
                  </a:moveTo>
                  <a:cubicBezTo>
                    <a:pt x="2805" y="3163"/>
                    <a:pt x="2328" y="6565"/>
                    <a:pt x="0" y="8912"/>
                  </a:cubicBezTo>
                  <a:cubicBezTo>
                    <a:pt x="2606" y="6804"/>
                    <a:pt x="3143" y="3163"/>
                    <a:pt x="30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8" name="Google Shape;78;p3"/>
            <p:cNvSpPr/>
            <p:nvPr/>
          </p:nvSpPr>
          <p:spPr>
            <a:xfrm>
              <a:off x="4124275" y="3492575"/>
              <a:ext cx="74625" cy="193475"/>
            </a:xfrm>
            <a:custGeom>
              <a:avLst/>
              <a:gdLst/>
              <a:ahLst/>
              <a:cxnLst/>
              <a:rect l="l" t="t" r="r" b="b"/>
              <a:pathLst>
                <a:path w="2985" h="7739" extrusionOk="0">
                  <a:moveTo>
                    <a:pt x="2985" y="0"/>
                  </a:moveTo>
                  <a:lnTo>
                    <a:pt x="2985" y="0"/>
                  </a:lnTo>
                  <a:cubicBezTo>
                    <a:pt x="2567" y="2725"/>
                    <a:pt x="2070" y="5689"/>
                    <a:pt x="1" y="7738"/>
                  </a:cubicBezTo>
                  <a:cubicBezTo>
                    <a:pt x="2308" y="5948"/>
                    <a:pt x="2905" y="2785"/>
                    <a:pt x="298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9" name="Google Shape;79;p3"/>
            <p:cNvSpPr/>
            <p:nvPr/>
          </p:nvSpPr>
          <p:spPr>
            <a:xfrm>
              <a:off x="3648850" y="3192675"/>
              <a:ext cx="177075" cy="20025"/>
            </a:xfrm>
            <a:custGeom>
              <a:avLst/>
              <a:gdLst/>
              <a:ahLst/>
              <a:cxnLst/>
              <a:rect l="l" t="t" r="r" b="b"/>
              <a:pathLst>
                <a:path w="7083" h="801" extrusionOk="0">
                  <a:moveTo>
                    <a:pt x="7082" y="1"/>
                  </a:moveTo>
                  <a:lnTo>
                    <a:pt x="7082" y="1"/>
                  </a:lnTo>
                  <a:cubicBezTo>
                    <a:pt x="5654" y="370"/>
                    <a:pt x="4180" y="564"/>
                    <a:pt x="2708" y="564"/>
                  </a:cubicBezTo>
                  <a:cubicBezTo>
                    <a:pt x="1801" y="564"/>
                    <a:pt x="895" y="491"/>
                    <a:pt x="0" y="339"/>
                  </a:cubicBezTo>
                  <a:lnTo>
                    <a:pt x="0" y="339"/>
                  </a:lnTo>
                  <a:cubicBezTo>
                    <a:pt x="986" y="647"/>
                    <a:pt x="2027" y="801"/>
                    <a:pt x="3069" y="801"/>
                  </a:cubicBezTo>
                  <a:cubicBezTo>
                    <a:pt x="4446" y="801"/>
                    <a:pt x="5825" y="533"/>
                    <a:pt x="70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0" name="Google Shape;80;p3"/>
            <p:cNvSpPr/>
            <p:nvPr/>
          </p:nvSpPr>
          <p:spPr>
            <a:xfrm>
              <a:off x="3783125" y="3319500"/>
              <a:ext cx="154200" cy="25750"/>
            </a:xfrm>
            <a:custGeom>
              <a:avLst/>
              <a:gdLst/>
              <a:ahLst/>
              <a:cxnLst/>
              <a:rect l="l" t="t" r="r" b="b"/>
              <a:pathLst>
                <a:path w="6168" h="1030" extrusionOk="0">
                  <a:moveTo>
                    <a:pt x="6167" y="0"/>
                  </a:moveTo>
                  <a:cubicBezTo>
                    <a:pt x="4796" y="541"/>
                    <a:pt x="3356" y="811"/>
                    <a:pt x="1904" y="811"/>
                  </a:cubicBezTo>
                  <a:cubicBezTo>
                    <a:pt x="1270" y="811"/>
                    <a:pt x="634" y="759"/>
                    <a:pt x="0" y="657"/>
                  </a:cubicBezTo>
                  <a:lnTo>
                    <a:pt x="0" y="657"/>
                  </a:lnTo>
                  <a:cubicBezTo>
                    <a:pt x="745" y="907"/>
                    <a:pt x="1530" y="1030"/>
                    <a:pt x="2318" y="1030"/>
                  </a:cubicBezTo>
                  <a:cubicBezTo>
                    <a:pt x="3656" y="1030"/>
                    <a:pt x="5002" y="677"/>
                    <a:pt x="61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1" name="Google Shape;81;p3"/>
            <p:cNvSpPr/>
            <p:nvPr/>
          </p:nvSpPr>
          <p:spPr>
            <a:xfrm>
              <a:off x="3847275" y="3489575"/>
              <a:ext cx="196950" cy="21325"/>
            </a:xfrm>
            <a:custGeom>
              <a:avLst/>
              <a:gdLst/>
              <a:ahLst/>
              <a:cxnLst/>
              <a:rect l="l" t="t" r="r" b="b"/>
              <a:pathLst>
                <a:path w="7878" h="853" extrusionOk="0">
                  <a:moveTo>
                    <a:pt x="0" y="1"/>
                  </a:moveTo>
                  <a:lnTo>
                    <a:pt x="0" y="1"/>
                  </a:lnTo>
                  <a:cubicBezTo>
                    <a:pt x="1349" y="566"/>
                    <a:pt x="2817" y="852"/>
                    <a:pt x="4287" y="852"/>
                  </a:cubicBezTo>
                  <a:cubicBezTo>
                    <a:pt x="5505" y="852"/>
                    <a:pt x="6724" y="656"/>
                    <a:pt x="7878" y="259"/>
                  </a:cubicBezTo>
                  <a:lnTo>
                    <a:pt x="7878" y="259"/>
                  </a:lnTo>
                  <a:cubicBezTo>
                    <a:pt x="6768" y="486"/>
                    <a:pt x="5648" y="596"/>
                    <a:pt x="4530" y="596"/>
                  </a:cubicBezTo>
                  <a:cubicBezTo>
                    <a:pt x="3004" y="596"/>
                    <a:pt x="1482" y="391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2" name="Google Shape;82;p3"/>
            <p:cNvSpPr/>
            <p:nvPr/>
          </p:nvSpPr>
          <p:spPr>
            <a:xfrm>
              <a:off x="3914400" y="3664625"/>
              <a:ext cx="204425" cy="36850"/>
            </a:xfrm>
            <a:custGeom>
              <a:avLst/>
              <a:gdLst/>
              <a:ahLst/>
              <a:cxnLst/>
              <a:rect l="l" t="t" r="r" b="b"/>
              <a:pathLst>
                <a:path w="8177" h="1474" extrusionOk="0">
                  <a:moveTo>
                    <a:pt x="1" y="1"/>
                  </a:moveTo>
                  <a:lnTo>
                    <a:pt x="1" y="1"/>
                  </a:lnTo>
                  <a:cubicBezTo>
                    <a:pt x="1465" y="973"/>
                    <a:pt x="3234" y="1473"/>
                    <a:pt x="4997" y="1473"/>
                  </a:cubicBezTo>
                  <a:cubicBezTo>
                    <a:pt x="6083" y="1473"/>
                    <a:pt x="7168" y="1283"/>
                    <a:pt x="8177" y="896"/>
                  </a:cubicBezTo>
                  <a:lnTo>
                    <a:pt x="8177" y="896"/>
                  </a:lnTo>
                  <a:cubicBezTo>
                    <a:pt x="7232" y="1137"/>
                    <a:pt x="6263" y="1257"/>
                    <a:pt x="5296" y="1257"/>
                  </a:cubicBezTo>
                  <a:cubicBezTo>
                    <a:pt x="3472" y="1257"/>
                    <a:pt x="1652" y="833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grpSp>
        <p:nvGrpSpPr>
          <p:cNvPr id="83" name="Google Shape;83;p3"/>
          <p:cNvGrpSpPr/>
          <p:nvPr/>
        </p:nvGrpSpPr>
        <p:grpSpPr>
          <a:xfrm rot="-5721596" flipH="1">
            <a:off x="-370409" y="5768533"/>
            <a:ext cx="1287568" cy="790332"/>
            <a:chOff x="3635425" y="69650"/>
            <a:chExt cx="965800" cy="592825"/>
          </a:xfrm>
        </p:grpSpPr>
        <p:sp>
          <p:nvSpPr>
            <p:cNvPr id="84" name="Google Shape;84;p3"/>
            <p:cNvSpPr/>
            <p:nvPr/>
          </p:nvSpPr>
          <p:spPr>
            <a:xfrm>
              <a:off x="3741350" y="90400"/>
              <a:ext cx="859875" cy="436675"/>
            </a:xfrm>
            <a:custGeom>
              <a:avLst/>
              <a:gdLst/>
              <a:ahLst/>
              <a:cxnLst/>
              <a:rect l="l" t="t" r="r" b="b"/>
              <a:pathLst>
                <a:path w="34395" h="17467" fill="none" extrusionOk="0">
                  <a:moveTo>
                    <a:pt x="0" y="17467"/>
                  </a:moveTo>
                  <a:cubicBezTo>
                    <a:pt x="10464" y="9848"/>
                    <a:pt x="21723" y="2746"/>
                    <a:pt x="34395" y="1"/>
                  </a:cubicBezTo>
                </a:path>
              </a:pathLst>
            </a:custGeom>
            <a:solidFill>
              <a:schemeClr val="dk1"/>
            </a:solidFill>
            <a:ln w="10450" cap="flat" cmpd="sng">
              <a:solidFill>
                <a:srgbClr val="282922"/>
              </a:solidFill>
              <a:prstDash val="solid"/>
              <a:miter lim="19892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5" name="Google Shape;85;p3"/>
            <p:cNvSpPr/>
            <p:nvPr/>
          </p:nvSpPr>
          <p:spPr>
            <a:xfrm>
              <a:off x="3783125" y="468375"/>
              <a:ext cx="70150" cy="192650"/>
            </a:xfrm>
            <a:custGeom>
              <a:avLst/>
              <a:gdLst/>
              <a:ahLst/>
              <a:cxnLst/>
              <a:rect l="l" t="t" r="r" b="b"/>
              <a:pathLst>
                <a:path w="2806" h="7706" extrusionOk="0">
                  <a:moveTo>
                    <a:pt x="2805" y="0"/>
                  </a:moveTo>
                  <a:cubicBezTo>
                    <a:pt x="2805" y="1"/>
                    <a:pt x="279" y="5471"/>
                    <a:pt x="140" y="6167"/>
                  </a:cubicBezTo>
                  <a:cubicBezTo>
                    <a:pt x="0" y="6843"/>
                    <a:pt x="418" y="7520"/>
                    <a:pt x="1114" y="7679"/>
                  </a:cubicBezTo>
                  <a:cubicBezTo>
                    <a:pt x="1204" y="7697"/>
                    <a:pt x="1294" y="7706"/>
                    <a:pt x="1382" y="7706"/>
                  </a:cubicBezTo>
                  <a:cubicBezTo>
                    <a:pt x="1976" y="7706"/>
                    <a:pt x="2505" y="7310"/>
                    <a:pt x="2626" y="6704"/>
                  </a:cubicBezTo>
                  <a:cubicBezTo>
                    <a:pt x="2785" y="6008"/>
                    <a:pt x="2805" y="1"/>
                    <a:pt x="2805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6" name="Google Shape;86;p3"/>
            <p:cNvSpPr/>
            <p:nvPr/>
          </p:nvSpPr>
          <p:spPr>
            <a:xfrm>
              <a:off x="3865675" y="221850"/>
              <a:ext cx="70150" cy="192825"/>
            </a:xfrm>
            <a:custGeom>
              <a:avLst/>
              <a:gdLst/>
              <a:ahLst/>
              <a:cxnLst/>
              <a:rect l="l" t="t" r="r" b="b"/>
              <a:pathLst>
                <a:path w="2806" h="7713" extrusionOk="0">
                  <a:moveTo>
                    <a:pt x="1396" y="1"/>
                  </a:moveTo>
                  <a:cubicBezTo>
                    <a:pt x="813" y="1"/>
                    <a:pt x="299" y="395"/>
                    <a:pt x="180" y="1009"/>
                  </a:cubicBezTo>
                  <a:cubicBezTo>
                    <a:pt x="20" y="1685"/>
                    <a:pt x="0" y="7713"/>
                    <a:pt x="0" y="7713"/>
                  </a:cubicBezTo>
                  <a:cubicBezTo>
                    <a:pt x="0" y="7713"/>
                    <a:pt x="2507" y="2242"/>
                    <a:pt x="2666" y="1546"/>
                  </a:cubicBezTo>
                  <a:cubicBezTo>
                    <a:pt x="2805" y="850"/>
                    <a:pt x="2388" y="174"/>
                    <a:pt x="1691" y="34"/>
                  </a:cubicBezTo>
                  <a:cubicBezTo>
                    <a:pt x="1592" y="12"/>
                    <a:pt x="1493" y="1"/>
                    <a:pt x="1396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7" name="Google Shape;87;p3"/>
            <p:cNvSpPr/>
            <p:nvPr/>
          </p:nvSpPr>
          <p:spPr>
            <a:xfrm>
              <a:off x="3874125" y="464400"/>
              <a:ext cx="125350" cy="170850"/>
            </a:xfrm>
            <a:custGeom>
              <a:avLst/>
              <a:gdLst/>
              <a:ahLst/>
              <a:cxnLst/>
              <a:rect l="l" t="t" r="r" b="b"/>
              <a:pathLst>
                <a:path w="5014" h="6834" extrusionOk="0">
                  <a:moveTo>
                    <a:pt x="1" y="0"/>
                  </a:moveTo>
                  <a:cubicBezTo>
                    <a:pt x="1" y="1"/>
                    <a:pt x="2089" y="5650"/>
                    <a:pt x="2487" y="6247"/>
                  </a:cubicBezTo>
                  <a:cubicBezTo>
                    <a:pt x="2731" y="6631"/>
                    <a:pt x="3147" y="6834"/>
                    <a:pt x="3573" y="6834"/>
                  </a:cubicBezTo>
                  <a:cubicBezTo>
                    <a:pt x="3808" y="6834"/>
                    <a:pt x="4045" y="6772"/>
                    <a:pt x="4258" y="6644"/>
                  </a:cubicBezTo>
                  <a:cubicBezTo>
                    <a:pt x="4835" y="6266"/>
                    <a:pt x="5014" y="5471"/>
                    <a:pt x="4636" y="4874"/>
                  </a:cubicBezTo>
                  <a:cubicBezTo>
                    <a:pt x="4258" y="4277"/>
                    <a:pt x="1" y="1"/>
                    <a:pt x="1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8" name="Google Shape;88;p3"/>
            <p:cNvSpPr/>
            <p:nvPr/>
          </p:nvSpPr>
          <p:spPr>
            <a:xfrm>
              <a:off x="3719475" y="247575"/>
              <a:ext cx="125825" cy="171100"/>
            </a:xfrm>
            <a:custGeom>
              <a:avLst/>
              <a:gdLst/>
              <a:ahLst/>
              <a:cxnLst/>
              <a:rect l="l" t="t" r="r" b="b"/>
              <a:pathLst>
                <a:path w="5033" h="6844" extrusionOk="0">
                  <a:moveTo>
                    <a:pt x="1459" y="1"/>
                  </a:moveTo>
                  <a:cubicBezTo>
                    <a:pt x="1225" y="1"/>
                    <a:pt x="988" y="65"/>
                    <a:pt x="776" y="199"/>
                  </a:cubicBezTo>
                  <a:cubicBezTo>
                    <a:pt x="179" y="577"/>
                    <a:pt x="0" y="1373"/>
                    <a:pt x="398" y="1969"/>
                  </a:cubicBezTo>
                  <a:cubicBezTo>
                    <a:pt x="776" y="2566"/>
                    <a:pt x="5033" y="6843"/>
                    <a:pt x="5033" y="6843"/>
                  </a:cubicBezTo>
                  <a:cubicBezTo>
                    <a:pt x="5033" y="6843"/>
                    <a:pt x="2944" y="1194"/>
                    <a:pt x="2546" y="597"/>
                  </a:cubicBezTo>
                  <a:cubicBezTo>
                    <a:pt x="2303" y="212"/>
                    <a:pt x="1885" y="1"/>
                    <a:pt x="1459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9" name="Google Shape;89;p3"/>
            <p:cNvSpPr/>
            <p:nvPr/>
          </p:nvSpPr>
          <p:spPr>
            <a:xfrm>
              <a:off x="3660775" y="456425"/>
              <a:ext cx="175575" cy="120425"/>
            </a:xfrm>
            <a:custGeom>
              <a:avLst/>
              <a:gdLst/>
              <a:ahLst/>
              <a:cxnLst/>
              <a:rect l="l" t="t" r="r" b="b"/>
              <a:pathLst>
                <a:path w="7023" h="4817" extrusionOk="0">
                  <a:moveTo>
                    <a:pt x="7023" y="1"/>
                  </a:moveTo>
                  <a:cubicBezTo>
                    <a:pt x="7022" y="1"/>
                    <a:pt x="1373" y="2090"/>
                    <a:pt x="777" y="2487"/>
                  </a:cubicBezTo>
                  <a:cubicBezTo>
                    <a:pt x="180" y="2865"/>
                    <a:pt x="1" y="3661"/>
                    <a:pt x="379" y="4258"/>
                  </a:cubicBezTo>
                  <a:cubicBezTo>
                    <a:pt x="621" y="4614"/>
                    <a:pt x="1033" y="4816"/>
                    <a:pt x="1456" y="4816"/>
                  </a:cubicBezTo>
                  <a:cubicBezTo>
                    <a:pt x="1693" y="4816"/>
                    <a:pt x="1934" y="4752"/>
                    <a:pt x="2149" y="4616"/>
                  </a:cubicBezTo>
                  <a:cubicBezTo>
                    <a:pt x="2746" y="4258"/>
                    <a:pt x="7023" y="1"/>
                    <a:pt x="7023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0" name="Google Shape;90;p3"/>
            <p:cNvSpPr/>
            <p:nvPr/>
          </p:nvSpPr>
          <p:spPr>
            <a:xfrm>
              <a:off x="3883075" y="305750"/>
              <a:ext cx="175075" cy="120875"/>
            </a:xfrm>
            <a:custGeom>
              <a:avLst/>
              <a:gdLst/>
              <a:ahLst/>
              <a:cxnLst/>
              <a:rect l="l" t="t" r="r" b="b"/>
              <a:pathLst>
                <a:path w="7003" h="4835" extrusionOk="0">
                  <a:moveTo>
                    <a:pt x="5549" y="0"/>
                  </a:moveTo>
                  <a:cubicBezTo>
                    <a:pt x="5315" y="0"/>
                    <a:pt x="5081" y="64"/>
                    <a:pt x="4874" y="199"/>
                  </a:cubicBezTo>
                  <a:cubicBezTo>
                    <a:pt x="4278" y="577"/>
                    <a:pt x="1" y="4834"/>
                    <a:pt x="1" y="4834"/>
                  </a:cubicBezTo>
                  <a:cubicBezTo>
                    <a:pt x="1" y="4834"/>
                    <a:pt x="5630" y="2746"/>
                    <a:pt x="6247" y="2348"/>
                  </a:cubicBezTo>
                  <a:cubicBezTo>
                    <a:pt x="6824" y="1970"/>
                    <a:pt x="7003" y="1174"/>
                    <a:pt x="6645" y="577"/>
                  </a:cubicBezTo>
                  <a:cubicBezTo>
                    <a:pt x="6389" y="207"/>
                    <a:pt x="5969" y="0"/>
                    <a:pt x="5549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1" name="Google Shape;91;p3"/>
            <p:cNvSpPr/>
            <p:nvPr/>
          </p:nvSpPr>
          <p:spPr>
            <a:xfrm>
              <a:off x="3886075" y="447475"/>
              <a:ext cx="195950" cy="67350"/>
            </a:xfrm>
            <a:custGeom>
              <a:avLst/>
              <a:gdLst/>
              <a:ahLst/>
              <a:cxnLst/>
              <a:rect l="l" t="t" r="r" b="b"/>
              <a:pathLst>
                <a:path w="7838" h="2694" extrusionOk="0">
                  <a:moveTo>
                    <a:pt x="0" y="1"/>
                  </a:moveTo>
                  <a:cubicBezTo>
                    <a:pt x="0" y="1"/>
                    <a:pt x="5471" y="2527"/>
                    <a:pt x="6167" y="2666"/>
                  </a:cubicBezTo>
                  <a:cubicBezTo>
                    <a:pt x="6257" y="2684"/>
                    <a:pt x="6346" y="2693"/>
                    <a:pt x="6435" y="2693"/>
                  </a:cubicBezTo>
                  <a:cubicBezTo>
                    <a:pt x="7029" y="2693"/>
                    <a:pt x="7557" y="2298"/>
                    <a:pt x="7679" y="1692"/>
                  </a:cubicBezTo>
                  <a:cubicBezTo>
                    <a:pt x="7838" y="995"/>
                    <a:pt x="7420" y="339"/>
                    <a:pt x="6724" y="180"/>
                  </a:cubicBezTo>
                  <a:cubicBezTo>
                    <a:pt x="6028" y="21"/>
                    <a:pt x="0" y="1"/>
                    <a:pt x="0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2" name="Google Shape;92;p3"/>
            <p:cNvSpPr/>
            <p:nvPr/>
          </p:nvSpPr>
          <p:spPr>
            <a:xfrm>
              <a:off x="3636900" y="368075"/>
              <a:ext cx="195975" cy="67000"/>
            </a:xfrm>
            <a:custGeom>
              <a:avLst/>
              <a:gdLst/>
              <a:ahLst/>
              <a:cxnLst/>
              <a:rect l="l" t="t" r="r" b="b"/>
              <a:pathLst>
                <a:path w="7839" h="2680" extrusionOk="0">
                  <a:moveTo>
                    <a:pt x="1357" y="0"/>
                  </a:moveTo>
                  <a:cubicBezTo>
                    <a:pt x="778" y="0"/>
                    <a:pt x="276" y="392"/>
                    <a:pt x="140" y="989"/>
                  </a:cubicBezTo>
                  <a:cubicBezTo>
                    <a:pt x="1" y="1685"/>
                    <a:pt x="419" y="2361"/>
                    <a:pt x="1115" y="2520"/>
                  </a:cubicBezTo>
                  <a:cubicBezTo>
                    <a:pt x="1811" y="2660"/>
                    <a:pt x="7839" y="2680"/>
                    <a:pt x="7839" y="2680"/>
                  </a:cubicBezTo>
                  <a:cubicBezTo>
                    <a:pt x="7839" y="2680"/>
                    <a:pt x="2368" y="173"/>
                    <a:pt x="1652" y="34"/>
                  </a:cubicBezTo>
                  <a:cubicBezTo>
                    <a:pt x="1552" y="11"/>
                    <a:pt x="1453" y="0"/>
                    <a:pt x="1357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3" name="Google Shape;93;p3"/>
            <p:cNvSpPr/>
            <p:nvPr/>
          </p:nvSpPr>
          <p:spPr>
            <a:xfrm>
              <a:off x="3713500" y="464400"/>
              <a:ext cx="130325" cy="166675"/>
            </a:xfrm>
            <a:custGeom>
              <a:avLst/>
              <a:gdLst/>
              <a:ahLst/>
              <a:cxnLst/>
              <a:rect l="l" t="t" r="r" b="b"/>
              <a:pathLst>
                <a:path w="5213" h="6667" extrusionOk="0">
                  <a:moveTo>
                    <a:pt x="5212" y="0"/>
                  </a:moveTo>
                  <a:cubicBezTo>
                    <a:pt x="5212" y="1"/>
                    <a:pt x="816" y="4098"/>
                    <a:pt x="398" y="4675"/>
                  </a:cubicBezTo>
                  <a:cubicBezTo>
                    <a:pt x="0" y="5252"/>
                    <a:pt x="140" y="6048"/>
                    <a:pt x="716" y="6445"/>
                  </a:cubicBezTo>
                  <a:cubicBezTo>
                    <a:pt x="934" y="6596"/>
                    <a:pt x="1180" y="6666"/>
                    <a:pt x="1425" y="6666"/>
                  </a:cubicBezTo>
                  <a:cubicBezTo>
                    <a:pt x="1828" y="6666"/>
                    <a:pt x="2227" y="6474"/>
                    <a:pt x="2487" y="6127"/>
                  </a:cubicBezTo>
                  <a:cubicBezTo>
                    <a:pt x="2885" y="5550"/>
                    <a:pt x="5212" y="1"/>
                    <a:pt x="5212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4" name="Google Shape;94;p3"/>
            <p:cNvSpPr/>
            <p:nvPr/>
          </p:nvSpPr>
          <p:spPr>
            <a:xfrm>
              <a:off x="3875625" y="251850"/>
              <a:ext cx="130325" cy="166825"/>
            </a:xfrm>
            <a:custGeom>
              <a:avLst/>
              <a:gdLst/>
              <a:ahLst/>
              <a:cxnLst/>
              <a:rect l="l" t="t" r="r" b="b"/>
              <a:pathLst>
                <a:path w="5213" h="6673" extrusionOk="0">
                  <a:moveTo>
                    <a:pt x="3770" y="0"/>
                  </a:moveTo>
                  <a:cubicBezTo>
                    <a:pt x="3367" y="0"/>
                    <a:pt x="2971" y="190"/>
                    <a:pt x="2726" y="545"/>
                  </a:cubicBezTo>
                  <a:cubicBezTo>
                    <a:pt x="2328" y="1122"/>
                    <a:pt x="0" y="6672"/>
                    <a:pt x="0" y="6672"/>
                  </a:cubicBezTo>
                  <a:cubicBezTo>
                    <a:pt x="0" y="6672"/>
                    <a:pt x="4397" y="2554"/>
                    <a:pt x="4814" y="1977"/>
                  </a:cubicBezTo>
                  <a:cubicBezTo>
                    <a:pt x="5212" y="1420"/>
                    <a:pt x="5073" y="625"/>
                    <a:pt x="4496" y="227"/>
                  </a:cubicBezTo>
                  <a:cubicBezTo>
                    <a:pt x="4275" y="74"/>
                    <a:pt x="4021" y="0"/>
                    <a:pt x="3770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5" name="Google Shape;95;p3"/>
            <p:cNvSpPr/>
            <p:nvPr/>
          </p:nvSpPr>
          <p:spPr>
            <a:xfrm>
              <a:off x="3858700" y="468875"/>
              <a:ext cx="68175" cy="193600"/>
            </a:xfrm>
            <a:custGeom>
              <a:avLst/>
              <a:gdLst/>
              <a:ahLst/>
              <a:cxnLst/>
              <a:rect l="l" t="t" r="r" b="b"/>
              <a:pathLst>
                <a:path w="2727" h="7744" extrusionOk="0">
                  <a:moveTo>
                    <a:pt x="220" y="0"/>
                  </a:moveTo>
                  <a:cubicBezTo>
                    <a:pt x="220" y="0"/>
                    <a:pt x="1" y="6008"/>
                    <a:pt x="120" y="6704"/>
                  </a:cubicBezTo>
                  <a:cubicBezTo>
                    <a:pt x="243" y="7316"/>
                    <a:pt x="749" y="7744"/>
                    <a:pt x="1343" y="7744"/>
                  </a:cubicBezTo>
                  <a:cubicBezTo>
                    <a:pt x="1425" y="7744"/>
                    <a:pt x="1508" y="7735"/>
                    <a:pt x="1592" y="7719"/>
                  </a:cubicBezTo>
                  <a:cubicBezTo>
                    <a:pt x="2289" y="7599"/>
                    <a:pt x="2726" y="6963"/>
                    <a:pt x="2647" y="6266"/>
                  </a:cubicBezTo>
                  <a:cubicBezTo>
                    <a:pt x="2507" y="5570"/>
                    <a:pt x="220" y="0"/>
                    <a:pt x="220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6" name="Google Shape;96;p3"/>
            <p:cNvSpPr/>
            <p:nvPr/>
          </p:nvSpPr>
          <p:spPr>
            <a:xfrm>
              <a:off x="3791575" y="220225"/>
              <a:ext cx="69150" cy="193975"/>
            </a:xfrm>
            <a:custGeom>
              <a:avLst/>
              <a:gdLst/>
              <a:ahLst/>
              <a:cxnLst/>
              <a:rect l="l" t="t" r="r" b="b"/>
              <a:pathLst>
                <a:path w="2766" h="7759" extrusionOk="0">
                  <a:moveTo>
                    <a:pt x="1402" y="0"/>
                  </a:moveTo>
                  <a:cubicBezTo>
                    <a:pt x="1327" y="0"/>
                    <a:pt x="1251" y="7"/>
                    <a:pt x="1174" y="20"/>
                  </a:cubicBezTo>
                  <a:cubicBezTo>
                    <a:pt x="438" y="139"/>
                    <a:pt x="0" y="796"/>
                    <a:pt x="120" y="1492"/>
                  </a:cubicBezTo>
                  <a:cubicBezTo>
                    <a:pt x="259" y="2188"/>
                    <a:pt x="2547" y="7758"/>
                    <a:pt x="2547" y="7758"/>
                  </a:cubicBezTo>
                  <a:cubicBezTo>
                    <a:pt x="2547" y="7758"/>
                    <a:pt x="2766" y="1731"/>
                    <a:pt x="2646" y="1034"/>
                  </a:cubicBezTo>
                  <a:cubicBezTo>
                    <a:pt x="2522" y="415"/>
                    <a:pt x="2005" y="0"/>
                    <a:pt x="1402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7" name="Google Shape;97;p3"/>
            <p:cNvSpPr/>
            <p:nvPr/>
          </p:nvSpPr>
          <p:spPr>
            <a:xfrm>
              <a:off x="3635425" y="442425"/>
              <a:ext cx="196450" cy="64250"/>
            </a:xfrm>
            <a:custGeom>
              <a:avLst/>
              <a:gdLst/>
              <a:ahLst/>
              <a:cxnLst/>
              <a:rect l="l" t="t" r="r" b="b"/>
              <a:pathLst>
                <a:path w="7858" h="2570" extrusionOk="0">
                  <a:moveTo>
                    <a:pt x="2308" y="0"/>
                  </a:moveTo>
                  <a:cubicBezTo>
                    <a:pt x="1739" y="0"/>
                    <a:pt x="1311" y="12"/>
                    <a:pt x="1154" y="44"/>
                  </a:cubicBezTo>
                  <a:cubicBezTo>
                    <a:pt x="458" y="163"/>
                    <a:pt x="0" y="800"/>
                    <a:pt x="120" y="1496"/>
                  </a:cubicBezTo>
                  <a:cubicBezTo>
                    <a:pt x="243" y="2151"/>
                    <a:pt x="793" y="2570"/>
                    <a:pt x="1375" y="2570"/>
                  </a:cubicBezTo>
                  <a:cubicBezTo>
                    <a:pt x="1447" y="2570"/>
                    <a:pt x="1519" y="2563"/>
                    <a:pt x="1592" y="2550"/>
                  </a:cubicBezTo>
                  <a:cubicBezTo>
                    <a:pt x="2288" y="2431"/>
                    <a:pt x="7858" y="143"/>
                    <a:pt x="7858" y="143"/>
                  </a:cubicBezTo>
                  <a:cubicBezTo>
                    <a:pt x="7858" y="143"/>
                    <a:pt x="4257" y="0"/>
                    <a:pt x="2308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8" name="Google Shape;98;p3"/>
            <p:cNvSpPr/>
            <p:nvPr/>
          </p:nvSpPr>
          <p:spPr>
            <a:xfrm>
              <a:off x="3886550" y="376375"/>
              <a:ext cx="196475" cy="64075"/>
            </a:xfrm>
            <a:custGeom>
              <a:avLst/>
              <a:gdLst/>
              <a:ahLst/>
              <a:cxnLst/>
              <a:rect l="l" t="t" r="r" b="b"/>
              <a:pathLst>
                <a:path w="7859" h="2563" extrusionOk="0">
                  <a:moveTo>
                    <a:pt x="6495" y="1"/>
                  </a:moveTo>
                  <a:cubicBezTo>
                    <a:pt x="6420" y="1"/>
                    <a:pt x="6344" y="7"/>
                    <a:pt x="6267" y="20"/>
                  </a:cubicBezTo>
                  <a:cubicBezTo>
                    <a:pt x="5571" y="139"/>
                    <a:pt x="1" y="2427"/>
                    <a:pt x="1" y="2427"/>
                  </a:cubicBezTo>
                  <a:cubicBezTo>
                    <a:pt x="1" y="2427"/>
                    <a:pt x="3722" y="2562"/>
                    <a:pt x="5654" y="2562"/>
                  </a:cubicBezTo>
                  <a:cubicBezTo>
                    <a:pt x="6182" y="2562"/>
                    <a:pt x="6576" y="2552"/>
                    <a:pt x="6725" y="2527"/>
                  </a:cubicBezTo>
                  <a:cubicBezTo>
                    <a:pt x="7421" y="2407"/>
                    <a:pt x="7859" y="1751"/>
                    <a:pt x="7739" y="1054"/>
                  </a:cubicBezTo>
                  <a:cubicBezTo>
                    <a:pt x="7633" y="417"/>
                    <a:pt x="7102" y="1"/>
                    <a:pt x="6495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9" name="Google Shape;99;p3"/>
            <p:cNvSpPr/>
            <p:nvPr/>
          </p:nvSpPr>
          <p:spPr>
            <a:xfrm>
              <a:off x="3882575" y="456925"/>
              <a:ext cx="170625" cy="126500"/>
            </a:xfrm>
            <a:custGeom>
              <a:avLst/>
              <a:gdLst/>
              <a:ahLst/>
              <a:cxnLst/>
              <a:rect l="l" t="t" r="r" b="b"/>
              <a:pathLst>
                <a:path w="6825" h="5060" extrusionOk="0">
                  <a:moveTo>
                    <a:pt x="1" y="1"/>
                  </a:moveTo>
                  <a:cubicBezTo>
                    <a:pt x="1" y="1"/>
                    <a:pt x="4099" y="4437"/>
                    <a:pt x="4676" y="4835"/>
                  </a:cubicBezTo>
                  <a:cubicBezTo>
                    <a:pt x="4888" y="4986"/>
                    <a:pt x="5135" y="5060"/>
                    <a:pt x="5381" y="5060"/>
                  </a:cubicBezTo>
                  <a:cubicBezTo>
                    <a:pt x="5781" y="5060"/>
                    <a:pt x="6180" y="4866"/>
                    <a:pt x="6426" y="4497"/>
                  </a:cubicBezTo>
                  <a:cubicBezTo>
                    <a:pt x="6824" y="3940"/>
                    <a:pt x="6685" y="3164"/>
                    <a:pt x="6108" y="2746"/>
                  </a:cubicBezTo>
                  <a:cubicBezTo>
                    <a:pt x="5531" y="2348"/>
                    <a:pt x="1" y="1"/>
                    <a:pt x="1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00" name="Google Shape;100;p3"/>
            <p:cNvSpPr/>
            <p:nvPr/>
          </p:nvSpPr>
          <p:spPr>
            <a:xfrm>
              <a:off x="3665250" y="299725"/>
              <a:ext cx="171100" cy="126400"/>
            </a:xfrm>
            <a:custGeom>
              <a:avLst/>
              <a:gdLst/>
              <a:ahLst/>
              <a:cxnLst/>
              <a:rect l="l" t="t" r="r" b="b"/>
              <a:pathLst>
                <a:path w="6844" h="5056" extrusionOk="0">
                  <a:moveTo>
                    <a:pt x="1455" y="1"/>
                  </a:moveTo>
                  <a:cubicBezTo>
                    <a:pt x="1048" y="1"/>
                    <a:pt x="646" y="193"/>
                    <a:pt x="399" y="540"/>
                  </a:cubicBezTo>
                  <a:cubicBezTo>
                    <a:pt x="1" y="1117"/>
                    <a:pt x="160" y="1912"/>
                    <a:pt x="737" y="2310"/>
                  </a:cubicBezTo>
                  <a:cubicBezTo>
                    <a:pt x="1294" y="2708"/>
                    <a:pt x="6844" y="5055"/>
                    <a:pt x="6844" y="5055"/>
                  </a:cubicBezTo>
                  <a:cubicBezTo>
                    <a:pt x="6844" y="5055"/>
                    <a:pt x="2746" y="639"/>
                    <a:pt x="2169" y="222"/>
                  </a:cubicBezTo>
                  <a:cubicBezTo>
                    <a:pt x="1951" y="71"/>
                    <a:pt x="1702" y="1"/>
                    <a:pt x="1455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01" name="Google Shape;101;p3"/>
            <p:cNvSpPr/>
            <p:nvPr/>
          </p:nvSpPr>
          <p:spPr>
            <a:xfrm>
              <a:off x="3793075" y="382575"/>
              <a:ext cx="133300" cy="117275"/>
            </a:xfrm>
            <a:custGeom>
              <a:avLst/>
              <a:gdLst/>
              <a:ahLst/>
              <a:cxnLst/>
              <a:rect l="l" t="t" r="r" b="b"/>
              <a:pathLst>
                <a:path w="5332" h="4691" extrusionOk="0">
                  <a:moveTo>
                    <a:pt x="2669" y="0"/>
                  </a:moveTo>
                  <a:cubicBezTo>
                    <a:pt x="2240" y="0"/>
                    <a:pt x="1804" y="119"/>
                    <a:pt x="1413" y="369"/>
                  </a:cubicBezTo>
                  <a:cubicBezTo>
                    <a:pt x="318" y="1065"/>
                    <a:pt x="0" y="2497"/>
                    <a:pt x="696" y="3591"/>
                  </a:cubicBezTo>
                  <a:cubicBezTo>
                    <a:pt x="1134" y="4299"/>
                    <a:pt x="1896" y="4690"/>
                    <a:pt x="2675" y="4690"/>
                  </a:cubicBezTo>
                  <a:cubicBezTo>
                    <a:pt x="3101" y="4690"/>
                    <a:pt x="3532" y="4574"/>
                    <a:pt x="3919" y="4328"/>
                  </a:cubicBezTo>
                  <a:cubicBezTo>
                    <a:pt x="5013" y="3631"/>
                    <a:pt x="5331" y="2179"/>
                    <a:pt x="4635" y="1085"/>
                  </a:cubicBezTo>
                  <a:cubicBezTo>
                    <a:pt x="4188" y="383"/>
                    <a:pt x="3438" y="0"/>
                    <a:pt x="2669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02" name="Google Shape;102;p3"/>
            <p:cNvSpPr/>
            <p:nvPr/>
          </p:nvSpPr>
          <p:spPr>
            <a:xfrm>
              <a:off x="4119300" y="154075"/>
              <a:ext cx="281525" cy="399950"/>
            </a:xfrm>
            <a:custGeom>
              <a:avLst/>
              <a:gdLst/>
              <a:ahLst/>
              <a:cxnLst/>
              <a:rect l="l" t="t" r="r" b="b"/>
              <a:pathLst>
                <a:path w="11261" h="15998" extrusionOk="0">
                  <a:moveTo>
                    <a:pt x="11260" y="0"/>
                  </a:moveTo>
                  <a:lnTo>
                    <a:pt x="11260" y="0"/>
                  </a:lnTo>
                  <a:cubicBezTo>
                    <a:pt x="8177" y="1552"/>
                    <a:pt x="5372" y="3143"/>
                    <a:pt x="3124" y="5849"/>
                  </a:cubicBezTo>
                  <a:cubicBezTo>
                    <a:pt x="1353" y="7957"/>
                    <a:pt x="120" y="10603"/>
                    <a:pt x="21" y="13368"/>
                  </a:cubicBezTo>
                  <a:cubicBezTo>
                    <a:pt x="1" y="14025"/>
                    <a:pt x="41" y="14721"/>
                    <a:pt x="419" y="15298"/>
                  </a:cubicBezTo>
                  <a:cubicBezTo>
                    <a:pt x="696" y="15706"/>
                    <a:pt x="1188" y="15997"/>
                    <a:pt x="1666" y="15997"/>
                  </a:cubicBezTo>
                  <a:cubicBezTo>
                    <a:pt x="1839" y="15997"/>
                    <a:pt x="2010" y="15959"/>
                    <a:pt x="2169" y="15875"/>
                  </a:cubicBezTo>
                  <a:cubicBezTo>
                    <a:pt x="2487" y="15695"/>
                    <a:pt x="2686" y="15377"/>
                    <a:pt x="2865" y="15079"/>
                  </a:cubicBezTo>
                  <a:cubicBezTo>
                    <a:pt x="4775" y="11697"/>
                    <a:pt x="4695" y="7420"/>
                    <a:pt x="6864" y="4178"/>
                  </a:cubicBezTo>
                  <a:cubicBezTo>
                    <a:pt x="7998" y="2467"/>
                    <a:pt x="9669" y="1253"/>
                    <a:pt x="11260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03" name="Google Shape;103;p3"/>
            <p:cNvSpPr/>
            <p:nvPr/>
          </p:nvSpPr>
          <p:spPr>
            <a:xfrm>
              <a:off x="4182475" y="143125"/>
              <a:ext cx="238725" cy="251675"/>
            </a:xfrm>
            <a:custGeom>
              <a:avLst/>
              <a:gdLst/>
              <a:ahLst/>
              <a:cxnLst/>
              <a:rect l="l" t="t" r="r" b="b"/>
              <a:pathLst>
                <a:path w="9549" h="10067" extrusionOk="0">
                  <a:moveTo>
                    <a:pt x="9549" y="0"/>
                  </a:moveTo>
                  <a:cubicBezTo>
                    <a:pt x="5630" y="1453"/>
                    <a:pt x="2347" y="4576"/>
                    <a:pt x="637" y="8395"/>
                  </a:cubicBezTo>
                  <a:cubicBezTo>
                    <a:pt x="438" y="8873"/>
                    <a:pt x="159" y="9569"/>
                    <a:pt x="0" y="10066"/>
                  </a:cubicBezTo>
                  <a:cubicBezTo>
                    <a:pt x="199" y="9589"/>
                    <a:pt x="537" y="8893"/>
                    <a:pt x="776" y="8455"/>
                  </a:cubicBezTo>
                  <a:cubicBezTo>
                    <a:pt x="2686" y="4775"/>
                    <a:pt x="5849" y="1811"/>
                    <a:pt x="95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04" name="Google Shape;104;p3"/>
            <p:cNvSpPr/>
            <p:nvPr/>
          </p:nvSpPr>
          <p:spPr>
            <a:xfrm>
              <a:off x="3937300" y="69650"/>
              <a:ext cx="472475" cy="140675"/>
            </a:xfrm>
            <a:custGeom>
              <a:avLst/>
              <a:gdLst/>
              <a:ahLst/>
              <a:cxnLst/>
              <a:rect l="l" t="t" r="r" b="b"/>
              <a:pathLst>
                <a:path w="18899" h="5627" extrusionOk="0">
                  <a:moveTo>
                    <a:pt x="1338" y="0"/>
                  </a:moveTo>
                  <a:cubicBezTo>
                    <a:pt x="1154" y="0"/>
                    <a:pt x="975" y="25"/>
                    <a:pt x="816" y="95"/>
                  </a:cubicBezTo>
                  <a:cubicBezTo>
                    <a:pt x="219" y="373"/>
                    <a:pt x="0" y="1169"/>
                    <a:pt x="199" y="1825"/>
                  </a:cubicBezTo>
                  <a:cubicBezTo>
                    <a:pt x="398" y="2462"/>
                    <a:pt x="895" y="2939"/>
                    <a:pt x="1432" y="3337"/>
                  </a:cubicBezTo>
                  <a:cubicBezTo>
                    <a:pt x="3581" y="4925"/>
                    <a:pt x="6332" y="5627"/>
                    <a:pt x="9027" y="5627"/>
                  </a:cubicBezTo>
                  <a:cubicBezTo>
                    <a:pt x="9101" y="5627"/>
                    <a:pt x="9176" y="5626"/>
                    <a:pt x="9250" y="5625"/>
                  </a:cubicBezTo>
                  <a:cubicBezTo>
                    <a:pt x="12771" y="5565"/>
                    <a:pt x="15775" y="4372"/>
                    <a:pt x="18898" y="2939"/>
                  </a:cubicBezTo>
                  <a:lnTo>
                    <a:pt x="18898" y="2939"/>
                  </a:lnTo>
                  <a:cubicBezTo>
                    <a:pt x="17185" y="3351"/>
                    <a:pt x="15486" y="3791"/>
                    <a:pt x="13726" y="3791"/>
                  </a:cubicBezTo>
                  <a:cubicBezTo>
                    <a:pt x="13443" y="3791"/>
                    <a:pt x="13158" y="3780"/>
                    <a:pt x="12871" y="3755"/>
                  </a:cubicBezTo>
                  <a:cubicBezTo>
                    <a:pt x="9011" y="3417"/>
                    <a:pt x="5709" y="672"/>
                    <a:pt x="1890" y="55"/>
                  </a:cubicBezTo>
                  <a:cubicBezTo>
                    <a:pt x="1711" y="25"/>
                    <a:pt x="1522" y="0"/>
                    <a:pt x="1338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05" name="Google Shape;105;p3"/>
            <p:cNvSpPr/>
            <p:nvPr/>
          </p:nvSpPr>
          <p:spPr>
            <a:xfrm>
              <a:off x="4085500" y="134175"/>
              <a:ext cx="345650" cy="55525"/>
            </a:xfrm>
            <a:custGeom>
              <a:avLst/>
              <a:gdLst/>
              <a:ahLst/>
              <a:cxnLst/>
              <a:rect l="l" t="t" r="r" b="b"/>
              <a:pathLst>
                <a:path w="13826" h="2221" extrusionOk="0">
                  <a:moveTo>
                    <a:pt x="13825" y="0"/>
                  </a:moveTo>
                  <a:lnTo>
                    <a:pt x="13825" y="0"/>
                  </a:lnTo>
                  <a:cubicBezTo>
                    <a:pt x="11191" y="1254"/>
                    <a:pt x="8267" y="1910"/>
                    <a:pt x="5343" y="1910"/>
                  </a:cubicBezTo>
                  <a:cubicBezTo>
                    <a:pt x="4139" y="1910"/>
                    <a:pt x="2935" y="1798"/>
                    <a:pt x="1751" y="1572"/>
                  </a:cubicBezTo>
                  <a:cubicBezTo>
                    <a:pt x="1214" y="1472"/>
                    <a:pt x="497" y="1274"/>
                    <a:pt x="0" y="1154"/>
                  </a:cubicBezTo>
                  <a:lnTo>
                    <a:pt x="0" y="1154"/>
                  </a:lnTo>
                  <a:cubicBezTo>
                    <a:pt x="477" y="1353"/>
                    <a:pt x="1194" y="1572"/>
                    <a:pt x="1691" y="1731"/>
                  </a:cubicBezTo>
                  <a:cubicBezTo>
                    <a:pt x="2977" y="2059"/>
                    <a:pt x="4305" y="2221"/>
                    <a:pt x="5633" y="2221"/>
                  </a:cubicBezTo>
                  <a:cubicBezTo>
                    <a:pt x="8498" y="2221"/>
                    <a:pt x="11366" y="1468"/>
                    <a:pt x="138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grpSp>
        <p:nvGrpSpPr>
          <p:cNvPr id="106" name="Google Shape;106;p3"/>
          <p:cNvGrpSpPr/>
          <p:nvPr/>
        </p:nvGrpSpPr>
        <p:grpSpPr>
          <a:xfrm flipH="1">
            <a:off x="11120894" y="-492333"/>
            <a:ext cx="1287740" cy="1440065"/>
            <a:chOff x="2180275" y="-47850"/>
            <a:chExt cx="812625" cy="908750"/>
          </a:xfrm>
        </p:grpSpPr>
        <p:sp>
          <p:nvSpPr>
            <p:cNvPr id="107" name="Google Shape;107;p3"/>
            <p:cNvSpPr/>
            <p:nvPr/>
          </p:nvSpPr>
          <p:spPr>
            <a:xfrm>
              <a:off x="2722850" y="650400"/>
              <a:ext cx="270050" cy="184225"/>
            </a:xfrm>
            <a:custGeom>
              <a:avLst/>
              <a:gdLst/>
              <a:ahLst/>
              <a:cxnLst/>
              <a:rect l="l" t="t" r="r" b="b"/>
              <a:pathLst>
                <a:path w="10802" h="7369" extrusionOk="0">
                  <a:moveTo>
                    <a:pt x="0" y="0"/>
                  </a:moveTo>
                  <a:lnTo>
                    <a:pt x="0" y="0"/>
                  </a:lnTo>
                  <a:cubicBezTo>
                    <a:pt x="1572" y="1393"/>
                    <a:pt x="2566" y="3362"/>
                    <a:pt x="4078" y="4894"/>
                  </a:cubicBezTo>
                  <a:cubicBezTo>
                    <a:pt x="5232" y="6047"/>
                    <a:pt x="6565" y="7102"/>
                    <a:pt x="8196" y="7340"/>
                  </a:cubicBezTo>
                  <a:cubicBezTo>
                    <a:pt x="8329" y="7359"/>
                    <a:pt x="8467" y="7368"/>
                    <a:pt x="8608" y="7368"/>
                  </a:cubicBezTo>
                  <a:cubicBezTo>
                    <a:pt x="9392" y="7368"/>
                    <a:pt x="10236" y="7074"/>
                    <a:pt x="10523" y="6366"/>
                  </a:cubicBezTo>
                  <a:cubicBezTo>
                    <a:pt x="10802" y="5689"/>
                    <a:pt x="10523" y="4914"/>
                    <a:pt x="10086" y="4357"/>
                  </a:cubicBezTo>
                  <a:cubicBezTo>
                    <a:pt x="9429" y="3521"/>
                    <a:pt x="8435" y="3004"/>
                    <a:pt x="7460" y="2626"/>
                  </a:cubicBezTo>
                  <a:cubicBezTo>
                    <a:pt x="5093" y="1452"/>
                    <a:pt x="2347" y="1333"/>
                    <a:pt x="0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08" name="Google Shape;108;p3"/>
            <p:cNvSpPr/>
            <p:nvPr/>
          </p:nvSpPr>
          <p:spPr>
            <a:xfrm>
              <a:off x="2184750" y="178425"/>
              <a:ext cx="114900" cy="331200"/>
            </a:xfrm>
            <a:custGeom>
              <a:avLst/>
              <a:gdLst/>
              <a:ahLst/>
              <a:cxnLst/>
              <a:rect l="l" t="t" r="r" b="b"/>
              <a:pathLst>
                <a:path w="4596" h="13248" extrusionOk="0">
                  <a:moveTo>
                    <a:pt x="3561" y="1"/>
                  </a:moveTo>
                  <a:lnTo>
                    <a:pt x="3561" y="1"/>
                  </a:lnTo>
                  <a:cubicBezTo>
                    <a:pt x="1134" y="1433"/>
                    <a:pt x="199" y="5889"/>
                    <a:pt x="80" y="8435"/>
                  </a:cubicBezTo>
                  <a:cubicBezTo>
                    <a:pt x="0" y="9927"/>
                    <a:pt x="219" y="11559"/>
                    <a:pt x="1293" y="12593"/>
                  </a:cubicBezTo>
                  <a:cubicBezTo>
                    <a:pt x="1711" y="12984"/>
                    <a:pt x="2299" y="13247"/>
                    <a:pt x="2863" y="13247"/>
                  </a:cubicBezTo>
                  <a:cubicBezTo>
                    <a:pt x="3158" y="13247"/>
                    <a:pt x="3447" y="13175"/>
                    <a:pt x="3700" y="13011"/>
                  </a:cubicBezTo>
                  <a:cubicBezTo>
                    <a:pt x="4456" y="12533"/>
                    <a:pt x="4595" y="11519"/>
                    <a:pt x="4576" y="10643"/>
                  </a:cubicBezTo>
                  <a:cubicBezTo>
                    <a:pt x="4496" y="8873"/>
                    <a:pt x="3879" y="7182"/>
                    <a:pt x="3481" y="5451"/>
                  </a:cubicBezTo>
                  <a:cubicBezTo>
                    <a:pt x="3004" y="3442"/>
                    <a:pt x="3382" y="1911"/>
                    <a:pt x="3561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09" name="Google Shape;109;p3"/>
            <p:cNvSpPr/>
            <p:nvPr/>
          </p:nvSpPr>
          <p:spPr>
            <a:xfrm>
              <a:off x="2285700" y="120125"/>
              <a:ext cx="335225" cy="124025"/>
            </a:xfrm>
            <a:custGeom>
              <a:avLst/>
              <a:gdLst/>
              <a:ahLst/>
              <a:cxnLst/>
              <a:rect l="l" t="t" r="r" b="b"/>
              <a:pathLst>
                <a:path w="13409" h="4961" extrusionOk="0">
                  <a:moveTo>
                    <a:pt x="7144" y="1"/>
                  </a:moveTo>
                  <a:cubicBezTo>
                    <a:pt x="4625" y="1"/>
                    <a:pt x="1445" y="499"/>
                    <a:pt x="0" y="2214"/>
                  </a:cubicBezTo>
                  <a:cubicBezTo>
                    <a:pt x="1930" y="2333"/>
                    <a:pt x="3482" y="2214"/>
                    <a:pt x="5411" y="2969"/>
                  </a:cubicBezTo>
                  <a:cubicBezTo>
                    <a:pt x="7042" y="3646"/>
                    <a:pt x="8634" y="4521"/>
                    <a:pt x="10384" y="4859"/>
                  </a:cubicBezTo>
                  <a:cubicBezTo>
                    <a:pt x="10668" y="4920"/>
                    <a:pt x="10977" y="4960"/>
                    <a:pt x="11284" y="4960"/>
                  </a:cubicBezTo>
                  <a:cubicBezTo>
                    <a:pt x="11881" y="4960"/>
                    <a:pt x="12470" y="4809"/>
                    <a:pt x="12851" y="4362"/>
                  </a:cubicBezTo>
                  <a:cubicBezTo>
                    <a:pt x="13408" y="3725"/>
                    <a:pt x="13289" y="2651"/>
                    <a:pt x="12791" y="1935"/>
                  </a:cubicBezTo>
                  <a:cubicBezTo>
                    <a:pt x="11956" y="722"/>
                    <a:pt x="10365" y="244"/>
                    <a:pt x="8892" y="85"/>
                  </a:cubicBezTo>
                  <a:cubicBezTo>
                    <a:pt x="8378" y="33"/>
                    <a:pt x="7782" y="1"/>
                    <a:pt x="7144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10" name="Google Shape;110;p3"/>
            <p:cNvSpPr/>
            <p:nvPr/>
          </p:nvSpPr>
          <p:spPr>
            <a:xfrm>
              <a:off x="2320025" y="350000"/>
              <a:ext cx="123350" cy="331575"/>
            </a:xfrm>
            <a:custGeom>
              <a:avLst/>
              <a:gdLst/>
              <a:ahLst/>
              <a:cxnLst/>
              <a:rect l="l" t="t" r="r" b="b"/>
              <a:pathLst>
                <a:path w="4934" h="13263" extrusionOk="0">
                  <a:moveTo>
                    <a:pt x="2825" y="1"/>
                  </a:moveTo>
                  <a:cubicBezTo>
                    <a:pt x="557" y="1652"/>
                    <a:pt x="0" y="6168"/>
                    <a:pt x="139" y="8734"/>
                  </a:cubicBezTo>
                  <a:cubicBezTo>
                    <a:pt x="179" y="10226"/>
                    <a:pt x="557" y="11837"/>
                    <a:pt x="1731" y="12732"/>
                  </a:cubicBezTo>
                  <a:cubicBezTo>
                    <a:pt x="2127" y="13059"/>
                    <a:pt x="2654" y="13262"/>
                    <a:pt x="3163" y="13262"/>
                  </a:cubicBezTo>
                  <a:cubicBezTo>
                    <a:pt x="3521" y="13262"/>
                    <a:pt x="3870" y="13161"/>
                    <a:pt x="4158" y="12931"/>
                  </a:cubicBezTo>
                  <a:cubicBezTo>
                    <a:pt x="4854" y="12394"/>
                    <a:pt x="4933" y="11360"/>
                    <a:pt x="4794" y="10504"/>
                  </a:cubicBezTo>
                  <a:cubicBezTo>
                    <a:pt x="4555" y="8734"/>
                    <a:pt x="3800" y="7122"/>
                    <a:pt x="3243" y="5432"/>
                  </a:cubicBezTo>
                  <a:cubicBezTo>
                    <a:pt x="2586" y="3482"/>
                    <a:pt x="2825" y="1911"/>
                    <a:pt x="2825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11" name="Google Shape;111;p3"/>
            <p:cNvSpPr/>
            <p:nvPr/>
          </p:nvSpPr>
          <p:spPr>
            <a:xfrm>
              <a:off x="2402075" y="272875"/>
              <a:ext cx="337700" cy="117250"/>
            </a:xfrm>
            <a:custGeom>
              <a:avLst/>
              <a:gdLst/>
              <a:ahLst/>
              <a:cxnLst/>
              <a:rect l="l" t="t" r="r" b="b"/>
              <a:pathLst>
                <a:path w="13508" h="4690" extrusionOk="0">
                  <a:moveTo>
                    <a:pt x="8437" y="1"/>
                  </a:moveTo>
                  <a:cubicBezTo>
                    <a:pt x="5877" y="1"/>
                    <a:pt x="1566" y="685"/>
                    <a:pt x="0" y="2967"/>
                  </a:cubicBezTo>
                  <a:cubicBezTo>
                    <a:pt x="975" y="2937"/>
                    <a:pt x="1840" y="2857"/>
                    <a:pt x="2711" y="2857"/>
                  </a:cubicBezTo>
                  <a:cubicBezTo>
                    <a:pt x="3581" y="2857"/>
                    <a:pt x="4456" y="2937"/>
                    <a:pt x="5451" y="3225"/>
                  </a:cubicBezTo>
                  <a:cubicBezTo>
                    <a:pt x="7162" y="3762"/>
                    <a:pt x="8813" y="4458"/>
                    <a:pt x="10583" y="4657"/>
                  </a:cubicBezTo>
                  <a:cubicBezTo>
                    <a:pt x="10759" y="4678"/>
                    <a:pt x="10943" y="4690"/>
                    <a:pt x="11128" y="4690"/>
                  </a:cubicBezTo>
                  <a:cubicBezTo>
                    <a:pt x="11842" y="4690"/>
                    <a:pt x="12579" y="4510"/>
                    <a:pt x="12990" y="3941"/>
                  </a:cubicBezTo>
                  <a:cubicBezTo>
                    <a:pt x="13507" y="3205"/>
                    <a:pt x="13289" y="2171"/>
                    <a:pt x="12712" y="1494"/>
                  </a:cubicBezTo>
                  <a:cubicBezTo>
                    <a:pt x="11777" y="361"/>
                    <a:pt x="10146" y="22"/>
                    <a:pt x="8654" y="2"/>
                  </a:cubicBezTo>
                  <a:cubicBezTo>
                    <a:pt x="8583" y="1"/>
                    <a:pt x="8511" y="1"/>
                    <a:pt x="8437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12" name="Google Shape;112;p3"/>
            <p:cNvSpPr/>
            <p:nvPr/>
          </p:nvSpPr>
          <p:spPr>
            <a:xfrm>
              <a:off x="2485625" y="498700"/>
              <a:ext cx="125350" cy="304650"/>
            </a:xfrm>
            <a:custGeom>
              <a:avLst/>
              <a:gdLst/>
              <a:ahLst/>
              <a:cxnLst/>
              <a:rect l="l" t="t" r="r" b="b"/>
              <a:pathLst>
                <a:path w="5014" h="12186" extrusionOk="0">
                  <a:moveTo>
                    <a:pt x="1990" y="1"/>
                  </a:moveTo>
                  <a:cubicBezTo>
                    <a:pt x="80" y="1712"/>
                    <a:pt x="0" y="5949"/>
                    <a:pt x="319" y="8276"/>
                  </a:cubicBezTo>
                  <a:cubicBezTo>
                    <a:pt x="517" y="9649"/>
                    <a:pt x="995" y="11081"/>
                    <a:pt x="2169" y="11837"/>
                  </a:cubicBezTo>
                  <a:cubicBezTo>
                    <a:pt x="2531" y="12054"/>
                    <a:pt x="2964" y="12186"/>
                    <a:pt x="3379" y="12186"/>
                  </a:cubicBezTo>
                  <a:cubicBezTo>
                    <a:pt x="3762" y="12186"/>
                    <a:pt x="4130" y="12075"/>
                    <a:pt x="4416" y="11817"/>
                  </a:cubicBezTo>
                  <a:cubicBezTo>
                    <a:pt x="5013" y="11240"/>
                    <a:pt x="4993" y="10285"/>
                    <a:pt x="4794" y="9490"/>
                  </a:cubicBezTo>
                  <a:cubicBezTo>
                    <a:pt x="4416" y="7898"/>
                    <a:pt x="3561" y="6466"/>
                    <a:pt x="2885" y="4974"/>
                  </a:cubicBezTo>
                  <a:cubicBezTo>
                    <a:pt x="2089" y="3223"/>
                    <a:pt x="2149" y="1791"/>
                    <a:pt x="1990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13" name="Google Shape;113;p3"/>
            <p:cNvSpPr/>
            <p:nvPr/>
          </p:nvSpPr>
          <p:spPr>
            <a:xfrm>
              <a:off x="2546300" y="405125"/>
              <a:ext cx="312325" cy="103550"/>
            </a:xfrm>
            <a:custGeom>
              <a:avLst/>
              <a:gdLst/>
              <a:ahLst/>
              <a:cxnLst/>
              <a:rect l="l" t="t" r="r" b="b"/>
              <a:pathLst>
                <a:path w="12493" h="4142" extrusionOk="0">
                  <a:moveTo>
                    <a:pt x="8551" y="0"/>
                  </a:moveTo>
                  <a:cubicBezTo>
                    <a:pt x="8271" y="0"/>
                    <a:pt x="7992" y="16"/>
                    <a:pt x="7719" y="44"/>
                  </a:cubicBezTo>
                  <a:cubicBezTo>
                    <a:pt x="5371" y="243"/>
                    <a:pt x="1273" y="1277"/>
                    <a:pt x="0" y="3545"/>
                  </a:cubicBezTo>
                  <a:cubicBezTo>
                    <a:pt x="1260" y="3389"/>
                    <a:pt x="2329" y="3143"/>
                    <a:pt x="3522" y="3143"/>
                  </a:cubicBezTo>
                  <a:cubicBezTo>
                    <a:pt x="4005" y="3143"/>
                    <a:pt x="4508" y="3183"/>
                    <a:pt x="5053" y="3286"/>
                  </a:cubicBezTo>
                  <a:cubicBezTo>
                    <a:pt x="6664" y="3624"/>
                    <a:pt x="8256" y="4142"/>
                    <a:pt x="9907" y="4142"/>
                  </a:cubicBezTo>
                  <a:cubicBezTo>
                    <a:pt x="10722" y="4142"/>
                    <a:pt x="11637" y="3943"/>
                    <a:pt x="12075" y="3246"/>
                  </a:cubicBezTo>
                  <a:cubicBezTo>
                    <a:pt x="12493" y="2550"/>
                    <a:pt x="12175" y="1595"/>
                    <a:pt x="11598" y="1038"/>
                  </a:cubicBezTo>
                  <a:cubicBezTo>
                    <a:pt x="10817" y="258"/>
                    <a:pt x="9679" y="0"/>
                    <a:pt x="8551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14" name="Google Shape;114;p3"/>
            <p:cNvSpPr/>
            <p:nvPr/>
          </p:nvSpPr>
          <p:spPr>
            <a:xfrm>
              <a:off x="2624875" y="606625"/>
              <a:ext cx="109925" cy="254275"/>
            </a:xfrm>
            <a:custGeom>
              <a:avLst/>
              <a:gdLst/>
              <a:ahLst/>
              <a:cxnLst/>
              <a:rect l="l" t="t" r="r" b="b"/>
              <a:pathLst>
                <a:path w="4397" h="10171" extrusionOk="0">
                  <a:moveTo>
                    <a:pt x="1552" y="1"/>
                  </a:moveTo>
                  <a:cubicBezTo>
                    <a:pt x="0" y="1532"/>
                    <a:pt x="40" y="5053"/>
                    <a:pt x="398" y="7003"/>
                  </a:cubicBezTo>
                  <a:cubicBezTo>
                    <a:pt x="597" y="8137"/>
                    <a:pt x="1035" y="9330"/>
                    <a:pt x="2029" y="9907"/>
                  </a:cubicBezTo>
                  <a:cubicBezTo>
                    <a:pt x="2321" y="10072"/>
                    <a:pt x="2669" y="10171"/>
                    <a:pt x="3002" y="10171"/>
                  </a:cubicBezTo>
                  <a:cubicBezTo>
                    <a:pt x="3352" y="10171"/>
                    <a:pt x="3685" y="10062"/>
                    <a:pt x="3919" y="9808"/>
                  </a:cubicBezTo>
                  <a:cubicBezTo>
                    <a:pt x="4397" y="9310"/>
                    <a:pt x="4357" y="8534"/>
                    <a:pt x="4178" y="7858"/>
                  </a:cubicBezTo>
                  <a:cubicBezTo>
                    <a:pt x="3800" y="6545"/>
                    <a:pt x="3044" y="5372"/>
                    <a:pt x="2447" y="4138"/>
                  </a:cubicBezTo>
                  <a:cubicBezTo>
                    <a:pt x="1731" y="2686"/>
                    <a:pt x="1751" y="1492"/>
                    <a:pt x="1552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15" name="Google Shape;115;p3"/>
            <p:cNvSpPr/>
            <p:nvPr/>
          </p:nvSpPr>
          <p:spPr>
            <a:xfrm>
              <a:off x="2673100" y="522750"/>
              <a:ext cx="259125" cy="85400"/>
            </a:xfrm>
            <a:custGeom>
              <a:avLst/>
              <a:gdLst/>
              <a:ahLst/>
              <a:cxnLst/>
              <a:rect l="l" t="t" r="r" b="b"/>
              <a:pathLst>
                <a:path w="10365" h="3416" extrusionOk="0">
                  <a:moveTo>
                    <a:pt x="7162" y="0"/>
                  </a:moveTo>
                  <a:cubicBezTo>
                    <a:pt x="6881" y="0"/>
                    <a:pt x="6600" y="20"/>
                    <a:pt x="6327" y="53"/>
                  </a:cubicBezTo>
                  <a:cubicBezTo>
                    <a:pt x="4357" y="312"/>
                    <a:pt x="976" y="1267"/>
                    <a:pt x="1" y="3196"/>
                  </a:cubicBezTo>
                  <a:cubicBezTo>
                    <a:pt x="1131" y="3013"/>
                    <a:pt x="2061" y="2760"/>
                    <a:pt x="3162" y="2760"/>
                  </a:cubicBezTo>
                  <a:cubicBezTo>
                    <a:pt x="3495" y="2760"/>
                    <a:pt x="3844" y="2783"/>
                    <a:pt x="4218" y="2838"/>
                  </a:cubicBezTo>
                  <a:cubicBezTo>
                    <a:pt x="5536" y="3052"/>
                    <a:pt x="6855" y="3416"/>
                    <a:pt x="8191" y="3416"/>
                  </a:cubicBezTo>
                  <a:cubicBezTo>
                    <a:pt x="8226" y="3416"/>
                    <a:pt x="8261" y="3416"/>
                    <a:pt x="8296" y="3415"/>
                  </a:cubicBezTo>
                  <a:cubicBezTo>
                    <a:pt x="8953" y="3395"/>
                    <a:pt x="9728" y="3216"/>
                    <a:pt x="10047" y="2619"/>
                  </a:cubicBezTo>
                  <a:cubicBezTo>
                    <a:pt x="10365" y="2023"/>
                    <a:pt x="10067" y="1247"/>
                    <a:pt x="9569" y="769"/>
                  </a:cubicBezTo>
                  <a:cubicBezTo>
                    <a:pt x="8935" y="196"/>
                    <a:pt x="8049" y="0"/>
                    <a:pt x="7162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16" name="Google Shape;116;p3"/>
            <p:cNvSpPr/>
            <p:nvPr/>
          </p:nvSpPr>
          <p:spPr>
            <a:xfrm>
              <a:off x="2180275" y="-47850"/>
              <a:ext cx="706200" cy="802700"/>
            </a:xfrm>
            <a:custGeom>
              <a:avLst/>
              <a:gdLst/>
              <a:ahLst/>
              <a:cxnLst/>
              <a:rect l="l" t="t" r="r" b="b"/>
              <a:pathLst>
                <a:path w="28248" h="32108" extrusionOk="0">
                  <a:moveTo>
                    <a:pt x="0" y="1"/>
                  </a:moveTo>
                  <a:lnTo>
                    <a:pt x="0" y="1"/>
                  </a:lnTo>
                  <a:cubicBezTo>
                    <a:pt x="3939" y="14304"/>
                    <a:pt x="15497" y="25264"/>
                    <a:pt x="28248" y="32108"/>
                  </a:cubicBezTo>
                  <a:cubicBezTo>
                    <a:pt x="25164" y="30138"/>
                    <a:pt x="22181" y="28049"/>
                    <a:pt x="19356" y="25782"/>
                  </a:cubicBezTo>
                  <a:cubicBezTo>
                    <a:pt x="10842" y="19058"/>
                    <a:pt x="3660" y="10345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17" name="Google Shape;117;p3"/>
            <p:cNvSpPr/>
            <p:nvPr/>
          </p:nvSpPr>
          <p:spPr>
            <a:xfrm>
              <a:off x="2644750" y="598675"/>
              <a:ext cx="34350" cy="189500"/>
            </a:xfrm>
            <a:custGeom>
              <a:avLst/>
              <a:gdLst/>
              <a:ahLst/>
              <a:cxnLst/>
              <a:rect l="l" t="t" r="r" b="b"/>
              <a:pathLst>
                <a:path w="1374" h="7580" extrusionOk="0">
                  <a:moveTo>
                    <a:pt x="1175" y="0"/>
                  </a:moveTo>
                  <a:lnTo>
                    <a:pt x="1175" y="0"/>
                  </a:lnTo>
                  <a:cubicBezTo>
                    <a:pt x="1" y="2367"/>
                    <a:pt x="598" y="5172"/>
                    <a:pt x="1374" y="7579"/>
                  </a:cubicBezTo>
                  <a:cubicBezTo>
                    <a:pt x="916" y="5113"/>
                    <a:pt x="299" y="2447"/>
                    <a:pt x="11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18" name="Google Shape;118;p3"/>
            <p:cNvSpPr/>
            <p:nvPr/>
          </p:nvSpPr>
          <p:spPr>
            <a:xfrm>
              <a:off x="2506500" y="490750"/>
              <a:ext cx="37325" cy="200450"/>
            </a:xfrm>
            <a:custGeom>
              <a:avLst/>
              <a:gdLst/>
              <a:ahLst/>
              <a:cxnLst/>
              <a:rect l="l" t="t" r="r" b="b"/>
              <a:pathLst>
                <a:path w="1493" h="8018" extrusionOk="0">
                  <a:moveTo>
                    <a:pt x="1493" y="1"/>
                  </a:moveTo>
                  <a:cubicBezTo>
                    <a:pt x="1" y="2408"/>
                    <a:pt x="438" y="5411"/>
                    <a:pt x="1055" y="8017"/>
                  </a:cubicBezTo>
                  <a:cubicBezTo>
                    <a:pt x="757" y="5391"/>
                    <a:pt x="339" y="2487"/>
                    <a:pt x="14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19" name="Google Shape;119;p3"/>
            <p:cNvSpPr/>
            <p:nvPr/>
          </p:nvSpPr>
          <p:spPr>
            <a:xfrm>
              <a:off x="2344875" y="344550"/>
              <a:ext cx="51750" cy="233750"/>
            </a:xfrm>
            <a:custGeom>
              <a:avLst/>
              <a:gdLst/>
              <a:ahLst/>
              <a:cxnLst/>
              <a:rect l="l" t="t" r="r" b="b"/>
              <a:pathLst>
                <a:path w="2070" h="9350" extrusionOk="0">
                  <a:moveTo>
                    <a:pt x="2069" y="0"/>
                  </a:moveTo>
                  <a:lnTo>
                    <a:pt x="2069" y="0"/>
                  </a:lnTo>
                  <a:cubicBezTo>
                    <a:pt x="1" y="2626"/>
                    <a:pt x="259" y="6286"/>
                    <a:pt x="1055" y="9350"/>
                  </a:cubicBezTo>
                  <a:cubicBezTo>
                    <a:pt x="578" y="6207"/>
                    <a:pt x="279" y="2785"/>
                    <a:pt x="206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20" name="Google Shape;120;p3"/>
            <p:cNvSpPr/>
            <p:nvPr/>
          </p:nvSpPr>
          <p:spPr>
            <a:xfrm>
              <a:off x="2233975" y="179425"/>
              <a:ext cx="46275" cy="205425"/>
            </a:xfrm>
            <a:custGeom>
              <a:avLst/>
              <a:gdLst/>
              <a:ahLst/>
              <a:cxnLst/>
              <a:rect l="l" t="t" r="r" b="b"/>
              <a:pathLst>
                <a:path w="1851" h="8217" extrusionOk="0">
                  <a:moveTo>
                    <a:pt x="1851" y="1"/>
                  </a:moveTo>
                  <a:lnTo>
                    <a:pt x="1851" y="1"/>
                  </a:lnTo>
                  <a:cubicBezTo>
                    <a:pt x="1" y="2268"/>
                    <a:pt x="120" y="5491"/>
                    <a:pt x="617" y="8216"/>
                  </a:cubicBezTo>
                  <a:cubicBezTo>
                    <a:pt x="438" y="5451"/>
                    <a:pt x="299" y="2447"/>
                    <a:pt x="18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21" name="Google Shape;121;p3"/>
            <p:cNvSpPr/>
            <p:nvPr/>
          </p:nvSpPr>
          <p:spPr>
            <a:xfrm>
              <a:off x="2679575" y="548575"/>
              <a:ext cx="170600" cy="47625"/>
            </a:xfrm>
            <a:custGeom>
              <a:avLst/>
              <a:gdLst/>
              <a:ahLst/>
              <a:cxnLst/>
              <a:rect l="l" t="t" r="r" b="b"/>
              <a:pathLst>
                <a:path w="6824" h="1905" extrusionOk="0">
                  <a:moveTo>
                    <a:pt x="6004" y="1"/>
                  </a:moveTo>
                  <a:cubicBezTo>
                    <a:pt x="3892" y="1"/>
                    <a:pt x="1744" y="672"/>
                    <a:pt x="0" y="1905"/>
                  </a:cubicBezTo>
                  <a:cubicBezTo>
                    <a:pt x="2129" y="791"/>
                    <a:pt x="4456" y="174"/>
                    <a:pt x="6824" y="35"/>
                  </a:cubicBezTo>
                  <a:cubicBezTo>
                    <a:pt x="6552" y="12"/>
                    <a:pt x="6278" y="1"/>
                    <a:pt x="600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22" name="Google Shape;122;p3"/>
            <p:cNvSpPr/>
            <p:nvPr/>
          </p:nvSpPr>
          <p:spPr>
            <a:xfrm>
              <a:off x="2542800" y="445700"/>
              <a:ext cx="146750" cy="50550"/>
            </a:xfrm>
            <a:custGeom>
              <a:avLst/>
              <a:gdLst/>
              <a:ahLst/>
              <a:cxnLst/>
              <a:rect l="l" t="t" r="r" b="b"/>
              <a:pathLst>
                <a:path w="5870" h="2022" extrusionOk="0">
                  <a:moveTo>
                    <a:pt x="5185" y="0"/>
                  </a:moveTo>
                  <a:cubicBezTo>
                    <a:pt x="3289" y="0"/>
                    <a:pt x="1368" y="726"/>
                    <a:pt x="1" y="2021"/>
                  </a:cubicBezTo>
                  <a:cubicBezTo>
                    <a:pt x="1771" y="848"/>
                    <a:pt x="3781" y="151"/>
                    <a:pt x="5869" y="32"/>
                  </a:cubicBezTo>
                  <a:cubicBezTo>
                    <a:pt x="5642" y="11"/>
                    <a:pt x="5414" y="0"/>
                    <a:pt x="518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23" name="Google Shape;123;p3"/>
            <p:cNvSpPr/>
            <p:nvPr/>
          </p:nvSpPr>
          <p:spPr>
            <a:xfrm>
              <a:off x="2400575" y="307375"/>
              <a:ext cx="192975" cy="40175"/>
            </a:xfrm>
            <a:custGeom>
              <a:avLst/>
              <a:gdLst/>
              <a:ahLst/>
              <a:cxnLst/>
              <a:rect l="l" t="t" r="r" b="b"/>
              <a:pathLst>
                <a:path w="7719" h="1607" extrusionOk="0">
                  <a:moveTo>
                    <a:pt x="5779" y="1"/>
                  </a:moveTo>
                  <a:cubicBezTo>
                    <a:pt x="3758" y="1"/>
                    <a:pt x="1731" y="553"/>
                    <a:pt x="1" y="1606"/>
                  </a:cubicBezTo>
                  <a:cubicBezTo>
                    <a:pt x="2114" y="646"/>
                    <a:pt x="4427" y="145"/>
                    <a:pt x="6751" y="145"/>
                  </a:cubicBezTo>
                  <a:cubicBezTo>
                    <a:pt x="7074" y="145"/>
                    <a:pt x="7397" y="155"/>
                    <a:pt x="7719" y="174"/>
                  </a:cubicBezTo>
                  <a:cubicBezTo>
                    <a:pt x="7079" y="58"/>
                    <a:pt x="6429" y="1"/>
                    <a:pt x="577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24" name="Google Shape;124;p3"/>
            <p:cNvSpPr/>
            <p:nvPr/>
          </p:nvSpPr>
          <p:spPr>
            <a:xfrm>
              <a:off x="2286200" y="139775"/>
              <a:ext cx="203425" cy="37200"/>
            </a:xfrm>
            <a:custGeom>
              <a:avLst/>
              <a:gdLst/>
              <a:ahLst/>
              <a:cxnLst/>
              <a:rect l="l" t="t" r="r" b="b"/>
              <a:pathLst>
                <a:path w="8137" h="1488" extrusionOk="0">
                  <a:moveTo>
                    <a:pt x="4952" y="1"/>
                  </a:moveTo>
                  <a:cubicBezTo>
                    <a:pt x="3197" y="1"/>
                    <a:pt x="1436" y="506"/>
                    <a:pt x="0" y="1487"/>
                  </a:cubicBezTo>
                  <a:cubicBezTo>
                    <a:pt x="1633" y="664"/>
                    <a:pt x="3455" y="236"/>
                    <a:pt x="5285" y="236"/>
                  </a:cubicBezTo>
                  <a:cubicBezTo>
                    <a:pt x="6242" y="236"/>
                    <a:pt x="7201" y="353"/>
                    <a:pt x="8136" y="592"/>
                  </a:cubicBezTo>
                  <a:cubicBezTo>
                    <a:pt x="7130" y="196"/>
                    <a:pt x="6042" y="1"/>
                    <a:pt x="49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grpSp>
        <p:nvGrpSpPr>
          <p:cNvPr id="125" name="Google Shape;125;p3"/>
          <p:cNvGrpSpPr/>
          <p:nvPr/>
        </p:nvGrpSpPr>
        <p:grpSpPr>
          <a:xfrm rot="-2417957" flipH="1">
            <a:off x="-204722" y="6391376"/>
            <a:ext cx="790555" cy="394496"/>
            <a:chOff x="5351150" y="1861950"/>
            <a:chExt cx="1036450" cy="517200"/>
          </a:xfrm>
        </p:grpSpPr>
        <p:sp>
          <p:nvSpPr>
            <p:cNvPr id="126" name="Google Shape;126;p3"/>
            <p:cNvSpPr/>
            <p:nvPr/>
          </p:nvSpPr>
          <p:spPr>
            <a:xfrm>
              <a:off x="5429725" y="2107025"/>
              <a:ext cx="957875" cy="126850"/>
            </a:xfrm>
            <a:custGeom>
              <a:avLst/>
              <a:gdLst/>
              <a:ahLst/>
              <a:cxnLst/>
              <a:rect l="l" t="t" r="r" b="b"/>
              <a:pathLst>
                <a:path w="38315" h="5074" fill="none" extrusionOk="0">
                  <a:moveTo>
                    <a:pt x="1" y="538"/>
                  </a:moveTo>
                  <a:cubicBezTo>
                    <a:pt x="12951" y="1"/>
                    <a:pt x="26259" y="339"/>
                    <a:pt x="38314" y="5074"/>
                  </a:cubicBezTo>
                </a:path>
              </a:pathLst>
            </a:custGeom>
            <a:solidFill>
              <a:schemeClr val="dk1"/>
            </a:solidFill>
            <a:ln w="10450" cap="flat" cmpd="sng">
              <a:solidFill>
                <a:schemeClr val="dk1"/>
              </a:solidFill>
              <a:prstDash val="solid"/>
              <a:miter lim="19892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27" name="Google Shape;127;p3"/>
            <p:cNvSpPr/>
            <p:nvPr/>
          </p:nvSpPr>
          <p:spPr>
            <a:xfrm>
              <a:off x="5401400" y="2134375"/>
              <a:ext cx="153675" cy="145650"/>
            </a:xfrm>
            <a:custGeom>
              <a:avLst/>
              <a:gdLst/>
              <a:ahLst/>
              <a:cxnLst/>
              <a:rect l="l" t="t" r="r" b="b"/>
              <a:pathLst>
                <a:path w="6147" h="5826" extrusionOk="0">
                  <a:moveTo>
                    <a:pt x="6147" y="1"/>
                  </a:moveTo>
                  <a:cubicBezTo>
                    <a:pt x="6146" y="1"/>
                    <a:pt x="1034" y="3144"/>
                    <a:pt x="537" y="3641"/>
                  </a:cubicBezTo>
                  <a:cubicBezTo>
                    <a:pt x="40" y="4139"/>
                    <a:pt x="0" y="4934"/>
                    <a:pt x="497" y="5432"/>
                  </a:cubicBezTo>
                  <a:cubicBezTo>
                    <a:pt x="766" y="5690"/>
                    <a:pt x="1105" y="5825"/>
                    <a:pt x="1438" y="5825"/>
                  </a:cubicBezTo>
                  <a:cubicBezTo>
                    <a:pt x="1746" y="5825"/>
                    <a:pt x="2049" y="5710"/>
                    <a:pt x="2288" y="5471"/>
                  </a:cubicBezTo>
                  <a:cubicBezTo>
                    <a:pt x="2785" y="4974"/>
                    <a:pt x="6147" y="1"/>
                    <a:pt x="6147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28" name="Google Shape;128;p3"/>
            <p:cNvSpPr/>
            <p:nvPr/>
          </p:nvSpPr>
          <p:spPr>
            <a:xfrm>
              <a:off x="5596350" y="1949750"/>
              <a:ext cx="153675" cy="145875"/>
            </a:xfrm>
            <a:custGeom>
              <a:avLst/>
              <a:gdLst/>
              <a:ahLst/>
              <a:cxnLst/>
              <a:rect l="l" t="t" r="r" b="b"/>
              <a:pathLst>
                <a:path w="6147" h="5835" extrusionOk="0">
                  <a:moveTo>
                    <a:pt x="4735" y="1"/>
                  </a:moveTo>
                  <a:cubicBezTo>
                    <a:pt x="4418" y="1"/>
                    <a:pt x="4103" y="120"/>
                    <a:pt x="3859" y="364"/>
                  </a:cubicBezTo>
                  <a:cubicBezTo>
                    <a:pt x="3362" y="861"/>
                    <a:pt x="0" y="5834"/>
                    <a:pt x="0" y="5834"/>
                  </a:cubicBezTo>
                  <a:cubicBezTo>
                    <a:pt x="0" y="5834"/>
                    <a:pt x="5112" y="2671"/>
                    <a:pt x="5610" y="2174"/>
                  </a:cubicBezTo>
                  <a:cubicBezTo>
                    <a:pt x="6107" y="1677"/>
                    <a:pt x="6147" y="881"/>
                    <a:pt x="5650" y="384"/>
                  </a:cubicBezTo>
                  <a:cubicBezTo>
                    <a:pt x="5396" y="130"/>
                    <a:pt x="5065" y="1"/>
                    <a:pt x="4735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29" name="Google Shape;129;p3"/>
            <p:cNvSpPr/>
            <p:nvPr/>
          </p:nvSpPr>
          <p:spPr>
            <a:xfrm>
              <a:off x="5539650" y="2142850"/>
              <a:ext cx="64675" cy="196450"/>
            </a:xfrm>
            <a:custGeom>
              <a:avLst/>
              <a:gdLst/>
              <a:ahLst/>
              <a:cxnLst/>
              <a:rect l="l" t="t" r="r" b="b"/>
              <a:pathLst>
                <a:path w="2587" h="7858" extrusionOk="0">
                  <a:moveTo>
                    <a:pt x="1413" y="0"/>
                  </a:moveTo>
                  <a:cubicBezTo>
                    <a:pt x="1413" y="0"/>
                    <a:pt x="20" y="5869"/>
                    <a:pt x="20" y="6565"/>
                  </a:cubicBezTo>
                  <a:cubicBezTo>
                    <a:pt x="0" y="7261"/>
                    <a:pt x="577" y="7838"/>
                    <a:pt x="1273" y="7858"/>
                  </a:cubicBezTo>
                  <a:cubicBezTo>
                    <a:pt x="1970" y="7858"/>
                    <a:pt x="2566" y="7321"/>
                    <a:pt x="2566" y="6624"/>
                  </a:cubicBezTo>
                  <a:cubicBezTo>
                    <a:pt x="2586" y="5928"/>
                    <a:pt x="1413" y="0"/>
                    <a:pt x="1413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30" name="Google Shape;130;p3"/>
            <p:cNvSpPr/>
            <p:nvPr/>
          </p:nvSpPr>
          <p:spPr>
            <a:xfrm>
              <a:off x="5547100" y="1891175"/>
              <a:ext cx="64675" cy="196500"/>
            </a:xfrm>
            <a:custGeom>
              <a:avLst/>
              <a:gdLst/>
              <a:ahLst/>
              <a:cxnLst/>
              <a:rect l="l" t="t" r="r" b="b"/>
              <a:pathLst>
                <a:path w="2587" h="7860" extrusionOk="0">
                  <a:moveTo>
                    <a:pt x="1276" y="1"/>
                  </a:moveTo>
                  <a:cubicBezTo>
                    <a:pt x="597" y="1"/>
                    <a:pt x="60" y="532"/>
                    <a:pt x="21" y="1235"/>
                  </a:cubicBezTo>
                  <a:cubicBezTo>
                    <a:pt x="1" y="1931"/>
                    <a:pt x="1174" y="7859"/>
                    <a:pt x="1174" y="7859"/>
                  </a:cubicBezTo>
                  <a:cubicBezTo>
                    <a:pt x="1174" y="7859"/>
                    <a:pt x="2567" y="1991"/>
                    <a:pt x="2567" y="1294"/>
                  </a:cubicBezTo>
                  <a:cubicBezTo>
                    <a:pt x="2587" y="598"/>
                    <a:pt x="2010" y="21"/>
                    <a:pt x="1314" y="1"/>
                  </a:cubicBezTo>
                  <a:cubicBezTo>
                    <a:pt x="1301" y="1"/>
                    <a:pt x="1289" y="1"/>
                    <a:pt x="1276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31" name="Google Shape;131;p3"/>
            <p:cNvSpPr/>
            <p:nvPr/>
          </p:nvSpPr>
          <p:spPr>
            <a:xfrm>
              <a:off x="5351150" y="2079175"/>
              <a:ext cx="197475" cy="63700"/>
            </a:xfrm>
            <a:custGeom>
              <a:avLst/>
              <a:gdLst/>
              <a:ahLst/>
              <a:cxnLst/>
              <a:rect l="l" t="t" r="r" b="b"/>
              <a:pathLst>
                <a:path w="7899" h="2548" extrusionOk="0">
                  <a:moveTo>
                    <a:pt x="1299" y="0"/>
                  </a:moveTo>
                  <a:cubicBezTo>
                    <a:pt x="618" y="0"/>
                    <a:pt x="60" y="570"/>
                    <a:pt x="41" y="1254"/>
                  </a:cubicBezTo>
                  <a:cubicBezTo>
                    <a:pt x="1" y="1950"/>
                    <a:pt x="558" y="2547"/>
                    <a:pt x="1274" y="2547"/>
                  </a:cubicBezTo>
                  <a:cubicBezTo>
                    <a:pt x="1280" y="2547"/>
                    <a:pt x="1286" y="2547"/>
                    <a:pt x="1293" y="2547"/>
                  </a:cubicBezTo>
                  <a:cubicBezTo>
                    <a:pt x="2070" y="2547"/>
                    <a:pt x="7898" y="1393"/>
                    <a:pt x="7898" y="1393"/>
                  </a:cubicBezTo>
                  <a:cubicBezTo>
                    <a:pt x="7898" y="1393"/>
                    <a:pt x="2030" y="1"/>
                    <a:pt x="1334" y="1"/>
                  </a:cubicBezTo>
                  <a:cubicBezTo>
                    <a:pt x="1322" y="1"/>
                    <a:pt x="1310" y="0"/>
                    <a:pt x="1299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32" name="Google Shape;132;p3"/>
            <p:cNvSpPr/>
            <p:nvPr/>
          </p:nvSpPr>
          <p:spPr>
            <a:xfrm>
              <a:off x="5603300" y="2086650"/>
              <a:ext cx="196975" cy="63700"/>
            </a:xfrm>
            <a:custGeom>
              <a:avLst/>
              <a:gdLst/>
              <a:ahLst/>
              <a:cxnLst/>
              <a:rect l="l" t="t" r="r" b="b"/>
              <a:pathLst>
                <a:path w="7879" h="2548" extrusionOk="0">
                  <a:moveTo>
                    <a:pt x="6586" y="0"/>
                  </a:moveTo>
                  <a:cubicBezTo>
                    <a:pt x="5810" y="0"/>
                    <a:pt x="1" y="1154"/>
                    <a:pt x="1" y="1154"/>
                  </a:cubicBezTo>
                  <a:cubicBezTo>
                    <a:pt x="1" y="1154"/>
                    <a:pt x="5869" y="2547"/>
                    <a:pt x="6565" y="2547"/>
                  </a:cubicBezTo>
                  <a:cubicBezTo>
                    <a:pt x="6577" y="2547"/>
                    <a:pt x="6589" y="2547"/>
                    <a:pt x="6600" y="2547"/>
                  </a:cubicBezTo>
                  <a:cubicBezTo>
                    <a:pt x="7261" y="2547"/>
                    <a:pt x="7819" y="1997"/>
                    <a:pt x="7858" y="1313"/>
                  </a:cubicBezTo>
                  <a:cubicBezTo>
                    <a:pt x="7878" y="617"/>
                    <a:pt x="7321" y="40"/>
                    <a:pt x="6605" y="0"/>
                  </a:cubicBezTo>
                  <a:cubicBezTo>
                    <a:pt x="6599" y="0"/>
                    <a:pt x="6593" y="0"/>
                    <a:pt x="6586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33" name="Google Shape;133;p3"/>
            <p:cNvSpPr/>
            <p:nvPr/>
          </p:nvSpPr>
          <p:spPr>
            <a:xfrm>
              <a:off x="5594850" y="2135375"/>
              <a:ext cx="149225" cy="150350"/>
            </a:xfrm>
            <a:custGeom>
              <a:avLst/>
              <a:gdLst/>
              <a:ahLst/>
              <a:cxnLst/>
              <a:rect l="l" t="t" r="r" b="b"/>
              <a:pathLst>
                <a:path w="5969" h="6014" extrusionOk="0">
                  <a:moveTo>
                    <a:pt x="0" y="1"/>
                  </a:moveTo>
                  <a:lnTo>
                    <a:pt x="0" y="1"/>
                  </a:lnTo>
                  <a:cubicBezTo>
                    <a:pt x="1" y="1"/>
                    <a:pt x="3163" y="5133"/>
                    <a:pt x="3661" y="5630"/>
                  </a:cubicBezTo>
                  <a:cubicBezTo>
                    <a:pt x="3914" y="5884"/>
                    <a:pt x="4245" y="6013"/>
                    <a:pt x="4575" y="6013"/>
                  </a:cubicBezTo>
                  <a:cubicBezTo>
                    <a:pt x="4892" y="6013"/>
                    <a:pt x="5207" y="5894"/>
                    <a:pt x="5451" y="5650"/>
                  </a:cubicBezTo>
                  <a:cubicBezTo>
                    <a:pt x="5948" y="5153"/>
                    <a:pt x="5968" y="4357"/>
                    <a:pt x="5471" y="3860"/>
                  </a:cubicBezTo>
                  <a:cubicBezTo>
                    <a:pt x="4974" y="3363"/>
                    <a:pt x="1" y="1"/>
                    <a:pt x="0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34" name="Google Shape;134;p3"/>
            <p:cNvSpPr/>
            <p:nvPr/>
          </p:nvSpPr>
          <p:spPr>
            <a:xfrm>
              <a:off x="5407350" y="1944275"/>
              <a:ext cx="149225" cy="150350"/>
            </a:xfrm>
            <a:custGeom>
              <a:avLst/>
              <a:gdLst/>
              <a:ahLst/>
              <a:cxnLst/>
              <a:rect l="l" t="t" r="r" b="b"/>
              <a:pathLst>
                <a:path w="5969" h="6014" extrusionOk="0">
                  <a:moveTo>
                    <a:pt x="1394" y="1"/>
                  </a:moveTo>
                  <a:cubicBezTo>
                    <a:pt x="1077" y="1"/>
                    <a:pt x="762" y="120"/>
                    <a:pt x="518" y="364"/>
                  </a:cubicBezTo>
                  <a:cubicBezTo>
                    <a:pt x="21" y="861"/>
                    <a:pt x="1" y="1657"/>
                    <a:pt x="498" y="2154"/>
                  </a:cubicBezTo>
                  <a:cubicBezTo>
                    <a:pt x="995" y="2652"/>
                    <a:pt x="5969" y="6014"/>
                    <a:pt x="5969" y="6014"/>
                  </a:cubicBezTo>
                  <a:cubicBezTo>
                    <a:pt x="5969" y="6014"/>
                    <a:pt x="2806" y="881"/>
                    <a:pt x="2308" y="384"/>
                  </a:cubicBezTo>
                  <a:cubicBezTo>
                    <a:pt x="2055" y="130"/>
                    <a:pt x="1723" y="1"/>
                    <a:pt x="1394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35" name="Google Shape;135;p3"/>
            <p:cNvSpPr/>
            <p:nvPr/>
          </p:nvSpPr>
          <p:spPr>
            <a:xfrm>
              <a:off x="5360600" y="2124950"/>
              <a:ext cx="189025" cy="91975"/>
            </a:xfrm>
            <a:custGeom>
              <a:avLst/>
              <a:gdLst/>
              <a:ahLst/>
              <a:cxnLst/>
              <a:rect l="l" t="t" r="r" b="b"/>
              <a:pathLst>
                <a:path w="7561" h="3679" extrusionOk="0">
                  <a:moveTo>
                    <a:pt x="7560" y="0"/>
                  </a:moveTo>
                  <a:cubicBezTo>
                    <a:pt x="7560" y="0"/>
                    <a:pt x="1612" y="955"/>
                    <a:pt x="976" y="1213"/>
                  </a:cubicBezTo>
                  <a:cubicBezTo>
                    <a:pt x="319" y="1452"/>
                    <a:pt x="1" y="2208"/>
                    <a:pt x="260" y="2865"/>
                  </a:cubicBezTo>
                  <a:cubicBezTo>
                    <a:pt x="456" y="3364"/>
                    <a:pt x="929" y="3679"/>
                    <a:pt x="1424" y="3679"/>
                  </a:cubicBezTo>
                  <a:cubicBezTo>
                    <a:pt x="1580" y="3679"/>
                    <a:pt x="1738" y="3647"/>
                    <a:pt x="1891" y="3581"/>
                  </a:cubicBezTo>
                  <a:cubicBezTo>
                    <a:pt x="2547" y="3322"/>
                    <a:pt x="7560" y="0"/>
                    <a:pt x="7560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36" name="Google Shape;136;p3"/>
            <p:cNvSpPr/>
            <p:nvPr/>
          </p:nvSpPr>
          <p:spPr>
            <a:xfrm>
              <a:off x="5601800" y="2013000"/>
              <a:ext cx="189025" cy="92075"/>
            </a:xfrm>
            <a:custGeom>
              <a:avLst/>
              <a:gdLst/>
              <a:ahLst/>
              <a:cxnLst/>
              <a:rect l="l" t="t" r="r" b="b"/>
              <a:pathLst>
                <a:path w="7561" h="3683" extrusionOk="0">
                  <a:moveTo>
                    <a:pt x="6157" y="1"/>
                  </a:moveTo>
                  <a:cubicBezTo>
                    <a:pt x="5996" y="1"/>
                    <a:pt x="5831" y="33"/>
                    <a:pt x="5670" y="102"/>
                  </a:cubicBezTo>
                  <a:cubicBezTo>
                    <a:pt x="5034" y="340"/>
                    <a:pt x="1" y="3682"/>
                    <a:pt x="1" y="3682"/>
                  </a:cubicBezTo>
                  <a:cubicBezTo>
                    <a:pt x="1" y="3682"/>
                    <a:pt x="5949" y="2708"/>
                    <a:pt x="6585" y="2449"/>
                  </a:cubicBezTo>
                  <a:cubicBezTo>
                    <a:pt x="7242" y="2210"/>
                    <a:pt x="7560" y="1454"/>
                    <a:pt x="7321" y="818"/>
                  </a:cubicBezTo>
                  <a:cubicBezTo>
                    <a:pt x="7111" y="307"/>
                    <a:pt x="6652" y="1"/>
                    <a:pt x="6157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37" name="Google Shape;137;p3"/>
            <p:cNvSpPr/>
            <p:nvPr/>
          </p:nvSpPr>
          <p:spPr>
            <a:xfrm>
              <a:off x="5462550" y="2140350"/>
              <a:ext cx="101975" cy="182250"/>
            </a:xfrm>
            <a:custGeom>
              <a:avLst/>
              <a:gdLst/>
              <a:ahLst/>
              <a:cxnLst/>
              <a:rect l="l" t="t" r="r" b="b"/>
              <a:pathLst>
                <a:path w="4079" h="7290" extrusionOk="0">
                  <a:moveTo>
                    <a:pt x="4079" y="1"/>
                  </a:moveTo>
                  <a:cubicBezTo>
                    <a:pt x="4079" y="1"/>
                    <a:pt x="538" y="4874"/>
                    <a:pt x="279" y="5531"/>
                  </a:cubicBezTo>
                  <a:cubicBezTo>
                    <a:pt x="1" y="6167"/>
                    <a:pt x="279" y="6923"/>
                    <a:pt x="916" y="7182"/>
                  </a:cubicBezTo>
                  <a:cubicBezTo>
                    <a:pt x="1088" y="7255"/>
                    <a:pt x="1267" y="7290"/>
                    <a:pt x="1443" y="7290"/>
                  </a:cubicBezTo>
                  <a:cubicBezTo>
                    <a:pt x="1936" y="7290"/>
                    <a:pt x="2401" y="7015"/>
                    <a:pt x="2607" y="6545"/>
                  </a:cubicBezTo>
                  <a:cubicBezTo>
                    <a:pt x="2885" y="5889"/>
                    <a:pt x="4079" y="1"/>
                    <a:pt x="4079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38" name="Google Shape;138;p3"/>
            <p:cNvSpPr/>
            <p:nvPr/>
          </p:nvSpPr>
          <p:spPr>
            <a:xfrm>
              <a:off x="5586900" y="1906700"/>
              <a:ext cx="101975" cy="182950"/>
            </a:xfrm>
            <a:custGeom>
              <a:avLst/>
              <a:gdLst/>
              <a:ahLst/>
              <a:cxnLst/>
              <a:rect l="l" t="t" r="r" b="b"/>
              <a:pathLst>
                <a:path w="4079" h="7318" extrusionOk="0">
                  <a:moveTo>
                    <a:pt x="2636" y="1"/>
                  </a:moveTo>
                  <a:cubicBezTo>
                    <a:pt x="2149" y="1"/>
                    <a:pt x="1692" y="290"/>
                    <a:pt x="1472" y="773"/>
                  </a:cubicBezTo>
                  <a:cubicBezTo>
                    <a:pt x="1194" y="1409"/>
                    <a:pt x="0" y="7318"/>
                    <a:pt x="0" y="7318"/>
                  </a:cubicBezTo>
                  <a:cubicBezTo>
                    <a:pt x="0" y="7318"/>
                    <a:pt x="3541" y="2444"/>
                    <a:pt x="3800" y="1787"/>
                  </a:cubicBezTo>
                  <a:cubicBezTo>
                    <a:pt x="4078" y="1151"/>
                    <a:pt x="3800" y="395"/>
                    <a:pt x="3163" y="116"/>
                  </a:cubicBezTo>
                  <a:cubicBezTo>
                    <a:pt x="2990" y="38"/>
                    <a:pt x="2811" y="1"/>
                    <a:pt x="2636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39" name="Google Shape;139;p3"/>
            <p:cNvSpPr/>
            <p:nvPr/>
          </p:nvSpPr>
          <p:spPr>
            <a:xfrm>
              <a:off x="5363100" y="2005875"/>
              <a:ext cx="187000" cy="97700"/>
            </a:xfrm>
            <a:custGeom>
              <a:avLst/>
              <a:gdLst/>
              <a:ahLst/>
              <a:cxnLst/>
              <a:rect l="l" t="t" r="r" b="b"/>
              <a:pathLst>
                <a:path w="7480" h="3908" extrusionOk="0">
                  <a:moveTo>
                    <a:pt x="1446" y="0"/>
                  </a:moveTo>
                  <a:cubicBezTo>
                    <a:pt x="959" y="0"/>
                    <a:pt x="504" y="275"/>
                    <a:pt x="299" y="745"/>
                  </a:cubicBezTo>
                  <a:cubicBezTo>
                    <a:pt x="0" y="1401"/>
                    <a:pt x="299" y="2177"/>
                    <a:pt x="955" y="2455"/>
                  </a:cubicBezTo>
                  <a:cubicBezTo>
                    <a:pt x="1592" y="2714"/>
                    <a:pt x="7480" y="3908"/>
                    <a:pt x="7480" y="3908"/>
                  </a:cubicBezTo>
                  <a:cubicBezTo>
                    <a:pt x="7480" y="3908"/>
                    <a:pt x="2606" y="387"/>
                    <a:pt x="1970" y="108"/>
                  </a:cubicBezTo>
                  <a:cubicBezTo>
                    <a:pt x="1798" y="35"/>
                    <a:pt x="1620" y="0"/>
                    <a:pt x="1446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40" name="Google Shape;140;p3"/>
            <p:cNvSpPr/>
            <p:nvPr/>
          </p:nvSpPr>
          <p:spPr>
            <a:xfrm>
              <a:off x="5601300" y="2125925"/>
              <a:ext cx="187025" cy="98000"/>
            </a:xfrm>
            <a:custGeom>
              <a:avLst/>
              <a:gdLst/>
              <a:ahLst/>
              <a:cxnLst/>
              <a:rect l="l" t="t" r="r" b="b"/>
              <a:pathLst>
                <a:path w="7481" h="3920" extrusionOk="0">
                  <a:moveTo>
                    <a:pt x="1" y="1"/>
                  </a:moveTo>
                  <a:cubicBezTo>
                    <a:pt x="1" y="1"/>
                    <a:pt x="4875" y="3542"/>
                    <a:pt x="5511" y="3820"/>
                  </a:cubicBezTo>
                  <a:cubicBezTo>
                    <a:pt x="5680" y="3887"/>
                    <a:pt x="5855" y="3919"/>
                    <a:pt x="6025" y="3919"/>
                  </a:cubicBezTo>
                  <a:cubicBezTo>
                    <a:pt x="6517" y="3919"/>
                    <a:pt x="6975" y="3651"/>
                    <a:pt x="7182" y="3164"/>
                  </a:cubicBezTo>
                  <a:cubicBezTo>
                    <a:pt x="7481" y="2527"/>
                    <a:pt x="7182" y="1771"/>
                    <a:pt x="6546" y="1473"/>
                  </a:cubicBezTo>
                  <a:cubicBezTo>
                    <a:pt x="5889" y="1194"/>
                    <a:pt x="1" y="1"/>
                    <a:pt x="1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41" name="Google Shape;141;p3"/>
            <p:cNvSpPr/>
            <p:nvPr/>
          </p:nvSpPr>
          <p:spPr>
            <a:xfrm>
              <a:off x="5585900" y="2140850"/>
              <a:ext cx="96000" cy="185025"/>
            </a:xfrm>
            <a:custGeom>
              <a:avLst/>
              <a:gdLst/>
              <a:ahLst/>
              <a:cxnLst/>
              <a:rect l="l" t="t" r="r" b="b"/>
              <a:pathLst>
                <a:path w="3840" h="7401" extrusionOk="0">
                  <a:moveTo>
                    <a:pt x="0" y="1"/>
                  </a:moveTo>
                  <a:cubicBezTo>
                    <a:pt x="0" y="1"/>
                    <a:pt x="955" y="5949"/>
                    <a:pt x="1214" y="6605"/>
                  </a:cubicBezTo>
                  <a:cubicBezTo>
                    <a:pt x="1399" y="7098"/>
                    <a:pt x="1894" y="7400"/>
                    <a:pt x="2404" y="7400"/>
                  </a:cubicBezTo>
                  <a:cubicBezTo>
                    <a:pt x="2552" y="7400"/>
                    <a:pt x="2702" y="7375"/>
                    <a:pt x="2845" y="7321"/>
                  </a:cubicBezTo>
                  <a:cubicBezTo>
                    <a:pt x="3521" y="7063"/>
                    <a:pt x="3840" y="6326"/>
                    <a:pt x="3581" y="5670"/>
                  </a:cubicBezTo>
                  <a:cubicBezTo>
                    <a:pt x="3322" y="5033"/>
                    <a:pt x="1" y="1"/>
                    <a:pt x="0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42" name="Google Shape;142;p3"/>
            <p:cNvSpPr/>
            <p:nvPr/>
          </p:nvSpPr>
          <p:spPr>
            <a:xfrm>
              <a:off x="5469525" y="1903875"/>
              <a:ext cx="96500" cy="184775"/>
            </a:xfrm>
            <a:custGeom>
              <a:avLst/>
              <a:gdLst/>
              <a:ahLst/>
              <a:cxnLst/>
              <a:rect l="l" t="t" r="r" b="b"/>
              <a:pathLst>
                <a:path w="3860" h="7391" extrusionOk="0">
                  <a:moveTo>
                    <a:pt x="1457" y="0"/>
                  </a:moveTo>
                  <a:cubicBezTo>
                    <a:pt x="1302" y="0"/>
                    <a:pt x="1145" y="29"/>
                    <a:pt x="995" y="90"/>
                  </a:cubicBezTo>
                  <a:cubicBezTo>
                    <a:pt x="319" y="349"/>
                    <a:pt x="0" y="1085"/>
                    <a:pt x="279" y="1721"/>
                  </a:cubicBezTo>
                  <a:cubicBezTo>
                    <a:pt x="518" y="2378"/>
                    <a:pt x="3860" y="7391"/>
                    <a:pt x="3860" y="7391"/>
                  </a:cubicBezTo>
                  <a:cubicBezTo>
                    <a:pt x="3860" y="7391"/>
                    <a:pt x="2885" y="1463"/>
                    <a:pt x="2626" y="806"/>
                  </a:cubicBezTo>
                  <a:cubicBezTo>
                    <a:pt x="2444" y="305"/>
                    <a:pt x="1959" y="0"/>
                    <a:pt x="1457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43" name="Google Shape;143;p3"/>
            <p:cNvSpPr/>
            <p:nvPr/>
          </p:nvSpPr>
          <p:spPr>
            <a:xfrm>
              <a:off x="5516775" y="2056300"/>
              <a:ext cx="117875" cy="116925"/>
            </a:xfrm>
            <a:custGeom>
              <a:avLst/>
              <a:gdLst/>
              <a:ahLst/>
              <a:cxnLst/>
              <a:rect l="l" t="t" r="r" b="b"/>
              <a:pathLst>
                <a:path w="4715" h="4677" extrusionOk="0">
                  <a:moveTo>
                    <a:pt x="2370" y="1"/>
                  </a:moveTo>
                  <a:cubicBezTo>
                    <a:pt x="1094" y="1"/>
                    <a:pt x="40" y="1008"/>
                    <a:pt x="20" y="2288"/>
                  </a:cubicBezTo>
                  <a:cubicBezTo>
                    <a:pt x="0" y="3582"/>
                    <a:pt x="1015" y="4656"/>
                    <a:pt x="2308" y="4676"/>
                  </a:cubicBezTo>
                  <a:cubicBezTo>
                    <a:pt x="2332" y="4676"/>
                    <a:pt x="2356" y="4677"/>
                    <a:pt x="2380" y="4677"/>
                  </a:cubicBezTo>
                  <a:cubicBezTo>
                    <a:pt x="3640" y="4677"/>
                    <a:pt x="4675" y="3657"/>
                    <a:pt x="4695" y="2388"/>
                  </a:cubicBezTo>
                  <a:cubicBezTo>
                    <a:pt x="4715" y="1095"/>
                    <a:pt x="3700" y="41"/>
                    <a:pt x="2407" y="1"/>
                  </a:cubicBezTo>
                  <a:cubicBezTo>
                    <a:pt x="2395" y="1"/>
                    <a:pt x="2382" y="1"/>
                    <a:pt x="237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44" name="Google Shape;144;p3"/>
            <p:cNvSpPr/>
            <p:nvPr/>
          </p:nvSpPr>
          <p:spPr>
            <a:xfrm>
              <a:off x="5747025" y="2166800"/>
              <a:ext cx="438650" cy="212350"/>
            </a:xfrm>
            <a:custGeom>
              <a:avLst/>
              <a:gdLst/>
              <a:ahLst/>
              <a:cxnLst/>
              <a:rect l="l" t="t" r="r" b="b"/>
              <a:pathLst>
                <a:path w="17546" h="8494" extrusionOk="0">
                  <a:moveTo>
                    <a:pt x="12816" y="0"/>
                  </a:moveTo>
                  <a:cubicBezTo>
                    <a:pt x="11060" y="0"/>
                    <a:pt x="9310" y="187"/>
                    <a:pt x="7520" y="713"/>
                  </a:cubicBezTo>
                  <a:cubicBezTo>
                    <a:pt x="4874" y="1489"/>
                    <a:pt x="2368" y="3001"/>
                    <a:pt x="756" y="5229"/>
                  </a:cubicBezTo>
                  <a:cubicBezTo>
                    <a:pt x="359" y="5786"/>
                    <a:pt x="1" y="6383"/>
                    <a:pt x="1" y="7059"/>
                  </a:cubicBezTo>
                  <a:cubicBezTo>
                    <a:pt x="1" y="7715"/>
                    <a:pt x="458" y="8412"/>
                    <a:pt x="1134" y="8491"/>
                  </a:cubicBezTo>
                  <a:cubicBezTo>
                    <a:pt x="1156" y="8492"/>
                    <a:pt x="1178" y="8493"/>
                    <a:pt x="1200" y="8493"/>
                  </a:cubicBezTo>
                  <a:cubicBezTo>
                    <a:pt x="1521" y="8493"/>
                    <a:pt x="1871" y="8362"/>
                    <a:pt x="2169" y="8213"/>
                  </a:cubicBezTo>
                  <a:cubicBezTo>
                    <a:pt x="5650" y="6482"/>
                    <a:pt x="7958" y="2881"/>
                    <a:pt x="11558" y="1389"/>
                  </a:cubicBezTo>
                  <a:cubicBezTo>
                    <a:pt x="13468" y="594"/>
                    <a:pt x="15497" y="514"/>
                    <a:pt x="17546" y="335"/>
                  </a:cubicBezTo>
                  <a:cubicBezTo>
                    <a:pt x="15944" y="148"/>
                    <a:pt x="14378" y="0"/>
                    <a:pt x="12816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45" name="Google Shape;145;p3"/>
            <p:cNvSpPr/>
            <p:nvPr/>
          </p:nvSpPr>
          <p:spPr>
            <a:xfrm>
              <a:off x="5870850" y="2168025"/>
              <a:ext cx="338200" cy="86750"/>
            </a:xfrm>
            <a:custGeom>
              <a:avLst/>
              <a:gdLst/>
              <a:ahLst/>
              <a:cxnLst/>
              <a:rect l="l" t="t" r="r" b="b"/>
              <a:pathLst>
                <a:path w="13528" h="3470" extrusionOk="0">
                  <a:moveTo>
                    <a:pt x="9986" y="0"/>
                  </a:moveTo>
                  <a:cubicBezTo>
                    <a:pt x="6995" y="0"/>
                    <a:pt x="4000" y="841"/>
                    <a:pt x="1453" y="2435"/>
                  </a:cubicBezTo>
                  <a:cubicBezTo>
                    <a:pt x="1035" y="2693"/>
                    <a:pt x="399" y="3151"/>
                    <a:pt x="1" y="3469"/>
                  </a:cubicBezTo>
                  <a:cubicBezTo>
                    <a:pt x="438" y="3191"/>
                    <a:pt x="1075" y="2793"/>
                    <a:pt x="1533" y="2554"/>
                  </a:cubicBezTo>
                  <a:cubicBezTo>
                    <a:pt x="4393" y="1007"/>
                    <a:pt x="7634" y="233"/>
                    <a:pt x="10879" y="233"/>
                  </a:cubicBezTo>
                  <a:cubicBezTo>
                    <a:pt x="11764" y="233"/>
                    <a:pt x="12650" y="290"/>
                    <a:pt x="13528" y="406"/>
                  </a:cubicBezTo>
                  <a:cubicBezTo>
                    <a:pt x="12367" y="134"/>
                    <a:pt x="11177" y="0"/>
                    <a:pt x="99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46" name="Google Shape;146;p3"/>
            <p:cNvSpPr/>
            <p:nvPr/>
          </p:nvSpPr>
          <p:spPr>
            <a:xfrm>
              <a:off x="5820625" y="1861950"/>
              <a:ext cx="378475" cy="310250"/>
            </a:xfrm>
            <a:custGeom>
              <a:avLst/>
              <a:gdLst/>
              <a:ahLst/>
              <a:cxnLst/>
              <a:rect l="l" t="t" r="r" b="b"/>
              <a:pathLst>
                <a:path w="15139" h="12410" extrusionOk="0">
                  <a:moveTo>
                    <a:pt x="1491" y="0"/>
                  </a:moveTo>
                  <a:cubicBezTo>
                    <a:pt x="902" y="0"/>
                    <a:pt x="362" y="513"/>
                    <a:pt x="200" y="1091"/>
                  </a:cubicBezTo>
                  <a:cubicBezTo>
                    <a:pt x="1" y="1747"/>
                    <a:pt x="180" y="2444"/>
                    <a:pt x="398" y="3060"/>
                  </a:cubicBezTo>
                  <a:cubicBezTo>
                    <a:pt x="1314" y="5646"/>
                    <a:pt x="3303" y="7775"/>
                    <a:pt x="5630" y="9267"/>
                  </a:cubicBezTo>
                  <a:cubicBezTo>
                    <a:pt x="8574" y="11196"/>
                    <a:pt x="11737" y="11853"/>
                    <a:pt x="15139" y="12410"/>
                  </a:cubicBezTo>
                  <a:cubicBezTo>
                    <a:pt x="13229" y="11694"/>
                    <a:pt x="11300" y="11037"/>
                    <a:pt x="9668" y="9744"/>
                  </a:cubicBezTo>
                  <a:cubicBezTo>
                    <a:pt x="6665" y="7337"/>
                    <a:pt x="5451" y="3199"/>
                    <a:pt x="2587" y="574"/>
                  </a:cubicBezTo>
                  <a:cubicBezTo>
                    <a:pt x="2308" y="315"/>
                    <a:pt x="2010" y="96"/>
                    <a:pt x="1672" y="17"/>
                  </a:cubicBezTo>
                  <a:cubicBezTo>
                    <a:pt x="1611" y="6"/>
                    <a:pt x="1551" y="0"/>
                    <a:pt x="1491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47" name="Google Shape;147;p3"/>
            <p:cNvSpPr/>
            <p:nvPr/>
          </p:nvSpPr>
          <p:spPr>
            <a:xfrm>
              <a:off x="5919100" y="2008575"/>
              <a:ext cx="303375" cy="168100"/>
            </a:xfrm>
            <a:custGeom>
              <a:avLst/>
              <a:gdLst/>
              <a:ahLst/>
              <a:cxnLst/>
              <a:rect l="l" t="t" r="r" b="b"/>
              <a:pathLst>
                <a:path w="12135" h="6724" extrusionOk="0">
                  <a:moveTo>
                    <a:pt x="0" y="0"/>
                  </a:moveTo>
                  <a:cubicBezTo>
                    <a:pt x="259" y="418"/>
                    <a:pt x="756" y="1015"/>
                    <a:pt x="1094" y="1413"/>
                  </a:cubicBezTo>
                  <a:cubicBezTo>
                    <a:pt x="3879" y="4536"/>
                    <a:pt x="7957" y="6525"/>
                    <a:pt x="12135" y="6724"/>
                  </a:cubicBezTo>
                  <a:cubicBezTo>
                    <a:pt x="8316" y="6147"/>
                    <a:pt x="4695" y="4476"/>
                    <a:pt x="1850" y="1910"/>
                  </a:cubicBezTo>
                  <a:cubicBezTo>
                    <a:pt x="1234" y="1373"/>
                    <a:pt x="518" y="617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sp>
        <p:nvSpPr>
          <p:cNvPr id="148" name="Google Shape;148;p3"/>
          <p:cNvSpPr txBox="1">
            <a:spLocks noGrp="1"/>
          </p:cNvSpPr>
          <p:nvPr>
            <p:ph type="title"/>
          </p:nvPr>
        </p:nvSpPr>
        <p:spPr>
          <a:xfrm>
            <a:off x="950967" y="3130500"/>
            <a:ext cx="6756800" cy="14496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3600"/>
              <a:buNone/>
              <a:defRPr sz="6667"/>
            </a:lvl1pPr>
            <a:lvl2pPr lvl="1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2pPr>
            <a:lvl3pPr lvl="2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3pPr>
            <a:lvl4pPr lvl="3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4pPr>
            <a:lvl5pPr lvl="4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5pPr>
            <a:lvl6pPr lvl="5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6pPr>
            <a:lvl7pPr lvl="6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7pPr>
            <a:lvl8pPr lvl="7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8pPr>
            <a:lvl9pPr lvl="8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9pPr>
          </a:lstStyle>
          <a:p>
            <a:endParaRPr/>
          </a:p>
        </p:txBody>
      </p:sp>
      <p:sp>
        <p:nvSpPr>
          <p:cNvPr id="149" name="Google Shape;149;p3"/>
          <p:cNvSpPr txBox="1">
            <a:spLocks noGrp="1"/>
          </p:cNvSpPr>
          <p:nvPr>
            <p:ph type="title" idx="2" hasCustomPrompt="1"/>
          </p:nvPr>
        </p:nvSpPr>
        <p:spPr>
          <a:xfrm>
            <a:off x="950967" y="1777900"/>
            <a:ext cx="2202800" cy="12212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accent1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9pPr>
          </a:lstStyle>
          <a:p>
            <a:r>
              <a:t>xx%</a:t>
            </a:r>
          </a:p>
        </p:txBody>
      </p:sp>
      <p:sp>
        <p:nvSpPr>
          <p:cNvPr id="150" name="Google Shape;150;p3"/>
          <p:cNvSpPr txBox="1">
            <a:spLocks noGrp="1"/>
          </p:cNvSpPr>
          <p:nvPr>
            <p:ph type="subTitle" idx="1"/>
          </p:nvPr>
        </p:nvSpPr>
        <p:spPr>
          <a:xfrm>
            <a:off x="950967" y="4580100"/>
            <a:ext cx="6756800" cy="500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400"/>
              <a:buNone/>
              <a:defRPr sz="2133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990191419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Numbers and text">
  <p:cSld name="Numbers and text">
    <p:spTree>
      <p:nvGrpSpPr>
        <p:cNvPr id="1" name="Shape 179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9" name="Google Shape;1799;p23"/>
          <p:cNvSpPr/>
          <p:nvPr/>
        </p:nvSpPr>
        <p:spPr>
          <a:xfrm rot="-5400000">
            <a:off x="8776110" y="-1251487"/>
            <a:ext cx="4006580" cy="4886259"/>
          </a:xfrm>
          <a:custGeom>
            <a:avLst/>
            <a:gdLst/>
            <a:ahLst/>
            <a:cxnLst/>
            <a:rect l="l" t="t" r="r" b="b"/>
            <a:pathLst>
              <a:path w="99782" h="121690" extrusionOk="0">
                <a:moveTo>
                  <a:pt x="79254" y="1"/>
                </a:moveTo>
                <a:cubicBezTo>
                  <a:pt x="74898" y="1"/>
                  <a:pt x="70544" y="853"/>
                  <a:pt x="66541" y="2572"/>
                </a:cubicBezTo>
                <a:cubicBezTo>
                  <a:pt x="57510" y="6431"/>
                  <a:pt x="50448" y="14627"/>
                  <a:pt x="47962" y="24155"/>
                </a:cubicBezTo>
                <a:cubicBezTo>
                  <a:pt x="45734" y="32709"/>
                  <a:pt x="47066" y="41740"/>
                  <a:pt x="46231" y="50533"/>
                </a:cubicBezTo>
                <a:cubicBezTo>
                  <a:pt x="45376" y="59346"/>
                  <a:pt x="41278" y="68934"/>
                  <a:pt x="32883" y="71699"/>
                </a:cubicBezTo>
                <a:cubicBezTo>
                  <a:pt x="28268" y="73191"/>
                  <a:pt x="23195" y="72336"/>
                  <a:pt x="18481" y="73390"/>
                </a:cubicBezTo>
                <a:cubicBezTo>
                  <a:pt x="9270" y="75439"/>
                  <a:pt x="2944" y="84570"/>
                  <a:pt x="1472" y="93899"/>
                </a:cubicBezTo>
                <a:cubicBezTo>
                  <a:pt x="0" y="103229"/>
                  <a:pt x="2467" y="112698"/>
                  <a:pt x="5431" y="121689"/>
                </a:cubicBezTo>
                <a:lnTo>
                  <a:pt x="99782" y="105457"/>
                </a:lnTo>
                <a:lnTo>
                  <a:pt x="94988" y="4004"/>
                </a:lnTo>
                <a:cubicBezTo>
                  <a:pt x="90203" y="1346"/>
                  <a:pt x="84727" y="1"/>
                  <a:pt x="79254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867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1800" name="Google Shape;1800;p23"/>
          <p:cNvSpPr/>
          <p:nvPr/>
        </p:nvSpPr>
        <p:spPr>
          <a:xfrm rot="-5400000" flipH="1">
            <a:off x="-521621" y="2814401"/>
            <a:ext cx="4781585" cy="5771592"/>
          </a:xfrm>
          <a:custGeom>
            <a:avLst/>
            <a:gdLst/>
            <a:ahLst/>
            <a:cxnLst/>
            <a:rect l="l" t="t" r="r" b="b"/>
            <a:pathLst>
              <a:path w="123057" h="127025" extrusionOk="0">
                <a:moveTo>
                  <a:pt x="110444" y="1"/>
                </a:moveTo>
                <a:lnTo>
                  <a:pt x="2904" y="1791"/>
                </a:lnTo>
                <a:cubicBezTo>
                  <a:pt x="1412" y="8654"/>
                  <a:pt x="0" y="15617"/>
                  <a:pt x="318" y="22619"/>
                </a:cubicBezTo>
                <a:cubicBezTo>
                  <a:pt x="637" y="29641"/>
                  <a:pt x="2924" y="36803"/>
                  <a:pt x="7897" y="41756"/>
                </a:cubicBezTo>
                <a:cubicBezTo>
                  <a:pt x="15735" y="49514"/>
                  <a:pt x="28347" y="50250"/>
                  <a:pt x="37000" y="57113"/>
                </a:cubicBezTo>
                <a:cubicBezTo>
                  <a:pt x="49055" y="66701"/>
                  <a:pt x="49732" y="84465"/>
                  <a:pt x="56296" y="98430"/>
                </a:cubicBezTo>
                <a:cubicBezTo>
                  <a:pt x="61886" y="110306"/>
                  <a:pt x="72370" y="119815"/>
                  <a:pt x="84743" y="124211"/>
                </a:cubicBezTo>
                <a:cubicBezTo>
                  <a:pt x="90058" y="126091"/>
                  <a:pt x="95693" y="127024"/>
                  <a:pt x="101330" y="127024"/>
                </a:cubicBezTo>
                <a:cubicBezTo>
                  <a:pt x="108815" y="127024"/>
                  <a:pt x="116305" y="125379"/>
                  <a:pt x="123056" y="122122"/>
                </a:cubicBezTo>
                <a:lnTo>
                  <a:pt x="110444" y="1"/>
                </a:ln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867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1801" name="Google Shape;1801;p23"/>
          <p:cNvSpPr/>
          <p:nvPr/>
        </p:nvSpPr>
        <p:spPr>
          <a:xfrm rot="-5400000" flipH="1">
            <a:off x="-997976" y="-742054"/>
            <a:ext cx="3531159" cy="2943855"/>
          </a:xfrm>
          <a:custGeom>
            <a:avLst/>
            <a:gdLst/>
            <a:ahLst/>
            <a:cxnLst/>
            <a:rect l="l" t="t" r="r" b="b"/>
            <a:pathLst>
              <a:path w="77483" h="64596" extrusionOk="0">
                <a:moveTo>
                  <a:pt x="77343" y="0"/>
                </a:moveTo>
                <a:lnTo>
                  <a:pt x="0" y="1174"/>
                </a:lnTo>
                <a:lnTo>
                  <a:pt x="3959" y="64055"/>
                </a:lnTo>
                <a:cubicBezTo>
                  <a:pt x="5452" y="64420"/>
                  <a:pt x="6980" y="64596"/>
                  <a:pt x="8508" y="64596"/>
                </a:cubicBezTo>
                <a:cubicBezTo>
                  <a:pt x="15714" y="64596"/>
                  <a:pt x="22930" y="60693"/>
                  <a:pt x="26557" y="54407"/>
                </a:cubicBezTo>
                <a:cubicBezTo>
                  <a:pt x="31093" y="46549"/>
                  <a:pt x="31013" y="35071"/>
                  <a:pt x="39109" y="30993"/>
                </a:cubicBezTo>
                <a:cubicBezTo>
                  <a:pt x="41201" y="29935"/>
                  <a:pt x="43435" y="29604"/>
                  <a:pt x="45741" y="29604"/>
                </a:cubicBezTo>
                <a:cubicBezTo>
                  <a:pt x="49590" y="29604"/>
                  <a:pt x="53643" y="30525"/>
                  <a:pt x="57579" y="30525"/>
                </a:cubicBezTo>
                <a:cubicBezTo>
                  <a:pt x="58776" y="30525"/>
                  <a:pt x="59964" y="30440"/>
                  <a:pt x="61131" y="30217"/>
                </a:cubicBezTo>
                <a:cubicBezTo>
                  <a:pt x="67238" y="29044"/>
                  <a:pt x="72131" y="24070"/>
                  <a:pt x="74618" y="18361"/>
                </a:cubicBezTo>
                <a:cubicBezTo>
                  <a:pt x="77105" y="12632"/>
                  <a:pt x="77482" y="6227"/>
                  <a:pt x="77343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867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1802" name="Google Shape;1802;p23"/>
          <p:cNvSpPr/>
          <p:nvPr/>
        </p:nvSpPr>
        <p:spPr>
          <a:xfrm rot="-5556362">
            <a:off x="8805028" y="3087746"/>
            <a:ext cx="2620557" cy="6101860"/>
          </a:xfrm>
          <a:custGeom>
            <a:avLst/>
            <a:gdLst/>
            <a:ahLst/>
            <a:cxnLst/>
            <a:rect l="l" t="t" r="r" b="b"/>
            <a:pathLst>
              <a:path w="75096" h="174858" extrusionOk="0">
                <a:moveTo>
                  <a:pt x="2746" y="0"/>
                </a:moveTo>
                <a:lnTo>
                  <a:pt x="0" y="171535"/>
                </a:lnTo>
                <a:lnTo>
                  <a:pt x="67914" y="174857"/>
                </a:lnTo>
                <a:cubicBezTo>
                  <a:pt x="75095" y="165210"/>
                  <a:pt x="74857" y="151185"/>
                  <a:pt x="68789" y="140801"/>
                </a:cubicBezTo>
                <a:cubicBezTo>
                  <a:pt x="62702" y="130437"/>
                  <a:pt x="51602" y="123594"/>
                  <a:pt x="39865" y="120948"/>
                </a:cubicBezTo>
                <a:cubicBezTo>
                  <a:pt x="37399" y="120371"/>
                  <a:pt x="34832" y="119973"/>
                  <a:pt x="32684" y="118581"/>
                </a:cubicBezTo>
                <a:cubicBezTo>
                  <a:pt x="29442" y="116492"/>
                  <a:pt x="27890" y="112593"/>
                  <a:pt x="27154" y="108814"/>
                </a:cubicBezTo>
                <a:cubicBezTo>
                  <a:pt x="23275" y="88941"/>
                  <a:pt x="36981" y="69824"/>
                  <a:pt x="38174" y="49593"/>
                </a:cubicBezTo>
                <a:cubicBezTo>
                  <a:pt x="39467" y="27671"/>
                  <a:pt x="23911" y="5889"/>
                  <a:pt x="2746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867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grpSp>
        <p:nvGrpSpPr>
          <p:cNvPr id="1803" name="Google Shape;1803;p23"/>
          <p:cNvGrpSpPr/>
          <p:nvPr/>
        </p:nvGrpSpPr>
        <p:grpSpPr>
          <a:xfrm rot="3287096">
            <a:off x="-140345" y="97704"/>
            <a:ext cx="827884" cy="1193459"/>
            <a:chOff x="3563300" y="2901850"/>
            <a:chExt cx="712675" cy="1027375"/>
          </a:xfrm>
        </p:grpSpPr>
        <p:sp>
          <p:nvSpPr>
            <p:cNvPr id="1804" name="Google Shape;1804;p23"/>
            <p:cNvSpPr/>
            <p:nvPr/>
          </p:nvSpPr>
          <p:spPr>
            <a:xfrm>
              <a:off x="3563300" y="2901850"/>
              <a:ext cx="232775" cy="228700"/>
            </a:xfrm>
            <a:custGeom>
              <a:avLst/>
              <a:gdLst/>
              <a:ahLst/>
              <a:cxnLst/>
              <a:rect l="l" t="t" r="r" b="b"/>
              <a:pathLst>
                <a:path w="9311" h="9148" extrusionOk="0">
                  <a:moveTo>
                    <a:pt x="1874" y="1"/>
                  </a:moveTo>
                  <a:cubicBezTo>
                    <a:pt x="1302" y="1"/>
                    <a:pt x="757" y="187"/>
                    <a:pt x="438" y="653"/>
                  </a:cubicBezTo>
                  <a:cubicBezTo>
                    <a:pt x="1" y="1230"/>
                    <a:pt x="100" y="2065"/>
                    <a:pt x="438" y="2722"/>
                  </a:cubicBezTo>
                  <a:cubicBezTo>
                    <a:pt x="896" y="3657"/>
                    <a:pt x="1731" y="4373"/>
                    <a:pt x="2627" y="4950"/>
                  </a:cubicBezTo>
                  <a:cubicBezTo>
                    <a:pt x="4676" y="6621"/>
                    <a:pt x="7321" y="7337"/>
                    <a:pt x="9311" y="9147"/>
                  </a:cubicBezTo>
                  <a:cubicBezTo>
                    <a:pt x="8037" y="7436"/>
                    <a:pt x="7520" y="5308"/>
                    <a:pt x="6366" y="3478"/>
                  </a:cubicBezTo>
                  <a:cubicBezTo>
                    <a:pt x="5511" y="2125"/>
                    <a:pt x="4437" y="772"/>
                    <a:pt x="2925" y="195"/>
                  </a:cubicBezTo>
                  <a:cubicBezTo>
                    <a:pt x="2597" y="73"/>
                    <a:pt x="2230" y="1"/>
                    <a:pt x="1874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805" name="Google Shape;1805;p23"/>
            <p:cNvSpPr/>
            <p:nvPr/>
          </p:nvSpPr>
          <p:spPr>
            <a:xfrm>
              <a:off x="4130250" y="3368575"/>
              <a:ext cx="145725" cy="319450"/>
            </a:xfrm>
            <a:custGeom>
              <a:avLst/>
              <a:gdLst/>
              <a:ahLst/>
              <a:cxnLst/>
              <a:rect l="l" t="t" r="r" b="b"/>
              <a:pathLst>
                <a:path w="5829" h="12778" extrusionOk="0">
                  <a:moveTo>
                    <a:pt x="3219" y="0"/>
                  </a:moveTo>
                  <a:cubicBezTo>
                    <a:pt x="3053" y="0"/>
                    <a:pt x="2887" y="27"/>
                    <a:pt x="2726" y="86"/>
                  </a:cubicBezTo>
                  <a:cubicBezTo>
                    <a:pt x="1890" y="385"/>
                    <a:pt x="1492" y="1320"/>
                    <a:pt x="1353" y="2195"/>
                  </a:cubicBezTo>
                  <a:cubicBezTo>
                    <a:pt x="1055" y="3945"/>
                    <a:pt x="1254" y="5736"/>
                    <a:pt x="1274" y="7486"/>
                  </a:cubicBezTo>
                  <a:cubicBezTo>
                    <a:pt x="1293" y="9555"/>
                    <a:pt x="597" y="10948"/>
                    <a:pt x="0" y="12778"/>
                  </a:cubicBezTo>
                  <a:cubicBezTo>
                    <a:pt x="2686" y="11942"/>
                    <a:pt x="4576" y="7785"/>
                    <a:pt x="5272" y="5338"/>
                  </a:cubicBezTo>
                  <a:cubicBezTo>
                    <a:pt x="5670" y="3886"/>
                    <a:pt x="5829" y="2255"/>
                    <a:pt x="4974" y="1021"/>
                  </a:cubicBezTo>
                  <a:cubicBezTo>
                    <a:pt x="4575" y="447"/>
                    <a:pt x="3894" y="0"/>
                    <a:pt x="3219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806" name="Google Shape;1806;p23"/>
            <p:cNvSpPr/>
            <p:nvPr/>
          </p:nvSpPr>
          <p:spPr>
            <a:xfrm>
              <a:off x="3796550" y="3558600"/>
              <a:ext cx="320800" cy="155950"/>
            </a:xfrm>
            <a:custGeom>
              <a:avLst/>
              <a:gdLst/>
              <a:ahLst/>
              <a:cxnLst/>
              <a:rect l="l" t="t" r="r" b="b"/>
              <a:pathLst>
                <a:path w="12832" h="6238" extrusionOk="0">
                  <a:moveTo>
                    <a:pt x="1839" y="0"/>
                  </a:moveTo>
                  <a:cubicBezTo>
                    <a:pt x="1465" y="0"/>
                    <a:pt x="1105" y="92"/>
                    <a:pt x="796" y="323"/>
                  </a:cubicBezTo>
                  <a:cubicBezTo>
                    <a:pt x="100" y="820"/>
                    <a:pt x="0" y="1875"/>
                    <a:pt x="319" y="2710"/>
                  </a:cubicBezTo>
                  <a:cubicBezTo>
                    <a:pt x="876" y="4103"/>
                    <a:pt x="2308" y="4898"/>
                    <a:pt x="3720" y="5356"/>
                  </a:cubicBezTo>
                  <a:cubicBezTo>
                    <a:pt x="5085" y="5800"/>
                    <a:pt x="7081" y="6237"/>
                    <a:pt x="8959" y="6237"/>
                  </a:cubicBezTo>
                  <a:cubicBezTo>
                    <a:pt x="10448" y="6237"/>
                    <a:pt x="11863" y="5962"/>
                    <a:pt x="12831" y="5197"/>
                  </a:cubicBezTo>
                  <a:cubicBezTo>
                    <a:pt x="11001" y="4660"/>
                    <a:pt x="9430" y="4461"/>
                    <a:pt x="7739" y="3267"/>
                  </a:cubicBezTo>
                  <a:cubicBezTo>
                    <a:pt x="6286" y="2273"/>
                    <a:pt x="4934" y="1079"/>
                    <a:pt x="3303" y="363"/>
                  </a:cubicBezTo>
                  <a:cubicBezTo>
                    <a:pt x="2850" y="159"/>
                    <a:pt x="2333" y="0"/>
                    <a:pt x="1839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807" name="Google Shape;1807;p23"/>
            <p:cNvSpPr/>
            <p:nvPr/>
          </p:nvSpPr>
          <p:spPr>
            <a:xfrm>
              <a:off x="4054150" y="3170200"/>
              <a:ext cx="120375" cy="326875"/>
            </a:xfrm>
            <a:custGeom>
              <a:avLst/>
              <a:gdLst/>
              <a:ahLst/>
              <a:cxnLst/>
              <a:rect l="l" t="t" r="r" b="b"/>
              <a:pathLst>
                <a:path w="4815" h="13075" extrusionOk="0">
                  <a:moveTo>
                    <a:pt x="2163" y="1"/>
                  </a:moveTo>
                  <a:cubicBezTo>
                    <a:pt x="1941" y="1"/>
                    <a:pt x="1720" y="45"/>
                    <a:pt x="1513" y="144"/>
                  </a:cubicBezTo>
                  <a:cubicBezTo>
                    <a:pt x="717" y="502"/>
                    <a:pt x="419" y="1496"/>
                    <a:pt x="339" y="2372"/>
                  </a:cubicBezTo>
                  <a:cubicBezTo>
                    <a:pt x="200" y="4142"/>
                    <a:pt x="558" y="5913"/>
                    <a:pt x="757" y="7663"/>
                  </a:cubicBezTo>
                  <a:cubicBezTo>
                    <a:pt x="995" y="9732"/>
                    <a:pt x="419" y="11184"/>
                    <a:pt x="1" y="13074"/>
                  </a:cubicBezTo>
                  <a:cubicBezTo>
                    <a:pt x="2587" y="11900"/>
                    <a:pt x="4079" y="7623"/>
                    <a:pt x="4536" y="5117"/>
                  </a:cubicBezTo>
                  <a:cubicBezTo>
                    <a:pt x="4815" y="3645"/>
                    <a:pt x="4795" y="1994"/>
                    <a:pt x="3840" y="860"/>
                  </a:cubicBezTo>
                  <a:cubicBezTo>
                    <a:pt x="3443" y="360"/>
                    <a:pt x="2795" y="1"/>
                    <a:pt x="2163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808" name="Google Shape;1808;p23"/>
            <p:cNvSpPr/>
            <p:nvPr/>
          </p:nvSpPr>
          <p:spPr>
            <a:xfrm>
              <a:off x="3714000" y="3392275"/>
              <a:ext cx="327750" cy="140750"/>
            </a:xfrm>
            <a:custGeom>
              <a:avLst/>
              <a:gdLst/>
              <a:ahLst/>
              <a:cxnLst/>
              <a:rect l="l" t="t" r="r" b="b"/>
              <a:pathLst>
                <a:path w="13110" h="5630" extrusionOk="0">
                  <a:moveTo>
                    <a:pt x="1902" y="1"/>
                  </a:moveTo>
                  <a:cubicBezTo>
                    <a:pt x="1447" y="1"/>
                    <a:pt x="1016" y="113"/>
                    <a:pt x="677" y="411"/>
                  </a:cubicBezTo>
                  <a:cubicBezTo>
                    <a:pt x="0" y="968"/>
                    <a:pt x="0" y="2063"/>
                    <a:pt x="398" y="2838"/>
                  </a:cubicBezTo>
                  <a:cubicBezTo>
                    <a:pt x="1074" y="4151"/>
                    <a:pt x="2586" y="4828"/>
                    <a:pt x="4019" y="5186"/>
                  </a:cubicBezTo>
                  <a:cubicBezTo>
                    <a:pt x="5092" y="5426"/>
                    <a:pt x="6546" y="5629"/>
                    <a:pt x="8020" y="5629"/>
                  </a:cubicBezTo>
                  <a:cubicBezTo>
                    <a:pt x="9960" y="5629"/>
                    <a:pt x="11933" y="5277"/>
                    <a:pt x="13109" y="4191"/>
                  </a:cubicBezTo>
                  <a:cubicBezTo>
                    <a:pt x="11220" y="3833"/>
                    <a:pt x="9648" y="3753"/>
                    <a:pt x="7858" y="2739"/>
                  </a:cubicBezTo>
                  <a:cubicBezTo>
                    <a:pt x="6306" y="1844"/>
                    <a:pt x="4854" y="809"/>
                    <a:pt x="3183" y="232"/>
                  </a:cubicBezTo>
                  <a:cubicBezTo>
                    <a:pt x="2770" y="98"/>
                    <a:pt x="2325" y="1"/>
                    <a:pt x="1902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809" name="Google Shape;1809;p23"/>
            <p:cNvSpPr/>
            <p:nvPr/>
          </p:nvSpPr>
          <p:spPr>
            <a:xfrm>
              <a:off x="3928325" y="3013225"/>
              <a:ext cx="104975" cy="306300"/>
            </a:xfrm>
            <a:custGeom>
              <a:avLst/>
              <a:gdLst/>
              <a:ahLst/>
              <a:cxnLst/>
              <a:rect l="l" t="t" r="r" b="b"/>
              <a:pathLst>
                <a:path w="4199" h="12252" extrusionOk="0">
                  <a:moveTo>
                    <a:pt x="1607" y="1"/>
                  </a:moveTo>
                  <a:cubicBezTo>
                    <a:pt x="1352" y="1"/>
                    <a:pt x="1102" y="61"/>
                    <a:pt x="876" y="196"/>
                  </a:cubicBezTo>
                  <a:cubicBezTo>
                    <a:pt x="180" y="614"/>
                    <a:pt x="1" y="1549"/>
                    <a:pt x="1" y="2365"/>
                  </a:cubicBezTo>
                  <a:cubicBezTo>
                    <a:pt x="21" y="3996"/>
                    <a:pt x="558" y="5587"/>
                    <a:pt x="876" y="7218"/>
                  </a:cubicBezTo>
                  <a:cubicBezTo>
                    <a:pt x="1274" y="9069"/>
                    <a:pt x="876" y="10501"/>
                    <a:pt x="657" y="12251"/>
                  </a:cubicBezTo>
                  <a:cubicBezTo>
                    <a:pt x="2945" y="10958"/>
                    <a:pt x="3900" y="6860"/>
                    <a:pt x="4099" y="4533"/>
                  </a:cubicBezTo>
                  <a:cubicBezTo>
                    <a:pt x="4198" y="3160"/>
                    <a:pt x="4059" y="1609"/>
                    <a:pt x="3084" y="654"/>
                  </a:cubicBezTo>
                  <a:cubicBezTo>
                    <a:pt x="2694" y="264"/>
                    <a:pt x="2140" y="1"/>
                    <a:pt x="1607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810" name="Google Shape;1810;p23"/>
            <p:cNvSpPr/>
            <p:nvPr/>
          </p:nvSpPr>
          <p:spPr>
            <a:xfrm>
              <a:off x="3622475" y="3250475"/>
              <a:ext cx="310350" cy="118175"/>
            </a:xfrm>
            <a:custGeom>
              <a:avLst/>
              <a:gdLst/>
              <a:ahLst/>
              <a:cxnLst/>
              <a:rect l="l" t="t" r="r" b="b"/>
              <a:pathLst>
                <a:path w="12414" h="4727" extrusionOk="0">
                  <a:moveTo>
                    <a:pt x="1997" y="0"/>
                  </a:moveTo>
                  <a:cubicBezTo>
                    <a:pt x="1452" y="0"/>
                    <a:pt x="924" y="129"/>
                    <a:pt x="578" y="513"/>
                  </a:cubicBezTo>
                  <a:cubicBezTo>
                    <a:pt x="1" y="1110"/>
                    <a:pt x="100" y="2065"/>
                    <a:pt x="558" y="2761"/>
                  </a:cubicBezTo>
                  <a:cubicBezTo>
                    <a:pt x="1294" y="3935"/>
                    <a:pt x="2766" y="4412"/>
                    <a:pt x="4139" y="4591"/>
                  </a:cubicBezTo>
                  <a:cubicBezTo>
                    <a:pt x="4742" y="4673"/>
                    <a:pt x="5468" y="4726"/>
                    <a:pt x="6242" y="4726"/>
                  </a:cubicBezTo>
                  <a:cubicBezTo>
                    <a:pt x="8481" y="4726"/>
                    <a:pt x="11128" y="4284"/>
                    <a:pt x="12414" y="2821"/>
                  </a:cubicBezTo>
                  <a:cubicBezTo>
                    <a:pt x="10644" y="2662"/>
                    <a:pt x="9171" y="2741"/>
                    <a:pt x="7441" y="1966"/>
                  </a:cubicBezTo>
                  <a:cubicBezTo>
                    <a:pt x="5949" y="1329"/>
                    <a:pt x="4477" y="474"/>
                    <a:pt x="2885" y="96"/>
                  </a:cubicBezTo>
                  <a:cubicBezTo>
                    <a:pt x="2603" y="39"/>
                    <a:pt x="2298" y="0"/>
                    <a:pt x="1997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811" name="Google Shape;1811;p23"/>
            <p:cNvSpPr/>
            <p:nvPr/>
          </p:nvSpPr>
          <p:spPr>
            <a:xfrm>
              <a:off x="3821425" y="2928275"/>
              <a:ext cx="89525" cy="256475"/>
            </a:xfrm>
            <a:custGeom>
              <a:avLst/>
              <a:gdLst/>
              <a:ahLst/>
              <a:cxnLst/>
              <a:rect l="l" t="t" r="r" b="b"/>
              <a:pathLst>
                <a:path w="3581" h="10259" extrusionOk="0">
                  <a:moveTo>
                    <a:pt x="1364" y="1"/>
                  </a:moveTo>
                  <a:cubicBezTo>
                    <a:pt x="1129" y="1"/>
                    <a:pt x="899" y="60"/>
                    <a:pt x="696" y="193"/>
                  </a:cubicBezTo>
                  <a:cubicBezTo>
                    <a:pt x="119" y="571"/>
                    <a:pt x="0" y="1327"/>
                    <a:pt x="20" y="2023"/>
                  </a:cubicBezTo>
                  <a:cubicBezTo>
                    <a:pt x="100" y="3395"/>
                    <a:pt x="577" y="4708"/>
                    <a:pt x="895" y="6041"/>
                  </a:cubicBezTo>
                  <a:cubicBezTo>
                    <a:pt x="1273" y="7593"/>
                    <a:pt x="995" y="8766"/>
                    <a:pt x="875" y="10258"/>
                  </a:cubicBezTo>
                  <a:cubicBezTo>
                    <a:pt x="2725" y="9144"/>
                    <a:pt x="3461" y="5703"/>
                    <a:pt x="3541" y="3714"/>
                  </a:cubicBezTo>
                  <a:cubicBezTo>
                    <a:pt x="3581" y="2580"/>
                    <a:pt x="3402" y="1307"/>
                    <a:pt x="2566" y="511"/>
                  </a:cubicBezTo>
                  <a:cubicBezTo>
                    <a:pt x="2244" y="201"/>
                    <a:pt x="1796" y="1"/>
                    <a:pt x="1364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812" name="Google Shape;1812;p23"/>
            <p:cNvSpPr/>
            <p:nvPr/>
          </p:nvSpPr>
          <p:spPr>
            <a:xfrm>
              <a:off x="3574250" y="3135025"/>
              <a:ext cx="259625" cy="96000"/>
            </a:xfrm>
            <a:custGeom>
              <a:avLst/>
              <a:gdLst/>
              <a:ahLst/>
              <a:cxnLst/>
              <a:rect l="l" t="t" r="r" b="b"/>
              <a:pathLst>
                <a:path w="10385" h="3840" extrusionOk="0">
                  <a:moveTo>
                    <a:pt x="1654" y="1"/>
                  </a:moveTo>
                  <a:cubicBezTo>
                    <a:pt x="1193" y="1"/>
                    <a:pt x="741" y="121"/>
                    <a:pt x="438" y="477"/>
                  </a:cubicBezTo>
                  <a:cubicBezTo>
                    <a:pt x="0" y="974"/>
                    <a:pt x="100" y="1789"/>
                    <a:pt x="498" y="2366"/>
                  </a:cubicBezTo>
                  <a:cubicBezTo>
                    <a:pt x="1154" y="3301"/>
                    <a:pt x="2387" y="3659"/>
                    <a:pt x="3521" y="3779"/>
                  </a:cubicBezTo>
                  <a:cubicBezTo>
                    <a:pt x="3900" y="3817"/>
                    <a:pt x="4335" y="3840"/>
                    <a:pt x="4802" y="3840"/>
                  </a:cubicBezTo>
                  <a:cubicBezTo>
                    <a:pt x="6759" y="3840"/>
                    <a:pt x="9260" y="3438"/>
                    <a:pt x="10384" y="2088"/>
                  </a:cubicBezTo>
                  <a:cubicBezTo>
                    <a:pt x="8892" y="1988"/>
                    <a:pt x="7699" y="2108"/>
                    <a:pt x="6207" y="1511"/>
                  </a:cubicBezTo>
                  <a:cubicBezTo>
                    <a:pt x="4934" y="994"/>
                    <a:pt x="3700" y="357"/>
                    <a:pt x="2348" y="79"/>
                  </a:cubicBezTo>
                  <a:cubicBezTo>
                    <a:pt x="2126" y="32"/>
                    <a:pt x="1889" y="1"/>
                    <a:pt x="1654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813" name="Google Shape;1813;p23"/>
            <p:cNvSpPr/>
            <p:nvPr/>
          </p:nvSpPr>
          <p:spPr>
            <a:xfrm>
              <a:off x="3659300" y="2992750"/>
              <a:ext cx="512750" cy="936475"/>
            </a:xfrm>
            <a:custGeom>
              <a:avLst/>
              <a:gdLst/>
              <a:ahLst/>
              <a:cxnLst/>
              <a:rect l="l" t="t" r="r" b="b"/>
              <a:pathLst>
                <a:path w="20510" h="37459" extrusionOk="0">
                  <a:moveTo>
                    <a:pt x="0" y="1"/>
                  </a:moveTo>
                  <a:lnTo>
                    <a:pt x="0" y="1"/>
                  </a:lnTo>
                  <a:cubicBezTo>
                    <a:pt x="2566" y="2587"/>
                    <a:pt x="4993" y="5272"/>
                    <a:pt x="7281" y="8097"/>
                  </a:cubicBezTo>
                  <a:cubicBezTo>
                    <a:pt x="14104" y="16532"/>
                    <a:pt x="19216" y="26578"/>
                    <a:pt x="20509" y="37459"/>
                  </a:cubicBezTo>
                  <a:cubicBezTo>
                    <a:pt x="19813" y="22679"/>
                    <a:pt x="10921" y="9450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814" name="Google Shape;1814;p23"/>
            <p:cNvSpPr/>
            <p:nvPr/>
          </p:nvSpPr>
          <p:spPr>
            <a:xfrm>
              <a:off x="3831350" y="3005200"/>
              <a:ext cx="42800" cy="186500"/>
            </a:xfrm>
            <a:custGeom>
              <a:avLst/>
              <a:gdLst/>
              <a:ahLst/>
              <a:cxnLst/>
              <a:rect l="l" t="t" r="r" b="b"/>
              <a:pathLst>
                <a:path w="1712" h="7460" extrusionOk="0">
                  <a:moveTo>
                    <a:pt x="1473" y="0"/>
                  </a:moveTo>
                  <a:lnTo>
                    <a:pt x="1473" y="0"/>
                  </a:lnTo>
                  <a:cubicBezTo>
                    <a:pt x="1373" y="2507"/>
                    <a:pt x="1373" y="5272"/>
                    <a:pt x="1" y="7460"/>
                  </a:cubicBezTo>
                  <a:cubicBezTo>
                    <a:pt x="1692" y="5391"/>
                    <a:pt x="1712" y="2527"/>
                    <a:pt x="147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815" name="Google Shape;1815;p23"/>
            <p:cNvSpPr/>
            <p:nvPr/>
          </p:nvSpPr>
          <p:spPr>
            <a:xfrm>
              <a:off x="3934800" y="3132000"/>
              <a:ext cx="55725" cy="193500"/>
            </a:xfrm>
            <a:custGeom>
              <a:avLst/>
              <a:gdLst/>
              <a:ahLst/>
              <a:cxnLst/>
              <a:rect l="l" t="t" r="r" b="b"/>
              <a:pathLst>
                <a:path w="2229" h="7740" extrusionOk="0">
                  <a:moveTo>
                    <a:pt x="2189" y="1"/>
                  </a:moveTo>
                  <a:cubicBezTo>
                    <a:pt x="1890" y="2627"/>
                    <a:pt x="1691" y="5571"/>
                    <a:pt x="1" y="7739"/>
                  </a:cubicBezTo>
                  <a:cubicBezTo>
                    <a:pt x="1990" y="5710"/>
                    <a:pt x="2229" y="2686"/>
                    <a:pt x="218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816" name="Google Shape;1816;p23"/>
            <p:cNvSpPr/>
            <p:nvPr/>
          </p:nvSpPr>
          <p:spPr>
            <a:xfrm>
              <a:off x="4046700" y="3277225"/>
              <a:ext cx="78600" cy="222825"/>
            </a:xfrm>
            <a:custGeom>
              <a:avLst/>
              <a:gdLst/>
              <a:ahLst/>
              <a:cxnLst/>
              <a:rect l="l" t="t" r="r" b="b"/>
              <a:pathLst>
                <a:path w="3144" h="8913" extrusionOk="0">
                  <a:moveTo>
                    <a:pt x="3024" y="0"/>
                  </a:moveTo>
                  <a:cubicBezTo>
                    <a:pt x="2805" y="3163"/>
                    <a:pt x="2328" y="6565"/>
                    <a:pt x="0" y="8912"/>
                  </a:cubicBezTo>
                  <a:cubicBezTo>
                    <a:pt x="2606" y="6804"/>
                    <a:pt x="3143" y="3163"/>
                    <a:pt x="30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817" name="Google Shape;1817;p23"/>
            <p:cNvSpPr/>
            <p:nvPr/>
          </p:nvSpPr>
          <p:spPr>
            <a:xfrm>
              <a:off x="4124275" y="3492575"/>
              <a:ext cx="74625" cy="193475"/>
            </a:xfrm>
            <a:custGeom>
              <a:avLst/>
              <a:gdLst/>
              <a:ahLst/>
              <a:cxnLst/>
              <a:rect l="l" t="t" r="r" b="b"/>
              <a:pathLst>
                <a:path w="2985" h="7739" extrusionOk="0">
                  <a:moveTo>
                    <a:pt x="2985" y="0"/>
                  </a:moveTo>
                  <a:lnTo>
                    <a:pt x="2985" y="0"/>
                  </a:lnTo>
                  <a:cubicBezTo>
                    <a:pt x="2567" y="2725"/>
                    <a:pt x="2070" y="5689"/>
                    <a:pt x="1" y="7738"/>
                  </a:cubicBezTo>
                  <a:cubicBezTo>
                    <a:pt x="2308" y="5948"/>
                    <a:pt x="2905" y="2785"/>
                    <a:pt x="298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818" name="Google Shape;1818;p23"/>
            <p:cNvSpPr/>
            <p:nvPr/>
          </p:nvSpPr>
          <p:spPr>
            <a:xfrm>
              <a:off x="3648850" y="3192675"/>
              <a:ext cx="177075" cy="20025"/>
            </a:xfrm>
            <a:custGeom>
              <a:avLst/>
              <a:gdLst/>
              <a:ahLst/>
              <a:cxnLst/>
              <a:rect l="l" t="t" r="r" b="b"/>
              <a:pathLst>
                <a:path w="7083" h="801" extrusionOk="0">
                  <a:moveTo>
                    <a:pt x="7082" y="1"/>
                  </a:moveTo>
                  <a:lnTo>
                    <a:pt x="7082" y="1"/>
                  </a:lnTo>
                  <a:cubicBezTo>
                    <a:pt x="5654" y="370"/>
                    <a:pt x="4180" y="564"/>
                    <a:pt x="2708" y="564"/>
                  </a:cubicBezTo>
                  <a:cubicBezTo>
                    <a:pt x="1801" y="564"/>
                    <a:pt x="895" y="491"/>
                    <a:pt x="0" y="339"/>
                  </a:cubicBezTo>
                  <a:lnTo>
                    <a:pt x="0" y="339"/>
                  </a:lnTo>
                  <a:cubicBezTo>
                    <a:pt x="986" y="647"/>
                    <a:pt x="2027" y="801"/>
                    <a:pt x="3069" y="801"/>
                  </a:cubicBezTo>
                  <a:cubicBezTo>
                    <a:pt x="4446" y="801"/>
                    <a:pt x="5825" y="533"/>
                    <a:pt x="70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819" name="Google Shape;1819;p23"/>
            <p:cNvSpPr/>
            <p:nvPr/>
          </p:nvSpPr>
          <p:spPr>
            <a:xfrm>
              <a:off x="3783125" y="3319500"/>
              <a:ext cx="154200" cy="25750"/>
            </a:xfrm>
            <a:custGeom>
              <a:avLst/>
              <a:gdLst/>
              <a:ahLst/>
              <a:cxnLst/>
              <a:rect l="l" t="t" r="r" b="b"/>
              <a:pathLst>
                <a:path w="6168" h="1030" extrusionOk="0">
                  <a:moveTo>
                    <a:pt x="6167" y="0"/>
                  </a:moveTo>
                  <a:cubicBezTo>
                    <a:pt x="4796" y="541"/>
                    <a:pt x="3356" y="811"/>
                    <a:pt x="1904" y="811"/>
                  </a:cubicBezTo>
                  <a:cubicBezTo>
                    <a:pt x="1270" y="811"/>
                    <a:pt x="634" y="759"/>
                    <a:pt x="0" y="657"/>
                  </a:cubicBezTo>
                  <a:lnTo>
                    <a:pt x="0" y="657"/>
                  </a:lnTo>
                  <a:cubicBezTo>
                    <a:pt x="745" y="907"/>
                    <a:pt x="1530" y="1030"/>
                    <a:pt x="2318" y="1030"/>
                  </a:cubicBezTo>
                  <a:cubicBezTo>
                    <a:pt x="3656" y="1030"/>
                    <a:pt x="5002" y="677"/>
                    <a:pt x="61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820" name="Google Shape;1820;p23"/>
            <p:cNvSpPr/>
            <p:nvPr/>
          </p:nvSpPr>
          <p:spPr>
            <a:xfrm>
              <a:off x="3847275" y="3489575"/>
              <a:ext cx="196950" cy="21325"/>
            </a:xfrm>
            <a:custGeom>
              <a:avLst/>
              <a:gdLst/>
              <a:ahLst/>
              <a:cxnLst/>
              <a:rect l="l" t="t" r="r" b="b"/>
              <a:pathLst>
                <a:path w="7878" h="853" extrusionOk="0">
                  <a:moveTo>
                    <a:pt x="0" y="1"/>
                  </a:moveTo>
                  <a:lnTo>
                    <a:pt x="0" y="1"/>
                  </a:lnTo>
                  <a:cubicBezTo>
                    <a:pt x="1349" y="566"/>
                    <a:pt x="2817" y="852"/>
                    <a:pt x="4287" y="852"/>
                  </a:cubicBezTo>
                  <a:cubicBezTo>
                    <a:pt x="5505" y="852"/>
                    <a:pt x="6724" y="656"/>
                    <a:pt x="7878" y="259"/>
                  </a:cubicBezTo>
                  <a:lnTo>
                    <a:pt x="7878" y="259"/>
                  </a:lnTo>
                  <a:cubicBezTo>
                    <a:pt x="6768" y="486"/>
                    <a:pt x="5648" y="596"/>
                    <a:pt x="4530" y="596"/>
                  </a:cubicBezTo>
                  <a:cubicBezTo>
                    <a:pt x="3004" y="596"/>
                    <a:pt x="1482" y="391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821" name="Google Shape;1821;p23"/>
            <p:cNvSpPr/>
            <p:nvPr/>
          </p:nvSpPr>
          <p:spPr>
            <a:xfrm>
              <a:off x="3914400" y="3664625"/>
              <a:ext cx="204425" cy="36850"/>
            </a:xfrm>
            <a:custGeom>
              <a:avLst/>
              <a:gdLst/>
              <a:ahLst/>
              <a:cxnLst/>
              <a:rect l="l" t="t" r="r" b="b"/>
              <a:pathLst>
                <a:path w="8177" h="1474" extrusionOk="0">
                  <a:moveTo>
                    <a:pt x="1" y="1"/>
                  </a:moveTo>
                  <a:lnTo>
                    <a:pt x="1" y="1"/>
                  </a:lnTo>
                  <a:cubicBezTo>
                    <a:pt x="1465" y="973"/>
                    <a:pt x="3234" y="1473"/>
                    <a:pt x="4997" y="1473"/>
                  </a:cubicBezTo>
                  <a:cubicBezTo>
                    <a:pt x="6083" y="1473"/>
                    <a:pt x="7168" y="1283"/>
                    <a:pt x="8177" y="896"/>
                  </a:cubicBezTo>
                  <a:lnTo>
                    <a:pt x="8177" y="896"/>
                  </a:lnTo>
                  <a:cubicBezTo>
                    <a:pt x="7232" y="1137"/>
                    <a:pt x="6263" y="1257"/>
                    <a:pt x="5296" y="1257"/>
                  </a:cubicBezTo>
                  <a:cubicBezTo>
                    <a:pt x="3472" y="1257"/>
                    <a:pt x="1652" y="833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grpSp>
        <p:nvGrpSpPr>
          <p:cNvPr id="1822" name="Google Shape;1822;p23"/>
          <p:cNvGrpSpPr/>
          <p:nvPr/>
        </p:nvGrpSpPr>
        <p:grpSpPr>
          <a:xfrm rot="5721596">
            <a:off x="11091841" y="5768533"/>
            <a:ext cx="1287568" cy="790332"/>
            <a:chOff x="3635425" y="69650"/>
            <a:chExt cx="965800" cy="592825"/>
          </a:xfrm>
        </p:grpSpPr>
        <p:sp>
          <p:nvSpPr>
            <p:cNvPr id="1823" name="Google Shape;1823;p23"/>
            <p:cNvSpPr/>
            <p:nvPr/>
          </p:nvSpPr>
          <p:spPr>
            <a:xfrm>
              <a:off x="3741350" y="90400"/>
              <a:ext cx="859875" cy="436675"/>
            </a:xfrm>
            <a:custGeom>
              <a:avLst/>
              <a:gdLst/>
              <a:ahLst/>
              <a:cxnLst/>
              <a:rect l="l" t="t" r="r" b="b"/>
              <a:pathLst>
                <a:path w="34395" h="17467" fill="none" extrusionOk="0">
                  <a:moveTo>
                    <a:pt x="0" y="17467"/>
                  </a:moveTo>
                  <a:cubicBezTo>
                    <a:pt x="10464" y="9848"/>
                    <a:pt x="21723" y="2746"/>
                    <a:pt x="34395" y="1"/>
                  </a:cubicBezTo>
                </a:path>
              </a:pathLst>
            </a:custGeom>
            <a:solidFill>
              <a:schemeClr val="dk1"/>
            </a:solidFill>
            <a:ln w="10450" cap="flat" cmpd="sng">
              <a:solidFill>
                <a:srgbClr val="282922"/>
              </a:solidFill>
              <a:prstDash val="solid"/>
              <a:miter lim="19892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824" name="Google Shape;1824;p23"/>
            <p:cNvSpPr/>
            <p:nvPr/>
          </p:nvSpPr>
          <p:spPr>
            <a:xfrm>
              <a:off x="3783125" y="468375"/>
              <a:ext cx="70150" cy="192650"/>
            </a:xfrm>
            <a:custGeom>
              <a:avLst/>
              <a:gdLst/>
              <a:ahLst/>
              <a:cxnLst/>
              <a:rect l="l" t="t" r="r" b="b"/>
              <a:pathLst>
                <a:path w="2806" h="7706" extrusionOk="0">
                  <a:moveTo>
                    <a:pt x="2805" y="0"/>
                  </a:moveTo>
                  <a:cubicBezTo>
                    <a:pt x="2805" y="1"/>
                    <a:pt x="279" y="5471"/>
                    <a:pt x="140" y="6167"/>
                  </a:cubicBezTo>
                  <a:cubicBezTo>
                    <a:pt x="0" y="6843"/>
                    <a:pt x="418" y="7520"/>
                    <a:pt x="1114" y="7679"/>
                  </a:cubicBezTo>
                  <a:cubicBezTo>
                    <a:pt x="1204" y="7697"/>
                    <a:pt x="1294" y="7706"/>
                    <a:pt x="1382" y="7706"/>
                  </a:cubicBezTo>
                  <a:cubicBezTo>
                    <a:pt x="1976" y="7706"/>
                    <a:pt x="2505" y="7310"/>
                    <a:pt x="2626" y="6704"/>
                  </a:cubicBezTo>
                  <a:cubicBezTo>
                    <a:pt x="2785" y="6008"/>
                    <a:pt x="2805" y="1"/>
                    <a:pt x="2805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825" name="Google Shape;1825;p23"/>
            <p:cNvSpPr/>
            <p:nvPr/>
          </p:nvSpPr>
          <p:spPr>
            <a:xfrm>
              <a:off x="3865675" y="221850"/>
              <a:ext cx="70150" cy="192825"/>
            </a:xfrm>
            <a:custGeom>
              <a:avLst/>
              <a:gdLst/>
              <a:ahLst/>
              <a:cxnLst/>
              <a:rect l="l" t="t" r="r" b="b"/>
              <a:pathLst>
                <a:path w="2806" h="7713" extrusionOk="0">
                  <a:moveTo>
                    <a:pt x="1396" y="1"/>
                  </a:moveTo>
                  <a:cubicBezTo>
                    <a:pt x="813" y="1"/>
                    <a:pt x="299" y="395"/>
                    <a:pt x="180" y="1009"/>
                  </a:cubicBezTo>
                  <a:cubicBezTo>
                    <a:pt x="20" y="1685"/>
                    <a:pt x="0" y="7713"/>
                    <a:pt x="0" y="7713"/>
                  </a:cubicBezTo>
                  <a:cubicBezTo>
                    <a:pt x="0" y="7713"/>
                    <a:pt x="2507" y="2242"/>
                    <a:pt x="2666" y="1546"/>
                  </a:cubicBezTo>
                  <a:cubicBezTo>
                    <a:pt x="2805" y="850"/>
                    <a:pt x="2388" y="174"/>
                    <a:pt x="1691" y="34"/>
                  </a:cubicBezTo>
                  <a:cubicBezTo>
                    <a:pt x="1592" y="12"/>
                    <a:pt x="1493" y="1"/>
                    <a:pt x="1396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826" name="Google Shape;1826;p23"/>
            <p:cNvSpPr/>
            <p:nvPr/>
          </p:nvSpPr>
          <p:spPr>
            <a:xfrm>
              <a:off x="3874125" y="464400"/>
              <a:ext cx="125350" cy="170850"/>
            </a:xfrm>
            <a:custGeom>
              <a:avLst/>
              <a:gdLst/>
              <a:ahLst/>
              <a:cxnLst/>
              <a:rect l="l" t="t" r="r" b="b"/>
              <a:pathLst>
                <a:path w="5014" h="6834" extrusionOk="0">
                  <a:moveTo>
                    <a:pt x="1" y="0"/>
                  </a:moveTo>
                  <a:cubicBezTo>
                    <a:pt x="1" y="1"/>
                    <a:pt x="2089" y="5650"/>
                    <a:pt x="2487" y="6247"/>
                  </a:cubicBezTo>
                  <a:cubicBezTo>
                    <a:pt x="2731" y="6631"/>
                    <a:pt x="3147" y="6834"/>
                    <a:pt x="3573" y="6834"/>
                  </a:cubicBezTo>
                  <a:cubicBezTo>
                    <a:pt x="3808" y="6834"/>
                    <a:pt x="4045" y="6772"/>
                    <a:pt x="4258" y="6644"/>
                  </a:cubicBezTo>
                  <a:cubicBezTo>
                    <a:pt x="4835" y="6266"/>
                    <a:pt x="5014" y="5471"/>
                    <a:pt x="4636" y="4874"/>
                  </a:cubicBezTo>
                  <a:cubicBezTo>
                    <a:pt x="4258" y="4277"/>
                    <a:pt x="1" y="1"/>
                    <a:pt x="1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827" name="Google Shape;1827;p23"/>
            <p:cNvSpPr/>
            <p:nvPr/>
          </p:nvSpPr>
          <p:spPr>
            <a:xfrm>
              <a:off x="3719475" y="247575"/>
              <a:ext cx="125825" cy="171100"/>
            </a:xfrm>
            <a:custGeom>
              <a:avLst/>
              <a:gdLst/>
              <a:ahLst/>
              <a:cxnLst/>
              <a:rect l="l" t="t" r="r" b="b"/>
              <a:pathLst>
                <a:path w="5033" h="6844" extrusionOk="0">
                  <a:moveTo>
                    <a:pt x="1459" y="1"/>
                  </a:moveTo>
                  <a:cubicBezTo>
                    <a:pt x="1225" y="1"/>
                    <a:pt x="988" y="65"/>
                    <a:pt x="776" y="199"/>
                  </a:cubicBezTo>
                  <a:cubicBezTo>
                    <a:pt x="179" y="577"/>
                    <a:pt x="0" y="1373"/>
                    <a:pt x="398" y="1969"/>
                  </a:cubicBezTo>
                  <a:cubicBezTo>
                    <a:pt x="776" y="2566"/>
                    <a:pt x="5033" y="6843"/>
                    <a:pt x="5033" y="6843"/>
                  </a:cubicBezTo>
                  <a:cubicBezTo>
                    <a:pt x="5033" y="6843"/>
                    <a:pt x="2944" y="1194"/>
                    <a:pt x="2546" y="597"/>
                  </a:cubicBezTo>
                  <a:cubicBezTo>
                    <a:pt x="2303" y="212"/>
                    <a:pt x="1885" y="1"/>
                    <a:pt x="1459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828" name="Google Shape;1828;p23"/>
            <p:cNvSpPr/>
            <p:nvPr/>
          </p:nvSpPr>
          <p:spPr>
            <a:xfrm>
              <a:off x="3660775" y="456425"/>
              <a:ext cx="175575" cy="120425"/>
            </a:xfrm>
            <a:custGeom>
              <a:avLst/>
              <a:gdLst/>
              <a:ahLst/>
              <a:cxnLst/>
              <a:rect l="l" t="t" r="r" b="b"/>
              <a:pathLst>
                <a:path w="7023" h="4817" extrusionOk="0">
                  <a:moveTo>
                    <a:pt x="7023" y="1"/>
                  </a:moveTo>
                  <a:cubicBezTo>
                    <a:pt x="7022" y="1"/>
                    <a:pt x="1373" y="2090"/>
                    <a:pt x="777" y="2487"/>
                  </a:cubicBezTo>
                  <a:cubicBezTo>
                    <a:pt x="180" y="2865"/>
                    <a:pt x="1" y="3661"/>
                    <a:pt x="379" y="4258"/>
                  </a:cubicBezTo>
                  <a:cubicBezTo>
                    <a:pt x="621" y="4614"/>
                    <a:pt x="1033" y="4816"/>
                    <a:pt x="1456" y="4816"/>
                  </a:cubicBezTo>
                  <a:cubicBezTo>
                    <a:pt x="1693" y="4816"/>
                    <a:pt x="1934" y="4752"/>
                    <a:pt x="2149" y="4616"/>
                  </a:cubicBezTo>
                  <a:cubicBezTo>
                    <a:pt x="2746" y="4258"/>
                    <a:pt x="7023" y="1"/>
                    <a:pt x="7023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829" name="Google Shape;1829;p23"/>
            <p:cNvSpPr/>
            <p:nvPr/>
          </p:nvSpPr>
          <p:spPr>
            <a:xfrm>
              <a:off x="3883075" y="305750"/>
              <a:ext cx="175075" cy="120875"/>
            </a:xfrm>
            <a:custGeom>
              <a:avLst/>
              <a:gdLst/>
              <a:ahLst/>
              <a:cxnLst/>
              <a:rect l="l" t="t" r="r" b="b"/>
              <a:pathLst>
                <a:path w="7003" h="4835" extrusionOk="0">
                  <a:moveTo>
                    <a:pt x="5549" y="0"/>
                  </a:moveTo>
                  <a:cubicBezTo>
                    <a:pt x="5315" y="0"/>
                    <a:pt x="5081" y="64"/>
                    <a:pt x="4874" y="199"/>
                  </a:cubicBezTo>
                  <a:cubicBezTo>
                    <a:pt x="4278" y="577"/>
                    <a:pt x="1" y="4834"/>
                    <a:pt x="1" y="4834"/>
                  </a:cubicBezTo>
                  <a:cubicBezTo>
                    <a:pt x="1" y="4834"/>
                    <a:pt x="5630" y="2746"/>
                    <a:pt x="6247" y="2348"/>
                  </a:cubicBezTo>
                  <a:cubicBezTo>
                    <a:pt x="6824" y="1970"/>
                    <a:pt x="7003" y="1174"/>
                    <a:pt x="6645" y="577"/>
                  </a:cubicBezTo>
                  <a:cubicBezTo>
                    <a:pt x="6389" y="207"/>
                    <a:pt x="5969" y="0"/>
                    <a:pt x="5549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830" name="Google Shape;1830;p23"/>
            <p:cNvSpPr/>
            <p:nvPr/>
          </p:nvSpPr>
          <p:spPr>
            <a:xfrm>
              <a:off x="3886075" y="447475"/>
              <a:ext cx="195950" cy="67350"/>
            </a:xfrm>
            <a:custGeom>
              <a:avLst/>
              <a:gdLst/>
              <a:ahLst/>
              <a:cxnLst/>
              <a:rect l="l" t="t" r="r" b="b"/>
              <a:pathLst>
                <a:path w="7838" h="2694" extrusionOk="0">
                  <a:moveTo>
                    <a:pt x="0" y="1"/>
                  </a:moveTo>
                  <a:cubicBezTo>
                    <a:pt x="0" y="1"/>
                    <a:pt x="5471" y="2527"/>
                    <a:pt x="6167" y="2666"/>
                  </a:cubicBezTo>
                  <a:cubicBezTo>
                    <a:pt x="6257" y="2684"/>
                    <a:pt x="6346" y="2693"/>
                    <a:pt x="6435" y="2693"/>
                  </a:cubicBezTo>
                  <a:cubicBezTo>
                    <a:pt x="7029" y="2693"/>
                    <a:pt x="7557" y="2298"/>
                    <a:pt x="7679" y="1692"/>
                  </a:cubicBezTo>
                  <a:cubicBezTo>
                    <a:pt x="7838" y="995"/>
                    <a:pt x="7420" y="339"/>
                    <a:pt x="6724" y="180"/>
                  </a:cubicBezTo>
                  <a:cubicBezTo>
                    <a:pt x="6028" y="21"/>
                    <a:pt x="0" y="1"/>
                    <a:pt x="0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831" name="Google Shape;1831;p23"/>
            <p:cNvSpPr/>
            <p:nvPr/>
          </p:nvSpPr>
          <p:spPr>
            <a:xfrm>
              <a:off x="3636900" y="368075"/>
              <a:ext cx="195975" cy="67000"/>
            </a:xfrm>
            <a:custGeom>
              <a:avLst/>
              <a:gdLst/>
              <a:ahLst/>
              <a:cxnLst/>
              <a:rect l="l" t="t" r="r" b="b"/>
              <a:pathLst>
                <a:path w="7839" h="2680" extrusionOk="0">
                  <a:moveTo>
                    <a:pt x="1357" y="0"/>
                  </a:moveTo>
                  <a:cubicBezTo>
                    <a:pt x="778" y="0"/>
                    <a:pt x="276" y="392"/>
                    <a:pt x="140" y="989"/>
                  </a:cubicBezTo>
                  <a:cubicBezTo>
                    <a:pt x="1" y="1685"/>
                    <a:pt x="419" y="2361"/>
                    <a:pt x="1115" y="2520"/>
                  </a:cubicBezTo>
                  <a:cubicBezTo>
                    <a:pt x="1811" y="2660"/>
                    <a:pt x="7839" y="2680"/>
                    <a:pt x="7839" y="2680"/>
                  </a:cubicBezTo>
                  <a:cubicBezTo>
                    <a:pt x="7839" y="2680"/>
                    <a:pt x="2368" y="173"/>
                    <a:pt x="1652" y="34"/>
                  </a:cubicBezTo>
                  <a:cubicBezTo>
                    <a:pt x="1552" y="11"/>
                    <a:pt x="1453" y="0"/>
                    <a:pt x="1357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832" name="Google Shape;1832;p23"/>
            <p:cNvSpPr/>
            <p:nvPr/>
          </p:nvSpPr>
          <p:spPr>
            <a:xfrm>
              <a:off x="3713500" y="464400"/>
              <a:ext cx="130325" cy="166675"/>
            </a:xfrm>
            <a:custGeom>
              <a:avLst/>
              <a:gdLst/>
              <a:ahLst/>
              <a:cxnLst/>
              <a:rect l="l" t="t" r="r" b="b"/>
              <a:pathLst>
                <a:path w="5213" h="6667" extrusionOk="0">
                  <a:moveTo>
                    <a:pt x="5212" y="0"/>
                  </a:moveTo>
                  <a:cubicBezTo>
                    <a:pt x="5212" y="1"/>
                    <a:pt x="816" y="4098"/>
                    <a:pt x="398" y="4675"/>
                  </a:cubicBezTo>
                  <a:cubicBezTo>
                    <a:pt x="0" y="5252"/>
                    <a:pt x="140" y="6048"/>
                    <a:pt x="716" y="6445"/>
                  </a:cubicBezTo>
                  <a:cubicBezTo>
                    <a:pt x="934" y="6596"/>
                    <a:pt x="1180" y="6666"/>
                    <a:pt x="1425" y="6666"/>
                  </a:cubicBezTo>
                  <a:cubicBezTo>
                    <a:pt x="1828" y="6666"/>
                    <a:pt x="2227" y="6474"/>
                    <a:pt x="2487" y="6127"/>
                  </a:cubicBezTo>
                  <a:cubicBezTo>
                    <a:pt x="2885" y="5550"/>
                    <a:pt x="5212" y="1"/>
                    <a:pt x="5212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833" name="Google Shape;1833;p23"/>
            <p:cNvSpPr/>
            <p:nvPr/>
          </p:nvSpPr>
          <p:spPr>
            <a:xfrm>
              <a:off x="3875625" y="251850"/>
              <a:ext cx="130325" cy="166825"/>
            </a:xfrm>
            <a:custGeom>
              <a:avLst/>
              <a:gdLst/>
              <a:ahLst/>
              <a:cxnLst/>
              <a:rect l="l" t="t" r="r" b="b"/>
              <a:pathLst>
                <a:path w="5213" h="6673" extrusionOk="0">
                  <a:moveTo>
                    <a:pt x="3770" y="0"/>
                  </a:moveTo>
                  <a:cubicBezTo>
                    <a:pt x="3367" y="0"/>
                    <a:pt x="2971" y="190"/>
                    <a:pt x="2726" y="545"/>
                  </a:cubicBezTo>
                  <a:cubicBezTo>
                    <a:pt x="2328" y="1122"/>
                    <a:pt x="0" y="6672"/>
                    <a:pt x="0" y="6672"/>
                  </a:cubicBezTo>
                  <a:cubicBezTo>
                    <a:pt x="0" y="6672"/>
                    <a:pt x="4397" y="2554"/>
                    <a:pt x="4814" y="1977"/>
                  </a:cubicBezTo>
                  <a:cubicBezTo>
                    <a:pt x="5212" y="1420"/>
                    <a:pt x="5073" y="625"/>
                    <a:pt x="4496" y="227"/>
                  </a:cubicBezTo>
                  <a:cubicBezTo>
                    <a:pt x="4275" y="74"/>
                    <a:pt x="4021" y="0"/>
                    <a:pt x="3770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834" name="Google Shape;1834;p23"/>
            <p:cNvSpPr/>
            <p:nvPr/>
          </p:nvSpPr>
          <p:spPr>
            <a:xfrm>
              <a:off x="3858700" y="468875"/>
              <a:ext cx="68175" cy="193600"/>
            </a:xfrm>
            <a:custGeom>
              <a:avLst/>
              <a:gdLst/>
              <a:ahLst/>
              <a:cxnLst/>
              <a:rect l="l" t="t" r="r" b="b"/>
              <a:pathLst>
                <a:path w="2727" h="7744" extrusionOk="0">
                  <a:moveTo>
                    <a:pt x="220" y="0"/>
                  </a:moveTo>
                  <a:cubicBezTo>
                    <a:pt x="220" y="0"/>
                    <a:pt x="1" y="6008"/>
                    <a:pt x="120" y="6704"/>
                  </a:cubicBezTo>
                  <a:cubicBezTo>
                    <a:pt x="243" y="7316"/>
                    <a:pt x="749" y="7744"/>
                    <a:pt x="1343" y="7744"/>
                  </a:cubicBezTo>
                  <a:cubicBezTo>
                    <a:pt x="1425" y="7744"/>
                    <a:pt x="1508" y="7735"/>
                    <a:pt x="1592" y="7719"/>
                  </a:cubicBezTo>
                  <a:cubicBezTo>
                    <a:pt x="2289" y="7599"/>
                    <a:pt x="2726" y="6963"/>
                    <a:pt x="2647" y="6266"/>
                  </a:cubicBezTo>
                  <a:cubicBezTo>
                    <a:pt x="2507" y="5570"/>
                    <a:pt x="220" y="0"/>
                    <a:pt x="220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835" name="Google Shape;1835;p23"/>
            <p:cNvSpPr/>
            <p:nvPr/>
          </p:nvSpPr>
          <p:spPr>
            <a:xfrm>
              <a:off x="3791575" y="220225"/>
              <a:ext cx="69150" cy="193975"/>
            </a:xfrm>
            <a:custGeom>
              <a:avLst/>
              <a:gdLst/>
              <a:ahLst/>
              <a:cxnLst/>
              <a:rect l="l" t="t" r="r" b="b"/>
              <a:pathLst>
                <a:path w="2766" h="7759" extrusionOk="0">
                  <a:moveTo>
                    <a:pt x="1402" y="0"/>
                  </a:moveTo>
                  <a:cubicBezTo>
                    <a:pt x="1327" y="0"/>
                    <a:pt x="1251" y="7"/>
                    <a:pt x="1174" y="20"/>
                  </a:cubicBezTo>
                  <a:cubicBezTo>
                    <a:pt x="438" y="139"/>
                    <a:pt x="0" y="796"/>
                    <a:pt x="120" y="1492"/>
                  </a:cubicBezTo>
                  <a:cubicBezTo>
                    <a:pt x="259" y="2188"/>
                    <a:pt x="2547" y="7758"/>
                    <a:pt x="2547" y="7758"/>
                  </a:cubicBezTo>
                  <a:cubicBezTo>
                    <a:pt x="2547" y="7758"/>
                    <a:pt x="2766" y="1731"/>
                    <a:pt x="2646" y="1034"/>
                  </a:cubicBezTo>
                  <a:cubicBezTo>
                    <a:pt x="2522" y="415"/>
                    <a:pt x="2005" y="0"/>
                    <a:pt x="1402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836" name="Google Shape;1836;p23"/>
            <p:cNvSpPr/>
            <p:nvPr/>
          </p:nvSpPr>
          <p:spPr>
            <a:xfrm>
              <a:off x="3635425" y="442425"/>
              <a:ext cx="196450" cy="64250"/>
            </a:xfrm>
            <a:custGeom>
              <a:avLst/>
              <a:gdLst/>
              <a:ahLst/>
              <a:cxnLst/>
              <a:rect l="l" t="t" r="r" b="b"/>
              <a:pathLst>
                <a:path w="7858" h="2570" extrusionOk="0">
                  <a:moveTo>
                    <a:pt x="2308" y="0"/>
                  </a:moveTo>
                  <a:cubicBezTo>
                    <a:pt x="1739" y="0"/>
                    <a:pt x="1311" y="12"/>
                    <a:pt x="1154" y="44"/>
                  </a:cubicBezTo>
                  <a:cubicBezTo>
                    <a:pt x="458" y="163"/>
                    <a:pt x="0" y="800"/>
                    <a:pt x="120" y="1496"/>
                  </a:cubicBezTo>
                  <a:cubicBezTo>
                    <a:pt x="243" y="2151"/>
                    <a:pt x="793" y="2570"/>
                    <a:pt x="1375" y="2570"/>
                  </a:cubicBezTo>
                  <a:cubicBezTo>
                    <a:pt x="1447" y="2570"/>
                    <a:pt x="1519" y="2563"/>
                    <a:pt x="1592" y="2550"/>
                  </a:cubicBezTo>
                  <a:cubicBezTo>
                    <a:pt x="2288" y="2431"/>
                    <a:pt x="7858" y="143"/>
                    <a:pt x="7858" y="143"/>
                  </a:cubicBezTo>
                  <a:cubicBezTo>
                    <a:pt x="7858" y="143"/>
                    <a:pt x="4257" y="0"/>
                    <a:pt x="2308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837" name="Google Shape;1837;p23"/>
            <p:cNvSpPr/>
            <p:nvPr/>
          </p:nvSpPr>
          <p:spPr>
            <a:xfrm>
              <a:off x="3886550" y="376375"/>
              <a:ext cx="196475" cy="64075"/>
            </a:xfrm>
            <a:custGeom>
              <a:avLst/>
              <a:gdLst/>
              <a:ahLst/>
              <a:cxnLst/>
              <a:rect l="l" t="t" r="r" b="b"/>
              <a:pathLst>
                <a:path w="7859" h="2563" extrusionOk="0">
                  <a:moveTo>
                    <a:pt x="6495" y="1"/>
                  </a:moveTo>
                  <a:cubicBezTo>
                    <a:pt x="6420" y="1"/>
                    <a:pt x="6344" y="7"/>
                    <a:pt x="6267" y="20"/>
                  </a:cubicBezTo>
                  <a:cubicBezTo>
                    <a:pt x="5571" y="139"/>
                    <a:pt x="1" y="2427"/>
                    <a:pt x="1" y="2427"/>
                  </a:cubicBezTo>
                  <a:cubicBezTo>
                    <a:pt x="1" y="2427"/>
                    <a:pt x="3722" y="2562"/>
                    <a:pt x="5654" y="2562"/>
                  </a:cubicBezTo>
                  <a:cubicBezTo>
                    <a:pt x="6182" y="2562"/>
                    <a:pt x="6576" y="2552"/>
                    <a:pt x="6725" y="2527"/>
                  </a:cubicBezTo>
                  <a:cubicBezTo>
                    <a:pt x="7421" y="2407"/>
                    <a:pt x="7859" y="1751"/>
                    <a:pt x="7739" y="1054"/>
                  </a:cubicBezTo>
                  <a:cubicBezTo>
                    <a:pt x="7633" y="417"/>
                    <a:pt x="7102" y="1"/>
                    <a:pt x="6495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838" name="Google Shape;1838;p23"/>
            <p:cNvSpPr/>
            <p:nvPr/>
          </p:nvSpPr>
          <p:spPr>
            <a:xfrm>
              <a:off x="3882575" y="456925"/>
              <a:ext cx="170625" cy="126500"/>
            </a:xfrm>
            <a:custGeom>
              <a:avLst/>
              <a:gdLst/>
              <a:ahLst/>
              <a:cxnLst/>
              <a:rect l="l" t="t" r="r" b="b"/>
              <a:pathLst>
                <a:path w="6825" h="5060" extrusionOk="0">
                  <a:moveTo>
                    <a:pt x="1" y="1"/>
                  </a:moveTo>
                  <a:cubicBezTo>
                    <a:pt x="1" y="1"/>
                    <a:pt x="4099" y="4437"/>
                    <a:pt x="4676" y="4835"/>
                  </a:cubicBezTo>
                  <a:cubicBezTo>
                    <a:pt x="4888" y="4986"/>
                    <a:pt x="5135" y="5060"/>
                    <a:pt x="5381" y="5060"/>
                  </a:cubicBezTo>
                  <a:cubicBezTo>
                    <a:pt x="5781" y="5060"/>
                    <a:pt x="6180" y="4866"/>
                    <a:pt x="6426" y="4497"/>
                  </a:cubicBezTo>
                  <a:cubicBezTo>
                    <a:pt x="6824" y="3940"/>
                    <a:pt x="6685" y="3164"/>
                    <a:pt x="6108" y="2746"/>
                  </a:cubicBezTo>
                  <a:cubicBezTo>
                    <a:pt x="5531" y="2348"/>
                    <a:pt x="1" y="1"/>
                    <a:pt x="1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839" name="Google Shape;1839;p23"/>
            <p:cNvSpPr/>
            <p:nvPr/>
          </p:nvSpPr>
          <p:spPr>
            <a:xfrm>
              <a:off x="3665250" y="299725"/>
              <a:ext cx="171100" cy="126400"/>
            </a:xfrm>
            <a:custGeom>
              <a:avLst/>
              <a:gdLst/>
              <a:ahLst/>
              <a:cxnLst/>
              <a:rect l="l" t="t" r="r" b="b"/>
              <a:pathLst>
                <a:path w="6844" h="5056" extrusionOk="0">
                  <a:moveTo>
                    <a:pt x="1455" y="1"/>
                  </a:moveTo>
                  <a:cubicBezTo>
                    <a:pt x="1048" y="1"/>
                    <a:pt x="646" y="193"/>
                    <a:pt x="399" y="540"/>
                  </a:cubicBezTo>
                  <a:cubicBezTo>
                    <a:pt x="1" y="1117"/>
                    <a:pt x="160" y="1912"/>
                    <a:pt x="737" y="2310"/>
                  </a:cubicBezTo>
                  <a:cubicBezTo>
                    <a:pt x="1294" y="2708"/>
                    <a:pt x="6844" y="5055"/>
                    <a:pt x="6844" y="5055"/>
                  </a:cubicBezTo>
                  <a:cubicBezTo>
                    <a:pt x="6844" y="5055"/>
                    <a:pt x="2746" y="639"/>
                    <a:pt x="2169" y="222"/>
                  </a:cubicBezTo>
                  <a:cubicBezTo>
                    <a:pt x="1951" y="71"/>
                    <a:pt x="1702" y="1"/>
                    <a:pt x="1455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840" name="Google Shape;1840;p23"/>
            <p:cNvSpPr/>
            <p:nvPr/>
          </p:nvSpPr>
          <p:spPr>
            <a:xfrm>
              <a:off x="3793075" y="382575"/>
              <a:ext cx="133300" cy="117275"/>
            </a:xfrm>
            <a:custGeom>
              <a:avLst/>
              <a:gdLst/>
              <a:ahLst/>
              <a:cxnLst/>
              <a:rect l="l" t="t" r="r" b="b"/>
              <a:pathLst>
                <a:path w="5332" h="4691" extrusionOk="0">
                  <a:moveTo>
                    <a:pt x="2669" y="0"/>
                  </a:moveTo>
                  <a:cubicBezTo>
                    <a:pt x="2240" y="0"/>
                    <a:pt x="1804" y="119"/>
                    <a:pt x="1413" y="369"/>
                  </a:cubicBezTo>
                  <a:cubicBezTo>
                    <a:pt x="318" y="1065"/>
                    <a:pt x="0" y="2497"/>
                    <a:pt x="696" y="3591"/>
                  </a:cubicBezTo>
                  <a:cubicBezTo>
                    <a:pt x="1134" y="4299"/>
                    <a:pt x="1896" y="4690"/>
                    <a:pt x="2675" y="4690"/>
                  </a:cubicBezTo>
                  <a:cubicBezTo>
                    <a:pt x="3101" y="4690"/>
                    <a:pt x="3532" y="4574"/>
                    <a:pt x="3919" y="4328"/>
                  </a:cubicBezTo>
                  <a:cubicBezTo>
                    <a:pt x="5013" y="3631"/>
                    <a:pt x="5331" y="2179"/>
                    <a:pt x="4635" y="1085"/>
                  </a:cubicBezTo>
                  <a:cubicBezTo>
                    <a:pt x="4188" y="383"/>
                    <a:pt x="3438" y="0"/>
                    <a:pt x="2669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841" name="Google Shape;1841;p23"/>
            <p:cNvSpPr/>
            <p:nvPr/>
          </p:nvSpPr>
          <p:spPr>
            <a:xfrm>
              <a:off x="4119300" y="154075"/>
              <a:ext cx="281525" cy="399950"/>
            </a:xfrm>
            <a:custGeom>
              <a:avLst/>
              <a:gdLst/>
              <a:ahLst/>
              <a:cxnLst/>
              <a:rect l="l" t="t" r="r" b="b"/>
              <a:pathLst>
                <a:path w="11261" h="15998" extrusionOk="0">
                  <a:moveTo>
                    <a:pt x="11260" y="0"/>
                  </a:moveTo>
                  <a:lnTo>
                    <a:pt x="11260" y="0"/>
                  </a:lnTo>
                  <a:cubicBezTo>
                    <a:pt x="8177" y="1552"/>
                    <a:pt x="5372" y="3143"/>
                    <a:pt x="3124" y="5849"/>
                  </a:cubicBezTo>
                  <a:cubicBezTo>
                    <a:pt x="1353" y="7957"/>
                    <a:pt x="120" y="10603"/>
                    <a:pt x="21" y="13368"/>
                  </a:cubicBezTo>
                  <a:cubicBezTo>
                    <a:pt x="1" y="14025"/>
                    <a:pt x="41" y="14721"/>
                    <a:pt x="419" y="15298"/>
                  </a:cubicBezTo>
                  <a:cubicBezTo>
                    <a:pt x="696" y="15706"/>
                    <a:pt x="1188" y="15997"/>
                    <a:pt x="1666" y="15997"/>
                  </a:cubicBezTo>
                  <a:cubicBezTo>
                    <a:pt x="1839" y="15997"/>
                    <a:pt x="2010" y="15959"/>
                    <a:pt x="2169" y="15875"/>
                  </a:cubicBezTo>
                  <a:cubicBezTo>
                    <a:pt x="2487" y="15695"/>
                    <a:pt x="2686" y="15377"/>
                    <a:pt x="2865" y="15079"/>
                  </a:cubicBezTo>
                  <a:cubicBezTo>
                    <a:pt x="4775" y="11697"/>
                    <a:pt x="4695" y="7420"/>
                    <a:pt x="6864" y="4178"/>
                  </a:cubicBezTo>
                  <a:cubicBezTo>
                    <a:pt x="7998" y="2467"/>
                    <a:pt x="9669" y="1253"/>
                    <a:pt x="11260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842" name="Google Shape;1842;p23"/>
            <p:cNvSpPr/>
            <p:nvPr/>
          </p:nvSpPr>
          <p:spPr>
            <a:xfrm>
              <a:off x="4182475" y="143125"/>
              <a:ext cx="238725" cy="251675"/>
            </a:xfrm>
            <a:custGeom>
              <a:avLst/>
              <a:gdLst/>
              <a:ahLst/>
              <a:cxnLst/>
              <a:rect l="l" t="t" r="r" b="b"/>
              <a:pathLst>
                <a:path w="9549" h="10067" extrusionOk="0">
                  <a:moveTo>
                    <a:pt x="9549" y="0"/>
                  </a:moveTo>
                  <a:cubicBezTo>
                    <a:pt x="5630" y="1453"/>
                    <a:pt x="2347" y="4576"/>
                    <a:pt x="637" y="8395"/>
                  </a:cubicBezTo>
                  <a:cubicBezTo>
                    <a:pt x="438" y="8873"/>
                    <a:pt x="159" y="9569"/>
                    <a:pt x="0" y="10066"/>
                  </a:cubicBezTo>
                  <a:cubicBezTo>
                    <a:pt x="199" y="9589"/>
                    <a:pt x="537" y="8893"/>
                    <a:pt x="776" y="8455"/>
                  </a:cubicBezTo>
                  <a:cubicBezTo>
                    <a:pt x="2686" y="4775"/>
                    <a:pt x="5849" y="1811"/>
                    <a:pt x="95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843" name="Google Shape;1843;p23"/>
            <p:cNvSpPr/>
            <p:nvPr/>
          </p:nvSpPr>
          <p:spPr>
            <a:xfrm>
              <a:off x="3937300" y="69650"/>
              <a:ext cx="472475" cy="140675"/>
            </a:xfrm>
            <a:custGeom>
              <a:avLst/>
              <a:gdLst/>
              <a:ahLst/>
              <a:cxnLst/>
              <a:rect l="l" t="t" r="r" b="b"/>
              <a:pathLst>
                <a:path w="18899" h="5627" extrusionOk="0">
                  <a:moveTo>
                    <a:pt x="1338" y="0"/>
                  </a:moveTo>
                  <a:cubicBezTo>
                    <a:pt x="1154" y="0"/>
                    <a:pt x="975" y="25"/>
                    <a:pt x="816" y="95"/>
                  </a:cubicBezTo>
                  <a:cubicBezTo>
                    <a:pt x="219" y="373"/>
                    <a:pt x="0" y="1169"/>
                    <a:pt x="199" y="1825"/>
                  </a:cubicBezTo>
                  <a:cubicBezTo>
                    <a:pt x="398" y="2462"/>
                    <a:pt x="895" y="2939"/>
                    <a:pt x="1432" y="3337"/>
                  </a:cubicBezTo>
                  <a:cubicBezTo>
                    <a:pt x="3581" y="4925"/>
                    <a:pt x="6332" y="5627"/>
                    <a:pt x="9027" y="5627"/>
                  </a:cubicBezTo>
                  <a:cubicBezTo>
                    <a:pt x="9101" y="5627"/>
                    <a:pt x="9176" y="5626"/>
                    <a:pt x="9250" y="5625"/>
                  </a:cubicBezTo>
                  <a:cubicBezTo>
                    <a:pt x="12771" y="5565"/>
                    <a:pt x="15775" y="4372"/>
                    <a:pt x="18898" y="2939"/>
                  </a:cubicBezTo>
                  <a:lnTo>
                    <a:pt x="18898" y="2939"/>
                  </a:lnTo>
                  <a:cubicBezTo>
                    <a:pt x="17185" y="3351"/>
                    <a:pt x="15486" y="3791"/>
                    <a:pt x="13726" y="3791"/>
                  </a:cubicBezTo>
                  <a:cubicBezTo>
                    <a:pt x="13443" y="3791"/>
                    <a:pt x="13158" y="3780"/>
                    <a:pt x="12871" y="3755"/>
                  </a:cubicBezTo>
                  <a:cubicBezTo>
                    <a:pt x="9011" y="3417"/>
                    <a:pt x="5709" y="672"/>
                    <a:pt x="1890" y="55"/>
                  </a:cubicBezTo>
                  <a:cubicBezTo>
                    <a:pt x="1711" y="25"/>
                    <a:pt x="1522" y="0"/>
                    <a:pt x="1338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844" name="Google Shape;1844;p23"/>
            <p:cNvSpPr/>
            <p:nvPr/>
          </p:nvSpPr>
          <p:spPr>
            <a:xfrm>
              <a:off x="4085500" y="134175"/>
              <a:ext cx="345650" cy="55525"/>
            </a:xfrm>
            <a:custGeom>
              <a:avLst/>
              <a:gdLst/>
              <a:ahLst/>
              <a:cxnLst/>
              <a:rect l="l" t="t" r="r" b="b"/>
              <a:pathLst>
                <a:path w="13826" h="2221" extrusionOk="0">
                  <a:moveTo>
                    <a:pt x="13825" y="0"/>
                  </a:moveTo>
                  <a:lnTo>
                    <a:pt x="13825" y="0"/>
                  </a:lnTo>
                  <a:cubicBezTo>
                    <a:pt x="11191" y="1254"/>
                    <a:pt x="8267" y="1910"/>
                    <a:pt x="5343" y="1910"/>
                  </a:cubicBezTo>
                  <a:cubicBezTo>
                    <a:pt x="4139" y="1910"/>
                    <a:pt x="2935" y="1798"/>
                    <a:pt x="1751" y="1572"/>
                  </a:cubicBezTo>
                  <a:cubicBezTo>
                    <a:pt x="1214" y="1472"/>
                    <a:pt x="497" y="1274"/>
                    <a:pt x="0" y="1154"/>
                  </a:cubicBezTo>
                  <a:lnTo>
                    <a:pt x="0" y="1154"/>
                  </a:lnTo>
                  <a:cubicBezTo>
                    <a:pt x="477" y="1353"/>
                    <a:pt x="1194" y="1572"/>
                    <a:pt x="1691" y="1731"/>
                  </a:cubicBezTo>
                  <a:cubicBezTo>
                    <a:pt x="2977" y="2059"/>
                    <a:pt x="4305" y="2221"/>
                    <a:pt x="5633" y="2221"/>
                  </a:cubicBezTo>
                  <a:cubicBezTo>
                    <a:pt x="8498" y="2221"/>
                    <a:pt x="11366" y="1468"/>
                    <a:pt x="138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grpSp>
        <p:nvGrpSpPr>
          <p:cNvPr id="1845" name="Google Shape;1845;p23"/>
          <p:cNvGrpSpPr/>
          <p:nvPr/>
        </p:nvGrpSpPr>
        <p:grpSpPr>
          <a:xfrm rot="2417957">
            <a:off x="11423168" y="6391376"/>
            <a:ext cx="790555" cy="394496"/>
            <a:chOff x="5351150" y="1861950"/>
            <a:chExt cx="1036450" cy="517200"/>
          </a:xfrm>
        </p:grpSpPr>
        <p:sp>
          <p:nvSpPr>
            <p:cNvPr id="1846" name="Google Shape;1846;p23"/>
            <p:cNvSpPr/>
            <p:nvPr/>
          </p:nvSpPr>
          <p:spPr>
            <a:xfrm>
              <a:off x="5429725" y="2107025"/>
              <a:ext cx="957875" cy="126850"/>
            </a:xfrm>
            <a:custGeom>
              <a:avLst/>
              <a:gdLst/>
              <a:ahLst/>
              <a:cxnLst/>
              <a:rect l="l" t="t" r="r" b="b"/>
              <a:pathLst>
                <a:path w="38315" h="5074" fill="none" extrusionOk="0">
                  <a:moveTo>
                    <a:pt x="1" y="538"/>
                  </a:moveTo>
                  <a:cubicBezTo>
                    <a:pt x="12951" y="1"/>
                    <a:pt x="26259" y="339"/>
                    <a:pt x="38314" y="5074"/>
                  </a:cubicBezTo>
                </a:path>
              </a:pathLst>
            </a:custGeom>
            <a:solidFill>
              <a:schemeClr val="dk1"/>
            </a:solidFill>
            <a:ln w="10450" cap="flat" cmpd="sng">
              <a:solidFill>
                <a:schemeClr val="dk1"/>
              </a:solidFill>
              <a:prstDash val="solid"/>
              <a:miter lim="19892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847" name="Google Shape;1847;p23"/>
            <p:cNvSpPr/>
            <p:nvPr/>
          </p:nvSpPr>
          <p:spPr>
            <a:xfrm>
              <a:off x="5401400" y="2134375"/>
              <a:ext cx="153675" cy="145650"/>
            </a:xfrm>
            <a:custGeom>
              <a:avLst/>
              <a:gdLst/>
              <a:ahLst/>
              <a:cxnLst/>
              <a:rect l="l" t="t" r="r" b="b"/>
              <a:pathLst>
                <a:path w="6147" h="5826" extrusionOk="0">
                  <a:moveTo>
                    <a:pt x="6147" y="1"/>
                  </a:moveTo>
                  <a:cubicBezTo>
                    <a:pt x="6146" y="1"/>
                    <a:pt x="1034" y="3144"/>
                    <a:pt x="537" y="3641"/>
                  </a:cubicBezTo>
                  <a:cubicBezTo>
                    <a:pt x="40" y="4139"/>
                    <a:pt x="0" y="4934"/>
                    <a:pt x="497" y="5432"/>
                  </a:cubicBezTo>
                  <a:cubicBezTo>
                    <a:pt x="766" y="5690"/>
                    <a:pt x="1105" y="5825"/>
                    <a:pt x="1438" y="5825"/>
                  </a:cubicBezTo>
                  <a:cubicBezTo>
                    <a:pt x="1746" y="5825"/>
                    <a:pt x="2049" y="5710"/>
                    <a:pt x="2288" y="5471"/>
                  </a:cubicBezTo>
                  <a:cubicBezTo>
                    <a:pt x="2785" y="4974"/>
                    <a:pt x="6147" y="1"/>
                    <a:pt x="6147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848" name="Google Shape;1848;p23"/>
            <p:cNvSpPr/>
            <p:nvPr/>
          </p:nvSpPr>
          <p:spPr>
            <a:xfrm>
              <a:off x="5596350" y="1949750"/>
              <a:ext cx="153675" cy="145875"/>
            </a:xfrm>
            <a:custGeom>
              <a:avLst/>
              <a:gdLst/>
              <a:ahLst/>
              <a:cxnLst/>
              <a:rect l="l" t="t" r="r" b="b"/>
              <a:pathLst>
                <a:path w="6147" h="5835" extrusionOk="0">
                  <a:moveTo>
                    <a:pt x="4735" y="1"/>
                  </a:moveTo>
                  <a:cubicBezTo>
                    <a:pt x="4418" y="1"/>
                    <a:pt x="4103" y="120"/>
                    <a:pt x="3859" y="364"/>
                  </a:cubicBezTo>
                  <a:cubicBezTo>
                    <a:pt x="3362" y="861"/>
                    <a:pt x="0" y="5834"/>
                    <a:pt x="0" y="5834"/>
                  </a:cubicBezTo>
                  <a:cubicBezTo>
                    <a:pt x="0" y="5834"/>
                    <a:pt x="5112" y="2671"/>
                    <a:pt x="5610" y="2174"/>
                  </a:cubicBezTo>
                  <a:cubicBezTo>
                    <a:pt x="6107" y="1677"/>
                    <a:pt x="6147" y="881"/>
                    <a:pt x="5650" y="384"/>
                  </a:cubicBezTo>
                  <a:cubicBezTo>
                    <a:pt x="5396" y="130"/>
                    <a:pt x="5065" y="1"/>
                    <a:pt x="4735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849" name="Google Shape;1849;p23"/>
            <p:cNvSpPr/>
            <p:nvPr/>
          </p:nvSpPr>
          <p:spPr>
            <a:xfrm>
              <a:off x="5539650" y="2142850"/>
              <a:ext cx="64675" cy="196450"/>
            </a:xfrm>
            <a:custGeom>
              <a:avLst/>
              <a:gdLst/>
              <a:ahLst/>
              <a:cxnLst/>
              <a:rect l="l" t="t" r="r" b="b"/>
              <a:pathLst>
                <a:path w="2587" h="7858" extrusionOk="0">
                  <a:moveTo>
                    <a:pt x="1413" y="0"/>
                  </a:moveTo>
                  <a:cubicBezTo>
                    <a:pt x="1413" y="0"/>
                    <a:pt x="20" y="5869"/>
                    <a:pt x="20" y="6565"/>
                  </a:cubicBezTo>
                  <a:cubicBezTo>
                    <a:pt x="0" y="7261"/>
                    <a:pt x="577" y="7838"/>
                    <a:pt x="1273" y="7858"/>
                  </a:cubicBezTo>
                  <a:cubicBezTo>
                    <a:pt x="1970" y="7858"/>
                    <a:pt x="2566" y="7321"/>
                    <a:pt x="2566" y="6624"/>
                  </a:cubicBezTo>
                  <a:cubicBezTo>
                    <a:pt x="2586" y="5928"/>
                    <a:pt x="1413" y="0"/>
                    <a:pt x="1413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850" name="Google Shape;1850;p23"/>
            <p:cNvSpPr/>
            <p:nvPr/>
          </p:nvSpPr>
          <p:spPr>
            <a:xfrm>
              <a:off x="5547100" y="1891175"/>
              <a:ext cx="64675" cy="196500"/>
            </a:xfrm>
            <a:custGeom>
              <a:avLst/>
              <a:gdLst/>
              <a:ahLst/>
              <a:cxnLst/>
              <a:rect l="l" t="t" r="r" b="b"/>
              <a:pathLst>
                <a:path w="2587" h="7860" extrusionOk="0">
                  <a:moveTo>
                    <a:pt x="1276" y="1"/>
                  </a:moveTo>
                  <a:cubicBezTo>
                    <a:pt x="597" y="1"/>
                    <a:pt x="60" y="532"/>
                    <a:pt x="21" y="1235"/>
                  </a:cubicBezTo>
                  <a:cubicBezTo>
                    <a:pt x="1" y="1931"/>
                    <a:pt x="1174" y="7859"/>
                    <a:pt x="1174" y="7859"/>
                  </a:cubicBezTo>
                  <a:cubicBezTo>
                    <a:pt x="1174" y="7859"/>
                    <a:pt x="2567" y="1991"/>
                    <a:pt x="2567" y="1294"/>
                  </a:cubicBezTo>
                  <a:cubicBezTo>
                    <a:pt x="2587" y="598"/>
                    <a:pt x="2010" y="21"/>
                    <a:pt x="1314" y="1"/>
                  </a:cubicBezTo>
                  <a:cubicBezTo>
                    <a:pt x="1301" y="1"/>
                    <a:pt x="1289" y="1"/>
                    <a:pt x="1276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851" name="Google Shape;1851;p23"/>
            <p:cNvSpPr/>
            <p:nvPr/>
          </p:nvSpPr>
          <p:spPr>
            <a:xfrm>
              <a:off x="5351150" y="2079175"/>
              <a:ext cx="197475" cy="63700"/>
            </a:xfrm>
            <a:custGeom>
              <a:avLst/>
              <a:gdLst/>
              <a:ahLst/>
              <a:cxnLst/>
              <a:rect l="l" t="t" r="r" b="b"/>
              <a:pathLst>
                <a:path w="7899" h="2548" extrusionOk="0">
                  <a:moveTo>
                    <a:pt x="1299" y="0"/>
                  </a:moveTo>
                  <a:cubicBezTo>
                    <a:pt x="618" y="0"/>
                    <a:pt x="60" y="570"/>
                    <a:pt x="41" y="1254"/>
                  </a:cubicBezTo>
                  <a:cubicBezTo>
                    <a:pt x="1" y="1950"/>
                    <a:pt x="558" y="2547"/>
                    <a:pt x="1274" y="2547"/>
                  </a:cubicBezTo>
                  <a:cubicBezTo>
                    <a:pt x="1280" y="2547"/>
                    <a:pt x="1286" y="2547"/>
                    <a:pt x="1293" y="2547"/>
                  </a:cubicBezTo>
                  <a:cubicBezTo>
                    <a:pt x="2070" y="2547"/>
                    <a:pt x="7898" y="1393"/>
                    <a:pt x="7898" y="1393"/>
                  </a:cubicBezTo>
                  <a:cubicBezTo>
                    <a:pt x="7898" y="1393"/>
                    <a:pt x="2030" y="1"/>
                    <a:pt x="1334" y="1"/>
                  </a:cubicBezTo>
                  <a:cubicBezTo>
                    <a:pt x="1322" y="1"/>
                    <a:pt x="1310" y="0"/>
                    <a:pt x="1299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852" name="Google Shape;1852;p23"/>
            <p:cNvSpPr/>
            <p:nvPr/>
          </p:nvSpPr>
          <p:spPr>
            <a:xfrm>
              <a:off x="5603300" y="2086650"/>
              <a:ext cx="196975" cy="63700"/>
            </a:xfrm>
            <a:custGeom>
              <a:avLst/>
              <a:gdLst/>
              <a:ahLst/>
              <a:cxnLst/>
              <a:rect l="l" t="t" r="r" b="b"/>
              <a:pathLst>
                <a:path w="7879" h="2548" extrusionOk="0">
                  <a:moveTo>
                    <a:pt x="6586" y="0"/>
                  </a:moveTo>
                  <a:cubicBezTo>
                    <a:pt x="5810" y="0"/>
                    <a:pt x="1" y="1154"/>
                    <a:pt x="1" y="1154"/>
                  </a:cubicBezTo>
                  <a:cubicBezTo>
                    <a:pt x="1" y="1154"/>
                    <a:pt x="5869" y="2547"/>
                    <a:pt x="6565" y="2547"/>
                  </a:cubicBezTo>
                  <a:cubicBezTo>
                    <a:pt x="6577" y="2547"/>
                    <a:pt x="6589" y="2547"/>
                    <a:pt x="6600" y="2547"/>
                  </a:cubicBezTo>
                  <a:cubicBezTo>
                    <a:pt x="7261" y="2547"/>
                    <a:pt x="7819" y="1997"/>
                    <a:pt x="7858" y="1313"/>
                  </a:cubicBezTo>
                  <a:cubicBezTo>
                    <a:pt x="7878" y="617"/>
                    <a:pt x="7321" y="40"/>
                    <a:pt x="6605" y="0"/>
                  </a:cubicBezTo>
                  <a:cubicBezTo>
                    <a:pt x="6599" y="0"/>
                    <a:pt x="6593" y="0"/>
                    <a:pt x="6586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853" name="Google Shape;1853;p23"/>
            <p:cNvSpPr/>
            <p:nvPr/>
          </p:nvSpPr>
          <p:spPr>
            <a:xfrm>
              <a:off x="5594850" y="2135375"/>
              <a:ext cx="149225" cy="150350"/>
            </a:xfrm>
            <a:custGeom>
              <a:avLst/>
              <a:gdLst/>
              <a:ahLst/>
              <a:cxnLst/>
              <a:rect l="l" t="t" r="r" b="b"/>
              <a:pathLst>
                <a:path w="5969" h="6014" extrusionOk="0">
                  <a:moveTo>
                    <a:pt x="0" y="1"/>
                  </a:moveTo>
                  <a:lnTo>
                    <a:pt x="0" y="1"/>
                  </a:lnTo>
                  <a:cubicBezTo>
                    <a:pt x="1" y="1"/>
                    <a:pt x="3163" y="5133"/>
                    <a:pt x="3661" y="5630"/>
                  </a:cubicBezTo>
                  <a:cubicBezTo>
                    <a:pt x="3914" y="5884"/>
                    <a:pt x="4245" y="6013"/>
                    <a:pt x="4575" y="6013"/>
                  </a:cubicBezTo>
                  <a:cubicBezTo>
                    <a:pt x="4892" y="6013"/>
                    <a:pt x="5207" y="5894"/>
                    <a:pt x="5451" y="5650"/>
                  </a:cubicBezTo>
                  <a:cubicBezTo>
                    <a:pt x="5948" y="5153"/>
                    <a:pt x="5968" y="4357"/>
                    <a:pt x="5471" y="3860"/>
                  </a:cubicBezTo>
                  <a:cubicBezTo>
                    <a:pt x="4974" y="3363"/>
                    <a:pt x="1" y="1"/>
                    <a:pt x="0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854" name="Google Shape;1854;p23"/>
            <p:cNvSpPr/>
            <p:nvPr/>
          </p:nvSpPr>
          <p:spPr>
            <a:xfrm>
              <a:off x="5407350" y="1944275"/>
              <a:ext cx="149225" cy="150350"/>
            </a:xfrm>
            <a:custGeom>
              <a:avLst/>
              <a:gdLst/>
              <a:ahLst/>
              <a:cxnLst/>
              <a:rect l="l" t="t" r="r" b="b"/>
              <a:pathLst>
                <a:path w="5969" h="6014" extrusionOk="0">
                  <a:moveTo>
                    <a:pt x="1394" y="1"/>
                  </a:moveTo>
                  <a:cubicBezTo>
                    <a:pt x="1077" y="1"/>
                    <a:pt x="762" y="120"/>
                    <a:pt x="518" y="364"/>
                  </a:cubicBezTo>
                  <a:cubicBezTo>
                    <a:pt x="21" y="861"/>
                    <a:pt x="1" y="1657"/>
                    <a:pt x="498" y="2154"/>
                  </a:cubicBezTo>
                  <a:cubicBezTo>
                    <a:pt x="995" y="2652"/>
                    <a:pt x="5969" y="6014"/>
                    <a:pt x="5969" y="6014"/>
                  </a:cubicBezTo>
                  <a:cubicBezTo>
                    <a:pt x="5969" y="6014"/>
                    <a:pt x="2806" y="881"/>
                    <a:pt x="2308" y="384"/>
                  </a:cubicBezTo>
                  <a:cubicBezTo>
                    <a:pt x="2055" y="130"/>
                    <a:pt x="1723" y="1"/>
                    <a:pt x="1394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855" name="Google Shape;1855;p23"/>
            <p:cNvSpPr/>
            <p:nvPr/>
          </p:nvSpPr>
          <p:spPr>
            <a:xfrm>
              <a:off x="5360600" y="2124950"/>
              <a:ext cx="189025" cy="91975"/>
            </a:xfrm>
            <a:custGeom>
              <a:avLst/>
              <a:gdLst/>
              <a:ahLst/>
              <a:cxnLst/>
              <a:rect l="l" t="t" r="r" b="b"/>
              <a:pathLst>
                <a:path w="7561" h="3679" extrusionOk="0">
                  <a:moveTo>
                    <a:pt x="7560" y="0"/>
                  </a:moveTo>
                  <a:cubicBezTo>
                    <a:pt x="7560" y="0"/>
                    <a:pt x="1612" y="955"/>
                    <a:pt x="976" y="1213"/>
                  </a:cubicBezTo>
                  <a:cubicBezTo>
                    <a:pt x="319" y="1452"/>
                    <a:pt x="1" y="2208"/>
                    <a:pt x="260" y="2865"/>
                  </a:cubicBezTo>
                  <a:cubicBezTo>
                    <a:pt x="456" y="3364"/>
                    <a:pt x="929" y="3679"/>
                    <a:pt x="1424" y="3679"/>
                  </a:cubicBezTo>
                  <a:cubicBezTo>
                    <a:pt x="1580" y="3679"/>
                    <a:pt x="1738" y="3647"/>
                    <a:pt x="1891" y="3581"/>
                  </a:cubicBezTo>
                  <a:cubicBezTo>
                    <a:pt x="2547" y="3322"/>
                    <a:pt x="7560" y="0"/>
                    <a:pt x="7560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856" name="Google Shape;1856;p23"/>
            <p:cNvSpPr/>
            <p:nvPr/>
          </p:nvSpPr>
          <p:spPr>
            <a:xfrm>
              <a:off x="5601800" y="2013000"/>
              <a:ext cx="189025" cy="92075"/>
            </a:xfrm>
            <a:custGeom>
              <a:avLst/>
              <a:gdLst/>
              <a:ahLst/>
              <a:cxnLst/>
              <a:rect l="l" t="t" r="r" b="b"/>
              <a:pathLst>
                <a:path w="7561" h="3683" extrusionOk="0">
                  <a:moveTo>
                    <a:pt x="6157" y="1"/>
                  </a:moveTo>
                  <a:cubicBezTo>
                    <a:pt x="5996" y="1"/>
                    <a:pt x="5831" y="33"/>
                    <a:pt x="5670" y="102"/>
                  </a:cubicBezTo>
                  <a:cubicBezTo>
                    <a:pt x="5034" y="340"/>
                    <a:pt x="1" y="3682"/>
                    <a:pt x="1" y="3682"/>
                  </a:cubicBezTo>
                  <a:cubicBezTo>
                    <a:pt x="1" y="3682"/>
                    <a:pt x="5949" y="2708"/>
                    <a:pt x="6585" y="2449"/>
                  </a:cubicBezTo>
                  <a:cubicBezTo>
                    <a:pt x="7242" y="2210"/>
                    <a:pt x="7560" y="1454"/>
                    <a:pt x="7321" y="818"/>
                  </a:cubicBezTo>
                  <a:cubicBezTo>
                    <a:pt x="7111" y="307"/>
                    <a:pt x="6652" y="1"/>
                    <a:pt x="6157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857" name="Google Shape;1857;p23"/>
            <p:cNvSpPr/>
            <p:nvPr/>
          </p:nvSpPr>
          <p:spPr>
            <a:xfrm>
              <a:off x="5462550" y="2140350"/>
              <a:ext cx="101975" cy="182250"/>
            </a:xfrm>
            <a:custGeom>
              <a:avLst/>
              <a:gdLst/>
              <a:ahLst/>
              <a:cxnLst/>
              <a:rect l="l" t="t" r="r" b="b"/>
              <a:pathLst>
                <a:path w="4079" h="7290" extrusionOk="0">
                  <a:moveTo>
                    <a:pt x="4079" y="1"/>
                  </a:moveTo>
                  <a:cubicBezTo>
                    <a:pt x="4079" y="1"/>
                    <a:pt x="538" y="4874"/>
                    <a:pt x="279" y="5531"/>
                  </a:cubicBezTo>
                  <a:cubicBezTo>
                    <a:pt x="1" y="6167"/>
                    <a:pt x="279" y="6923"/>
                    <a:pt x="916" y="7182"/>
                  </a:cubicBezTo>
                  <a:cubicBezTo>
                    <a:pt x="1088" y="7255"/>
                    <a:pt x="1267" y="7290"/>
                    <a:pt x="1443" y="7290"/>
                  </a:cubicBezTo>
                  <a:cubicBezTo>
                    <a:pt x="1936" y="7290"/>
                    <a:pt x="2401" y="7015"/>
                    <a:pt x="2607" y="6545"/>
                  </a:cubicBezTo>
                  <a:cubicBezTo>
                    <a:pt x="2885" y="5889"/>
                    <a:pt x="4079" y="1"/>
                    <a:pt x="4079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858" name="Google Shape;1858;p23"/>
            <p:cNvSpPr/>
            <p:nvPr/>
          </p:nvSpPr>
          <p:spPr>
            <a:xfrm>
              <a:off x="5586900" y="1906700"/>
              <a:ext cx="101975" cy="182950"/>
            </a:xfrm>
            <a:custGeom>
              <a:avLst/>
              <a:gdLst/>
              <a:ahLst/>
              <a:cxnLst/>
              <a:rect l="l" t="t" r="r" b="b"/>
              <a:pathLst>
                <a:path w="4079" h="7318" extrusionOk="0">
                  <a:moveTo>
                    <a:pt x="2636" y="1"/>
                  </a:moveTo>
                  <a:cubicBezTo>
                    <a:pt x="2149" y="1"/>
                    <a:pt x="1692" y="290"/>
                    <a:pt x="1472" y="773"/>
                  </a:cubicBezTo>
                  <a:cubicBezTo>
                    <a:pt x="1194" y="1409"/>
                    <a:pt x="0" y="7318"/>
                    <a:pt x="0" y="7318"/>
                  </a:cubicBezTo>
                  <a:cubicBezTo>
                    <a:pt x="0" y="7318"/>
                    <a:pt x="3541" y="2444"/>
                    <a:pt x="3800" y="1787"/>
                  </a:cubicBezTo>
                  <a:cubicBezTo>
                    <a:pt x="4078" y="1151"/>
                    <a:pt x="3800" y="395"/>
                    <a:pt x="3163" y="116"/>
                  </a:cubicBezTo>
                  <a:cubicBezTo>
                    <a:pt x="2990" y="38"/>
                    <a:pt x="2811" y="1"/>
                    <a:pt x="2636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859" name="Google Shape;1859;p23"/>
            <p:cNvSpPr/>
            <p:nvPr/>
          </p:nvSpPr>
          <p:spPr>
            <a:xfrm>
              <a:off x="5363100" y="2005875"/>
              <a:ext cx="187000" cy="97700"/>
            </a:xfrm>
            <a:custGeom>
              <a:avLst/>
              <a:gdLst/>
              <a:ahLst/>
              <a:cxnLst/>
              <a:rect l="l" t="t" r="r" b="b"/>
              <a:pathLst>
                <a:path w="7480" h="3908" extrusionOk="0">
                  <a:moveTo>
                    <a:pt x="1446" y="0"/>
                  </a:moveTo>
                  <a:cubicBezTo>
                    <a:pt x="959" y="0"/>
                    <a:pt x="504" y="275"/>
                    <a:pt x="299" y="745"/>
                  </a:cubicBezTo>
                  <a:cubicBezTo>
                    <a:pt x="0" y="1401"/>
                    <a:pt x="299" y="2177"/>
                    <a:pt x="955" y="2455"/>
                  </a:cubicBezTo>
                  <a:cubicBezTo>
                    <a:pt x="1592" y="2714"/>
                    <a:pt x="7480" y="3908"/>
                    <a:pt x="7480" y="3908"/>
                  </a:cubicBezTo>
                  <a:cubicBezTo>
                    <a:pt x="7480" y="3908"/>
                    <a:pt x="2606" y="387"/>
                    <a:pt x="1970" y="108"/>
                  </a:cubicBezTo>
                  <a:cubicBezTo>
                    <a:pt x="1798" y="35"/>
                    <a:pt x="1620" y="0"/>
                    <a:pt x="1446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860" name="Google Shape;1860;p23"/>
            <p:cNvSpPr/>
            <p:nvPr/>
          </p:nvSpPr>
          <p:spPr>
            <a:xfrm>
              <a:off x="5601300" y="2125925"/>
              <a:ext cx="187025" cy="98000"/>
            </a:xfrm>
            <a:custGeom>
              <a:avLst/>
              <a:gdLst/>
              <a:ahLst/>
              <a:cxnLst/>
              <a:rect l="l" t="t" r="r" b="b"/>
              <a:pathLst>
                <a:path w="7481" h="3920" extrusionOk="0">
                  <a:moveTo>
                    <a:pt x="1" y="1"/>
                  </a:moveTo>
                  <a:cubicBezTo>
                    <a:pt x="1" y="1"/>
                    <a:pt x="4875" y="3542"/>
                    <a:pt x="5511" y="3820"/>
                  </a:cubicBezTo>
                  <a:cubicBezTo>
                    <a:pt x="5680" y="3887"/>
                    <a:pt x="5855" y="3919"/>
                    <a:pt x="6025" y="3919"/>
                  </a:cubicBezTo>
                  <a:cubicBezTo>
                    <a:pt x="6517" y="3919"/>
                    <a:pt x="6975" y="3651"/>
                    <a:pt x="7182" y="3164"/>
                  </a:cubicBezTo>
                  <a:cubicBezTo>
                    <a:pt x="7481" y="2527"/>
                    <a:pt x="7182" y="1771"/>
                    <a:pt x="6546" y="1473"/>
                  </a:cubicBezTo>
                  <a:cubicBezTo>
                    <a:pt x="5889" y="1194"/>
                    <a:pt x="1" y="1"/>
                    <a:pt x="1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861" name="Google Shape;1861;p23"/>
            <p:cNvSpPr/>
            <p:nvPr/>
          </p:nvSpPr>
          <p:spPr>
            <a:xfrm>
              <a:off x="5585900" y="2140850"/>
              <a:ext cx="96000" cy="185025"/>
            </a:xfrm>
            <a:custGeom>
              <a:avLst/>
              <a:gdLst/>
              <a:ahLst/>
              <a:cxnLst/>
              <a:rect l="l" t="t" r="r" b="b"/>
              <a:pathLst>
                <a:path w="3840" h="7401" extrusionOk="0">
                  <a:moveTo>
                    <a:pt x="0" y="1"/>
                  </a:moveTo>
                  <a:cubicBezTo>
                    <a:pt x="0" y="1"/>
                    <a:pt x="955" y="5949"/>
                    <a:pt x="1214" y="6605"/>
                  </a:cubicBezTo>
                  <a:cubicBezTo>
                    <a:pt x="1399" y="7098"/>
                    <a:pt x="1894" y="7400"/>
                    <a:pt x="2404" y="7400"/>
                  </a:cubicBezTo>
                  <a:cubicBezTo>
                    <a:pt x="2552" y="7400"/>
                    <a:pt x="2702" y="7375"/>
                    <a:pt x="2845" y="7321"/>
                  </a:cubicBezTo>
                  <a:cubicBezTo>
                    <a:pt x="3521" y="7063"/>
                    <a:pt x="3840" y="6326"/>
                    <a:pt x="3581" y="5670"/>
                  </a:cubicBezTo>
                  <a:cubicBezTo>
                    <a:pt x="3322" y="5033"/>
                    <a:pt x="1" y="1"/>
                    <a:pt x="0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862" name="Google Shape;1862;p23"/>
            <p:cNvSpPr/>
            <p:nvPr/>
          </p:nvSpPr>
          <p:spPr>
            <a:xfrm>
              <a:off x="5469525" y="1903875"/>
              <a:ext cx="96500" cy="184775"/>
            </a:xfrm>
            <a:custGeom>
              <a:avLst/>
              <a:gdLst/>
              <a:ahLst/>
              <a:cxnLst/>
              <a:rect l="l" t="t" r="r" b="b"/>
              <a:pathLst>
                <a:path w="3860" h="7391" extrusionOk="0">
                  <a:moveTo>
                    <a:pt x="1457" y="0"/>
                  </a:moveTo>
                  <a:cubicBezTo>
                    <a:pt x="1302" y="0"/>
                    <a:pt x="1145" y="29"/>
                    <a:pt x="995" y="90"/>
                  </a:cubicBezTo>
                  <a:cubicBezTo>
                    <a:pt x="319" y="349"/>
                    <a:pt x="0" y="1085"/>
                    <a:pt x="279" y="1721"/>
                  </a:cubicBezTo>
                  <a:cubicBezTo>
                    <a:pt x="518" y="2378"/>
                    <a:pt x="3860" y="7391"/>
                    <a:pt x="3860" y="7391"/>
                  </a:cubicBezTo>
                  <a:cubicBezTo>
                    <a:pt x="3860" y="7391"/>
                    <a:pt x="2885" y="1463"/>
                    <a:pt x="2626" y="806"/>
                  </a:cubicBezTo>
                  <a:cubicBezTo>
                    <a:pt x="2444" y="305"/>
                    <a:pt x="1959" y="0"/>
                    <a:pt x="1457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863" name="Google Shape;1863;p23"/>
            <p:cNvSpPr/>
            <p:nvPr/>
          </p:nvSpPr>
          <p:spPr>
            <a:xfrm>
              <a:off x="5516775" y="2056300"/>
              <a:ext cx="117875" cy="116925"/>
            </a:xfrm>
            <a:custGeom>
              <a:avLst/>
              <a:gdLst/>
              <a:ahLst/>
              <a:cxnLst/>
              <a:rect l="l" t="t" r="r" b="b"/>
              <a:pathLst>
                <a:path w="4715" h="4677" extrusionOk="0">
                  <a:moveTo>
                    <a:pt x="2370" y="1"/>
                  </a:moveTo>
                  <a:cubicBezTo>
                    <a:pt x="1094" y="1"/>
                    <a:pt x="40" y="1008"/>
                    <a:pt x="20" y="2288"/>
                  </a:cubicBezTo>
                  <a:cubicBezTo>
                    <a:pt x="0" y="3582"/>
                    <a:pt x="1015" y="4656"/>
                    <a:pt x="2308" y="4676"/>
                  </a:cubicBezTo>
                  <a:cubicBezTo>
                    <a:pt x="2332" y="4676"/>
                    <a:pt x="2356" y="4677"/>
                    <a:pt x="2380" y="4677"/>
                  </a:cubicBezTo>
                  <a:cubicBezTo>
                    <a:pt x="3640" y="4677"/>
                    <a:pt x="4675" y="3657"/>
                    <a:pt x="4695" y="2388"/>
                  </a:cubicBezTo>
                  <a:cubicBezTo>
                    <a:pt x="4715" y="1095"/>
                    <a:pt x="3700" y="41"/>
                    <a:pt x="2407" y="1"/>
                  </a:cubicBezTo>
                  <a:cubicBezTo>
                    <a:pt x="2395" y="1"/>
                    <a:pt x="2382" y="1"/>
                    <a:pt x="237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864" name="Google Shape;1864;p23"/>
            <p:cNvSpPr/>
            <p:nvPr/>
          </p:nvSpPr>
          <p:spPr>
            <a:xfrm>
              <a:off x="5747025" y="2166800"/>
              <a:ext cx="438650" cy="212350"/>
            </a:xfrm>
            <a:custGeom>
              <a:avLst/>
              <a:gdLst/>
              <a:ahLst/>
              <a:cxnLst/>
              <a:rect l="l" t="t" r="r" b="b"/>
              <a:pathLst>
                <a:path w="17546" h="8494" extrusionOk="0">
                  <a:moveTo>
                    <a:pt x="12816" y="0"/>
                  </a:moveTo>
                  <a:cubicBezTo>
                    <a:pt x="11060" y="0"/>
                    <a:pt x="9310" y="187"/>
                    <a:pt x="7520" y="713"/>
                  </a:cubicBezTo>
                  <a:cubicBezTo>
                    <a:pt x="4874" y="1489"/>
                    <a:pt x="2368" y="3001"/>
                    <a:pt x="756" y="5229"/>
                  </a:cubicBezTo>
                  <a:cubicBezTo>
                    <a:pt x="359" y="5786"/>
                    <a:pt x="1" y="6383"/>
                    <a:pt x="1" y="7059"/>
                  </a:cubicBezTo>
                  <a:cubicBezTo>
                    <a:pt x="1" y="7715"/>
                    <a:pt x="458" y="8412"/>
                    <a:pt x="1134" y="8491"/>
                  </a:cubicBezTo>
                  <a:cubicBezTo>
                    <a:pt x="1156" y="8492"/>
                    <a:pt x="1178" y="8493"/>
                    <a:pt x="1200" y="8493"/>
                  </a:cubicBezTo>
                  <a:cubicBezTo>
                    <a:pt x="1521" y="8493"/>
                    <a:pt x="1871" y="8362"/>
                    <a:pt x="2169" y="8213"/>
                  </a:cubicBezTo>
                  <a:cubicBezTo>
                    <a:pt x="5650" y="6482"/>
                    <a:pt x="7958" y="2881"/>
                    <a:pt x="11558" y="1389"/>
                  </a:cubicBezTo>
                  <a:cubicBezTo>
                    <a:pt x="13468" y="594"/>
                    <a:pt x="15497" y="514"/>
                    <a:pt x="17546" y="335"/>
                  </a:cubicBezTo>
                  <a:cubicBezTo>
                    <a:pt x="15944" y="148"/>
                    <a:pt x="14378" y="0"/>
                    <a:pt x="12816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865" name="Google Shape;1865;p23"/>
            <p:cNvSpPr/>
            <p:nvPr/>
          </p:nvSpPr>
          <p:spPr>
            <a:xfrm>
              <a:off x="5870850" y="2168025"/>
              <a:ext cx="338200" cy="86750"/>
            </a:xfrm>
            <a:custGeom>
              <a:avLst/>
              <a:gdLst/>
              <a:ahLst/>
              <a:cxnLst/>
              <a:rect l="l" t="t" r="r" b="b"/>
              <a:pathLst>
                <a:path w="13528" h="3470" extrusionOk="0">
                  <a:moveTo>
                    <a:pt x="9986" y="0"/>
                  </a:moveTo>
                  <a:cubicBezTo>
                    <a:pt x="6995" y="0"/>
                    <a:pt x="4000" y="841"/>
                    <a:pt x="1453" y="2435"/>
                  </a:cubicBezTo>
                  <a:cubicBezTo>
                    <a:pt x="1035" y="2693"/>
                    <a:pt x="399" y="3151"/>
                    <a:pt x="1" y="3469"/>
                  </a:cubicBezTo>
                  <a:cubicBezTo>
                    <a:pt x="438" y="3191"/>
                    <a:pt x="1075" y="2793"/>
                    <a:pt x="1533" y="2554"/>
                  </a:cubicBezTo>
                  <a:cubicBezTo>
                    <a:pt x="4393" y="1007"/>
                    <a:pt x="7634" y="233"/>
                    <a:pt x="10879" y="233"/>
                  </a:cubicBezTo>
                  <a:cubicBezTo>
                    <a:pt x="11764" y="233"/>
                    <a:pt x="12650" y="290"/>
                    <a:pt x="13528" y="406"/>
                  </a:cubicBezTo>
                  <a:cubicBezTo>
                    <a:pt x="12367" y="134"/>
                    <a:pt x="11177" y="0"/>
                    <a:pt x="99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866" name="Google Shape;1866;p23"/>
            <p:cNvSpPr/>
            <p:nvPr/>
          </p:nvSpPr>
          <p:spPr>
            <a:xfrm>
              <a:off x="5820625" y="1861950"/>
              <a:ext cx="378475" cy="310250"/>
            </a:xfrm>
            <a:custGeom>
              <a:avLst/>
              <a:gdLst/>
              <a:ahLst/>
              <a:cxnLst/>
              <a:rect l="l" t="t" r="r" b="b"/>
              <a:pathLst>
                <a:path w="15139" h="12410" extrusionOk="0">
                  <a:moveTo>
                    <a:pt x="1491" y="0"/>
                  </a:moveTo>
                  <a:cubicBezTo>
                    <a:pt x="902" y="0"/>
                    <a:pt x="362" y="513"/>
                    <a:pt x="200" y="1091"/>
                  </a:cubicBezTo>
                  <a:cubicBezTo>
                    <a:pt x="1" y="1747"/>
                    <a:pt x="180" y="2444"/>
                    <a:pt x="398" y="3060"/>
                  </a:cubicBezTo>
                  <a:cubicBezTo>
                    <a:pt x="1314" y="5646"/>
                    <a:pt x="3303" y="7775"/>
                    <a:pt x="5630" y="9267"/>
                  </a:cubicBezTo>
                  <a:cubicBezTo>
                    <a:pt x="8574" y="11196"/>
                    <a:pt x="11737" y="11853"/>
                    <a:pt x="15139" y="12410"/>
                  </a:cubicBezTo>
                  <a:cubicBezTo>
                    <a:pt x="13229" y="11694"/>
                    <a:pt x="11300" y="11037"/>
                    <a:pt x="9668" y="9744"/>
                  </a:cubicBezTo>
                  <a:cubicBezTo>
                    <a:pt x="6665" y="7337"/>
                    <a:pt x="5451" y="3199"/>
                    <a:pt x="2587" y="574"/>
                  </a:cubicBezTo>
                  <a:cubicBezTo>
                    <a:pt x="2308" y="315"/>
                    <a:pt x="2010" y="96"/>
                    <a:pt x="1672" y="17"/>
                  </a:cubicBezTo>
                  <a:cubicBezTo>
                    <a:pt x="1611" y="6"/>
                    <a:pt x="1551" y="0"/>
                    <a:pt x="1491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867" name="Google Shape;1867;p23"/>
            <p:cNvSpPr/>
            <p:nvPr/>
          </p:nvSpPr>
          <p:spPr>
            <a:xfrm>
              <a:off x="5919100" y="2008575"/>
              <a:ext cx="303375" cy="168100"/>
            </a:xfrm>
            <a:custGeom>
              <a:avLst/>
              <a:gdLst/>
              <a:ahLst/>
              <a:cxnLst/>
              <a:rect l="l" t="t" r="r" b="b"/>
              <a:pathLst>
                <a:path w="12135" h="6724" extrusionOk="0">
                  <a:moveTo>
                    <a:pt x="0" y="0"/>
                  </a:moveTo>
                  <a:cubicBezTo>
                    <a:pt x="259" y="418"/>
                    <a:pt x="756" y="1015"/>
                    <a:pt x="1094" y="1413"/>
                  </a:cubicBezTo>
                  <a:cubicBezTo>
                    <a:pt x="3879" y="4536"/>
                    <a:pt x="7957" y="6525"/>
                    <a:pt x="12135" y="6724"/>
                  </a:cubicBezTo>
                  <a:cubicBezTo>
                    <a:pt x="8316" y="6147"/>
                    <a:pt x="4695" y="4476"/>
                    <a:pt x="1850" y="1910"/>
                  </a:cubicBezTo>
                  <a:cubicBezTo>
                    <a:pt x="1234" y="1373"/>
                    <a:pt x="518" y="617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sp>
        <p:nvSpPr>
          <p:cNvPr id="1868" name="Google Shape;1868;p23"/>
          <p:cNvSpPr txBox="1">
            <a:spLocks noGrp="1"/>
          </p:cNvSpPr>
          <p:nvPr>
            <p:ph type="title" hasCustomPrompt="1"/>
          </p:nvPr>
        </p:nvSpPr>
        <p:spPr>
          <a:xfrm>
            <a:off x="950967" y="851143"/>
            <a:ext cx="6262400" cy="10252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6000"/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9pPr>
          </a:lstStyle>
          <a:p>
            <a:r>
              <a:t>xx%</a:t>
            </a:r>
          </a:p>
        </p:txBody>
      </p:sp>
      <p:sp>
        <p:nvSpPr>
          <p:cNvPr id="1869" name="Google Shape;1869;p23"/>
          <p:cNvSpPr txBox="1">
            <a:spLocks noGrp="1"/>
          </p:cNvSpPr>
          <p:nvPr>
            <p:ph type="subTitle" idx="1"/>
          </p:nvPr>
        </p:nvSpPr>
        <p:spPr>
          <a:xfrm>
            <a:off x="950967" y="1769703"/>
            <a:ext cx="6262400" cy="798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None/>
              <a:defRPr sz="2133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100"/>
              <a:buNone/>
              <a:defRPr sz="2800">
                <a:solidFill>
                  <a:schemeClr val="dk1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100"/>
              <a:buNone/>
              <a:defRPr sz="2800">
                <a:solidFill>
                  <a:schemeClr val="dk1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100"/>
              <a:buNone/>
              <a:defRPr sz="2800">
                <a:solidFill>
                  <a:schemeClr val="dk1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100"/>
              <a:buNone/>
              <a:defRPr sz="2800">
                <a:solidFill>
                  <a:schemeClr val="dk1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100"/>
              <a:buNone/>
              <a:defRPr sz="2800">
                <a:solidFill>
                  <a:schemeClr val="dk1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100"/>
              <a:buNone/>
              <a:defRPr sz="2800">
                <a:solidFill>
                  <a:schemeClr val="dk1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100"/>
              <a:buNone/>
              <a:defRPr sz="2800">
                <a:solidFill>
                  <a:schemeClr val="dk1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100"/>
              <a:buNone/>
              <a:defRPr sz="2800">
                <a:solidFill>
                  <a:schemeClr val="dk1"/>
                </a:solidFill>
              </a:defRPr>
            </a:lvl9pPr>
          </a:lstStyle>
          <a:p>
            <a:endParaRPr/>
          </a:p>
        </p:txBody>
      </p:sp>
      <p:sp>
        <p:nvSpPr>
          <p:cNvPr id="1870" name="Google Shape;1870;p23"/>
          <p:cNvSpPr txBox="1">
            <a:spLocks noGrp="1"/>
          </p:cNvSpPr>
          <p:nvPr>
            <p:ph type="title" idx="2" hasCustomPrompt="1"/>
          </p:nvPr>
        </p:nvSpPr>
        <p:spPr>
          <a:xfrm>
            <a:off x="2964800" y="2654149"/>
            <a:ext cx="6262400" cy="10252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6000"/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9pPr>
          </a:lstStyle>
          <a:p>
            <a:r>
              <a:t>xx%</a:t>
            </a:r>
          </a:p>
        </p:txBody>
      </p:sp>
      <p:sp>
        <p:nvSpPr>
          <p:cNvPr id="1871" name="Google Shape;1871;p23"/>
          <p:cNvSpPr txBox="1">
            <a:spLocks noGrp="1"/>
          </p:cNvSpPr>
          <p:nvPr>
            <p:ph type="subTitle" idx="3"/>
          </p:nvPr>
        </p:nvSpPr>
        <p:spPr>
          <a:xfrm>
            <a:off x="2964800" y="3572711"/>
            <a:ext cx="6262400" cy="798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None/>
              <a:defRPr sz="2133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100"/>
              <a:buNone/>
              <a:defRPr sz="2800">
                <a:solidFill>
                  <a:schemeClr val="dk1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100"/>
              <a:buNone/>
              <a:defRPr sz="2800">
                <a:solidFill>
                  <a:schemeClr val="dk1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100"/>
              <a:buNone/>
              <a:defRPr sz="2800">
                <a:solidFill>
                  <a:schemeClr val="dk1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100"/>
              <a:buNone/>
              <a:defRPr sz="2800">
                <a:solidFill>
                  <a:schemeClr val="dk1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100"/>
              <a:buNone/>
              <a:defRPr sz="2800">
                <a:solidFill>
                  <a:schemeClr val="dk1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100"/>
              <a:buNone/>
              <a:defRPr sz="2800">
                <a:solidFill>
                  <a:schemeClr val="dk1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100"/>
              <a:buNone/>
              <a:defRPr sz="2800">
                <a:solidFill>
                  <a:schemeClr val="dk1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100"/>
              <a:buNone/>
              <a:defRPr sz="2800">
                <a:solidFill>
                  <a:schemeClr val="dk1"/>
                </a:solidFill>
              </a:defRPr>
            </a:lvl9pPr>
          </a:lstStyle>
          <a:p>
            <a:endParaRPr/>
          </a:p>
        </p:txBody>
      </p:sp>
      <p:sp>
        <p:nvSpPr>
          <p:cNvPr id="1872" name="Google Shape;1872;p23"/>
          <p:cNvSpPr txBox="1">
            <a:spLocks noGrp="1"/>
          </p:cNvSpPr>
          <p:nvPr>
            <p:ph type="title" idx="4" hasCustomPrompt="1"/>
          </p:nvPr>
        </p:nvSpPr>
        <p:spPr>
          <a:xfrm>
            <a:off x="4978633" y="4457157"/>
            <a:ext cx="6262400" cy="10252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6000"/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9pPr>
          </a:lstStyle>
          <a:p>
            <a:r>
              <a:t>xx%</a:t>
            </a:r>
          </a:p>
        </p:txBody>
      </p:sp>
      <p:sp>
        <p:nvSpPr>
          <p:cNvPr id="1873" name="Google Shape;1873;p23"/>
          <p:cNvSpPr txBox="1">
            <a:spLocks noGrp="1"/>
          </p:cNvSpPr>
          <p:nvPr>
            <p:ph type="subTitle" idx="5"/>
          </p:nvPr>
        </p:nvSpPr>
        <p:spPr>
          <a:xfrm>
            <a:off x="4978633" y="5375719"/>
            <a:ext cx="6262400" cy="798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None/>
              <a:defRPr sz="2133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100"/>
              <a:buNone/>
              <a:defRPr sz="2800">
                <a:solidFill>
                  <a:schemeClr val="dk1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100"/>
              <a:buNone/>
              <a:defRPr sz="2800">
                <a:solidFill>
                  <a:schemeClr val="dk1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100"/>
              <a:buNone/>
              <a:defRPr sz="2800">
                <a:solidFill>
                  <a:schemeClr val="dk1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100"/>
              <a:buNone/>
              <a:defRPr sz="2800">
                <a:solidFill>
                  <a:schemeClr val="dk1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100"/>
              <a:buNone/>
              <a:defRPr sz="2800">
                <a:solidFill>
                  <a:schemeClr val="dk1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100"/>
              <a:buNone/>
              <a:defRPr sz="2800">
                <a:solidFill>
                  <a:schemeClr val="dk1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100"/>
              <a:buNone/>
              <a:defRPr sz="2800">
                <a:solidFill>
                  <a:schemeClr val="dk1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100"/>
              <a:buNone/>
              <a:defRPr sz="2800">
                <a:solidFill>
                  <a:schemeClr val="dk1"/>
                </a:solidFill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830081497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eight columns">
  <p:cSld name="Title and eight columns">
    <p:spTree>
      <p:nvGrpSpPr>
        <p:cNvPr id="1" name="Shape 187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75" name="Google Shape;1875;p24"/>
          <p:cNvSpPr/>
          <p:nvPr/>
        </p:nvSpPr>
        <p:spPr>
          <a:xfrm rot="3829136" flipH="1">
            <a:off x="10338279" y="4831227"/>
            <a:ext cx="2574724" cy="3667383"/>
          </a:xfrm>
          <a:custGeom>
            <a:avLst/>
            <a:gdLst/>
            <a:ahLst/>
            <a:cxnLst/>
            <a:rect l="l" t="t" r="r" b="b"/>
            <a:pathLst>
              <a:path w="121844" h="173552" extrusionOk="0">
                <a:moveTo>
                  <a:pt x="81619" y="1"/>
                </a:moveTo>
                <a:cubicBezTo>
                  <a:pt x="80393" y="1"/>
                  <a:pt x="79165" y="116"/>
                  <a:pt x="77940" y="366"/>
                </a:cubicBezTo>
                <a:cubicBezTo>
                  <a:pt x="69446" y="2116"/>
                  <a:pt x="63558" y="9735"/>
                  <a:pt x="59241" y="17254"/>
                </a:cubicBezTo>
                <a:cubicBezTo>
                  <a:pt x="54924" y="24655"/>
                  <a:pt x="51343" y="32492"/>
                  <a:pt x="46450" y="39514"/>
                </a:cubicBezTo>
                <a:cubicBezTo>
                  <a:pt x="41556" y="46517"/>
                  <a:pt x="35091" y="52843"/>
                  <a:pt x="26975" y="55608"/>
                </a:cubicBezTo>
                <a:cubicBezTo>
                  <a:pt x="24432" y="56470"/>
                  <a:pt x="21708" y="56912"/>
                  <a:pt x="18994" y="56912"/>
                </a:cubicBezTo>
                <a:cubicBezTo>
                  <a:pt x="13070" y="56912"/>
                  <a:pt x="7196" y="54804"/>
                  <a:pt x="3362" y="50356"/>
                </a:cubicBezTo>
                <a:lnTo>
                  <a:pt x="0" y="144588"/>
                </a:lnTo>
                <a:lnTo>
                  <a:pt x="87210" y="173552"/>
                </a:lnTo>
                <a:cubicBezTo>
                  <a:pt x="95386" y="160761"/>
                  <a:pt x="103920" y="145901"/>
                  <a:pt x="100021" y="131220"/>
                </a:cubicBezTo>
                <a:cubicBezTo>
                  <a:pt x="98131" y="124078"/>
                  <a:pt x="93397" y="117892"/>
                  <a:pt x="91785" y="110671"/>
                </a:cubicBezTo>
                <a:cubicBezTo>
                  <a:pt x="88801" y="97343"/>
                  <a:pt x="96878" y="84293"/>
                  <a:pt x="104934" y="73253"/>
                </a:cubicBezTo>
                <a:cubicBezTo>
                  <a:pt x="112991" y="62232"/>
                  <a:pt x="121843" y="50077"/>
                  <a:pt x="120709" y="36471"/>
                </a:cubicBezTo>
                <a:cubicBezTo>
                  <a:pt x="119635" y="23899"/>
                  <a:pt x="110067" y="13594"/>
                  <a:pt x="99524" y="6612"/>
                </a:cubicBezTo>
                <a:cubicBezTo>
                  <a:pt x="94145" y="3048"/>
                  <a:pt x="87916" y="1"/>
                  <a:pt x="81619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867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1876" name="Google Shape;1876;p24"/>
          <p:cNvSpPr/>
          <p:nvPr/>
        </p:nvSpPr>
        <p:spPr>
          <a:xfrm rot="5400000" flipH="1">
            <a:off x="-344069" y="-1327170"/>
            <a:ext cx="1998837" cy="3780369"/>
          </a:xfrm>
          <a:custGeom>
            <a:avLst/>
            <a:gdLst/>
            <a:ahLst/>
            <a:cxnLst/>
            <a:rect l="l" t="t" r="r" b="b"/>
            <a:pathLst>
              <a:path w="49415" h="74539" extrusionOk="0">
                <a:moveTo>
                  <a:pt x="49414" y="1"/>
                </a:moveTo>
                <a:cubicBezTo>
                  <a:pt x="46589" y="339"/>
                  <a:pt x="43804" y="756"/>
                  <a:pt x="41159" y="1493"/>
                </a:cubicBezTo>
                <a:cubicBezTo>
                  <a:pt x="36643" y="2746"/>
                  <a:pt x="32485" y="4934"/>
                  <a:pt x="30417" y="8057"/>
                </a:cubicBezTo>
                <a:cubicBezTo>
                  <a:pt x="26160" y="14562"/>
                  <a:pt x="32207" y="22539"/>
                  <a:pt x="28765" y="29283"/>
                </a:cubicBezTo>
                <a:cubicBezTo>
                  <a:pt x="26060" y="34614"/>
                  <a:pt x="18302" y="37578"/>
                  <a:pt x="12533" y="41517"/>
                </a:cubicBezTo>
                <a:cubicBezTo>
                  <a:pt x="5272" y="46430"/>
                  <a:pt x="796" y="53393"/>
                  <a:pt x="319" y="60534"/>
                </a:cubicBezTo>
                <a:cubicBezTo>
                  <a:pt x="1" y="65328"/>
                  <a:pt x="1513" y="70202"/>
                  <a:pt x="4536" y="74539"/>
                </a:cubicBezTo>
                <a:lnTo>
                  <a:pt x="49414" y="74539"/>
                </a:lnTo>
                <a:lnTo>
                  <a:pt x="49414" y="1"/>
                </a:ln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867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1877" name="Google Shape;1877;p24"/>
          <p:cNvSpPr/>
          <p:nvPr/>
        </p:nvSpPr>
        <p:spPr>
          <a:xfrm rot="-3829012">
            <a:off x="-1746104" y="4791334"/>
            <a:ext cx="3160871" cy="4502276"/>
          </a:xfrm>
          <a:custGeom>
            <a:avLst/>
            <a:gdLst/>
            <a:ahLst/>
            <a:cxnLst/>
            <a:rect l="l" t="t" r="r" b="b"/>
            <a:pathLst>
              <a:path w="121844" h="173552" extrusionOk="0">
                <a:moveTo>
                  <a:pt x="81619" y="1"/>
                </a:moveTo>
                <a:cubicBezTo>
                  <a:pt x="80393" y="1"/>
                  <a:pt x="79165" y="116"/>
                  <a:pt x="77940" y="366"/>
                </a:cubicBezTo>
                <a:cubicBezTo>
                  <a:pt x="69446" y="2116"/>
                  <a:pt x="63558" y="9735"/>
                  <a:pt x="59241" y="17254"/>
                </a:cubicBezTo>
                <a:cubicBezTo>
                  <a:pt x="54924" y="24655"/>
                  <a:pt x="51343" y="32492"/>
                  <a:pt x="46450" y="39514"/>
                </a:cubicBezTo>
                <a:cubicBezTo>
                  <a:pt x="41556" y="46517"/>
                  <a:pt x="35091" y="52843"/>
                  <a:pt x="26975" y="55608"/>
                </a:cubicBezTo>
                <a:cubicBezTo>
                  <a:pt x="24432" y="56470"/>
                  <a:pt x="21708" y="56912"/>
                  <a:pt x="18994" y="56912"/>
                </a:cubicBezTo>
                <a:cubicBezTo>
                  <a:pt x="13070" y="56912"/>
                  <a:pt x="7196" y="54804"/>
                  <a:pt x="3362" y="50356"/>
                </a:cubicBezTo>
                <a:lnTo>
                  <a:pt x="0" y="144588"/>
                </a:lnTo>
                <a:lnTo>
                  <a:pt x="87210" y="173552"/>
                </a:lnTo>
                <a:cubicBezTo>
                  <a:pt x="95386" y="160761"/>
                  <a:pt x="103920" y="145901"/>
                  <a:pt x="100021" y="131220"/>
                </a:cubicBezTo>
                <a:cubicBezTo>
                  <a:pt x="98131" y="124078"/>
                  <a:pt x="93397" y="117892"/>
                  <a:pt x="91785" y="110671"/>
                </a:cubicBezTo>
                <a:cubicBezTo>
                  <a:pt x="88801" y="97343"/>
                  <a:pt x="96878" y="84293"/>
                  <a:pt x="104934" y="73253"/>
                </a:cubicBezTo>
                <a:cubicBezTo>
                  <a:pt x="112991" y="62232"/>
                  <a:pt x="121843" y="50077"/>
                  <a:pt x="120709" y="36471"/>
                </a:cubicBezTo>
                <a:cubicBezTo>
                  <a:pt x="119635" y="23899"/>
                  <a:pt x="110067" y="13594"/>
                  <a:pt x="99524" y="6612"/>
                </a:cubicBezTo>
                <a:cubicBezTo>
                  <a:pt x="94145" y="3048"/>
                  <a:pt x="87916" y="1"/>
                  <a:pt x="81619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867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1878" name="Google Shape;1878;p24"/>
          <p:cNvSpPr/>
          <p:nvPr/>
        </p:nvSpPr>
        <p:spPr>
          <a:xfrm>
            <a:off x="9335936" y="-566199"/>
            <a:ext cx="3341325" cy="2786112"/>
          </a:xfrm>
          <a:custGeom>
            <a:avLst/>
            <a:gdLst/>
            <a:ahLst/>
            <a:cxnLst/>
            <a:rect l="l" t="t" r="r" b="b"/>
            <a:pathLst>
              <a:path w="77483" h="64608" extrusionOk="0">
                <a:moveTo>
                  <a:pt x="140" y="1"/>
                </a:moveTo>
                <a:lnTo>
                  <a:pt x="140" y="1"/>
                </a:lnTo>
                <a:cubicBezTo>
                  <a:pt x="0" y="6227"/>
                  <a:pt x="359" y="12632"/>
                  <a:pt x="2845" y="18361"/>
                </a:cubicBezTo>
                <a:cubicBezTo>
                  <a:pt x="5332" y="24071"/>
                  <a:pt x="10245" y="29044"/>
                  <a:pt x="16352" y="30218"/>
                </a:cubicBezTo>
                <a:cubicBezTo>
                  <a:pt x="17516" y="30440"/>
                  <a:pt x="18701" y="30526"/>
                  <a:pt x="19896" y="30526"/>
                </a:cubicBezTo>
                <a:cubicBezTo>
                  <a:pt x="23825" y="30526"/>
                  <a:pt x="27874" y="29604"/>
                  <a:pt x="31722" y="29604"/>
                </a:cubicBezTo>
                <a:cubicBezTo>
                  <a:pt x="34028" y="29604"/>
                  <a:pt x="36262" y="29935"/>
                  <a:pt x="38354" y="30993"/>
                </a:cubicBezTo>
                <a:cubicBezTo>
                  <a:pt x="46470" y="35071"/>
                  <a:pt x="46390" y="46549"/>
                  <a:pt x="50906" y="54427"/>
                </a:cubicBezTo>
                <a:cubicBezTo>
                  <a:pt x="54554" y="60705"/>
                  <a:pt x="61788" y="64607"/>
                  <a:pt x="69005" y="64607"/>
                </a:cubicBezTo>
                <a:cubicBezTo>
                  <a:pt x="70523" y="64607"/>
                  <a:pt x="72041" y="64435"/>
                  <a:pt x="73524" y="64075"/>
                </a:cubicBezTo>
                <a:lnTo>
                  <a:pt x="77482" y="1174"/>
                </a:lnTo>
                <a:lnTo>
                  <a:pt x="140" y="1"/>
                </a:ln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867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grpSp>
        <p:nvGrpSpPr>
          <p:cNvPr id="1879" name="Google Shape;1879;p24"/>
          <p:cNvGrpSpPr/>
          <p:nvPr/>
        </p:nvGrpSpPr>
        <p:grpSpPr>
          <a:xfrm rot="-1158409">
            <a:off x="10538384" y="5801750"/>
            <a:ext cx="2312493" cy="1864377"/>
            <a:chOff x="8407218" y="2866971"/>
            <a:chExt cx="2624389" cy="2115834"/>
          </a:xfrm>
        </p:grpSpPr>
        <p:sp>
          <p:nvSpPr>
            <p:cNvPr id="1880" name="Google Shape;1880;p24"/>
            <p:cNvSpPr/>
            <p:nvPr/>
          </p:nvSpPr>
          <p:spPr>
            <a:xfrm>
              <a:off x="8479596" y="3024262"/>
              <a:ext cx="1026393" cy="680250"/>
            </a:xfrm>
            <a:custGeom>
              <a:avLst/>
              <a:gdLst/>
              <a:ahLst/>
              <a:cxnLst/>
              <a:rect l="l" t="t" r="r" b="b"/>
              <a:pathLst>
                <a:path w="44004" h="29164" extrusionOk="0">
                  <a:moveTo>
                    <a:pt x="0" y="1"/>
                  </a:moveTo>
                  <a:lnTo>
                    <a:pt x="0" y="19416"/>
                  </a:lnTo>
                  <a:lnTo>
                    <a:pt x="44003" y="29163"/>
                  </a:lnTo>
                  <a:lnTo>
                    <a:pt x="44003" y="9728"/>
                  </a:lnTo>
                  <a:lnTo>
                    <a:pt x="0" y="1"/>
                  </a:lnTo>
                  <a:close/>
                </a:path>
              </a:pathLst>
            </a:custGeom>
            <a:solidFill>
              <a:srgbClr val="000000">
                <a:alpha val="100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grpSp>
          <p:nvGrpSpPr>
            <p:cNvPr id="1881" name="Google Shape;1881;p24"/>
            <p:cNvGrpSpPr/>
            <p:nvPr/>
          </p:nvGrpSpPr>
          <p:grpSpPr>
            <a:xfrm>
              <a:off x="8407218" y="2866971"/>
              <a:ext cx="2624389" cy="2115834"/>
              <a:chOff x="281500" y="2833900"/>
              <a:chExt cx="2812850" cy="2267775"/>
            </a:xfrm>
          </p:grpSpPr>
          <p:sp>
            <p:nvSpPr>
              <p:cNvPr id="1882" name="Google Shape;1882;p24"/>
              <p:cNvSpPr/>
              <p:nvPr/>
            </p:nvSpPr>
            <p:spPr>
              <a:xfrm>
                <a:off x="348625" y="2846400"/>
                <a:ext cx="1361675" cy="325700"/>
              </a:xfrm>
              <a:custGeom>
                <a:avLst/>
                <a:gdLst/>
                <a:ahLst/>
                <a:cxnLst/>
                <a:rect l="l" t="t" r="r" b="b"/>
                <a:pathLst>
                  <a:path w="54467" h="13028" extrusionOk="0">
                    <a:moveTo>
                      <a:pt x="10586" y="1"/>
                    </a:moveTo>
                    <a:cubicBezTo>
                      <a:pt x="6988" y="1"/>
                      <a:pt x="3410" y="272"/>
                      <a:pt x="1" y="873"/>
                    </a:cubicBezTo>
                    <a:cubicBezTo>
                      <a:pt x="15776" y="7139"/>
                      <a:pt x="35071" y="11754"/>
                      <a:pt x="54467" y="13027"/>
                    </a:cubicBezTo>
                    <a:cubicBezTo>
                      <a:pt x="50886" y="9248"/>
                      <a:pt x="44361" y="6562"/>
                      <a:pt x="37558" y="4473"/>
                    </a:cubicBezTo>
                    <a:cubicBezTo>
                      <a:pt x="31869" y="2703"/>
                      <a:pt x="25801" y="1271"/>
                      <a:pt x="19396" y="515"/>
                    </a:cubicBezTo>
                    <a:cubicBezTo>
                      <a:pt x="16501" y="183"/>
                      <a:pt x="13537" y="1"/>
                      <a:pt x="10586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883" name="Google Shape;1883;p24"/>
              <p:cNvSpPr/>
              <p:nvPr/>
            </p:nvSpPr>
            <p:spPr>
              <a:xfrm>
                <a:off x="298743" y="2883130"/>
                <a:ext cx="1332049" cy="300900"/>
              </a:xfrm>
              <a:custGeom>
                <a:avLst/>
                <a:gdLst/>
                <a:ahLst/>
                <a:cxnLst/>
                <a:rect l="l" t="t" r="r" b="b"/>
                <a:pathLst>
                  <a:path w="56258" h="12036" fill="none" extrusionOk="0">
                    <a:moveTo>
                      <a:pt x="1" y="1035"/>
                    </a:moveTo>
                    <a:cubicBezTo>
                      <a:pt x="10444" y="0"/>
                      <a:pt x="21365" y="20"/>
                      <a:pt x="31491" y="1731"/>
                    </a:cubicBezTo>
                    <a:cubicBezTo>
                      <a:pt x="41616" y="3482"/>
                      <a:pt x="50886" y="7023"/>
                      <a:pt x="56257" y="12036"/>
                    </a:cubicBezTo>
                  </a:path>
                </a:pathLst>
              </a:custGeom>
              <a:noFill/>
              <a:ln w="10450" cap="flat" cmpd="sng">
                <a:solidFill>
                  <a:schemeClr val="lt1"/>
                </a:solidFill>
                <a:prstDash val="solid"/>
                <a:miter lim="19892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884" name="Google Shape;1884;p24"/>
              <p:cNvSpPr/>
              <p:nvPr/>
            </p:nvSpPr>
            <p:spPr>
              <a:xfrm>
                <a:off x="511750" y="2926400"/>
                <a:ext cx="1043400" cy="258625"/>
              </a:xfrm>
              <a:custGeom>
                <a:avLst/>
                <a:gdLst/>
                <a:ahLst/>
                <a:cxnLst/>
                <a:rect l="l" t="t" r="r" b="b"/>
                <a:pathLst>
                  <a:path w="41736" h="10345" fill="none" extrusionOk="0">
                    <a:moveTo>
                      <a:pt x="0" y="955"/>
                    </a:moveTo>
                    <a:cubicBezTo>
                      <a:pt x="7818" y="0"/>
                      <a:pt x="16173" y="398"/>
                      <a:pt x="23573" y="2069"/>
                    </a:cubicBezTo>
                    <a:cubicBezTo>
                      <a:pt x="30993" y="3740"/>
                      <a:pt x="37399" y="6664"/>
                      <a:pt x="41735" y="10344"/>
                    </a:cubicBezTo>
                  </a:path>
                </a:pathLst>
              </a:custGeom>
              <a:noFill/>
              <a:ln w="10450" cap="flat" cmpd="sng">
                <a:solidFill>
                  <a:schemeClr val="lt1"/>
                </a:solidFill>
                <a:prstDash val="solid"/>
                <a:miter lim="19892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885" name="Google Shape;1885;p24"/>
              <p:cNvSpPr/>
              <p:nvPr/>
            </p:nvSpPr>
            <p:spPr>
              <a:xfrm>
                <a:off x="1661050" y="2846400"/>
                <a:ext cx="1362175" cy="325700"/>
              </a:xfrm>
              <a:custGeom>
                <a:avLst/>
                <a:gdLst/>
                <a:ahLst/>
                <a:cxnLst/>
                <a:rect l="l" t="t" r="r" b="b"/>
                <a:pathLst>
                  <a:path w="54487" h="13028" extrusionOk="0">
                    <a:moveTo>
                      <a:pt x="43901" y="1"/>
                    </a:moveTo>
                    <a:cubicBezTo>
                      <a:pt x="40950" y="1"/>
                      <a:pt x="37986" y="183"/>
                      <a:pt x="35091" y="515"/>
                    </a:cubicBezTo>
                    <a:cubicBezTo>
                      <a:pt x="28686" y="1271"/>
                      <a:pt x="22618" y="2703"/>
                      <a:pt x="16929" y="4473"/>
                    </a:cubicBezTo>
                    <a:cubicBezTo>
                      <a:pt x="10126" y="6562"/>
                      <a:pt x="3581" y="9248"/>
                      <a:pt x="0" y="13027"/>
                    </a:cubicBezTo>
                    <a:cubicBezTo>
                      <a:pt x="19376" y="11754"/>
                      <a:pt x="38672" y="7139"/>
                      <a:pt x="54487" y="873"/>
                    </a:cubicBezTo>
                    <a:cubicBezTo>
                      <a:pt x="51077" y="272"/>
                      <a:pt x="47499" y="1"/>
                      <a:pt x="43901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886" name="Google Shape;1886;p24"/>
              <p:cNvSpPr/>
              <p:nvPr/>
            </p:nvSpPr>
            <p:spPr>
              <a:xfrm>
                <a:off x="1740137" y="2883127"/>
                <a:ext cx="1343051" cy="300900"/>
              </a:xfrm>
              <a:custGeom>
                <a:avLst/>
                <a:gdLst/>
                <a:ahLst/>
                <a:cxnLst/>
                <a:rect l="l" t="t" r="r" b="b"/>
                <a:pathLst>
                  <a:path w="56277" h="12036" fill="none" extrusionOk="0">
                    <a:moveTo>
                      <a:pt x="56277" y="1035"/>
                    </a:moveTo>
                    <a:cubicBezTo>
                      <a:pt x="45833" y="0"/>
                      <a:pt x="34892" y="20"/>
                      <a:pt x="24767" y="1731"/>
                    </a:cubicBezTo>
                    <a:cubicBezTo>
                      <a:pt x="14661" y="3482"/>
                      <a:pt x="5371" y="7023"/>
                      <a:pt x="0" y="12036"/>
                    </a:cubicBezTo>
                  </a:path>
                </a:pathLst>
              </a:custGeom>
              <a:noFill/>
              <a:ln w="10450" cap="flat" cmpd="sng">
                <a:solidFill>
                  <a:schemeClr val="lt1"/>
                </a:solidFill>
                <a:prstDash val="solid"/>
                <a:miter lim="19892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887" name="Google Shape;1887;p24"/>
              <p:cNvSpPr/>
              <p:nvPr/>
            </p:nvSpPr>
            <p:spPr>
              <a:xfrm>
                <a:off x="1816700" y="2926400"/>
                <a:ext cx="1043400" cy="258625"/>
              </a:xfrm>
              <a:custGeom>
                <a:avLst/>
                <a:gdLst/>
                <a:ahLst/>
                <a:cxnLst/>
                <a:rect l="l" t="t" r="r" b="b"/>
                <a:pathLst>
                  <a:path w="41736" h="10345" fill="none" extrusionOk="0">
                    <a:moveTo>
                      <a:pt x="41736" y="955"/>
                    </a:moveTo>
                    <a:cubicBezTo>
                      <a:pt x="33918" y="0"/>
                      <a:pt x="25563" y="398"/>
                      <a:pt x="18163" y="2069"/>
                    </a:cubicBezTo>
                    <a:cubicBezTo>
                      <a:pt x="10743" y="3740"/>
                      <a:pt x="4318" y="6664"/>
                      <a:pt x="1" y="10344"/>
                    </a:cubicBezTo>
                  </a:path>
                </a:pathLst>
              </a:custGeom>
              <a:noFill/>
              <a:ln w="10450" cap="flat" cmpd="sng">
                <a:solidFill>
                  <a:schemeClr val="lt1"/>
                </a:solidFill>
                <a:prstDash val="solid"/>
                <a:miter lim="19892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888" name="Google Shape;1888;p24"/>
              <p:cNvSpPr/>
              <p:nvPr/>
            </p:nvSpPr>
            <p:spPr>
              <a:xfrm>
                <a:off x="281500" y="2833900"/>
                <a:ext cx="1263700" cy="2267775"/>
              </a:xfrm>
              <a:custGeom>
                <a:avLst/>
                <a:gdLst/>
                <a:ahLst/>
                <a:cxnLst/>
                <a:rect l="l" t="t" r="r" b="b"/>
                <a:pathLst>
                  <a:path w="50548" h="90711" extrusionOk="0">
                    <a:moveTo>
                      <a:pt x="0" y="0"/>
                    </a:moveTo>
                    <a:lnTo>
                      <a:pt x="0" y="79551"/>
                    </a:lnTo>
                    <a:lnTo>
                      <a:pt x="50547" y="90711"/>
                    </a:lnTo>
                    <a:lnTo>
                      <a:pt x="50547" y="1116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889" name="Google Shape;1889;p24"/>
              <p:cNvSpPr/>
              <p:nvPr/>
            </p:nvSpPr>
            <p:spPr>
              <a:xfrm>
                <a:off x="1830625" y="2833900"/>
                <a:ext cx="1263725" cy="2267775"/>
              </a:xfrm>
              <a:custGeom>
                <a:avLst/>
                <a:gdLst/>
                <a:ahLst/>
                <a:cxnLst/>
                <a:rect l="l" t="t" r="r" b="b"/>
                <a:pathLst>
                  <a:path w="50549" h="90711" extrusionOk="0">
                    <a:moveTo>
                      <a:pt x="50548" y="0"/>
                    </a:moveTo>
                    <a:lnTo>
                      <a:pt x="1" y="11160"/>
                    </a:lnTo>
                    <a:lnTo>
                      <a:pt x="1" y="90711"/>
                    </a:lnTo>
                    <a:lnTo>
                      <a:pt x="50548" y="79551"/>
                    </a:lnTo>
                    <a:lnTo>
                      <a:pt x="50548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890" name="Google Shape;1890;p24"/>
              <p:cNvSpPr/>
              <p:nvPr/>
            </p:nvSpPr>
            <p:spPr>
              <a:xfrm>
                <a:off x="1916175" y="2952750"/>
                <a:ext cx="1100575" cy="1284100"/>
              </a:xfrm>
              <a:custGeom>
                <a:avLst/>
                <a:gdLst/>
                <a:ahLst/>
                <a:cxnLst/>
                <a:rect l="l" t="t" r="r" b="b"/>
                <a:pathLst>
                  <a:path w="44023" h="51364" extrusionOk="0">
                    <a:moveTo>
                      <a:pt x="44023" y="0"/>
                    </a:moveTo>
                    <a:lnTo>
                      <a:pt x="0" y="9708"/>
                    </a:lnTo>
                    <a:lnTo>
                      <a:pt x="0" y="51363"/>
                    </a:lnTo>
                    <a:lnTo>
                      <a:pt x="44023" y="41616"/>
                    </a:lnTo>
                    <a:lnTo>
                      <a:pt x="44023" y="0"/>
                    </a:ln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891" name="Google Shape;1891;p24"/>
              <p:cNvSpPr/>
              <p:nvPr/>
            </p:nvSpPr>
            <p:spPr>
              <a:xfrm>
                <a:off x="359075" y="4641809"/>
                <a:ext cx="1100100" cy="313850"/>
              </a:xfrm>
              <a:custGeom>
                <a:avLst/>
                <a:gdLst/>
                <a:ahLst/>
                <a:cxnLst/>
                <a:rect l="l" t="t" r="r" b="b"/>
                <a:pathLst>
                  <a:path w="44004" h="12554" extrusionOk="0">
                    <a:moveTo>
                      <a:pt x="0" y="1"/>
                    </a:moveTo>
                    <a:lnTo>
                      <a:pt x="0" y="2826"/>
                    </a:lnTo>
                    <a:lnTo>
                      <a:pt x="44003" y="12553"/>
                    </a:lnTo>
                    <a:lnTo>
                      <a:pt x="44003" y="9728"/>
                    </a:ln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000000">
                  <a:alpha val="1006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892" name="Google Shape;1892;p24"/>
              <p:cNvSpPr/>
              <p:nvPr/>
            </p:nvSpPr>
            <p:spPr>
              <a:xfrm>
                <a:off x="359075" y="4523959"/>
                <a:ext cx="1100100" cy="313325"/>
              </a:xfrm>
              <a:custGeom>
                <a:avLst/>
                <a:gdLst/>
                <a:ahLst/>
                <a:cxnLst/>
                <a:rect l="l" t="t" r="r" b="b"/>
                <a:pathLst>
                  <a:path w="44004" h="12533" extrusionOk="0">
                    <a:moveTo>
                      <a:pt x="0" y="0"/>
                    </a:moveTo>
                    <a:lnTo>
                      <a:pt x="0" y="2805"/>
                    </a:lnTo>
                    <a:lnTo>
                      <a:pt x="44003" y="12533"/>
                    </a:lnTo>
                    <a:lnTo>
                      <a:pt x="44003" y="9728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>
                  <a:alpha val="1006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893" name="Google Shape;1893;p24"/>
              <p:cNvSpPr/>
              <p:nvPr/>
            </p:nvSpPr>
            <p:spPr>
              <a:xfrm>
                <a:off x="359075" y="4405584"/>
                <a:ext cx="1100100" cy="313825"/>
              </a:xfrm>
              <a:custGeom>
                <a:avLst/>
                <a:gdLst/>
                <a:ahLst/>
                <a:cxnLst/>
                <a:rect l="l" t="t" r="r" b="b"/>
                <a:pathLst>
                  <a:path w="44004" h="12553" extrusionOk="0">
                    <a:moveTo>
                      <a:pt x="0" y="1"/>
                    </a:moveTo>
                    <a:lnTo>
                      <a:pt x="0" y="2825"/>
                    </a:lnTo>
                    <a:lnTo>
                      <a:pt x="44003" y="12553"/>
                    </a:lnTo>
                    <a:lnTo>
                      <a:pt x="44003" y="9728"/>
                    </a:ln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000000">
                  <a:alpha val="1006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894" name="Google Shape;1894;p24"/>
              <p:cNvSpPr/>
              <p:nvPr/>
            </p:nvSpPr>
            <p:spPr>
              <a:xfrm>
                <a:off x="359075" y="4287734"/>
                <a:ext cx="1100100" cy="313325"/>
              </a:xfrm>
              <a:custGeom>
                <a:avLst/>
                <a:gdLst/>
                <a:ahLst/>
                <a:cxnLst/>
                <a:rect l="l" t="t" r="r" b="b"/>
                <a:pathLst>
                  <a:path w="44004" h="12533" extrusionOk="0">
                    <a:moveTo>
                      <a:pt x="0" y="0"/>
                    </a:moveTo>
                    <a:lnTo>
                      <a:pt x="0" y="2805"/>
                    </a:lnTo>
                    <a:lnTo>
                      <a:pt x="44003" y="12533"/>
                    </a:lnTo>
                    <a:lnTo>
                      <a:pt x="44003" y="9728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>
                  <a:alpha val="1006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895" name="Google Shape;1895;p24"/>
              <p:cNvSpPr/>
              <p:nvPr/>
            </p:nvSpPr>
            <p:spPr>
              <a:xfrm>
                <a:off x="359075" y="4169359"/>
                <a:ext cx="1100100" cy="313825"/>
              </a:xfrm>
              <a:custGeom>
                <a:avLst/>
                <a:gdLst/>
                <a:ahLst/>
                <a:cxnLst/>
                <a:rect l="l" t="t" r="r" b="b"/>
                <a:pathLst>
                  <a:path w="44004" h="12553" extrusionOk="0">
                    <a:moveTo>
                      <a:pt x="0" y="1"/>
                    </a:moveTo>
                    <a:lnTo>
                      <a:pt x="0" y="2825"/>
                    </a:lnTo>
                    <a:lnTo>
                      <a:pt x="44003" y="12553"/>
                    </a:lnTo>
                    <a:lnTo>
                      <a:pt x="44003" y="9728"/>
                    </a:ln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000000">
                  <a:alpha val="1006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896" name="Google Shape;1896;p24"/>
              <p:cNvSpPr/>
              <p:nvPr/>
            </p:nvSpPr>
            <p:spPr>
              <a:xfrm>
                <a:off x="359075" y="4051509"/>
                <a:ext cx="1100100" cy="313325"/>
              </a:xfrm>
              <a:custGeom>
                <a:avLst/>
                <a:gdLst/>
                <a:ahLst/>
                <a:cxnLst/>
                <a:rect l="l" t="t" r="r" b="b"/>
                <a:pathLst>
                  <a:path w="44004" h="12533" extrusionOk="0">
                    <a:moveTo>
                      <a:pt x="0" y="0"/>
                    </a:moveTo>
                    <a:lnTo>
                      <a:pt x="0" y="2805"/>
                    </a:lnTo>
                    <a:lnTo>
                      <a:pt x="44003" y="12532"/>
                    </a:lnTo>
                    <a:lnTo>
                      <a:pt x="44003" y="9728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>
                  <a:alpha val="1006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897" name="Google Shape;1897;p24"/>
              <p:cNvSpPr/>
              <p:nvPr/>
            </p:nvSpPr>
            <p:spPr>
              <a:xfrm>
                <a:off x="359075" y="3933134"/>
                <a:ext cx="1100100" cy="313825"/>
              </a:xfrm>
              <a:custGeom>
                <a:avLst/>
                <a:gdLst/>
                <a:ahLst/>
                <a:cxnLst/>
                <a:rect l="l" t="t" r="r" b="b"/>
                <a:pathLst>
                  <a:path w="44004" h="12553" extrusionOk="0">
                    <a:moveTo>
                      <a:pt x="0" y="1"/>
                    </a:moveTo>
                    <a:lnTo>
                      <a:pt x="0" y="2825"/>
                    </a:lnTo>
                    <a:lnTo>
                      <a:pt x="44003" y="12553"/>
                    </a:lnTo>
                    <a:lnTo>
                      <a:pt x="44003" y="9728"/>
                    </a:ln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000000">
                  <a:alpha val="1006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898" name="Google Shape;1898;p24"/>
              <p:cNvSpPr/>
              <p:nvPr/>
            </p:nvSpPr>
            <p:spPr>
              <a:xfrm>
                <a:off x="359075" y="3815284"/>
                <a:ext cx="1100100" cy="313325"/>
              </a:xfrm>
              <a:custGeom>
                <a:avLst/>
                <a:gdLst/>
                <a:ahLst/>
                <a:cxnLst/>
                <a:rect l="l" t="t" r="r" b="b"/>
                <a:pathLst>
                  <a:path w="44004" h="12533" extrusionOk="0">
                    <a:moveTo>
                      <a:pt x="0" y="0"/>
                    </a:moveTo>
                    <a:lnTo>
                      <a:pt x="0" y="2805"/>
                    </a:lnTo>
                    <a:lnTo>
                      <a:pt x="44003" y="12532"/>
                    </a:lnTo>
                    <a:lnTo>
                      <a:pt x="44003" y="9728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>
                  <a:alpha val="1006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899" name="Google Shape;1899;p24"/>
              <p:cNvSpPr/>
              <p:nvPr/>
            </p:nvSpPr>
            <p:spPr>
              <a:xfrm>
                <a:off x="359075" y="3697409"/>
                <a:ext cx="1100100" cy="313325"/>
              </a:xfrm>
              <a:custGeom>
                <a:avLst/>
                <a:gdLst/>
                <a:ahLst/>
                <a:cxnLst/>
                <a:rect l="l" t="t" r="r" b="b"/>
                <a:pathLst>
                  <a:path w="44004" h="12533" extrusionOk="0">
                    <a:moveTo>
                      <a:pt x="0" y="0"/>
                    </a:moveTo>
                    <a:lnTo>
                      <a:pt x="0" y="2805"/>
                    </a:lnTo>
                    <a:lnTo>
                      <a:pt x="44003" y="12533"/>
                    </a:lnTo>
                    <a:lnTo>
                      <a:pt x="44003" y="9708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>
                  <a:alpha val="1006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900" name="Google Shape;1900;p24"/>
              <p:cNvSpPr/>
              <p:nvPr/>
            </p:nvSpPr>
            <p:spPr>
              <a:xfrm>
                <a:off x="359075" y="3579034"/>
                <a:ext cx="1100100" cy="313350"/>
              </a:xfrm>
              <a:custGeom>
                <a:avLst/>
                <a:gdLst/>
                <a:ahLst/>
                <a:cxnLst/>
                <a:rect l="l" t="t" r="r" b="b"/>
                <a:pathLst>
                  <a:path w="44004" h="12534" extrusionOk="0">
                    <a:moveTo>
                      <a:pt x="0" y="1"/>
                    </a:moveTo>
                    <a:lnTo>
                      <a:pt x="0" y="2806"/>
                    </a:lnTo>
                    <a:lnTo>
                      <a:pt x="44003" y="12533"/>
                    </a:lnTo>
                    <a:lnTo>
                      <a:pt x="44003" y="9729"/>
                    </a:ln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000000">
                  <a:alpha val="1006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901" name="Google Shape;1901;p24"/>
              <p:cNvSpPr/>
              <p:nvPr/>
            </p:nvSpPr>
            <p:spPr>
              <a:xfrm>
                <a:off x="1967900" y="3025350"/>
                <a:ext cx="997150" cy="1138900"/>
              </a:xfrm>
              <a:custGeom>
                <a:avLst/>
                <a:gdLst/>
                <a:ahLst/>
                <a:cxnLst/>
                <a:rect l="l" t="t" r="r" b="b"/>
                <a:pathLst>
                  <a:path w="39886" h="45556" extrusionOk="0">
                    <a:moveTo>
                      <a:pt x="39885" y="1"/>
                    </a:moveTo>
                    <a:lnTo>
                      <a:pt x="0" y="8833"/>
                    </a:lnTo>
                    <a:lnTo>
                      <a:pt x="0" y="45555"/>
                    </a:lnTo>
                    <a:lnTo>
                      <a:pt x="39885" y="36723"/>
                    </a:lnTo>
                    <a:lnTo>
                      <a:pt x="39885" y="1"/>
                    </a:ln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902" name="Google Shape;1902;p24"/>
              <p:cNvSpPr/>
              <p:nvPr/>
            </p:nvSpPr>
            <p:spPr>
              <a:xfrm>
                <a:off x="2023600" y="3123325"/>
                <a:ext cx="885250" cy="250675"/>
              </a:xfrm>
              <a:custGeom>
                <a:avLst/>
                <a:gdLst/>
                <a:ahLst/>
                <a:cxnLst/>
                <a:rect l="l" t="t" r="r" b="b"/>
                <a:pathLst>
                  <a:path w="35410" h="10027" extrusionOk="0">
                    <a:moveTo>
                      <a:pt x="35409" y="1"/>
                    </a:moveTo>
                    <a:lnTo>
                      <a:pt x="0" y="7838"/>
                    </a:lnTo>
                    <a:lnTo>
                      <a:pt x="0" y="10027"/>
                    </a:lnTo>
                    <a:lnTo>
                      <a:pt x="35409" y="2189"/>
                    </a:lnTo>
                    <a:lnTo>
                      <a:pt x="35409" y="1"/>
                    </a:ln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903" name="Google Shape;1903;p24"/>
              <p:cNvSpPr/>
              <p:nvPr/>
            </p:nvSpPr>
            <p:spPr>
              <a:xfrm>
                <a:off x="2023600" y="3241700"/>
                <a:ext cx="885250" cy="250675"/>
              </a:xfrm>
              <a:custGeom>
                <a:avLst/>
                <a:gdLst/>
                <a:ahLst/>
                <a:cxnLst/>
                <a:rect l="l" t="t" r="r" b="b"/>
                <a:pathLst>
                  <a:path w="35410" h="10027" extrusionOk="0">
                    <a:moveTo>
                      <a:pt x="35409" y="0"/>
                    </a:moveTo>
                    <a:lnTo>
                      <a:pt x="0" y="7838"/>
                    </a:lnTo>
                    <a:lnTo>
                      <a:pt x="0" y="10026"/>
                    </a:lnTo>
                    <a:lnTo>
                      <a:pt x="35409" y="2188"/>
                    </a:lnTo>
                    <a:lnTo>
                      <a:pt x="35409" y="0"/>
                    </a:ln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904" name="Google Shape;1904;p24"/>
              <p:cNvSpPr/>
              <p:nvPr/>
            </p:nvSpPr>
            <p:spPr>
              <a:xfrm>
                <a:off x="1545175" y="3112875"/>
                <a:ext cx="285475" cy="1988800"/>
              </a:xfrm>
              <a:custGeom>
                <a:avLst/>
                <a:gdLst/>
                <a:ahLst/>
                <a:cxnLst/>
                <a:rect l="l" t="t" r="r" b="b"/>
                <a:pathLst>
                  <a:path w="11419" h="79552" extrusionOk="0">
                    <a:moveTo>
                      <a:pt x="0" y="1"/>
                    </a:moveTo>
                    <a:lnTo>
                      <a:pt x="0" y="79552"/>
                    </a:lnTo>
                    <a:lnTo>
                      <a:pt x="11419" y="79552"/>
                    </a:lnTo>
                    <a:lnTo>
                      <a:pt x="11419" y="1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905" name="Google Shape;1905;p24"/>
              <p:cNvSpPr/>
              <p:nvPr/>
            </p:nvSpPr>
            <p:spPr>
              <a:xfrm>
                <a:off x="1545175" y="3112875"/>
                <a:ext cx="285475" cy="1988800"/>
              </a:xfrm>
              <a:custGeom>
                <a:avLst/>
                <a:gdLst/>
                <a:ahLst/>
                <a:cxnLst/>
                <a:rect l="l" t="t" r="r" b="b"/>
                <a:pathLst>
                  <a:path w="11419" h="79552" extrusionOk="0">
                    <a:moveTo>
                      <a:pt x="0" y="1"/>
                    </a:moveTo>
                    <a:lnTo>
                      <a:pt x="0" y="79552"/>
                    </a:lnTo>
                    <a:lnTo>
                      <a:pt x="11419" y="79552"/>
                    </a:lnTo>
                    <a:lnTo>
                      <a:pt x="11419" y="1"/>
                    </a:lnTo>
                    <a:close/>
                  </a:path>
                </a:pathLst>
              </a:custGeom>
              <a:solidFill>
                <a:srgbClr val="000000">
                  <a:alpha val="1509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906" name="Google Shape;1906;p24"/>
              <p:cNvSpPr/>
              <p:nvPr/>
            </p:nvSpPr>
            <p:spPr>
              <a:xfrm>
                <a:off x="1545175" y="4820675"/>
                <a:ext cx="285475" cy="72125"/>
              </a:xfrm>
              <a:custGeom>
                <a:avLst/>
                <a:gdLst/>
                <a:ahLst/>
                <a:cxnLst/>
                <a:rect l="l" t="t" r="r" b="b"/>
                <a:pathLst>
                  <a:path w="11419" h="2885" extrusionOk="0">
                    <a:moveTo>
                      <a:pt x="0" y="1"/>
                    </a:moveTo>
                    <a:lnTo>
                      <a:pt x="0" y="2885"/>
                    </a:lnTo>
                    <a:lnTo>
                      <a:pt x="11419" y="2885"/>
                    </a:lnTo>
                    <a:lnTo>
                      <a:pt x="11419" y="1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907" name="Google Shape;1907;p24"/>
              <p:cNvSpPr/>
              <p:nvPr/>
            </p:nvSpPr>
            <p:spPr>
              <a:xfrm>
                <a:off x="1545175" y="3217325"/>
                <a:ext cx="285475" cy="72125"/>
              </a:xfrm>
              <a:custGeom>
                <a:avLst/>
                <a:gdLst/>
                <a:ahLst/>
                <a:cxnLst/>
                <a:rect l="l" t="t" r="r" b="b"/>
                <a:pathLst>
                  <a:path w="11419" h="2885" extrusionOk="0">
                    <a:moveTo>
                      <a:pt x="0" y="0"/>
                    </a:moveTo>
                    <a:lnTo>
                      <a:pt x="0" y="2885"/>
                    </a:lnTo>
                    <a:lnTo>
                      <a:pt x="11419" y="2885"/>
                    </a:lnTo>
                    <a:lnTo>
                      <a:pt x="11419" y="0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908" name="Google Shape;1908;p24"/>
              <p:cNvSpPr/>
              <p:nvPr/>
            </p:nvSpPr>
            <p:spPr>
              <a:xfrm>
                <a:off x="1545175" y="4947500"/>
                <a:ext cx="285475" cy="72125"/>
              </a:xfrm>
              <a:custGeom>
                <a:avLst/>
                <a:gdLst/>
                <a:ahLst/>
                <a:cxnLst/>
                <a:rect l="l" t="t" r="r" b="b"/>
                <a:pathLst>
                  <a:path w="11419" h="2885" extrusionOk="0">
                    <a:moveTo>
                      <a:pt x="0" y="0"/>
                    </a:moveTo>
                    <a:lnTo>
                      <a:pt x="0" y="2885"/>
                    </a:lnTo>
                    <a:lnTo>
                      <a:pt x="11419" y="2885"/>
                    </a:lnTo>
                    <a:lnTo>
                      <a:pt x="11419" y="0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909" name="Google Shape;1909;p24"/>
              <p:cNvSpPr/>
              <p:nvPr/>
            </p:nvSpPr>
            <p:spPr>
              <a:xfrm>
                <a:off x="1603350" y="3371000"/>
                <a:ext cx="161175" cy="1376100"/>
              </a:xfrm>
              <a:custGeom>
                <a:avLst/>
                <a:gdLst/>
                <a:ahLst/>
                <a:cxnLst/>
                <a:rect l="l" t="t" r="r" b="b"/>
                <a:pathLst>
                  <a:path w="6447" h="55044" extrusionOk="0">
                    <a:moveTo>
                      <a:pt x="2865" y="0"/>
                    </a:moveTo>
                    <a:cubicBezTo>
                      <a:pt x="2865" y="1592"/>
                      <a:pt x="1572" y="2865"/>
                      <a:pt x="1" y="2865"/>
                    </a:cubicBezTo>
                    <a:lnTo>
                      <a:pt x="1" y="52199"/>
                    </a:lnTo>
                    <a:cubicBezTo>
                      <a:pt x="1572" y="52199"/>
                      <a:pt x="2865" y="53452"/>
                      <a:pt x="2865" y="55043"/>
                    </a:cubicBezTo>
                    <a:lnTo>
                      <a:pt x="3582" y="55043"/>
                    </a:lnTo>
                    <a:cubicBezTo>
                      <a:pt x="3582" y="53492"/>
                      <a:pt x="4855" y="52199"/>
                      <a:pt x="6446" y="52199"/>
                    </a:cubicBezTo>
                    <a:lnTo>
                      <a:pt x="6446" y="2865"/>
                    </a:lnTo>
                    <a:cubicBezTo>
                      <a:pt x="4875" y="2865"/>
                      <a:pt x="3582" y="1592"/>
                      <a:pt x="3582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</p:grpSp>
        <p:sp>
          <p:nvSpPr>
            <p:cNvPr id="1910" name="Google Shape;1910;p24"/>
            <p:cNvSpPr/>
            <p:nvPr/>
          </p:nvSpPr>
          <p:spPr>
            <a:xfrm>
              <a:off x="9932370" y="4434700"/>
              <a:ext cx="1026836" cy="292822"/>
            </a:xfrm>
            <a:custGeom>
              <a:avLst/>
              <a:gdLst/>
              <a:ahLst/>
              <a:cxnLst/>
              <a:rect l="l" t="t" r="r" b="b"/>
              <a:pathLst>
                <a:path w="44023" h="12554" extrusionOk="0">
                  <a:moveTo>
                    <a:pt x="44023" y="1"/>
                  </a:moveTo>
                  <a:lnTo>
                    <a:pt x="0" y="9728"/>
                  </a:lnTo>
                  <a:lnTo>
                    <a:pt x="0" y="12553"/>
                  </a:lnTo>
                  <a:lnTo>
                    <a:pt x="44023" y="2826"/>
                  </a:lnTo>
                  <a:lnTo>
                    <a:pt x="44023" y="1"/>
                  </a:lnTo>
                  <a:close/>
                </a:path>
              </a:pathLst>
            </a:custGeom>
            <a:solidFill>
              <a:srgbClr val="000000">
                <a:alpha val="100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911" name="Google Shape;1911;p24"/>
            <p:cNvSpPr/>
            <p:nvPr/>
          </p:nvSpPr>
          <p:spPr>
            <a:xfrm>
              <a:off x="9932370" y="4553750"/>
              <a:ext cx="1026836" cy="292822"/>
            </a:xfrm>
            <a:custGeom>
              <a:avLst/>
              <a:gdLst/>
              <a:ahLst/>
              <a:cxnLst/>
              <a:rect l="l" t="t" r="r" b="b"/>
              <a:pathLst>
                <a:path w="44023" h="12554" extrusionOk="0">
                  <a:moveTo>
                    <a:pt x="44023" y="1"/>
                  </a:moveTo>
                  <a:lnTo>
                    <a:pt x="0" y="9728"/>
                  </a:lnTo>
                  <a:lnTo>
                    <a:pt x="0" y="12553"/>
                  </a:lnTo>
                  <a:lnTo>
                    <a:pt x="44023" y="2826"/>
                  </a:lnTo>
                  <a:lnTo>
                    <a:pt x="44023" y="1"/>
                  </a:lnTo>
                  <a:close/>
                </a:path>
              </a:pathLst>
            </a:custGeom>
            <a:solidFill>
              <a:srgbClr val="000000">
                <a:alpha val="100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912" name="Google Shape;1912;p24"/>
            <p:cNvSpPr/>
            <p:nvPr/>
          </p:nvSpPr>
          <p:spPr>
            <a:xfrm>
              <a:off x="8477508" y="3024262"/>
              <a:ext cx="1026393" cy="680250"/>
            </a:xfrm>
            <a:custGeom>
              <a:avLst/>
              <a:gdLst/>
              <a:ahLst/>
              <a:cxnLst/>
              <a:rect l="l" t="t" r="r" b="b"/>
              <a:pathLst>
                <a:path w="44004" h="29164" extrusionOk="0">
                  <a:moveTo>
                    <a:pt x="0" y="1"/>
                  </a:moveTo>
                  <a:lnTo>
                    <a:pt x="0" y="19416"/>
                  </a:lnTo>
                  <a:lnTo>
                    <a:pt x="44003" y="29163"/>
                  </a:lnTo>
                  <a:lnTo>
                    <a:pt x="44003" y="9728"/>
                  </a:lnTo>
                  <a:lnTo>
                    <a:pt x="0" y="1"/>
                  </a:lnTo>
                  <a:close/>
                </a:path>
              </a:pathLst>
            </a:custGeom>
            <a:solidFill>
              <a:srgbClr val="000000">
                <a:alpha val="100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grpSp>
        <p:nvGrpSpPr>
          <p:cNvPr id="1913" name="Google Shape;1913;p24"/>
          <p:cNvGrpSpPr/>
          <p:nvPr/>
        </p:nvGrpSpPr>
        <p:grpSpPr>
          <a:xfrm flipH="1">
            <a:off x="11389513" y="-436399"/>
            <a:ext cx="1287740" cy="1440065"/>
            <a:chOff x="2180275" y="-47850"/>
            <a:chExt cx="812625" cy="908750"/>
          </a:xfrm>
        </p:grpSpPr>
        <p:sp>
          <p:nvSpPr>
            <p:cNvPr id="1914" name="Google Shape;1914;p24"/>
            <p:cNvSpPr/>
            <p:nvPr/>
          </p:nvSpPr>
          <p:spPr>
            <a:xfrm>
              <a:off x="2722850" y="650400"/>
              <a:ext cx="270050" cy="184225"/>
            </a:xfrm>
            <a:custGeom>
              <a:avLst/>
              <a:gdLst/>
              <a:ahLst/>
              <a:cxnLst/>
              <a:rect l="l" t="t" r="r" b="b"/>
              <a:pathLst>
                <a:path w="10802" h="7369" extrusionOk="0">
                  <a:moveTo>
                    <a:pt x="0" y="0"/>
                  </a:moveTo>
                  <a:lnTo>
                    <a:pt x="0" y="0"/>
                  </a:lnTo>
                  <a:cubicBezTo>
                    <a:pt x="1572" y="1393"/>
                    <a:pt x="2566" y="3362"/>
                    <a:pt x="4078" y="4894"/>
                  </a:cubicBezTo>
                  <a:cubicBezTo>
                    <a:pt x="5232" y="6047"/>
                    <a:pt x="6565" y="7102"/>
                    <a:pt x="8196" y="7340"/>
                  </a:cubicBezTo>
                  <a:cubicBezTo>
                    <a:pt x="8329" y="7359"/>
                    <a:pt x="8467" y="7368"/>
                    <a:pt x="8608" y="7368"/>
                  </a:cubicBezTo>
                  <a:cubicBezTo>
                    <a:pt x="9392" y="7368"/>
                    <a:pt x="10236" y="7074"/>
                    <a:pt x="10523" y="6366"/>
                  </a:cubicBezTo>
                  <a:cubicBezTo>
                    <a:pt x="10802" y="5689"/>
                    <a:pt x="10523" y="4914"/>
                    <a:pt x="10086" y="4357"/>
                  </a:cubicBezTo>
                  <a:cubicBezTo>
                    <a:pt x="9429" y="3521"/>
                    <a:pt x="8435" y="3004"/>
                    <a:pt x="7460" y="2626"/>
                  </a:cubicBezTo>
                  <a:cubicBezTo>
                    <a:pt x="5093" y="1452"/>
                    <a:pt x="2347" y="1333"/>
                    <a:pt x="0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915" name="Google Shape;1915;p24"/>
            <p:cNvSpPr/>
            <p:nvPr/>
          </p:nvSpPr>
          <p:spPr>
            <a:xfrm>
              <a:off x="2184750" y="178425"/>
              <a:ext cx="114900" cy="331200"/>
            </a:xfrm>
            <a:custGeom>
              <a:avLst/>
              <a:gdLst/>
              <a:ahLst/>
              <a:cxnLst/>
              <a:rect l="l" t="t" r="r" b="b"/>
              <a:pathLst>
                <a:path w="4596" h="13248" extrusionOk="0">
                  <a:moveTo>
                    <a:pt x="3561" y="1"/>
                  </a:moveTo>
                  <a:lnTo>
                    <a:pt x="3561" y="1"/>
                  </a:lnTo>
                  <a:cubicBezTo>
                    <a:pt x="1134" y="1433"/>
                    <a:pt x="199" y="5889"/>
                    <a:pt x="80" y="8435"/>
                  </a:cubicBezTo>
                  <a:cubicBezTo>
                    <a:pt x="0" y="9927"/>
                    <a:pt x="219" y="11559"/>
                    <a:pt x="1293" y="12593"/>
                  </a:cubicBezTo>
                  <a:cubicBezTo>
                    <a:pt x="1711" y="12984"/>
                    <a:pt x="2299" y="13247"/>
                    <a:pt x="2863" y="13247"/>
                  </a:cubicBezTo>
                  <a:cubicBezTo>
                    <a:pt x="3158" y="13247"/>
                    <a:pt x="3447" y="13175"/>
                    <a:pt x="3700" y="13011"/>
                  </a:cubicBezTo>
                  <a:cubicBezTo>
                    <a:pt x="4456" y="12533"/>
                    <a:pt x="4595" y="11519"/>
                    <a:pt x="4576" y="10643"/>
                  </a:cubicBezTo>
                  <a:cubicBezTo>
                    <a:pt x="4496" y="8873"/>
                    <a:pt x="3879" y="7182"/>
                    <a:pt x="3481" y="5451"/>
                  </a:cubicBezTo>
                  <a:cubicBezTo>
                    <a:pt x="3004" y="3442"/>
                    <a:pt x="3382" y="1911"/>
                    <a:pt x="3561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916" name="Google Shape;1916;p24"/>
            <p:cNvSpPr/>
            <p:nvPr/>
          </p:nvSpPr>
          <p:spPr>
            <a:xfrm>
              <a:off x="2285700" y="120125"/>
              <a:ext cx="335225" cy="124025"/>
            </a:xfrm>
            <a:custGeom>
              <a:avLst/>
              <a:gdLst/>
              <a:ahLst/>
              <a:cxnLst/>
              <a:rect l="l" t="t" r="r" b="b"/>
              <a:pathLst>
                <a:path w="13409" h="4961" extrusionOk="0">
                  <a:moveTo>
                    <a:pt x="7144" y="1"/>
                  </a:moveTo>
                  <a:cubicBezTo>
                    <a:pt x="4625" y="1"/>
                    <a:pt x="1445" y="499"/>
                    <a:pt x="0" y="2214"/>
                  </a:cubicBezTo>
                  <a:cubicBezTo>
                    <a:pt x="1930" y="2333"/>
                    <a:pt x="3482" y="2214"/>
                    <a:pt x="5411" y="2969"/>
                  </a:cubicBezTo>
                  <a:cubicBezTo>
                    <a:pt x="7042" y="3646"/>
                    <a:pt x="8634" y="4521"/>
                    <a:pt x="10384" y="4859"/>
                  </a:cubicBezTo>
                  <a:cubicBezTo>
                    <a:pt x="10668" y="4920"/>
                    <a:pt x="10977" y="4960"/>
                    <a:pt x="11284" y="4960"/>
                  </a:cubicBezTo>
                  <a:cubicBezTo>
                    <a:pt x="11881" y="4960"/>
                    <a:pt x="12470" y="4809"/>
                    <a:pt x="12851" y="4362"/>
                  </a:cubicBezTo>
                  <a:cubicBezTo>
                    <a:pt x="13408" y="3725"/>
                    <a:pt x="13289" y="2651"/>
                    <a:pt x="12791" y="1935"/>
                  </a:cubicBezTo>
                  <a:cubicBezTo>
                    <a:pt x="11956" y="722"/>
                    <a:pt x="10365" y="244"/>
                    <a:pt x="8892" y="85"/>
                  </a:cubicBezTo>
                  <a:cubicBezTo>
                    <a:pt x="8378" y="33"/>
                    <a:pt x="7782" y="1"/>
                    <a:pt x="7144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917" name="Google Shape;1917;p24"/>
            <p:cNvSpPr/>
            <p:nvPr/>
          </p:nvSpPr>
          <p:spPr>
            <a:xfrm>
              <a:off x="2320025" y="350000"/>
              <a:ext cx="123350" cy="331575"/>
            </a:xfrm>
            <a:custGeom>
              <a:avLst/>
              <a:gdLst/>
              <a:ahLst/>
              <a:cxnLst/>
              <a:rect l="l" t="t" r="r" b="b"/>
              <a:pathLst>
                <a:path w="4934" h="13263" extrusionOk="0">
                  <a:moveTo>
                    <a:pt x="2825" y="1"/>
                  </a:moveTo>
                  <a:cubicBezTo>
                    <a:pt x="557" y="1652"/>
                    <a:pt x="0" y="6168"/>
                    <a:pt x="139" y="8734"/>
                  </a:cubicBezTo>
                  <a:cubicBezTo>
                    <a:pt x="179" y="10226"/>
                    <a:pt x="557" y="11837"/>
                    <a:pt x="1731" y="12732"/>
                  </a:cubicBezTo>
                  <a:cubicBezTo>
                    <a:pt x="2127" y="13059"/>
                    <a:pt x="2654" y="13262"/>
                    <a:pt x="3163" y="13262"/>
                  </a:cubicBezTo>
                  <a:cubicBezTo>
                    <a:pt x="3521" y="13262"/>
                    <a:pt x="3870" y="13161"/>
                    <a:pt x="4158" y="12931"/>
                  </a:cubicBezTo>
                  <a:cubicBezTo>
                    <a:pt x="4854" y="12394"/>
                    <a:pt x="4933" y="11360"/>
                    <a:pt x="4794" y="10504"/>
                  </a:cubicBezTo>
                  <a:cubicBezTo>
                    <a:pt x="4555" y="8734"/>
                    <a:pt x="3800" y="7122"/>
                    <a:pt x="3243" y="5432"/>
                  </a:cubicBezTo>
                  <a:cubicBezTo>
                    <a:pt x="2586" y="3482"/>
                    <a:pt x="2825" y="1911"/>
                    <a:pt x="2825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918" name="Google Shape;1918;p24"/>
            <p:cNvSpPr/>
            <p:nvPr/>
          </p:nvSpPr>
          <p:spPr>
            <a:xfrm>
              <a:off x="2402075" y="272875"/>
              <a:ext cx="337700" cy="117250"/>
            </a:xfrm>
            <a:custGeom>
              <a:avLst/>
              <a:gdLst/>
              <a:ahLst/>
              <a:cxnLst/>
              <a:rect l="l" t="t" r="r" b="b"/>
              <a:pathLst>
                <a:path w="13508" h="4690" extrusionOk="0">
                  <a:moveTo>
                    <a:pt x="8437" y="1"/>
                  </a:moveTo>
                  <a:cubicBezTo>
                    <a:pt x="5877" y="1"/>
                    <a:pt x="1566" y="685"/>
                    <a:pt x="0" y="2967"/>
                  </a:cubicBezTo>
                  <a:cubicBezTo>
                    <a:pt x="975" y="2937"/>
                    <a:pt x="1840" y="2857"/>
                    <a:pt x="2711" y="2857"/>
                  </a:cubicBezTo>
                  <a:cubicBezTo>
                    <a:pt x="3581" y="2857"/>
                    <a:pt x="4456" y="2937"/>
                    <a:pt x="5451" y="3225"/>
                  </a:cubicBezTo>
                  <a:cubicBezTo>
                    <a:pt x="7162" y="3762"/>
                    <a:pt x="8813" y="4458"/>
                    <a:pt x="10583" y="4657"/>
                  </a:cubicBezTo>
                  <a:cubicBezTo>
                    <a:pt x="10759" y="4678"/>
                    <a:pt x="10943" y="4690"/>
                    <a:pt x="11128" y="4690"/>
                  </a:cubicBezTo>
                  <a:cubicBezTo>
                    <a:pt x="11842" y="4690"/>
                    <a:pt x="12579" y="4510"/>
                    <a:pt x="12990" y="3941"/>
                  </a:cubicBezTo>
                  <a:cubicBezTo>
                    <a:pt x="13507" y="3205"/>
                    <a:pt x="13289" y="2171"/>
                    <a:pt x="12712" y="1494"/>
                  </a:cubicBezTo>
                  <a:cubicBezTo>
                    <a:pt x="11777" y="361"/>
                    <a:pt x="10146" y="22"/>
                    <a:pt x="8654" y="2"/>
                  </a:cubicBezTo>
                  <a:cubicBezTo>
                    <a:pt x="8583" y="1"/>
                    <a:pt x="8511" y="1"/>
                    <a:pt x="8437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919" name="Google Shape;1919;p24"/>
            <p:cNvSpPr/>
            <p:nvPr/>
          </p:nvSpPr>
          <p:spPr>
            <a:xfrm>
              <a:off x="2485625" y="498700"/>
              <a:ext cx="125350" cy="304650"/>
            </a:xfrm>
            <a:custGeom>
              <a:avLst/>
              <a:gdLst/>
              <a:ahLst/>
              <a:cxnLst/>
              <a:rect l="l" t="t" r="r" b="b"/>
              <a:pathLst>
                <a:path w="5014" h="12186" extrusionOk="0">
                  <a:moveTo>
                    <a:pt x="1990" y="1"/>
                  </a:moveTo>
                  <a:cubicBezTo>
                    <a:pt x="80" y="1712"/>
                    <a:pt x="0" y="5949"/>
                    <a:pt x="319" y="8276"/>
                  </a:cubicBezTo>
                  <a:cubicBezTo>
                    <a:pt x="517" y="9649"/>
                    <a:pt x="995" y="11081"/>
                    <a:pt x="2169" y="11837"/>
                  </a:cubicBezTo>
                  <a:cubicBezTo>
                    <a:pt x="2531" y="12054"/>
                    <a:pt x="2964" y="12186"/>
                    <a:pt x="3379" y="12186"/>
                  </a:cubicBezTo>
                  <a:cubicBezTo>
                    <a:pt x="3762" y="12186"/>
                    <a:pt x="4130" y="12075"/>
                    <a:pt x="4416" y="11817"/>
                  </a:cubicBezTo>
                  <a:cubicBezTo>
                    <a:pt x="5013" y="11240"/>
                    <a:pt x="4993" y="10285"/>
                    <a:pt x="4794" y="9490"/>
                  </a:cubicBezTo>
                  <a:cubicBezTo>
                    <a:pt x="4416" y="7898"/>
                    <a:pt x="3561" y="6466"/>
                    <a:pt x="2885" y="4974"/>
                  </a:cubicBezTo>
                  <a:cubicBezTo>
                    <a:pt x="2089" y="3223"/>
                    <a:pt x="2149" y="1791"/>
                    <a:pt x="1990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920" name="Google Shape;1920;p24"/>
            <p:cNvSpPr/>
            <p:nvPr/>
          </p:nvSpPr>
          <p:spPr>
            <a:xfrm>
              <a:off x="2546300" y="405125"/>
              <a:ext cx="312325" cy="103550"/>
            </a:xfrm>
            <a:custGeom>
              <a:avLst/>
              <a:gdLst/>
              <a:ahLst/>
              <a:cxnLst/>
              <a:rect l="l" t="t" r="r" b="b"/>
              <a:pathLst>
                <a:path w="12493" h="4142" extrusionOk="0">
                  <a:moveTo>
                    <a:pt x="8551" y="0"/>
                  </a:moveTo>
                  <a:cubicBezTo>
                    <a:pt x="8271" y="0"/>
                    <a:pt x="7992" y="16"/>
                    <a:pt x="7719" y="44"/>
                  </a:cubicBezTo>
                  <a:cubicBezTo>
                    <a:pt x="5371" y="243"/>
                    <a:pt x="1273" y="1277"/>
                    <a:pt x="0" y="3545"/>
                  </a:cubicBezTo>
                  <a:cubicBezTo>
                    <a:pt x="1260" y="3389"/>
                    <a:pt x="2329" y="3143"/>
                    <a:pt x="3522" y="3143"/>
                  </a:cubicBezTo>
                  <a:cubicBezTo>
                    <a:pt x="4005" y="3143"/>
                    <a:pt x="4508" y="3183"/>
                    <a:pt x="5053" y="3286"/>
                  </a:cubicBezTo>
                  <a:cubicBezTo>
                    <a:pt x="6664" y="3624"/>
                    <a:pt x="8256" y="4142"/>
                    <a:pt x="9907" y="4142"/>
                  </a:cubicBezTo>
                  <a:cubicBezTo>
                    <a:pt x="10722" y="4142"/>
                    <a:pt x="11637" y="3943"/>
                    <a:pt x="12075" y="3246"/>
                  </a:cubicBezTo>
                  <a:cubicBezTo>
                    <a:pt x="12493" y="2550"/>
                    <a:pt x="12175" y="1595"/>
                    <a:pt x="11598" y="1038"/>
                  </a:cubicBezTo>
                  <a:cubicBezTo>
                    <a:pt x="10817" y="258"/>
                    <a:pt x="9679" y="0"/>
                    <a:pt x="8551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921" name="Google Shape;1921;p24"/>
            <p:cNvSpPr/>
            <p:nvPr/>
          </p:nvSpPr>
          <p:spPr>
            <a:xfrm>
              <a:off x="2624875" y="606625"/>
              <a:ext cx="109925" cy="254275"/>
            </a:xfrm>
            <a:custGeom>
              <a:avLst/>
              <a:gdLst/>
              <a:ahLst/>
              <a:cxnLst/>
              <a:rect l="l" t="t" r="r" b="b"/>
              <a:pathLst>
                <a:path w="4397" h="10171" extrusionOk="0">
                  <a:moveTo>
                    <a:pt x="1552" y="1"/>
                  </a:moveTo>
                  <a:cubicBezTo>
                    <a:pt x="0" y="1532"/>
                    <a:pt x="40" y="5053"/>
                    <a:pt x="398" y="7003"/>
                  </a:cubicBezTo>
                  <a:cubicBezTo>
                    <a:pt x="597" y="8137"/>
                    <a:pt x="1035" y="9330"/>
                    <a:pt x="2029" y="9907"/>
                  </a:cubicBezTo>
                  <a:cubicBezTo>
                    <a:pt x="2321" y="10072"/>
                    <a:pt x="2669" y="10171"/>
                    <a:pt x="3002" y="10171"/>
                  </a:cubicBezTo>
                  <a:cubicBezTo>
                    <a:pt x="3352" y="10171"/>
                    <a:pt x="3685" y="10062"/>
                    <a:pt x="3919" y="9808"/>
                  </a:cubicBezTo>
                  <a:cubicBezTo>
                    <a:pt x="4397" y="9310"/>
                    <a:pt x="4357" y="8534"/>
                    <a:pt x="4178" y="7858"/>
                  </a:cubicBezTo>
                  <a:cubicBezTo>
                    <a:pt x="3800" y="6545"/>
                    <a:pt x="3044" y="5372"/>
                    <a:pt x="2447" y="4138"/>
                  </a:cubicBezTo>
                  <a:cubicBezTo>
                    <a:pt x="1731" y="2686"/>
                    <a:pt x="1751" y="1492"/>
                    <a:pt x="1552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922" name="Google Shape;1922;p24"/>
            <p:cNvSpPr/>
            <p:nvPr/>
          </p:nvSpPr>
          <p:spPr>
            <a:xfrm>
              <a:off x="2673100" y="522750"/>
              <a:ext cx="259125" cy="85400"/>
            </a:xfrm>
            <a:custGeom>
              <a:avLst/>
              <a:gdLst/>
              <a:ahLst/>
              <a:cxnLst/>
              <a:rect l="l" t="t" r="r" b="b"/>
              <a:pathLst>
                <a:path w="10365" h="3416" extrusionOk="0">
                  <a:moveTo>
                    <a:pt x="7162" y="0"/>
                  </a:moveTo>
                  <a:cubicBezTo>
                    <a:pt x="6881" y="0"/>
                    <a:pt x="6600" y="20"/>
                    <a:pt x="6327" y="53"/>
                  </a:cubicBezTo>
                  <a:cubicBezTo>
                    <a:pt x="4357" y="312"/>
                    <a:pt x="976" y="1267"/>
                    <a:pt x="1" y="3196"/>
                  </a:cubicBezTo>
                  <a:cubicBezTo>
                    <a:pt x="1131" y="3013"/>
                    <a:pt x="2061" y="2760"/>
                    <a:pt x="3162" y="2760"/>
                  </a:cubicBezTo>
                  <a:cubicBezTo>
                    <a:pt x="3495" y="2760"/>
                    <a:pt x="3844" y="2783"/>
                    <a:pt x="4218" y="2838"/>
                  </a:cubicBezTo>
                  <a:cubicBezTo>
                    <a:pt x="5536" y="3052"/>
                    <a:pt x="6855" y="3416"/>
                    <a:pt x="8191" y="3416"/>
                  </a:cubicBezTo>
                  <a:cubicBezTo>
                    <a:pt x="8226" y="3416"/>
                    <a:pt x="8261" y="3416"/>
                    <a:pt x="8296" y="3415"/>
                  </a:cubicBezTo>
                  <a:cubicBezTo>
                    <a:pt x="8953" y="3395"/>
                    <a:pt x="9728" y="3216"/>
                    <a:pt x="10047" y="2619"/>
                  </a:cubicBezTo>
                  <a:cubicBezTo>
                    <a:pt x="10365" y="2023"/>
                    <a:pt x="10067" y="1247"/>
                    <a:pt x="9569" y="769"/>
                  </a:cubicBezTo>
                  <a:cubicBezTo>
                    <a:pt x="8935" y="196"/>
                    <a:pt x="8049" y="0"/>
                    <a:pt x="7162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923" name="Google Shape;1923;p24"/>
            <p:cNvSpPr/>
            <p:nvPr/>
          </p:nvSpPr>
          <p:spPr>
            <a:xfrm>
              <a:off x="2180275" y="-47850"/>
              <a:ext cx="706200" cy="802700"/>
            </a:xfrm>
            <a:custGeom>
              <a:avLst/>
              <a:gdLst/>
              <a:ahLst/>
              <a:cxnLst/>
              <a:rect l="l" t="t" r="r" b="b"/>
              <a:pathLst>
                <a:path w="28248" h="32108" extrusionOk="0">
                  <a:moveTo>
                    <a:pt x="0" y="1"/>
                  </a:moveTo>
                  <a:lnTo>
                    <a:pt x="0" y="1"/>
                  </a:lnTo>
                  <a:cubicBezTo>
                    <a:pt x="3939" y="14304"/>
                    <a:pt x="15497" y="25264"/>
                    <a:pt x="28248" y="32108"/>
                  </a:cubicBezTo>
                  <a:cubicBezTo>
                    <a:pt x="25164" y="30138"/>
                    <a:pt x="22181" y="28049"/>
                    <a:pt x="19356" y="25782"/>
                  </a:cubicBezTo>
                  <a:cubicBezTo>
                    <a:pt x="10842" y="19058"/>
                    <a:pt x="3660" y="10345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924" name="Google Shape;1924;p24"/>
            <p:cNvSpPr/>
            <p:nvPr/>
          </p:nvSpPr>
          <p:spPr>
            <a:xfrm>
              <a:off x="2644750" y="598675"/>
              <a:ext cx="34350" cy="189500"/>
            </a:xfrm>
            <a:custGeom>
              <a:avLst/>
              <a:gdLst/>
              <a:ahLst/>
              <a:cxnLst/>
              <a:rect l="l" t="t" r="r" b="b"/>
              <a:pathLst>
                <a:path w="1374" h="7580" extrusionOk="0">
                  <a:moveTo>
                    <a:pt x="1175" y="0"/>
                  </a:moveTo>
                  <a:lnTo>
                    <a:pt x="1175" y="0"/>
                  </a:lnTo>
                  <a:cubicBezTo>
                    <a:pt x="1" y="2367"/>
                    <a:pt x="598" y="5172"/>
                    <a:pt x="1374" y="7579"/>
                  </a:cubicBezTo>
                  <a:cubicBezTo>
                    <a:pt x="916" y="5113"/>
                    <a:pt x="299" y="2447"/>
                    <a:pt x="11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925" name="Google Shape;1925;p24"/>
            <p:cNvSpPr/>
            <p:nvPr/>
          </p:nvSpPr>
          <p:spPr>
            <a:xfrm>
              <a:off x="2506500" y="490750"/>
              <a:ext cx="37325" cy="200450"/>
            </a:xfrm>
            <a:custGeom>
              <a:avLst/>
              <a:gdLst/>
              <a:ahLst/>
              <a:cxnLst/>
              <a:rect l="l" t="t" r="r" b="b"/>
              <a:pathLst>
                <a:path w="1493" h="8018" extrusionOk="0">
                  <a:moveTo>
                    <a:pt x="1493" y="1"/>
                  </a:moveTo>
                  <a:cubicBezTo>
                    <a:pt x="1" y="2408"/>
                    <a:pt x="438" y="5411"/>
                    <a:pt x="1055" y="8017"/>
                  </a:cubicBezTo>
                  <a:cubicBezTo>
                    <a:pt x="757" y="5391"/>
                    <a:pt x="339" y="2487"/>
                    <a:pt x="14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926" name="Google Shape;1926;p24"/>
            <p:cNvSpPr/>
            <p:nvPr/>
          </p:nvSpPr>
          <p:spPr>
            <a:xfrm>
              <a:off x="2344875" y="344550"/>
              <a:ext cx="51750" cy="233750"/>
            </a:xfrm>
            <a:custGeom>
              <a:avLst/>
              <a:gdLst/>
              <a:ahLst/>
              <a:cxnLst/>
              <a:rect l="l" t="t" r="r" b="b"/>
              <a:pathLst>
                <a:path w="2070" h="9350" extrusionOk="0">
                  <a:moveTo>
                    <a:pt x="2069" y="0"/>
                  </a:moveTo>
                  <a:lnTo>
                    <a:pt x="2069" y="0"/>
                  </a:lnTo>
                  <a:cubicBezTo>
                    <a:pt x="1" y="2626"/>
                    <a:pt x="259" y="6286"/>
                    <a:pt x="1055" y="9350"/>
                  </a:cubicBezTo>
                  <a:cubicBezTo>
                    <a:pt x="578" y="6207"/>
                    <a:pt x="279" y="2785"/>
                    <a:pt x="206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927" name="Google Shape;1927;p24"/>
            <p:cNvSpPr/>
            <p:nvPr/>
          </p:nvSpPr>
          <p:spPr>
            <a:xfrm>
              <a:off x="2233975" y="179425"/>
              <a:ext cx="46275" cy="205425"/>
            </a:xfrm>
            <a:custGeom>
              <a:avLst/>
              <a:gdLst/>
              <a:ahLst/>
              <a:cxnLst/>
              <a:rect l="l" t="t" r="r" b="b"/>
              <a:pathLst>
                <a:path w="1851" h="8217" extrusionOk="0">
                  <a:moveTo>
                    <a:pt x="1851" y="1"/>
                  </a:moveTo>
                  <a:lnTo>
                    <a:pt x="1851" y="1"/>
                  </a:lnTo>
                  <a:cubicBezTo>
                    <a:pt x="1" y="2268"/>
                    <a:pt x="120" y="5491"/>
                    <a:pt x="617" y="8216"/>
                  </a:cubicBezTo>
                  <a:cubicBezTo>
                    <a:pt x="438" y="5451"/>
                    <a:pt x="299" y="2447"/>
                    <a:pt x="18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928" name="Google Shape;1928;p24"/>
            <p:cNvSpPr/>
            <p:nvPr/>
          </p:nvSpPr>
          <p:spPr>
            <a:xfrm>
              <a:off x="2679575" y="548575"/>
              <a:ext cx="170600" cy="47625"/>
            </a:xfrm>
            <a:custGeom>
              <a:avLst/>
              <a:gdLst/>
              <a:ahLst/>
              <a:cxnLst/>
              <a:rect l="l" t="t" r="r" b="b"/>
              <a:pathLst>
                <a:path w="6824" h="1905" extrusionOk="0">
                  <a:moveTo>
                    <a:pt x="6004" y="1"/>
                  </a:moveTo>
                  <a:cubicBezTo>
                    <a:pt x="3892" y="1"/>
                    <a:pt x="1744" y="672"/>
                    <a:pt x="0" y="1905"/>
                  </a:cubicBezTo>
                  <a:cubicBezTo>
                    <a:pt x="2129" y="791"/>
                    <a:pt x="4456" y="174"/>
                    <a:pt x="6824" y="35"/>
                  </a:cubicBezTo>
                  <a:cubicBezTo>
                    <a:pt x="6552" y="12"/>
                    <a:pt x="6278" y="1"/>
                    <a:pt x="600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929" name="Google Shape;1929;p24"/>
            <p:cNvSpPr/>
            <p:nvPr/>
          </p:nvSpPr>
          <p:spPr>
            <a:xfrm>
              <a:off x="2542800" y="445700"/>
              <a:ext cx="146750" cy="50550"/>
            </a:xfrm>
            <a:custGeom>
              <a:avLst/>
              <a:gdLst/>
              <a:ahLst/>
              <a:cxnLst/>
              <a:rect l="l" t="t" r="r" b="b"/>
              <a:pathLst>
                <a:path w="5870" h="2022" extrusionOk="0">
                  <a:moveTo>
                    <a:pt x="5185" y="0"/>
                  </a:moveTo>
                  <a:cubicBezTo>
                    <a:pt x="3289" y="0"/>
                    <a:pt x="1368" y="726"/>
                    <a:pt x="1" y="2021"/>
                  </a:cubicBezTo>
                  <a:cubicBezTo>
                    <a:pt x="1771" y="848"/>
                    <a:pt x="3781" y="151"/>
                    <a:pt x="5869" y="32"/>
                  </a:cubicBezTo>
                  <a:cubicBezTo>
                    <a:pt x="5642" y="11"/>
                    <a:pt x="5414" y="0"/>
                    <a:pt x="518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930" name="Google Shape;1930;p24"/>
            <p:cNvSpPr/>
            <p:nvPr/>
          </p:nvSpPr>
          <p:spPr>
            <a:xfrm>
              <a:off x="2400575" y="307375"/>
              <a:ext cx="192975" cy="40175"/>
            </a:xfrm>
            <a:custGeom>
              <a:avLst/>
              <a:gdLst/>
              <a:ahLst/>
              <a:cxnLst/>
              <a:rect l="l" t="t" r="r" b="b"/>
              <a:pathLst>
                <a:path w="7719" h="1607" extrusionOk="0">
                  <a:moveTo>
                    <a:pt x="5779" y="1"/>
                  </a:moveTo>
                  <a:cubicBezTo>
                    <a:pt x="3758" y="1"/>
                    <a:pt x="1731" y="553"/>
                    <a:pt x="1" y="1606"/>
                  </a:cubicBezTo>
                  <a:cubicBezTo>
                    <a:pt x="2114" y="646"/>
                    <a:pt x="4427" y="145"/>
                    <a:pt x="6751" y="145"/>
                  </a:cubicBezTo>
                  <a:cubicBezTo>
                    <a:pt x="7074" y="145"/>
                    <a:pt x="7397" y="155"/>
                    <a:pt x="7719" y="174"/>
                  </a:cubicBezTo>
                  <a:cubicBezTo>
                    <a:pt x="7079" y="58"/>
                    <a:pt x="6429" y="1"/>
                    <a:pt x="577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931" name="Google Shape;1931;p24"/>
            <p:cNvSpPr/>
            <p:nvPr/>
          </p:nvSpPr>
          <p:spPr>
            <a:xfrm>
              <a:off x="2286200" y="139775"/>
              <a:ext cx="203425" cy="37200"/>
            </a:xfrm>
            <a:custGeom>
              <a:avLst/>
              <a:gdLst/>
              <a:ahLst/>
              <a:cxnLst/>
              <a:rect l="l" t="t" r="r" b="b"/>
              <a:pathLst>
                <a:path w="8137" h="1488" extrusionOk="0">
                  <a:moveTo>
                    <a:pt x="4952" y="1"/>
                  </a:moveTo>
                  <a:cubicBezTo>
                    <a:pt x="3197" y="1"/>
                    <a:pt x="1436" y="506"/>
                    <a:pt x="0" y="1487"/>
                  </a:cubicBezTo>
                  <a:cubicBezTo>
                    <a:pt x="1633" y="664"/>
                    <a:pt x="3455" y="236"/>
                    <a:pt x="5285" y="236"/>
                  </a:cubicBezTo>
                  <a:cubicBezTo>
                    <a:pt x="6242" y="236"/>
                    <a:pt x="7201" y="353"/>
                    <a:pt x="8136" y="592"/>
                  </a:cubicBezTo>
                  <a:cubicBezTo>
                    <a:pt x="7130" y="196"/>
                    <a:pt x="6042" y="1"/>
                    <a:pt x="49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grpSp>
        <p:nvGrpSpPr>
          <p:cNvPr id="1932" name="Google Shape;1932;p24"/>
          <p:cNvGrpSpPr/>
          <p:nvPr/>
        </p:nvGrpSpPr>
        <p:grpSpPr>
          <a:xfrm flipH="1">
            <a:off x="-13" y="5987787"/>
            <a:ext cx="1077948" cy="1091508"/>
            <a:chOff x="-164575" y="3031625"/>
            <a:chExt cx="624150" cy="632050"/>
          </a:xfrm>
        </p:grpSpPr>
        <p:sp>
          <p:nvSpPr>
            <p:cNvPr id="1933" name="Google Shape;1933;p24"/>
            <p:cNvSpPr/>
            <p:nvPr/>
          </p:nvSpPr>
          <p:spPr>
            <a:xfrm>
              <a:off x="-69600" y="3106800"/>
              <a:ext cx="314825" cy="364425"/>
            </a:xfrm>
            <a:custGeom>
              <a:avLst/>
              <a:gdLst/>
              <a:ahLst/>
              <a:cxnLst/>
              <a:rect l="l" t="t" r="r" b="b"/>
              <a:pathLst>
                <a:path w="12593" h="14577" extrusionOk="0">
                  <a:moveTo>
                    <a:pt x="2842" y="0"/>
                  </a:moveTo>
                  <a:cubicBezTo>
                    <a:pt x="2083" y="0"/>
                    <a:pt x="1328" y="265"/>
                    <a:pt x="836" y="810"/>
                  </a:cubicBezTo>
                  <a:cubicBezTo>
                    <a:pt x="239" y="1446"/>
                    <a:pt x="40" y="2381"/>
                    <a:pt x="1" y="3277"/>
                  </a:cubicBezTo>
                  <a:cubicBezTo>
                    <a:pt x="1" y="4291"/>
                    <a:pt x="200" y="5306"/>
                    <a:pt x="597" y="6221"/>
                  </a:cubicBezTo>
                  <a:cubicBezTo>
                    <a:pt x="1314" y="7892"/>
                    <a:pt x="2646" y="9205"/>
                    <a:pt x="4059" y="10358"/>
                  </a:cubicBezTo>
                  <a:cubicBezTo>
                    <a:pt x="5252" y="11353"/>
                    <a:pt x="6565" y="12248"/>
                    <a:pt x="7898" y="13004"/>
                  </a:cubicBezTo>
                  <a:cubicBezTo>
                    <a:pt x="8637" y="13447"/>
                    <a:pt x="10165" y="14577"/>
                    <a:pt x="11159" y="14577"/>
                  </a:cubicBezTo>
                  <a:cubicBezTo>
                    <a:pt x="11236" y="14577"/>
                    <a:pt x="11310" y="14570"/>
                    <a:pt x="11379" y="14556"/>
                  </a:cubicBezTo>
                  <a:cubicBezTo>
                    <a:pt x="12593" y="14277"/>
                    <a:pt x="11618" y="12447"/>
                    <a:pt x="11399" y="11731"/>
                  </a:cubicBezTo>
                  <a:cubicBezTo>
                    <a:pt x="10623" y="9344"/>
                    <a:pt x="9629" y="7016"/>
                    <a:pt x="8435" y="4808"/>
                  </a:cubicBezTo>
                  <a:cubicBezTo>
                    <a:pt x="7659" y="3396"/>
                    <a:pt x="6764" y="1944"/>
                    <a:pt x="5451" y="989"/>
                  </a:cubicBezTo>
                  <a:cubicBezTo>
                    <a:pt x="4775" y="452"/>
                    <a:pt x="3979" y="94"/>
                    <a:pt x="3144" y="14"/>
                  </a:cubicBezTo>
                  <a:cubicBezTo>
                    <a:pt x="3043" y="5"/>
                    <a:pt x="2943" y="0"/>
                    <a:pt x="2842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934" name="Google Shape;1934;p24"/>
            <p:cNvSpPr/>
            <p:nvPr/>
          </p:nvSpPr>
          <p:spPr>
            <a:xfrm>
              <a:off x="21425" y="3226500"/>
              <a:ext cx="438150" cy="437175"/>
            </a:xfrm>
            <a:custGeom>
              <a:avLst/>
              <a:gdLst/>
              <a:ahLst/>
              <a:cxnLst/>
              <a:rect l="l" t="t" r="r" b="b"/>
              <a:pathLst>
                <a:path w="17526" h="17487" extrusionOk="0">
                  <a:moveTo>
                    <a:pt x="0" y="0"/>
                  </a:moveTo>
                  <a:cubicBezTo>
                    <a:pt x="1015" y="1831"/>
                    <a:pt x="2188" y="3561"/>
                    <a:pt x="3461" y="5252"/>
                  </a:cubicBezTo>
                  <a:cubicBezTo>
                    <a:pt x="3780" y="5650"/>
                    <a:pt x="4098" y="6068"/>
                    <a:pt x="4416" y="6466"/>
                  </a:cubicBezTo>
                  <a:lnTo>
                    <a:pt x="5451" y="7659"/>
                  </a:lnTo>
                  <a:lnTo>
                    <a:pt x="6505" y="8793"/>
                  </a:lnTo>
                  <a:lnTo>
                    <a:pt x="7599" y="9927"/>
                  </a:lnTo>
                  <a:lnTo>
                    <a:pt x="8733" y="11021"/>
                  </a:lnTo>
                  <a:lnTo>
                    <a:pt x="9887" y="12055"/>
                  </a:lnTo>
                  <a:lnTo>
                    <a:pt x="11080" y="13070"/>
                  </a:lnTo>
                  <a:cubicBezTo>
                    <a:pt x="11478" y="13408"/>
                    <a:pt x="11876" y="13726"/>
                    <a:pt x="12314" y="14045"/>
                  </a:cubicBezTo>
                  <a:cubicBezTo>
                    <a:pt x="13965" y="15318"/>
                    <a:pt x="15715" y="16491"/>
                    <a:pt x="17525" y="17486"/>
                  </a:cubicBezTo>
                  <a:cubicBezTo>
                    <a:pt x="15894" y="16213"/>
                    <a:pt x="14243" y="14940"/>
                    <a:pt x="12672" y="13607"/>
                  </a:cubicBezTo>
                  <a:cubicBezTo>
                    <a:pt x="12274" y="13249"/>
                    <a:pt x="11916" y="12891"/>
                    <a:pt x="11518" y="12573"/>
                  </a:cubicBezTo>
                  <a:lnTo>
                    <a:pt x="10364" y="11538"/>
                  </a:lnTo>
                  <a:lnTo>
                    <a:pt x="9210" y="10464"/>
                  </a:lnTo>
                  <a:lnTo>
                    <a:pt x="8116" y="9370"/>
                  </a:lnTo>
                  <a:lnTo>
                    <a:pt x="7042" y="8276"/>
                  </a:lnTo>
                  <a:lnTo>
                    <a:pt x="5968" y="7162"/>
                  </a:lnTo>
                  <a:lnTo>
                    <a:pt x="4914" y="6008"/>
                  </a:lnTo>
                  <a:cubicBezTo>
                    <a:pt x="4595" y="5610"/>
                    <a:pt x="4237" y="5252"/>
                    <a:pt x="3899" y="4854"/>
                  </a:cubicBezTo>
                  <a:cubicBezTo>
                    <a:pt x="2566" y="3283"/>
                    <a:pt x="1273" y="1632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935" name="Google Shape;1935;p24"/>
            <p:cNvSpPr/>
            <p:nvPr/>
          </p:nvSpPr>
          <p:spPr>
            <a:xfrm>
              <a:off x="-164575" y="3346675"/>
              <a:ext cx="415775" cy="270550"/>
            </a:xfrm>
            <a:custGeom>
              <a:avLst/>
              <a:gdLst/>
              <a:ahLst/>
              <a:cxnLst/>
              <a:rect l="l" t="t" r="r" b="b"/>
              <a:pathLst>
                <a:path w="16631" h="10822" extrusionOk="0">
                  <a:moveTo>
                    <a:pt x="2907" y="1"/>
                  </a:moveTo>
                  <a:cubicBezTo>
                    <a:pt x="2538" y="1"/>
                    <a:pt x="2175" y="62"/>
                    <a:pt x="1830" y="206"/>
                  </a:cubicBezTo>
                  <a:cubicBezTo>
                    <a:pt x="617" y="743"/>
                    <a:pt x="0" y="2156"/>
                    <a:pt x="120" y="3469"/>
                  </a:cubicBezTo>
                  <a:cubicBezTo>
                    <a:pt x="279" y="4762"/>
                    <a:pt x="1015" y="5935"/>
                    <a:pt x="1930" y="6870"/>
                  </a:cubicBezTo>
                  <a:cubicBezTo>
                    <a:pt x="3780" y="8760"/>
                    <a:pt x="6246" y="9954"/>
                    <a:pt x="8833" y="10491"/>
                  </a:cubicBezTo>
                  <a:cubicBezTo>
                    <a:pt x="9975" y="10717"/>
                    <a:pt x="11136" y="10821"/>
                    <a:pt x="12294" y="10821"/>
                  </a:cubicBezTo>
                  <a:cubicBezTo>
                    <a:pt x="13274" y="10821"/>
                    <a:pt x="14252" y="10747"/>
                    <a:pt x="15218" y="10610"/>
                  </a:cubicBezTo>
                  <a:cubicBezTo>
                    <a:pt x="16630" y="10411"/>
                    <a:pt x="16332" y="9874"/>
                    <a:pt x="15337" y="9218"/>
                  </a:cubicBezTo>
                  <a:cubicBezTo>
                    <a:pt x="14343" y="8522"/>
                    <a:pt x="13348" y="7805"/>
                    <a:pt x="12453" y="6990"/>
                  </a:cubicBezTo>
                  <a:cubicBezTo>
                    <a:pt x="9966" y="4782"/>
                    <a:pt x="7977" y="1897"/>
                    <a:pt x="4953" y="505"/>
                  </a:cubicBezTo>
                  <a:cubicBezTo>
                    <a:pt x="4316" y="219"/>
                    <a:pt x="3602" y="1"/>
                    <a:pt x="2907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936" name="Google Shape;1936;p24"/>
            <p:cNvSpPr/>
            <p:nvPr/>
          </p:nvSpPr>
          <p:spPr>
            <a:xfrm>
              <a:off x="-75575" y="3461225"/>
              <a:ext cx="460550" cy="156650"/>
            </a:xfrm>
            <a:custGeom>
              <a:avLst/>
              <a:gdLst/>
              <a:ahLst/>
              <a:cxnLst/>
              <a:rect l="l" t="t" r="r" b="b"/>
              <a:pathLst>
                <a:path w="18422" h="6266" extrusionOk="0">
                  <a:moveTo>
                    <a:pt x="1" y="1"/>
                  </a:moveTo>
                  <a:lnTo>
                    <a:pt x="1" y="1"/>
                  </a:lnTo>
                  <a:cubicBezTo>
                    <a:pt x="1274" y="1095"/>
                    <a:pt x="2627" y="2030"/>
                    <a:pt x="4119" y="2786"/>
                  </a:cubicBezTo>
                  <a:cubicBezTo>
                    <a:pt x="4477" y="2985"/>
                    <a:pt x="4855" y="3164"/>
                    <a:pt x="5213" y="3363"/>
                  </a:cubicBezTo>
                  <a:lnTo>
                    <a:pt x="6347" y="3880"/>
                  </a:lnTo>
                  <a:cubicBezTo>
                    <a:pt x="6705" y="4059"/>
                    <a:pt x="7103" y="4218"/>
                    <a:pt x="7481" y="4357"/>
                  </a:cubicBezTo>
                  <a:lnTo>
                    <a:pt x="8654" y="4775"/>
                  </a:lnTo>
                  <a:lnTo>
                    <a:pt x="9848" y="5153"/>
                  </a:lnTo>
                  <a:lnTo>
                    <a:pt x="11041" y="5471"/>
                  </a:lnTo>
                  <a:lnTo>
                    <a:pt x="12255" y="5750"/>
                  </a:lnTo>
                  <a:cubicBezTo>
                    <a:pt x="12653" y="5849"/>
                    <a:pt x="13070" y="5909"/>
                    <a:pt x="13468" y="5969"/>
                  </a:cubicBezTo>
                  <a:cubicBezTo>
                    <a:pt x="14696" y="6161"/>
                    <a:pt x="15923" y="6265"/>
                    <a:pt x="17151" y="6265"/>
                  </a:cubicBezTo>
                  <a:cubicBezTo>
                    <a:pt x="17574" y="6265"/>
                    <a:pt x="17998" y="6253"/>
                    <a:pt x="18422" y="6227"/>
                  </a:cubicBezTo>
                  <a:cubicBezTo>
                    <a:pt x="16770" y="6008"/>
                    <a:pt x="15159" y="5750"/>
                    <a:pt x="13568" y="5412"/>
                  </a:cubicBezTo>
                  <a:cubicBezTo>
                    <a:pt x="13170" y="5312"/>
                    <a:pt x="12772" y="5233"/>
                    <a:pt x="12374" y="5133"/>
                  </a:cubicBezTo>
                  <a:lnTo>
                    <a:pt x="11220" y="4835"/>
                  </a:lnTo>
                  <a:lnTo>
                    <a:pt x="10047" y="4477"/>
                  </a:lnTo>
                  <a:lnTo>
                    <a:pt x="8873" y="4119"/>
                  </a:lnTo>
                  <a:lnTo>
                    <a:pt x="7739" y="3721"/>
                  </a:lnTo>
                  <a:cubicBezTo>
                    <a:pt x="7321" y="3562"/>
                    <a:pt x="6963" y="3422"/>
                    <a:pt x="6585" y="3263"/>
                  </a:cubicBezTo>
                  <a:lnTo>
                    <a:pt x="5471" y="2786"/>
                  </a:lnTo>
                  <a:cubicBezTo>
                    <a:pt x="5093" y="2627"/>
                    <a:pt x="4716" y="2467"/>
                    <a:pt x="4338" y="2288"/>
                  </a:cubicBezTo>
                  <a:cubicBezTo>
                    <a:pt x="2846" y="1592"/>
                    <a:pt x="1413" y="816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937" name="Google Shape;1937;p24"/>
            <p:cNvSpPr/>
            <p:nvPr/>
          </p:nvSpPr>
          <p:spPr>
            <a:xfrm>
              <a:off x="200950" y="3031625"/>
              <a:ext cx="201925" cy="447125"/>
            </a:xfrm>
            <a:custGeom>
              <a:avLst/>
              <a:gdLst/>
              <a:ahLst/>
              <a:cxnLst/>
              <a:rect l="l" t="t" r="r" b="b"/>
              <a:pathLst>
                <a:path w="8077" h="17885" extrusionOk="0">
                  <a:moveTo>
                    <a:pt x="4761" y="1"/>
                  </a:moveTo>
                  <a:cubicBezTo>
                    <a:pt x="4018" y="1"/>
                    <a:pt x="3255" y="261"/>
                    <a:pt x="2666" y="714"/>
                  </a:cubicBezTo>
                  <a:cubicBezTo>
                    <a:pt x="1612" y="1509"/>
                    <a:pt x="1015" y="2743"/>
                    <a:pt x="677" y="4016"/>
                  </a:cubicBezTo>
                  <a:cubicBezTo>
                    <a:pt x="0" y="6542"/>
                    <a:pt x="239" y="9307"/>
                    <a:pt x="1154" y="11774"/>
                  </a:cubicBezTo>
                  <a:cubicBezTo>
                    <a:pt x="1890" y="13783"/>
                    <a:pt x="3004" y="15633"/>
                    <a:pt x="4377" y="17284"/>
                  </a:cubicBezTo>
                  <a:cubicBezTo>
                    <a:pt x="4718" y="17702"/>
                    <a:pt x="4970" y="17885"/>
                    <a:pt x="5156" y="17885"/>
                  </a:cubicBezTo>
                  <a:cubicBezTo>
                    <a:pt x="5456" y="17885"/>
                    <a:pt x="5581" y="17405"/>
                    <a:pt x="5630" y="16668"/>
                  </a:cubicBezTo>
                  <a:cubicBezTo>
                    <a:pt x="5690" y="15474"/>
                    <a:pt x="5789" y="14261"/>
                    <a:pt x="6028" y="13067"/>
                  </a:cubicBezTo>
                  <a:cubicBezTo>
                    <a:pt x="6625" y="9805"/>
                    <a:pt x="8077" y="6602"/>
                    <a:pt x="7679" y="3300"/>
                  </a:cubicBezTo>
                  <a:cubicBezTo>
                    <a:pt x="7560" y="2225"/>
                    <a:pt x="7182" y="1111"/>
                    <a:pt x="6326" y="475"/>
                  </a:cubicBezTo>
                  <a:cubicBezTo>
                    <a:pt x="5872" y="149"/>
                    <a:pt x="5322" y="1"/>
                    <a:pt x="4761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938" name="Google Shape;1938;p24"/>
            <p:cNvSpPr/>
            <p:nvPr/>
          </p:nvSpPr>
          <p:spPr>
            <a:xfrm>
              <a:off x="278525" y="3136975"/>
              <a:ext cx="114400" cy="474475"/>
            </a:xfrm>
            <a:custGeom>
              <a:avLst/>
              <a:gdLst/>
              <a:ahLst/>
              <a:cxnLst/>
              <a:rect l="l" t="t" r="r" b="b"/>
              <a:pathLst>
                <a:path w="4576" h="18979" extrusionOk="0">
                  <a:moveTo>
                    <a:pt x="359" y="1"/>
                  </a:moveTo>
                  <a:cubicBezTo>
                    <a:pt x="80" y="1632"/>
                    <a:pt x="1" y="3283"/>
                    <a:pt x="80" y="4954"/>
                  </a:cubicBezTo>
                  <a:cubicBezTo>
                    <a:pt x="100" y="5372"/>
                    <a:pt x="120" y="5770"/>
                    <a:pt x="160" y="6187"/>
                  </a:cubicBezTo>
                  <a:lnTo>
                    <a:pt x="279" y="7441"/>
                  </a:lnTo>
                  <a:cubicBezTo>
                    <a:pt x="359" y="7838"/>
                    <a:pt x="398" y="8256"/>
                    <a:pt x="478" y="8654"/>
                  </a:cubicBezTo>
                  <a:lnTo>
                    <a:pt x="717" y="9868"/>
                  </a:lnTo>
                  <a:lnTo>
                    <a:pt x="1015" y="11081"/>
                  </a:lnTo>
                  <a:lnTo>
                    <a:pt x="1373" y="12275"/>
                  </a:lnTo>
                  <a:lnTo>
                    <a:pt x="1771" y="13448"/>
                  </a:lnTo>
                  <a:cubicBezTo>
                    <a:pt x="1910" y="13846"/>
                    <a:pt x="2069" y="14244"/>
                    <a:pt x="2209" y="14622"/>
                  </a:cubicBezTo>
                  <a:cubicBezTo>
                    <a:pt x="2865" y="16134"/>
                    <a:pt x="3641" y="17606"/>
                    <a:pt x="4576" y="18978"/>
                  </a:cubicBezTo>
                  <a:cubicBezTo>
                    <a:pt x="3900" y="17447"/>
                    <a:pt x="3283" y="15935"/>
                    <a:pt x="2766" y="14403"/>
                  </a:cubicBezTo>
                  <a:cubicBezTo>
                    <a:pt x="2646" y="14005"/>
                    <a:pt x="2507" y="13607"/>
                    <a:pt x="2388" y="13229"/>
                  </a:cubicBezTo>
                  <a:lnTo>
                    <a:pt x="2049" y="12056"/>
                  </a:lnTo>
                  <a:lnTo>
                    <a:pt x="1711" y="10882"/>
                  </a:lnTo>
                  <a:lnTo>
                    <a:pt x="1453" y="9688"/>
                  </a:lnTo>
                  <a:lnTo>
                    <a:pt x="1194" y="8495"/>
                  </a:lnTo>
                  <a:lnTo>
                    <a:pt x="975" y="7301"/>
                  </a:lnTo>
                  <a:lnTo>
                    <a:pt x="796" y="6108"/>
                  </a:lnTo>
                  <a:cubicBezTo>
                    <a:pt x="756" y="5690"/>
                    <a:pt x="697" y="5292"/>
                    <a:pt x="657" y="4894"/>
                  </a:cubicBezTo>
                  <a:cubicBezTo>
                    <a:pt x="478" y="3283"/>
                    <a:pt x="398" y="1632"/>
                    <a:pt x="35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sp>
        <p:nvSpPr>
          <p:cNvPr id="1939" name="Google Shape;1939;p24"/>
          <p:cNvSpPr txBox="1">
            <a:spLocks noGrp="1"/>
          </p:cNvSpPr>
          <p:nvPr>
            <p:ph type="title"/>
          </p:nvPr>
        </p:nvSpPr>
        <p:spPr>
          <a:xfrm>
            <a:off x="960000" y="593367"/>
            <a:ext cx="102720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3500"/>
              <a:buNone/>
              <a:defRPr sz="4000"/>
            </a:lvl1pPr>
            <a:lvl2pPr lvl="1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9pPr>
          </a:lstStyle>
          <a:p>
            <a:endParaRPr/>
          </a:p>
        </p:txBody>
      </p:sp>
      <p:sp>
        <p:nvSpPr>
          <p:cNvPr id="1940" name="Google Shape;1940;p24"/>
          <p:cNvSpPr txBox="1">
            <a:spLocks noGrp="1"/>
          </p:cNvSpPr>
          <p:nvPr>
            <p:ph type="subTitle" idx="1"/>
          </p:nvPr>
        </p:nvSpPr>
        <p:spPr>
          <a:xfrm>
            <a:off x="960067" y="4191536"/>
            <a:ext cx="2465600" cy="7636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000"/>
              <a:buFont typeface="Arima Madurai"/>
              <a:buNone/>
              <a:defRPr sz="2933" b="1">
                <a:latin typeface="Encode Sans Expanded"/>
                <a:ea typeface="Encode Sans Expanded"/>
                <a:cs typeface="Encode Sans Expanded"/>
                <a:sym typeface="Encode Sans Expanded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941" name="Google Shape;1941;p24"/>
          <p:cNvSpPr txBox="1">
            <a:spLocks noGrp="1"/>
          </p:cNvSpPr>
          <p:nvPr>
            <p:ph type="subTitle" idx="2"/>
          </p:nvPr>
        </p:nvSpPr>
        <p:spPr>
          <a:xfrm>
            <a:off x="960000" y="4890867"/>
            <a:ext cx="2465600" cy="12480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942" name="Google Shape;1942;p24"/>
          <p:cNvSpPr txBox="1">
            <a:spLocks noGrp="1"/>
          </p:cNvSpPr>
          <p:nvPr>
            <p:ph type="subTitle" idx="3"/>
          </p:nvPr>
        </p:nvSpPr>
        <p:spPr>
          <a:xfrm>
            <a:off x="3562188" y="4191536"/>
            <a:ext cx="2465600" cy="7636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000"/>
              <a:buFont typeface="Arima Madurai"/>
              <a:buNone/>
              <a:defRPr sz="2933" b="1">
                <a:latin typeface="Encode Sans Expanded"/>
                <a:ea typeface="Encode Sans Expanded"/>
                <a:cs typeface="Encode Sans Expanded"/>
                <a:sym typeface="Encode Sans Expanded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943" name="Google Shape;1943;p24"/>
          <p:cNvSpPr txBox="1">
            <a:spLocks noGrp="1"/>
          </p:cNvSpPr>
          <p:nvPr>
            <p:ph type="subTitle" idx="4"/>
          </p:nvPr>
        </p:nvSpPr>
        <p:spPr>
          <a:xfrm>
            <a:off x="3562179" y="4890867"/>
            <a:ext cx="2465600" cy="12480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944" name="Google Shape;1944;p24"/>
          <p:cNvSpPr txBox="1">
            <a:spLocks noGrp="1"/>
          </p:cNvSpPr>
          <p:nvPr>
            <p:ph type="subTitle" idx="5"/>
          </p:nvPr>
        </p:nvSpPr>
        <p:spPr>
          <a:xfrm>
            <a:off x="6164375" y="4191536"/>
            <a:ext cx="2465600" cy="7636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000"/>
              <a:buFont typeface="Arima Madurai"/>
              <a:buNone/>
              <a:defRPr sz="2933" b="1">
                <a:latin typeface="Encode Sans Expanded"/>
                <a:ea typeface="Encode Sans Expanded"/>
                <a:cs typeface="Encode Sans Expanded"/>
                <a:sym typeface="Encode Sans Expanded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945" name="Google Shape;1945;p24"/>
          <p:cNvSpPr txBox="1">
            <a:spLocks noGrp="1"/>
          </p:cNvSpPr>
          <p:nvPr>
            <p:ph type="subTitle" idx="6"/>
          </p:nvPr>
        </p:nvSpPr>
        <p:spPr>
          <a:xfrm>
            <a:off x="6164356" y="4890867"/>
            <a:ext cx="2465600" cy="12480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946" name="Google Shape;1946;p24"/>
          <p:cNvSpPr txBox="1">
            <a:spLocks noGrp="1"/>
          </p:cNvSpPr>
          <p:nvPr>
            <p:ph type="subTitle" idx="7"/>
          </p:nvPr>
        </p:nvSpPr>
        <p:spPr>
          <a:xfrm>
            <a:off x="8766563" y="4191536"/>
            <a:ext cx="2465600" cy="7636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000"/>
              <a:buFont typeface="Arima Madurai"/>
              <a:buNone/>
              <a:defRPr sz="2933" b="1">
                <a:latin typeface="Encode Sans Expanded"/>
                <a:ea typeface="Encode Sans Expanded"/>
                <a:cs typeface="Encode Sans Expanded"/>
                <a:sym typeface="Encode Sans Expanded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947" name="Google Shape;1947;p24"/>
          <p:cNvSpPr txBox="1">
            <a:spLocks noGrp="1"/>
          </p:cNvSpPr>
          <p:nvPr>
            <p:ph type="subTitle" idx="8"/>
          </p:nvPr>
        </p:nvSpPr>
        <p:spPr>
          <a:xfrm>
            <a:off x="8766535" y="4890867"/>
            <a:ext cx="2465600" cy="12480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948" name="Google Shape;1948;p24"/>
          <p:cNvSpPr txBox="1">
            <a:spLocks noGrp="1"/>
          </p:cNvSpPr>
          <p:nvPr>
            <p:ph type="subTitle" idx="9"/>
          </p:nvPr>
        </p:nvSpPr>
        <p:spPr>
          <a:xfrm>
            <a:off x="960067" y="1784933"/>
            <a:ext cx="2465600" cy="7636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000"/>
              <a:buFont typeface="Arima Madurai"/>
              <a:buNone/>
              <a:defRPr sz="2933" b="1">
                <a:latin typeface="Encode Sans Expanded"/>
                <a:ea typeface="Encode Sans Expanded"/>
                <a:cs typeface="Encode Sans Expanded"/>
                <a:sym typeface="Encode Sans Expanded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949" name="Google Shape;1949;p24"/>
          <p:cNvSpPr txBox="1">
            <a:spLocks noGrp="1"/>
          </p:cNvSpPr>
          <p:nvPr>
            <p:ph type="subTitle" idx="13"/>
          </p:nvPr>
        </p:nvSpPr>
        <p:spPr>
          <a:xfrm>
            <a:off x="960000" y="2482788"/>
            <a:ext cx="2465600" cy="12480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950" name="Google Shape;1950;p24"/>
          <p:cNvSpPr txBox="1">
            <a:spLocks noGrp="1"/>
          </p:cNvSpPr>
          <p:nvPr>
            <p:ph type="subTitle" idx="14"/>
          </p:nvPr>
        </p:nvSpPr>
        <p:spPr>
          <a:xfrm>
            <a:off x="3562188" y="1784933"/>
            <a:ext cx="2465600" cy="7636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000"/>
              <a:buFont typeface="Arima Madurai"/>
              <a:buNone/>
              <a:defRPr sz="2933" b="1">
                <a:latin typeface="Encode Sans Expanded"/>
                <a:ea typeface="Encode Sans Expanded"/>
                <a:cs typeface="Encode Sans Expanded"/>
                <a:sym typeface="Encode Sans Expanded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951" name="Google Shape;1951;p24"/>
          <p:cNvSpPr txBox="1">
            <a:spLocks noGrp="1"/>
          </p:cNvSpPr>
          <p:nvPr>
            <p:ph type="subTitle" idx="15"/>
          </p:nvPr>
        </p:nvSpPr>
        <p:spPr>
          <a:xfrm>
            <a:off x="3562179" y="2482788"/>
            <a:ext cx="2465600" cy="12480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952" name="Google Shape;1952;p24"/>
          <p:cNvSpPr txBox="1">
            <a:spLocks noGrp="1"/>
          </p:cNvSpPr>
          <p:nvPr>
            <p:ph type="subTitle" idx="16"/>
          </p:nvPr>
        </p:nvSpPr>
        <p:spPr>
          <a:xfrm>
            <a:off x="6164375" y="1784933"/>
            <a:ext cx="2465600" cy="7636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000"/>
              <a:buFont typeface="Arima Madurai"/>
              <a:buNone/>
              <a:defRPr sz="2933" b="1">
                <a:latin typeface="Encode Sans Expanded"/>
                <a:ea typeface="Encode Sans Expanded"/>
                <a:cs typeface="Encode Sans Expanded"/>
                <a:sym typeface="Encode Sans Expanded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953" name="Google Shape;1953;p24"/>
          <p:cNvSpPr txBox="1">
            <a:spLocks noGrp="1"/>
          </p:cNvSpPr>
          <p:nvPr>
            <p:ph type="subTitle" idx="17"/>
          </p:nvPr>
        </p:nvSpPr>
        <p:spPr>
          <a:xfrm>
            <a:off x="6164359" y="2482788"/>
            <a:ext cx="2465600" cy="12480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954" name="Google Shape;1954;p24"/>
          <p:cNvSpPr txBox="1">
            <a:spLocks noGrp="1"/>
          </p:cNvSpPr>
          <p:nvPr>
            <p:ph type="subTitle" idx="18"/>
          </p:nvPr>
        </p:nvSpPr>
        <p:spPr>
          <a:xfrm>
            <a:off x="8766563" y="1784933"/>
            <a:ext cx="2465600" cy="7636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000"/>
              <a:buFont typeface="Arima Madurai"/>
              <a:buNone/>
              <a:defRPr sz="2933" b="1">
                <a:latin typeface="Encode Sans Expanded"/>
                <a:ea typeface="Encode Sans Expanded"/>
                <a:cs typeface="Encode Sans Expanded"/>
                <a:sym typeface="Encode Sans Expanded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955" name="Google Shape;1955;p24"/>
          <p:cNvSpPr txBox="1">
            <a:spLocks noGrp="1"/>
          </p:cNvSpPr>
          <p:nvPr>
            <p:ph type="subTitle" idx="19"/>
          </p:nvPr>
        </p:nvSpPr>
        <p:spPr>
          <a:xfrm>
            <a:off x="8766537" y="2482788"/>
            <a:ext cx="2465600" cy="12480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137020509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five columns">
  <p:cSld name="Title and five columns">
    <p:spTree>
      <p:nvGrpSpPr>
        <p:cNvPr id="1" name="Shape 195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57" name="Google Shape;1957;p25"/>
          <p:cNvSpPr/>
          <p:nvPr/>
        </p:nvSpPr>
        <p:spPr>
          <a:xfrm rot="-5400000">
            <a:off x="9800913" y="-1150241"/>
            <a:ext cx="3083264" cy="3760221"/>
          </a:xfrm>
          <a:custGeom>
            <a:avLst/>
            <a:gdLst/>
            <a:ahLst/>
            <a:cxnLst/>
            <a:rect l="l" t="t" r="r" b="b"/>
            <a:pathLst>
              <a:path w="99782" h="121690" extrusionOk="0">
                <a:moveTo>
                  <a:pt x="79254" y="1"/>
                </a:moveTo>
                <a:cubicBezTo>
                  <a:pt x="74898" y="1"/>
                  <a:pt x="70544" y="853"/>
                  <a:pt x="66541" y="2572"/>
                </a:cubicBezTo>
                <a:cubicBezTo>
                  <a:pt x="57510" y="6431"/>
                  <a:pt x="50448" y="14627"/>
                  <a:pt x="47962" y="24155"/>
                </a:cubicBezTo>
                <a:cubicBezTo>
                  <a:pt x="45734" y="32709"/>
                  <a:pt x="47066" y="41740"/>
                  <a:pt x="46231" y="50533"/>
                </a:cubicBezTo>
                <a:cubicBezTo>
                  <a:pt x="45376" y="59346"/>
                  <a:pt x="41278" y="68934"/>
                  <a:pt x="32883" y="71699"/>
                </a:cubicBezTo>
                <a:cubicBezTo>
                  <a:pt x="28268" y="73191"/>
                  <a:pt x="23195" y="72336"/>
                  <a:pt x="18481" y="73390"/>
                </a:cubicBezTo>
                <a:cubicBezTo>
                  <a:pt x="9270" y="75439"/>
                  <a:pt x="2944" y="84570"/>
                  <a:pt x="1472" y="93899"/>
                </a:cubicBezTo>
                <a:cubicBezTo>
                  <a:pt x="0" y="103229"/>
                  <a:pt x="2467" y="112698"/>
                  <a:pt x="5431" y="121689"/>
                </a:cubicBezTo>
                <a:lnTo>
                  <a:pt x="99782" y="105457"/>
                </a:lnTo>
                <a:lnTo>
                  <a:pt x="94988" y="4004"/>
                </a:lnTo>
                <a:cubicBezTo>
                  <a:pt x="90203" y="1346"/>
                  <a:pt x="84727" y="1"/>
                  <a:pt x="79254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867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1958" name="Google Shape;1958;p25"/>
          <p:cNvSpPr/>
          <p:nvPr/>
        </p:nvSpPr>
        <p:spPr>
          <a:xfrm rot="-5400000" flipH="1">
            <a:off x="-679128" y="4493177"/>
            <a:ext cx="3260191" cy="3935235"/>
          </a:xfrm>
          <a:custGeom>
            <a:avLst/>
            <a:gdLst/>
            <a:ahLst/>
            <a:cxnLst/>
            <a:rect l="l" t="t" r="r" b="b"/>
            <a:pathLst>
              <a:path w="123057" h="127025" extrusionOk="0">
                <a:moveTo>
                  <a:pt x="110444" y="1"/>
                </a:moveTo>
                <a:lnTo>
                  <a:pt x="2904" y="1791"/>
                </a:lnTo>
                <a:cubicBezTo>
                  <a:pt x="1412" y="8654"/>
                  <a:pt x="0" y="15617"/>
                  <a:pt x="318" y="22619"/>
                </a:cubicBezTo>
                <a:cubicBezTo>
                  <a:pt x="637" y="29641"/>
                  <a:pt x="2924" y="36803"/>
                  <a:pt x="7897" y="41756"/>
                </a:cubicBezTo>
                <a:cubicBezTo>
                  <a:pt x="15735" y="49514"/>
                  <a:pt x="28347" y="50250"/>
                  <a:pt x="37000" y="57113"/>
                </a:cubicBezTo>
                <a:cubicBezTo>
                  <a:pt x="49055" y="66701"/>
                  <a:pt x="49732" y="84465"/>
                  <a:pt x="56296" y="98430"/>
                </a:cubicBezTo>
                <a:cubicBezTo>
                  <a:pt x="61886" y="110306"/>
                  <a:pt x="72370" y="119815"/>
                  <a:pt x="84743" y="124211"/>
                </a:cubicBezTo>
                <a:cubicBezTo>
                  <a:pt x="90058" y="126091"/>
                  <a:pt x="95693" y="127024"/>
                  <a:pt x="101330" y="127024"/>
                </a:cubicBezTo>
                <a:cubicBezTo>
                  <a:pt x="108815" y="127024"/>
                  <a:pt x="116305" y="125379"/>
                  <a:pt x="123056" y="122122"/>
                </a:cubicBezTo>
                <a:lnTo>
                  <a:pt x="110444" y="1"/>
                </a:ln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867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1959" name="Google Shape;1959;p25"/>
          <p:cNvSpPr/>
          <p:nvPr/>
        </p:nvSpPr>
        <p:spPr>
          <a:xfrm rot="-5400000" flipH="1">
            <a:off x="-997976" y="-742054"/>
            <a:ext cx="3531159" cy="2943855"/>
          </a:xfrm>
          <a:custGeom>
            <a:avLst/>
            <a:gdLst/>
            <a:ahLst/>
            <a:cxnLst/>
            <a:rect l="l" t="t" r="r" b="b"/>
            <a:pathLst>
              <a:path w="77483" h="64596" extrusionOk="0">
                <a:moveTo>
                  <a:pt x="77343" y="0"/>
                </a:moveTo>
                <a:lnTo>
                  <a:pt x="0" y="1174"/>
                </a:lnTo>
                <a:lnTo>
                  <a:pt x="3959" y="64055"/>
                </a:lnTo>
                <a:cubicBezTo>
                  <a:pt x="5452" y="64420"/>
                  <a:pt x="6980" y="64596"/>
                  <a:pt x="8508" y="64596"/>
                </a:cubicBezTo>
                <a:cubicBezTo>
                  <a:pt x="15714" y="64596"/>
                  <a:pt x="22930" y="60693"/>
                  <a:pt x="26557" y="54407"/>
                </a:cubicBezTo>
                <a:cubicBezTo>
                  <a:pt x="31093" y="46549"/>
                  <a:pt x="31013" y="35071"/>
                  <a:pt x="39109" y="30993"/>
                </a:cubicBezTo>
                <a:cubicBezTo>
                  <a:pt x="41201" y="29935"/>
                  <a:pt x="43435" y="29604"/>
                  <a:pt x="45741" y="29604"/>
                </a:cubicBezTo>
                <a:cubicBezTo>
                  <a:pt x="49590" y="29604"/>
                  <a:pt x="53643" y="30525"/>
                  <a:pt x="57579" y="30525"/>
                </a:cubicBezTo>
                <a:cubicBezTo>
                  <a:pt x="58776" y="30525"/>
                  <a:pt x="59964" y="30440"/>
                  <a:pt x="61131" y="30217"/>
                </a:cubicBezTo>
                <a:cubicBezTo>
                  <a:pt x="67238" y="29044"/>
                  <a:pt x="72131" y="24070"/>
                  <a:pt x="74618" y="18361"/>
                </a:cubicBezTo>
                <a:cubicBezTo>
                  <a:pt x="77105" y="12632"/>
                  <a:pt x="77482" y="6227"/>
                  <a:pt x="77343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867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1960" name="Google Shape;1960;p25"/>
          <p:cNvSpPr/>
          <p:nvPr/>
        </p:nvSpPr>
        <p:spPr>
          <a:xfrm rot="-5556362">
            <a:off x="8805028" y="3087746"/>
            <a:ext cx="2620557" cy="6101860"/>
          </a:xfrm>
          <a:custGeom>
            <a:avLst/>
            <a:gdLst/>
            <a:ahLst/>
            <a:cxnLst/>
            <a:rect l="l" t="t" r="r" b="b"/>
            <a:pathLst>
              <a:path w="75096" h="174858" extrusionOk="0">
                <a:moveTo>
                  <a:pt x="2746" y="0"/>
                </a:moveTo>
                <a:lnTo>
                  <a:pt x="0" y="171535"/>
                </a:lnTo>
                <a:lnTo>
                  <a:pt x="67914" y="174857"/>
                </a:lnTo>
                <a:cubicBezTo>
                  <a:pt x="75095" y="165210"/>
                  <a:pt x="74857" y="151185"/>
                  <a:pt x="68789" y="140801"/>
                </a:cubicBezTo>
                <a:cubicBezTo>
                  <a:pt x="62702" y="130437"/>
                  <a:pt x="51602" y="123594"/>
                  <a:pt x="39865" y="120948"/>
                </a:cubicBezTo>
                <a:cubicBezTo>
                  <a:pt x="37399" y="120371"/>
                  <a:pt x="34832" y="119973"/>
                  <a:pt x="32684" y="118581"/>
                </a:cubicBezTo>
                <a:cubicBezTo>
                  <a:pt x="29442" y="116492"/>
                  <a:pt x="27890" y="112593"/>
                  <a:pt x="27154" y="108814"/>
                </a:cubicBezTo>
                <a:cubicBezTo>
                  <a:pt x="23275" y="88941"/>
                  <a:pt x="36981" y="69824"/>
                  <a:pt x="38174" y="49593"/>
                </a:cubicBezTo>
                <a:cubicBezTo>
                  <a:pt x="39467" y="27671"/>
                  <a:pt x="23911" y="5889"/>
                  <a:pt x="2746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867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grpSp>
        <p:nvGrpSpPr>
          <p:cNvPr id="1961" name="Google Shape;1961;p25"/>
          <p:cNvGrpSpPr/>
          <p:nvPr/>
        </p:nvGrpSpPr>
        <p:grpSpPr>
          <a:xfrm>
            <a:off x="-417332" y="5616744"/>
            <a:ext cx="1717011" cy="1969587"/>
            <a:chOff x="6991800" y="4370325"/>
            <a:chExt cx="1673500" cy="1919675"/>
          </a:xfrm>
        </p:grpSpPr>
        <p:sp>
          <p:nvSpPr>
            <p:cNvPr id="1962" name="Google Shape;1962;p25"/>
            <p:cNvSpPr/>
            <p:nvPr/>
          </p:nvSpPr>
          <p:spPr>
            <a:xfrm>
              <a:off x="7004750" y="4562300"/>
              <a:ext cx="1622750" cy="1727700"/>
            </a:xfrm>
            <a:custGeom>
              <a:avLst/>
              <a:gdLst/>
              <a:ahLst/>
              <a:cxnLst/>
              <a:rect l="l" t="t" r="r" b="b"/>
              <a:pathLst>
                <a:path w="64910" h="69108" extrusionOk="0">
                  <a:moveTo>
                    <a:pt x="32763" y="0"/>
                  </a:moveTo>
                  <a:lnTo>
                    <a:pt x="0" y="22678"/>
                  </a:lnTo>
                  <a:lnTo>
                    <a:pt x="32147" y="69108"/>
                  </a:lnTo>
                  <a:lnTo>
                    <a:pt x="64910" y="46430"/>
                  </a:lnTo>
                  <a:lnTo>
                    <a:pt x="32763" y="0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963" name="Google Shape;1963;p25"/>
            <p:cNvSpPr/>
            <p:nvPr/>
          </p:nvSpPr>
          <p:spPr>
            <a:xfrm>
              <a:off x="7004750" y="4562300"/>
              <a:ext cx="1622750" cy="1727700"/>
            </a:xfrm>
            <a:custGeom>
              <a:avLst/>
              <a:gdLst/>
              <a:ahLst/>
              <a:cxnLst/>
              <a:rect l="l" t="t" r="r" b="b"/>
              <a:pathLst>
                <a:path w="64910" h="69108" extrusionOk="0">
                  <a:moveTo>
                    <a:pt x="32763" y="0"/>
                  </a:moveTo>
                  <a:lnTo>
                    <a:pt x="0" y="22678"/>
                  </a:lnTo>
                  <a:lnTo>
                    <a:pt x="32147" y="69108"/>
                  </a:lnTo>
                  <a:lnTo>
                    <a:pt x="64910" y="46430"/>
                  </a:lnTo>
                  <a:lnTo>
                    <a:pt x="32763" y="0"/>
                  </a:lnTo>
                  <a:close/>
                </a:path>
              </a:pathLst>
            </a:custGeom>
            <a:solidFill>
              <a:srgbClr val="000000">
                <a:alpha val="100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964" name="Google Shape;1964;p25"/>
            <p:cNvSpPr/>
            <p:nvPr/>
          </p:nvSpPr>
          <p:spPr>
            <a:xfrm>
              <a:off x="7006225" y="4476750"/>
              <a:ext cx="1646650" cy="1772975"/>
            </a:xfrm>
            <a:custGeom>
              <a:avLst/>
              <a:gdLst/>
              <a:ahLst/>
              <a:cxnLst/>
              <a:rect l="l" t="t" r="r" b="b"/>
              <a:pathLst>
                <a:path w="65866" h="70919" extrusionOk="0">
                  <a:moveTo>
                    <a:pt x="35390" y="1"/>
                  </a:moveTo>
                  <a:lnTo>
                    <a:pt x="1" y="24489"/>
                  </a:lnTo>
                  <a:lnTo>
                    <a:pt x="32147" y="70918"/>
                  </a:lnTo>
                  <a:lnTo>
                    <a:pt x="64891" y="48241"/>
                  </a:lnTo>
                  <a:lnTo>
                    <a:pt x="65865" y="44023"/>
                  </a:lnTo>
                  <a:lnTo>
                    <a:pt x="35390" y="1"/>
                  </a:lnTo>
                  <a:close/>
                </a:path>
              </a:pathLst>
            </a:custGeom>
            <a:solidFill>
              <a:srgbClr val="7797F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965" name="Google Shape;1965;p25"/>
            <p:cNvSpPr/>
            <p:nvPr/>
          </p:nvSpPr>
          <p:spPr>
            <a:xfrm>
              <a:off x="7043025" y="4370325"/>
              <a:ext cx="1622275" cy="1727725"/>
            </a:xfrm>
            <a:custGeom>
              <a:avLst/>
              <a:gdLst/>
              <a:ahLst/>
              <a:cxnLst/>
              <a:rect l="l" t="t" r="r" b="b"/>
              <a:pathLst>
                <a:path w="64891" h="69109" extrusionOk="0">
                  <a:moveTo>
                    <a:pt x="32744" y="1"/>
                  </a:moveTo>
                  <a:lnTo>
                    <a:pt x="1" y="22678"/>
                  </a:lnTo>
                  <a:lnTo>
                    <a:pt x="32147" y="69108"/>
                  </a:lnTo>
                  <a:lnTo>
                    <a:pt x="64891" y="46430"/>
                  </a:lnTo>
                  <a:lnTo>
                    <a:pt x="32744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cxnSp>
          <p:nvCxnSpPr>
            <p:cNvPr id="1966" name="Google Shape;1966;p25"/>
            <p:cNvCxnSpPr/>
            <p:nvPr/>
          </p:nvCxnSpPr>
          <p:spPr>
            <a:xfrm flipH="1">
              <a:off x="7819100" y="5579750"/>
              <a:ext cx="833400" cy="56430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967" name="Google Shape;1967;p25"/>
            <p:cNvCxnSpPr/>
            <p:nvPr/>
          </p:nvCxnSpPr>
          <p:spPr>
            <a:xfrm flipH="1">
              <a:off x="7793300" y="5611488"/>
              <a:ext cx="859200" cy="58320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968" name="Google Shape;1968;p25"/>
            <p:cNvCxnSpPr/>
            <p:nvPr/>
          </p:nvCxnSpPr>
          <p:spPr>
            <a:xfrm flipH="1">
              <a:off x="7793350" y="5658800"/>
              <a:ext cx="838200" cy="56430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sp>
          <p:nvSpPr>
            <p:cNvPr id="1969" name="Google Shape;1969;p25"/>
            <p:cNvSpPr/>
            <p:nvPr/>
          </p:nvSpPr>
          <p:spPr>
            <a:xfrm>
              <a:off x="7186250" y="4504100"/>
              <a:ext cx="1326875" cy="1412925"/>
            </a:xfrm>
            <a:custGeom>
              <a:avLst/>
              <a:gdLst/>
              <a:ahLst/>
              <a:cxnLst/>
              <a:rect l="l" t="t" r="r" b="b"/>
              <a:pathLst>
                <a:path w="53075" h="56517" extrusionOk="0">
                  <a:moveTo>
                    <a:pt x="26796" y="1"/>
                  </a:moveTo>
                  <a:lnTo>
                    <a:pt x="1" y="18541"/>
                  </a:lnTo>
                  <a:lnTo>
                    <a:pt x="26299" y="56516"/>
                  </a:lnTo>
                  <a:lnTo>
                    <a:pt x="53075" y="37976"/>
                  </a:lnTo>
                  <a:lnTo>
                    <a:pt x="26796" y="1"/>
                  </a:lnTo>
                  <a:close/>
                </a:path>
              </a:pathLst>
            </a:custGeom>
            <a:solidFill>
              <a:schemeClr val="accent3"/>
            </a:solidFill>
            <a:ln w="33825" cap="flat" cmpd="sng">
              <a:solidFill>
                <a:schemeClr val="lt1"/>
              </a:solidFill>
              <a:prstDash val="solid"/>
              <a:miter lim="19892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970" name="Google Shape;1970;p25"/>
            <p:cNvSpPr/>
            <p:nvPr/>
          </p:nvSpPr>
          <p:spPr>
            <a:xfrm>
              <a:off x="7364300" y="4679175"/>
              <a:ext cx="719650" cy="685325"/>
            </a:xfrm>
            <a:custGeom>
              <a:avLst/>
              <a:gdLst/>
              <a:ahLst/>
              <a:cxnLst/>
              <a:rect l="l" t="t" r="r" b="b"/>
              <a:pathLst>
                <a:path w="28786" h="27413" extrusionOk="0">
                  <a:moveTo>
                    <a:pt x="16790" y="0"/>
                  </a:moveTo>
                  <a:lnTo>
                    <a:pt x="737" y="11100"/>
                  </a:lnTo>
                  <a:cubicBezTo>
                    <a:pt x="1672" y="12413"/>
                    <a:pt x="1313" y="14223"/>
                    <a:pt x="1" y="15119"/>
                  </a:cubicBezTo>
                  <a:lnTo>
                    <a:pt x="7978" y="26656"/>
                  </a:lnTo>
                  <a:cubicBezTo>
                    <a:pt x="8476" y="26309"/>
                    <a:pt x="9050" y="26142"/>
                    <a:pt x="9618" y="26142"/>
                  </a:cubicBezTo>
                  <a:cubicBezTo>
                    <a:pt x="10546" y="26142"/>
                    <a:pt x="11461" y="26586"/>
                    <a:pt x="12016" y="27412"/>
                  </a:cubicBezTo>
                  <a:lnTo>
                    <a:pt x="28049" y="16292"/>
                  </a:lnTo>
                  <a:cubicBezTo>
                    <a:pt x="27134" y="14979"/>
                    <a:pt x="27472" y="13149"/>
                    <a:pt x="28785" y="12254"/>
                  </a:cubicBezTo>
                  <a:lnTo>
                    <a:pt x="20808" y="716"/>
                  </a:lnTo>
                  <a:cubicBezTo>
                    <a:pt x="20303" y="1076"/>
                    <a:pt x="19728" y="1247"/>
                    <a:pt x="19159" y="1247"/>
                  </a:cubicBezTo>
                  <a:cubicBezTo>
                    <a:pt x="18248" y="1247"/>
                    <a:pt x="17353" y="808"/>
                    <a:pt x="1679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971" name="Google Shape;1971;p25"/>
            <p:cNvSpPr/>
            <p:nvPr/>
          </p:nvSpPr>
          <p:spPr>
            <a:xfrm>
              <a:off x="7632850" y="5091450"/>
              <a:ext cx="548075" cy="400350"/>
            </a:xfrm>
            <a:custGeom>
              <a:avLst/>
              <a:gdLst/>
              <a:ahLst/>
              <a:cxnLst/>
              <a:rect l="l" t="t" r="r" b="b"/>
              <a:pathLst>
                <a:path w="21923" h="16014" extrusionOk="0">
                  <a:moveTo>
                    <a:pt x="20808" y="0"/>
                  </a:moveTo>
                  <a:lnTo>
                    <a:pt x="1" y="14402"/>
                  </a:lnTo>
                  <a:lnTo>
                    <a:pt x="1115" y="16014"/>
                  </a:lnTo>
                  <a:lnTo>
                    <a:pt x="21922" y="1592"/>
                  </a:lnTo>
                  <a:lnTo>
                    <a:pt x="20808" y="0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972" name="Google Shape;1972;p25"/>
            <p:cNvSpPr/>
            <p:nvPr/>
          </p:nvSpPr>
          <p:spPr>
            <a:xfrm>
              <a:off x="7684075" y="5163550"/>
              <a:ext cx="548075" cy="400375"/>
            </a:xfrm>
            <a:custGeom>
              <a:avLst/>
              <a:gdLst/>
              <a:ahLst/>
              <a:cxnLst/>
              <a:rect l="l" t="t" r="r" b="b"/>
              <a:pathLst>
                <a:path w="21923" h="16015" extrusionOk="0">
                  <a:moveTo>
                    <a:pt x="20808" y="1"/>
                  </a:moveTo>
                  <a:lnTo>
                    <a:pt x="1" y="14423"/>
                  </a:lnTo>
                  <a:lnTo>
                    <a:pt x="1095" y="16014"/>
                  </a:lnTo>
                  <a:lnTo>
                    <a:pt x="21922" y="1592"/>
                  </a:lnTo>
                  <a:lnTo>
                    <a:pt x="20808" y="1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973" name="Google Shape;1973;p25"/>
            <p:cNvSpPr/>
            <p:nvPr/>
          </p:nvSpPr>
          <p:spPr>
            <a:xfrm>
              <a:off x="7734800" y="5235675"/>
              <a:ext cx="548075" cy="399850"/>
            </a:xfrm>
            <a:custGeom>
              <a:avLst/>
              <a:gdLst/>
              <a:ahLst/>
              <a:cxnLst/>
              <a:rect l="l" t="t" r="r" b="b"/>
              <a:pathLst>
                <a:path w="21923" h="15994" extrusionOk="0">
                  <a:moveTo>
                    <a:pt x="20808" y="0"/>
                  </a:moveTo>
                  <a:lnTo>
                    <a:pt x="1" y="14402"/>
                  </a:lnTo>
                  <a:lnTo>
                    <a:pt x="1115" y="15994"/>
                  </a:lnTo>
                  <a:lnTo>
                    <a:pt x="21922" y="1591"/>
                  </a:lnTo>
                  <a:lnTo>
                    <a:pt x="20808" y="0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974" name="Google Shape;1974;p25"/>
            <p:cNvSpPr/>
            <p:nvPr/>
          </p:nvSpPr>
          <p:spPr>
            <a:xfrm>
              <a:off x="7786525" y="5307275"/>
              <a:ext cx="548075" cy="400375"/>
            </a:xfrm>
            <a:custGeom>
              <a:avLst/>
              <a:gdLst/>
              <a:ahLst/>
              <a:cxnLst/>
              <a:rect l="l" t="t" r="r" b="b"/>
              <a:pathLst>
                <a:path w="21923" h="16015" extrusionOk="0">
                  <a:moveTo>
                    <a:pt x="20808" y="1"/>
                  </a:moveTo>
                  <a:lnTo>
                    <a:pt x="0" y="14403"/>
                  </a:lnTo>
                  <a:lnTo>
                    <a:pt x="1095" y="16014"/>
                  </a:lnTo>
                  <a:lnTo>
                    <a:pt x="21922" y="1592"/>
                  </a:lnTo>
                  <a:lnTo>
                    <a:pt x="20808" y="1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975" name="Google Shape;1975;p25"/>
            <p:cNvSpPr/>
            <p:nvPr/>
          </p:nvSpPr>
          <p:spPr>
            <a:xfrm>
              <a:off x="7837750" y="5379400"/>
              <a:ext cx="548075" cy="400350"/>
            </a:xfrm>
            <a:custGeom>
              <a:avLst/>
              <a:gdLst/>
              <a:ahLst/>
              <a:cxnLst/>
              <a:rect l="l" t="t" r="r" b="b"/>
              <a:pathLst>
                <a:path w="21923" h="16014" extrusionOk="0">
                  <a:moveTo>
                    <a:pt x="20808" y="0"/>
                  </a:moveTo>
                  <a:lnTo>
                    <a:pt x="0" y="14422"/>
                  </a:lnTo>
                  <a:lnTo>
                    <a:pt x="1094" y="16014"/>
                  </a:lnTo>
                  <a:lnTo>
                    <a:pt x="21922" y="1591"/>
                  </a:lnTo>
                  <a:lnTo>
                    <a:pt x="20808" y="0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976" name="Google Shape;1976;p25"/>
            <p:cNvSpPr/>
            <p:nvPr/>
          </p:nvSpPr>
          <p:spPr>
            <a:xfrm>
              <a:off x="6991800" y="4936775"/>
              <a:ext cx="854925" cy="1350750"/>
            </a:xfrm>
            <a:custGeom>
              <a:avLst/>
              <a:gdLst/>
              <a:ahLst/>
              <a:cxnLst/>
              <a:rect l="l" t="t" r="r" b="b"/>
              <a:pathLst>
                <a:path w="34197" h="54030" extrusionOk="0">
                  <a:moveTo>
                    <a:pt x="2050" y="1"/>
                  </a:moveTo>
                  <a:cubicBezTo>
                    <a:pt x="598" y="2209"/>
                    <a:pt x="1" y="4974"/>
                    <a:pt x="379" y="7600"/>
                  </a:cubicBezTo>
                  <a:lnTo>
                    <a:pt x="32525" y="54029"/>
                  </a:lnTo>
                  <a:cubicBezTo>
                    <a:pt x="32147" y="51403"/>
                    <a:pt x="32744" y="48658"/>
                    <a:pt x="34196" y="46410"/>
                  </a:cubicBezTo>
                  <a:lnTo>
                    <a:pt x="2050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977" name="Google Shape;1977;p25"/>
            <p:cNvSpPr/>
            <p:nvPr/>
          </p:nvSpPr>
          <p:spPr>
            <a:xfrm>
              <a:off x="7438400" y="4749275"/>
              <a:ext cx="571950" cy="544600"/>
            </a:xfrm>
            <a:custGeom>
              <a:avLst/>
              <a:gdLst/>
              <a:ahLst/>
              <a:cxnLst/>
              <a:rect l="l" t="t" r="r" b="b"/>
              <a:pathLst>
                <a:path w="22878" h="21784" extrusionOk="0">
                  <a:moveTo>
                    <a:pt x="13329" y="1"/>
                  </a:moveTo>
                  <a:lnTo>
                    <a:pt x="558" y="8833"/>
                  </a:lnTo>
                  <a:cubicBezTo>
                    <a:pt x="1294" y="9888"/>
                    <a:pt x="1035" y="11320"/>
                    <a:pt x="1" y="12036"/>
                  </a:cubicBezTo>
                  <a:lnTo>
                    <a:pt x="6326" y="21226"/>
                  </a:lnTo>
                  <a:cubicBezTo>
                    <a:pt x="6734" y="20942"/>
                    <a:pt x="7198" y="20806"/>
                    <a:pt x="7656" y="20806"/>
                  </a:cubicBezTo>
                  <a:cubicBezTo>
                    <a:pt x="8384" y="20806"/>
                    <a:pt x="9097" y="21149"/>
                    <a:pt x="9549" y="21783"/>
                  </a:cubicBezTo>
                  <a:lnTo>
                    <a:pt x="22300" y="12971"/>
                  </a:lnTo>
                  <a:cubicBezTo>
                    <a:pt x="21584" y="11917"/>
                    <a:pt x="21823" y="10484"/>
                    <a:pt x="22877" y="9748"/>
                  </a:cubicBezTo>
                  <a:lnTo>
                    <a:pt x="16531" y="578"/>
                  </a:lnTo>
                  <a:cubicBezTo>
                    <a:pt x="16127" y="868"/>
                    <a:pt x="15669" y="1006"/>
                    <a:pt x="15218" y="1006"/>
                  </a:cubicBezTo>
                  <a:cubicBezTo>
                    <a:pt x="14493" y="1006"/>
                    <a:pt x="13782" y="651"/>
                    <a:pt x="13329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978" name="Google Shape;1978;p25"/>
            <p:cNvSpPr/>
            <p:nvPr/>
          </p:nvSpPr>
          <p:spPr>
            <a:xfrm>
              <a:off x="6991800" y="4936775"/>
              <a:ext cx="854925" cy="1350750"/>
            </a:xfrm>
            <a:custGeom>
              <a:avLst/>
              <a:gdLst/>
              <a:ahLst/>
              <a:cxnLst/>
              <a:rect l="l" t="t" r="r" b="b"/>
              <a:pathLst>
                <a:path w="34197" h="54030" extrusionOk="0">
                  <a:moveTo>
                    <a:pt x="2050" y="1"/>
                  </a:moveTo>
                  <a:cubicBezTo>
                    <a:pt x="598" y="2209"/>
                    <a:pt x="1" y="4974"/>
                    <a:pt x="379" y="7600"/>
                  </a:cubicBezTo>
                  <a:lnTo>
                    <a:pt x="32525" y="54029"/>
                  </a:lnTo>
                  <a:cubicBezTo>
                    <a:pt x="32147" y="51403"/>
                    <a:pt x="32744" y="48658"/>
                    <a:pt x="34196" y="46410"/>
                  </a:cubicBezTo>
                  <a:lnTo>
                    <a:pt x="2050" y="1"/>
                  </a:lnTo>
                  <a:close/>
                </a:path>
              </a:pathLst>
            </a:custGeom>
            <a:solidFill>
              <a:srgbClr val="000000">
                <a:alpha val="100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979" name="Google Shape;1979;p25"/>
            <p:cNvSpPr/>
            <p:nvPr/>
          </p:nvSpPr>
          <p:spPr>
            <a:xfrm>
              <a:off x="7080825" y="5078025"/>
              <a:ext cx="657475" cy="976750"/>
            </a:xfrm>
            <a:custGeom>
              <a:avLst/>
              <a:gdLst/>
              <a:ahLst/>
              <a:cxnLst/>
              <a:rect l="l" t="t" r="r" b="b"/>
              <a:pathLst>
                <a:path w="26299" h="39070" fill="none" extrusionOk="0">
                  <a:moveTo>
                    <a:pt x="1" y="0"/>
                  </a:moveTo>
                  <a:lnTo>
                    <a:pt x="26299" y="39069"/>
                  </a:lnTo>
                </a:path>
              </a:pathLst>
            </a:custGeom>
            <a:noFill/>
            <a:ln w="13925" cap="flat" cmpd="sng">
              <a:solidFill>
                <a:schemeClr val="dk2"/>
              </a:solidFill>
              <a:prstDash val="solid"/>
              <a:miter lim="19892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980" name="Google Shape;1980;p25"/>
            <p:cNvSpPr/>
            <p:nvPr/>
          </p:nvSpPr>
          <p:spPr>
            <a:xfrm>
              <a:off x="7060925" y="5121775"/>
              <a:ext cx="657500" cy="976750"/>
            </a:xfrm>
            <a:custGeom>
              <a:avLst/>
              <a:gdLst/>
              <a:ahLst/>
              <a:cxnLst/>
              <a:rect l="l" t="t" r="r" b="b"/>
              <a:pathLst>
                <a:path w="26300" h="39070" fill="none" extrusionOk="0">
                  <a:moveTo>
                    <a:pt x="1" y="1"/>
                  </a:moveTo>
                  <a:lnTo>
                    <a:pt x="26299" y="39070"/>
                  </a:lnTo>
                </a:path>
              </a:pathLst>
            </a:custGeom>
            <a:noFill/>
            <a:ln w="13925" cap="flat" cmpd="sng">
              <a:solidFill>
                <a:schemeClr val="dk2"/>
              </a:solidFill>
              <a:prstDash val="solid"/>
              <a:miter lim="19892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grpSp>
        <p:nvGrpSpPr>
          <p:cNvPr id="1981" name="Google Shape;1981;p25"/>
          <p:cNvGrpSpPr/>
          <p:nvPr/>
        </p:nvGrpSpPr>
        <p:grpSpPr>
          <a:xfrm rot="-2516882">
            <a:off x="29965" y="-517902"/>
            <a:ext cx="1083571" cy="1211745"/>
            <a:chOff x="2180275" y="-47850"/>
            <a:chExt cx="812625" cy="908750"/>
          </a:xfrm>
        </p:grpSpPr>
        <p:sp>
          <p:nvSpPr>
            <p:cNvPr id="1982" name="Google Shape;1982;p25"/>
            <p:cNvSpPr/>
            <p:nvPr/>
          </p:nvSpPr>
          <p:spPr>
            <a:xfrm>
              <a:off x="2722850" y="650400"/>
              <a:ext cx="270050" cy="184225"/>
            </a:xfrm>
            <a:custGeom>
              <a:avLst/>
              <a:gdLst/>
              <a:ahLst/>
              <a:cxnLst/>
              <a:rect l="l" t="t" r="r" b="b"/>
              <a:pathLst>
                <a:path w="10802" h="7369" extrusionOk="0">
                  <a:moveTo>
                    <a:pt x="0" y="0"/>
                  </a:moveTo>
                  <a:lnTo>
                    <a:pt x="0" y="0"/>
                  </a:lnTo>
                  <a:cubicBezTo>
                    <a:pt x="1572" y="1393"/>
                    <a:pt x="2566" y="3362"/>
                    <a:pt x="4078" y="4894"/>
                  </a:cubicBezTo>
                  <a:cubicBezTo>
                    <a:pt x="5232" y="6047"/>
                    <a:pt x="6565" y="7102"/>
                    <a:pt x="8196" y="7340"/>
                  </a:cubicBezTo>
                  <a:cubicBezTo>
                    <a:pt x="8329" y="7359"/>
                    <a:pt x="8467" y="7368"/>
                    <a:pt x="8608" y="7368"/>
                  </a:cubicBezTo>
                  <a:cubicBezTo>
                    <a:pt x="9392" y="7368"/>
                    <a:pt x="10236" y="7074"/>
                    <a:pt x="10523" y="6366"/>
                  </a:cubicBezTo>
                  <a:cubicBezTo>
                    <a:pt x="10802" y="5689"/>
                    <a:pt x="10523" y="4914"/>
                    <a:pt x="10086" y="4357"/>
                  </a:cubicBezTo>
                  <a:cubicBezTo>
                    <a:pt x="9429" y="3521"/>
                    <a:pt x="8435" y="3004"/>
                    <a:pt x="7460" y="2626"/>
                  </a:cubicBezTo>
                  <a:cubicBezTo>
                    <a:pt x="5093" y="1452"/>
                    <a:pt x="2347" y="1333"/>
                    <a:pt x="0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983" name="Google Shape;1983;p25"/>
            <p:cNvSpPr/>
            <p:nvPr/>
          </p:nvSpPr>
          <p:spPr>
            <a:xfrm>
              <a:off x="2184750" y="178425"/>
              <a:ext cx="114900" cy="331200"/>
            </a:xfrm>
            <a:custGeom>
              <a:avLst/>
              <a:gdLst/>
              <a:ahLst/>
              <a:cxnLst/>
              <a:rect l="l" t="t" r="r" b="b"/>
              <a:pathLst>
                <a:path w="4596" h="13248" extrusionOk="0">
                  <a:moveTo>
                    <a:pt x="3561" y="1"/>
                  </a:moveTo>
                  <a:lnTo>
                    <a:pt x="3561" y="1"/>
                  </a:lnTo>
                  <a:cubicBezTo>
                    <a:pt x="1134" y="1433"/>
                    <a:pt x="199" y="5889"/>
                    <a:pt x="80" y="8435"/>
                  </a:cubicBezTo>
                  <a:cubicBezTo>
                    <a:pt x="0" y="9927"/>
                    <a:pt x="219" y="11559"/>
                    <a:pt x="1293" y="12593"/>
                  </a:cubicBezTo>
                  <a:cubicBezTo>
                    <a:pt x="1711" y="12984"/>
                    <a:pt x="2299" y="13247"/>
                    <a:pt x="2863" y="13247"/>
                  </a:cubicBezTo>
                  <a:cubicBezTo>
                    <a:pt x="3158" y="13247"/>
                    <a:pt x="3447" y="13175"/>
                    <a:pt x="3700" y="13011"/>
                  </a:cubicBezTo>
                  <a:cubicBezTo>
                    <a:pt x="4456" y="12533"/>
                    <a:pt x="4595" y="11519"/>
                    <a:pt x="4576" y="10643"/>
                  </a:cubicBezTo>
                  <a:cubicBezTo>
                    <a:pt x="4496" y="8873"/>
                    <a:pt x="3879" y="7182"/>
                    <a:pt x="3481" y="5451"/>
                  </a:cubicBezTo>
                  <a:cubicBezTo>
                    <a:pt x="3004" y="3442"/>
                    <a:pt x="3382" y="1911"/>
                    <a:pt x="3561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984" name="Google Shape;1984;p25"/>
            <p:cNvSpPr/>
            <p:nvPr/>
          </p:nvSpPr>
          <p:spPr>
            <a:xfrm>
              <a:off x="2285700" y="120125"/>
              <a:ext cx="335225" cy="124025"/>
            </a:xfrm>
            <a:custGeom>
              <a:avLst/>
              <a:gdLst/>
              <a:ahLst/>
              <a:cxnLst/>
              <a:rect l="l" t="t" r="r" b="b"/>
              <a:pathLst>
                <a:path w="13409" h="4961" extrusionOk="0">
                  <a:moveTo>
                    <a:pt x="7144" y="1"/>
                  </a:moveTo>
                  <a:cubicBezTo>
                    <a:pt x="4625" y="1"/>
                    <a:pt x="1445" y="499"/>
                    <a:pt x="0" y="2214"/>
                  </a:cubicBezTo>
                  <a:cubicBezTo>
                    <a:pt x="1930" y="2333"/>
                    <a:pt x="3482" y="2214"/>
                    <a:pt x="5411" y="2969"/>
                  </a:cubicBezTo>
                  <a:cubicBezTo>
                    <a:pt x="7042" y="3646"/>
                    <a:pt x="8634" y="4521"/>
                    <a:pt x="10384" y="4859"/>
                  </a:cubicBezTo>
                  <a:cubicBezTo>
                    <a:pt x="10668" y="4920"/>
                    <a:pt x="10977" y="4960"/>
                    <a:pt x="11284" y="4960"/>
                  </a:cubicBezTo>
                  <a:cubicBezTo>
                    <a:pt x="11881" y="4960"/>
                    <a:pt x="12470" y="4809"/>
                    <a:pt x="12851" y="4362"/>
                  </a:cubicBezTo>
                  <a:cubicBezTo>
                    <a:pt x="13408" y="3725"/>
                    <a:pt x="13289" y="2651"/>
                    <a:pt x="12791" y="1935"/>
                  </a:cubicBezTo>
                  <a:cubicBezTo>
                    <a:pt x="11956" y="722"/>
                    <a:pt x="10365" y="244"/>
                    <a:pt x="8892" y="85"/>
                  </a:cubicBezTo>
                  <a:cubicBezTo>
                    <a:pt x="8378" y="33"/>
                    <a:pt x="7782" y="1"/>
                    <a:pt x="7144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985" name="Google Shape;1985;p25"/>
            <p:cNvSpPr/>
            <p:nvPr/>
          </p:nvSpPr>
          <p:spPr>
            <a:xfrm>
              <a:off x="2320025" y="350000"/>
              <a:ext cx="123350" cy="331575"/>
            </a:xfrm>
            <a:custGeom>
              <a:avLst/>
              <a:gdLst/>
              <a:ahLst/>
              <a:cxnLst/>
              <a:rect l="l" t="t" r="r" b="b"/>
              <a:pathLst>
                <a:path w="4934" h="13263" extrusionOk="0">
                  <a:moveTo>
                    <a:pt x="2825" y="1"/>
                  </a:moveTo>
                  <a:cubicBezTo>
                    <a:pt x="557" y="1652"/>
                    <a:pt x="0" y="6168"/>
                    <a:pt x="139" y="8734"/>
                  </a:cubicBezTo>
                  <a:cubicBezTo>
                    <a:pt x="179" y="10226"/>
                    <a:pt x="557" y="11837"/>
                    <a:pt x="1731" y="12732"/>
                  </a:cubicBezTo>
                  <a:cubicBezTo>
                    <a:pt x="2127" y="13059"/>
                    <a:pt x="2654" y="13262"/>
                    <a:pt x="3163" y="13262"/>
                  </a:cubicBezTo>
                  <a:cubicBezTo>
                    <a:pt x="3521" y="13262"/>
                    <a:pt x="3870" y="13161"/>
                    <a:pt x="4158" y="12931"/>
                  </a:cubicBezTo>
                  <a:cubicBezTo>
                    <a:pt x="4854" y="12394"/>
                    <a:pt x="4933" y="11360"/>
                    <a:pt x="4794" y="10504"/>
                  </a:cubicBezTo>
                  <a:cubicBezTo>
                    <a:pt x="4555" y="8734"/>
                    <a:pt x="3800" y="7122"/>
                    <a:pt x="3243" y="5432"/>
                  </a:cubicBezTo>
                  <a:cubicBezTo>
                    <a:pt x="2586" y="3482"/>
                    <a:pt x="2825" y="1911"/>
                    <a:pt x="2825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986" name="Google Shape;1986;p25"/>
            <p:cNvSpPr/>
            <p:nvPr/>
          </p:nvSpPr>
          <p:spPr>
            <a:xfrm>
              <a:off x="2402075" y="272875"/>
              <a:ext cx="337700" cy="117250"/>
            </a:xfrm>
            <a:custGeom>
              <a:avLst/>
              <a:gdLst/>
              <a:ahLst/>
              <a:cxnLst/>
              <a:rect l="l" t="t" r="r" b="b"/>
              <a:pathLst>
                <a:path w="13508" h="4690" extrusionOk="0">
                  <a:moveTo>
                    <a:pt x="8437" y="1"/>
                  </a:moveTo>
                  <a:cubicBezTo>
                    <a:pt x="5877" y="1"/>
                    <a:pt x="1566" y="685"/>
                    <a:pt x="0" y="2967"/>
                  </a:cubicBezTo>
                  <a:cubicBezTo>
                    <a:pt x="975" y="2937"/>
                    <a:pt x="1840" y="2857"/>
                    <a:pt x="2711" y="2857"/>
                  </a:cubicBezTo>
                  <a:cubicBezTo>
                    <a:pt x="3581" y="2857"/>
                    <a:pt x="4456" y="2937"/>
                    <a:pt x="5451" y="3225"/>
                  </a:cubicBezTo>
                  <a:cubicBezTo>
                    <a:pt x="7162" y="3762"/>
                    <a:pt x="8813" y="4458"/>
                    <a:pt x="10583" y="4657"/>
                  </a:cubicBezTo>
                  <a:cubicBezTo>
                    <a:pt x="10759" y="4678"/>
                    <a:pt x="10943" y="4690"/>
                    <a:pt x="11128" y="4690"/>
                  </a:cubicBezTo>
                  <a:cubicBezTo>
                    <a:pt x="11842" y="4690"/>
                    <a:pt x="12579" y="4510"/>
                    <a:pt x="12990" y="3941"/>
                  </a:cubicBezTo>
                  <a:cubicBezTo>
                    <a:pt x="13507" y="3205"/>
                    <a:pt x="13289" y="2171"/>
                    <a:pt x="12712" y="1494"/>
                  </a:cubicBezTo>
                  <a:cubicBezTo>
                    <a:pt x="11777" y="361"/>
                    <a:pt x="10146" y="22"/>
                    <a:pt x="8654" y="2"/>
                  </a:cubicBezTo>
                  <a:cubicBezTo>
                    <a:pt x="8583" y="1"/>
                    <a:pt x="8511" y="1"/>
                    <a:pt x="8437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987" name="Google Shape;1987;p25"/>
            <p:cNvSpPr/>
            <p:nvPr/>
          </p:nvSpPr>
          <p:spPr>
            <a:xfrm>
              <a:off x="2485625" y="498700"/>
              <a:ext cx="125350" cy="304650"/>
            </a:xfrm>
            <a:custGeom>
              <a:avLst/>
              <a:gdLst/>
              <a:ahLst/>
              <a:cxnLst/>
              <a:rect l="l" t="t" r="r" b="b"/>
              <a:pathLst>
                <a:path w="5014" h="12186" extrusionOk="0">
                  <a:moveTo>
                    <a:pt x="1990" y="1"/>
                  </a:moveTo>
                  <a:cubicBezTo>
                    <a:pt x="80" y="1712"/>
                    <a:pt x="0" y="5949"/>
                    <a:pt x="319" y="8276"/>
                  </a:cubicBezTo>
                  <a:cubicBezTo>
                    <a:pt x="517" y="9649"/>
                    <a:pt x="995" y="11081"/>
                    <a:pt x="2169" y="11837"/>
                  </a:cubicBezTo>
                  <a:cubicBezTo>
                    <a:pt x="2531" y="12054"/>
                    <a:pt x="2964" y="12186"/>
                    <a:pt x="3379" y="12186"/>
                  </a:cubicBezTo>
                  <a:cubicBezTo>
                    <a:pt x="3762" y="12186"/>
                    <a:pt x="4130" y="12075"/>
                    <a:pt x="4416" y="11817"/>
                  </a:cubicBezTo>
                  <a:cubicBezTo>
                    <a:pt x="5013" y="11240"/>
                    <a:pt x="4993" y="10285"/>
                    <a:pt x="4794" y="9490"/>
                  </a:cubicBezTo>
                  <a:cubicBezTo>
                    <a:pt x="4416" y="7898"/>
                    <a:pt x="3561" y="6466"/>
                    <a:pt x="2885" y="4974"/>
                  </a:cubicBezTo>
                  <a:cubicBezTo>
                    <a:pt x="2089" y="3223"/>
                    <a:pt x="2149" y="1791"/>
                    <a:pt x="1990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988" name="Google Shape;1988;p25"/>
            <p:cNvSpPr/>
            <p:nvPr/>
          </p:nvSpPr>
          <p:spPr>
            <a:xfrm>
              <a:off x="2546300" y="405125"/>
              <a:ext cx="312325" cy="103550"/>
            </a:xfrm>
            <a:custGeom>
              <a:avLst/>
              <a:gdLst/>
              <a:ahLst/>
              <a:cxnLst/>
              <a:rect l="l" t="t" r="r" b="b"/>
              <a:pathLst>
                <a:path w="12493" h="4142" extrusionOk="0">
                  <a:moveTo>
                    <a:pt x="8551" y="0"/>
                  </a:moveTo>
                  <a:cubicBezTo>
                    <a:pt x="8271" y="0"/>
                    <a:pt x="7992" y="16"/>
                    <a:pt x="7719" y="44"/>
                  </a:cubicBezTo>
                  <a:cubicBezTo>
                    <a:pt x="5371" y="243"/>
                    <a:pt x="1273" y="1277"/>
                    <a:pt x="0" y="3545"/>
                  </a:cubicBezTo>
                  <a:cubicBezTo>
                    <a:pt x="1260" y="3389"/>
                    <a:pt x="2329" y="3143"/>
                    <a:pt x="3522" y="3143"/>
                  </a:cubicBezTo>
                  <a:cubicBezTo>
                    <a:pt x="4005" y="3143"/>
                    <a:pt x="4508" y="3183"/>
                    <a:pt x="5053" y="3286"/>
                  </a:cubicBezTo>
                  <a:cubicBezTo>
                    <a:pt x="6664" y="3624"/>
                    <a:pt x="8256" y="4142"/>
                    <a:pt x="9907" y="4142"/>
                  </a:cubicBezTo>
                  <a:cubicBezTo>
                    <a:pt x="10722" y="4142"/>
                    <a:pt x="11637" y="3943"/>
                    <a:pt x="12075" y="3246"/>
                  </a:cubicBezTo>
                  <a:cubicBezTo>
                    <a:pt x="12493" y="2550"/>
                    <a:pt x="12175" y="1595"/>
                    <a:pt x="11598" y="1038"/>
                  </a:cubicBezTo>
                  <a:cubicBezTo>
                    <a:pt x="10817" y="258"/>
                    <a:pt x="9679" y="0"/>
                    <a:pt x="8551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989" name="Google Shape;1989;p25"/>
            <p:cNvSpPr/>
            <p:nvPr/>
          </p:nvSpPr>
          <p:spPr>
            <a:xfrm>
              <a:off x="2624875" y="606625"/>
              <a:ext cx="109925" cy="254275"/>
            </a:xfrm>
            <a:custGeom>
              <a:avLst/>
              <a:gdLst/>
              <a:ahLst/>
              <a:cxnLst/>
              <a:rect l="l" t="t" r="r" b="b"/>
              <a:pathLst>
                <a:path w="4397" h="10171" extrusionOk="0">
                  <a:moveTo>
                    <a:pt x="1552" y="1"/>
                  </a:moveTo>
                  <a:cubicBezTo>
                    <a:pt x="0" y="1532"/>
                    <a:pt x="40" y="5053"/>
                    <a:pt x="398" y="7003"/>
                  </a:cubicBezTo>
                  <a:cubicBezTo>
                    <a:pt x="597" y="8137"/>
                    <a:pt x="1035" y="9330"/>
                    <a:pt x="2029" y="9907"/>
                  </a:cubicBezTo>
                  <a:cubicBezTo>
                    <a:pt x="2321" y="10072"/>
                    <a:pt x="2669" y="10171"/>
                    <a:pt x="3002" y="10171"/>
                  </a:cubicBezTo>
                  <a:cubicBezTo>
                    <a:pt x="3352" y="10171"/>
                    <a:pt x="3685" y="10062"/>
                    <a:pt x="3919" y="9808"/>
                  </a:cubicBezTo>
                  <a:cubicBezTo>
                    <a:pt x="4397" y="9310"/>
                    <a:pt x="4357" y="8534"/>
                    <a:pt x="4178" y="7858"/>
                  </a:cubicBezTo>
                  <a:cubicBezTo>
                    <a:pt x="3800" y="6545"/>
                    <a:pt x="3044" y="5372"/>
                    <a:pt x="2447" y="4138"/>
                  </a:cubicBezTo>
                  <a:cubicBezTo>
                    <a:pt x="1731" y="2686"/>
                    <a:pt x="1751" y="1492"/>
                    <a:pt x="1552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990" name="Google Shape;1990;p25"/>
            <p:cNvSpPr/>
            <p:nvPr/>
          </p:nvSpPr>
          <p:spPr>
            <a:xfrm>
              <a:off x="2673100" y="522750"/>
              <a:ext cx="259125" cy="85400"/>
            </a:xfrm>
            <a:custGeom>
              <a:avLst/>
              <a:gdLst/>
              <a:ahLst/>
              <a:cxnLst/>
              <a:rect l="l" t="t" r="r" b="b"/>
              <a:pathLst>
                <a:path w="10365" h="3416" extrusionOk="0">
                  <a:moveTo>
                    <a:pt x="7162" y="0"/>
                  </a:moveTo>
                  <a:cubicBezTo>
                    <a:pt x="6881" y="0"/>
                    <a:pt x="6600" y="20"/>
                    <a:pt x="6327" y="53"/>
                  </a:cubicBezTo>
                  <a:cubicBezTo>
                    <a:pt x="4357" y="312"/>
                    <a:pt x="976" y="1267"/>
                    <a:pt x="1" y="3196"/>
                  </a:cubicBezTo>
                  <a:cubicBezTo>
                    <a:pt x="1131" y="3013"/>
                    <a:pt x="2061" y="2760"/>
                    <a:pt x="3162" y="2760"/>
                  </a:cubicBezTo>
                  <a:cubicBezTo>
                    <a:pt x="3495" y="2760"/>
                    <a:pt x="3844" y="2783"/>
                    <a:pt x="4218" y="2838"/>
                  </a:cubicBezTo>
                  <a:cubicBezTo>
                    <a:pt x="5536" y="3052"/>
                    <a:pt x="6855" y="3416"/>
                    <a:pt x="8191" y="3416"/>
                  </a:cubicBezTo>
                  <a:cubicBezTo>
                    <a:pt x="8226" y="3416"/>
                    <a:pt x="8261" y="3416"/>
                    <a:pt x="8296" y="3415"/>
                  </a:cubicBezTo>
                  <a:cubicBezTo>
                    <a:pt x="8953" y="3395"/>
                    <a:pt x="9728" y="3216"/>
                    <a:pt x="10047" y="2619"/>
                  </a:cubicBezTo>
                  <a:cubicBezTo>
                    <a:pt x="10365" y="2023"/>
                    <a:pt x="10067" y="1247"/>
                    <a:pt x="9569" y="769"/>
                  </a:cubicBezTo>
                  <a:cubicBezTo>
                    <a:pt x="8935" y="196"/>
                    <a:pt x="8049" y="0"/>
                    <a:pt x="7162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991" name="Google Shape;1991;p25"/>
            <p:cNvSpPr/>
            <p:nvPr/>
          </p:nvSpPr>
          <p:spPr>
            <a:xfrm>
              <a:off x="2180275" y="-47850"/>
              <a:ext cx="706200" cy="802700"/>
            </a:xfrm>
            <a:custGeom>
              <a:avLst/>
              <a:gdLst/>
              <a:ahLst/>
              <a:cxnLst/>
              <a:rect l="l" t="t" r="r" b="b"/>
              <a:pathLst>
                <a:path w="28248" h="32108" extrusionOk="0">
                  <a:moveTo>
                    <a:pt x="0" y="1"/>
                  </a:moveTo>
                  <a:lnTo>
                    <a:pt x="0" y="1"/>
                  </a:lnTo>
                  <a:cubicBezTo>
                    <a:pt x="3939" y="14304"/>
                    <a:pt x="15497" y="25264"/>
                    <a:pt x="28248" y="32108"/>
                  </a:cubicBezTo>
                  <a:cubicBezTo>
                    <a:pt x="25164" y="30138"/>
                    <a:pt x="22181" y="28049"/>
                    <a:pt x="19356" y="25782"/>
                  </a:cubicBezTo>
                  <a:cubicBezTo>
                    <a:pt x="10842" y="19058"/>
                    <a:pt x="3660" y="10345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992" name="Google Shape;1992;p25"/>
            <p:cNvSpPr/>
            <p:nvPr/>
          </p:nvSpPr>
          <p:spPr>
            <a:xfrm>
              <a:off x="2644750" y="598675"/>
              <a:ext cx="34350" cy="189500"/>
            </a:xfrm>
            <a:custGeom>
              <a:avLst/>
              <a:gdLst/>
              <a:ahLst/>
              <a:cxnLst/>
              <a:rect l="l" t="t" r="r" b="b"/>
              <a:pathLst>
                <a:path w="1374" h="7580" extrusionOk="0">
                  <a:moveTo>
                    <a:pt x="1175" y="0"/>
                  </a:moveTo>
                  <a:lnTo>
                    <a:pt x="1175" y="0"/>
                  </a:lnTo>
                  <a:cubicBezTo>
                    <a:pt x="1" y="2367"/>
                    <a:pt x="598" y="5172"/>
                    <a:pt x="1374" y="7579"/>
                  </a:cubicBezTo>
                  <a:cubicBezTo>
                    <a:pt x="916" y="5113"/>
                    <a:pt x="299" y="2447"/>
                    <a:pt x="11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993" name="Google Shape;1993;p25"/>
            <p:cNvSpPr/>
            <p:nvPr/>
          </p:nvSpPr>
          <p:spPr>
            <a:xfrm>
              <a:off x="2506500" y="490750"/>
              <a:ext cx="37325" cy="200450"/>
            </a:xfrm>
            <a:custGeom>
              <a:avLst/>
              <a:gdLst/>
              <a:ahLst/>
              <a:cxnLst/>
              <a:rect l="l" t="t" r="r" b="b"/>
              <a:pathLst>
                <a:path w="1493" h="8018" extrusionOk="0">
                  <a:moveTo>
                    <a:pt x="1493" y="1"/>
                  </a:moveTo>
                  <a:cubicBezTo>
                    <a:pt x="1" y="2408"/>
                    <a:pt x="438" y="5411"/>
                    <a:pt x="1055" y="8017"/>
                  </a:cubicBezTo>
                  <a:cubicBezTo>
                    <a:pt x="757" y="5391"/>
                    <a:pt x="339" y="2487"/>
                    <a:pt x="14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994" name="Google Shape;1994;p25"/>
            <p:cNvSpPr/>
            <p:nvPr/>
          </p:nvSpPr>
          <p:spPr>
            <a:xfrm>
              <a:off x="2344875" y="344550"/>
              <a:ext cx="51750" cy="233750"/>
            </a:xfrm>
            <a:custGeom>
              <a:avLst/>
              <a:gdLst/>
              <a:ahLst/>
              <a:cxnLst/>
              <a:rect l="l" t="t" r="r" b="b"/>
              <a:pathLst>
                <a:path w="2070" h="9350" extrusionOk="0">
                  <a:moveTo>
                    <a:pt x="2069" y="0"/>
                  </a:moveTo>
                  <a:lnTo>
                    <a:pt x="2069" y="0"/>
                  </a:lnTo>
                  <a:cubicBezTo>
                    <a:pt x="1" y="2626"/>
                    <a:pt x="259" y="6286"/>
                    <a:pt x="1055" y="9350"/>
                  </a:cubicBezTo>
                  <a:cubicBezTo>
                    <a:pt x="578" y="6207"/>
                    <a:pt x="279" y="2785"/>
                    <a:pt x="206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995" name="Google Shape;1995;p25"/>
            <p:cNvSpPr/>
            <p:nvPr/>
          </p:nvSpPr>
          <p:spPr>
            <a:xfrm>
              <a:off x="2233975" y="179425"/>
              <a:ext cx="46275" cy="205425"/>
            </a:xfrm>
            <a:custGeom>
              <a:avLst/>
              <a:gdLst/>
              <a:ahLst/>
              <a:cxnLst/>
              <a:rect l="l" t="t" r="r" b="b"/>
              <a:pathLst>
                <a:path w="1851" h="8217" extrusionOk="0">
                  <a:moveTo>
                    <a:pt x="1851" y="1"/>
                  </a:moveTo>
                  <a:lnTo>
                    <a:pt x="1851" y="1"/>
                  </a:lnTo>
                  <a:cubicBezTo>
                    <a:pt x="1" y="2268"/>
                    <a:pt x="120" y="5491"/>
                    <a:pt x="617" y="8216"/>
                  </a:cubicBezTo>
                  <a:cubicBezTo>
                    <a:pt x="438" y="5451"/>
                    <a:pt x="299" y="2447"/>
                    <a:pt x="18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996" name="Google Shape;1996;p25"/>
            <p:cNvSpPr/>
            <p:nvPr/>
          </p:nvSpPr>
          <p:spPr>
            <a:xfrm>
              <a:off x="2679575" y="548575"/>
              <a:ext cx="170600" cy="47625"/>
            </a:xfrm>
            <a:custGeom>
              <a:avLst/>
              <a:gdLst/>
              <a:ahLst/>
              <a:cxnLst/>
              <a:rect l="l" t="t" r="r" b="b"/>
              <a:pathLst>
                <a:path w="6824" h="1905" extrusionOk="0">
                  <a:moveTo>
                    <a:pt x="6004" y="1"/>
                  </a:moveTo>
                  <a:cubicBezTo>
                    <a:pt x="3892" y="1"/>
                    <a:pt x="1744" y="672"/>
                    <a:pt x="0" y="1905"/>
                  </a:cubicBezTo>
                  <a:cubicBezTo>
                    <a:pt x="2129" y="791"/>
                    <a:pt x="4456" y="174"/>
                    <a:pt x="6824" y="35"/>
                  </a:cubicBezTo>
                  <a:cubicBezTo>
                    <a:pt x="6552" y="12"/>
                    <a:pt x="6278" y="1"/>
                    <a:pt x="600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997" name="Google Shape;1997;p25"/>
            <p:cNvSpPr/>
            <p:nvPr/>
          </p:nvSpPr>
          <p:spPr>
            <a:xfrm>
              <a:off x="2542800" y="445700"/>
              <a:ext cx="146750" cy="50550"/>
            </a:xfrm>
            <a:custGeom>
              <a:avLst/>
              <a:gdLst/>
              <a:ahLst/>
              <a:cxnLst/>
              <a:rect l="l" t="t" r="r" b="b"/>
              <a:pathLst>
                <a:path w="5870" h="2022" extrusionOk="0">
                  <a:moveTo>
                    <a:pt x="5185" y="0"/>
                  </a:moveTo>
                  <a:cubicBezTo>
                    <a:pt x="3289" y="0"/>
                    <a:pt x="1368" y="726"/>
                    <a:pt x="1" y="2021"/>
                  </a:cubicBezTo>
                  <a:cubicBezTo>
                    <a:pt x="1771" y="848"/>
                    <a:pt x="3781" y="151"/>
                    <a:pt x="5869" y="32"/>
                  </a:cubicBezTo>
                  <a:cubicBezTo>
                    <a:pt x="5642" y="11"/>
                    <a:pt x="5414" y="0"/>
                    <a:pt x="518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998" name="Google Shape;1998;p25"/>
            <p:cNvSpPr/>
            <p:nvPr/>
          </p:nvSpPr>
          <p:spPr>
            <a:xfrm>
              <a:off x="2400575" y="307375"/>
              <a:ext cx="192975" cy="40175"/>
            </a:xfrm>
            <a:custGeom>
              <a:avLst/>
              <a:gdLst/>
              <a:ahLst/>
              <a:cxnLst/>
              <a:rect l="l" t="t" r="r" b="b"/>
              <a:pathLst>
                <a:path w="7719" h="1607" extrusionOk="0">
                  <a:moveTo>
                    <a:pt x="5779" y="1"/>
                  </a:moveTo>
                  <a:cubicBezTo>
                    <a:pt x="3758" y="1"/>
                    <a:pt x="1731" y="553"/>
                    <a:pt x="1" y="1606"/>
                  </a:cubicBezTo>
                  <a:cubicBezTo>
                    <a:pt x="2114" y="646"/>
                    <a:pt x="4427" y="145"/>
                    <a:pt x="6751" y="145"/>
                  </a:cubicBezTo>
                  <a:cubicBezTo>
                    <a:pt x="7074" y="145"/>
                    <a:pt x="7397" y="155"/>
                    <a:pt x="7719" y="174"/>
                  </a:cubicBezTo>
                  <a:cubicBezTo>
                    <a:pt x="7079" y="58"/>
                    <a:pt x="6429" y="1"/>
                    <a:pt x="577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999" name="Google Shape;1999;p25"/>
            <p:cNvSpPr/>
            <p:nvPr/>
          </p:nvSpPr>
          <p:spPr>
            <a:xfrm>
              <a:off x="2286200" y="139775"/>
              <a:ext cx="203425" cy="37200"/>
            </a:xfrm>
            <a:custGeom>
              <a:avLst/>
              <a:gdLst/>
              <a:ahLst/>
              <a:cxnLst/>
              <a:rect l="l" t="t" r="r" b="b"/>
              <a:pathLst>
                <a:path w="8137" h="1488" extrusionOk="0">
                  <a:moveTo>
                    <a:pt x="4952" y="1"/>
                  </a:moveTo>
                  <a:cubicBezTo>
                    <a:pt x="3197" y="1"/>
                    <a:pt x="1436" y="506"/>
                    <a:pt x="0" y="1487"/>
                  </a:cubicBezTo>
                  <a:cubicBezTo>
                    <a:pt x="1633" y="664"/>
                    <a:pt x="3455" y="236"/>
                    <a:pt x="5285" y="236"/>
                  </a:cubicBezTo>
                  <a:cubicBezTo>
                    <a:pt x="6242" y="236"/>
                    <a:pt x="7201" y="353"/>
                    <a:pt x="8136" y="592"/>
                  </a:cubicBezTo>
                  <a:cubicBezTo>
                    <a:pt x="7130" y="196"/>
                    <a:pt x="6042" y="1"/>
                    <a:pt x="49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grpSp>
        <p:nvGrpSpPr>
          <p:cNvPr id="2000" name="Google Shape;2000;p25"/>
          <p:cNvGrpSpPr/>
          <p:nvPr/>
        </p:nvGrpSpPr>
        <p:grpSpPr>
          <a:xfrm rot="9460325">
            <a:off x="10904165" y="6112616"/>
            <a:ext cx="1099167" cy="1229187"/>
            <a:chOff x="2180275" y="-47850"/>
            <a:chExt cx="812625" cy="908750"/>
          </a:xfrm>
        </p:grpSpPr>
        <p:sp>
          <p:nvSpPr>
            <p:cNvPr id="2001" name="Google Shape;2001;p25"/>
            <p:cNvSpPr/>
            <p:nvPr/>
          </p:nvSpPr>
          <p:spPr>
            <a:xfrm>
              <a:off x="2722850" y="650400"/>
              <a:ext cx="270050" cy="184225"/>
            </a:xfrm>
            <a:custGeom>
              <a:avLst/>
              <a:gdLst/>
              <a:ahLst/>
              <a:cxnLst/>
              <a:rect l="l" t="t" r="r" b="b"/>
              <a:pathLst>
                <a:path w="10802" h="7369" extrusionOk="0">
                  <a:moveTo>
                    <a:pt x="0" y="0"/>
                  </a:moveTo>
                  <a:lnTo>
                    <a:pt x="0" y="0"/>
                  </a:lnTo>
                  <a:cubicBezTo>
                    <a:pt x="1572" y="1393"/>
                    <a:pt x="2566" y="3362"/>
                    <a:pt x="4078" y="4894"/>
                  </a:cubicBezTo>
                  <a:cubicBezTo>
                    <a:pt x="5232" y="6047"/>
                    <a:pt x="6565" y="7102"/>
                    <a:pt x="8196" y="7340"/>
                  </a:cubicBezTo>
                  <a:cubicBezTo>
                    <a:pt x="8329" y="7359"/>
                    <a:pt x="8467" y="7368"/>
                    <a:pt x="8608" y="7368"/>
                  </a:cubicBezTo>
                  <a:cubicBezTo>
                    <a:pt x="9392" y="7368"/>
                    <a:pt x="10236" y="7074"/>
                    <a:pt x="10523" y="6366"/>
                  </a:cubicBezTo>
                  <a:cubicBezTo>
                    <a:pt x="10802" y="5689"/>
                    <a:pt x="10523" y="4914"/>
                    <a:pt x="10086" y="4357"/>
                  </a:cubicBezTo>
                  <a:cubicBezTo>
                    <a:pt x="9429" y="3521"/>
                    <a:pt x="8435" y="3004"/>
                    <a:pt x="7460" y="2626"/>
                  </a:cubicBezTo>
                  <a:cubicBezTo>
                    <a:pt x="5093" y="1452"/>
                    <a:pt x="2347" y="1333"/>
                    <a:pt x="0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002" name="Google Shape;2002;p25"/>
            <p:cNvSpPr/>
            <p:nvPr/>
          </p:nvSpPr>
          <p:spPr>
            <a:xfrm>
              <a:off x="2184750" y="178425"/>
              <a:ext cx="114900" cy="331200"/>
            </a:xfrm>
            <a:custGeom>
              <a:avLst/>
              <a:gdLst/>
              <a:ahLst/>
              <a:cxnLst/>
              <a:rect l="l" t="t" r="r" b="b"/>
              <a:pathLst>
                <a:path w="4596" h="13248" extrusionOk="0">
                  <a:moveTo>
                    <a:pt x="3561" y="1"/>
                  </a:moveTo>
                  <a:lnTo>
                    <a:pt x="3561" y="1"/>
                  </a:lnTo>
                  <a:cubicBezTo>
                    <a:pt x="1134" y="1433"/>
                    <a:pt x="199" y="5889"/>
                    <a:pt x="80" y="8435"/>
                  </a:cubicBezTo>
                  <a:cubicBezTo>
                    <a:pt x="0" y="9927"/>
                    <a:pt x="219" y="11559"/>
                    <a:pt x="1293" y="12593"/>
                  </a:cubicBezTo>
                  <a:cubicBezTo>
                    <a:pt x="1711" y="12984"/>
                    <a:pt x="2299" y="13247"/>
                    <a:pt x="2863" y="13247"/>
                  </a:cubicBezTo>
                  <a:cubicBezTo>
                    <a:pt x="3158" y="13247"/>
                    <a:pt x="3447" y="13175"/>
                    <a:pt x="3700" y="13011"/>
                  </a:cubicBezTo>
                  <a:cubicBezTo>
                    <a:pt x="4456" y="12533"/>
                    <a:pt x="4595" y="11519"/>
                    <a:pt x="4576" y="10643"/>
                  </a:cubicBezTo>
                  <a:cubicBezTo>
                    <a:pt x="4496" y="8873"/>
                    <a:pt x="3879" y="7182"/>
                    <a:pt x="3481" y="5451"/>
                  </a:cubicBezTo>
                  <a:cubicBezTo>
                    <a:pt x="3004" y="3442"/>
                    <a:pt x="3382" y="1911"/>
                    <a:pt x="3561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003" name="Google Shape;2003;p25"/>
            <p:cNvSpPr/>
            <p:nvPr/>
          </p:nvSpPr>
          <p:spPr>
            <a:xfrm>
              <a:off x="2285700" y="120125"/>
              <a:ext cx="335225" cy="124025"/>
            </a:xfrm>
            <a:custGeom>
              <a:avLst/>
              <a:gdLst/>
              <a:ahLst/>
              <a:cxnLst/>
              <a:rect l="l" t="t" r="r" b="b"/>
              <a:pathLst>
                <a:path w="13409" h="4961" extrusionOk="0">
                  <a:moveTo>
                    <a:pt x="7144" y="1"/>
                  </a:moveTo>
                  <a:cubicBezTo>
                    <a:pt x="4625" y="1"/>
                    <a:pt x="1445" y="499"/>
                    <a:pt x="0" y="2214"/>
                  </a:cubicBezTo>
                  <a:cubicBezTo>
                    <a:pt x="1930" y="2333"/>
                    <a:pt x="3482" y="2214"/>
                    <a:pt x="5411" y="2969"/>
                  </a:cubicBezTo>
                  <a:cubicBezTo>
                    <a:pt x="7042" y="3646"/>
                    <a:pt x="8634" y="4521"/>
                    <a:pt x="10384" y="4859"/>
                  </a:cubicBezTo>
                  <a:cubicBezTo>
                    <a:pt x="10668" y="4920"/>
                    <a:pt x="10977" y="4960"/>
                    <a:pt x="11284" y="4960"/>
                  </a:cubicBezTo>
                  <a:cubicBezTo>
                    <a:pt x="11881" y="4960"/>
                    <a:pt x="12470" y="4809"/>
                    <a:pt x="12851" y="4362"/>
                  </a:cubicBezTo>
                  <a:cubicBezTo>
                    <a:pt x="13408" y="3725"/>
                    <a:pt x="13289" y="2651"/>
                    <a:pt x="12791" y="1935"/>
                  </a:cubicBezTo>
                  <a:cubicBezTo>
                    <a:pt x="11956" y="722"/>
                    <a:pt x="10365" y="244"/>
                    <a:pt x="8892" y="85"/>
                  </a:cubicBezTo>
                  <a:cubicBezTo>
                    <a:pt x="8378" y="33"/>
                    <a:pt x="7782" y="1"/>
                    <a:pt x="7144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004" name="Google Shape;2004;p25"/>
            <p:cNvSpPr/>
            <p:nvPr/>
          </p:nvSpPr>
          <p:spPr>
            <a:xfrm>
              <a:off x="2320025" y="350000"/>
              <a:ext cx="123350" cy="331575"/>
            </a:xfrm>
            <a:custGeom>
              <a:avLst/>
              <a:gdLst/>
              <a:ahLst/>
              <a:cxnLst/>
              <a:rect l="l" t="t" r="r" b="b"/>
              <a:pathLst>
                <a:path w="4934" h="13263" extrusionOk="0">
                  <a:moveTo>
                    <a:pt x="2825" y="1"/>
                  </a:moveTo>
                  <a:cubicBezTo>
                    <a:pt x="557" y="1652"/>
                    <a:pt x="0" y="6168"/>
                    <a:pt x="139" y="8734"/>
                  </a:cubicBezTo>
                  <a:cubicBezTo>
                    <a:pt x="179" y="10226"/>
                    <a:pt x="557" y="11837"/>
                    <a:pt x="1731" y="12732"/>
                  </a:cubicBezTo>
                  <a:cubicBezTo>
                    <a:pt x="2127" y="13059"/>
                    <a:pt x="2654" y="13262"/>
                    <a:pt x="3163" y="13262"/>
                  </a:cubicBezTo>
                  <a:cubicBezTo>
                    <a:pt x="3521" y="13262"/>
                    <a:pt x="3870" y="13161"/>
                    <a:pt x="4158" y="12931"/>
                  </a:cubicBezTo>
                  <a:cubicBezTo>
                    <a:pt x="4854" y="12394"/>
                    <a:pt x="4933" y="11360"/>
                    <a:pt x="4794" y="10504"/>
                  </a:cubicBezTo>
                  <a:cubicBezTo>
                    <a:pt x="4555" y="8734"/>
                    <a:pt x="3800" y="7122"/>
                    <a:pt x="3243" y="5432"/>
                  </a:cubicBezTo>
                  <a:cubicBezTo>
                    <a:pt x="2586" y="3482"/>
                    <a:pt x="2825" y="1911"/>
                    <a:pt x="2825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005" name="Google Shape;2005;p25"/>
            <p:cNvSpPr/>
            <p:nvPr/>
          </p:nvSpPr>
          <p:spPr>
            <a:xfrm>
              <a:off x="2402075" y="272875"/>
              <a:ext cx="337700" cy="117250"/>
            </a:xfrm>
            <a:custGeom>
              <a:avLst/>
              <a:gdLst/>
              <a:ahLst/>
              <a:cxnLst/>
              <a:rect l="l" t="t" r="r" b="b"/>
              <a:pathLst>
                <a:path w="13508" h="4690" extrusionOk="0">
                  <a:moveTo>
                    <a:pt x="8437" y="1"/>
                  </a:moveTo>
                  <a:cubicBezTo>
                    <a:pt x="5877" y="1"/>
                    <a:pt x="1566" y="685"/>
                    <a:pt x="0" y="2967"/>
                  </a:cubicBezTo>
                  <a:cubicBezTo>
                    <a:pt x="975" y="2937"/>
                    <a:pt x="1840" y="2857"/>
                    <a:pt x="2711" y="2857"/>
                  </a:cubicBezTo>
                  <a:cubicBezTo>
                    <a:pt x="3581" y="2857"/>
                    <a:pt x="4456" y="2937"/>
                    <a:pt x="5451" y="3225"/>
                  </a:cubicBezTo>
                  <a:cubicBezTo>
                    <a:pt x="7162" y="3762"/>
                    <a:pt x="8813" y="4458"/>
                    <a:pt x="10583" y="4657"/>
                  </a:cubicBezTo>
                  <a:cubicBezTo>
                    <a:pt x="10759" y="4678"/>
                    <a:pt x="10943" y="4690"/>
                    <a:pt x="11128" y="4690"/>
                  </a:cubicBezTo>
                  <a:cubicBezTo>
                    <a:pt x="11842" y="4690"/>
                    <a:pt x="12579" y="4510"/>
                    <a:pt x="12990" y="3941"/>
                  </a:cubicBezTo>
                  <a:cubicBezTo>
                    <a:pt x="13507" y="3205"/>
                    <a:pt x="13289" y="2171"/>
                    <a:pt x="12712" y="1494"/>
                  </a:cubicBezTo>
                  <a:cubicBezTo>
                    <a:pt x="11777" y="361"/>
                    <a:pt x="10146" y="22"/>
                    <a:pt x="8654" y="2"/>
                  </a:cubicBezTo>
                  <a:cubicBezTo>
                    <a:pt x="8583" y="1"/>
                    <a:pt x="8511" y="1"/>
                    <a:pt x="8437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006" name="Google Shape;2006;p25"/>
            <p:cNvSpPr/>
            <p:nvPr/>
          </p:nvSpPr>
          <p:spPr>
            <a:xfrm>
              <a:off x="2485625" y="498700"/>
              <a:ext cx="125350" cy="304650"/>
            </a:xfrm>
            <a:custGeom>
              <a:avLst/>
              <a:gdLst/>
              <a:ahLst/>
              <a:cxnLst/>
              <a:rect l="l" t="t" r="r" b="b"/>
              <a:pathLst>
                <a:path w="5014" h="12186" extrusionOk="0">
                  <a:moveTo>
                    <a:pt x="1990" y="1"/>
                  </a:moveTo>
                  <a:cubicBezTo>
                    <a:pt x="80" y="1712"/>
                    <a:pt x="0" y="5949"/>
                    <a:pt x="319" y="8276"/>
                  </a:cubicBezTo>
                  <a:cubicBezTo>
                    <a:pt x="517" y="9649"/>
                    <a:pt x="995" y="11081"/>
                    <a:pt x="2169" y="11837"/>
                  </a:cubicBezTo>
                  <a:cubicBezTo>
                    <a:pt x="2531" y="12054"/>
                    <a:pt x="2964" y="12186"/>
                    <a:pt x="3379" y="12186"/>
                  </a:cubicBezTo>
                  <a:cubicBezTo>
                    <a:pt x="3762" y="12186"/>
                    <a:pt x="4130" y="12075"/>
                    <a:pt x="4416" y="11817"/>
                  </a:cubicBezTo>
                  <a:cubicBezTo>
                    <a:pt x="5013" y="11240"/>
                    <a:pt x="4993" y="10285"/>
                    <a:pt x="4794" y="9490"/>
                  </a:cubicBezTo>
                  <a:cubicBezTo>
                    <a:pt x="4416" y="7898"/>
                    <a:pt x="3561" y="6466"/>
                    <a:pt x="2885" y="4974"/>
                  </a:cubicBezTo>
                  <a:cubicBezTo>
                    <a:pt x="2089" y="3223"/>
                    <a:pt x="2149" y="1791"/>
                    <a:pt x="1990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007" name="Google Shape;2007;p25"/>
            <p:cNvSpPr/>
            <p:nvPr/>
          </p:nvSpPr>
          <p:spPr>
            <a:xfrm>
              <a:off x="2546300" y="405125"/>
              <a:ext cx="312325" cy="103550"/>
            </a:xfrm>
            <a:custGeom>
              <a:avLst/>
              <a:gdLst/>
              <a:ahLst/>
              <a:cxnLst/>
              <a:rect l="l" t="t" r="r" b="b"/>
              <a:pathLst>
                <a:path w="12493" h="4142" extrusionOk="0">
                  <a:moveTo>
                    <a:pt x="8551" y="0"/>
                  </a:moveTo>
                  <a:cubicBezTo>
                    <a:pt x="8271" y="0"/>
                    <a:pt x="7992" y="16"/>
                    <a:pt x="7719" y="44"/>
                  </a:cubicBezTo>
                  <a:cubicBezTo>
                    <a:pt x="5371" y="243"/>
                    <a:pt x="1273" y="1277"/>
                    <a:pt x="0" y="3545"/>
                  </a:cubicBezTo>
                  <a:cubicBezTo>
                    <a:pt x="1260" y="3389"/>
                    <a:pt x="2329" y="3143"/>
                    <a:pt x="3522" y="3143"/>
                  </a:cubicBezTo>
                  <a:cubicBezTo>
                    <a:pt x="4005" y="3143"/>
                    <a:pt x="4508" y="3183"/>
                    <a:pt x="5053" y="3286"/>
                  </a:cubicBezTo>
                  <a:cubicBezTo>
                    <a:pt x="6664" y="3624"/>
                    <a:pt x="8256" y="4142"/>
                    <a:pt x="9907" y="4142"/>
                  </a:cubicBezTo>
                  <a:cubicBezTo>
                    <a:pt x="10722" y="4142"/>
                    <a:pt x="11637" y="3943"/>
                    <a:pt x="12075" y="3246"/>
                  </a:cubicBezTo>
                  <a:cubicBezTo>
                    <a:pt x="12493" y="2550"/>
                    <a:pt x="12175" y="1595"/>
                    <a:pt x="11598" y="1038"/>
                  </a:cubicBezTo>
                  <a:cubicBezTo>
                    <a:pt x="10817" y="258"/>
                    <a:pt x="9679" y="0"/>
                    <a:pt x="8551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008" name="Google Shape;2008;p25"/>
            <p:cNvSpPr/>
            <p:nvPr/>
          </p:nvSpPr>
          <p:spPr>
            <a:xfrm>
              <a:off x="2624875" y="606625"/>
              <a:ext cx="109925" cy="254275"/>
            </a:xfrm>
            <a:custGeom>
              <a:avLst/>
              <a:gdLst/>
              <a:ahLst/>
              <a:cxnLst/>
              <a:rect l="l" t="t" r="r" b="b"/>
              <a:pathLst>
                <a:path w="4397" h="10171" extrusionOk="0">
                  <a:moveTo>
                    <a:pt x="1552" y="1"/>
                  </a:moveTo>
                  <a:cubicBezTo>
                    <a:pt x="0" y="1532"/>
                    <a:pt x="40" y="5053"/>
                    <a:pt x="398" y="7003"/>
                  </a:cubicBezTo>
                  <a:cubicBezTo>
                    <a:pt x="597" y="8137"/>
                    <a:pt x="1035" y="9330"/>
                    <a:pt x="2029" y="9907"/>
                  </a:cubicBezTo>
                  <a:cubicBezTo>
                    <a:pt x="2321" y="10072"/>
                    <a:pt x="2669" y="10171"/>
                    <a:pt x="3002" y="10171"/>
                  </a:cubicBezTo>
                  <a:cubicBezTo>
                    <a:pt x="3352" y="10171"/>
                    <a:pt x="3685" y="10062"/>
                    <a:pt x="3919" y="9808"/>
                  </a:cubicBezTo>
                  <a:cubicBezTo>
                    <a:pt x="4397" y="9310"/>
                    <a:pt x="4357" y="8534"/>
                    <a:pt x="4178" y="7858"/>
                  </a:cubicBezTo>
                  <a:cubicBezTo>
                    <a:pt x="3800" y="6545"/>
                    <a:pt x="3044" y="5372"/>
                    <a:pt x="2447" y="4138"/>
                  </a:cubicBezTo>
                  <a:cubicBezTo>
                    <a:pt x="1731" y="2686"/>
                    <a:pt x="1751" y="1492"/>
                    <a:pt x="1552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009" name="Google Shape;2009;p25"/>
            <p:cNvSpPr/>
            <p:nvPr/>
          </p:nvSpPr>
          <p:spPr>
            <a:xfrm>
              <a:off x="2673100" y="522750"/>
              <a:ext cx="259125" cy="85400"/>
            </a:xfrm>
            <a:custGeom>
              <a:avLst/>
              <a:gdLst/>
              <a:ahLst/>
              <a:cxnLst/>
              <a:rect l="l" t="t" r="r" b="b"/>
              <a:pathLst>
                <a:path w="10365" h="3416" extrusionOk="0">
                  <a:moveTo>
                    <a:pt x="7162" y="0"/>
                  </a:moveTo>
                  <a:cubicBezTo>
                    <a:pt x="6881" y="0"/>
                    <a:pt x="6600" y="20"/>
                    <a:pt x="6327" y="53"/>
                  </a:cubicBezTo>
                  <a:cubicBezTo>
                    <a:pt x="4357" y="312"/>
                    <a:pt x="976" y="1267"/>
                    <a:pt x="1" y="3196"/>
                  </a:cubicBezTo>
                  <a:cubicBezTo>
                    <a:pt x="1131" y="3013"/>
                    <a:pt x="2061" y="2760"/>
                    <a:pt x="3162" y="2760"/>
                  </a:cubicBezTo>
                  <a:cubicBezTo>
                    <a:pt x="3495" y="2760"/>
                    <a:pt x="3844" y="2783"/>
                    <a:pt x="4218" y="2838"/>
                  </a:cubicBezTo>
                  <a:cubicBezTo>
                    <a:pt x="5536" y="3052"/>
                    <a:pt x="6855" y="3416"/>
                    <a:pt x="8191" y="3416"/>
                  </a:cubicBezTo>
                  <a:cubicBezTo>
                    <a:pt x="8226" y="3416"/>
                    <a:pt x="8261" y="3416"/>
                    <a:pt x="8296" y="3415"/>
                  </a:cubicBezTo>
                  <a:cubicBezTo>
                    <a:pt x="8953" y="3395"/>
                    <a:pt x="9728" y="3216"/>
                    <a:pt x="10047" y="2619"/>
                  </a:cubicBezTo>
                  <a:cubicBezTo>
                    <a:pt x="10365" y="2023"/>
                    <a:pt x="10067" y="1247"/>
                    <a:pt x="9569" y="769"/>
                  </a:cubicBezTo>
                  <a:cubicBezTo>
                    <a:pt x="8935" y="196"/>
                    <a:pt x="8049" y="0"/>
                    <a:pt x="7162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010" name="Google Shape;2010;p25"/>
            <p:cNvSpPr/>
            <p:nvPr/>
          </p:nvSpPr>
          <p:spPr>
            <a:xfrm>
              <a:off x="2180275" y="-47850"/>
              <a:ext cx="706200" cy="802700"/>
            </a:xfrm>
            <a:custGeom>
              <a:avLst/>
              <a:gdLst/>
              <a:ahLst/>
              <a:cxnLst/>
              <a:rect l="l" t="t" r="r" b="b"/>
              <a:pathLst>
                <a:path w="28248" h="32108" extrusionOk="0">
                  <a:moveTo>
                    <a:pt x="0" y="1"/>
                  </a:moveTo>
                  <a:lnTo>
                    <a:pt x="0" y="1"/>
                  </a:lnTo>
                  <a:cubicBezTo>
                    <a:pt x="3939" y="14304"/>
                    <a:pt x="15497" y="25264"/>
                    <a:pt x="28248" y="32108"/>
                  </a:cubicBezTo>
                  <a:cubicBezTo>
                    <a:pt x="25164" y="30138"/>
                    <a:pt x="22181" y="28049"/>
                    <a:pt x="19356" y="25782"/>
                  </a:cubicBezTo>
                  <a:cubicBezTo>
                    <a:pt x="10842" y="19058"/>
                    <a:pt x="3660" y="10345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011" name="Google Shape;2011;p25"/>
            <p:cNvSpPr/>
            <p:nvPr/>
          </p:nvSpPr>
          <p:spPr>
            <a:xfrm>
              <a:off x="2644750" y="598675"/>
              <a:ext cx="34350" cy="189500"/>
            </a:xfrm>
            <a:custGeom>
              <a:avLst/>
              <a:gdLst/>
              <a:ahLst/>
              <a:cxnLst/>
              <a:rect l="l" t="t" r="r" b="b"/>
              <a:pathLst>
                <a:path w="1374" h="7580" extrusionOk="0">
                  <a:moveTo>
                    <a:pt x="1175" y="0"/>
                  </a:moveTo>
                  <a:lnTo>
                    <a:pt x="1175" y="0"/>
                  </a:lnTo>
                  <a:cubicBezTo>
                    <a:pt x="1" y="2367"/>
                    <a:pt x="598" y="5172"/>
                    <a:pt x="1374" y="7579"/>
                  </a:cubicBezTo>
                  <a:cubicBezTo>
                    <a:pt x="916" y="5113"/>
                    <a:pt x="299" y="2447"/>
                    <a:pt x="11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012" name="Google Shape;2012;p25"/>
            <p:cNvSpPr/>
            <p:nvPr/>
          </p:nvSpPr>
          <p:spPr>
            <a:xfrm>
              <a:off x="2506500" y="490750"/>
              <a:ext cx="37325" cy="200450"/>
            </a:xfrm>
            <a:custGeom>
              <a:avLst/>
              <a:gdLst/>
              <a:ahLst/>
              <a:cxnLst/>
              <a:rect l="l" t="t" r="r" b="b"/>
              <a:pathLst>
                <a:path w="1493" h="8018" extrusionOk="0">
                  <a:moveTo>
                    <a:pt x="1493" y="1"/>
                  </a:moveTo>
                  <a:cubicBezTo>
                    <a:pt x="1" y="2408"/>
                    <a:pt x="438" y="5411"/>
                    <a:pt x="1055" y="8017"/>
                  </a:cubicBezTo>
                  <a:cubicBezTo>
                    <a:pt x="757" y="5391"/>
                    <a:pt x="339" y="2487"/>
                    <a:pt x="14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013" name="Google Shape;2013;p25"/>
            <p:cNvSpPr/>
            <p:nvPr/>
          </p:nvSpPr>
          <p:spPr>
            <a:xfrm>
              <a:off x="2344875" y="344550"/>
              <a:ext cx="51750" cy="233750"/>
            </a:xfrm>
            <a:custGeom>
              <a:avLst/>
              <a:gdLst/>
              <a:ahLst/>
              <a:cxnLst/>
              <a:rect l="l" t="t" r="r" b="b"/>
              <a:pathLst>
                <a:path w="2070" h="9350" extrusionOk="0">
                  <a:moveTo>
                    <a:pt x="2069" y="0"/>
                  </a:moveTo>
                  <a:lnTo>
                    <a:pt x="2069" y="0"/>
                  </a:lnTo>
                  <a:cubicBezTo>
                    <a:pt x="1" y="2626"/>
                    <a:pt x="259" y="6286"/>
                    <a:pt x="1055" y="9350"/>
                  </a:cubicBezTo>
                  <a:cubicBezTo>
                    <a:pt x="578" y="6207"/>
                    <a:pt x="279" y="2785"/>
                    <a:pt x="206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014" name="Google Shape;2014;p25"/>
            <p:cNvSpPr/>
            <p:nvPr/>
          </p:nvSpPr>
          <p:spPr>
            <a:xfrm>
              <a:off x="2233975" y="179425"/>
              <a:ext cx="46275" cy="205425"/>
            </a:xfrm>
            <a:custGeom>
              <a:avLst/>
              <a:gdLst/>
              <a:ahLst/>
              <a:cxnLst/>
              <a:rect l="l" t="t" r="r" b="b"/>
              <a:pathLst>
                <a:path w="1851" h="8217" extrusionOk="0">
                  <a:moveTo>
                    <a:pt x="1851" y="1"/>
                  </a:moveTo>
                  <a:lnTo>
                    <a:pt x="1851" y="1"/>
                  </a:lnTo>
                  <a:cubicBezTo>
                    <a:pt x="1" y="2268"/>
                    <a:pt x="120" y="5491"/>
                    <a:pt x="617" y="8216"/>
                  </a:cubicBezTo>
                  <a:cubicBezTo>
                    <a:pt x="438" y="5451"/>
                    <a:pt x="299" y="2447"/>
                    <a:pt x="18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015" name="Google Shape;2015;p25"/>
            <p:cNvSpPr/>
            <p:nvPr/>
          </p:nvSpPr>
          <p:spPr>
            <a:xfrm>
              <a:off x="2679575" y="548575"/>
              <a:ext cx="170600" cy="47625"/>
            </a:xfrm>
            <a:custGeom>
              <a:avLst/>
              <a:gdLst/>
              <a:ahLst/>
              <a:cxnLst/>
              <a:rect l="l" t="t" r="r" b="b"/>
              <a:pathLst>
                <a:path w="6824" h="1905" extrusionOk="0">
                  <a:moveTo>
                    <a:pt x="6004" y="1"/>
                  </a:moveTo>
                  <a:cubicBezTo>
                    <a:pt x="3892" y="1"/>
                    <a:pt x="1744" y="672"/>
                    <a:pt x="0" y="1905"/>
                  </a:cubicBezTo>
                  <a:cubicBezTo>
                    <a:pt x="2129" y="791"/>
                    <a:pt x="4456" y="174"/>
                    <a:pt x="6824" y="35"/>
                  </a:cubicBezTo>
                  <a:cubicBezTo>
                    <a:pt x="6552" y="12"/>
                    <a:pt x="6278" y="1"/>
                    <a:pt x="600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016" name="Google Shape;2016;p25"/>
            <p:cNvSpPr/>
            <p:nvPr/>
          </p:nvSpPr>
          <p:spPr>
            <a:xfrm>
              <a:off x="2542800" y="445700"/>
              <a:ext cx="146750" cy="50550"/>
            </a:xfrm>
            <a:custGeom>
              <a:avLst/>
              <a:gdLst/>
              <a:ahLst/>
              <a:cxnLst/>
              <a:rect l="l" t="t" r="r" b="b"/>
              <a:pathLst>
                <a:path w="5870" h="2022" extrusionOk="0">
                  <a:moveTo>
                    <a:pt x="5185" y="0"/>
                  </a:moveTo>
                  <a:cubicBezTo>
                    <a:pt x="3289" y="0"/>
                    <a:pt x="1368" y="726"/>
                    <a:pt x="1" y="2021"/>
                  </a:cubicBezTo>
                  <a:cubicBezTo>
                    <a:pt x="1771" y="848"/>
                    <a:pt x="3781" y="151"/>
                    <a:pt x="5869" y="32"/>
                  </a:cubicBezTo>
                  <a:cubicBezTo>
                    <a:pt x="5642" y="11"/>
                    <a:pt x="5414" y="0"/>
                    <a:pt x="518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017" name="Google Shape;2017;p25"/>
            <p:cNvSpPr/>
            <p:nvPr/>
          </p:nvSpPr>
          <p:spPr>
            <a:xfrm>
              <a:off x="2400575" y="307375"/>
              <a:ext cx="192975" cy="40175"/>
            </a:xfrm>
            <a:custGeom>
              <a:avLst/>
              <a:gdLst/>
              <a:ahLst/>
              <a:cxnLst/>
              <a:rect l="l" t="t" r="r" b="b"/>
              <a:pathLst>
                <a:path w="7719" h="1607" extrusionOk="0">
                  <a:moveTo>
                    <a:pt x="5779" y="1"/>
                  </a:moveTo>
                  <a:cubicBezTo>
                    <a:pt x="3758" y="1"/>
                    <a:pt x="1731" y="553"/>
                    <a:pt x="1" y="1606"/>
                  </a:cubicBezTo>
                  <a:cubicBezTo>
                    <a:pt x="2114" y="646"/>
                    <a:pt x="4427" y="145"/>
                    <a:pt x="6751" y="145"/>
                  </a:cubicBezTo>
                  <a:cubicBezTo>
                    <a:pt x="7074" y="145"/>
                    <a:pt x="7397" y="155"/>
                    <a:pt x="7719" y="174"/>
                  </a:cubicBezTo>
                  <a:cubicBezTo>
                    <a:pt x="7079" y="58"/>
                    <a:pt x="6429" y="1"/>
                    <a:pt x="577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018" name="Google Shape;2018;p25"/>
            <p:cNvSpPr/>
            <p:nvPr/>
          </p:nvSpPr>
          <p:spPr>
            <a:xfrm>
              <a:off x="2286200" y="139775"/>
              <a:ext cx="203425" cy="37200"/>
            </a:xfrm>
            <a:custGeom>
              <a:avLst/>
              <a:gdLst/>
              <a:ahLst/>
              <a:cxnLst/>
              <a:rect l="l" t="t" r="r" b="b"/>
              <a:pathLst>
                <a:path w="8137" h="1488" extrusionOk="0">
                  <a:moveTo>
                    <a:pt x="4952" y="1"/>
                  </a:moveTo>
                  <a:cubicBezTo>
                    <a:pt x="3197" y="1"/>
                    <a:pt x="1436" y="506"/>
                    <a:pt x="0" y="1487"/>
                  </a:cubicBezTo>
                  <a:cubicBezTo>
                    <a:pt x="1633" y="664"/>
                    <a:pt x="3455" y="236"/>
                    <a:pt x="5285" y="236"/>
                  </a:cubicBezTo>
                  <a:cubicBezTo>
                    <a:pt x="6242" y="236"/>
                    <a:pt x="7201" y="353"/>
                    <a:pt x="8136" y="592"/>
                  </a:cubicBezTo>
                  <a:cubicBezTo>
                    <a:pt x="7130" y="196"/>
                    <a:pt x="6042" y="1"/>
                    <a:pt x="49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grpSp>
        <p:nvGrpSpPr>
          <p:cNvPr id="2019" name="Google Shape;2019;p25"/>
          <p:cNvGrpSpPr/>
          <p:nvPr/>
        </p:nvGrpSpPr>
        <p:grpSpPr>
          <a:xfrm rot="-6957884" flipH="1">
            <a:off x="11721209" y="6236059"/>
            <a:ext cx="862964" cy="529703"/>
            <a:chOff x="3635425" y="69650"/>
            <a:chExt cx="965800" cy="592825"/>
          </a:xfrm>
        </p:grpSpPr>
        <p:sp>
          <p:nvSpPr>
            <p:cNvPr id="2020" name="Google Shape;2020;p25"/>
            <p:cNvSpPr/>
            <p:nvPr/>
          </p:nvSpPr>
          <p:spPr>
            <a:xfrm>
              <a:off x="3741350" y="90400"/>
              <a:ext cx="859875" cy="436675"/>
            </a:xfrm>
            <a:custGeom>
              <a:avLst/>
              <a:gdLst/>
              <a:ahLst/>
              <a:cxnLst/>
              <a:rect l="l" t="t" r="r" b="b"/>
              <a:pathLst>
                <a:path w="34395" h="17467" fill="none" extrusionOk="0">
                  <a:moveTo>
                    <a:pt x="0" y="17467"/>
                  </a:moveTo>
                  <a:cubicBezTo>
                    <a:pt x="10464" y="9848"/>
                    <a:pt x="21723" y="2746"/>
                    <a:pt x="34395" y="1"/>
                  </a:cubicBezTo>
                </a:path>
              </a:pathLst>
            </a:custGeom>
            <a:solidFill>
              <a:schemeClr val="dk1"/>
            </a:solidFill>
            <a:ln w="10450" cap="flat" cmpd="sng">
              <a:solidFill>
                <a:srgbClr val="282922"/>
              </a:solidFill>
              <a:prstDash val="solid"/>
              <a:miter lim="19892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021" name="Google Shape;2021;p25"/>
            <p:cNvSpPr/>
            <p:nvPr/>
          </p:nvSpPr>
          <p:spPr>
            <a:xfrm>
              <a:off x="3783125" y="468375"/>
              <a:ext cx="70150" cy="192650"/>
            </a:xfrm>
            <a:custGeom>
              <a:avLst/>
              <a:gdLst/>
              <a:ahLst/>
              <a:cxnLst/>
              <a:rect l="l" t="t" r="r" b="b"/>
              <a:pathLst>
                <a:path w="2806" h="7706" extrusionOk="0">
                  <a:moveTo>
                    <a:pt x="2805" y="0"/>
                  </a:moveTo>
                  <a:cubicBezTo>
                    <a:pt x="2805" y="1"/>
                    <a:pt x="279" y="5471"/>
                    <a:pt x="140" y="6167"/>
                  </a:cubicBezTo>
                  <a:cubicBezTo>
                    <a:pt x="0" y="6843"/>
                    <a:pt x="418" y="7520"/>
                    <a:pt x="1114" y="7679"/>
                  </a:cubicBezTo>
                  <a:cubicBezTo>
                    <a:pt x="1204" y="7697"/>
                    <a:pt x="1294" y="7706"/>
                    <a:pt x="1382" y="7706"/>
                  </a:cubicBezTo>
                  <a:cubicBezTo>
                    <a:pt x="1976" y="7706"/>
                    <a:pt x="2505" y="7310"/>
                    <a:pt x="2626" y="6704"/>
                  </a:cubicBezTo>
                  <a:cubicBezTo>
                    <a:pt x="2785" y="6008"/>
                    <a:pt x="2805" y="1"/>
                    <a:pt x="2805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022" name="Google Shape;2022;p25"/>
            <p:cNvSpPr/>
            <p:nvPr/>
          </p:nvSpPr>
          <p:spPr>
            <a:xfrm>
              <a:off x="3865675" y="221850"/>
              <a:ext cx="70150" cy="192825"/>
            </a:xfrm>
            <a:custGeom>
              <a:avLst/>
              <a:gdLst/>
              <a:ahLst/>
              <a:cxnLst/>
              <a:rect l="l" t="t" r="r" b="b"/>
              <a:pathLst>
                <a:path w="2806" h="7713" extrusionOk="0">
                  <a:moveTo>
                    <a:pt x="1396" y="1"/>
                  </a:moveTo>
                  <a:cubicBezTo>
                    <a:pt x="813" y="1"/>
                    <a:pt x="299" y="395"/>
                    <a:pt x="180" y="1009"/>
                  </a:cubicBezTo>
                  <a:cubicBezTo>
                    <a:pt x="20" y="1685"/>
                    <a:pt x="0" y="7713"/>
                    <a:pt x="0" y="7713"/>
                  </a:cubicBezTo>
                  <a:cubicBezTo>
                    <a:pt x="0" y="7713"/>
                    <a:pt x="2507" y="2242"/>
                    <a:pt x="2666" y="1546"/>
                  </a:cubicBezTo>
                  <a:cubicBezTo>
                    <a:pt x="2805" y="850"/>
                    <a:pt x="2388" y="174"/>
                    <a:pt x="1691" y="34"/>
                  </a:cubicBezTo>
                  <a:cubicBezTo>
                    <a:pt x="1592" y="12"/>
                    <a:pt x="1493" y="1"/>
                    <a:pt x="1396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023" name="Google Shape;2023;p25"/>
            <p:cNvSpPr/>
            <p:nvPr/>
          </p:nvSpPr>
          <p:spPr>
            <a:xfrm>
              <a:off x="3874125" y="464400"/>
              <a:ext cx="125350" cy="170850"/>
            </a:xfrm>
            <a:custGeom>
              <a:avLst/>
              <a:gdLst/>
              <a:ahLst/>
              <a:cxnLst/>
              <a:rect l="l" t="t" r="r" b="b"/>
              <a:pathLst>
                <a:path w="5014" h="6834" extrusionOk="0">
                  <a:moveTo>
                    <a:pt x="1" y="0"/>
                  </a:moveTo>
                  <a:cubicBezTo>
                    <a:pt x="1" y="1"/>
                    <a:pt x="2089" y="5650"/>
                    <a:pt x="2487" y="6247"/>
                  </a:cubicBezTo>
                  <a:cubicBezTo>
                    <a:pt x="2731" y="6631"/>
                    <a:pt x="3147" y="6834"/>
                    <a:pt x="3573" y="6834"/>
                  </a:cubicBezTo>
                  <a:cubicBezTo>
                    <a:pt x="3808" y="6834"/>
                    <a:pt x="4045" y="6772"/>
                    <a:pt x="4258" y="6644"/>
                  </a:cubicBezTo>
                  <a:cubicBezTo>
                    <a:pt x="4835" y="6266"/>
                    <a:pt x="5014" y="5471"/>
                    <a:pt x="4636" y="4874"/>
                  </a:cubicBezTo>
                  <a:cubicBezTo>
                    <a:pt x="4258" y="4277"/>
                    <a:pt x="1" y="1"/>
                    <a:pt x="1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024" name="Google Shape;2024;p25"/>
            <p:cNvSpPr/>
            <p:nvPr/>
          </p:nvSpPr>
          <p:spPr>
            <a:xfrm>
              <a:off x="3719475" y="247575"/>
              <a:ext cx="125825" cy="171100"/>
            </a:xfrm>
            <a:custGeom>
              <a:avLst/>
              <a:gdLst/>
              <a:ahLst/>
              <a:cxnLst/>
              <a:rect l="l" t="t" r="r" b="b"/>
              <a:pathLst>
                <a:path w="5033" h="6844" extrusionOk="0">
                  <a:moveTo>
                    <a:pt x="1459" y="1"/>
                  </a:moveTo>
                  <a:cubicBezTo>
                    <a:pt x="1225" y="1"/>
                    <a:pt x="988" y="65"/>
                    <a:pt x="776" y="199"/>
                  </a:cubicBezTo>
                  <a:cubicBezTo>
                    <a:pt x="179" y="577"/>
                    <a:pt x="0" y="1373"/>
                    <a:pt x="398" y="1969"/>
                  </a:cubicBezTo>
                  <a:cubicBezTo>
                    <a:pt x="776" y="2566"/>
                    <a:pt x="5033" y="6843"/>
                    <a:pt x="5033" y="6843"/>
                  </a:cubicBezTo>
                  <a:cubicBezTo>
                    <a:pt x="5033" y="6843"/>
                    <a:pt x="2944" y="1194"/>
                    <a:pt x="2546" y="597"/>
                  </a:cubicBezTo>
                  <a:cubicBezTo>
                    <a:pt x="2303" y="212"/>
                    <a:pt x="1885" y="1"/>
                    <a:pt x="1459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025" name="Google Shape;2025;p25"/>
            <p:cNvSpPr/>
            <p:nvPr/>
          </p:nvSpPr>
          <p:spPr>
            <a:xfrm>
              <a:off x="3660775" y="456425"/>
              <a:ext cx="175575" cy="120425"/>
            </a:xfrm>
            <a:custGeom>
              <a:avLst/>
              <a:gdLst/>
              <a:ahLst/>
              <a:cxnLst/>
              <a:rect l="l" t="t" r="r" b="b"/>
              <a:pathLst>
                <a:path w="7023" h="4817" extrusionOk="0">
                  <a:moveTo>
                    <a:pt x="7023" y="1"/>
                  </a:moveTo>
                  <a:cubicBezTo>
                    <a:pt x="7022" y="1"/>
                    <a:pt x="1373" y="2090"/>
                    <a:pt x="777" y="2487"/>
                  </a:cubicBezTo>
                  <a:cubicBezTo>
                    <a:pt x="180" y="2865"/>
                    <a:pt x="1" y="3661"/>
                    <a:pt x="379" y="4258"/>
                  </a:cubicBezTo>
                  <a:cubicBezTo>
                    <a:pt x="621" y="4614"/>
                    <a:pt x="1033" y="4816"/>
                    <a:pt x="1456" y="4816"/>
                  </a:cubicBezTo>
                  <a:cubicBezTo>
                    <a:pt x="1693" y="4816"/>
                    <a:pt x="1934" y="4752"/>
                    <a:pt x="2149" y="4616"/>
                  </a:cubicBezTo>
                  <a:cubicBezTo>
                    <a:pt x="2746" y="4258"/>
                    <a:pt x="7023" y="1"/>
                    <a:pt x="7023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026" name="Google Shape;2026;p25"/>
            <p:cNvSpPr/>
            <p:nvPr/>
          </p:nvSpPr>
          <p:spPr>
            <a:xfrm>
              <a:off x="3883075" y="305750"/>
              <a:ext cx="175075" cy="120875"/>
            </a:xfrm>
            <a:custGeom>
              <a:avLst/>
              <a:gdLst/>
              <a:ahLst/>
              <a:cxnLst/>
              <a:rect l="l" t="t" r="r" b="b"/>
              <a:pathLst>
                <a:path w="7003" h="4835" extrusionOk="0">
                  <a:moveTo>
                    <a:pt x="5549" y="0"/>
                  </a:moveTo>
                  <a:cubicBezTo>
                    <a:pt x="5315" y="0"/>
                    <a:pt x="5081" y="64"/>
                    <a:pt x="4874" y="199"/>
                  </a:cubicBezTo>
                  <a:cubicBezTo>
                    <a:pt x="4278" y="577"/>
                    <a:pt x="1" y="4834"/>
                    <a:pt x="1" y="4834"/>
                  </a:cubicBezTo>
                  <a:cubicBezTo>
                    <a:pt x="1" y="4834"/>
                    <a:pt x="5630" y="2746"/>
                    <a:pt x="6247" y="2348"/>
                  </a:cubicBezTo>
                  <a:cubicBezTo>
                    <a:pt x="6824" y="1970"/>
                    <a:pt x="7003" y="1174"/>
                    <a:pt x="6645" y="577"/>
                  </a:cubicBezTo>
                  <a:cubicBezTo>
                    <a:pt x="6389" y="207"/>
                    <a:pt x="5969" y="0"/>
                    <a:pt x="5549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027" name="Google Shape;2027;p25"/>
            <p:cNvSpPr/>
            <p:nvPr/>
          </p:nvSpPr>
          <p:spPr>
            <a:xfrm>
              <a:off x="3886075" y="447475"/>
              <a:ext cx="195950" cy="67350"/>
            </a:xfrm>
            <a:custGeom>
              <a:avLst/>
              <a:gdLst/>
              <a:ahLst/>
              <a:cxnLst/>
              <a:rect l="l" t="t" r="r" b="b"/>
              <a:pathLst>
                <a:path w="7838" h="2694" extrusionOk="0">
                  <a:moveTo>
                    <a:pt x="0" y="1"/>
                  </a:moveTo>
                  <a:cubicBezTo>
                    <a:pt x="0" y="1"/>
                    <a:pt x="5471" y="2527"/>
                    <a:pt x="6167" y="2666"/>
                  </a:cubicBezTo>
                  <a:cubicBezTo>
                    <a:pt x="6257" y="2684"/>
                    <a:pt x="6346" y="2693"/>
                    <a:pt x="6435" y="2693"/>
                  </a:cubicBezTo>
                  <a:cubicBezTo>
                    <a:pt x="7029" y="2693"/>
                    <a:pt x="7557" y="2298"/>
                    <a:pt x="7679" y="1692"/>
                  </a:cubicBezTo>
                  <a:cubicBezTo>
                    <a:pt x="7838" y="995"/>
                    <a:pt x="7420" y="339"/>
                    <a:pt x="6724" y="180"/>
                  </a:cubicBezTo>
                  <a:cubicBezTo>
                    <a:pt x="6028" y="21"/>
                    <a:pt x="0" y="1"/>
                    <a:pt x="0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028" name="Google Shape;2028;p25"/>
            <p:cNvSpPr/>
            <p:nvPr/>
          </p:nvSpPr>
          <p:spPr>
            <a:xfrm>
              <a:off x="3636900" y="368075"/>
              <a:ext cx="195975" cy="67000"/>
            </a:xfrm>
            <a:custGeom>
              <a:avLst/>
              <a:gdLst/>
              <a:ahLst/>
              <a:cxnLst/>
              <a:rect l="l" t="t" r="r" b="b"/>
              <a:pathLst>
                <a:path w="7839" h="2680" extrusionOk="0">
                  <a:moveTo>
                    <a:pt x="1357" y="0"/>
                  </a:moveTo>
                  <a:cubicBezTo>
                    <a:pt x="778" y="0"/>
                    <a:pt x="276" y="392"/>
                    <a:pt x="140" y="989"/>
                  </a:cubicBezTo>
                  <a:cubicBezTo>
                    <a:pt x="1" y="1685"/>
                    <a:pt x="419" y="2361"/>
                    <a:pt x="1115" y="2520"/>
                  </a:cubicBezTo>
                  <a:cubicBezTo>
                    <a:pt x="1811" y="2660"/>
                    <a:pt x="7839" y="2680"/>
                    <a:pt x="7839" y="2680"/>
                  </a:cubicBezTo>
                  <a:cubicBezTo>
                    <a:pt x="7839" y="2680"/>
                    <a:pt x="2368" y="173"/>
                    <a:pt x="1652" y="34"/>
                  </a:cubicBezTo>
                  <a:cubicBezTo>
                    <a:pt x="1552" y="11"/>
                    <a:pt x="1453" y="0"/>
                    <a:pt x="1357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029" name="Google Shape;2029;p25"/>
            <p:cNvSpPr/>
            <p:nvPr/>
          </p:nvSpPr>
          <p:spPr>
            <a:xfrm>
              <a:off x="3713500" y="464400"/>
              <a:ext cx="130325" cy="166675"/>
            </a:xfrm>
            <a:custGeom>
              <a:avLst/>
              <a:gdLst/>
              <a:ahLst/>
              <a:cxnLst/>
              <a:rect l="l" t="t" r="r" b="b"/>
              <a:pathLst>
                <a:path w="5213" h="6667" extrusionOk="0">
                  <a:moveTo>
                    <a:pt x="5212" y="0"/>
                  </a:moveTo>
                  <a:cubicBezTo>
                    <a:pt x="5212" y="1"/>
                    <a:pt x="816" y="4098"/>
                    <a:pt x="398" y="4675"/>
                  </a:cubicBezTo>
                  <a:cubicBezTo>
                    <a:pt x="0" y="5252"/>
                    <a:pt x="140" y="6048"/>
                    <a:pt x="716" y="6445"/>
                  </a:cubicBezTo>
                  <a:cubicBezTo>
                    <a:pt x="934" y="6596"/>
                    <a:pt x="1180" y="6666"/>
                    <a:pt x="1425" y="6666"/>
                  </a:cubicBezTo>
                  <a:cubicBezTo>
                    <a:pt x="1828" y="6666"/>
                    <a:pt x="2227" y="6474"/>
                    <a:pt x="2487" y="6127"/>
                  </a:cubicBezTo>
                  <a:cubicBezTo>
                    <a:pt x="2885" y="5550"/>
                    <a:pt x="5212" y="1"/>
                    <a:pt x="5212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030" name="Google Shape;2030;p25"/>
            <p:cNvSpPr/>
            <p:nvPr/>
          </p:nvSpPr>
          <p:spPr>
            <a:xfrm>
              <a:off x="3875625" y="251850"/>
              <a:ext cx="130325" cy="166825"/>
            </a:xfrm>
            <a:custGeom>
              <a:avLst/>
              <a:gdLst/>
              <a:ahLst/>
              <a:cxnLst/>
              <a:rect l="l" t="t" r="r" b="b"/>
              <a:pathLst>
                <a:path w="5213" h="6673" extrusionOk="0">
                  <a:moveTo>
                    <a:pt x="3770" y="0"/>
                  </a:moveTo>
                  <a:cubicBezTo>
                    <a:pt x="3367" y="0"/>
                    <a:pt x="2971" y="190"/>
                    <a:pt x="2726" y="545"/>
                  </a:cubicBezTo>
                  <a:cubicBezTo>
                    <a:pt x="2328" y="1122"/>
                    <a:pt x="0" y="6672"/>
                    <a:pt x="0" y="6672"/>
                  </a:cubicBezTo>
                  <a:cubicBezTo>
                    <a:pt x="0" y="6672"/>
                    <a:pt x="4397" y="2554"/>
                    <a:pt x="4814" y="1977"/>
                  </a:cubicBezTo>
                  <a:cubicBezTo>
                    <a:pt x="5212" y="1420"/>
                    <a:pt x="5073" y="625"/>
                    <a:pt x="4496" y="227"/>
                  </a:cubicBezTo>
                  <a:cubicBezTo>
                    <a:pt x="4275" y="74"/>
                    <a:pt x="4021" y="0"/>
                    <a:pt x="3770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031" name="Google Shape;2031;p25"/>
            <p:cNvSpPr/>
            <p:nvPr/>
          </p:nvSpPr>
          <p:spPr>
            <a:xfrm>
              <a:off x="3858700" y="468875"/>
              <a:ext cx="68175" cy="193600"/>
            </a:xfrm>
            <a:custGeom>
              <a:avLst/>
              <a:gdLst/>
              <a:ahLst/>
              <a:cxnLst/>
              <a:rect l="l" t="t" r="r" b="b"/>
              <a:pathLst>
                <a:path w="2727" h="7744" extrusionOk="0">
                  <a:moveTo>
                    <a:pt x="220" y="0"/>
                  </a:moveTo>
                  <a:cubicBezTo>
                    <a:pt x="220" y="0"/>
                    <a:pt x="1" y="6008"/>
                    <a:pt x="120" y="6704"/>
                  </a:cubicBezTo>
                  <a:cubicBezTo>
                    <a:pt x="243" y="7316"/>
                    <a:pt x="749" y="7744"/>
                    <a:pt x="1343" y="7744"/>
                  </a:cubicBezTo>
                  <a:cubicBezTo>
                    <a:pt x="1425" y="7744"/>
                    <a:pt x="1508" y="7735"/>
                    <a:pt x="1592" y="7719"/>
                  </a:cubicBezTo>
                  <a:cubicBezTo>
                    <a:pt x="2289" y="7599"/>
                    <a:pt x="2726" y="6963"/>
                    <a:pt x="2647" y="6266"/>
                  </a:cubicBezTo>
                  <a:cubicBezTo>
                    <a:pt x="2507" y="5570"/>
                    <a:pt x="220" y="0"/>
                    <a:pt x="220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032" name="Google Shape;2032;p25"/>
            <p:cNvSpPr/>
            <p:nvPr/>
          </p:nvSpPr>
          <p:spPr>
            <a:xfrm>
              <a:off x="3791575" y="220225"/>
              <a:ext cx="69150" cy="193975"/>
            </a:xfrm>
            <a:custGeom>
              <a:avLst/>
              <a:gdLst/>
              <a:ahLst/>
              <a:cxnLst/>
              <a:rect l="l" t="t" r="r" b="b"/>
              <a:pathLst>
                <a:path w="2766" h="7759" extrusionOk="0">
                  <a:moveTo>
                    <a:pt x="1402" y="0"/>
                  </a:moveTo>
                  <a:cubicBezTo>
                    <a:pt x="1327" y="0"/>
                    <a:pt x="1251" y="7"/>
                    <a:pt x="1174" y="20"/>
                  </a:cubicBezTo>
                  <a:cubicBezTo>
                    <a:pt x="438" y="139"/>
                    <a:pt x="0" y="796"/>
                    <a:pt x="120" y="1492"/>
                  </a:cubicBezTo>
                  <a:cubicBezTo>
                    <a:pt x="259" y="2188"/>
                    <a:pt x="2547" y="7758"/>
                    <a:pt x="2547" y="7758"/>
                  </a:cubicBezTo>
                  <a:cubicBezTo>
                    <a:pt x="2547" y="7758"/>
                    <a:pt x="2766" y="1731"/>
                    <a:pt x="2646" y="1034"/>
                  </a:cubicBezTo>
                  <a:cubicBezTo>
                    <a:pt x="2522" y="415"/>
                    <a:pt x="2005" y="0"/>
                    <a:pt x="1402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033" name="Google Shape;2033;p25"/>
            <p:cNvSpPr/>
            <p:nvPr/>
          </p:nvSpPr>
          <p:spPr>
            <a:xfrm>
              <a:off x="3635425" y="442425"/>
              <a:ext cx="196450" cy="64250"/>
            </a:xfrm>
            <a:custGeom>
              <a:avLst/>
              <a:gdLst/>
              <a:ahLst/>
              <a:cxnLst/>
              <a:rect l="l" t="t" r="r" b="b"/>
              <a:pathLst>
                <a:path w="7858" h="2570" extrusionOk="0">
                  <a:moveTo>
                    <a:pt x="2308" y="0"/>
                  </a:moveTo>
                  <a:cubicBezTo>
                    <a:pt x="1739" y="0"/>
                    <a:pt x="1311" y="12"/>
                    <a:pt x="1154" y="44"/>
                  </a:cubicBezTo>
                  <a:cubicBezTo>
                    <a:pt x="458" y="163"/>
                    <a:pt x="0" y="800"/>
                    <a:pt x="120" y="1496"/>
                  </a:cubicBezTo>
                  <a:cubicBezTo>
                    <a:pt x="243" y="2151"/>
                    <a:pt x="793" y="2570"/>
                    <a:pt x="1375" y="2570"/>
                  </a:cubicBezTo>
                  <a:cubicBezTo>
                    <a:pt x="1447" y="2570"/>
                    <a:pt x="1519" y="2563"/>
                    <a:pt x="1592" y="2550"/>
                  </a:cubicBezTo>
                  <a:cubicBezTo>
                    <a:pt x="2288" y="2431"/>
                    <a:pt x="7858" y="143"/>
                    <a:pt x="7858" y="143"/>
                  </a:cubicBezTo>
                  <a:cubicBezTo>
                    <a:pt x="7858" y="143"/>
                    <a:pt x="4257" y="0"/>
                    <a:pt x="2308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034" name="Google Shape;2034;p25"/>
            <p:cNvSpPr/>
            <p:nvPr/>
          </p:nvSpPr>
          <p:spPr>
            <a:xfrm>
              <a:off x="3886550" y="376375"/>
              <a:ext cx="196475" cy="64075"/>
            </a:xfrm>
            <a:custGeom>
              <a:avLst/>
              <a:gdLst/>
              <a:ahLst/>
              <a:cxnLst/>
              <a:rect l="l" t="t" r="r" b="b"/>
              <a:pathLst>
                <a:path w="7859" h="2563" extrusionOk="0">
                  <a:moveTo>
                    <a:pt x="6495" y="1"/>
                  </a:moveTo>
                  <a:cubicBezTo>
                    <a:pt x="6420" y="1"/>
                    <a:pt x="6344" y="7"/>
                    <a:pt x="6267" y="20"/>
                  </a:cubicBezTo>
                  <a:cubicBezTo>
                    <a:pt x="5571" y="139"/>
                    <a:pt x="1" y="2427"/>
                    <a:pt x="1" y="2427"/>
                  </a:cubicBezTo>
                  <a:cubicBezTo>
                    <a:pt x="1" y="2427"/>
                    <a:pt x="3722" y="2562"/>
                    <a:pt x="5654" y="2562"/>
                  </a:cubicBezTo>
                  <a:cubicBezTo>
                    <a:pt x="6182" y="2562"/>
                    <a:pt x="6576" y="2552"/>
                    <a:pt x="6725" y="2527"/>
                  </a:cubicBezTo>
                  <a:cubicBezTo>
                    <a:pt x="7421" y="2407"/>
                    <a:pt x="7859" y="1751"/>
                    <a:pt x="7739" y="1054"/>
                  </a:cubicBezTo>
                  <a:cubicBezTo>
                    <a:pt x="7633" y="417"/>
                    <a:pt x="7102" y="1"/>
                    <a:pt x="6495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035" name="Google Shape;2035;p25"/>
            <p:cNvSpPr/>
            <p:nvPr/>
          </p:nvSpPr>
          <p:spPr>
            <a:xfrm>
              <a:off x="3882575" y="456925"/>
              <a:ext cx="170625" cy="126500"/>
            </a:xfrm>
            <a:custGeom>
              <a:avLst/>
              <a:gdLst/>
              <a:ahLst/>
              <a:cxnLst/>
              <a:rect l="l" t="t" r="r" b="b"/>
              <a:pathLst>
                <a:path w="6825" h="5060" extrusionOk="0">
                  <a:moveTo>
                    <a:pt x="1" y="1"/>
                  </a:moveTo>
                  <a:cubicBezTo>
                    <a:pt x="1" y="1"/>
                    <a:pt x="4099" y="4437"/>
                    <a:pt x="4676" y="4835"/>
                  </a:cubicBezTo>
                  <a:cubicBezTo>
                    <a:pt x="4888" y="4986"/>
                    <a:pt x="5135" y="5060"/>
                    <a:pt x="5381" y="5060"/>
                  </a:cubicBezTo>
                  <a:cubicBezTo>
                    <a:pt x="5781" y="5060"/>
                    <a:pt x="6180" y="4866"/>
                    <a:pt x="6426" y="4497"/>
                  </a:cubicBezTo>
                  <a:cubicBezTo>
                    <a:pt x="6824" y="3940"/>
                    <a:pt x="6685" y="3164"/>
                    <a:pt x="6108" y="2746"/>
                  </a:cubicBezTo>
                  <a:cubicBezTo>
                    <a:pt x="5531" y="2348"/>
                    <a:pt x="1" y="1"/>
                    <a:pt x="1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036" name="Google Shape;2036;p25"/>
            <p:cNvSpPr/>
            <p:nvPr/>
          </p:nvSpPr>
          <p:spPr>
            <a:xfrm>
              <a:off x="3665250" y="299725"/>
              <a:ext cx="171100" cy="126400"/>
            </a:xfrm>
            <a:custGeom>
              <a:avLst/>
              <a:gdLst/>
              <a:ahLst/>
              <a:cxnLst/>
              <a:rect l="l" t="t" r="r" b="b"/>
              <a:pathLst>
                <a:path w="6844" h="5056" extrusionOk="0">
                  <a:moveTo>
                    <a:pt x="1455" y="1"/>
                  </a:moveTo>
                  <a:cubicBezTo>
                    <a:pt x="1048" y="1"/>
                    <a:pt x="646" y="193"/>
                    <a:pt x="399" y="540"/>
                  </a:cubicBezTo>
                  <a:cubicBezTo>
                    <a:pt x="1" y="1117"/>
                    <a:pt x="160" y="1912"/>
                    <a:pt x="737" y="2310"/>
                  </a:cubicBezTo>
                  <a:cubicBezTo>
                    <a:pt x="1294" y="2708"/>
                    <a:pt x="6844" y="5055"/>
                    <a:pt x="6844" y="5055"/>
                  </a:cubicBezTo>
                  <a:cubicBezTo>
                    <a:pt x="6844" y="5055"/>
                    <a:pt x="2746" y="639"/>
                    <a:pt x="2169" y="222"/>
                  </a:cubicBezTo>
                  <a:cubicBezTo>
                    <a:pt x="1951" y="71"/>
                    <a:pt x="1702" y="1"/>
                    <a:pt x="1455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037" name="Google Shape;2037;p25"/>
            <p:cNvSpPr/>
            <p:nvPr/>
          </p:nvSpPr>
          <p:spPr>
            <a:xfrm>
              <a:off x="3793075" y="382575"/>
              <a:ext cx="133300" cy="117275"/>
            </a:xfrm>
            <a:custGeom>
              <a:avLst/>
              <a:gdLst/>
              <a:ahLst/>
              <a:cxnLst/>
              <a:rect l="l" t="t" r="r" b="b"/>
              <a:pathLst>
                <a:path w="5332" h="4691" extrusionOk="0">
                  <a:moveTo>
                    <a:pt x="2669" y="0"/>
                  </a:moveTo>
                  <a:cubicBezTo>
                    <a:pt x="2240" y="0"/>
                    <a:pt x="1804" y="119"/>
                    <a:pt x="1413" y="369"/>
                  </a:cubicBezTo>
                  <a:cubicBezTo>
                    <a:pt x="318" y="1065"/>
                    <a:pt x="0" y="2497"/>
                    <a:pt x="696" y="3591"/>
                  </a:cubicBezTo>
                  <a:cubicBezTo>
                    <a:pt x="1134" y="4299"/>
                    <a:pt x="1896" y="4690"/>
                    <a:pt x="2675" y="4690"/>
                  </a:cubicBezTo>
                  <a:cubicBezTo>
                    <a:pt x="3101" y="4690"/>
                    <a:pt x="3532" y="4574"/>
                    <a:pt x="3919" y="4328"/>
                  </a:cubicBezTo>
                  <a:cubicBezTo>
                    <a:pt x="5013" y="3631"/>
                    <a:pt x="5331" y="2179"/>
                    <a:pt x="4635" y="1085"/>
                  </a:cubicBezTo>
                  <a:cubicBezTo>
                    <a:pt x="4188" y="383"/>
                    <a:pt x="3438" y="0"/>
                    <a:pt x="2669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038" name="Google Shape;2038;p25"/>
            <p:cNvSpPr/>
            <p:nvPr/>
          </p:nvSpPr>
          <p:spPr>
            <a:xfrm>
              <a:off x="4119300" y="154075"/>
              <a:ext cx="281525" cy="399950"/>
            </a:xfrm>
            <a:custGeom>
              <a:avLst/>
              <a:gdLst/>
              <a:ahLst/>
              <a:cxnLst/>
              <a:rect l="l" t="t" r="r" b="b"/>
              <a:pathLst>
                <a:path w="11261" h="15998" extrusionOk="0">
                  <a:moveTo>
                    <a:pt x="11260" y="0"/>
                  </a:moveTo>
                  <a:lnTo>
                    <a:pt x="11260" y="0"/>
                  </a:lnTo>
                  <a:cubicBezTo>
                    <a:pt x="8177" y="1552"/>
                    <a:pt x="5372" y="3143"/>
                    <a:pt x="3124" y="5849"/>
                  </a:cubicBezTo>
                  <a:cubicBezTo>
                    <a:pt x="1353" y="7957"/>
                    <a:pt x="120" y="10603"/>
                    <a:pt x="21" y="13368"/>
                  </a:cubicBezTo>
                  <a:cubicBezTo>
                    <a:pt x="1" y="14025"/>
                    <a:pt x="41" y="14721"/>
                    <a:pt x="419" y="15298"/>
                  </a:cubicBezTo>
                  <a:cubicBezTo>
                    <a:pt x="696" y="15706"/>
                    <a:pt x="1188" y="15997"/>
                    <a:pt x="1666" y="15997"/>
                  </a:cubicBezTo>
                  <a:cubicBezTo>
                    <a:pt x="1839" y="15997"/>
                    <a:pt x="2010" y="15959"/>
                    <a:pt x="2169" y="15875"/>
                  </a:cubicBezTo>
                  <a:cubicBezTo>
                    <a:pt x="2487" y="15695"/>
                    <a:pt x="2686" y="15377"/>
                    <a:pt x="2865" y="15079"/>
                  </a:cubicBezTo>
                  <a:cubicBezTo>
                    <a:pt x="4775" y="11697"/>
                    <a:pt x="4695" y="7420"/>
                    <a:pt x="6864" y="4178"/>
                  </a:cubicBezTo>
                  <a:cubicBezTo>
                    <a:pt x="7998" y="2467"/>
                    <a:pt x="9669" y="1253"/>
                    <a:pt x="11260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039" name="Google Shape;2039;p25"/>
            <p:cNvSpPr/>
            <p:nvPr/>
          </p:nvSpPr>
          <p:spPr>
            <a:xfrm>
              <a:off x="4182475" y="143125"/>
              <a:ext cx="238725" cy="251675"/>
            </a:xfrm>
            <a:custGeom>
              <a:avLst/>
              <a:gdLst/>
              <a:ahLst/>
              <a:cxnLst/>
              <a:rect l="l" t="t" r="r" b="b"/>
              <a:pathLst>
                <a:path w="9549" h="10067" extrusionOk="0">
                  <a:moveTo>
                    <a:pt x="9549" y="0"/>
                  </a:moveTo>
                  <a:cubicBezTo>
                    <a:pt x="5630" y="1453"/>
                    <a:pt x="2347" y="4576"/>
                    <a:pt x="637" y="8395"/>
                  </a:cubicBezTo>
                  <a:cubicBezTo>
                    <a:pt x="438" y="8873"/>
                    <a:pt x="159" y="9569"/>
                    <a:pt x="0" y="10066"/>
                  </a:cubicBezTo>
                  <a:cubicBezTo>
                    <a:pt x="199" y="9589"/>
                    <a:pt x="537" y="8893"/>
                    <a:pt x="776" y="8455"/>
                  </a:cubicBezTo>
                  <a:cubicBezTo>
                    <a:pt x="2686" y="4775"/>
                    <a:pt x="5849" y="1811"/>
                    <a:pt x="95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040" name="Google Shape;2040;p25"/>
            <p:cNvSpPr/>
            <p:nvPr/>
          </p:nvSpPr>
          <p:spPr>
            <a:xfrm>
              <a:off x="3937300" y="69650"/>
              <a:ext cx="472475" cy="140675"/>
            </a:xfrm>
            <a:custGeom>
              <a:avLst/>
              <a:gdLst/>
              <a:ahLst/>
              <a:cxnLst/>
              <a:rect l="l" t="t" r="r" b="b"/>
              <a:pathLst>
                <a:path w="18899" h="5627" extrusionOk="0">
                  <a:moveTo>
                    <a:pt x="1338" y="0"/>
                  </a:moveTo>
                  <a:cubicBezTo>
                    <a:pt x="1154" y="0"/>
                    <a:pt x="975" y="25"/>
                    <a:pt x="816" y="95"/>
                  </a:cubicBezTo>
                  <a:cubicBezTo>
                    <a:pt x="219" y="373"/>
                    <a:pt x="0" y="1169"/>
                    <a:pt x="199" y="1825"/>
                  </a:cubicBezTo>
                  <a:cubicBezTo>
                    <a:pt x="398" y="2462"/>
                    <a:pt x="895" y="2939"/>
                    <a:pt x="1432" y="3337"/>
                  </a:cubicBezTo>
                  <a:cubicBezTo>
                    <a:pt x="3581" y="4925"/>
                    <a:pt x="6332" y="5627"/>
                    <a:pt x="9027" y="5627"/>
                  </a:cubicBezTo>
                  <a:cubicBezTo>
                    <a:pt x="9101" y="5627"/>
                    <a:pt x="9176" y="5626"/>
                    <a:pt x="9250" y="5625"/>
                  </a:cubicBezTo>
                  <a:cubicBezTo>
                    <a:pt x="12771" y="5565"/>
                    <a:pt x="15775" y="4372"/>
                    <a:pt x="18898" y="2939"/>
                  </a:cubicBezTo>
                  <a:lnTo>
                    <a:pt x="18898" y="2939"/>
                  </a:lnTo>
                  <a:cubicBezTo>
                    <a:pt x="17185" y="3351"/>
                    <a:pt x="15486" y="3791"/>
                    <a:pt x="13726" y="3791"/>
                  </a:cubicBezTo>
                  <a:cubicBezTo>
                    <a:pt x="13443" y="3791"/>
                    <a:pt x="13158" y="3780"/>
                    <a:pt x="12871" y="3755"/>
                  </a:cubicBezTo>
                  <a:cubicBezTo>
                    <a:pt x="9011" y="3417"/>
                    <a:pt x="5709" y="672"/>
                    <a:pt x="1890" y="55"/>
                  </a:cubicBezTo>
                  <a:cubicBezTo>
                    <a:pt x="1711" y="25"/>
                    <a:pt x="1522" y="0"/>
                    <a:pt x="1338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041" name="Google Shape;2041;p25"/>
            <p:cNvSpPr/>
            <p:nvPr/>
          </p:nvSpPr>
          <p:spPr>
            <a:xfrm>
              <a:off x="4085500" y="134175"/>
              <a:ext cx="345650" cy="55525"/>
            </a:xfrm>
            <a:custGeom>
              <a:avLst/>
              <a:gdLst/>
              <a:ahLst/>
              <a:cxnLst/>
              <a:rect l="l" t="t" r="r" b="b"/>
              <a:pathLst>
                <a:path w="13826" h="2221" extrusionOk="0">
                  <a:moveTo>
                    <a:pt x="13825" y="0"/>
                  </a:moveTo>
                  <a:lnTo>
                    <a:pt x="13825" y="0"/>
                  </a:lnTo>
                  <a:cubicBezTo>
                    <a:pt x="11191" y="1254"/>
                    <a:pt x="8267" y="1910"/>
                    <a:pt x="5343" y="1910"/>
                  </a:cubicBezTo>
                  <a:cubicBezTo>
                    <a:pt x="4139" y="1910"/>
                    <a:pt x="2935" y="1798"/>
                    <a:pt x="1751" y="1572"/>
                  </a:cubicBezTo>
                  <a:cubicBezTo>
                    <a:pt x="1214" y="1472"/>
                    <a:pt x="497" y="1274"/>
                    <a:pt x="0" y="1154"/>
                  </a:cubicBezTo>
                  <a:lnTo>
                    <a:pt x="0" y="1154"/>
                  </a:lnTo>
                  <a:cubicBezTo>
                    <a:pt x="477" y="1353"/>
                    <a:pt x="1194" y="1572"/>
                    <a:pt x="1691" y="1731"/>
                  </a:cubicBezTo>
                  <a:cubicBezTo>
                    <a:pt x="2977" y="2059"/>
                    <a:pt x="4305" y="2221"/>
                    <a:pt x="5633" y="2221"/>
                  </a:cubicBezTo>
                  <a:cubicBezTo>
                    <a:pt x="8498" y="2221"/>
                    <a:pt x="11366" y="1468"/>
                    <a:pt x="138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grpSp>
        <p:nvGrpSpPr>
          <p:cNvPr id="2042" name="Google Shape;2042;p25"/>
          <p:cNvGrpSpPr/>
          <p:nvPr/>
        </p:nvGrpSpPr>
        <p:grpSpPr>
          <a:xfrm rot="7791371" flipH="1">
            <a:off x="11610913" y="479682"/>
            <a:ext cx="1083563" cy="1211737"/>
            <a:chOff x="2180275" y="-47850"/>
            <a:chExt cx="812625" cy="908750"/>
          </a:xfrm>
        </p:grpSpPr>
        <p:sp>
          <p:nvSpPr>
            <p:cNvPr id="2043" name="Google Shape;2043;p25"/>
            <p:cNvSpPr/>
            <p:nvPr/>
          </p:nvSpPr>
          <p:spPr>
            <a:xfrm>
              <a:off x="2722850" y="650400"/>
              <a:ext cx="270050" cy="184225"/>
            </a:xfrm>
            <a:custGeom>
              <a:avLst/>
              <a:gdLst/>
              <a:ahLst/>
              <a:cxnLst/>
              <a:rect l="l" t="t" r="r" b="b"/>
              <a:pathLst>
                <a:path w="10802" h="7369" extrusionOk="0">
                  <a:moveTo>
                    <a:pt x="0" y="0"/>
                  </a:moveTo>
                  <a:lnTo>
                    <a:pt x="0" y="0"/>
                  </a:lnTo>
                  <a:cubicBezTo>
                    <a:pt x="1572" y="1393"/>
                    <a:pt x="2566" y="3362"/>
                    <a:pt x="4078" y="4894"/>
                  </a:cubicBezTo>
                  <a:cubicBezTo>
                    <a:pt x="5232" y="6047"/>
                    <a:pt x="6565" y="7102"/>
                    <a:pt x="8196" y="7340"/>
                  </a:cubicBezTo>
                  <a:cubicBezTo>
                    <a:pt x="8329" y="7359"/>
                    <a:pt x="8467" y="7368"/>
                    <a:pt x="8608" y="7368"/>
                  </a:cubicBezTo>
                  <a:cubicBezTo>
                    <a:pt x="9392" y="7368"/>
                    <a:pt x="10236" y="7074"/>
                    <a:pt x="10523" y="6366"/>
                  </a:cubicBezTo>
                  <a:cubicBezTo>
                    <a:pt x="10802" y="5689"/>
                    <a:pt x="10523" y="4914"/>
                    <a:pt x="10086" y="4357"/>
                  </a:cubicBezTo>
                  <a:cubicBezTo>
                    <a:pt x="9429" y="3521"/>
                    <a:pt x="8435" y="3004"/>
                    <a:pt x="7460" y="2626"/>
                  </a:cubicBezTo>
                  <a:cubicBezTo>
                    <a:pt x="5093" y="1452"/>
                    <a:pt x="2347" y="1333"/>
                    <a:pt x="0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044" name="Google Shape;2044;p25"/>
            <p:cNvSpPr/>
            <p:nvPr/>
          </p:nvSpPr>
          <p:spPr>
            <a:xfrm>
              <a:off x="2184750" y="178425"/>
              <a:ext cx="114900" cy="331200"/>
            </a:xfrm>
            <a:custGeom>
              <a:avLst/>
              <a:gdLst/>
              <a:ahLst/>
              <a:cxnLst/>
              <a:rect l="l" t="t" r="r" b="b"/>
              <a:pathLst>
                <a:path w="4596" h="13248" extrusionOk="0">
                  <a:moveTo>
                    <a:pt x="3561" y="1"/>
                  </a:moveTo>
                  <a:lnTo>
                    <a:pt x="3561" y="1"/>
                  </a:lnTo>
                  <a:cubicBezTo>
                    <a:pt x="1134" y="1433"/>
                    <a:pt x="199" y="5889"/>
                    <a:pt x="80" y="8435"/>
                  </a:cubicBezTo>
                  <a:cubicBezTo>
                    <a:pt x="0" y="9927"/>
                    <a:pt x="219" y="11559"/>
                    <a:pt x="1293" y="12593"/>
                  </a:cubicBezTo>
                  <a:cubicBezTo>
                    <a:pt x="1711" y="12984"/>
                    <a:pt x="2299" y="13247"/>
                    <a:pt x="2863" y="13247"/>
                  </a:cubicBezTo>
                  <a:cubicBezTo>
                    <a:pt x="3158" y="13247"/>
                    <a:pt x="3447" y="13175"/>
                    <a:pt x="3700" y="13011"/>
                  </a:cubicBezTo>
                  <a:cubicBezTo>
                    <a:pt x="4456" y="12533"/>
                    <a:pt x="4595" y="11519"/>
                    <a:pt x="4576" y="10643"/>
                  </a:cubicBezTo>
                  <a:cubicBezTo>
                    <a:pt x="4496" y="8873"/>
                    <a:pt x="3879" y="7182"/>
                    <a:pt x="3481" y="5451"/>
                  </a:cubicBezTo>
                  <a:cubicBezTo>
                    <a:pt x="3004" y="3442"/>
                    <a:pt x="3382" y="1911"/>
                    <a:pt x="3561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045" name="Google Shape;2045;p25"/>
            <p:cNvSpPr/>
            <p:nvPr/>
          </p:nvSpPr>
          <p:spPr>
            <a:xfrm>
              <a:off x="2285700" y="120125"/>
              <a:ext cx="335225" cy="124025"/>
            </a:xfrm>
            <a:custGeom>
              <a:avLst/>
              <a:gdLst/>
              <a:ahLst/>
              <a:cxnLst/>
              <a:rect l="l" t="t" r="r" b="b"/>
              <a:pathLst>
                <a:path w="13409" h="4961" extrusionOk="0">
                  <a:moveTo>
                    <a:pt x="7144" y="1"/>
                  </a:moveTo>
                  <a:cubicBezTo>
                    <a:pt x="4625" y="1"/>
                    <a:pt x="1445" y="499"/>
                    <a:pt x="0" y="2214"/>
                  </a:cubicBezTo>
                  <a:cubicBezTo>
                    <a:pt x="1930" y="2333"/>
                    <a:pt x="3482" y="2214"/>
                    <a:pt x="5411" y="2969"/>
                  </a:cubicBezTo>
                  <a:cubicBezTo>
                    <a:pt x="7042" y="3646"/>
                    <a:pt x="8634" y="4521"/>
                    <a:pt x="10384" y="4859"/>
                  </a:cubicBezTo>
                  <a:cubicBezTo>
                    <a:pt x="10668" y="4920"/>
                    <a:pt x="10977" y="4960"/>
                    <a:pt x="11284" y="4960"/>
                  </a:cubicBezTo>
                  <a:cubicBezTo>
                    <a:pt x="11881" y="4960"/>
                    <a:pt x="12470" y="4809"/>
                    <a:pt x="12851" y="4362"/>
                  </a:cubicBezTo>
                  <a:cubicBezTo>
                    <a:pt x="13408" y="3725"/>
                    <a:pt x="13289" y="2651"/>
                    <a:pt x="12791" y="1935"/>
                  </a:cubicBezTo>
                  <a:cubicBezTo>
                    <a:pt x="11956" y="722"/>
                    <a:pt x="10365" y="244"/>
                    <a:pt x="8892" y="85"/>
                  </a:cubicBezTo>
                  <a:cubicBezTo>
                    <a:pt x="8378" y="33"/>
                    <a:pt x="7782" y="1"/>
                    <a:pt x="7144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046" name="Google Shape;2046;p25"/>
            <p:cNvSpPr/>
            <p:nvPr/>
          </p:nvSpPr>
          <p:spPr>
            <a:xfrm>
              <a:off x="2320025" y="350000"/>
              <a:ext cx="123350" cy="331575"/>
            </a:xfrm>
            <a:custGeom>
              <a:avLst/>
              <a:gdLst/>
              <a:ahLst/>
              <a:cxnLst/>
              <a:rect l="l" t="t" r="r" b="b"/>
              <a:pathLst>
                <a:path w="4934" h="13263" extrusionOk="0">
                  <a:moveTo>
                    <a:pt x="2825" y="1"/>
                  </a:moveTo>
                  <a:cubicBezTo>
                    <a:pt x="557" y="1652"/>
                    <a:pt x="0" y="6168"/>
                    <a:pt x="139" y="8734"/>
                  </a:cubicBezTo>
                  <a:cubicBezTo>
                    <a:pt x="179" y="10226"/>
                    <a:pt x="557" y="11837"/>
                    <a:pt x="1731" y="12732"/>
                  </a:cubicBezTo>
                  <a:cubicBezTo>
                    <a:pt x="2127" y="13059"/>
                    <a:pt x="2654" y="13262"/>
                    <a:pt x="3163" y="13262"/>
                  </a:cubicBezTo>
                  <a:cubicBezTo>
                    <a:pt x="3521" y="13262"/>
                    <a:pt x="3870" y="13161"/>
                    <a:pt x="4158" y="12931"/>
                  </a:cubicBezTo>
                  <a:cubicBezTo>
                    <a:pt x="4854" y="12394"/>
                    <a:pt x="4933" y="11360"/>
                    <a:pt x="4794" y="10504"/>
                  </a:cubicBezTo>
                  <a:cubicBezTo>
                    <a:pt x="4555" y="8734"/>
                    <a:pt x="3800" y="7122"/>
                    <a:pt x="3243" y="5432"/>
                  </a:cubicBezTo>
                  <a:cubicBezTo>
                    <a:pt x="2586" y="3482"/>
                    <a:pt x="2825" y="1911"/>
                    <a:pt x="2825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047" name="Google Shape;2047;p25"/>
            <p:cNvSpPr/>
            <p:nvPr/>
          </p:nvSpPr>
          <p:spPr>
            <a:xfrm>
              <a:off x="2402075" y="272875"/>
              <a:ext cx="337700" cy="117250"/>
            </a:xfrm>
            <a:custGeom>
              <a:avLst/>
              <a:gdLst/>
              <a:ahLst/>
              <a:cxnLst/>
              <a:rect l="l" t="t" r="r" b="b"/>
              <a:pathLst>
                <a:path w="13508" h="4690" extrusionOk="0">
                  <a:moveTo>
                    <a:pt x="8437" y="1"/>
                  </a:moveTo>
                  <a:cubicBezTo>
                    <a:pt x="5877" y="1"/>
                    <a:pt x="1566" y="685"/>
                    <a:pt x="0" y="2967"/>
                  </a:cubicBezTo>
                  <a:cubicBezTo>
                    <a:pt x="975" y="2937"/>
                    <a:pt x="1840" y="2857"/>
                    <a:pt x="2711" y="2857"/>
                  </a:cubicBezTo>
                  <a:cubicBezTo>
                    <a:pt x="3581" y="2857"/>
                    <a:pt x="4456" y="2937"/>
                    <a:pt x="5451" y="3225"/>
                  </a:cubicBezTo>
                  <a:cubicBezTo>
                    <a:pt x="7162" y="3762"/>
                    <a:pt x="8813" y="4458"/>
                    <a:pt x="10583" y="4657"/>
                  </a:cubicBezTo>
                  <a:cubicBezTo>
                    <a:pt x="10759" y="4678"/>
                    <a:pt x="10943" y="4690"/>
                    <a:pt x="11128" y="4690"/>
                  </a:cubicBezTo>
                  <a:cubicBezTo>
                    <a:pt x="11842" y="4690"/>
                    <a:pt x="12579" y="4510"/>
                    <a:pt x="12990" y="3941"/>
                  </a:cubicBezTo>
                  <a:cubicBezTo>
                    <a:pt x="13507" y="3205"/>
                    <a:pt x="13289" y="2171"/>
                    <a:pt x="12712" y="1494"/>
                  </a:cubicBezTo>
                  <a:cubicBezTo>
                    <a:pt x="11777" y="361"/>
                    <a:pt x="10146" y="22"/>
                    <a:pt x="8654" y="2"/>
                  </a:cubicBezTo>
                  <a:cubicBezTo>
                    <a:pt x="8583" y="1"/>
                    <a:pt x="8511" y="1"/>
                    <a:pt x="8437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048" name="Google Shape;2048;p25"/>
            <p:cNvSpPr/>
            <p:nvPr/>
          </p:nvSpPr>
          <p:spPr>
            <a:xfrm>
              <a:off x="2485625" y="498700"/>
              <a:ext cx="125350" cy="304650"/>
            </a:xfrm>
            <a:custGeom>
              <a:avLst/>
              <a:gdLst/>
              <a:ahLst/>
              <a:cxnLst/>
              <a:rect l="l" t="t" r="r" b="b"/>
              <a:pathLst>
                <a:path w="5014" h="12186" extrusionOk="0">
                  <a:moveTo>
                    <a:pt x="1990" y="1"/>
                  </a:moveTo>
                  <a:cubicBezTo>
                    <a:pt x="80" y="1712"/>
                    <a:pt x="0" y="5949"/>
                    <a:pt x="319" y="8276"/>
                  </a:cubicBezTo>
                  <a:cubicBezTo>
                    <a:pt x="517" y="9649"/>
                    <a:pt x="995" y="11081"/>
                    <a:pt x="2169" y="11837"/>
                  </a:cubicBezTo>
                  <a:cubicBezTo>
                    <a:pt x="2531" y="12054"/>
                    <a:pt x="2964" y="12186"/>
                    <a:pt x="3379" y="12186"/>
                  </a:cubicBezTo>
                  <a:cubicBezTo>
                    <a:pt x="3762" y="12186"/>
                    <a:pt x="4130" y="12075"/>
                    <a:pt x="4416" y="11817"/>
                  </a:cubicBezTo>
                  <a:cubicBezTo>
                    <a:pt x="5013" y="11240"/>
                    <a:pt x="4993" y="10285"/>
                    <a:pt x="4794" y="9490"/>
                  </a:cubicBezTo>
                  <a:cubicBezTo>
                    <a:pt x="4416" y="7898"/>
                    <a:pt x="3561" y="6466"/>
                    <a:pt x="2885" y="4974"/>
                  </a:cubicBezTo>
                  <a:cubicBezTo>
                    <a:pt x="2089" y="3223"/>
                    <a:pt x="2149" y="1791"/>
                    <a:pt x="1990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049" name="Google Shape;2049;p25"/>
            <p:cNvSpPr/>
            <p:nvPr/>
          </p:nvSpPr>
          <p:spPr>
            <a:xfrm>
              <a:off x="2546300" y="405125"/>
              <a:ext cx="312325" cy="103550"/>
            </a:xfrm>
            <a:custGeom>
              <a:avLst/>
              <a:gdLst/>
              <a:ahLst/>
              <a:cxnLst/>
              <a:rect l="l" t="t" r="r" b="b"/>
              <a:pathLst>
                <a:path w="12493" h="4142" extrusionOk="0">
                  <a:moveTo>
                    <a:pt x="8551" y="0"/>
                  </a:moveTo>
                  <a:cubicBezTo>
                    <a:pt x="8271" y="0"/>
                    <a:pt x="7992" y="16"/>
                    <a:pt x="7719" y="44"/>
                  </a:cubicBezTo>
                  <a:cubicBezTo>
                    <a:pt x="5371" y="243"/>
                    <a:pt x="1273" y="1277"/>
                    <a:pt x="0" y="3545"/>
                  </a:cubicBezTo>
                  <a:cubicBezTo>
                    <a:pt x="1260" y="3389"/>
                    <a:pt x="2329" y="3143"/>
                    <a:pt x="3522" y="3143"/>
                  </a:cubicBezTo>
                  <a:cubicBezTo>
                    <a:pt x="4005" y="3143"/>
                    <a:pt x="4508" y="3183"/>
                    <a:pt x="5053" y="3286"/>
                  </a:cubicBezTo>
                  <a:cubicBezTo>
                    <a:pt x="6664" y="3624"/>
                    <a:pt x="8256" y="4142"/>
                    <a:pt x="9907" y="4142"/>
                  </a:cubicBezTo>
                  <a:cubicBezTo>
                    <a:pt x="10722" y="4142"/>
                    <a:pt x="11637" y="3943"/>
                    <a:pt x="12075" y="3246"/>
                  </a:cubicBezTo>
                  <a:cubicBezTo>
                    <a:pt x="12493" y="2550"/>
                    <a:pt x="12175" y="1595"/>
                    <a:pt x="11598" y="1038"/>
                  </a:cubicBezTo>
                  <a:cubicBezTo>
                    <a:pt x="10817" y="258"/>
                    <a:pt x="9679" y="0"/>
                    <a:pt x="8551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050" name="Google Shape;2050;p25"/>
            <p:cNvSpPr/>
            <p:nvPr/>
          </p:nvSpPr>
          <p:spPr>
            <a:xfrm>
              <a:off x="2624875" y="606625"/>
              <a:ext cx="109925" cy="254275"/>
            </a:xfrm>
            <a:custGeom>
              <a:avLst/>
              <a:gdLst/>
              <a:ahLst/>
              <a:cxnLst/>
              <a:rect l="l" t="t" r="r" b="b"/>
              <a:pathLst>
                <a:path w="4397" h="10171" extrusionOk="0">
                  <a:moveTo>
                    <a:pt x="1552" y="1"/>
                  </a:moveTo>
                  <a:cubicBezTo>
                    <a:pt x="0" y="1532"/>
                    <a:pt x="40" y="5053"/>
                    <a:pt x="398" y="7003"/>
                  </a:cubicBezTo>
                  <a:cubicBezTo>
                    <a:pt x="597" y="8137"/>
                    <a:pt x="1035" y="9330"/>
                    <a:pt x="2029" y="9907"/>
                  </a:cubicBezTo>
                  <a:cubicBezTo>
                    <a:pt x="2321" y="10072"/>
                    <a:pt x="2669" y="10171"/>
                    <a:pt x="3002" y="10171"/>
                  </a:cubicBezTo>
                  <a:cubicBezTo>
                    <a:pt x="3352" y="10171"/>
                    <a:pt x="3685" y="10062"/>
                    <a:pt x="3919" y="9808"/>
                  </a:cubicBezTo>
                  <a:cubicBezTo>
                    <a:pt x="4397" y="9310"/>
                    <a:pt x="4357" y="8534"/>
                    <a:pt x="4178" y="7858"/>
                  </a:cubicBezTo>
                  <a:cubicBezTo>
                    <a:pt x="3800" y="6545"/>
                    <a:pt x="3044" y="5372"/>
                    <a:pt x="2447" y="4138"/>
                  </a:cubicBezTo>
                  <a:cubicBezTo>
                    <a:pt x="1731" y="2686"/>
                    <a:pt x="1751" y="1492"/>
                    <a:pt x="1552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051" name="Google Shape;2051;p25"/>
            <p:cNvSpPr/>
            <p:nvPr/>
          </p:nvSpPr>
          <p:spPr>
            <a:xfrm>
              <a:off x="2673100" y="522750"/>
              <a:ext cx="259125" cy="85400"/>
            </a:xfrm>
            <a:custGeom>
              <a:avLst/>
              <a:gdLst/>
              <a:ahLst/>
              <a:cxnLst/>
              <a:rect l="l" t="t" r="r" b="b"/>
              <a:pathLst>
                <a:path w="10365" h="3416" extrusionOk="0">
                  <a:moveTo>
                    <a:pt x="7162" y="0"/>
                  </a:moveTo>
                  <a:cubicBezTo>
                    <a:pt x="6881" y="0"/>
                    <a:pt x="6600" y="20"/>
                    <a:pt x="6327" y="53"/>
                  </a:cubicBezTo>
                  <a:cubicBezTo>
                    <a:pt x="4357" y="312"/>
                    <a:pt x="976" y="1267"/>
                    <a:pt x="1" y="3196"/>
                  </a:cubicBezTo>
                  <a:cubicBezTo>
                    <a:pt x="1131" y="3013"/>
                    <a:pt x="2061" y="2760"/>
                    <a:pt x="3162" y="2760"/>
                  </a:cubicBezTo>
                  <a:cubicBezTo>
                    <a:pt x="3495" y="2760"/>
                    <a:pt x="3844" y="2783"/>
                    <a:pt x="4218" y="2838"/>
                  </a:cubicBezTo>
                  <a:cubicBezTo>
                    <a:pt x="5536" y="3052"/>
                    <a:pt x="6855" y="3416"/>
                    <a:pt x="8191" y="3416"/>
                  </a:cubicBezTo>
                  <a:cubicBezTo>
                    <a:pt x="8226" y="3416"/>
                    <a:pt x="8261" y="3416"/>
                    <a:pt x="8296" y="3415"/>
                  </a:cubicBezTo>
                  <a:cubicBezTo>
                    <a:pt x="8953" y="3395"/>
                    <a:pt x="9728" y="3216"/>
                    <a:pt x="10047" y="2619"/>
                  </a:cubicBezTo>
                  <a:cubicBezTo>
                    <a:pt x="10365" y="2023"/>
                    <a:pt x="10067" y="1247"/>
                    <a:pt x="9569" y="769"/>
                  </a:cubicBezTo>
                  <a:cubicBezTo>
                    <a:pt x="8935" y="196"/>
                    <a:pt x="8049" y="0"/>
                    <a:pt x="7162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052" name="Google Shape;2052;p25"/>
            <p:cNvSpPr/>
            <p:nvPr/>
          </p:nvSpPr>
          <p:spPr>
            <a:xfrm>
              <a:off x="2180275" y="-47850"/>
              <a:ext cx="706200" cy="802700"/>
            </a:xfrm>
            <a:custGeom>
              <a:avLst/>
              <a:gdLst/>
              <a:ahLst/>
              <a:cxnLst/>
              <a:rect l="l" t="t" r="r" b="b"/>
              <a:pathLst>
                <a:path w="28248" h="32108" extrusionOk="0">
                  <a:moveTo>
                    <a:pt x="0" y="1"/>
                  </a:moveTo>
                  <a:lnTo>
                    <a:pt x="0" y="1"/>
                  </a:lnTo>
                  <a:cubicBezTo>
                    <a:pt x="3939" y="14304"/>
                    <a:pt x="15497" y="25264"/>
                    <a:pt x="28248" y="32108"/>
                  </a:cubicBezTo>
                  <a:cubicBezTo>
                    <a:pt x="25164" y="30138"/>
                    <a:pt x="22181" y="28049"/>
                    <a:pt x="19356" y="25782"/>
                  </a:cubicBezTo>
                  <a:cubicBezTo>
                    <a:pt x="10842" y="19058"/>
                    <a:pt x="3660" y="10345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053" name="Google Shape;2053;p25"/>
            <p:cNvSpPr/>
            <p:nvPr/>
          </p:nvSpPr>
          <p:spPr>
            <a:xfrm>
              <a:off x="2644750" y="598675"/>
              <a:ext cx="34350" cy="189500"/>
            </a:xfrm>
            <a:custGeom>
              <a:avLst/>
              <a:gdLst/>
              <a:ahLst/>
              <a:cxnLst/>
              <a:rect l="l" t="t" r="r" b="b"/>
              <a:pathLst>
                <a:path w="1374" h="7580" extrusionOk="0">
                  <a:moveTo>
                    <a:pt x="1175" y="0"/>
                  </a:moveTo>
                  <a:lnTo>
                    <a:pt x="1175" y="0"/>
                  </a:lnTo>
                  <a:cubicBezTo>
                    <a:pt x="1" y="2367"/>
                    <a:pt x="598" y="5172"/>
                    <a:pt x="1374" y="7579"/>
                  </a:cubicBezTo>
                  <a:cubicBezTo>
                    <a:pt x="916" y="5113"/>
                    <a:pt x="299" y="2447"/>
                    <a:pt x="11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054" name="Google Shape;2054;p25"/>
            <p:cNvSpPr/>
            <p:nvPr/>
          </p:nvSpPr>
          <p:spPr>
            <a:xfrm>
              <a:off x="2506500" y="490750"/>
              <a:ext cx="37325" cy="200450"/>
            </a:xfrm>
            <a:custGeom>
              <a:avLst/>
              <a:gdLst/>
              <a:ahLst/>
              <a:cxnLst/>
              <a:rect l="l" t="t" r="r" b="b"/>
              <a:pathLst>
                <a:path w="1493" h="8018" extrusionOk="0">
                  <a:moveTo>
                    <a:pt x="1493" y="1"/>
                  </a:moveTo>
                  <a:cubicBezTo>
                    <a:pt x="1" y="2408"/>
                    <a:pt x="438" y="5411"/>
                    <a:pt x="1055" y="8017"/>
                  </a:cubicBezTo>
                  <a:cubicBezTo>
                    <a:pt x="757" y="5391"/>
                    <a:pt x="339" y="2487"/>
                    <a:pt x="14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055" name="Google Shape;2055;p25"/>
            <p:cNvSpPr/>
            <p:nvPr/>
          </p:nvSpPr>
          <p:spPr>
            <a:xfrm>
              <a:off x="2344875" y="344550"/>
              <a:ext cx="51750" cy="233750"/>
            </a:xfrm>
            <a:custGeom>
              <a:avLst/>
              <a:gdLst/>
              <a:ahLst/>
              <a:cxnLst/>
              <a:rect l="l" t="t" r="r" b="b"/>
              <a:pathLst>
                <a:path w="2070" h="9350" extrusionOk="0">
                  <a:moveTo>
                    <a:pt x="2069" y="0"/>
                  </a:moveTo>
                  <a:lnTo>
                    <a:pt x="2069" y="0"/>
                  </a:lnTo>
                  <a:cubicBezTo>
                    <a:pt x="1" y="2626"/>
                    <a:pt x="259" y="6286"/>
                    <a:pt x="1055" y="9350"/>
                  </a:cubicBezTo>
                  <a:cubicBezTo>
                    <a:pt x="578" y="6207"/>
                    <a:pt x="279" y="2785"/>
                    <a:pt x="206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056" name="Google Shape;2056;p25"/>
            <p:cNvSpPr/>
            <p:nvPr/>
          </p:nvSpPr>
          <p:spPr>
            <a:xfrm>
              <a:off x="2233975" y="179425"/>
              <a:ext cx="46275" cy="205425"/>
            </a:xfrm>
            <a:custGeom>
              <a:avLst/>
              <a:gdLst/>
              <a:ahLst/>
              <a:cxnLst/>
              <a:rect l="l" t="t" r="r" b="b"/>
              <a:pathLst>
                <a:path w="1851" h="8217" extrusionOk="0">
                  <a:moveTo>
                    <a:pt x="1851" y="1"/>
                  </a:moveTo>
                  <a:lnTo>
                    <a:pt x="1851" y="1"/>
                  </a:lnTo>
                  <a:cubicBezTo>
                    <a:pt x="1" y="2268"/>
                    <a:pt x="120" y="5491"/>
                    <a:pt x="617" y="8216"/>
                  </a:cubicBezTo>
                  <a:cubicBezTo>
                    <a:pt x="438" y="5451"/>
                    <a:pt x="299" y="2447"/>
                    <a:pt x="18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057" name="Google Shape;2057;p25"/>
            <p:cNvSpPr/>
            <p:nvPr/>
          </p:nvSpPr>
          <p:spPr>
            <a:xfrm>
              <a:off x="2679575" y="548575"/>
              <a:ext cx="170600" cy="47625"/>
            </a:xfrm>
            <a:custGeom>
              <a:avLst/>
              <a:gdLst/>
              <a:ahLst/>
              <a:cxnLst/>
              <a:rect l="l" t="t" r="r" b="b"/>
              <a:pathLst>
                <a:path w="6824" h="1905" extrusionOk="0">
                  <a:moveTo>
                    <a:pt x="6004" y="1"/>
                  </a:moveTo>
                  <a:cubicBezTo>
                    <a:pt x="3892" y="1"/>
                    <a:pt x="1744" y="672"/>
                    <a:pt x="0" y="1905"/>
                  </a:cubicBezTo>
                  <a:cubicBezTo>
                    <a:pt x="2129" y="791"/>
                    <a:pt x="4456" y="174"/>
                    <a:pt x="6824" y="35"/>
                  </a:cubicBezTo>
                  <a:cubicBezTo>
                    <a:pt x="6552" y="12"/>
                    <a:pt x="6278" y="1"/>
                    <a:pt x="600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058" name="Google Shape;2058;p25"/>
            <p:cNvSpPr/>
            <p:nvPr/>
          </p:nvSpPr>
          <p:spPr>
            <a:xfrm>
              <a:off x="2542800" y="445700"/>
              <a:ext cx="146750" cy="50550"/>
            </a:xfrm>
            <a:custGeom>
              <a:avLst/>
              <a:gdLst/>
              <a:ahLst/>
              <a:cxnLst/>
              <a:rect l="l" t="t" r="r" b="b"/>
              <a:pathLst>
                <a:path w="5870" h="2022" extrusionOk="0">
                  <a:moveTo>
                    <a:pt x="5185" y="0"/>
                  </a:moveTo>
                  <a:cubicBezTo>
                    <a:pt x="3289" y="0"/>
                    <a:pt x="1368" y="726"/>
                    <a:pt x="1" y="2021"/>
                  </a:cubicBezTo>
                  <a:cubicBezTo>
                    <a:pt x="1771" y="848"/>
                    <a:pt x="3781" y="151"/>
                    <a:pt x="5869" y="32"/>
                  </a:cubicBezTo>
                  <a:cubicBezTo>
                    <a:pt x="5642" y="11"/>
                    <a:pt x="5414" y="0"/>
                    <a:pt x="518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059" name="Google Shape;2059;p25"/>
            <p:cNvSpPr/>
            <p:nvPr/>
          </p:nvSpPr>
          <p:spPr>
            <a:xfrm>
              <a:off x="2400575" y="307375"/>
              <a:ext cx="192975" cy="40175"/>
            </a:xfrm>
            <a:custGeom>
              <a:avLst/>
              <a:gdLst/>
              <a:ahLst/>
              <a:cxnLst/>
              <a:rect l="l" t="t" r="r" b="b"/>
              <a:pathLst>
                <a:path w="7719" h="1607" extrusionOk="0">
                  <a:moveTo>
                    <a:pt x="5779" y="1"/>
                  </a:moveTo>
                  <a:cubicBezTo>
                    <a:pt x="3758" y="1"/>
                    <a:pt x="1731" y="553"/>
                    <a:pt x="1" y="1606"/>
                  </a:cubicBezTo>
                  <a:cubicBezTo>
                    <a:pt x="2114" y="646"/>
                    <a:pt x="4427" y="145"/>
                    <a:pt x="6751" y="145"/>
                  </a:cubicBezTo>
                  <a:cubicBezTo>
                    <a:pt x="7074" y="145"/>
                    <a:pt x="7397" y="155"/>
                    <a:pt x="7719" y="174"/>
                  </a:cubicBezTo>
                  <a:cubicBezTo>
                    <a:pt x="7079" y="58"/>
                    <a:pt x="6429" y="1"/>
                    <a:pt x="577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060" name="Google Shape;2060;p25"/>
            <p:cNvSpPr/>
            <p:nvPr/>
          </p:nvSpPr>
          <p:spPr>
            <a:xfrm>
              <a:off x="2286200" y="139775"/>
              <a:ext cx="203425" cy="37200"/>
            </a:xfrm>
            <a:custGeom>
              <a:avLst/>
              <a:gdLst/>
              <a:ahLst/>
              <a:cxnLst/>
              <a:rect l="l" t="t" r="r" b="b"/>
              <a:pathLst>
                <a:path w="8137" h="1488" extrusionOk="0">
                  <a:moveTo>
                    <a:pt x="4952" y="1"/>
                  </a:moveTo>
                  <a:cubicBezTo>
                    <a:pt x="3197" y="1"/>
                    <a:pt x="1436" y="506"/>
                    <a:pt x="0" y="1487"/>
                  </a:cubicBezTo>
                  <a:cubicBezTo>
                    <a:pt x="1633" y="664"/>
                    <a:pt x="3455" y="236"/>
                    <a:pt x="5285" y="236"/>
                  </a:cubicBezTo>
                  <a:cubicBezTo>
                    <a:pt x="6242" y="236"/>
                    <a:pt x="7201" y="353"/>
                    <a:pt x="8136" y="592"/>
                  </a:cubicBezTo>
                  <a:cubicBezTo>
                    <a:pt x="7130" y="196"/>
                    <a:pt x="6042" y="1"/>
                    <a:pt x="49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sp>
        <p:nvSpPr>
          <p:cNvPr id="2061" name="Google Shape;2061;p25"/>
          <p:cNvSpPr txBox="1">
            <a:spLocks noGrp="1"/>
          </p:cNvSpPr>
          <p:nvPr>
            <p:ph type="title"/>
          </p:nvPr>
        </p:nvSpPr>
        <p:spPr>
          <a:xfrm>
            <a:off x="960000" y="593367"/>
            <a:ext cx="102720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3500"/>
              <a:buNone/>
              <a:defRPr sz="4000"/>
            </a:lvl1pPr>
            <a:lvl2pPr lvl="1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9pPr>
          </a:lstStyle>
          <a:p>
            <a:endParaRPr/>
          </a:p>
        </p:txBody>
      </p:sp>
      <p:sp>
        <p:nvSpPr>
          <p:cNvPr id="2062" name="Google Shape;2062;p25"/>
          <p:cNvSpPr txBox="1">
            <a:spLocks noGrp="1"/>
          </p:cNvSpPr>
          <p:nvPr>
            <p:ph type="subTitle" idx="1"/>
          </p:nvPr>
        </p:nvSpPr>
        <p:spPr>
          <a:xfrm>
            <a:off x="960000" y="3023096"/>
            <a:ext cx="2648000" cy="839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063" name="Google Shape;2063;p25"/>
          <p:cNvSpPr txBox="1">
            <a:spLocks noGrp="1"/>
          </p:cNvSpPr>
          <p:nvPr>
            <p:ph type="subTitle" idx="2"/>
          </p:nvPr>
        </p:nvSpPr>
        <p:spPr>
          <a:xfrm>
            <a:off x="4771999" y="3023096"/>
            <a:ext cx="2648000" cy="839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064" name="Google Shape;2064;p25"/>
          <p:cNvSpPr txBox="1">
            <a:spLocks noGrp="1"/>
          </p:cNvSpPr>
          <p:nvPr>
            <p:ph type="subTitle" idx="3"/>
          </p:nvPr>
        </p:nvSpPr>
        <p:spPr>
          <a:xfrm>
            <a:off x="2865999" y="5299067"/>
            <a:ext cx="2648000" cy="839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065" name="Google Shape;2065;p25"/>
          <p:cNvSpPr txBox="1">
            <a:spLocks noGrp="1"/>
          </p:cNvSpPr>
          <p:nvPr>
            <p:ph type="subTitle" idx="4"/>
          </p:nvPr>
        </p:nvSpPr>
        <p:spPr>
          <a:xfrm>
            <a:off x="8583996" y="3023096"/>
            <a:ext cx="2648000" cy="839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066" name="Google Shape;2066;p25"/>
          <p:cNvSpPr txBox="1">
            <a:spLocks noGrp="1"/>
          </p:cNvSpPr>
          <p:nvPr>
            <p:ph type="subTitle" idx="5"/>
          </p:nvPr>
        </p:nvSpPr>
        <p:spPr>
          <a:xfrm>
            <a:off x="6677997" y="5299067"/>
            <a:ext cx="2648000" cy="839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067" name="Google Shape;2067;p25"/>
          <p:cNvSpPr txBox="1">
            <a:spLocks noGrp="1"/>
          </p:cNvSpPr>
          <p:nvPr>
            <p:ph type="subTitle" idx="6"/>
          </p:nvPr>
        </p:nvSpPr>
        <p:spPr>
          <a:xfrm>
            <a:off x="965200" y="1833256"/>
            <a:ext cx="2648000" cy="12260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933" b="1">
                <a:solidFill>
                  <a:schemeClr val="dk1"/>
                </a:solidFill>
                <a:latin typeface="Encode Sans Expanded"/>
                <a:ea typeface="Encode Sans Expanded"/>
                <a:cs typeface="Encode Sans Expanded"/>
                <a:sym typeface="Encode Sans Expanded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>
                <a:latin typeface="Bebas Neue"/>
                <a:ea typeface="Bebas Neue"/>
                <a:cs typeface="Bebas Neue"/>
                <a:sym typeface="Bebas Neue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>
                <a:latin typeface="Bebas Neue"/>
                <a:ea typeface="Bebas Neue"/>
                <a:cs typeface="Bebas Neue"/>
                <a:sym typeface="Bebas Neue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>
                <a:latin typeface="Bebas Neue"/>
                <a:ea typeface="Bebas Neue"/>
                <a:cs typeface="Bebas Neue"/>
                <a:sym typeface="Bebas Neue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>
                <a:latin typeface="Bebas Neue"/>
                <a:ea typeface="Bebas Neue"/>
                <a:cs typeface="Bebas Neue"/>
                <a:sym typeface="Bebas Neue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>
                <a:latin typeface="Bebas Neue"/>
                <a:ea typeface="Bebas Neue"/>
                <a:cs typeface="Bebas Neue"/>
                <a:sym typeface="Bebas Neue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>
                <a:latin typeface="Bebas Neue"/>
                <a:ea typeface="Bebas Neue"/>
                <a:cs typeface="Bebas Neue"/>
                <a:sym typeface="Bebas Neue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>
                <a:latin typeface="Bebas Neue"/>
                <a:ea typeface="Bebas Neue"/>
                <a:cs typeface="Bebas Neue"/>
                <a:sym typeface="Bebas Neue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>
                <a:latin typeface="Bebas Neue"/>
                <a:ea typeface="Bebas Neue"/>
                <a:cs typeface="Bebas Neue"/>
                <a:sym typeface="Bebas Neue"/>
              </a:defRPr>
            </a:lvl9pPr>
          </a:lstStyle>
          <a:p>
            <a:endParaRPr/>
          </a:p>
        </p:txBody>
      </p:sp>
      <p:sp>
        <p:nvSpPr>
          <p:cNvPr id="2068" name="Google Shape;2068;p25"/>
          <p:cNvSpPr txBox="1">
            <a:spLocks noGrp="1"/>
          </p:cNvSpPr>
          <p:nvPr>
            <p:ph type="subTitle" idx="7"/>
          </p:nvPr>
        </p:nvSpPr>
        <p:spPr>
          <a:xfrm>
            <a:off x="4772000" y="1833256"/>
            <a:ext cx="2648000" cy="12260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933" b="1">
                <a:solidFill>
                  <a:schemeClr val="dk1"/>
                </a:solidFill>
                <a:latin typeface="Encode Sans Expanded"/>
                <a:ea typeface="Encode Sans Expanded"/>
                <a:cs typeface="Encode Sans Expanded"/>
                <a:sym typeface="Encode Sans Expanded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>
                <a:latin typeface="Bebas Neue"/>
                <a:ea typeface="Bebas Neue"/>
                <a:cs typeface="Bebas Neue"/>
                <a:sym typeface="Bebas Neue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>
                <a:latin typeface="Bebas Neue"/>
                <a:ea typeface="Bebas Neue"/>
                <a:cs typeface="Bebas Neue"/>
                <a:sym typeface="Bebas Neue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>
                <a:latin typeface="Bebas Neue"/>
                <a:ea typeface="Bebas Neue"/>
                <a:cs typeface="Bebas Neue"/>
                <a:sym typeface="Bebas Neue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>
                <a:latin typeface="Bebas Neue"/>
                <a:ea typeface="Bebas Neue"/>
                <a:cs typeface="Bebas Neue"/>
                <a:sym typeface="Bebas Neue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>
                <a:latin typeface="Bebas Neue"/>
                <a:ea typeface="Bebas Neue"/>
                <a:cs typeface="Bebas Neue"/>
                <a:sym typeface="Bebas Neue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>
                <a:latin typeface="Bebas Neue"/>
                <a:ea typeface="Bebas Neue"/>
                <a:cs typeface="Bebas Neue"/>
                <a:sym typeface="Bebas Neue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>
                <a:latin typeface="Bebas Neue"/>
                <a:ea typeface="Bebas Neue"/>
                <a:cs typeface="Bebas Neue"/>
                <a:sym typeface="Bebas Neue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>
                <a:latin typeface="Bebas Neue"/>
                <a:ea typeface="Bebas Neue"/>
                <a:cs typeface="Bebas Neue"/>
                <a:sym typeface="Bebas Neue"/>
              </a:defRPr>
            </a:lvl9pPr>
          </a:lstStyle>
          <a:p>
            <a:endParaRPr/>
          </a:p>
        </p:txBody>
      </p:sp>
      <p:sp>
        <p:nvSpPr>
          <p:cNvPr id="2069" name="Google Shape;2069;p25"/>
          <p:cNvSpPr txBox="1">
            <a:spLocks noGrp="1"/>
          </p:cNvSpPr>
          <p:nvPr>
            <p:ph type="subTitle" idx="8"/>
          </p:nvPr>
        </p:nvSpPr>
        <p:spPr>
          <a:xfrm>
            <a:off x="8578800" y="1833256"/>
            <a:ext cx="2648000" cy="12260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933" b="1">
                <a:solidFill>
                  <a:schemeClr val="dk1"/>
                </a:solidFill>
                <a:latin typeface="Encode Sans Expanded"/>
                <a:ea typeface="Encode Sans Expanded"/>
                <a:cs typeface="Encode Sans Expanded"/>
                <a:sym typeface="Encode Sans Expanded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>
                <a:latin typeface="Bebas Neue"/>
                <a:ea typeface="Bebas Neue"/>
                <a:cs typeface="Bebas Neue"/>
                <a:sym typeface="Bebas Neue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>
                <a:latin typeface="Bebas Neue"/>
                <a:ea typeface="Bebas Neue"/>
                <a:cs typeface="Bebas Neue"/>
                <a:sym typeface="Bebas Neue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>
                <a:latin typeface="Bebas Neue"/>
                <a:ea typeface="Bebas Neue"/>
                <a:cs typeface="Bebas Neue"/>
                <a:sym typeface="Bebas Neue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>
                <a:latin typeface="Bebas Neue"/>
                <a:ea typeface="Bebas Neue"/>
                <a:cs typeface="Bebas Neue"/>
                <a:sym typeface="Bebas Neue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>
                <a:latin typeface="Bebas Neue"/>
                <a:ea typeface="Bebas Neue"/>
                <a:cs typeface="Bebas Neue"/>
                <a:sym typeface="Bebas Neue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>
                <a:latin typeface="Bebas Neue"/>
                <a:ea typeface="Bebas Neue"/>
                <a:cs typeface="Bebas Neue"/>
                <a:sym typeface="Bebas Neue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>
                <a:latin typeface="Bebas Neue"/>
                <a:ea typeface="Bebas Neue"/>
                <a:cs typeface="Bebas Neue"/>
                <a:sym typeface="Bebas Neue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>
                <a:latin typeface="Bebas Neue"/>
                <a:ea typeface="Bebas Neue"/>
                <a:cs typeface="Bebas Neue"/>
                <a:sym typeface="Bebas Neue"/>
              </a:defRPr>
            </a:lvl9pPr>
          </a:lstStyle>
          <a:p>
            <a:endParaRPr/>
          </a:p>
        </p:txBody>
      </p:sp>
      <p:sp>
        <p:nvSpPr>
          <p:cNvPr id="2070" name="Google Shape;2070;p25"/>
          <p:cNvSpPr txBox="1">
            <a:spLocks noGrp="1"/>
          </p:cNvSpPr>
          <p:nvPr>
            <p:ph type="subTitle" idx="9"/>
          </p:nvPr>
        </p:nvSpPr>
        <p:spPr>
          <a:xfrm>
            <a:off x="2873800" y="4113389"/>
            <a:ext cx="2637600" cy="12260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933" b="1">
                <a:solidFill>
                  <a:schemeClr val="dk1"/>
                </a:solidFill>
                <a:latin typeface="Encode Sans Expanded"/>
                <a:ea typeface="Encode Sans Expanded"/>
                <a:cs typeface="Encode Sans Expanded"/>
                <a:sym typeface="Encode Sans Expanded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>
                <a:latin typeface="Bebas Neue"/>
                <a:ea typeface="Bebas Neue"/>
                <a:cs typeface="Bebas Neue"/>
                <a:sym typeface="Bebas Neue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>
                <a:latin typeface="Bebas Neue"/>
                <a:ea typeface="Bebas Neue"/>
                <a:cs typeface="Bebas Neue"/>
                <a:sym typeface="Bebas Neue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>
                <a:latin typeface="Bebas Neue"/>
                <a:ea typeface="Bebas Neue"/>
                <a:cs typeface="Bebas Neue"/>
                <a:sym typeface="Bebas Neue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>
                <a:latin typeface="Bebas Neue"/>
                <a:ea typeface="Bebas Neue"/>
                <a:cs typeface="Bebas Neue"/>
                <a:sym typeface="Bebas Neue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>
                <a:latin typeface="Bebas Neue"/>
                <a:ea typeface="Bebas Neue"/>
                <a:cs typeface="Bebas Neue"/>
                <a:sym typeface="Bebas Neue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>
                <a:latin typeface="Bebas Neue"/>
                <a:ea typeface="Bebas Neue"/>
                <a:cs typeface="Bebas Neue"/>
                <a:sym typeface="Bebas Neue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>
                <a:latin typeface="Bebas Neue"/>
                <a:ea typeface="Bebas Neue"/>
                <a:cs typeface="Bebas Neue"/>
                <a:sym typeface="Bebas Neue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>
                <a:latin typeface="Bebas Neue"/>
                <a:ea typeface="Bebas Neue"/>
                <a:cs typeface="Bebas Neue"/>
                <a:sym typeface="Bebas Neue"/>
              </a:defRPr>
            </a:lvl9pPr>
          </a:lstStyle>
          <a:p>
            <a:endParaRPr/>
          </a:p>
        </p:txBody>
      </p:sp>
      <p:sp>
        <p:nvSpPr>
          <p:cNvPr id="2071" name="Google Shape;2071;p25"/>
          <p:cNvSpPr txBox="1">
            <a:spLocks noGrp="1"/>
          </p:cNvSpPr>
          <p:nvPr>
            <p:ph type="subTitle" idx="13"/>
          </p:nvPr>
        </p:nvSpPr>
        <p:spPr>
          <a:xfrm>
            <a:off x="6680600" y="4113389"/>
            <a:ext cx="2637600" cy="12260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933" b="1">
                <a:solidFill>
                  <a:schemeClr val="dk1"/>
                </a:solidFill>
                <a:latin typeface="Encode Sans Expanded"/>
                <a:ea typeface="Encode Sans Expanded"/>
                <a:cs typeface="Encode Sans Expanded"/>
                <a:sym typeface="Encode Sans Expanded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>
                <a:latin typeface="Bebas Neue"/>
                <a:ea typeface="Bebas Neue"/>
                <a:cs typeface="Bebas Neue"/>
                <a:sym typeface="Bebas Neue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>
                <a:latin typeface="Bebas Neue"/>
                <a:ea typeface="Bebas Neue"/>
                <a:cs typeface="Bebas Neue"/>
                <a:sym typeface="Bebas Neue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>
                <a:latin typeface="Bebas Neue"/>
                <a:ea typeface="Bebas Neue"/>
                <a:cs typeface="Bebas Neue"/>
                <a:sym typeface="Bebas Neue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>
                <a:latin typeface="Bebas Neue"/>
                <a:ea typeface="Bebas Neue"/>
                <a:cs typeface="Bebas Neue"/>
                <a:sym typeface="Bebas Neue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>
                <a:latin typeface="Bebas Neue"/>
                <a:ea typeface="Bebas Neue"/>
                <a:cs typeface="Bebas Neue"/>
                <a:sym typeface="Bebas Neue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>
                <a:latin typeface="Bebas Neue"/>
                <a:ea typeface="Bebas Neue"/>
                <a:cs typeface="Bebas Neue"/>
                <a:sym typeface="Bebas Neue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>
                <a:latin typeface="Bebas Neue"/>
                <a:ea typeface="Bebas Neue"/>
                <a:cs typeface="Bebas Neue"/>
                <a:sym typeface="Bebas Neue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>
                <a:latin typeface="Bebas Neue"/>
                <a:ea typeface="Bebas Neue"/>
                <a:cs typeface="Bebas Neue"/>
                <a:sym typeface="Bebas Neue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875211036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 2">
  <p:cSld name="Title only 2">
    <p:spTree>
      <p:nvGrpSpPr>
        <p:cNvPr id="1" name="Shape 229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99" name="Google Shape;2299;p28"/>
          <p:cNvGrpSpPr/>
          <p:nvPr/>
        </p:nvGrpSpPr>
        <p:grpSpPr>
          <a:xfrm>
            <a:off x="-1502029" y="-1335089"/>
            <a:ext cx="14426880" cy="8820151"/>
            <a:chOff x="-1126522" y="-1001317"/>
            <a:chExt cx="10820160" cy="6615113"/>
          </a:xfrm>
        </p:grpSpPr>
        <p:sp>
          <p:nvSpPr>
            <p:cNvPr id="2300" name="Google Shape;2300;p28"/>
            <p:cNvSpPr/>
            <p:nvPr/>
          </p:nvSpPr>
          <p:spPr>
            <a:xfrm rot="-5400000" flipH="1">
              <a:off x="7714890" y="3416335"/>
              <a:ext cx="1421463" cy="2306394"/>
            </a:xfrm>
            <a:custGeom>
              <a:avLst/>
              <a:gdLst/>
              <a:ahLst/>
              <a:cxnLst/>
              <a:rect l="l" t="t" r="r" b="b"/>
              <a:pathLst>
                <a:path w="82860" h="124957" extrusionOk="0">
                  <a:moveTo>
                    <a:pt x="82860" y="0"/>
                  </a:moveTo>
                  <a:cubicBezTo>
                    <a:pt x="78156" y="534"/>
                    <a:pt x="73486" y="1235"/>
                    <a:pt x="69016" y="2502"/>
                  </a:cubicBezTo>
                  <a:cubicBezTo>
                    <a:pt x="61478" y="4570"/>
                    <a:pt x="54473" y="8240"/>
                    <a:pt x="51003" y="13510"/>
                  </a:cubicBezTo>
                  <a:cubicBezTo>
                    <a:pt x="43865" y="24385"/>
                    <a:pt x="54006" y="37761"/>
                    <a:pt x="48268" y="49069"/>
                  </a:cubicBezTo>
                  <a:cubicBezTo>
                    <a:pt x="43698" y="58042"/>
                    <a:pt x="30689" y="63012"/>
                    <a:pt x="21015" y="69584"/>
                  </a:cubicBezTo>
                  <a:cubicBezTo>
                    <a:pt x="8840" y="77856"/>
                    <a:pt x="1335" y="89531"/>
                    <a:pt x="567" y="101473"/>
                  </a:cubicBezTo>
                  <a:cubicBezTo>
                    <a:pt x="0" y="109579"/>
                    <a:pt x="2502" y="117751"/>
                    <a:pt x="7572" y="124957"/>
                  </a:cubicBezTo>
                  <a:lnTo>
                    <a:pt x="82860" y="124957"/>
                  </a:lnTo>
                  <a:lnTo>
                    <a:pt x="82860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301" name="Google Shape;2301;p28"/>
            <p:cNvSpPr/>
            <p:nvPr/>
          </p:nvSpPr>
          <p:spPr>
            <a:xfrm rot="-4741262">
              <a:off x="-694560" y="-445052"/>
              <a:ext cx="2485192" cy="1639553"/>
            </a:xfrm>
            <a:custGeom>
              <a:avLst/>
              <a:gdLst/>
              <a:ahLst/>
              <a:cxnLst/>
              <a:rect l="l" t="t" r="r" b="b"/>
              <a:pathLst>
                <a:path w="181864" h="78734" extrusionOk="0">
                  <a:moveTo>
                    <a:pt x="1" y="0"/>
                  </a:moveTo>
                  <a:cubicBezTo>
                    <a:pt x="401" y="2502"/>
                    <a:pt x="1702" y="4937"/>
                    <a:pt x="4037" y="6905"/>
                  </a:cubicBezTo>
                  <a:cubicBezTo>
                    <a:pt x="9041" y="11141"/>
                    <a:pt x="17680" y="12676"/>
                    <a:pt x="25719" y="12676"/>
                  </a:cubicBezTo>
                  <a:cubicBezTo>
                    <a:pt x="33758" y="12676"/>
                    <a:pt x="41697" y="11341"/>
                    <a:pt x="49736" y="10975"/>
                  </a:cubicBezTo>
                  <a:cubicBezTo>
                    <a:pt x="51105" y="10901"/>
                    <a:pt x="52492" y="10860"/>
                    <a:pt x="53883" y="10860"/>
                  </a:cubicBezTo>
                  <a:cubicBezTo>
                    <a:pt x="60656" y="10860"/>
                    <a:pt x="67499" y="11832"/>
                    <a:pt x="72619" y="14711"/>
                  </a:cubicBezTo>
                  <a:cubicBezTo>
                    <a:pt x="76856" y="17112"/>
                    <a:pt x="79457" y="20481"/>
                    <a:pt x="81125" y="23984"/>
                  </a:cubicBezTo>
                  <a:cubicBezTo>
                    <a:pt x="87597" y="37460"/>
                    <a:pt x="81692" y="53238"/>
                    <a:pt x="92867" y="65247"/>
                  </a:cubicBezTo>
                  <a:cubicBezTo>
                    <a:pt x="100206" y="73086"/>
                    <a:pt x="113949" y="77689"/>
                    <a:pt x="127759" y="78556"/>
                  </a:cubicBezTo>
                  <a:cubicBezTo>
                    <a:pt x="129675" y="78676"/>
                    <a:pt x="131592" y="78734"/>
                    <a:pt x="133506" y="78734"/>
                  </a:cubicBezTo>
                  <a:cubicBezTo>
                    <a:pt x="145421" y="78734"/>
                    <a:pt x="157238" y="76509"/>
                    <a:pt x="168187" y="73319"/>
                  </a:cubicBezTo>
                  <a:cubicBezTo>
                    <a:pt x="172924" y="71918"/>
                    <a:pt x="177494" y="70350"/>
                    <a:pt x="181864" y="68549"/>
                  </a:cubicBezTo>
                  <a:lnTo>
                    <a:pt x="181864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302" name="Google Shape;2302;p28"/>
            <p:cNvSpPr/>
            <p:nvPr/>
          </p:nvSpPr>
          <p:spPr>
            <a:xfrm rot="5400000" flipH="1">
              <a:off x="-219263" y="3171934"/>
              <a:ext cx="1534604" cy="3349122"/>
            </a:xfrm>
            <a:custGeom>
              <a:avLst/>
              <a:gdLst/>
              <a:ahLst/>
              <a:cxnLst/>
              <a:rect l="l" t="t" r="r" b="b"/>
              <a:pathLst>
                <a:path w="64847" h="180497" extrusionOk="0">
                  <a:moveTo>
                    <a:pt x="0" y="1"/>
                  </a:moveTo>
                  <a:lnTo>
                    <a:pt x="0" y="180497"/>
                  </a:lnTo>
                  <a:lnTo>
                    <a:pt x="45099" y="180463"/>
                  </a:lnTo>
                  <a:cubicBezTo>
                    <a:pt x="40729" y="175760"/>
                    <a:pt x="39995" y="168488"/>
                    <a:pt x="41730" y="162284"/>
                  </a:cubicBezTo>
                  <a:cubicBezTo>
                    <a:pt x="43431" y="156046"/>
                    <a:pt x="47234" y="150675"/>
                    <a:pt x="51003" y="145472"/>
                  </a:cubicBezTo>
                  <a:cubicBezTo>
                    <a:pt x="54806" y="140268"/>
                    <a:pt x="58742" y="134997"/>
                    <a:pt x="60844" y="128926"/>
                  </a:cubicBezTo>
                  <a:cubicBezTo>
                    <a:pt x="64846" y="117418"/>
                    <a:pt x="61577" y="104242"/>
                    <a:pt x="54506" y="94268"/>
                  </a:cubicBezTo>
                  <a:cubicBezTo>
                    <a:pt x="48635" y="85962"/>
                    <a:pt x="39995" y="78624"/>
                    <a:pt x="39095" y="68550"/>
                  </a:cubicBezTo>
                  <a:cubicBezTo>
                    <a:pt x="38294" y="59743"/>
                    <a:pt x="43731" y="51604"/>
                    <a:pt x="44932" y="42865"/>
                  </a:cubicBezTo>
                  <a:cubicBezTo>
                    <a:pt x="46500" y="31490"/>
                    <a:pt x="40596" y="19948"/>
                    <a:pt x="31789" y="12543"/>
                  </a:cubicBezTo>
                  <a:cubicBezTo>
                    <a:pt x="23017" y="5171"/>
                    <a:pt x="11241" y="2269"/>
                    <a:pt x="0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grpSp>
          <p:nvGrpSpPr>
            <p:cNvPr id="2303" name="Google Shape;2303;p28"/>
            <p:cNvGrpSpPr/>
            <p:nvPr/>
          </p:nvGrpSpPr>
          <p:grpSpPr>
            <a:xfrm flipH="1">
              <a:off x="-231977" y="4290922"/>
              <a:ext cx="965810" cy="978034"/>
              <a:chOff x="-164575" y="3031625"/>
              <a:chExt cx="624150" cy="632050"/>
            </a:xfrm>
          </p:grpSpPr>
          <p:sp>
            <p:nvSpPr>
              <p:cNvPr id="2304" name="Google Shape;2304;p28"/>
              <p:cNvSpPr/>
              <p:nvPr/>
            </p:nvSpPr>
            <p:spPr>
              <a:xfrm>
                <a:off x="-69600" y="3106800"/>
                <a:ext cx="314825" cy="364425"/>
              </a:xfrm>
              <a:custGeom>
                <a:avLst/>
                <a:gdLst/>
                <a:ahLst/>
                <a:cxnLst/>
                <a:rect l="l" t="t" r="r" b="b"/>
                <a:pathLst>
                  <a:path w="12593" h="14577" extrusionOk="0">
                    <a:moveTo>
                      <a:pt x="2842" y="0"/>
                    </a:moveTo>
                    <a:cubicBezTo>
                      <a:pt x="2083" y="0"/>
                      <a:pt x="1328" y="265"/>
                      <a:pt x="836" y="810"/>
                    </a:cubicBezTo>
                    <a:cubicBezTo>
                      <a:pt x="239" y="1446"/>
                      <a:pt x="40" y="2381"/>
                      <a:pt x="1" y="3277"/>
                    </a:cubicBezTo>
                    <a:cubicBezTo>
                      <a:pt x="1" y="4291"/>
                      <a:pt x="200" y="5306"/>
                      <a:pt x="597" y="6221"/>
                    </a:cubicBezTo>
                    <a:cubicBezTo>
                      <a:pt x="1314" y="7892"/>
                      <a:pt x="2646" y="9205"/>
                      <a:pt x="4059" y="10358"/>
                    </a:cubicBezTo>
                    <a:cubicBezTo>
                      <a:pt x="5252" y="11353"/>
                      <a:pt x="6565" y="12248"/>
                      <a:pt x="7898" y="13004"/>
                    </a:cubicBezTo>
                    <a:cubicBezTo>
                      <a:pt x="8637" y="13447"/>
                      <a:pt x="10165" y="14577"/>
                      <a:pt x="11159" y="14577"/>
                    </a:cubicBezTo>
                    <a:cubicBezTo>
                      <a:pt x="11236" y="14577"/>
                      <a:pt x="11310" y="14570"/>
                      <a:pt x="11379" y="14556"/>
                    </a:cubicBezTo>
                    <a:cubicBezTo>
                      <a:pt x="12593" y="14277"/>
                      <a:pt x="11618" y="12447"/>
                      <a:pt x="11399" y="11731"/>
                    </a:cubicBezTo>
                    <a:cubicBezTo>
                      <a:pt x="10623" y="9344"/>
                      <a:pt x="9629" y="7016"/>
                      <a:pt x="8435" y="4808"/>
                    </a:cubicBezTo>
                    <a:cubicBezTo>
                      <a:pt x="7659" y="3396"/>
                      <a:pt x="6764" y="1944"/>
                      <a:pt x="5451" y="989"/>
                    </a:cubicBezTo>
                    <a:cubicBezTo>
                      <a:pt x="4775" y="452"/>
                      <a:pt x="3979" y="94"/>
                      <a:pt x="3144" y="14"/>
                    </a:cubicBezTo>
                    <a:cubicBezTo>
                      <a:pt x="3043" y="5"/>
                      <a:pt x="2943" y="0"/>
                      <a:pt x="2842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305" name="Google Shape;2305;p28"/>
              <p:cNvSpPr/>
              <p:nvPr/>
            </p:nvSpPr>
            <p:spPr>
              <a:xfrm>
                <a:off x="21425" y="3226500"/>
                <a:ext cx="438150" cy="437175"/>
              </a:xfrm>
              <a:custGeom>
                <a:avLst/>
                <a:gdLst/>
                <a:ahLst/>
                <a:cxnLst/>
                <a:rect l="l" t="t" r="r" b="b"/>
                <a:pathLst>
                  <a:path w="17526" h="17487" extrusionOk="0">
                    <a:moveTo>
                      <a:pt x="0" y="0"/>
                    </a:moveTo>
                    <a:cubicBezTo>
                      <a:pt x="1015" y="1831"/>
                      <a:pt x="2188" y="3561"/>
                      <a:pt x="3461" y="5252"/>
                    </a:cubicBezTo>
                    <a:cubicBezTo>
                      <a:pt x="3780" y="5650"/>
                      <a:pt x="4098" y="6068"/>
                      <a:pt x="4416" y="6466"/>
                    </a:cubicBezTo>
                    <a:lnTo>
                      <a:pt x="5451" y="7659"/>
                    </a:lnTo>
                    <a:lnTo>
                      <a:pt x="6505" y="8793"/>
                    </a:lnTo>
                    <a:lnTo>
                      <a:pt x="7599" y="9927"/>
                    </a:lnTo>
                    <a:lnTo>
                      <a:pt x="8733" y="11021"/>
                    </a:lnTo>
                    <a:lnTo>
                      <a:pt x="9887" y="12055"/>
                    </a:lnTo>
                    <a:lnTo>
                      <a:pt x="11080" y="13070"/>
                    </a:lnTo>
                    <a:cubicBezTo>
                      <a:pt x="11478" y="13408"/>
                      <a:pt x="11876" y="13726"/>
                      <a:pt x="12314" y="14045"/>
                    </a:cubicBezTo>
                    <a:cubicBezTo>
                      <a:pt x="13965" y="15318"/>
                      <a:pt x="15715" y="16491"/>
                      <a:pt x="17525" y="17486"/>
                    </a:cubicBezTo>
                    <a:cubicBezTo>
                      <a:pt x="15894" y="16213"/>
                      <a:pt x="14243" y="14940"/>
                      <a:pt x="12672" y="13607"/>
                    </a:cubicBezTo>
                    <a:cubicBezTo>
                      <a:pt x="12274" y="13249"/>
                      <a:pt x="11916" y="12891"/>
                      <a:pt x="11518" y="12573"/>
                    </a:cubicBezTo>
                    <a:lnTo>
                      <a:pt x="10364" y="11538"/>
                    </a:lnTo>
                    <a:lnTo>
                      <a:pt x="9210" y="10464"/>
                    </a:lnTo>
                    <a:lnTo>
                      <a:pt x="8116" y="9370"/>
                    </a:lnTo>
                    <a:lnTo>
                      <a:pt x="7042" y="8276"/>
                    </a:lnTo>
                    <a:lnTo>
                      <a:pt x="5968" y="7162"/>
                    </a:lnTo>
                    <a:lnTo>
                      <a:pt x="4914" y="6008"/>
                    </a:lnTo>
                    <a:cubicBezTo>
                      <a:pt x="4595" y="5610"/>
                      <a:pt x="4237" y="5252"/>
                      <a:pt x="3899" y="4854"/>
                    </a:cubicBezTo>
                    <a:cubicBezTo>
                      <a:pt x="2566" y="3283"/>
                      <a:pt x="1273" y="1632"/>
                      <a:pt x="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306" name="Google Shape;2306;p28"/>
              <p:cNvSpPr/>
              <p:nvPr/>
            </p:nvSpPr>
            <p:spPr>
              <a:xfrm>
                <a:off x="-164575" y="3346675"/>
                <a:ext cx="415775" cy="270550"/>
              </a:xfrm>
              <a:custGeom>
                <a:avLst/>
                <a:gdLst/>
                <a:ahLst/>
                <a:cxnLst/>
                <a:rect l="l" t="t" r="r" b="b"/>
                <a:pathLst>
                  <a:path w="16631" h="10822" extrusionOk="0">
                    <a:moveTo>
                      <a:pt x="2907" y="1"/>
                    </a:moveTo>
                    <a:cubicBezTo>
                      <a:pt x="2538" y="1"/>
                      <a:pt x="2175" y="62"/>
                      <a:pt x="1830" y="206"/>
                    </a:cubicBezTo>
                    <a:cubicBezTo>
                      <a:pt x="617" y="743"/>
                      <a:pt x="0" y="2156"/>
                      <a:pt x="120" y="3469"/>
                    </a:cubicBezTo>
                    <a:cubicBezTo>
                      <a:pt x="279" y="4762"/>
                      <a:pt x="1015" y="5935"/>
                      <a:pt x="1930" y="6870"/>
                    </a:cubicBezTo>
                    <a:cubicBezTo>
                      <a:pt x="3780" y="8760"/>
                      <a:pt x="6246" y="9954"/>
                      <a:pt x="8833" y="10491"/>
                    </a:cubicBezTo>
                    <a:cubicBezTo>
                      <a:pt x="9975" y="10717"/>
                      <a:pt x="11136" y="10821"/>
                      <a:pt x="12294" y="10821"/>
                    </a:cubicBezTo>
                    <a:cubicBezTo>
                      <a:pt x="13274" y="10821"/>
                      <a:pt x="14252" y="10747"/>
                      <a:pt x="15218" y="10610"/>
                    </a:cubicBezTo>
                    <a:cubicBezTo>
                      <a:pt x="16630" y="10411"/>
                      <a:pt x="16332" y="9874"/>
                      <a:pt x="15337" y="9218"/>
                    </a:cubicBezTo>
                    <a:cubicBezTo>
                      <a:pt x="14343" y="8522"/>
                      <a:pt x="13348" y="7805"/>
                      <a:pt x="12453" y="6990"/>
                    </a:cubicBezTo>
                    <a:cubicBezTo>
                      <a:pt x="9966" y="4782"/>
                      <a:pt x="7977" y="1897"/>
                      <a:pt x="4953" y="505"/>
                    </a:cubicBezTo>
                    <a:cubicBezTo>
                      <a:pt x="4316" y="219"/>
                      <a:pt x="3602" y="1"/>
                      <a:pt x="2907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307" name="Google Shape;2307;p28"/>
              <p:cNvSpPr/>
              <p:nvPr/>
            </p:nvSpPr>
            <p:spPr>
              <a:xfrm>
                <a:off x="-75575" y="3461225"/>
                <a:ext cx="460550" cy="156650"/>
              </a:xfrm>
              <a:custGeom>
                <a:avLst/>
                <a:gdLst/>
                <a:ahLst/>
                <a:cxnLst/>
                <a:rect l="l" t="t" r="r" b="b"/>
                <a:pathLst>
                  <a:path w="18422" h="6266" extrusionOk="0">
                    <a:moveTo>
                      <a:pt x="1" y="1"/>
                    </a:moveTo>
                    <a:lnTo>
                      <a:pt x="1" y="1"/>
                    </a:lnTo>
                    <a:cubicBezTo>
                      <a:pt x="1274" y="1095"/>
                      <a:pt x="2627" y="2030"/>
                      <a:pt x="4119" y="2786"/>
                    </a:cubicBezTo>
                    <a:cubicBezTo>
                      <a:pt x="4477" y="2985"/>
                      <a:pt x="4855" y="3164"/>
                      <a:pt x="5213" y="3363"/>
                    </a:cubicBezTo>
                    <a:lnTo>
                      <a:pt x="6347" y="3880"/>
                    </a:lnTo>
                    <a:cubicBezTo>
                      <a:pt x="6705" y="4059"/>
                      <a:pt x="7103" y="4218"/>
                      <a:pt x="7481" y="4357"/>
                    </a:cubicBezTo>
                    <a:lnTo>
                      <a:pt x="8654" y="4775"/>
                    </a:lnTo>
                    <a:lnTo>
                      <a:pt x="9848" y="5153"/>
                    </a:lnTo>
                    <a:lnTo>
                      <a:pt x="11041" y="5471"/>
                    </a:lnTo>
                    <a:lnTo>
                      <a:pt x="12255" y="5750"/>
                    </a:lnTo>
                    <a:cubicBezTo>
                      <a:pt x="12653" y="5849"/>
                      <a:pt x="13070" y="5909"/>
                      <a:pt x="13468" y="5969"/>
                    </a:cubicBezTo>
                    <a:cubicBezTo>
                      <a:pt x="14696" y="6161"/>
                      <a:pt x="15923" y="6265"/>
                      <a:pt x="17151" y="6265"/>
                    </a:cubicBezTo>
                    <a:cubicBezTo>
                      <a:pt x="17574" y="6265"/>
                      <a:pt x="17998" y="6253"/>
                      <a:pt x="18422" y="6227"/>
                    </a:cubicBezTo>
                    <a:cubicBezTo>
                      <a:pt x="16770" y="6008"/>
                      <a:pt x="15159" y="5750"/>
                      <a:pt x="13568" y="5412"/>
                    </a:cubicBezTo>
                    <a:cubicBezTo>
                      <a:pt x="13170" y="5312"/>
                      <a:pt x="12772" y="5233"/>
                      <a:pt x="12374" y="5133"/>
                    </a:cubicBezTo>
                    <a:lnTo>
                      <a:pt x="11220" y="4835"/>
                    </a:lnTo>
                    <a:lnTo>
                      <a:pt x="10047" y="4477"/>
                    </a:lnTo>
                    <a:lnTo>
                      <a:pt x="8873" y="4119"/>
                    </a:lnTo>
                    <a:lnTo>
                      <a:pt x="7739" y="3721"/>
                    </a:lnTo>
                    <a:cubicBezTo>
                      <a:pt x="7321" y="3562"/>
                      <a:pt x="6963" y="3422"/>
                      <a:pt x="6585" y="3263"/>
                    </a:cubicBezTo>
                    <a:lnTo>
                      <a:pt x="5471" y="2786"/>
                    </a:lnTo>
                    <a:cubicBezTo>
                      <a:pt x="5093" y="2627"/>
                      <a:pt x="4716" y="2467"/>
                      <a:pt x="4338" y="2288"/>
                    </a:cubicBezTo>
                    <a:cubicBezTo>
                      <a:pt x="2846" y="1592"/>
                      <a:pt x="1413" y="816"/>
                      <a:pt x="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308" name="Google Shape;2308;p28"/>
              <p:cNvSpPr/>
              <p:nvPr/>
            </p:nvSpPr>
            <p:spPr>
              <a:xfrm>
                <a:off x="200950" y="3031625"/>
                <a:ext cx="201925" cy="447125"/>
              </a:xfrm>
              <a:custGeom>
                <a:avLst/>
                <a:gdLst/>
                <a:ahLst/>
                <a:cxnLst/>
                <a:rect l="l" t="t" r="r" b="b"/>
                <a:pathLst>
                  <a:path w="8077" h="17885" extrusionOk="0">
                    <a:moveTo>
                      <a:pt x="4761" y="1"/>
                    </a:moveTo>
                    <a:cubicBezTo>
                      <a:pt x="4018" y="1"/>
                      <a:pt x="3255" y="261"/>
                      <a:pt x="2666" y="714"/>
                    </a:cubicBezTo>
                    <a:cubicBezTo>
                      <a:pt x="1612" y="1509"/>
                      <a:pt x="1015" y="2743"/>
                      <a:pt x="677" y="4016"/>
                    </a:cubicBezTo>
                    <a:cubicBezTo>
                      <a:pt x="0" y="6542"/>
                      <a:pt x="239" y="9307"/>
                      <a:pt x="1154" y="11774"/>
                    </a:cubicBezTo>
                    <a:cubicBezTo>
                      <a:pt x="1890" y="13783"/>
                      <a:pt x="3004" y="15633"/>
                      <a:pt x="4377" y="17284"/>
                    </a:cubicBezTo>
                    <a:cubicBezTo>
                      <a:pt x="4718" y="17702"/>
                      <a:pt x="4970" y="17885"/>
                      <a:pt x="5156" y="17885"/>
                    </a:cubicBezTo>
                    <a:cubicBezTo>
                      <a:pt x="5456" y="17885"/>
                      <a:pt x="5581" y="17405"/>
                      <a:pt x="5630" y="16668"/>
                    </a:cubicBezTo>
                    <a:cubicBezTo>
                      <a:pt x="5690" y="15474"/>
                      <a:pt x="5789" y="14261"/>
                      <a:pt x="6028" y="13067"/>
                    </a:cubicBezTo>
                    <a:cubicBezTo>
                      <a:pt x="6625" y="9805"/>
                      <a:pt x="8077" y="6602"/>
                      <a:pt x="7679" y="3300"/>
                    </a:cubicBezTo>
                    <a:cubicBezTo>
                      <a:pt x="7560" y="2225"/>
                      <a:pt x="7182" y="1111"/>
                      <a:pt x="6326" y="475"/>
                    </a:cubicBezTo>
                    <a:cubicBezTo>
                      <a:pt x="5872" y="149"/>
                      <a:pt x="5322" y="1"/>
                      <a:pt x="4761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309" name="Google Shape;2309;p28"/>
              <p:cNvSpPr/>
              <p:nvPr/>
            </p:nvSpPr>
            <p:spPr>
              <a:xfrm>
                <a:off x="278525" y="3136975"/>
                <a:ext cx="114400" cy="474475"/>
              </a:xfrm>
              <a:custGeom>
                <a:avLst/>
                <a:gdLst/>
                <a:ahLst/>
                <a:cxnLst/>
                <a:rect l="l" t="t" r="r" b="b"/>
                <a:pathLst>
                  <a:path w="4576" h="18979" extrusionOk="0">
                    <a:moveTo>
                      <a:pt x="359" y="1"/>
                    </a:moveTo>
                    <a:cubicBezTo>
                      <a:pt x="80" y="1632"/>
                      <a:pt x="1" y="3283"/>
                      <a:pt x="80" y="4954"/>
                    </a:cubicBezTo>
                    <a:cubicBezTo>
                      <a:pt x="100" y="5372"/>
                      <a:pt x="120" y="5770"/>
                      <a:pt x="160" y="6187"/>
                    </a:cubicBezTo>
                    <a:lnTo>
                      <a:pt x="279" y="7441"/>
                    </a:lnTo>
                    <a:cubicBezTo>
                      <a:pt x="359" y="7838"/>
                      <a:pt x="398" y="8256"/>
                      <a:pt x="478" y="8654"/>
                    </a:cubicBezTo>
                    <a:lnTo>
                      <a:pt x="717" y="9868"/>
                    </a:lnTo>
                    <a:lnTo>
                      <a:pt x="1015" y="11081"/>
                    </a:lnTo>
                    <a:lnTo>
                      <a:pt x="1373" y="12275"/>
                    </a:lnTo>
                    <a:lnTo>
                      <a:pt x="1771" y="13448"/>
                    </a:lnTo>
                    <a:cubicBezTo>
                      <a:pt x="1910" y="13846"/>
                      <a:pt x="2069" y="14244"/>
                      <a:pt x="2209" y="14622"/>
                    </a:cubicBezTo>
                    <a:cubicBezTo>
                      <a:pt x="2865" y="16134"/>
                      <a:pt x="3641" y="17606"/>
                      <a:pt x="4576" y="18978"/>
                    </a:cubicBezTo>
                    <a:cubicBezTo>
                      <a:pt x="3900" y="17447"/>
                      <a:pt x="3283" y="15935"/>
                      <a:pt x="2766" y="14403"/>
                    </a:cubicBezTo>
                    <a:cubicBezTo>
                      <a:pt x="2646" y="14005"/>
                      <a:pt x="2507" y="13607"/>
                      <a:pt x="2388" y="13229"/>
                    </a:cubicBezTo>
                    <a:lnTo>
                      <a:pt x="2049" y="12056"/>
                    </a:lnTo>
                    <a:lnTo>
                      <a:pt x="1711" y="10882"/>
                    </a:lnTo>
                    <a:lnTo>
                      <a:pt x="1453" y="9688"/>
                    </a:lnTo>
                    <a:lnTo>
                      <a:pt x="1194" y="8495"/>
                    </a:lnTo>
                    <a:lnTo>
                      <a:pt x="975" y="7301"/>
                    </a:lnTo>
                    <a:lnTo>
                      <a:pt x="796" y="6108"/>
                    </a:lnTo>
                    <a:cubicBezTo>
                      <a:pt x="756" y="5690"/>
                      <a:pt x="697" y="5292"/>
                      <a:pt x="657" y="4894"/>
                    </a:cubicBezTo>
                    <a:cubicBezTo>
                      <a:pt x="478" y="3283"/>
                      <a:pt x="398" y="1632"/>
                      <a:pt x="35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</p:grpSp>
        <p:grpSp>
          <p:nvGrpSpPr>
            <p:cNvPr id="2310" name="Google Shape;2310;p28"/>
            <p:cNvGrpSpPr/>
            <p:nvPr/>
          </p:nvGrpSpPr>
          <p:grpSpPr>
            <a:xfrm rot="7929601">
              <a:off x="-503966" y="75221"/>
              <a:ext cx="975867" cy="599004"/>
              <a:chOff x="3635425" y="69650"/>
              <a:chExt cx="965800" cy="592825"/>
            </a:xfrm>
          </p:grpSpPr>
          <p:sp>
            <p:nvSpPr>
              <p:cNvPr id="2311" name="Google Shape;2311;p28"/>
              <p:cNvSpPr/>
              <p:nvPr/>
            </p:nvSpPr>
            <p:spPr>
              <a:xfrm>
                <a:off x="3741350" y="90400"/>
                <a:ext cx="859875" cy="436675"/>
              </a:xfrm>
              <a:custGeom>
                <a:avLst/>
                <a:gdLst/>
                <a:ahLst/>
                <a:cxnLst/>
                <a:rect l="l" t="t" r="r" b="b"/>
                <a:pathLst>
                  <a:path w="34395" h="17467" fill="none" extrusionOk="0">
                    <a:moveTo>
                      <a:pt x="0" y="17467"/>
                    </a:moveTo>
                    <a:cubicBezTo>
                      <a:pt x="10464" y="9848"/>
                      <a:pt x="21723" y="2746"/>
                      <a:pt x="34395" y="1"/>
                    </a:cubicBezTo>
                  </a:path>
                </a:pathLst>
              </a:custGeom>
              <a:solidFill>
                <a:schemeClr val="dk1"/>
              </a:solidFill>
              <a:ln w="10450" cap="flat" cmpd="sng">
                <a:solidFill>
                  <a:srgbClr val="282922"/>
                </a:solidFill>
                <a:prstDash val="solid"/>
                <a:miter lim="19892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312" name="Google Shape;2312;p28"/>
              <p:cNvSpPr/>
              <p:nvPr/>
            </p:nvSpPr>
            <p:spPr>
              <a:xfrm>
                <a:off x="3783125" y="468375"/>
                <a:ext cx="70150" cy="192650"/>
              </a:xfrm>
              <a:custGeom>
                <a:avLst/>
                <a:gdLst/>
                <a:ahLst/>
                <a:cxnLst/>
                <a:rect l="l" t="t" r="r" b="b"/>
                <a:pathLst>
                  <a:path w="2806" h="7706" extrusionOk="0">
                    <a:moveTo>
                      <a:pt x="2805" y="0"/>
                    </a:moveTo>
                    <a:cubicBezTo>
                      <a:pt x="2805" y="1"/>
                      <a:pt x="279" y="5471"/>
                      <a:pt x="140" y="6167"/>
                    </a:cubicBezTo>
                    <a:cubicBezTo>
                      <a:pt x="0" y="6843"/>
                      <a:pt x="418" y="7520"/>
                      <a:pt x="1114" y="7679"/>
                    </a:cubicBezTo>
                    <a:cubicBezTo>
                      <a:pt x="1204" y="7697"/>
                      <a:pt x="1294" y="7706"/>
                      <a:pt x="1382" y="7706"/>
                    </a:cubicBezTo>
                    <a:cubicBezTo>
                      <a:pt x="1976" y="7706"/>
                      <a:pt x="2505" y="7310"/>
                      <a:pt x="2626" y="6704"/>
                    </a:cubicBezTo>
                    <a:cubicBezTo>
                      <a:pt x="2785" y="6008"/>
                      <a:pt x="2805" y="1"/>
                      <a:pt x="2805" y="0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313" name="Google Shape;2313;p28"/>
              <p:cNvSpPr/>
              <p:nvPr/>
            </p:nvSpPr>
            <p:spPr>
              <a:xfrm>
                <a:off x="3865675" y="221850"/>
                <a:ext cx="70150" cy="192825"/>
              </a:xfrm>
              <a:custGeom>
                <a:avLst/>
                <a:gdLst/>
                <a:ahLst/>
                <a:cxnLst/>
                <a:rect l="l" t="t" r="r" b="b"/>
                <a:pathLst>
                  <a:path w="2806" h="7713" extrusionOk="0">
                    <a:moveTo>
                      <a:pt x="1396" y="1"/>
                    </a:moveTo>
                    <a:cubicBezTo>
                      <a:pt x="813" y="1"/>
                      <a:pt x="299" y="395"/>
                      <a:pt x="180" y="1009"/>
                    </a:cubicBezTo>
                    <a:cubicBezTo>
                      <a:pt x="20" y="1685"/>
                      <a:pt x="0" y="7713"/>
                      <a:pt x="0" y="7713"/>
                    </a:cubicBezTo>
                    <a:cubicBezTo>
                      <a:pt x="0" y="7713"/>
                      <a:pt x="2507" y="2242"/>
                      <a:pt x="2666" y="1546"/>
                    </a:cubicBezTo>
                    <a:cubicBezTo>
                      <a:pt x="2805" y="850"/>
                      <a:pt x="2388" y="174"/>
                      <a:pt x="1691" y="34"/>
                    </a:cubicBezTo>
                    <a:cubicBezTo>
                      <a:pt x="1592" y="12"/>
                      <a:pt x="1493" y="1"/>
                      <a:pt x="1396" y="1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314" name="Google Shape;2314;p28"/>
              <p:cNvSpPr/>
              <p:nvPr/>
            </p:nvSpPr>
            <p:spPr>
              <a:xfrm>
                <a:off x="3874125" y="464400"/>
                <a:ext cx="125350" cy="170850"/>
              </a:xfrm>
              <a:custGeom>
                <a:avLst/>
                <a:gdLst/>
                <a:ahLst/>
                <a:cxnLst/>
                <a:rect l="l" t="t" r="r" b="b"/>
                <a:pathLst>
                  <a:path w="5014" h="6834" extrusionOk="0">
                    <a:moveTo>
                      <a:pt x="1" y="0"/>
                    </a:moveTo>
                    <a:cubicBezTo>
                      <a:pt x="1" y="1"/>
                      <a:pt x="2089" y="5650"/>
                      <a:pt x="2487" y="6247"/>
                    </a:cubicBezTo>
                    <a:cubicBezTo>
                      <a:pt x="2731" y="6631"/>
                      <a:pt x="3147" y="6834"/>
                      <a:pt x="3573" y="6834"/>
                    </a:cubicBezTo>
                    <a:cubicBezTo>
                      <a:pt x="3808" y="6834"/>
                      <a:pt x="4045" y="6772"/>
                      <a:pt x="4258" y="6644"/>
                    </a:cubicBezTo>
                    <a:cubicBezTo>
                      <a:pt x="4835" y="6266"/>
                      <a:pt x="5014" y="5471"/>
                      <a:pt x="4636" y="4874"/>
                    </a:cubicBezTo>
                    <a:cubicBezTo>
                      <a:pt x="4258" y="4277"/>
                      <a:pt x="1" y="1"/>
                      <a:pt x="1" y="0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315" name="Google Shape;2315;p28"/>
              <p:cNvSpPr/>
              <p:nvPr/>
            </p:nvSpPr>
            <p:spPr>
              <a:xfrm>
                <a:off x="3719475" y="247575"/>
                <a:ext cx="125825" cy="171100"/>
              </a:xfrm>
              <a:custGeom>
                <a:avLst/>
                <a:gdLst/>
                <a:ahLst/>
                <a:cxnLst/>
                <a:rect l="l" t="t" r="r" b="b"/>
                <a:pathLst>
                  <a:path w="5033" h="6844" extrusionOk="0">
                    <a:moveTo>
                      <a:pt x="1459" y="1"/>
                    </a:moveTo>
                    <a:cubicBezTo>
                      <a:pt x="1225" y="1"/>
                      <a:pt x="988" y="65"/>
                      <a:pt x="776" y="199"/>
                    </a:cubicBezTo>
                    <a:cubicBezTo>
                      <a:pt x="179" y="577"/>
                      <a:pt x="0" y="1373"/>
                      <a:pt x="398" y="1969"/>
                    </a:cubicBezTo>
                    <a:cubicBezTo>
                      <a:pt x="776" y="2566"/>
                      <a:pt x="5033" y="6843"/>
                      <a:pt x="5033" y="6843"/>
                    </a:cubicBezTo>
                    <a:cubicBezTo>
                      <a:pt x="5033" y="6843"/>
                      <a:pt x="2944" y="1194"/>
                      <a:pt x="2546" y="597"/>
                    </a:cubicBezTo>
                    <a:cubicBezTo>
                      <a:pt x="2303" y="212"/>
                      <a:pt x="1885" y="1"/>
                      <a:pt x="1459" y="1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316" name="Google Shape;2316;p28"/>
              <p:cNvSpPr/>
              <p:nvPr/>
            </p:nvSpPr>
            <p:spPr>
              <a:xfrm>
                <a:off x="3660775" y="456425"/>
                <a:ext cx="175575" cy="120425"/>
              </a:xfrm>
              <a:custGeom>
                <a:avLst/>
                <a:gdLst/>
                <a:ahLst/>
                <a:cxnLst/>
                <a:rect l="l" t="t" r="r" b="b"/>
                <a:pathLst>
                  <a:path w="7023" h="4817" extrusionOk="0">
                    <a:moveTo>
                      <a:pt x="7023" y="1"/>
                    </a:moveTo>
                    <a:cubicBezTo>
                      <a:pt x="7022" y="1"/>
                      <a:pt x="1373" y="2090"/>
                      <a:pt x="777" y="2487"/>
                    </a:cubicBezTo>
                    <a:cubicBezTo>
                      <a:pt x="180" y="2865"/>
                      <a:pt x="1" y="3661"/>
                      <a:pt x="379" y="4258"/>
                    </a:cubicBezTo>
                    <a:cubicBezTo>
                      <a:pt x="621" y="4614"/>
                      <a:pt x="1033" y="4816"/>
                      <a:pt x="1456" y="4816"/>
                    </a:cubicBezTo>
                    <a:cubicBezTo>
                      <a:pt x="1693" y="4816"/>
                      <a:pt x="1934" y="4752"/>
                      <a:pt x="2149" y="4616"/>
                    </a:cubicBezTo>
                    <a:cubicBezTo>
                      <a:pt x="2746" y="4258"/>
                      <a:pt x="7023" y="1"/>
                      <a:pt x="7023" y="1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317" name="Google Shape;2317;p28"/>
              <p:cNvSpPr/>
              <p:nvPr/>
            </p:nvSpPr>
            <p:spPr>
              <a:xfrm>
                <a:off x="3883075" y="305750"/>
                <a:ext cx="175075" cy="120875"/>
              </a:xfrm>
              <a:custGeom>
                <a:avLst/>
                <a:gdLst/>
                <a:ahLst/>
                <a:cxnLst/>
                <a:rect l="l" t="t" r="r" b="b"/>
                <a:pathLst>
                  <a:path w="7003" h="4835" extrusionOk="0">
                    <a:moveTo>
                      <a:pt x="5549" y="0"/>
                    </a:moveTo>
                    <a:cubicBezTo>
                      <a:pt x="5315" y="0"/>
                      <a:pt x="5081" y="64"/>
                      <a:pt x="4874" y="199"/>
                    </a:cubicBezTo>
                    <a:cubicBezTo>
                      <a:pt x="4278" y="577"/>
                      <a:pt x="1" y="4834"/>
                      <a:pt x="1" y="4834"/>
                    </a:cubicBezTo>
                    <a:cubicBezTo>
                      <a:pt x="1" y="4834"/>
                      <a:pt x="5630" y="2746"/>
                      <a:pt x="6247" y="2348"/>
                    </a:cubicBezTo>
                    <a:cubicBezTo>
                      <a:pt x="6824" y="1970"/>
                      <a:pt x="7003" y="1174"/>
                      <a:pt x="6645" y="577"/>
                    </a:cubicBezTo>
                    <a:cubicBezTo>
                      <a:pt x="6389" y="207"/>
                      <a:pt x="5969" y="0"/>
                      <a:pt x="5549" y="0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318" name="Google Shape;2318;p28"/>
              <p:cNvSpPr/>
              <p:nvPr/>
            </p:nvSpPr>
            <p:spPr>
              <a:xfrm>
                <a:off x="3886075" y="447475"/>
                <a:ext cx="195950" cy="67350"/>
              </a:xfrm>
              <a:custGeom>
                <a:avLst/>
                <a:gdLst/>
                <a:ahLst/>
                <a:cxnLst/>
                <a:rect l="l" t="t" r="r" b="b"/>
                <a:pathLst>
                  <a:path w="7838" h="2694" extrusionOk="0">
                    <a:moveTo>
                      <a:pt x="0" y="1"/>
                    </a:moveTo>
                    <a:cubicBezTo>
                      <a:pt x="0" y="1"/>
                      <a:pt x="5471" y="2527"/>
                      <a:pt x="6167" y="2666"/>
                    </a:cubicBezTo>
                    <a:cubicBezTo>
                      <a:pt x="6257" y="2684"/>
                      <a:pt x="6346" y="2693"/>
                      <a:pt x="6435" y="2693"/>
                    </a:cubicBezTo>
                    <a:cubicBezTo>
                      <a:pt x="7029" y="2693"/>
                      <a:pt x="7557" y="2298"/>
                      <a:pt x="7679" y="1692"/>
                    </a:cubicBezTo>
                    <a:cubicBezTo>
                      <a:pt x="7838" y="995"/>
                      <a:pt x="7420" y="339"/>
                      <a:pt x="6724" y="180"/>
                    </a:cubicBezTo>
                    <a:cubicBezTo>
                      <a:pt x="6028" y="21"/>
                      <a:pt x="0" y="1"/>
                      <a:pt x="0" y="1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319" name="Google Shape;2319;p28"/>
              <p:cNvSpPr/>
              <p:nvPr/>
            </p:nvSpPr>
            <p:spPr>
              <a:xfrm>
                <a:off x="3636900" y="368075"/>
                <a:ext cx="195975" cy="67000"/>
              </a:xfrm>
              <a:custGeom>
                <a:avLst/>
                <a:gdLst/>
                <a:ahLst/>
                <a:cxnLst/>
                <a:rect l="l" t="t" r="r" b="b"/>
                <a:pathLst>
                  <a:path w="7839" h="2680" extrusionOk="0">
                    <a:moveTo>
                      <a:pt x="1357" y="0"/>
                    </a:moveTo>
                    <a:cubicBezTo>
                      <a:pt x="778" y="0"/>
                      <a:pt x="276" y="392"/>
                      <a:pt x="140" y="989"/>
                    </a:cubicBezTo>
                    <a:cubicBezTo>
                      <a:pt x="1" y="1685"/>
                      <a:pt x="419" y="2361"/>
                      <a:pt x="1115" y="2520"/>
                    </a:cubicBezTo>
                    <a:cubicBezTo>
                      <a:pt x="1811" y="2660"/>
                      <a:pt x="7839" y="2680"/>
                      <a:pt x="7839" y="2680"/>
                    </a:cubicBezTo>
                    <a:cubicBezTo>
                      <a:pt x="7839" y="2680"/>
                      <a:pt x="2368" y="173"/>
                      <a:pt x="1652" y="34"/>
                    </a:cubicBezTo>
                    <a:cubicBezTo>
                      <a:pt x="1552" y="11"/>
                      <a:pt x="1453" y="0"/>
                      <a:pt x="1357" y="0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320" name="Google Shape;2320;p28"/>
              <p:cNvSpPr/>
              <p:nvPr/>
            </p:nvSpPr>
            <p:spPr>
              <a:xfrm>
                <a:off x="3713500" y="464400"/>
                <a:ext cx="130325" cy="166675"/>
              </a:xfrm>
              <a:custGeom>
                <a:avLst/>
                <a:gdLst/>
                <a:ahLst/>
                <a:cxnLst/>
                <a:rect l="l" t="t" r="r" b="b"/>
                <a:pathLst>
                  <a:path w="5213" h="6667" extrusionOk="0">
                    <a:moveTo>
                      <a:pt x="5212" y="0"/>
                    </a:moveTo>
                    <a:cubicBezTo>
                      <a:pt x="5212" y="1"/>
                      <a:pt x="816" y="4098"/>
                      <a:pt x="398" y="4675"/>
                    </a:cubicBezTo>
                    <a:cubicBezTo>
                      <a:pt x="0" y="5252"/>
                      <a:pt x="140" y="6048"/>
                      <a:pt x="716" y="6445"/>
                    </a:cubicBezTo>
                    <a:cubicBezTo>
                      <a:pt x="934" y="6596"/>
                      <a:pt x="1180" y="6666"/>
                      <a:pt x="1425" y="6666"/>
                    </a:cubicBezTo>
                    <a:cubicBezTo>
                      <a:pt x="1828" y="6666"/>
                      <a:pt x="2227" y="6474"/>
                      <a:pt x="2487" y="6127"/>
                    </a:cubicBezTo>
                    <a:cubicBezTo>
                      <a:pt x="2885" y="5550"/>
                      <a:pt x="5212" y="1"/>
                      <a:pt x="5212" y="0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321" name="Google Shape;2321;p28"/>
              <p:cNvSpPr/>
              <p:nvPr/>
            </p:nvSpPr>
            <p:spPr>
              <a:xfrm>
                <a:off x="3875625" y="251850"/>
                <a:ext cx="130325" cy="166825"/>
              </a:xfrm>
              <a:custGeom>
                <a:avLst/>
                <a:gdLst/>
                <a:ahLst/>
                <a:cxnLst/>
                <a:rect l="l" t="t" r="r" b="b"/>
                <a:pathLst>
                  <a:path w="5213" h="6673" extrusionOk="0">
                    <a:moveTo>
                      <a:pt x="3770" y="0"/>
                    </a:moveTo>
                    <a:cubicBezTo>
                      <a:pt x="3367" y="0"/>
                      <a:pt x="2971" y="190"/>
                      <a:pt x="2726" y="545"/>
                    </a:cubicBezTo>
                    <a:cubicBezTo>
                      <a:pt x="2328" y="1122"/>
                      <a:pt x="0" y="6672"/>
                      <a:pt x="0" y="6672"/>
                    </a:cubicBezTo>
                    <a:cubicBezTo>
                      <a:pt x="0" y="6672"/>
                      <a:pt x="4397" y="2554"/>
                      <a:pt x="4814" y="1977"/>
                    </a:cubicBezTo>
                    <a:cubicBezTo>
                      <a:pt x="5212" y="1420"/>
                      <a:pt x="5073" y="625"/>
                      <a:pt x="4496" y="227"/>
                    </a:cubicBezTo>
                    <a:cubicBezTo>
                      <a:pt x="4275" y="74"/>
                      <a:pt x="4021" y="0"/>
                      <a:pt x="3770" y="0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322" name="Google Shape;2322;p28"/>
              <p:cNvSpPr/>
              <p:nvPr/>
            </p:nvSpPr>
            <p:spPr>
              <a:xfrm>
                <a:off x="3858700" y="468875"/>
                <a:ext cx="68175" cy="193600"/>
              </a:xfrm>
              <a:custGeom>
                <a:avLst/>
                <a:gdLst/>
                <a:ahLst/>
                <a:cxnLst/>
                <a:rect l="l" t="t" r="r" b="b"/>
                <a:pathLst>
                  <a:path w="2727" h="7744" extrusionOk="0">
                    <a:moveTo>
                      <a:pt x="220" y="0"/>
                    </a:moveTo>
                    <a:cubicBezTo>
                      <a:pt x="220" y="0"/>
                      <a:pt x="1" y="6008"/>
                      <a:pt x="120" y="6704"/>
                    </a:cubicBezTo>
                    <a:cubicBezTo>
                      <a:pt x="243" y="7316"/>
                      <a:pt x="749" y="7744"/>
                      <a:pt x="1343" y="7744"/>
                    </a:cubicBezTo>
                    <a:cubicBezTo>
                      <a:pt x="1425" y="7744"/>
                      <a:pt x="1508" y="7735"/>
                      <a:pt x="1592" y="7719"/>
                    </a:cubicBezTo>
                    <a:cubicBezTo>
                      <a:pt x="2289" y="7599"/>
                      <a:pt x="2726" y="6963"/>
                      <a:pt x="2647" y="6266"/>
                    </a:cubicBezTo>
                    <a:cubicBezTo>
                      <a:pt x="2507" y="5570"/>
                      <a:pt x="220" y="0"/>
                      <a:pt x="220" y="0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323" name="Google Shape;2323;p28"/>
              <p:cNvSpPr/>
              <p:nvPr/>
            </p:nvSpPr>
            <p:spPr>
              <a:xfrm>
                <a:off x="3791575" y="220225"/>
                <a:ext cx="69150" cy="193975"/>
              </a:xfrm>
              <a:custGeom>
                <a:avLst/>
                <a:gdLst/>
                <a:ahLst/>
                <a:cxnLst/>
                <a:rect l="l" t="t" r="r" b="b"/>
                <a:pathLst>
                  <a:path w="2766" h="7759" extrusionOk="0">
                    <a:moveTo>
                      <a:pt x="1402" y="0"/>
                    </a:moveTo>
                    <a:cubicBezTo>
                      <a:pt x="1327" y="0"/>
                      <a:pt x="1251" y="7"/>
                      <a:pt x="1174" y="20"/>
                    </a:cubicBezTo>
                    <a:cubicBezTo>
                      <a:pt x="438" y="139"/>
                      <a:pt x="0" y="796"/>
                      <a:pt x="120" y="1492"/>
                    </a:cubicBezTo>
                    <a:cubicBezTo>
                      <a:pt x="259" y="2188"/>
                      <a:pt x="2547" y="7758"/>
                      <a:pt x="2547" y="7758"/>
                    </a:cubicBezTo>
                    <a:cubicBezTo>
                      <a:pt x="2547" y="7758"/>
                      <a:pt x="2766" y="1731"/>
                      <a:pt x="2646" y="1034"/>
                    </a:cubicBezTo>
                    <a:cubicBezTo>
                      <a:pt x="2522" y="415"/>
                      <a:pt x="2005" y="0"/>
                      <a:pt x="1402" y="0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324" name="Google Shape;2324;p28"/>
              <p:cNvSpPr/>
              <p:nvPr/>
            </p:nvSpPr>
            <p:spPr>
              <a:xfrm>
                <a:off x="3635425" y="442425"/>
                <a:ext cx="196450" cy="64250"/>
              </a:xfrm>
              <a:custGeom>
                <a:avLst/>
                <a:gdLst/>
                <a:ahLst/>
                <a:cxnLst/>
                <a:rect l="l" t="t" r="r" b="b"/>
                <a:pathLst>
                  <a:path w="7858" h="2570" extrusionOk="0">
                    <a:moveTo>
                      <a:pt x="2308" y="0"/>
                    </a:moveTo>
                    <a:cubicBezTo>
                      <a:pt x="1739" y="0"/>
                      <a:pt x="1311" y="12"/>
                      <a:pt x="1154" y="44"/>
                    </a:cubicBezTo>
                    <a:cubicBezTo>
                      <a:pt x="458" y="163"/>
                      <a:pt x="0" y="800"/>
                      <a:pt x="120" y="1496"/>
                    </a:cubicBezTo>
                    <a:cubicBezTo>
                      <a:pt x="243" y="2151"/>
                      <a:pt x="793" y="2570"/>
                      <a:pt x="1375" y="2570"/>
                    </a:cubicBezTo>
                    <a:cubicBezTo>
                      <a:pt x="1447" y="2570"/>
                      <a:pt x="1519" y="2563"/>
                      <a:pt x="1592" y="2550"/>
                    </a:cubicBezTo>
                    <a:cubicBezTo>
                      <a:pt x="2288" y="2431"/>
                      <a:pt x="7858" y="143"/>
                      <a:pt x="7858" y="143"/>
                    </a:cubicBezTo>
                    <a:cubicBezTo>
                      <a:pt x="7858" y="143"/>
                      <a:pt x="4257" y="0"/>
                      <a:pt x="2308" y="0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325" name="Google Shape;2325;p28"/>
              <p:cNvSpPr/>
              <p:nvPr/>
            </p:nvSpPr>
            <p:spPr>
              <a:xfrm>
                <a:off x="3886550" y="376375"/>
                <a:ext cx="196475" cy="64075"/>
              </a:xfrm>
              <a:custGeom>
                <a:avLst/>
                <a:gdLst/>
                <a:ahLst/>
                <a:cxnLst/>
                <a:rect l="l" t="t" r="r" b="b"/>
                <a:pathLst>
                  <a:path w="7859" h="2563" extrusionOk="0">
                    <a:moveTo>
                      <a:pt x="6495" y="1"/>
                    </a:moveTo>
                    <a:cubicBezTo>
                      <a:pt x="6420" y="1"/>
                      <a:pt x="6344" y="7"/>
                      <a:pt x="6267" y="20"/>
                    </a:cubicBezTo>
                    <a:cubicBezTo>
                      <a:pt x="5571" y="139"/>
                      <a:pt x="1" y="2427"/>
                      <a:pt x="1" y="2427"/>
                    </a:cubicBezTo>
                    <a:cubicBezTo>
                      <a:pt x="1" y="2427"/>
                      <a:pt x="3722" y="2562"/>
                      <a:pt x="5654" y="2562"/>
                    </a:cubicBezTo>
                    <a:cubicBezTo>
                      <a:pt x="6182" y="2562"/>
                      <a:pt x="6576" y="2552"/>
                      <a:pt x="6725" y="2527"/>
                    </a:cubicBezTo>
                    <a:cubicBezTo>
                      <a:pt x="7421" y="2407"/>
                      <a:pt x="7859" y="1751"/>
                      <a:pt x="7739" y="1054"/>
                    </a:cubicBezTo>
                    <a:cubicBezTo>
                      <a:pt x="7633" y="417"/>
                      <a:pt x="7102" y="1"/>
                      <a:pt x="6495" y="1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326" name="Google Shape;2326;p28"/>
              <p:cNvSpPr/>
              <p:nvPr/>
            </p:nvSpPr>
            <p:spPr>
              <a:xfrm>
                <a:off x="3882575" y="456925"/>
                <a:ext cx="170625" cy="126500"/>
              </a:xfrm>
              <a:custGeom>
                <a:avLst/>
                <a:gdLst/>
                <a:ahLst/>
                <a:cxnLst/>
                <a:rect l="l" t="t" r="r" b="b"/>
                <a:pathLst>
                  <a:path w="6825" h="5060" extrusionOk="0">
                    <a:moveTo>
                      <a:pt x="1" y="1"/>
                    </a:moveTo>
                    <a:cubicBezTo>
                      <a:pt x="1" y="1"/>
                      <a:pt x="4099" y="4437"/>
                      <a:pt x="4676" y="4835"/>
                    </a:cubicBezTo>
                    <a:cubicBezTo>
                      <a:pt x="4888" y="4986"/>
                      <a:pt x="5135" y="5060"/>
                      <a:pt x="5381" y="5060"/>
                    </a:cubicBezTo>
                    <a:cubicBezTo>
                      <a:pt x="5781" y="5060"/>
                      <a:pt x="6180" y="4866"/>
                      <a:pt x="6426" y="4497"/>
                    </a:cubicBezTo>
                    <a:cubicBezTo>
                      <a:pt x="6824" y="3940"/>
                      <a:pt x="6685" y="3164"/>
                      <a:pt x="6108" y="2746"/>
                    </a:cubicBezTo>
                    <a:cubicBezTo>
                      <a:pt x="5531" y="2348"/>
                      <a:pt x="1" y="1"/>
                      <a:pt x="1" y="1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327" name="Google Shape;2327;p28"/>
              <p:cNvSpPr/>
              <p:nvPr/>
            </p:nvSpPr>
            <p:spPr>
              <a:xfrm>
                <a:off x="3665250" y="299725"/>
                <a:ext cx="171100" cy="126400"/>
              </a:xfrm>
              <a:custGeom>
                <a:avLst/>
                <a:gdLst/>
                <a:ahLst/>
                <a:cxnLst/>
                <a:rect l="l" t="t" r="r" b="b"/>
                <a:pathLst>
                  <a:path w="6844" h="5056" extrusionOk="0">
                    <a:moveTo>
                      <a:pt x="1455" y="1"/>
                    </a:moveTo>
                    <a:cubicBezTo>
                      <a:pt x="1048" y="1"/>
                      <a:pt x="646" y="193"/>
                      <a:pt x="399" y="540"/>
                    </a:cubicBezTo>
                    <a:cubicBezTo>
                      <a:pt x="1" y="1117"/>
                      <a:pt x="160" y="1912"/>
                      <a:pt x="737" y="2310"/>
                    </a:cubicBezTo>
                    <a:cubicBezTo>
                      <a:pt x="1294" y="2708"/>
                      <a:pt x="6844" y="5055"/>
                      <a:pt x="6844" y="5055"/>
                    </a:cubicBezTo>
                    <a:cubicBezTo>
                      <a:pt x="6844" y="5055"/>
                      <a:pt x="2746" y="639"/>
                      <a:pt x="2169" y="222"/>
                    </a:cubicBezTo>
                    <a:cubicBezTo>
                      <a:pt x="1951" y="71"/>
                      <a:pt x="1702" y="1"/>
                      <a:pt x="1455" y="1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328" name="Google Shape;2328;p28"/>
              <p:cNvSpPr/>
              <p:nvPr/>
            </p:nvSpPr>
            <p:spPr>
              <a:xfrm>
                <a:off x="3793075" y="382575"/>
                <a:ext cx="133300" cy="117275"/>
              </a:xfrm>
              <a:custGeom>
                <a:avLst/>
                <a:gdLst/>
                <a:ahLst/>
                <a:cxnLst/>
                <a:rect l="l" t="t" r="r" b="b"/>
                <a:pathLst>
                  <a:path w="5332" h="4691" extrusionOk="0">
                    <a:moveTo>
                      <a:pt x="2669" y="0"/>
                    </a:moveTo>
                    <a:cubicBezTo>
                      <a:pt x="2240" y="0"/>
                      <a:pt x="1804" y="119"/>
                      <a:pt x="1413" y="369"/>
                    </a:cubicBezTo>
                    <a:cubicBezTo>
                      <a:pt x="318" y="1065"/>
                      <a:pt x="0" y="2497"/>
                      <a:pt x="696" y="3591"/>
                    </a:cubicBezTo>
                    <a:cubicBezTo>
                      <a:pt x="1134" y="4299"/>
                      <a:pt x="1896" y="4690"/>
                      <a:pt x="2675" y="4690"/>
                    </a:cubicBezTo>
                    <a:cubicBezTo>
                      <a:pt x="3101" y="4690"/>
                      <a:pt x="3532" y="4574"/>
                      <a:pt x="3919" y="4328"/>
                    </a:cubicBezTo>
                    <a:cubicBezTo>
                      <a:pt x="5013" y="3631"/>
                      <a:pt x="5331" y="2179"/>
                      <a:pt x="4635" y="1085"/>
                    </a:cubicBezTo>
                    <a:cubicBezTo>
                      <a:pt x="4188" y="383"/>
                      <a:pt x="3438" y="0"/>
                      <a:pt x="2669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329" name="Google Shape;2329;p28"/>
              <p:cNvSpPr/>
              <p:nvPr/>
            </p:nvSpPr>
            <p:spPr>
              <a:xfrm>
                <a:off x="4119300" y="154075"/>
                <a:ext cx="281525" cy="399950"/>
              </a:xfrm>
              <a:custGeom>
                <a:avLst/>
                <a:gdLst/>
                <a:ahLst/>
                <a:cxnLst/>
                <a:rect l="l" t="t" r="r" b="b"/>
                <a:pathLst>
                  <a:path w="11261" h="15998" extrusionOk="0">
                    <a:moveTo>
                      <a:pt x="11260" y="0"/>
                    </a:moveTo>
                    <a:lnTo>
                      <a:pt x="11260" y="0"/>
                    </a:lnTo>
                    <a:cubicBezTo>
                      <a:pt x="8177" y="1552"/>
                      <a:pt x="5372" y="3143"/>
                      <a:pt x="3124" y="5849"/>
                    </a:cubicBezTo>
                    <a:cubicBezTo>
                      <a:pt x="1353" y="7957"/>
                      <a:pt x="120" y="10603"/>
                      <a:pt x="21" y="13368"/>
                    </a:cubicBezTo>
                    <a:cubicBezTo>
                      <a:pt x="1" y="14025"/>
                      <a:pt x="41" y="14721"/>
                      <a:pt x="419" y="15298"/>
                    </a:cubicBezTo>
                    <a:cubicBezTo>
                      <a:pt x="696" y="15706"/>
                      <a:pt x="1188" y="15997"/>
                      <a:pt x="1666" y="15997"/>
                    </a:cubicBezTo>
                    <a:cubicBezTo>
                      <a:pt x="1839" y="15997"/>
                      <a:pt x="2010" y="15959"/>
                      <a:pt x="2169" y="15875"/>
                    </a:cubicBezTo>
                    <a:cubicBezTo>
                      <a:pt x="2487" y="15695"/>
                      <a:pt x="2686" y="15377"/>
                      <a:pt x="2865" y="15079"/>
                    </a:cubicBezTo>
                    <a:cubicBezTo>
                      <a:pt x="4775" y="11697"/>
                      <a:pt x="4695" y="7420"/>
                      <a:pt x="6864" y="4178"/>
                    </a:cubicBezTo>
                    <a:cubicBezTo>
                      <a:pt x="7998" y="2467"/>
                      <a:pt x="9669" y="1253"/>
                      <a:pt x="11260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330" name="Google Shape;2330;p28"/>
              <p:cNvSpPr/>
              <p:nvPr/>
            </p:nvSpPr>
            <p:spPr>
              <a:xfrm>
                <a:off x="4182475" y="143125"/>
                <a:ext cx="238725" cy="251675"/>
              </a:xfrm>
              <a:custGeom>
                <a:avLst/>
                <a:gdLst/>
                <a:ahLst/>
                <a:cxnLst/>
                <a:rect l="l" t="t" r="r" b="b"/>
                <a:pathLst>
                  <a:path w="9549" h="10067" extrusionOk="0">
                    <a:moveTo>
                      <a:pt x="9549" y="0"/>
                    </a:moveTo>
                    <a:cubicBezTo>
                      <a:pt x="5630" y="1453"/>
                      <a:pt x="2347" y="4576"/>
                      <a:pt x="637" y="8395"/>
                    </a:cubicBezTo>
                    <a:cubicBezTo>
                      <a:pt x="438" y="8873"/>
                      <a:pt x="159" y="9569"/>
                      <a:pt x="0" y="10066"/>
                    </a:cubicBezTo>
                    <a:cubicBezTo>
                      <a:pt x="199" y="9589"/>
                      <a:pt x="537" y="8893"/>
                      <a:pt x="776" y="8455"/>
                    </a:cubicBezTo>
                    <a:cubicBezTo>
                      <a:pt x="2686" y="4775"/>
                      <a:pt x="5849" y="1811"/>
                      <a:pt x="954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331" name="Google Shape;2331;p28"/>
              <p:cNvSpPr/>
              <p:nvPr/>
            </p:nvSpPr>
            <p:spPr>
              <a:xfrm>
                <a:off x="3937300" y="69650"/>
                <a:ext cx="472475" cy="140675"/>
              </a:xfrm>
              <a:custGeom>
                <a:avLst/>
                <a:gdLst/>
                <a:ahLst/>
                <a:cxnLst/>
                <a:rect l="l" t="t" r="r" b="b"/>
                <a:pathLst>
                  <a:path w="18899" h="5627" extrusionOk="0">
                    <a:moveTo>
                      <a:pt x="1338" y="0"/>
                    </a:moveTo>
                    <a:cubicBezTo>
                      <a:pt x="1154" y="0"/>
                      <a:pt x="975" y="25"/>
                      <a:pt x="816" y="95"/>
                    </a:cubicBezTo>
                    <a:cubicBezTo>
                      <a:pt x="219" y="373"/>
                      <a:pt x="0" y="1169"/>
                      <a:pt x="199" y="1825"/>
                    </a:cubicBezTo>
                    <a:cubicBezTo>
                      <a:pt x="398" y="2462"/>
                      <a:pt x="895" y="2939"/>
                      <a:pt x="1432" y="3337"/>
                    </a:cubicBezTo>
                    <a:cubicBezTo>
                      <a:pt x="3581" y="4925"/>
                      <a:pt x="6332" y="5627"/>
                      <a:pt x="9027" y="5627"/>
                    </a:cubicBezTo>
                    <a:cubicBezTo>
                      <a:pt x="9101" y="5627"/>
                      <a:pt x="9176" y="5626"/>
                      <a:pt x="9250" y="5625"/>
                    </a:cubicBezTo>
                    <a:cubicBezTo>
                      <a:pt x="12771" y="5565"/>
                      <a:pt x="15775" y="4372"/>
                      <a:pt x="18898" y="2939"/>
                    </a:cubicBezTo>
                    <a:lnTo>
                      <a:pt x="18898" y="2939"/>
                    </a:lnTo>
                    <a:cubicBezTo>
                      <a:pt x="17185" y="3351"/>
                      <a:pt x="15486" y="3791"/>
                      <a:pt x="13726" y="3791"/>
                    </a:cubicBezTo>
                    <a:cubicBezTo>
                      <a:pt x="13443" y="3791"/>
                      <a:pt x="13158" y="3780"/>
                      <a:pt x="12871" y="3755"/>
                    </a:cubicBezTo>
                    <a:cubicBezTo>
                      <a:pt x="9011" y="3417"/>
                      <a:pt x="5709" y="672"/>
                      <a:pt x="1890" y="55"/>
                    </a:cubicBezTo>
                    <a:cubicBezTo>
                      <a:pt x="1711" y="25"/>
                      <a:pt x="1522" y="0"/>
                      <a:pt x="1338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332" name="Google Shape;2332;p28"/>
              <p:cNvSpPr/>
              <p:nvPr/>
            </p:nvSpPr>
            <p:spPr>
              <a:xfrm>
                <a:off x="4085500" y="134175"/>
                <a:ext cx="345650" cy="55525"/>
              </a:xfrm>
              <a:custGeom>
                <a:avLst/>
                <a:gdLst/>
                <a:ahLst/>
                <a:cxnLst/>
                <a:rect l="l" t="t" r="r" b="b"/>
                <a:pathLst>
                  <a:path w="13826" h="2221" extrusionOk="0">
                    <a:moveTo>
                      <a:pt x="13825" y="0"/>
                    </a:moveTo>
                    <a:lnTo>
                      <a:pt x="13825" y="0"/>
                    </a:lnTo>
                    <a:cubicBezTo>
                      <a:pt x="11191" y="1254"/>
                      <a:pt x="8267" y="1910"/>
                      <a:pt x="5343" y="1910"/>
                    </a:cubicBezTo>
                    <a:cubicBezTo>
                      <a:pt x="4139" y="1910"/>
                      <a:pt x="2935" y="1798"/>
                      <a:pt x="1751" y="1572"/>
                    </a:cubicBezTo>
                    <a:cubicBezTo>
                      <a:pt x="1214" y="1472"/>
                      <a:pt x="497" y="1274"/>
                      <a:pt x="0" y="1154"/>
                    </a:cubicBezTo>
                    <a:lnTo>
                      <a:pt x="0" y="1154"/>
                    </a:lnTo>
                    <a:cubicBezTo>
                      <a:pt x="477" y="1353"/>
                      <a:pt x="1194" y="1572"/>
                      <a:pt x="1691" y="1731"/>
                    </a:cubicBezTo>
                    <a:cubicBezTo>
                      <a:pt x="2977" y="2059"/>
                      <a:pt x="4305" y="2221"/>
                      <a:pt x="5633" y="2221"/>
                    </a:cubicBezTo>
                    <a:cubicBezTo>
                      <a:pt x="8498" y="2221"/>
                      <a:pt x="11366" y="1468"/>
                      <a:pt x="1382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</p:grpSp>
        <p:sp>
          <p:nvSpPr>
            <p:cNvPr id="2333" name="Google Shape;2333;p28"/>
            <p:cNvSpPr/>
            <p:nvPr/>
          </p:nvSpPr>
          <p:spPr>
            <a:xfrm rot="10800000" flipH="1">
              <a:off x="7888922" y="-187997"/>
              <a:ext cx="1415042" cy="2295772"/>
            </a:xfrm>
            <a:custGeom>
              <a:avLst/>
              <a:gdLst/>
              <a:ahLst/>
              <a:cxnLst/>
              <a:rect l="l" t="t" r="r" b="b"/>
              <a:pathLst>
                <a:path w="82860" h="124957" extrusionOk="0">
                  <a:moveTo>
                    <a:pt x="82860" y="0"/>
                  </a:moveTo>
                  <a:cubicBezTo>
                    <a:pt x="78156" y="534"/>
                    <a:pt x="73486" y="1235"/>
                    <a:pt x="69016" y="2502"/>
                  </a:cubicBezTo>
                  <a:cubicBezTo>
                    <a:pt x="61478" y="4570"/>
                    <a:pt x="54473" y="8240"/>
                    <a:pt x="51003" y="13510"/>
                  </a:cubicBezTo>
                  <a:cubicBezTo>
                    <a:pt x="43865" y="24385"/>
                    <a:pt x="54006" y="37761"/>
                    <a:pt x="48268" y="49069"/>
                  </a:cubicBezTo>
                  <a:cubicBezTo>
                    <a:pt x="43698" y="58042"/>
                    <a:pt x="30689" y="63012"/>
                    <a:pt x="21015" y="69584"/>
                  </a:cubicBezTo>
                  <a:cubicBezTo>
                    <a:pt x="8840" y="77856"/>
                    <a:pt x="1335" y="89531"/>
                    <a:pt x="567" y="101473"/>
                  </a:cubicBezTo>
                  <a:cubicBezTo>
                    <a:pt x="0" y="109579"/>
                    <a:pt x="2502" y="117751"/>
                    <a:pt x="7572" y="124957"/>
                  </a:cubicBezTo>
                  <a:lnTo>
                    <a:pt x="82860" y="124957"/>
                  </a:lnTo>
                  <a:lnTo>
                    <a:pt x="82860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grpSp>
          <p:nvGrpSpPr>
            <p:cNvPr id="2334" name="Google Shape;2334;p28"/>
            <p:cNvGrpSpPr/>
            <p:nvPr/>
          </p:nvGrpSpPr>
          <p:grpSpPr>
            <a:xfrm rot="6649331" flipH="1">
              <a:off x="8322136" y="69863"/>
              <a:ext cx="1142576" cy="1277730"/>
              <a:chOff x="2180275" y="-47850"/>
              <a:chExt cx="812625" cy="908750"/>
            </a:xfrm>
          </p:grpSpPr>
          <p:sp>
            <p:nvSpPr>
              <p:cNvPr id="2335" name="Google Shape;2335;p28"/>
              <p:cNvSpPr/>
              <p:nvPr/>
            </p:nvSpPr>
            <p:spPr>
              <a:xfrm>
                <a:off x="2722850" y="650400"/>
                <a:ext cx="270050" cy="184225"/>
              </a:xfrm>
              <a:custGeom>
                <a:avLst/>
                <a:gdLst/>
                <a:ahLst/>
                <a:cxnLst/>
                <a:rect l="l" t="t" r="r" b="b"/>
                <a:pathLst>
                  <a:path w="10802" h="7369" extrusionOk="0">
                    <a:moveTo>
                      <a:pt x="0" y="0"/>
                    </a:moveTo>
                    <a:lnTo>
                      <a:pt x="0" y="0"/>
                    </a:lnTo>
                    <a:cubicBezTo>
                      <a:pt x="1572" y="1393"/>
                      <a:pt x="2566" y="3362"/>
                      <a:pt x="4078" y="4894"/>
                    </a:cubicBezTo>
                    <a:cubicBezTo>
                      <a:pt x="5232" y="6047"/>
                      <a:pt x="6565" y="7102"/>
                      <a:pt x="8196" y="7340"/>
                    </a:cubicBezTo>
                    <a:cubicBezTo>
                      <a:pt x="8329" y="7359"/>
                      <a:pt x="8467" y="7368"/>
                      <a:pt x="8608" y="7368"/>
                    </a:cubicBezTo>
                    <a:cubicBezTo>
                      <a:pt x="9392" y="7368"/>
                      <a:pt x="10236" y="7074"/>
                      <a:pt x="10523" y="6366"/>
                    </a:cubicBezTo>
                    <a:cubicBezTo>
                      <a:pt x="10802" y="5689"/>
                      <a:pt x="10523" y="4914"/>
                      <a:pt x="10086" y="4357"/>
                    </a:cubicBezTo>
                    <a:cubicBezTo>
                      <a:pt x="9429" y="3521"/>
                      <a:pt x="8435" y="3004"/>
                      <a:pt x="7460" y="2626"/>
                    </a:cubicBezTo>
                    <a:cubicBezTo>
                      <a:pt x="5093" y="1452"/>
                      <a:pt x="2347" y="1333"/>
                      <a:pt x="0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336" name="Google Shape;2336;p28"/>
              <p:cNvSpPr/>
              <p:nvPr/>
            </p:nvSpPr>
            <p:spPr>
              <a:xfrm>
                <a:off x="2184750" y="178425"/>
                <a:ext cx="114900" cy="331200"/>
              </a:xfrm>
              <a:custGeom>
                <a:avLst/>
                <a:gdLst/>
                <a:ahLst/>
                <a:cxnLst/>
                <a:rect l="l" t="t" r="r" b="b"/>
                <a:pathLst>
                  <a:path w="4596" h="13248" extrusionOk="0">
                    <a:moveTo>
                      <a:pt x="3561" y="1"/>
                    </a:moveTo>
                    <a:lnTo>
                      <a:pt x="3561" y="1"/>
                    </a:lnTo>
                    <a:cubicBezTo>
                      <a:pt x="1134" y="1433"/>
                      <a:pt x="199" y="5889"/>
                      <a:pt x="80" y="8435"/>
                    </a:cubicBezTo>
                    <a:cubicBezTo>
                      <a:pt x="0" y="9927"/>
                      <a:pt x="219" y="11559"/>
                      <a:pt x="1293" y="12593"/>
                    </a:cubicBezTo>
                    <a:cubicBezTo>
                      <a:pt x="1711" y="12984"/>
                      <a:pt x="2299" y="13247"/>
                      <a:pt x="2863" y="13247"/>
                    </a:cubicBezTo>
                    <a:cubicBezTo>
                      <a:pt x="3158" y="13247"/>
                      <a:pt x="3447" y="13175"/>
                      <a:pt x="3700" y="13011"/>
                    </a:cubicBezTo>
                    <a:cubicBezTo>
                      <a:pt x="4456" y="12533"/>
                      <a:pt x="4595" y="11519"/>
                      <a:pt x="4576" y="10643"/>
                    </a:cubicBezTo>
                    <a:cubicBezTo>
                      <a:pt x="4496" y="8873"/>
                      <a:pt x="3879" y="7182"/>
                      <a:pt x="3481" y="5451"/>
                    </a:cubicBezTo>
                    <a:cubicBezTo>
                      <a:pt x="3004" y="3442"/>
                      <a:pt x="3382" y="1911"/>
                      <a:pt x="3561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337" name="Google Shape;2337;p28"/>
              <p:cNvSpPr/>
              <p:nvPr/>
            </p:nvSpPr>
            <p:spPr>
              <a:xfrm>
                <a:off x="2285700" y="120125"/>
                <a:ext cx="335225" cy="124025"/>
              </a:xfrm>
              <a:custGeom>
                <a:avLst/>
                <a:gdLst/>
                <a:ahLst/>
                <a:cxnLst/>
                <a:rect l="l" t="t" r="r" b="b"/>
                <a:pathLst>
                  <a:path w="13409" h="4961" extrusionOk="0">
                    <a:moveTo>
                      <a:pt x="7144" y="1"/>
                    </a:moveTo>
                    <a:cubicBezTo>
                      <a:pt x="4625" y="1"/>
                      <a:pt x="1445" y="499"/>
                      <a:pt x="0" y="2214"/>
                    </a:cubicBezTo>
                    <a:cubicBezTo>
                      <a:pt x="1930" y="2333"/>
                      <a:pt x="3482" y="2214"/>
                      <a:pt x="5411" y="2969"/>
                    </a:cubicBezTo>
                    <a:cubicBezTo>
                      <a:pt x="7042" y="3646"/>
                      <a:pt x="8634" y="4521"/>
                      <a:pt x="10384" y="4859"/>
                    </a:cubicBezTo>
                    <a:cubicBezTo>
                      <a:pt x="10668" y="4920"/>
                      <a:pt x="10977" y="4960"/>
                      <a:pt x="11284" y="4960"/>
                    </a:cubicBezTo>
                    <a:cubicBezTo>
                      <a:pt x="11881" y="4960"/>
                      <a:pt x="12470" y="4809"/>
                      <a:pt x="12851" y="4362"/>
                    </a:cubicBezTo>
                    <a:cubicBezTo>
                      <a:pt x="13408" y="3725"/>
                      <a:pt x="13289" y="2651"/>
                      <a:pt x="12791" y="1935"/>
                    </a:cubicBezTo>
                    <a:cubicBezTo>
                      <a:pt x="11956" y="722"/>
                      <a:pt x="10365" y="244"/>
                      <a:pt x="8892" y="85"/>
                    </a:cubicBezTo>
                    <a:cubicBezTo>
                      <a:pt x="8378" y="33"/>
                      <a:pt x="7782" y="1"/>
                      <a:pt x="7144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338" name="Google Shape;2338;p28"/>
              <p:cNvSpPr/>
              <p:nvPr/>
            </p:nvSpPr>
            <p:spPr>
              <a:xfrm>
                <a:off x="2320025" y="350000"/>
                <a:ext cx="123350" cy="331575"/>
              </a:xfrm>
              <a:custGeom>
                <a:avLst/>
                <a:gdLst/>
                <a:ahLst/>
                <a:cxnLst/>
                <a:rect l="l" t="t" r="r" b="b"/>
                <a:pathLst>
                  <a:path w="4934" h="13263" extrusionOk="0">
                    <a:moveTo>
                      <a:pt x="2825" y="1"/>
                    </a:moveTo>
                    <a:cubicBezTo>
                      <a:pt x="557" y="1652"/>
                      <a:pt x="0" y="6168"/>
                      <a:pt x="139" y="8734"/>
                    </a:cubicBezTo>
                    <a:cubicBezTo>
                      <a:pt x="179" y="10226"/>
                      <a:pt x="557" y="11837"/>
                      <a:pt x="1731" y="12732"/>
                    </a:cubicBezTo>
                    <a:cubicBezTo>
                      <a:pt x="2127" y="13059"/>
                      <a:pt x="2654" y="13262"/>
                      <a:pt x="3163" y="13262"/>
                    </a:cubicBezTo>
                    <a:cubicBezTo>
                      <a:pt x="3521" y="13262"/>
                      <a:pt x="3870" y="13161"/>
                      <a:pt x="4158" y="12931"/>
                    </a:cubicBezTo>
                    <a:cubicBezTo>
                      <a:pt x="4854" y="12394"/>
                      <a:pt x="4933" y="11360"/>
                      <a:pt x="4794" y="10504"/>
                    </a:cubicBezTo>
                    <a:cubicBezTo>
                      <a:pt x="4555" y="8734"/>
                      <a:pt x="3800" y="7122"/>
                      <a:pt x="3243" y="5432"/>
                    </a:cubicBezTo>
                    <a:cubicBezTo>
                      <a:pt x="2586" y="3482"/>
                      <a:pt x="2825" y="1911"/>
                      <a:pt x="2825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339" name="Google Shape;2339;p28"/>
              <p:cNvSpPr/>
              <p:nvPr/>
            </p:nvSpPr>
            <p:spPr>
              <a:xfrm>
                <a:off x="2402075" y="272875"/>
                <a:ext cx="337700" cy="117250"/>
              </a:xfrm>
              <a:custGeom>
                <a:avLst/>
                <a:gdLst/>
                <a:ahLst/>
                <a:cxnLst/>
                <a:rect l="l" t="t" r="r" b="b"/>
                <a:pathLst>
                  <a:path w="13508" h="4690" extrusionOk="0">
                    <a:moveTo>
                      <a:pt x="8437" y="1"/>
                    </a:moveTo>
                    <a:cubicBezTo>
                      <a:pt x="5877" y="1"/>
                      <a:pt x="1566" y="685"/>
                      <a:pt x="0" y="2967"/>
                    </a:cubicBezTo>
                    <a:cubicBezTo>
                      <a:pt x="975" y="2937"/>
                      <a:pt x="1840" y="2857"/>
                      <a:pt x="2711" y="2857"/>
                    </a:cubicBezTo>
                    <a:cubicBezTo>
                      <a:pt x="3581" y="2857"/>
                      <a:pt x="4456" y="2937"/>
                      <a:pt x="5451" y="3225"/>
                    </a:cubicBezTo>
                    <a:cubicBezTo>
                      <a:pt x="7162" y="3762"/>
                      <a:pt x="8813" y="4458"/>
                      <a:pt x="10583" y="4657"/>
                    </a:cubicBezTo>
                    <a:cubicBezTo>
                      <a:pt x="10759" y="4678"/>
                      <a:pt x="10943" y="4690"/>
                      <a:pt x="11128" y="4690"/>
                    </a:cubicBezTo>
                    <a:cubicBezTo>
                      <a:pt x="11842" y="4690"/>
                      <a:pt x="12579" y="4510"/>
                      <a:pt x="12990" y="3941"/>
                    </a:cubicBezTo>
                    <a:cubicBezTo>
                      <a:pt x="13507" y="3205"/>
                      <a:pt x="13289" y="2171"/>
                      <a:pt x="12712" y="1494"/>
                    </a:cubicBezTo>
                    <a:cubicBezTo>
                      <a:pt x="11777" y="361"/>
                      <a:pt x="10146" y="22"/>
                      <a:pt x="8654" y="2"/>
                    </a:cubicBezTo>
                    <a:cubicBezTo>
                      <a:pt x="8583" y="1"/>
                      <a:pt x="8511" y="1"/>
                      <a:pt x="8437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340" name="Google Shape;2340;p28"/>
              <p:cNvSpPr/>
              <p:nvPr/>
            </p:nvSpPr>
            <p:spPr>
              <a:xfrm>
                <a:off x="2485625" y="498700"/>
                <a:ext cx="125350" cy="304650"/>
              </a:xfrm>
              <a:custGeom>
                <a:avLst/>
                <a:gdLst/>
                <a:ahLst/>
                <a:cxnLst/>
                <a:rect l="l" t="t" r="r" b="b"/>
                <a:pathLst>
                  <a:path w="5014" h="12186" extrusionOk="0">
                    <a:moveTo>
                      <a:pt x="1990" y="1"/>
                    </a:moveTo>
                    <a:cubicBezTo>
                      <a:pt x="80" y="1712"/>
                      <a:pt x="0" y="5949"/>
                      <a:pt x="319" y="8276"/>
                    </a:cubicBezTo>
                    <a:cubicBezTo>
                      <a:pt x="517" y="9649"/>
                      <a:pt x="995" y="11081"/>
                      <a:pt x="2169" y="11837"/>
                    </a:cubicBezTo>
                    <a:cubicBezTo>
                      <a:pt x="2531" y="12054"/>
                      <a:pt x="2964" y="12186"/>
                      <a:pt x="3379" y="12186"/>
                    </a:cubicBezTo>
                    <a:cubicBezTo>
                      <a:pt x="3762" y="12186"/>
                      <a:pt x="4130" y="12075"/>
                      <a:pt x="4416" y="11817"/>
                    </a:cubicBezTo>
                    <a:cubicBezTo>
                      <a:pt x="5013" y="11240"/>
                      <a:pt x="4993" y="10285"/>
                      <a:pt x="4794" y="9490"/>
                    </a:cubicBezTo>
                    <a:cubicBezTo>
                      <a:pt x="4416" y="7898"/>
                      <a:pt x="3561" y="6466"/>
                      <a:pt x="2885" y="4974"/>
                    </a:cubicBezTo>
                    <a:cubicBezTo>
                      <a:pt x="2089" y="3223"/>
                      <a:pt x="2149" y="1791"/>
                      <a:pt x="1990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341" name="Google Shape;2341;p28"/>
              <p:cNvSpPr/>
              <p:nvPr/>
            </p:nvSpPr>
            <p:spPr>
              <a:xfrm>
                <a:off x="2546300" y="405125"/>
                <a:ext cx="312325" cy="103550"/>
              </a:xfrm>
              <a:custGeom>
                <a:avLst/>
                <a:gdLst/>
                <a:ahLst/>
                <a:cxnLst/>
                <a:rect l="l" t="t" r="r" b="b"/>
                <a:pathLst>
                  <a:path w="12493" h="4142" extrusionOk="0">
                    <a:moveTo>
                      <a:pt x="8551" y="0"/>
                    </a:moveTo>
                    <a:cubicBezTo>
                      <a:pt x="8271" y="0"/>
                      <a:pt x="7992" y="16"/>
                      <a:pt x="7719" y="44"/>
                    </a:cubicBezTo>
                    <a:cubicBezTo>
                      <a:pt x="5371" y="243"/>
                      <a:pt x="1273" y="1277"/>
                      <a:pt x="0" y="3545"/>
                    </a:cubicBezTo>
                    <a:cubicBezTo>
                      <a:pt x="1260" y="3389"/>
                      <a:pt x="2329" y="3143"/>
                      <a:pt x="3522" y="3143"/>
                    </a:cubicBezTo>
                    <a:cubicBezTo>
                      <a:pt x="4005" y="3143"/>
                      <a:pt x="4508" y="3183"/>
                      <a:pt x="5053" y="3286"/>
                    </a:cubicBezTo>
                    <a:cubicBezTo>
                      <a:pt x="6664" y="3624"/>
                      <a:pt x="8256" y="4142"/>
                      <a:pt x="9907" y="4142"/>
                    </a:cubicBezTo>
                    <a:cubicBezTo>
                      <a:pt x="10722" y="4142"/>
                      <a:pt x="11637" y="3943"/>
                      <a:pt x="12075" y="3246"/>
                    </a:cubicBezTo>
                    <a:cubicBezTo>
                      <a:pt x="12493" y="2550"/>
                      <a:pt x="12175" y="1595"/>
                      <a:pt x="11598" y="1038"/>
                    </a:cubicBezTo>
                    <a:cubicBezTo>
                      <a:pt x="10817" y="258"/>
                      <a:pt x="9679" y="0"/>
                      <a:pt x="8551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342" name="Google Shape;2342;p28"/>
              <p:cNvSpPr/>
              <p:nvPr/>
            </p:nvSpPr>
            <p:spPr>
              <a:xfrm>
                <a:off x="2624875" y="606625"/>
                <a:ext cx="109925" cy="254275"/>
              </a:xfrm>
              <a:custGeom>
                <a:avLst/>
                <a:gdLst/>
                <a:ahLst/>
                <a:cxnLst/>
                <a:rect l="l" t="t" r="r" b="b"/>
                <a:pathLst>
                  <a:path w="4397" h="10171" extrusionOk="0">
                    <a:moveTo>
                      <a:pt x="1552" y="1"/>
                    </a:moveTo>
                    <a:cubicBezTo>
                      <a:pt x="0" y="1532"/>
                      <a:pt x="40" y="5053"/>
                      <a:pt x="398" y="7003"/>
                    </a:cubicBezTo>
                    <a:cubicBezTo>
                      <a:pt x="597" y="8137"/>
                      <a:pt x="1035" y="9330"/>
                      <a:pt x="2029" y="9907"/>
                    </a:cubicBezTo>
                    <a:cubicBezTo>
                      <a:pt x="2321" y="10072"/>
                      <a:pt x="2669" y="10171"/>
                      <a:pt x="3002" y="10171"/>
                    </a:cubicBezTo>
                    <a:cubicBezTo>
                      <a:pt x="3352" y="10171"/>
                      <a:pt x="3685" y="10062"/>
                      <a:pt x="3919" y="9808"/>
                    </a:cubicBezTo>
                    <a:cubicBezTo>
                      <a:pt x="4397" y="9310"/>
                      <a:pt x="4357" y="8534"/>
                      <a:pt x="4178" y="7858"/>
                    </a:cubicBezTo>
                    <a:cubicBezTo>
                      <a:pt x="3800" y="6545"/>
                      <a:pt x="3044" y="5372"/>
                      <a:pt x="2447" y="4138"/>
                    </a:cubicBezTo>
                    <a:cubicBezTo>
                      <a:pt x="1731" y="2686"/>
                      <a:pt x="1751" y="1492"/>
                      <a:pt x="1552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343" name="Google Shape;2343;p28"/>
              <p:cNvSpPr/>
              <p:nvPr/>
            </p:nvSpPr>
            <p:spPr>
              <a:xfrm>
                <a:off x="2673100" y="522750"/>
                <a:ext cx="259125" cy="85400"/>
              </a:xfrm>
              <a:custGeom>
                <a:avLst/>
                <a:gdLst/>
                <a:ahLst/>
                <a:cxnLst/>
                <a:rect l="l" t="t" r="r" b="b"/>
                <a:pathLst>
                  <a:path w="10365" h="3416" extrusionOk="0">
                    <a:moveTo>
                      <a:pt x="7162" y="0"/>
                    </a:moveTo>
                    <a:cubicBezTo>
                      <a:pt x="6881" y="0"/>
                      <a:pt x="6600" y="20"/>
                      <a:pt x="6327" y="53"/>
                    </a:cubicBezTo>
                    <a:cubicBezTo>
                      <a:pt x="4357" y="312"/>
                      <a:pt x="976" y="1267"/>
                      <a:pt x="1" y="3196"/>
                    </a:cubicBezTo>
                    <a:cubicBezTo>
                      <a:pt x="1131" y="3013"/>
                      <a:pt x="2061" y="2760"/>
                      <a:pt x="3162" y="2760"/>
                    </a:cubicBezTo>
                    <a:cubicBezTo>
                      <a:pt x="3495" y="2760"/>
                      <a:pt x="3844" y="2783"/>
                      <a:pt x="4218" y="2838"/>
                    </a:cubicBezTo>
                    <a:cubicBezTo>
                      <a:pt x="5536" y="3052"/>
                      <a:pt x="6855" y="3416"/>
                      <a:pt x="8191" y="3416"/>
                    </a:cubicBezTo>
                    <a:cubicBezTo>
                      <a:pt x="8226" y="3416"/>
                      <a:pt x="8261" y="3416"/>
                      <a:pt x="8296" y="3415"/>
                    </a:cubicBezTo>
                    <a:cubicBezTo>
                      <a:pt x="8953" y="3395"/>
                      <a:pt x="9728" y="3216"/>
                      <a:pt x="10047" y="2619"/>
                    </a:cubicBezTo>
                    <a:cubicBezTo>
                      <a:pt x="10365" y="2023"/>
                      <a:pt x="10067" y="1247"/>
                      <a:pt x="9569" y="769"/>
                    </a:cubicBezTo>
                    <a:cubicBezTo>
                      <a:pt x="8935" y="196"/>
                      <a:pt x="8049" y="0"/>
                      <a:pt x="7162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344" name="Google Shape;2344;p28"/>
              <p:cNvSpPr/>
              <p:nvPr/>
            </p:nvSpPr>
            <p:spPr>
              <a:xfrm>
                <a:off x="2180275" y="-47850"/>
                <a:ext cx="706200" cy="802700"/>
              </a:xfrm>
              <a:custGeom>
                <a:avLst/>
                <a:gdLst/>
                <a:ahLst/>
                <a:cxnLst/>
                <a:rect l="l" t="t" r="r" b="b"/>
                <a:pathLst>
                  <a:path w="28248" h="32108" extrusionOk="0">
                    <a:moveTo>
                      <a:pt x="0" y="1"/>
                    </a:moveTo>
                    <a:lnTo>
                      <a:pt x="0" y="1"/>
                    </a:lnTo>
                    <a:cubicBezTo>
                      <a:pt x="3939" y="14304"/>
                      <a:pt x="15497" y="25264"/>
                      <a:pt x="28248" y="32108"/>
                    </a:cubicBezTo>
                    <a:cubicBezTo>
                      <a:pt x="25164" y="30138"/>
                      <a:pt x="22181" y="28049"/>
                      <a:pt x="19356" y="25782"/>
                    </a:cubicBezTo>
                    <a:cubicBezTo>
                      <a:pt x="10842" y="19058"/>
                      <a:pt x="3660" y="10345"/>
                      <a:pt x="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345" name="Google Shape;2345;p28"/>
              <p:cNvSpPr/>
              <p:nvPr/>
            </p:nvSpPr>
            <p:spPr>
              <a:xfrm>
                <a:off x="2644750" y="598675"/>
                <a:ext cx="34350" cy="189500"/>
              </a:xfrm>
              <a:custGeom>
                <a:avLst/>
                <a:gdLst/>
                <a:ahLst/>
                <a:cxnLst/>
                <a:rect l="l" t="t" r="r" b="b"/>
                <a:pathLst>
                  <a:path w="1374" h="7580" extrusionOk="0">
                    <a:moveTo>
                      <a:pt x="1175" y="0"/>
                    </a:moveTo>
                    <a:lnTo>
                      <a:pt x="1175" y="0"/>
                    </a:lnTo>
                    <a:cubicBezTo>
                      <a:pt x="1" y="2367"/>
                      <a:pt x="598" y="5172"/>
                      <a:pt x="1374" y="7579"/>
                    </a:cubicBezTo>
                    <a:cubicBezTo>
                      <a:pt x="916" y="5113"/>
                      <a:pt x="299" y="2447"/>
                      <a:pt x="117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346" name="Google Shape;2346;p28"/>
              <p:cNvSpPr/>
              <p:nvPr/>
            </p:nvSpPr>
            <p:spPr>
              <a:xfrm>
                <a:off x="2506500" y="490750"/>
                <a:ext cx="37325" cy="200450"/>
              </a:xfrm>
              <a:custGeom>
                <a:avLst/>
                <a:gdLst/>
                <a:ahLst/>
                <a:cxnLst/>
                <a:rect l="l" t="t" r="r" b="b"/>
                <a:pathLst>
                  <a:path w="1493" h="8018" extrusionOk="0">
                    <a:moveTo>
                      <a:pt x="1493" y="1"/>
                    </a:moveTo>
                    <a:cubicBezTo>
                      <a:pt x="1" y="2408"/>
                      <a:pt x="438" y="5411"/>
                      <a:pt x="1055" y="8017"/>
                    </a:cubicBezTo>
                    <a:cubicBezTo>
                      <a:pt x="757" y="5391"/>
                      <a:pt x="339" y="2487"/>
                      <a:pt x="149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347" name="Google Shape;2347;p28"/>
              <p:cNvSpPr/>
              <p:nvPr/>
            </p:nvSpPr>
            <p:spPr>
              <a:xfrm>
                <a:off x="2344875" y="344550"/>
                <a:ext cx="51750" cy="233750"/>
              </a:xfrm>
              <a:custGeom>
                <a:avLst/>
                <a:gdLst/>
                <a:ahLst/>
                <a:cxnLst/>
                <a:rect l="l" t="t" r="r" b="b"/>
                <a:pathLst>
                  <a:path w="2070" h="9350" extrusionOk="0">
                    <a:moveTo>
                      <a:pt x="2069" y="0"/>
                    </a:moveTo>
                    <a:lnTo>
                      <a:pt x="2069" y="0"/>
                    </a:lnTo>
                    <a:cubicBezTo>
                      <a:pt x="1" y="2626"/>
                      <a:pt x="259" y="6286"/>
                      <a:pt x="1055" y="9350"/>
                    </a:cubicBezTo>
                    <a:cubicBezTo>
                      <a:pt x="578" y="6207"/>
                      <a:pt x="279" y="2785"/>
                      <a:pt x="206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348" name="Google Shape;2348;p28"/>
              <p:cNvSpPr/>
              <p:nvPr/>
            </p:nvSpPr>
            <p:spPr>
              <a:xfrm>
                <a:off x="2233975" y="179425"/>
                <a:ext cx="46275" cy="205425"/>
              </a:xfrm>
              <a:custGeom>
                <a:avLst/>
                <a:gdLst/>
                <a:ahLst/>
                <a:cxnLst/>
                <a:rect l="l" t="t" r="r" b="b"/>
                <a:pathLst>
                  <a:path w="1851" h="8217" extrusionOk="0">
                    <a:moveTo>
                      <a:pt x="1851" y="1"/>
                    </a:moveTo>
                    <a:lnTo>
                      <a:pt x="1851" y="1"/>
                    </a:lnTo>
                    <a:cubicBezTo>
                      <a:pt x="1" y="2268"/>
                      <a:pt x="120" y="5491"/>
                      <a:pt x="617" y="8216"/>
                    </a:cubicBezTo>
                    <a:cubicBezTo>
                      <a:pt x="438" y="5451"/>
                      <a:pt x="299" y="2447"/>
                      <a:pt x="185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349" name="Google Shape;2349;p28"/>
              <p:cNvSpPr/>
              <p:nvPr/>
            </p:nvSpPr>
            <p:spPr>
              <a:xfrm>
                <a:off x="2679575" y="548575"/>
                <a:ext cx="170600" cy="47625"/>
              </a:xfrm>
              <a:custGeom>
                <a:avLst/>
                <a:gdLst/>
                <a:ahLst/>
                <a:cxnLst/>
                <a:rect l="l" t="t" r="r" b="b"/>
                <a:pathLst>
                  <a:path w="6824" h="1905" extrusionOk="0">
                    <a:moveTo>
                      <a:pt x="6004" y="1"/>
                    </a:moveTo>
                    <a:cubicBezTo>
                      <a:pt x="3892" y="1"/>
                      <a:pt x="1744" y="672"/>
                      <a:pt x="0" y="1905"/>
                    </a:cubicBezTo>
                    <a:cubicBezTo>
                      <a:pt x="2129" y="791"/>
                      <a:pt x="4456" y="174"/>
                      <a:pt x="6824" y="35"/>
                    </a:cubicBezTo>
                    <a:cubicBezTo>
                      <a:pt x="6552" y="12"/>
                      <a:pt x="6278" y="1"/>
                      <a:pt x="600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350" name="Google Shape;2350;p28"/>
              <p:cNvSpPr/>
              <p:nvPr/>
            </p:nvSpPr>
            <p:spPr>
              <a:xfrm>
                <a:off x="2542800" y="445700"/>
                <a:ext cx="146750" cy="50550"/>
              </a:xfrm>
              <a:custGeom>
                <a:avLst/>
                <a:gdLst/>
                <a:ahLst/>
                <a:cxnLst/>
                <a:rect l="l" t="t" r="r" b="b"/>
                <a:pathLst>
                  <a:path w="5870" h="2022" extrusionOk="0">
                    <a:moveTo>
                      <a:pt x="5185" y="0"/>
                    </a:moveTo>
                    <a:cubicBezTo>
                      <a:pt x="3289" y="0"/>
                      <a:pt x="1368" y="726"/>
                      <a:pt x="1" y="2021"/>
                    </a:cubicBezTo>
                    <a:cubicBezTo>
                      <a:pt x="1771" y="848"/>
                      <a:pt x="3781" y="151"/>
                      <a:pt x="5869" y="32"/>
                    </a:cubicBezTo>
                    <a:cubicBezTo>
                      <a:pt x="5642" y="11"/>
                      <a:pt x="5414" y="0"/>
                      <a:pt x="518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351" name="Google Shape;2351;p28"/>
              <p:cNvSpPr/>
              <p:nvPr/>
            </p:nvSpPr>
            <p:spPr>
              <a:xfrm>
                <a:off x="2400575" y="307375"/>
                <a:ext cx="192975" cy="40175"/>
              </a:xfrm>
              <a:custGeom>
                <a:avLst/>
                <a:gdLst/>
                <a:ahLst/>
                <a:cxnLst/>
                <a:rect l="l" t="t" r="r" b="b"/>
                <a:pathLst>
                  <a:path w="7719" h="1607" extrusionOk="0">
                    <a:moveTo>
                      <a:pt x="5779" y="1"/>
                    </a:moveTo>
                    <a:cubicBezTo>
                      <a:pt x="3758" y="1"/>
                      <a:pt x="1731" y="553"/>
                      <a:pt x="1" y="1606"/>
                    </a:cubicBezTo>
                    <a:cubicBezTo>
                      <a:pt x="2114" y="646"/>
                      <a:pt x="4427" y="145"/>
                      <a:pt x="6751" y="145"/>
                    </a:cubicBezTo>
                    <a:cubicBezTo>
                      <a:pt x="7074" y="145"/>
                      <a:pt x="7397" y="155"/>
                      <a:pt x="7719" y="174"/>
                    </a:cubicBezTo>
                    <a:cubicBezTo>
                      <a:pt x="7079" y="58"/>
                      <a:pt x="6429" y="1"/>
                      <a:pt x="577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352" name="Google Shape;2352;p28"/>
              <p:cNvSpPr/>
              <p:nvPr/>
            </p:nvSpPr>
            <p:spPr>
              <a:xfrm>
                <a:off x="2286200" y="139775"/>
                <a:ext cx="203425" cy="37200"/>
              </a:xfrm>
              <a:custGeom>
                <a:avLst/>
                <a:gdLst/>
                <a:ahLst/>
                <a:cxnLst/>
                <a:rect l="l" t="t" r="r" b="b"/>
                <a:pathLst>
                  <a:path w="8137" h="1488" extrusionOk="0">
                    <a:moveTo>
                      <a:pt x="4952" y="1"/>
                    </a:moveTo>
                    <a:cubicBezTo>
                      <a:pt x="3197" y="1"/>
                      <a:pt x="1436" y="506"/>
                      <a:pt x="0" y="1487"/>
                    </a:cubicBezTo>
                    <a:cubicBezTo>
                      <a:pt x="1633" y="664"/>
                      <a:pt x="3455" y="236"/>
                      <a:pt x="5285" y="236"/>
                    </a:cubicBezTo>
                    <a:cubicBezTo>
                      <a:pt x="6242" y="236"/>
                      <a:pt x="7201" y="353"/>
                      <a:pt x="8136" y="592"/>
                    </a:cubicBezTo>
                    <a:cubicBezTo>
                      <a:pt x="7130" y="196"/>
                      <a:pt x="6042" y="1"/>
                      <a:pt x="495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</p:grpSp>
        <p:grpSp>
          <p:nvGrpSpPr>
            <p:cNvPr id="2353" name="Google Shape;2353;p28"/>
            <p:cNvGrpSpPr/>
            <p:nvPr/>
          </p:nvGrpSpPr>
          <p:grpSpPr>
            <a:xfrm>
              <a:off x="8423978" y="3846894"/>
              <a:ext cx="1223644" cy="1318687"/>
              <a:chOff x="8423978" y="3846894"/>
              <a:chExt cx="1223644" cy="1318687"/>
            </a:xfrm>
          </p:grpSpPr>
          <p:sp>
            <p:nvSpPr>
              <p:cNvPr id="2354" name="Google Shape;2354;p28"/>
              <p:cNvSpPr/>
              <p:nvPr/>
            </p:nvSpPr>
            <p:spPr>
              <a:xfrm>
                <a:off x="8427819" y="4714863"/>
                <a:ext cx="1154968" cy="207383"/>
              </a:xfrm>
              <a:custGeom>
                <a:avLst/>
                <a:gdLst/>
                <a:ahLst/>
                <a:cxnLst/>
                <a:rect l="l" t="t" r="r" b="b"/>
                <a:pathLst>
                  <a:path w="35788" h="6426" extrusionOk="0">
                    <a:moveTo>
                      <a:pt x="1" y="1"/>
                    </a:moveTo>
                    <a:lnTo>
                      <a:pt x="1" y="6426"/>
                    </a:lnTo>
                    <a:lnTo>
                      <a:pt x="35787" y="6426"/>
                    </a:lnTo>
                    <a:lnTo>
                      <a:pt x="35787" y="1"/>
                    </a:ln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355" name="Google Shape;2355;p28"/>
              <p:cNvSpPr/>
              <p:nvPr/>
            </p:nvSpPr>
            <p:spPr>
              <a:xfrm>
                <a:off x="9482613" y="4714863"/>
                <a:ext cx="39824" cy="207383"/>
              </a:xfrm>
              <a:custGeom>
                <a:avLst/>
                <a:gdLst/>
                <a:ahLst/>
                <a:cxnLst/>
                <a:rect l="l" t="t" r="r" b="b"/>
                <a:pathLst>
                  <a:path w="1234" h="6426" extrusionOk="0">
                    <a:moveTo>
                      <a:pt x="0" y="1"/>
                    </a:moveTo>
                    <a:lnTo>
                      <a:pt x="0" y="6426"/>
                    </a:lnTo>
                    <a:lnTo>
                      <a:pt x="1234" y="6426"/>
                    </a:lnTo>
                    <a:lnTo>
                      <a:pt x="1234" y="1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356" name="Google Shape;2356;p28"/>
              <p:cNvSpPr/>
              <p:nvPr/>
            </p:nvSpPr>
            <p:spPr>
              <a:xfrm>
                <a:off x="9402997" y="4714863"/>
                <a:ext cx="39179" cy="207383"/>
              </a:xfrm>
              <a:custGeom>
                <a:avLst/>
                <a:gdLst/>
                <a:ahLst/>
                <a:cxnLst/>
                <a:rect l="l" t="t" r="r" b="b"/>
                <a:pathLst>
                  <a:path w="1214" h="6426" extrusionOk="0">
                    <a:moveTo>
                      <a:pt x="1" y="1"/>
                    </a:moveTo>
                    <a:lnTo>
                      <a:pt x="1" y="6426"/>
                    </a:lnTo>
                    <a:lnTo>
                      <a:pt x="1214" y="6426"/>
                    </a:lnTo>
                    <a:lnTo>
                      <a:pt x="1214" y="1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357" name="Google Shape;2357;p28"/>
              <p:cNvSpPr/>
              <p:nvPr/>
            </p:nvSpPr>
            <p:spPr>
              <a:xfrm>
                <a:off x="9324026" y="4714863"/>
                <a:ext cx="39211" cy="207383"/>
              </a:xfrm>
              <a:custGeom>
                <a:avLst/>
                <a:gdLst/>
                <a:ahLst/>
                <a:cxnLst/>
                <a:rect l="l" t="t" r="r" b="b"/>
                <a:pathLst>
                  <a:path w="1215" h="6426" extrusionOk="0">
                    <a:moveTo>
                      <a:pt x="1" y="1"/>
                    </a:moveTo>
                    <a:lnTo>
                      <a:pt x="1" y="6426"/>
                    </a:lnTo>
                    <a:lnTo>
                      <a:pt x="1214" y="6426"/>
                    </a:lnTo>
                    <a:lnTo>
                      <a:pt x="1214" y="1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358" name="Google Shape;2358;p28"/>
              <p:cNvSpPr/>
              <p:nvPr/>
            </p:nvSpPr>
            <p:spPr>
              <a:xfrm>
                <a:off x="8484941" y="4755301"/>
                <a:ext cx="794194" cy="126508"/>
              </a:xfrm>
              <a:custGeom>
                <a:avLst/>
                <a:gdLst/>
                <a:ahLst/>
                <a:cxnLst/>
                <a:rect l="l" t="t" r="r" b="b"/>
                <a:pathLst>
                  <a:path w="24609" h="3920" extrusionOk="0">
                    <a:moveTo>
                      <a:pt x="1592" y="1"/>
                    </a:moveTo>
                    <a:cubicBezTo>
                      <a:pt x="1592" y="876"/>
                      <a:pt x="896" y="1592"/>
                      <a:pt x="1" y="1592"/>
                    </a:cubicBezTo>
                    <a:lnTo>
                      <a:pt x="1" y="2328"/>
                    </a:lnTo>
                    <a:cubicBezTo>
                      <a:pt x="856" y="2328"/>
                      <a:pt x="1592" y="3044"/>
                      <a:pt x="1592" y="3920"/>
                    </a:cubicBezTo>
                    <a:lnTo>
                      <a:pt x="23017" y="3920"/>
                    </a:lnTo>
                    <a:cubicBezTo>
                      <a:pt x="23017" y="3044"/>
                      <a:pt x="23733" y="2328"/>
                      <a:pt x="24608" y="2328"/>
                    </a:cubicBezTo>
                    <a:lnTo>
                      <a:pt x="24608" y="1592"/>
                    </a:lnTo>
                    <a:cubicBezTo>
                      <a:pt x="23733" y="1592"/>
                      <a:pt x="23017" y="876"/>
                      <a:pt x="23017" y="1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359" name="Google Shape;2359;p28"/>
              <p:cNvSpPr/>
              <p:nvPr/>
            </p:nvSpPr>
            <p:spPr>
              <a:xfrm>
                <a:off x="8560717" y="4840048"/>
                <a:ext cx="629185" cy="12877"/>
              </a:xfrm>
              <a:custGeom>
                <a:avLst/>
                <a:gdLst/>
                <a:ahLst/>
                <a:cxnLst/>
                <a:rect l="l" t="t" r="r" b="b"/>
                <a:pathLst>
                  <a:path w="19496" h="399" extrusionOk="0">
                    <a:moveTo>
                      <a:pt x="179" y="1"/>
                    </a:moveTo>
                    <a:cubicBezTo>
                      <a:pt x="80" y="1"/>
                      <a:pt x="0" y="80"/>
                      <a:pt x="0" y="180"/>
                    </a:cubicBezTo>
                    <a:lnTo>
                      <a:pt x="0" y="239"/>
                    </a:lnTo>
                    <a:cubicBezTo>
                      <a:pt x="0" y="339"/>
                      <a:pt x="80" y="398"/>
                      <a:pt x="179" y="398"/>
                    </a:cubicBezTo>
                    <a:lnTo>
                      <a:pt x="19336" y="398"/>
                    </a:lnTo>
                    <a:cubicBezTo>
                      <a:pt x="19435" y="398"/>
                      <a:pt x="19495" y="339"/>
                      <a:pt x="19495" y="239"/>
                    </a:cubicBezTo>
                    <a:lnTo>
                      <a:pt x="19495" y="180"/>
                    </a:lnTo>
                    <a:cubicBezTo>
                      <a:pt x="19495" y="80"/>
                      <a:pt x="19435" y="1"/>
                      <a:pt x="19336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360" name="Google Shape;2360;p28"/>
              <p:cNvSpPr/>
              <p:nvPr/>
            </p:nvSpPr>
            <p:spPr>
              <a:xfrm>
                <a:off x="8560717" y="4811164"/>
                <a:ext cx="629185" cy="12877"/>
              </a:xfrm>
              <a:custGeom>
                <a:avLst/>
                <a:gdLst/>
                <a:ahLst/>
                <a:cxnLst/>
                <a:rect l="l" t="t" r="r" b="b"/>
                <a:pathLst>
                  <a:path w="19496" h="399" extrusionOk="0">
                    <a:moveTo>
                      <a:pt x="179" y="0"/>
                    </a:moveTo>
                    <a:cubicBezTo>
                      <a:pt x="80" y="0"/>
                      <a:pt x="0" y="80"/>
                      <a:pt x="0" y="179"/>
                    </a:cubicBezTo>
                    <a:lnTo>
                      <a:pt x="0" y="239"/>
                    </a:lnTo>
                    <a:cubicBezTo>
                      <a:pt x="0" y="319"/>
                      <a:pt x="80" y="398"/>
                      <a:pt x="179" y="398"/>
                    </a:cubicBezTo>
                    <a:lnTo>
                      <a:pt x="19336" y="398"/>
                    </a:lnTo>
                    <a:cubicBezTo>
                      <a:pt x="19435" y="398"/>
                      <a:pt x="19495" y="319"/>
                      <a:pt x="19495" y="239"/>
                    </a:cubicBezTo>
                    <a:lnTo>
                      <a:pt x="19495" y="179"/>
                    </a:lnTo>
                    <a:cubicBezTo>
                      <a:pt x="19495" y="80"/>
                      <a:pt x="19435" y="0"/>
                      <a:pt x="19336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361" name="Google Shape;2361;p28"/>
              <p:cNvSpPr/>
              <p:nvPr/>
            </p:nvSpPr>
            <p:spPr>
              <a:xfrm>
                <a:off x="8560717" y="4783571"/>
                <a:ext cx="629185" cy="12231"/>
              </a:xfrm>
              <a:custGeom>
                <a:avLst/>
                <a:gdLst/>
                <a:ahLst/>
                <a:cxnLst/>
                <a:rect l="l" t="t" r="r" b="b"/>
                <a:pathLst>
                  <a:path w="19496" h="379" extrusionOk="0">
                    <a:moveTo>
                      <a:pt x="179" y="0"/>
                    </a:moveTo>
                    <a:cubicBezTo>
                      <a:pt x="80" y="0"/>
                      <a:pt x="0" y="60"/>
                      <a:pt x="0" y="159"/>
                    </a:cubicBezTo>
                    <a:lnTo>
                      <a:pt x="0" y="219"/>
                    </a:lnTo>
                    <a:cubicBezTo>
                      <a:pt x="0" y="318"/>
                      <a:pt x="80" y="378"/>
                      <a:pt x="179" y="378"/>
                    </a:cubicBezTo>
                    <a:lnTo>
                      <a:pt x="19336" y="378"/>
                    </a:lnTo>
                    <a:cubicBezTo>
                      <a:pt x="19435" y="378"/>
                      <a:pt x="19495" y="318"/>
                      <a:pt x="19495" y="219"/>
                    </a:cubicBezTo>
                    <a:lnTo>
                      <a:pt x="19495" y="159"/>
                    </a:lnTo>
                    <a:cubicBezTo>
                      <a:pt x="19495" y="60"/>
                      <a:pt x="19435" y="0"/>
                      <a:pt x="19336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362" name="Google Shape;2362;p28"/>
              <p:cNvSpPr/>
              <p:nvPr/>
            </p:nvSpPr>
            <p:spPr>
              <a:xfrm>
                <a:off x="8547873" y="4596100"/>
                <a:ext cx="1099750" cy="118795"/>
              </a:xfrm>
              <a:custGeom>
                <a:avLst/>
                <a:gdLst/>
                <a:ahLst/>
                <a:cxnLst/>
                <a:rect l="l" t="t" r="r" b="b"/>
                <a:pathLst>
                  <a:path w="34077" h="3681" extrusionOk="0">
                    <a:moveTo>
                      <a:pt x="0" y="0"/>
                    </a:moveTo>
                    <a:lnTo>
                      <a:pt x="0" y="3681"/>
                    </a:lnTo>
                    <a:lnTo>
                      <a:pt x="34077" y="3681"/>
                    </a:lnTo>
                    <a:lnTo>
                      <a:pt x="34077" y="0"/>
                    </a:ln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363" name="Google Shape;2363;p28"/>
              <p:cNvSpPr/>
              <p:nvPr/>
            </p:nvSpPr>
            <p:spPr>
              <a:xfrm>
                <a:off x="9477482" y="4629470"/>
                <a:ext cx="109146" cy="51410"/>
              </a:xfrm>
              <a:custGeom>
                <a:avLst/>
                <a:gdLst/>
                <a:ahLst/>
                <a:cxnLst/>
                <a:rect l="l" t="t" r="r" b="b"/>
                <a:pathLst>
                  <a:path w="3382" h="1593" extrusionOk="0">
                    <a:moveTo>
                      <a:pt x="1691" y="1"/>
                    </a:moveTo>
                    <a:cubicBezTo>
                      <a:pt x="776" y="1"/>
                      <a:pt x="0" y="339"/>
                      <a:pt x="0" y="797"/>
                    </a:cubicBezTo>
                    <a:cubicBezTo>
                      <a:pt x="0" y="1234"/>
                      <a:pt x="776" y="1592"/>
                      <a:pt x="1691" y="1592"/>
                    </a:cubicBezTo>
                    <a:cubicBezTo>
                      <a:pt x="2606" y="1592"/>
                      <a:pt x="3382" y="1234"/>
                      <a:pt x="3382" y="797"/>
                    </a:cubicBezTo>
                    <a:cubicBezTo>
                      <a:pt x="3382" y="339"/>
                      <a:pt x="2606" y="1"/>
                      <a:pt x="1691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364" name="Google Shape;2364;p28"/>
              <p:cNvSpPr/>
              <p:nvPr/>
            </p:nvSpPr>
            <p:spPr>
              <a:xfrm>
                <a:off x="9429331" y="4628211"/>
                <a:ext cx="16072" cy="53314"/>
              </a:xfrm>
              <a:custGeom>
                <a:avLst/>
                <a:gdLst/>
                <a:ahLst/>
                <a:cxnLst/>
                <a:rect l="l" t="t" r="r" b="b"/>
                <a:pathLst>
                  <a:path w="498" h="1652" extrusionOk="0">
                    <a:moveTo>
                      <a:pt x="0" y="0"/>
                    </a:moveTo>
                    <a:lnTo>
                      <a:pt x="0" y="1651"/>
                    </a:lnTo>
                    <a:lnTo>
                      <a:pt x="497" y="1651"/>
                    </a:lnTo>
                    <a:lnTo>
                      <a:pt x="497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365" name="Google Shape;2365;p28"/>
              <p:cNvSpPr/>
              <p:nvPr/>
            </p:nvSpPr>
            <p:spPr>
              <a:xfrm>
                <a:off x="9394638" y="4628211"/>
                <a:ext cx="16104" cy="53314"/>
              </a:xfrm>
              <a:custGeom>
                <a:avLst/>
                <a:gdLst/>
                <a:ahLst/>
                <a:cxnLst/>
                <a:rect l="l" t="t" r="r" b="b"/>
                <a:pathLst>
                  <a:path w="499" h="1652" extrusionOk="0">
                    <a:moveTo>
                      <a:pt x="1" y="0"/>
                    </a:moveTo>
                    <a:lnTo>
                      <a:pt x="1" y="1651"/>
                    </a:lnTo>
                    <a:lnTo>
                      <a:pt x="498" y="1651"/>
                    </a:lnTo>
                    <a:lnTo>
                      <a:pt x="498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366" name="Google Shape;2366;p28"/>
              <p:cNvSpPr/>
              <p:nvPr/>
            </p:nvSpPr>
            <p:spPr>
              <a:xfrm>
                <a:off x="9359978" y="4628211"/>
                <a:ext cx="16072" cy="53314"/>
              </a:xfrm>
              <a:custGeom>
                <a:avLst/>
                <a:gdLst/>
                <a:ahLst/>
                <a:cxnLst/>
                <a:rect l="l" t="t" r="r" b="b"/>
                <a:pathLst>
                  <a:path w="498" h="1652" extrusionOk="0">
                    <a:moveTo>
                      <a:pt x="1" y="0"/>
                    </a:moveTo>
                    <a:lnTo>
                      <a:pt x="1" y="1651"/>
                    </a:lnTo>
                    <a:lnTo>
                      <a:pt x="498" y="1651"/>
                    </a:lnTo>
                    <a:lnTo>
                      <a:pt x="498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367" name="Google Shape;2367;p28"/>
              <p:cNvSpPr/>
              <p:nvPr/>
            </p:nvSpPr>
            <p:spPr>
              <a:xfrm>
                <a:off x="9325317" y="4628211"/>
                <a:ext cx="16072" cy="53314"/>
              </a:xfrm>
              <a:custGeom>
                <a:avLst/>
                <a:gdLst/>
                <a:ahLst/>
                <a:cxnLst/>
                <a:rect l="l" t="t" r="r" b="b"/>
                <a:pathLst>
                  <a:path w="498" h="1652" extrusionOk="0">
                    <a:moveTo>
                      <a:pt x="1" y="0"/>
                    </a:moveTo>
                    <a:lnTo>
                      <a:pt x="1" y="1651"/>
                    </a:lnTo>
                    <a:lnTo>
                      <a:pt x="498" y="1651"/>
                    </a:lnTo>
                    <a:lnTo>
                      <a:pt x="498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368" name="Google Shape;2368;p28"/>
              <p:cNvSpPr/>
              <p:nvPr/>
            </p:nvSpPr>
            <p:spPr>
              <a:xfrm>
                <a:off x="8619776" y="4628211"/>
                <a:ext cx="670913" cy="53314"/>
              </a:xfrm>
              <a:custGeom>
                <a:avLst/>
                <a:gdLst/>
                <a:ahLst/>
                <a:cxnLst/>
                <a:rect l="l" t="t" r="r" b="b"/>
                <a:pathLst>
                  <a:path w="20789" h="1652" extrusionOk="0">
                    <a:moveTo>
                      <a:pt x="0" y="0"/>
                    </a:moveTo>
                    <a:lnTo>
                      <a:pt x="0" y="1651"/>
                    </a:lnTo>
                    <a:lnTo>
                      <a:pt x="20788" y="1651"/>
                    </a:lnTo>
                    <a:lnTo>
                      <a:pt x="20788" y="0"/>
                    </a:ln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369" name="Google Shape;2369;p28"/>
              <p:cNvSpPr/>
              <p:nvPr/>
            </p:nvSpPr>
            <p:spPr>
              <a:xfrm>
                <a:off x="9498653" y="4639765"/>
                <a:ext cx="66159" cy="30207"/>
              </a:xfrm>
              <a:custGeom>
                <a:avLst/>
                <a:gdLst/>
                <a:ahLst/>
                <a:cxnLst/>
                <a:rect l="l" t="t" r="r" b="b"/>
                <a:pathLst>
                  <a:path w="2050" h="936" extrusionOk="0">
                    <a:moveTo>
                      <a:pt x="1035" y="0"/>
                    </a:moveTo>
                    <a:cubicBezTo>
                      <a:pt x="478" y="0"/>
                      <a:pt x="1" y="199"/>
                      <a:pt x="1" y="478"/>
                    </a:cubicBezTo>
                    <a:cubicBezTo>
                      <a:pt x="1" y="736"/>
                      <a:pt x="478" y="935"/>
                      <a:pt x="1035" y="935"/>
                    </a:cubicBezTo>
                    <a:cubicBezTo>
                      <a:pt x="1572" y="935"/>
                      <a:pt x="2049" y="736"/>
                      <a:pt x="2049" y="478"/>
                    </a:cubicBezTo>
                    <a:cubicBezTo>
                      <a:pt x="2049" y="219"/>
                      <a:pt x="1572" y="0"/>
                      <a:pt x="1035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370" name="Google Shape;2370;p28"/>
              <p:cNvSpPr/>
              <p:nvPr/>
            </p:nvSpPr>
            <p:spPr>
              <a:xfrm>
                <a:off x="8502917" y="4933768"/>
                <a:ext cx="990637" cy="220260"/>
              </a:xfrm>
              <a:custGeom>
                <a:avLst/>
                <a:gdLst/>
                <a:ahLst/>
                <a:cxnLst/>
                <a:rect l="l" t="t" r="r" b="b"/>
                <a:pathLst>
                  <a:path w="30696" h="6825" extrusionOk="0">
                    <a:moveTo>
                      <a:pt x="1" y="1"/>
                    </a:moveTo>
                    <a:lnTo>
                      <a:pt x="1" y="6824"/>
                    </a:lnTo>
                    <a:lnTo>
                      <a:pt x="30695" y="6824"/>
                    </a:lnTo>
                    <a:lnTo>
                      <a:pt x="30695" y="1"/>
                    </a:lnTo>
                    <a:close/>
                  </a:path>
                </a:pathLst>
              </a:custGeom>
              <a:solidFill>
                <a:srgbClr val="7797F8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371" name="Google Shape;2371;p28"/>
              <p:cNvSpPr/>
              <p:nvPr/>
            </p:nvSpPr>
            <p:spPr>
              <a:xfrm>
                <a:off x="8503595" y="5125079"/>
                <a:ext cx="990018" cy="32"/>
              </a:xfrm>
              <a:custGeom>
                <a:avLst/>
                <a:gdLst/>
                <a:ahLst/>
                <a:cxnLst/>
                <a:rect l="l" t="t" r="r" b="b"/>
                <a:pathLst>
                  <a:path w="42909" h="1" fill="none" extrusionOk="0">
                    <a:moveTo>
                      <a:pt x="42909" y="1"/>
                    </a:moveTo>
                    <a:lnTo>
                      <a:pt x="0" y="1"/>
                    </a:lnTo>
                  </a:path>
                </a:pathLst>
              </a:custGeom>
              <a:noFill/>
              <a:ln w="5475" cap="flat" cmpd="sng">
                <a:solidFill>
                  <a:schemeClr val="lt1"/>
                </a:solidFill>
                <a:prstDash val="solid"/>
                <a:miter lim="19892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372" name="Google Shape;2372;p28"/>
              <p:cNvSpPr/>
              <p:nvPr/>
            </p:nvSpPr>
            <p:spPr>
              <a:xfrm>
                <a:off x="8503595" y="5107749"/>
                <a:ext cx="990018" cy="32"/>
              </a:xfrm>
              <a:custGeom>
                <a:avLst/>
                <a:gdLst/>
                <a:ahLst/>
                <a:cxnLst/>
                <a:rect l="l" t="t" r="r" b="b"/>
                <a:pathLst>
                  <a:path w="42909" h="1" fill="none" extrusionOk="0">
                    <a:moveTo>
                      <a:pt x="42909" y="1"/>
                    </a:moveTo>
                    <a:lnTo>
                      <a:pt x="0" y="1"/>
                    </a:lnTo>
                  </a:path>
                </a:pathLst>
              </a:custGeom>
              <a:noFill/>
              <a:ln w="5475" cap="flat" cmpd="sng">
                <a:solidFill>
                  <a:schemeClr val="lt1"/>
                </a:solidFill>
                <a:prstDash val="solid"/>
                <a:miter lim="19892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373" name="Google Shape;2373;p28"/>
              <p:cNvSpPr/>
              <p:nvPr/>
            </p:nvSpPr>
            <p:spPr>
              <a:xfrm>
                <a:off x="8503595" y="5090418"/>
                <a:ext cx="990018" cy="32"/>
              </a:xfrm>
              <a:custGeom>
                <a:avLst/>
                <a:gdLst/>
                <a:ahLst/>
                <a:cxnLst/>
                <a:rect l="l" t="t" r="r" b="b"/>
                <a:pathLst>
                  <a:path w="42909" h="1" fill="none" extrusionOk="0">
                    <a:moveTo>
                      <a:pt x="42909" y="1"/>
                    </a:moveTo>
                    <a:lnTo>
                      <a:pt x="0" y="1"/>
                    </a:lnTo>
                  </a:path>
                </a:pathLst>
              </a:custGeom>
              <a:noFill/>
              <a:ln w="5475" cap="flat" cmpd="sng">
                <a:solidFill>
                  <a:schemeClr val="lt1"/>
                </a:solidFill>
                <a:prstDash val="solid"/>
                <a:miter lim="19892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374" name="Google Shape;2374;p28"/>
              <p:cNvSpPr/>
              <p:nvPr/>
            </p:nvSpPr>
            <p:spPr>
              <a:xfrm>
                <a:off x="8503595" y="5073088"/>
                <a:ext cx="990018" cy="32"/>
              </a:xfrm>
              <a:custGeom>
                <a:avLst/>
                <a:gdLst/>
                <a:ahLst/>
                <a:cxnLst/>
                <a:rect l="l" t="t" r="r" b="b"/>
                <a:pathLst>
                  <a:path w="42909" h="1" fill="none" extrusionOk="0">
                    <a:moveTo>
                      <a:pt x="42909" y="1"/>
                    </a:moveTo>
                    <a:lnTo>
                      <a:pt x="0" y="1"/>
                    </a:lnTo>
                  </a:path>
                </a:pathLst>
              </a:custGeom>
              <a:noFill/>
              <a:ln w="5475" cap="flat" cmpd="sng">
                <a:solidFill>
                  <a:schemeClr val="lt1"/>
                </a:solidFill>
                <a:prstDash val="solid"/>
                <a:miter lim="19892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375" name="Google Shape;2375;p28"/>
              <p:cNvSpPr/>
              <p:nvPr/>
            </p:nvSpPr>
            <p:spPr>
              <a:xfrm>
                <a:off x="8503595" y="5056403"/>
                <a:ext cx="990018" cy="32"/>
              </a:xfrm>
              <a:custGeom>
                <a:avLst/>
                <a:gdLst/>
                <a:ahLst/>
                <a:cxnLst/>
                <a:rect l="l" t="t" r="r" b="b"/>
                <a:pathLst>
                  <a:path w="42909" h="1" fill="none" extrusionOk="0">
                    <a:moveTo>
                      <a:pt x="42909" y="0"/>
                    </a:moveTo>
                    <a:lnTo>
                      <a:pt x="0" y="0"/>
                    </a:lnTo>
                  </a:path>
                </a:pathLst>
              </a:custGeom>
              <a:noFill/>
              <a:ln w="5475" cap="flat" cmpd="sng">
                <a:solidFill>
                  <a:schemeClr val="lt1"/>
                </a:solidFill>
                <a:prstDash val="solid"/>
                <a:miter lim="19892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376" name="Google Shape;2376;p28"/>
              <p:cNvSpPr/>
              <p:nvPr/>
            </p:nvSpPr>
            <p:spPr>
              <a:xfrm>
                <a:off x="8503595" y="5039073"/>
                <a:ext cx="990018" cy="32"/>
              </a:xfrm>
              <a:custGeom>
                <a:avLst/>
                <a:gdLst/>
                <a:ahLst/>
                <a:cxnLst/>
                <a:rect l="l" t="t" r="r" b="b"/>
                <a:pathLst>
                  <a:path w="42909" h="1" fill="none" extrusionOk="0">
                    <a:moveTo>
                      <a:pt x="42909" y="0"/>
                    </a:moveTo>
                    <a:lnTo>
                      <a:pt x="0" y="0"/>
                    </a:lnTo>
                  </a:path>
                </a:pathLst>
              </a:custGeom>
              <a:noFill/>
              <a:ln w="5475" cap="flat" cmpd="sng">
                <a:solidFill>
                  <a:schemeClr val="lt1"/>
                </a:solidFill>
                <a:prstDash val="solid"/>
                <a:miter lim="19892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377" name="Google Shape;2377;p28"/>
              <p:cNvSpPr/>
              <p:nvPr/>
            </p:nvSpPr>
            <p:spPr>
              <a:xfrm>
                <a:off x="8503595" y="5021742"/>
                <a:ext cx="990018" cy="32"/>
              </a:xfrm>
              <a:custGeom>
                <a:avLst/>
                <a:gdLst/>
                <a:ahLst/>
                <a:cxnLst/>
                <a:rect l="l" t="t" r="r" b="b"/>
                <a:pathLst>
                  <a:path w="42909" h="1" fill="none" extrusionOk="0">
                    <a:moveTo>
                      <a:pt x="42909" y="0"/>
                    </a:moveTo>
                    <a:lnTo>
                      <a:pt x="0" y="0"/>
                    </a:lnTo>
                  </a:path>
                </a:pathLst>
              </a:custGeom>
              <a:noFill/>
              <a:ln w="5475" cap="flat" cmpd="sng">
                <a:solidFill>
                  <a:schemeClr val="lt1"/>
                </a:solidFill>
                <a:prstDash val="solid"/>
                <a:miter lim="19892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378" name="Google Shape;2378;p28"/>
              <p:cNvSpPr/>
              <p:nvPr/>
            </p:nvSpPr>
            <p:spPr>
              <a:xfrm>
                <a:off x="8503595" y="5004412"/>
                <a:ext cx="990018" cy="32"/>
              </a:xfrm>
              <a:custGeom>
                <a:avLst/>
                <a:gdLst/>
                <a:ahLst/>
                <a:cxnLst/>
                <a:rect l="l" t="t" r="r" b="b"/>
                <a:pathLst>
                  <a:path w="42909" h="1" fill="none" extrusionOk="0">
                    <a:moveTo>
                      <a:pt x="42909" y="0"/>
                    </a:moveTo>
                    <a:lnTo>
                      <a:pt x="0" y="0"/>
                    </a:lnTo>
                  </a:path>
                </a:pathLst>
              </a:custGeom>
              <a:noFill/>
              <a:ln w="5475" cap="flat" cmpd="sng">
                <a:solidFill>
                  <a:schemeClr val="lt1"/>
                </a:solidFill>
                <a:prstDash val="solid"/>
                <a:miter lim="19892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379" name="Google Shape;2379;p28"/>
              <p:cNvSpPr/>
              <p:nvPr/>
            </p:nvSpPr>
            <p:spPr>
              <a:xfrm>
                <a:off x="8503595" y="4987082"/>
                <a:ext cx="990018" cy="32"/>
              </a:xfrm>
              <a:custGeom>
                <a:avLst/>
                <a:gdLst/>
                <a:ahLst/>
                <a:cxnLst/>
                <a:rect l="l" t="t" r="r" b="b"/>
                <a:pathLst>
                  <a:path w="42909" h="1" fill="none" extrusionOk="0">
                    <a:moveTo>
                      <a:pt x="42909" y="0"/>
                    </a:moveTo>
                    <a:lnTo>
                      <a:pt x="0" y="0"/>
                    </a:lnTo>
                  </a:path>
                </a:pathLst>
              </a:custGeom>
              <a:noFill/>
              <a:ln w="5475" cap="flat" cmpd="sng">
                <a:solidFill>
                  <a:schemeClr val="lt1"/>
                </a:solidFill>
                <a:prstDash val="solid"/>
                <a:miter lim="19892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380" name="Google Shape;2380;p28"/>
              <p:cNvSpPr/>
              <p:nvPr/>
            </p:nvSpPr>
            <p:spPr>
              <a:xfrm>
                <a:off x="8503595" y="4970365"/>
                <a:ext cx="990018" cy="32"/>
              </a:xfrm>
              <a:custGeom>
                <a:avLst/>
                <a:gdLst/>
                <a:ahLst/>
                <a:cxnLst/>
                <a:rect l="l" t="t" r="r" b="b"/>
                <a:pathLst>
                  <a:path w="42909" h="1" fill="none" extrusionOk="0">
                    <a:moveTo>
                      <a:pt x="42909" y="1"/>
                    </a:moveTo>
                    <a:lnTo>
                      <a:pt x="0" y="1"/>
                    </a:lnTo>
                  </a:path>
                </a:pathLst>
              </a:custGeom>
              <a:noFill/>
              <a:ln w="5475" cap="flat" cmpd="sng">
                <a:solidFill>
                  <a:schemeClr val="lt1"/>
                </a:solidFill>
                <a:prstDash val="solid"/>
                <a:miter lim="19892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381" name="Google Shape;2381;p28"/>
              <p:cNvSpPr/>
              <p:nvPr/>
            </p:nvSpPr>
            <p:spPr>
              <a:xfrm>
                <a:off x="8503595" y="4953034"/>
                <a:ext cx="1042581" cy="32"/>
              </a:xfrm>
              <a:custGeom>
                <a:avLst/>
                <a:gdLst/>
                <a:ahLst/>
                <a:cxnLst/>
                <a:rect l="l" t="t" r="r" b="b"/>
                <a:pathLst>
                  <a:path w="42909" h="1" fill="none" extrusionOk="0">
                    <a:moveTo>
                      <a:pt x="42909" y="1"/>
                    </a:moveTo>
                    <a:lnTo>
                      <a:pt x="0" y="1"/>
                    </a:lnTo>
                  </a:path>
                </a:pathLst>
              </a:custGeom>
              <a:noFill/>
              <a:ln w="5475" cap="flat" cmpd="sng">
                <a:solidFill>
                  <a:srgbClr val="FFFFFF"/>
                </a:solidFill>
                <a:prstDash val="solid"/>
                <a:miter lim="19892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382" name="Google Shape;2382;p28"/>
              <p:cNvSpPr/>
              <p:nvPr/>
            </p:nvSpPr>
            <p:spPr>
              <a:xfrm>
                <a:off x="8475324" y="5130888"/>
                <a:ext cx="1050309" cy="34693"/>
              </a:xfrm>
              <a:custGeom>
                <a:avLst/>
                <a:gdLst/>
                <a:ahLst/>
                <a:cxnLst/>
                <a:rect l="l" t="t" r="r" b="b"/>
                <a:pathLst>
                  <a:path w="32545" h="1075" extrusionOk="0">
                    <a:moveTo>
                      <a:pt x="438" y="0"/>
                    </a:moveTo>
                    <a:cubicBezTo>
                      <a:pt x="200" y="0"/>
                      <a:pt x="1" y="199"/>
                      <a:pt x="1" y="438"/>
                    </a:cubicBezTo>
                    <a:lnTo>
                      <a:pt x="1" y="617"/>
                    </a:lnTo>
                    <a:cubicBezTo>
                      <a:pt x="1" y="875"/>
                      <a:pt x="200" y="1074"/>
                      <a:pt x="438" y="1074"/>
                    </a:cubicBezTo>
                    <a:lnTo>
                      <a:pt x="32087" y="1074"/>
                    </a:lnTo>
                    <a:cubicBezTo>
                      <a:pt x="32346" y="1074"/>
                      <a:pt x="32545" y="875"/>
                      <a:pt x="32545" y="617"/>
                    </a:cubicBezTo>
                    <a:lnTo>
                      <a:pt x="32545" y="438"/>
                    </a:lnTo>
                    <a:cubicBezTo>
                      <a:pt x="32545" y="199"/>
                      <a:pt x="32346" y="0"/>
                      <a:pt x="32087" y="0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383" name="Google Shape;2383;p28"/>
              <p:cNvSpPr/>
              <p:nvPr/>
            </p:nvSpPr>
            <p:spPr>
              <a:xfrm>
                <a:off x="8475324" y="4922859"/>
                <a:ext cx="1050309" cy="34693"/>
              </a:xfrm>
              <a:custGeom>
                <a:avLst/>
                <a:gdLst/>
                <a:ahLst/>
                <a:cxnLst/>
                <a:rect l="l" t="t" r="r" b="b"/>
                <a:pathLst>
                  <a:path w="32545" h="1075" extrusionOk="0">
                    <a:moveTo>
                      <a:pt x="438" y="1"/>
                    </a:moveTo>
                    <a:cubicBezTo>
                      <a:pt x="200" y="1"/>
                      <a:pt x="1" y="200"/>
                      <a:pt x="1" y="458"/>
                    </a:cubicBezTo>
                    <a:lnTo>
                      <a:pt x="1" y="617"/>
                    </a:lnTo>
                    <a:cubicBezTo>
                      <a:pt x="1" y="876"/>
                      <a:pt x="200" y="1075"/>
                      <a:pt x="438" y="1075"/>
                    </a:cubicBezTo>
                    <a:lnTo>
                      <a:pt x="32087" y="1075"/>
                    </a:lnTo>
                    <a:cubicBezTo>
                      <a:pt x="32346" y="1075"/>
                      <a:pt x="32545" y="876"/>
                      <a:pt x="32545" y="617"/>
                    </a:cubicBezTo>
                    <a:lnTo>
                      <a:pt x="32545" y="458"/>
                    </a:lnTo>
                    <a:cubicBezTo>
                      <a:pt x="32545" y="200"/>
                      <a:pt x="32346" y="1"/>
                      <a:pt x="32087" y="1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384" name="Google Shape;2384;p28"/>
              <p:cNvSpPr/>
              <p:nvPr/>
            </p:nvSpPr>
            <p:spPr>
              <a:xfrm>
                <a:off x="8547873" y="4042046"/>
                <a:ext cx="984182" cy="131640"/>
              </a:xfrm>
              <a:custGeom>
                <a:avLst/>
                <a:gdLst/>
                <a:ahLst/>
                <a:cxnLst/>
                <a:rect l="l" t="t" r="r" b="b"/>
                <a:pathLst>
                  <a:path w="30496" h="4079" extrusionOk="0">
                    <a:moveTo>
                      <a:pt x="0" y="1"/>
                    </a:moveTo>
                    <a:lnTo>
                      <a:pt x="0" y="4079"/>
                    </a:lnTo>
                    <a:lnTo>
                      <a:pt x="30496" y="4079"/>
                    </a:lnTo>
                    <a:lnTo>
                      <a:pt x="30496" y="1"/>
                    </a:ln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385" name="Google Shape;2385;p28"/>
              <p:cNvSpPr/>
              <p:nvPr/>
            </p:nvSpPr>
            <p:spPr>
              <a:xfrm>
                <a:off x="9446662" y="4042046"/>
                <a:ext cx="33402" cy="131640"/>
              </a:xfrm>
              <a:custGeom>
                <a:avLst/>
                <a:gdLst/>
                <a:ahLst/>
                <a:cxnLst/>
                <a:rect l="l" t="t" r="r" b="b"/>
                <a:pathLst>
                  <a:path w="1035" h="4079" extrusionOk="0">
                    <a:moveTo>
                      <a:pt x="0" y="1"/>
                    </a:moveTo>
                    <a:lnTo>
                      <a:pt x="0" y="4079"/>
                    </a:lnTo>
                    <a:lnTo>
                      <a:pt x="1035" y="4079"/>
                    </a:lnTo>
                    <a:lnTo>
                      <a:pt x="1035" y="1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386" name="Google Shape;2386;p28"/>
              <p:cNvSpPr/>
              <p:nvPr/>
            </p:nvSpPr>
            <p:spPr>
              <a:xfrm>
                <a:off x="9378599" y="4042046"/>
                <a:ext cx="34047" cy="131640"/>
              </a:xfrm>
              <a:custGeom>
                <a:avLst/>
                <a:gdLst/>
                <a:ahLst/>
                <a:cxnLst/>
                <a:rect l="l" t="t" r="r" b="b"/>
                <a:pathLst>
                  <a:path w="1055" h="4079" extrusionOk="0">
                    <a:moveTo>
                      <a:pt x="1" y="1"/>
                    </a:moveTo>
                    <a:lnTo>
                      <a:pt x="1" y="4079"/>
                    </a:lnTo>
                    <a:lnTo>
                      <a:pt x="1055" y="4079"/>
                    </a:lnTo>
                    <a:lnTo>
                      <a:pt x="1055" y="1"/>
                    </a:ln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387" name="Google Shape;2387;p28"/>
              <p:cNvSpPr/>
              <p:nvPr/>
            </p:nvSpPr>
            <p:spPr>
              <a:xfrm>
                <a:off x="9311182" y="4042046"/>
                <a:ext cx="34080" cy="131640"/>
              </a:xfrm>
              <a:custGeom>
                <a:avLst/>
                <a:gdLst/>
                <a:ahLst/>
                <a:cxnLst/>
                <a:rect l="l" t="t" r="r" b="b"/>
                <a:pathLst>
                  <a:path w="1056" h="4079" extrusionOk="0">
                    <a:moveTo>
                      <a:pt x="1" y="1"/>
                    </a:moveTo>
                    <a:lnTo>
                      <a:pt x="1" y="4079"/>
                    </a:lnTo>
                    <a:lnTo>
                      <a:pt x="1055" y="4079"/>
                    </a:lnTo>
                    <a:lnTo>
                      <a:pt x="1055" y="1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388" name="Google Shape;2388;p28"/>
              <p:cNvSpPr/>
              <p:nvPr/>
            </p:nvSpPr>
            <p:spPr>
              <a:xfrm>
                <a:off x="8596023" y="4066444"/>
                <a:ext cx="677335" cy="80294"/>
              </a:xfrm>
              <a:custGeom>
                <a:avLst/>
                <a:gdLst/>
                <a:ahLst/>
                <a:cxnLst/>
                <a:rect l="l" t="t" r="r" b="b"/>
                <a:pathLst>
                  <a:path w="20988" h="2488" extrusionOk="0">
                    <a:moveTo>
                      <a:pt x="1174" y="1"/>
                    </a:moveTo>
                    <a:cubicBezTo>
                      <a:pt x="1174" y="657"/>
                      <a:pt x="657" y="1175"/>
                      <a:pt x="0" y="1175"/>
                    </a:cubicBezTo>
                    <a:lnTo>
                      <a:pt x="0" y="1334"/>
                    </a:lnTo>
                    <a:cubicBezTo>
                      <a:pt x="657" y="1334"/>
                      <a:pt x="1174" y="1851"/>
                      <a:pt x="1174" y="2487"/>
                    </a:cubicBezTo>
                    <a:lnTo>
                      <a:pt x="19833" y="2487"/>
                    </a:lnTo>
                    <a:cubicBezTo>
                      <a:pt x="19833" y="1851"/>
                      <a:pt x="20351" y="1334"/>
                      <a:pt x="20987" y="1334"/>
                    </a:cubicBezTo>
                    <a:lnTo>
                      <a:pt x="20987" y="1175"/>
                    </a:lnTo>
                    <a:cubicBezTo>
                      <a:pt x="20351" y="1175"/>
                      <a:pt x="19833" y="657"/>
                      <a:pt x="19833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389" name="Google Shape;2389;p28"/>
              <p:cNvSpPr/>
              <p:nvPr/>
            </p:nvSpPr>
            <p:spPr>
              <a:xfrm>
                <a:off x="8661504" y="4121017"/>
                <a:ext cx="536078" cy="8391"/>
              </a:xfrm>
              <a:custGeom>
                <a:avLst/>
                <a:gdLst/>
                <a:ahLst/>
                <a:cxnLst/>
                <a:rect l="l" t="t" r="r" b="b"/>
                <a:pathLst>
                  <a:path w="16611" h="260" extrusionOk="0">
                    <a:moveTo>
                      <a:pt x="120" y="1"/>
                    </a:moveTo>
                    <a:cubicBezTo>
                      <a:pt x="40" y="1"/>
                      <a:pt x="0" y="60"/>
                      <a:pt x="0" y="140"/>
                    </a:cubicBezTo>
                    <a:cubicBezTo>
                      <a:pt x="0" y="200"/>
                      <a:pt x="40" y="259"/>
                      <a:pt x="120" y="259"/>
                    </a:cubicBezTo>
                    <a:lnTo>
                      <a:pt x="16472" y="259"/>
                    </a:lnTo>
                    <a:cubicBezTo>
                      <a:pt x="16551" y="259"/>
                      <a:pt x="16611" y="200"/>
                      <a:pt x="16611" y="140"/>
                    </a:cubicBezTo>
                    <a:cubicBezTo>
                      <a:pt x="16611" y="60"/>
                      <a:pt x="16551" y="1"/>
                      <a:pt x="16472" y="1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390" name="Google Shape;2390;p28"/>
              <p:cNvSpPr/>
              <p:nvPr/>
            </p:nvSpPr>
            <p:spPr>
              <a:xfrm>
                <a:off x="8661504" y="4102396"/>
                <a:ext cx="536078" cy="8391"/>
              </a:xfrm>
              <a:custGeom>
                <a:avLst/>
                <a:gdLst/>
                <a:ahLst/>
                <a:cxnLst/>
                <a:rect l="l" t="t" r="r" b="b"/>
                <a:pathLst>
                  <a:path w="16611" h="260" extrusionOk="0">
                    <a:moveTo>
                      <a:pt x="120" y="1"/>
                    </a:moveTo>
                    <a:cubicBezTo>
                      <a:pt x="40" y="1"/>
                      <a:pt x="0" y="80"/>
                      <a:pt x="0" y="140"/>
                    </a:cubicBezTo>
                    <a:cubicBezTo>
                      <a:pt x="0" y="220"/>
                      <a:pt x="40" y="259"/>
                      <a:pt x="120" y="259"/>
                    </a:cubicBezTo>
                    <a:lnTo>
                      <a:pt x="16472" y="259"/>
                    </a:lnTo>
                    <a:cubicBezTo>
                      <a:pt x="16551" y="259"/>
                      <a:pt x="16611" y="220"/>
                      <a:pt x="16611" y="140"/>
                    </a:cubicBezTo>
                    <a:cubicBezTo>
                      <a:pt x="16611" y="61"/>
                      <a:pt x="16551" y="1"/>
                      <a:pt x="16472" y="1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391" name="Google Shape;2391;p28"/>
              <p:cNvSpPr/>
              <p:nvPr/>
            </p:nvSpPr>
            <p:spPr>
              <a:xfrm>
                <a:off x="8661504" y="4085065"/>
                <a:ext cx="536078" cy="8391"/>
              </a:xfrm>
              <a:custGeom>
                <a:avLst/>
                <a:gdLst/>
                <a:ahLst/>
                <a:cxnLst/>
                <a:rect l="l" t="t" r="r" b="b"/>
                <a:pathLst>
                  <a:path w="16611" h="260" extrusionOk="0">
                    <a:moveTo>
                      <a:pt x="120" y="1"/>
                    </a:moveTo>
                    <a:cubicBezTo>
                      <a:pt x="40" y="1"/>
                      <a:pt x="0" y="41"/>
                      <a:pt x="0" y="120"/>
                    </a:cubicBezTo>
                    <a:cubicBezTo>
                      <a:pt x="0" y="200"/>
                      <a:pt x="40" y="259"/>
                      <a:pt x="120" y="259"/>
                    </a:cubicBezTo>
                    <a:lnTo>
                      <a:pt x="16472" y="259"/>
                    </a:lnTo>
                    <a:cubicBezTo>
                      <a:pt x="16551" y="259"/>
                      <a:pt x="16611" y="200"/>
                      <a:pt x="16611" y="120"/>
                    </a:cubicBezTo>
                    <a:cubicBezTo>
                      <a:pt x="16611" y="41"/>
                      <a:pt x="16551" y="1"/>
                      <a:pt x="16472" y="1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392" name="Google Shape;2392;p28"/>
              <p:cNvSpPr/>
              <p:nvPr/>
            </p:nvSpPr>
            <p:spPr>
              <a:xfrm>
                <a:off x="8496527" y="3846894"/>
                <a:ext cx="1099750" cy="195830"/>
              </a:xfrm>
              <a:custGeom>
                <a:avLst/>
                <a:gdLst/>
                <a:ahLst/>
                <a:cxnLst/>
                <a:rect l="l" t="t" r="r" b="b"/>
                <a:pathLst>
                  <a:path w="34077" h="6068" extrusionOk="0">
                    <a:moveTo>
                      <a:pt x="0" y="1"/>
                    </a:moveTo>
                    <a:lnTo>
                      <a:pt x="0" y="6068"/>
                    </a:lnTo>
                    <a:lnTo>
                      <a:pt x="34076" y="6068"/>
                    </a:lnTo>
                    <a:lnTo>
                      <a:pt x="34076" y="1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393" name="Google Shape;2393;p28"/>
              <p:cNvSpPr/>
              <p:nvPr/>
            </p:nvSpPr>
            <p:spPr>
              <a:xfrm>
                <a:off x="9426104" y="3902758"/>
                <a:ext cx="109178" cy="83489"/>
              </a:xfrm>
              <a:custGeom>
                <a:avLst/>
                <a:gdLst/>
                <a:ahLst/>
                <a:cxnLst/>
                <a:rect l="l" t="t" r="r" b="b"/>
                <a:pathLst>
                  <a:path w="3383" h="2587" extrusionOk="0">
                    <a:moveTo>
                      <a:pt x="1692" y="0"/>
                    </a:moveTo>
                    <a:cubicBezTo>
                      <a:pt x="757" y="0"/>
                      <a:pt x="1" y="577"/>
                      <a:pt x="1" y="1293"/>
                    </a:cubicBezTo>
                    <a:cubicBezTo>
                      <a:pt x="1" y="2029"/>
                      <a:pt x="757" y="2586"/>
                      <a:pt x="1692" y="2586"/>
                    </a:cubicBezTo>
                    <a:cubicBezTo>
                      <a:pt x="2607" y="2586"/>
                      <a:pt x="3382" y="2009"/>
                      <a:pt x="3382" y="1293"/>
                    </a:cubicBezTo>
                    <a:cubicBezTo>
                      <a:pt x="3382" y="577"/>
                      <a:pt x="2626" y="0"/>
                      <a:pt x="1692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394" name="Google Shape;2394;p28"/>
              <p:cNvSpPr/>
              <p:nvPr/>
            </p:nvSpPr>
            <p:spPr>
              <a:xfrm>
                <a:off x="9377953" y="3900176"/>
                <a:ext cx="16072" cy="88620"/>
              </a:xfrm>
              <a:custGeom>
                <a:avLst/>
                <a:gdLst/>
                <a:ahLst/>
                <a:cxnLst/>
                <a:rect l="l" t="t" r="r" b="b"/>
                <a:pathLst>
                  <a:path w="498" h="2746" extrusionOk="0">
                    <a:moveTo>
                      <a:pt x="1" y="1"/>
                    </a:moveTo>
                    <a:lnTo>
                      <a:pt x="1" y="2746"/>
                    </a:lnTo>
                    <a:lnTo>
                      <a:pt x="498" y="2746"/>
                    </a:lnTo>
                    <a:lnTo>
                      <a:pt x="498" y="1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395" name="Google Shape;2395;p28"/>
              <p:cNvSpPr/>
              <p:nvPr/>
            </p:nvSpPr>
            <p:spPr>
              <a:xfrm>
                <a:off x="9343293" y="3900176"/>
                <a:ext cx="16072" cy="88620"/>
              </a:xfrm>
              <a:custGeom>
                <a:avLst/>
                <a:gdLst/>
                <a:ahLst/>
                <a:cxnLst/>
                <a:rect l="l" t="t" r="r" b="b"/>
                <a:pathLst>
                  <a:path w="498" h="2746" extrusionOk="0">
                    <a:moveTo>
                      <a:pt x="1" y="1"/>
                    </a:moveTo>
                    <a:lnTo>
                      <a:pt x="1" y="2746"/>
                    </a:lnTo>
                    <a:lnTo>
                      <a:pt x="498" y="2746"/>
                    </a:lnTo>
                    <a:lnTo>
                      <a:pt x="498" y="1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396" name="Google Shape;2396;p28"/>
              <p:cNvSpPr/>
              <p:nvPr/>
            </p:nvSpPr>
            <p:spPr>
              <a:xfrm>
                <a:off x="9308632" y="3900176"/>
                <a:ext cx="16072" cy="88620"/>
              </a:xfrm>
              <a:custGeom>
                <a:avLst/>
                <a:gdLst/>
                <a:ahLst/>
                <a:cxnLst/>
                <a:rect l="l" t="t" r="r" b="b"/>
                <a:pathLst>
                  <a:path w="498" h="2746" extrusionOk="0">
                    <a:moveTo>
                      <a:pt x="0" y="1"/>
                    </a:moveTo>
                    <a:lnTo>
                      <a:pt x="0" y="2746"/>
                    </a:lnTo>
                    <a:lnTo>
                      <a:pt x="498" y="2746"/>
                    </a:lnTo>
                    <a:lnTo>
                      <a:pt x="498" y="1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397" name="Google Shape;2397;p28"/>
              <p:cNvSpPr/>
              <p:nvPr/>
            </p:nvSpPr>
            <p:spPr>
              <a:xfrm>
                <a:off x="9273971" y="3900176"/>
                <a:ext cx="16072" cy="88620"/>
              </a:xfrm>
              <a:custGeom>
                <a:avLst/>
                <a:gdLst/>
                <a:ahLst/>
                <a:cxnLst/>
                <a:rect l="l" t="t" r="r" b="b"/>
                <a:pathLst>
                  <a:path w="498" h="2746" extrusionOk="0">
                    <a:moveTo>
                      <a:pt x="0" y="1"/>
                    </a:moveTo>
                    <a:lnTo>
                      <a:pt x="0" y="2746"/>
                    </a:lnTo>
                    <a:lnTo>
                      <a:pt x="497" y="2746"/>
                    </a:lnTo>
                    <a:lnTo>
                      <a:pt x="497" y="1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398" name="Google Shape;2398;p28"/>
              <p:cNvSpPr/>
              <p:nvPr/>
            </p:nvSpPr>
            <p:spPr>
              <a:xfrm>
                <a:off x="8567785" y="3900176"/>
                <a:ext cx="670881" cy="88620"/>
              </a:xfrm>
              <a:custGeom>
                <a:avLst/>
                <a:gdLst/>
                <a:ahLst/>
                <a:cxnLst/>
                <a:rect l="l" t="t" r="r" b="b"/>
                <a:pathLst>
                  <a:path w="20788" h="2746" extrusionOk="0">
                    <a:moveTo>
                      <a:pt x="0" y="1"/>
                    </a:moveTo>
                    <a:lnTo>
                      <a:pt x="0" y="2746"/>
                    </a:lnTo>
                    <a:lnTo>
                      <a:pt x="20788" y="2746"/>
                    </a:lnTo>
                    <a:lnTo>
                      <a:pt x="20788" y="1"/>
                    </a:ln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399" name="Google Shape;2399;p28"/>
              <p:cNvSpPr/>
              <p:nvPr/>
            </p:nvSpPr>
            <p:spPr>
              <a:xfrm>
                <a:off x="9448566" y="3918797"/>
                <a:ext cx="65513" cy="51378"/>
              </a:xfrm>
              <a:custGeom>
                <a:avLst/>
                <a:gdLst/>
                <a:ahLst/>
                <a:cxnLst/>
                <a:rect l="l" t="t" r="r" b="b"/>
                <a:pathLst>
                  <a:path w="2030" h="1592" extrusionOk="0">
                    <a:moveTo>
                      <a:pt x="1015" y="1"/>
                    </a:moveTo>
                    <a:cubicBezTo>
                      <a:pt x="458" y="1"/>
                      <a:pt x="1" y="359"/>
                      <a:pt x="1" y="796"/>
                    </a:cubicBezTo>
                    <a:cubicBezTo>
                      <a:pt x="1" y="1234"/>
                      <a:pt x="458" y="1592"/>
                      <a:pt x="1015" y="1592"/>
                    </a:cubicBezTo>
                    <a:cubicBezTo>
                      <a:pt x="1572" y="1592"/>
                      <a:pt x="2030" y="1234"/>
                      <a:pt x="2030" y="796"/>
                    </a:cubicBezTo>
                    <a:cubicBezTo>
                      <a:pt x="2030" y="359"/>
                      <a:pt x="1572" y="1"/>
                      <a:pt x="1015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400" name="Google Shape;2400;p28"/>
              <p:cNvSpPr/>
              <p:nvPr/>
            </p:nvSpPr>
            <p:spPr>
              <a:xfrm>
                <a:off x="8496527" y="4322623"/>
                <a:ext cx="1099750" cy="270928"/>
              </a:xfrm>
              <a:custGeom>
                <a:avLst/>
                <a:gdLst/>
                <a:ahLst/>
                <a:cxnLst/>
                <a:rect l="l" t="t" r="r" b="b"/>
                <a:pathLst>
                  <a:path w="34077" h="8395" extrusionOk="0">
                    <a:moveTo>
                      <a:pt x="0" y="0"/>
                    </a:moveTo>
                    <a:lnTo>
                      <a:pt x="0" y="8395"/>
                    </a:lnTo>
                    <a:lnTo>
                      <a:pt x="34076" y="8395"/>
                    </a:lnTo>
                    <a:lnTo>
                      <a:pt x="34076" y="0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401" name="Google Shape;2401;p28"/>
              <p:cNvSpPr/>
              <p:nvPr/>
            </p:nvSpPr>
            <p:spPr>
              <a:xfrm>
                <a:off x="9523696" y="4322623"/>
                <a:ext cx="45601" cy="270928"/>
              </a:xfrm>
              <a:custGeom>
                <a:avLst/>
                <a:gdLst/>
                <a:ahLst/>
                <a:cxnLst/>
                <a:rect l="l" t="t" r="r" b="b"/>
                <a:pathLst>
                  <a:path w="1413" h="8395" extrusionOk="0">
                    <a:moveTo>
                      <a:pt x="0" y="0"/>
                    </a:moveTo>
                    <a:lnTo>
                      <a:pt x="0" y="8395"/>
                    </a:lnTo>
                    <a:lnTo>
                      <a:pt x="1413" y="8395"/>
                    </a:lnTo>
                    <a:lnTo>
                      <a:pt x="1413" y="0"/>
                    </a:lnTo>
                    <a:close/>
                  </a:path>
                </a:pathLst>
              </a:custGeom>
              <a:solidFill>
                <a:srgbClr val="EFCA6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402" name="Google Shape;2402;p28"/>
              <p:cNvSpPr/>
              <p:nvPr/>
            </p:nvSpPr>
            <p:spPr>
              <a:xfrm>
                <a:off x="8732762" y="4397076"/>
                <a:ext cx="27012" cy="122022"/>
              </a:xfrm>
              <a:custGeom>
                <a:avLst/>
                <a:gdLst/>
                <a:ahLst/>
                <a:cxnLst/>
                <a:rect l="l" t="t" r="r" b="b"/>
                <a:pathLst>
                  <a:path w="837" h="3781" extrusionOk="0">
                    <a:moveTo>
                      <a:pt x="1" y="1"/>
                    </a:moveTo>
                    <a:lnTo>
                      <a:pt x="1" y="3780"/>
                    </a:lnTo>
                    <a:lnTo>
                      <a:pt x="836" y="3780"/>
                    </a:lnTo>
                    <a:lnTo>
                      <a:pt x="836" y="1"/>
                    </a:lnTo>
                    <a:close/>
                  </a:path>
                </a:pathLst>
              </a:custGeom>
              <a:solidFill>
                <a:srgbClr val="7797F8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403" name="Google Shape;2403;p28"/>
              <p:cNvSpPr/>
              <p:nvPr/>
            </p:nvSpPr>
            <p:spPr>
              <a:xfrm>
                <a:off x="8791175" y="4397076"/>
                <a:ext cx="27658" cy="122022"/>
              </a:xfrm>
              <a:custGeom>
                <a:avLst/>
                <a:gdLst/>
                <a:ahLst/>
                <a:cxnLst/>
                <a:rect l="l" t="t" r="r" b="b"/>
                <a:pathLst>
                  <a:path w="857" h="3781" extrusionOk="0">
                    <a:moveTo>
                      <a:pt x="1" y="1"/>
                    </a:moveTo>
                    <a:lnTo>
                      <a:pt x="1" y="3780"/>
                    </a:lnTo>
                    <a:lnTo>
                      <a:pt x="856" y="3780"/>
                    </a:lnTo>
                    <a:lnTo>
                      <a:pt x="856" y="1"/>
                    </a:lnTo>
                    <a:close/>
                  </a:path>
                </a:pathLst>
              </a:custGeom>
              <a:solidFill>
                <a:srgbClr val="7797F8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404" name="Google Shape;2404;p28"/>
              <p:cNvSpPr/>
              <p:nvPr/>
            </p:nvSpPr>
            <p:spPr>
              <a:xfrm>
                <a:off x="8854106" y="4397076"/>
                <a:ext cx="615049" cy="122022"/>
              </a:xfrm>
              <a:custGeom>
                <a:avLst/>
                <a:gdLst/>
                <a:ahLst/>
                <a:cxnLst/>
                <a:rect l="l" t="t" r="r" b="b"/>
                <a:pathLst>
                  <a:path w="19058" h="3781" extrusionOk="0">
                    <a:moveTo>
                      <a:pt x="1890" y="1"/>
                    </a:moveTo>
                    <a:cubicBezTo>
                      <a:pt x="836" y="1"/>
                      <a:pt x="0" y="856"/>
                      <a:pt x="0" y="1890"/>
                    </a:cubicBezTo>
                    <a:cubicBezTo>
                      <a:pt x="0" y="2945"/>
                      <a:pt x="836" y="3780"/>
                      <a:pt x="1890" y="3780"/>
                    </a:cubicBezTo>
                    <a:lnTo>
                      <a:pt x="17168" y="3780"/>
                    </a:lnTo>
                    <a:cubicBezTo>
                      <a:pt x="18222" y="3780"/>
                      <a:pt x="19057" y="2945"/>
                      <a:pt x="19057" y="1890"/>
                    </a:cubicBezTo>
                    <a:cubicBezTo>
                      <a:pt x="19057" y="856"/>
                      <a:pt x="18222" y="1"/>
                      <a:pt x="17168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405" name="Google Shape;2405;p28"/>
              <p:cNvSpPr/>
              <p:nvPr/>
            </p:nvSpPr>
            <p:spPr>
              <a:xfrm>
                <a:off x="9377308" y="4431737"/>
                <a:ext cx="57187" cy="51410"/>
              </a:xfrm>
              <a:custGeom>
                <a:avLst/>
                <a:gdLst/>
                <a:ahLst/>
                <a:cxnLst/>
                <a:rect l="l" t="t" r="r" b="b"/>
                <a:pathLst>
                  <a:path w="1772" h="1593" extrusionOk="0">
                    <a:moveTo>
                      <a:pt x="896" y="1"/>
                    </a:moveTo>
                    <a:cubicBezTo>
                      <a:pt x="399" y="1"/>
                      <a:pt x="1" y="359"/>
                      <a:pt x="1" y="797"/>
                    </a:cubicBezTo>
                    <a:cubicBezTo>
                      <a:pt x="1" y="1254"/>
                      <a:pt x="399" y="1592"/>
                      <a:pt x="896" y="1592"/>
                    </a:cubicBezTo>
                    <a:cubicBezTo>
                      <a:pt x="1393" y="1592"/>
                      <a:pt x="1771" y="1254"/>
                      <a:pt x="1771" y="797"/>
                    </a:cubicBezTo>
                    <a:cubicBezTo>
                      <a:pt x="1771" y="359"/>
                      <a:pt x="1393" y="1"/>
                      <a:pt x="896" y="1"/>
                    </a:cubicBezTo>
                    <a:close/>
                  </a:path>
                </a:pathLst>
              </a:custGeom>
              <a:solidFill>
                <a:srgbClr val="7797F8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406" name="Google Shape;2406;p28"/>
              <p:cNvSpPr/>
              <p:nvPr/>
            </p:nvSpPr>
            <p:spPr>
              <a:xfrm>
                <a:off x="8889412" y="4431737"/>
                <a:ext cx="57800" cy="51410"/>
              </a:xfrm>
              <a:custGeom>
                <a:avLst/>
                <a:gdLst/>
                <a:ahLst/>
                <a:cxnLst/>
                <a:rect l="l" t="t" r="r" b="b"/>
                <a:pathLst>
                  <a:path w="1791" h="1593" extrusionOk="0">
                    <a:moveTo>
                      <a:pt x="896" y="1"/>
                    </a:moveTo>
                    <a:cubicBezTo>
                      <a:pt x="398" y="1"/>
                      <a:pt x="0" y="359"/>
                      <a:pt x="0" y="797"/>
                    </a:cubicBezTo>
                    <a:cubicBezTo>
                      <a:pt x="0" y="1234"/>
                      <a:pt x="398" y="1592"/>
                      <a:pt x="896" y="1592"/>
                    </a:cubicBezTo>
                    <a:cubicBezTo>
                      <a:pt x="1373" y="1592"/>
                      <a:pt x="1791" y="1234"/>
                      <a:pt x="1791" y="797"/>
                    </a:cubicBezTo>
                    <a:cubicBezTo>
                      <a:pt x="1791" y="359"/>
                      <a:pt x="1373" y="1"/>
                      <a:pt x="896" y="1"/>
                    </a:cubicBezTo>
                    <a:close/>
                  </a:path>
                </a:pathLst>
              </a:custGeom>
              <a:solidFill>
                <a:srgbClr val="7797F8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407" name="Google Shape;2407;p28"/>
              <p:cNvSpPr/>
              <p:nvPr/>
            </p:nvSpPr>
            <p:spPr>
              <a:xfrm>
                <a:off x="8452862" y="4180721"/>
                <a:ext cx="989959" cy="133576"/>
              </a:xfrm>
              <a:custGeom>
                <a:avLst/>
                <a:gdLst/>
                <a:ahLst/>
                <a:cxnLst/>
                <a:rect l="l" t="t" r="r" b="b"/>
                <a:pathLst>
                  <a:path w="30675" h="4139" extrusionOk="0">
                    <a:moveTo>
                      <a:pt x="0" y="1"/>
                    </a:moveTo>
                    <a:lnTo>
                      <a:pt x="0" y="4138"/>
                    </a:lnTo>
                    <a:lnTo>
                      <a:pt x="30675" y="4138"/>
                    </a:lnTo>
                    <a:lnTo>
                      <a:pt x="30675" y="1"/>
                    </a:ln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408" name="Google Shape;2408;p28"/>
              <p:cNvSpPr/>
              <p:nvPr/>
            </p:nvSpPr>
            <p:spPr>
              <a:xfrm>
                <a:off x="8452249" y="4277022"/>
                <a:ext cx="990652" cy="32"/>
              </a:xfrm>
              <a:custGeom>
                <a:avLst/>
                <a:gdLst/>
                <a:ahLst/>
                <a:cxnLst/>
                <a:rect l="l" t="t" r="r" b="b"/>
                <a:pathLst>
                  <a:path w="42890" h="1" fill="none" extrusionOk="0">
                    <a:moveTo>
                      <a:pt x="42889" y="1"/>
                    </a:moveTo>
                    <a:lnTo>
                      <a:pt x="1" y="1"/>
                    </a:lnTo>
                  </a:path>
                </a:pathLst>
              </a:custGeom>
              <a:noFill/>
              <a:ln w="5475" cap="flat" cmpd="sng">
                <a:solidFill>
                  <a:schemeClr val="lt1"/>
                </a:solidFill>
                <a:prstDash val="solid"/>
                <a:miter lim="19892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409" name="Google Shape;2409;p28"/>
              <p:cNvSpPr/>
              <p:nvPr/>
            </p:nvSpPr>
            <p:spPr>
              <a:xfrm>
                <a:off x="8452249" y="4258401"/>
                <a:ext cx="990652" cy="32"/>
              </a:xfrm>
              <a:custGeom>
                <a:avLst/>
                <a:gdLst/>
                <a:ahLst/>
                <a:cxnLst/>
                <a:rect l="l" t="t" r="r" b="b"/>
                <a:pathLst>
                  <a:path w="42890" h="1" fill="none" extrusionOk="0">
                    <a:moveTo>
                      <a:pt x="42889" y="1"/>
                    </a:moveTo>
                    <a:lnTo>
                      <a:pt x="1" y="1"/>
                    </a:lnTo>
                  </a:path>
                </a:pathLst>
              </a:custGeom>
              <a:noFill/>
              <a:ln w="5475" cap="flat" cmpd="sng">
                <a:solidFill>
                  <a:schemeClr val="lt1"/>
                </a:solidFill>
                <a:prstDash val="solid"/>
                <a:miter lim="19892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410" name="Google Shape;2410;p28"/>
              <p:cNvSpPr/>
              <p:nvPr/>
            </p:nvSpPr>
            <p:spPr>
              <a:xfrm>
                <a:off x="8452249" y="4239780"/>
                <a:ext cx="990652" cy="32"/>
              </a:xfrm>
              <a:custGeom>
                <a:avLst/>
                <a:gdLst/>
                <a:ahLst/>
                <a:cxnLst/>
                <a:rect l="l" t="t" r="r" b="b"/>
                <a:pathLst>
                  <a:path w="42890" h="1" fill="none" extrusionOk="0">
                    <a:moveTo>
                      <a:pt x="42889" y="1"/>
                    </a:moveTo>
                    <a:lnTo>
                      <a:pt x="1" y="1"/>
                    </a:lnTo>
                  </a:path>
                </a:pathLst>
              </a:custGeom>
              <a:noFill/>
              <a:ln w="5475" cap="flat" cmpd="sng">
                <a:solidFill>
                  <a:schemeClr val="lt1"/>
                </a:solidFill>
                <a:prstDash val="solid"/>
                <a:miter lim="19892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411" name="Google Shape;2411;p28"/>
              <p:cNvSpPr/>
              <p:nvPr/>
            </p:nvSpPr>
            <p:spPr>
              <a:xfrm>
                <a:off x="8452249" y="4220545"/>
                <a:ext cx="990652" cy="32"/>
              </a:xfrm>
              <a:custGeom>
                <a:avLst/>
                <a:gdLst/>
                <a:ahLst/>
                <a:cxnLst/>
                <a:rect l="l" t="t" r="r" b="b"/>
                <a:pathLst>
                  <a:path w="42890" h="1" fill="none" extrusionOk="0">
                    <a:moveTo>
                      <a:pt x="42889" y="0"/>
                    </a:moveTo>
                    <a:lnTo>
                      <a:pt x="1" y="0"/>
                    </a:lnTo>
                  </a:path>
                </a:pathLst>
              </a:custGeom>
              <a:noFill/>
              <a:ln w="5475" cap="flat" cmpd="sng">
                <a:solidFill>
                  <a:schemeClr val="lt1"/>
                </a:solidFill>
                <a:prstDash val="solid"/>
                <a:miter lim="19892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412" name="Google Shape;2412;p28"/>
              <p:cNvSpPr/>
              <p:nvPr/>
            </p:nvSpPr>
            <p:spPr>
              <a:xfrm>
                <a:off x="8423978" y="4300129"/>
                <a:ext cx="1050309" cy="21235"/>
              </a:xfrm>
              <a:custGeom>
                <a:avLst/>
                <a:gdLst/>
                <a:ahLst/>
                <a:cxnLst/>
                <a:rect l="l" t="t" r="r" b="b"/>
                <a:pathLst>
                  <a:path w="32545" h="658" extrusionOk="0">
                    <a:moveTo>
                      <a:pt x="318" y="1"/>
                    </a:moveTo>
                    <a:cubicBezTo>
                      <a:pt x="139" y="1"/>
                      <a:pt x="0" y="160"/>
                      <a:pt x="0" y="319"/>
                    </a:cubicBezTo>
                    <a:cubicBezTo>
                      <a:pt x="0" y="498"/>
                      <a:pt x="139" y="657"/>
                      <a:pt x="318" y="657"/>
                    </a:cubicBezTo>
                    <a:lnTo>
                      <a:pt x="32226" y="657"/>
                    </a:lnTo>
                    <a:cubicBezTo>
                      <a:pt x="32385" y="657"/>
                      <a:pt x="32545" y="498"/>
                      <a:pt x="32545" y="319"/>
                    </a:cubicBezTo>
                    <a:cubicBezTo>
                      <a:pt x="32545" y="160"/>
                      <a:pt x="32385" y="1"/>
                      <a:pt x="3222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413" name="Google Shape;2413;p28"/>
              <p:cNvSpPr/>
              <p:nvPr/>
            </p:nvSpPr>
            <p:spPr>
              <a:xfrm>
                <a:off x="8423978" y="4174299"/>
                <a:ext cx="1050309" cy="20590"/>
              </a:xfrm>
              <a:custGeom>
                <a:avLst/>
                <a:gdLst/>
                <a:ahLst/>
                <a:cxnLst/>
                <a:rect l="l" t="t" r="r" b="b"/>
                <a:pathLst>
                  <a:path w="32545" h="638" extrusionOk="0">
                    <a:moveTo>
                      <a:pt x="318" y="1"/>
                    </a:moveTo>
                    <a:cubicBezTo>
                      <a:pt x="139" y="1"/>
                      <a:pt x="0" y="140"/>
                      <a:pt x="0" y="319"/>
                    </a:cubicBezTo>
                    <a:cubicBezTo>
                      <a:pt x="0" y="498"/>
                      <a:pt x="139" y="637"/>
                      <a:pt x="318" y="637"/>
                    </a:cubicBezTo>
                    <a:lnTo>
                      <a:pt x="32226" y="637"/>
                    </a:lnTo>
                    <a:cubicBezTo>
                      <a:pt x="32385" y="637"/>
                      <a:pt x="32545" y="498"/>
                      <a:pt x="32545" y="319"/>
                    </a:cubicBezTo>
                    <a:cubicBezTo>
                      <a:pt x="32545" y="140"/>
                      <a:pt x="32385" y="1"/>
                      <a:pt x="3222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</p:grpSp>
      </p:grpSp>
      <p:sp>
        <p:nvSpPr>
          <p:cNvPr id="2414" name="Google Shape;2414;p28"/>
          <p:cNvSpPr txBox="1">
            <a:spLocks noGrp="1"/>
          </p:cNvSpPr>
          <p:nvPr>
            <p:ph type="title"/>
          </p:nvPr>
        </p:nvSpPr>
        <p:spPr>
          <a:xfrm>
            <a:off x="960000" y="593367"/>
            <a:ext cx="102720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500"/>
              <a:buNone/>
              <a:defRPr sz="4000"/>
            </a:lvl1pPr>
            <a:lvl2pPr lvl="1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820107427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hanks">
  <p:cSld name="Thanks">
    <p:spTree>
      <p:nvGrpSpPr>
        <p:cNvPr id="1" name="Shape 241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16" name="Google Shape;2416;p29"/>
          <p:cNvSpPr/>
          <p:nvPr/>
        </p:nvSpPr>
        <p:spPr>
          <a:xfrm rot="-3828850">
            <a:off x="-1495157" y="3781830"/>
            <a:ext cx="4061613" cy="5785276"/>
          </a:xfrm>
          <a:custGeom>
            <a:avLst/>
            <a:gdLst/>
            <a:ahLst/>
            <a:cxnLst/>
            <a:rect l="l" t="t" r="r" b="b"/>
            <a:pathLst>
              <a:path w="121844" h="173552" extrusionOk="0">
                <a:moveTo>
                  <a:pt x="81619" y="1"/>
                </a:moveTo>
                <a:cubicBezTo>
                  <a:pt x="80393" y="1"/>
                  <a:pt x="79165" y="116"/>
                  <a:pt x="77940" y="366"/>
                </a:cubicBezTo>
                <a:cubicBezTo>
                  <a:pt x="69446" y="2116"/>
                  <a:pt x="63558" y="9735"/>
                  <a:pt x="59241" y="17254"/>
                </a:cubicBezTo>
                <a:cubicBezTo>
                  <a:pt x="54924" y="24655"/>
                  <a:pt x="51343" y="32492"/>
                  <a:pt x="46450" y="39514"/>
                </a:cubicBezTo>
                <a:cubicBezTo>
                  <a:pt x="41556" y="46517"/>
                  <a:pt x="35091" y="52843"/>
                  <a:pt x="26975" y="55608"/>
                </a:cubicBezTo>
                <a:cubicBezTo>
                  <a:pt x="24432" y="56470"/>
                  <a:pt x="21708" y="56912"/>
                  <a:pt x="18994" y="56912"/>
                </a:cubicBezTo>
                <a:cubicBezTo>
                  <a:pt x="13070" y="56912"/>
                  <a:pt x="7196" y="54804"/>
                  <a:pt x="3362" y="50356"/>
                </a:cubicBezTo>
                <a:lnTo>
                  <a:pt x="0" y="144588"/>
                </a:lnTo>
                <a:lnTo>
                  <a:pt x="87210" y="173552"/>
                </a:lnTo>
                <a:cubicBezTo>
                  <a:pt x="95386" y="160761"/>
                  <a:pt x="103920" y="145901"/>
                  <a:pt x="100021" y="131220"/>
                </a:cubicBezTo>
                <a:cubicBezTo>
                  <a:pt x="98131" y="124078"/>
                  <a:pt x="93397" y="117892"/>
                  <a:pt x="91785" y="110671"/>
                </a:cubicBezTo>
                <a:cubicBezTo>
                  <a:pt x="88801" y="97343"/>
                  <a:pt x="96878" y="84293"/>
                  <a:pt x="104934" y="73253"/>
                </a:cubicBezTo>
                <a:cubicBezTo>
                  <a:pt x="112991" y="62232"/>
                  <a:pt x="121843" y="50077"/>
                  <a:pt x="120709" y="36471"/>
                </a:cubicBezTo>
                <a:cubicBezTo>
                  <a:pt x="119635" y="23899"/>
                  <a:pt x="110067" y="13594"/>
                  <a:pt x="99524" y="6612"/>
                </a:cubicBezTo>
                <a:cubicBezTo>
                  <a:pt x="94145" y="3048"/>
                  <a:pt x="87916" y="1"/>
                  <a:pt x="81619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867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2417" name="Google Shape;2417;p29"/>
          <p:cNvSpPr/>
          <p:nvPr/>
        </p:nvSpPr>
        <p:spPr>
          <a:xfrm rot="-5400000" flipH="1">
            <a:off x="9845347" y="3753192"/>
            <a:ext cx="1914948" cy="4729909"/>
          </a:xfrm>
          <a:custGeom>
            <a:avLst/>
            <a:gdLst/>
            <a:ahLst/>
            <a:cxnLst/>
            <a:rect l="l" t="t" r="r" b="b"/>
            <a:pathLst>
              <a:path w="75096" h="174858" extrusionOk="0">
                <a:moveTo>
                  <a:pt x="72370" y="1"/>
                </a:moveTo>
                <a:cubicBezTo>
                  <a:pt x="51205" y="5889"/>
                  <a:pt x="35648" y="27671"/>
                  <a:pt x="36941" y="49613"/>
                </a:cubicBezTo>
                <a:cubicBezTo>
                  <a:pt x="38135" y="69824"/>
                  <a:pt x="51821" y="88941"/>
                  <a:pt x="47942" y="108814"/>
                </a:cubicBezTo>
                <a:cubicBezTo>
                  <a:pt x="47226" y="112593"/>
                  <a:pt x="45654" y="116492"/>
                  <a:pt x="42432" y="118581"/>
                </a:cubicBezTo>
                <a:cubicBezTo>
                  <a:pt x="40283" y="119974"/>
                  <a:pt x="37697" y="120372"/>
                  <a:pt x="35251" y="120948"/>
                </a:cubicBezTo>
                <a:cubicBezTo>
                  <a:pt x="23514" y="123614"/>
                  <a:pt x="12414" y="130437"/>
                  <a:pt x="6327" y="140821"/>
                </a:cubicBezTo>
                <a:cubicBezTo>
                  <a:pt x="259" y="151185"/>
                  <a:pt x="1" y="165210"/>
                  <a:pt x="7202" y="174858"/>
                </a:cubicBezTo>
                <a:lnTo>
                  <a:pt x="75096" y="171556"/>
                </a:lnTo>
                <a:lnTo>
                  <a:pt x="72370" y="1"/>
                </a:ln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867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2418" name="Google Shape;2418;p29"/>
          <p:cNvSpPr/>
          <p:nvPr/>
        </p:nvSpPr>
        <p:spPr>
          <a:xfrm>
            <a:off x="8629954" y="-566196"/>
            <a:ext cx="4047453" cy="3374907"/>
          </a:xfrm>
          <a:custGeom>
            <a:avLst/>
            <a:gdLst/>
            <a:ahLst/>
            <a:cxnLst/>
            <a:rect l="l" t="t" r="r" b="b"/>
            <a:pathLst>
              <a:path w="77483" h="64608" extrusionOk="0">
                <a:moveTo>
                  <a:pt x="140" y="1"/>
                </a:moveTo>
                <a:lnTo>
                  <a:pt x="140" y="1"/>
                </a:lnTo>
                <a:cubicBezTo>
                  <a:pt x="0" y="6227"/>
                  <a:pt x="359" y="12632"/>
                  <a:pt x="2845" y="18361"/>
                </a:cubicBezTo>
                <a:cubicBezTo>
                  <a:pt x="5332" y="24071"/>
                  <a:pt x="10245" y="29044"/>
                  <a:pt x="16352" y="30218"/>
                </a:cubicBezTo>
                <a:cubicBezTo>
                  <a:pt x="17516" y="30440"/>
                  <a:pt x="18701" y="30526"/>
                  <a:pt x="19896" y="30526"/>
                </a:cubicBezTo>
                <a:cubicBezTo>
                  <a:pt x="23825" y="30526"/>
                  <a:pt x="27874" y="29604"/>
                  <a:pt x="31722" y="29604"/>
                </a:cubicBezTo>
                <a:cubicBezTo>
                  <a:pt x="34028" y="29604"/>
                  <a:pt x="36262" y="29935"/>
                  <a:pt x="38354" y="30993"/>
                </a:cubicBezTo>
                <a:cubicBezTo>
                  <a:pt x="46470" y="35071"/>
                  <a:pt x="46390" y="46549"/>
                  <a:pt x="50906" y="54427"/>
                </a:cubicBezTo>
                <a:cubicBezTo>
                  <a:pt x="54554" y="60705"/>
                  <a:pt x="61788" y="64607"/>
                  <a:pt x="69005" y="64607"/>
                </a:cubicBezTo>
                <a:cubicBezTo>
                  <a:pt x="70523" y="64607"/>
                  <a:pt x="72041" y="64435"/>
                  <a:pt x="73524" y="64075"/>
                </a:cubicBezTo>
                <a:lnTo>
                  <a:pt x="77482" y="1174"/>
                </a:lnTo>
                <a:lnTo>
                  <a:pt x="140" y="1"/>
                </a:ln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867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2419" name="Google Shape;2419;p29"/>
          <p:cNvSpPr/>
          <p:nvPr/>
        </p:nvSpPr>
        <p:spPr>
          <a:xfrm rot="-5097765" flipH="1">
            <a:off x="-236660" y="-1808084"/>
            <a:ext cx="4101744" cy="5489408"/>
          </a:xfrm>
          <a:custGeom>
            <a:avLst/>
            <a:gdLst/>
            <a:ahLst/>
            <a:cxnLst/>
            <a:rect l="l" t="t" r="r" b="b"/>
            <a:pathLst>
              <a:path w="123057" h="127030" extrusionOk="0">
                <a:moveTo>
                  <a:pt x="12613" y="0"/>
                </a:moveTo>
                <a:lnTo>
                  <a:pt x="1" y="122122"/>
                </a:lnTo>
                <a:cubicBezTo>
                  <a:pt x="6745" y="125386"/>
                  <a:pt x="14226" y="127030"/>
                  <a:pt x="21703" y="127030"/>
                </a:cubicBezTo>
                <a:cubicBezTo>
                  <a:pt x="27348" y="127030"/>
                  <a:pt x="32991" y="126093"/>
                  <a:pt x="38314" y="124210"/>
                </a:cubicBezTo>
                <a:cubicBezTo>
                  <a:pt x="50707" y="119814"/>
                  <a:pt x="61171" y="110305"/>
                  <a:pt x="66760" y="98429"/>
                </a:cubicBezTo>
                <a:cubicBezTo>
                  <a:pt x="73325" y="84485"/>
                  <a:pt x="74001" y="66700"/>
                  <a:pt x="86056" y="57132"/>
                </a:cubicBezTo>
                <a:cubicBezTo>
                  <a:pt x="94710" y="50269"/>
                  <a:pt x="107322" y="49513"/>
                  <a:pt x="115159" y="41755"/>
                </a:cubicBezTo>
                <a:cubicBezTo>
                  <a:pt x="120133" y="36802"/>
                  <a:pt x="122420" y="29640"/>
                  <a:pt x="122739" y="22638"/>
                </a:cubicBezTo>
                <a:cubicBezTo>
                  <a:pt x="123057" y="15616"/>
                  <a:pt x="121644" y="8654"/>
                  <a:pt x="120152" y="1791"/>
                </a:cubicBezTo>
                <a:lnTo>
                  <a:pt x="12613" y="0"/>
                </a:ln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867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grpSp>
        <p:nvGrpSpPr>
          <p:cNvPr id="2420" name="Google Shape;2420;p29"/>
          <p:cNvGrpSpPr/>
          <p:nvPr/>
        </p:nvGrpSpPr>
        <p:grpSpPr>
          <a:xfrm rot="3516190">
            <a:off x="348940" y="6218296"/>
            <a:ext cx="1204040" cy="600829"/>
            <a:chOff x="5351150" y="1861950"/>
            <a:chExt cx="1036450" cy="517200"/>
          </a:xfrm>
        </p:grpSpPr>
        <p:sp>
          <p:nvSpPr>
            <p:cNvPr id="2421" name="Google Shape;2421;p29"/>
            <p:cNvSpPr/>
            <p:nvPr/>
          </p:nvSpPr>
          <p:spPr>
            <a:xfrm>
              <a:off x="5429725" y="2107025"/>
              <a:ext cx="957875" cy="126850"/>
            </a:xfrm>
            <a:custGeom>
              <a:avLst/>
              <a:gdLst/>
              <a:ahLst/>
              <a:cxnLst/>
              <a:rect l="l" t="t" r="r" b="b"/>
              <a:pathLst>
                <a:path w="38315" h="5074" fill="none" extrusionOk="0">
                  <a:moveTo>
                    <a:pt x="1" y="538"/>
                  </a:moveTo>
                  <a:cubicBezTo>
                    <a:pt x="12951" y="1"/>
                    <a:pt x="26259" y="339"/>
                    <a:pt x="38314" y="5074"/>
                  </a:cubicBezTo>
                </a:path>
              </a:pathLst>
            </a:custGeom>
            <a:solidFill>
              <a:schemeClr val="dk1"/>
            </a:solidFill>
            <a:ln w="10450" cap="flat" cmpd="sng">
              <a:solidFill>
                <a:schemeClr val="dk1"/>
              </a:solidFill>
              <a:prstDash val="solid"/>
              <a:miter lim="19892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422" name="Google Shape;2422;p29"/>
            <p:cNvSpPr/>
            <p:nvPr/>
          </p:nvSpPr>
          <p:spPr>
            <a:xfrm>
              <a:off x="5401400" y="2134375"/>
              <a:ext cx="153675" cy="145650"/>
            </a:xfrm>
            <a:custGeom>
              <a:avLst/>
              <a:gdLst/>
              <a:ahLst/>
              <a:cxnLst/>
              <a:rect l="l" t="t" r="r" b="b"/>
              <a:pathLst>
                <a:path w="6147" h="5826" extrusionOk="0">
                  <a:moveTo>
                    <a:pt x="6147" y="1"/>
                  </a:moveTo>
                  <a:cubicBezTo>
                    <a:pt x="6146" y="1"/>
                    <a:pt x="1034" y="3144"/>
                    <a:pt x="537" y="3641"/>
                  </a:cubicBezTo>
                  <a:cubicBezTo>
                    <a:pt x="40" y="4139"/>
                    <a:pt x="0" y="4934"/>
                    <a:pt x="497" y="5432"/>
                  </a:cubicBezTo>
                  <a:cubicBezTo>
                    <a:pt x="766" y="5690"/>
                    <a:pt x="1105" y="5825"/>
                    <a:pt x="1438" y="5825"/>
                  </a:cubicBezTo>
                  <a:cubicBezTo>
                    <a:pt x="1746" y="5825"/>
                    <a:pt x="2049" y="5710"/>
                    <a:pt x="2288" y="5471"/>
                  </a:cubicBezTo>
                  <a:cubicBezTo>
                    <a:pt x="2785" y="4974"/>
                    <a:pt x="6147" y="1"/>
                    <a:pt x="6147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423" name="Google Shape;2423;p29"/>
            <p:cNvSpPr/>
            <p:nvPr/>
          </p:nvSpPr>
          <p:spPr>
            <a:xfrm>
              <a:off x="5596350" y="1949750"/>
              <a:ext cx="153675" cy="145875"/>
            </a:xfrm>
            <a:custGeom>
              <a:avLst/>
              <a:gdLst/>
              <a:ahLst/>
              <a:cxnLst/>
              <a:rect l="l" t="t" r="r" b="b"/>
              <a:pathLst>
                <a:path w="6147" h="5835" extrusionOk="0">
                  <a:moveTo>
                    <a:pt x="4735" y="1"/>
                  </a:moveTo>
                  <a:cubicBezTo>
                    <a:pt x="4418" y="1"/>
                    <a:pt x="4103" y="120"/>
                    <a:pt x="3859" y="364"/>
                  </a:cubicBezTo>
                  <a:cubicBezTo>
                    <a:pt x="3362" y="861"/>
                    <a:pt x="0" y="5834"/>
                    <a:pt x="0" y="5834"/>
                  </a:cubicBezTo>
                  <a:cubicBezTo>
                    <a:pt x="0" y="5834"/>
                    <a:pt x="5112" y="2671"/>
                    <a:pt x="5610" y="2174"/>
                  </a:cubicBezTo>
                  <a:cubicBezTo>
                    <a:pt x="6107" y="1677"/>
                    <a:pt x="6147" y="881"/>
                    <a:pt x="5650" y="384"/>
                  </a:cubicBezTo>
                  <a:cubicBezTo>
                    <a:pt x="5396" y="130"/>
                    <a:pt x="5065" y="1"/>
                    <a:pt x="4735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424" name="Google Shape;2424;p29"/>
            <p:cNvSpPr/>
            <p:nvPr/>
          </p:nvSpPr>
          <p:spPr>
            <a:xfrm>
              <a:off x="5539650" y="2142850"/>
              <a:ext cx="64675" cy="196450"/>
            </a:xfrm>
            <a:custGeom>
              <a:avLst/>
              <a:gdLst/>
              <a:ahLst/>
              <a:cxnLst/>
              <a:rect l="l" t="t" r="r" b="b"/>
              <a:pathLst>
                <a:path w="2587" h="7858" extrusionOk="0">
                  <a:moveTo>
                    <a:pt x="1413" y="0"/>
                  </a:moveTo>
                  <a:cubicBezTo>
                    <a:pt x="1413" y="0"/>
                    <a:pt x="20" y="5869"/>
                    <a:pt x="20" y="6565"/>
                  </a:cubicBezTo>
                  <a:cubicBezTo>
                    <a:pt x="0" y="7261"/>
                    <a:pt x="577" y="7838"/>
                    <a:pt x="1273" y="7858"/>
                  </a:cubicBezTo>
                  <a:cubicBezTo>
                    <a:pt x="1970" y="7858"/>
                    <a:pt x="2566" y="7321"/>
                    <a:pt x="2566" y="6624"/>
                  </a:cubicBezTo>
                  <a:cubicBezTo>
                    <a:pt x="2586" y="5928"/>
                    <a:pt x="1413" y="0"/>
                    <a:pt x="1413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425" name="Google Shape;2425;p29"/>
            <p:cNvSpPr/>
            <p:nvPr/>
          </p:nvSpPr>
          <p:spPr>
            <a:xfrm>
              <a:off x="5547100" y="1891175"/>
              <a:ext cx="64675" cy="196500"/>
            </a:xfrm>
            <a:custGeom>
              <a:avLst/>
              <a:gdLst/>
              <a:ahLst/>
              <a:cxnLst/>
              <a:rect l="l" t="t" r="r" b="b"/>
              <a:pathLst>
                <a:path w="2587" h="7860" extrusionOk="0">
                  <a:moveTo>
                    <a:pt x="1276" y="1"/>
                  </a:moveTo>
                  <a:cubicBezTo>
                    <a:pt x="597" y="1"/>
                    <a:pt x="60" y="532"/>
                    <a:pt x="21" y="1235"/>
                  </a:cubicBezTo>
                  <a:cubicBezTo>
                    <a:pt x="1" y="1931"/>
                    <a:pt x="1174" y="7859"/>
                    <a:pt x="1174" y="7859"/>
                  </a:cubicBezTo>
                  <a:cubicBezTo>
                    <a:pt x="1174" y="7859"/>
                    <a:pt x="2567" y="1991"/>
                    <a:pt x="2567" y="1294"/>
                  </a:cubicBezTo>
                  <a:cubicBezTo>
                    <a:pt x="2587" y="598"/>
                    <a:pt x="2010" y="21"/>
                    <a:pt x="1314" y="1"/>
                  </a:cubicBezTo>
                  <a:cubicBezTo>
                    <a:pt x="1301" y="1"/>
                    <a:pt x="1289" y="1"/>
                    <a:pt x="1276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426" name="Google Shape;2426;p29"/>
            <p:cNvSpPr/>
            <p:nvPr/>
          </p:nvSpPr>
          <p:spPr>
            <a:xfrm>
              <a:off x="5351150" y="2079175"/>
              <a:ext cx="197475" cy="63700"/>
            </a:xfrm>
            <a:custGeom>
              <a:avLst/>
              <a:gdLst/>
              <a:ahLst/>
              <a:cxnLst/>
              <a:rect l="l" t="t" r="r" b="b"/>
              <a:pathLst>
                <a:path w="7899" h="2548" extrusionOk="0">
                  <a:moveTo>
                    <a:pt x="1299" y="0"/>
                  </a:moveTo>
                  <a:cubicBezTo>
                    <a:pt x="618" y="0"/>
                    <a:pt x="60" y="570"/>
                    <a:pt x="41" y="1254"/>
                  </a:cubicBezTo>
                  <a:cubicBezTo>
                    <a:pt x="1" y="1950"/>
                    <a:pt x="558" y="2547"/>
                    <a:pt x="1274" y="2547"/>
                  </a:cubicBezTo>
                  <a:cubicBezTo>
                    <a:pt x="1280" y="2547"/>
                    <a:pt x="1286" y="2547"/>
                    <a:pt x="1293" y="2547"/>
                  </a:cubicBezTo>
                  <a:cubicBezTo>
                    <a:pt x="2070" y="2547"/>
                    <a:pt x="7898" y="1393"/>
                    <a:pt x="7898" y="1393"/>
                  </a:cubicBezTo>
                  <a:cubicBezTo>
                    <a:pt x="7898" y="1393"/>
                    <a:pt x="2030" y="1"/>
                    <a:pt x="1334" y="1"/>
                  </a:cubicBezTo>
                  <a:cubicBezTo>
                    <a:pt x="1322" y="1"/>
                    <a:pt x="1310" y="0"/>
                    <a:pt x="1299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427" name="Google Shape;2427;p29"/>
            <p:cNvSpPr/>
            <p:nvPr/>
          </p:nvSpPr>
          <p:spPr>
            <a:xfrm>
              <a:off x="5603300" y="2086650"/>
              <a:ext cx="196975" cy="63700"/>
            </a:xfrm>
            <a:custGeom>
              <a:avLst/>
              <a:gdLst/>
              <a:ahLst/>
              <a:cxnLst/>
              <a:rect l="l" t="t" r="r" b="b"/>
              <a:pathLst>
                <a:path w="7879" h="2548" extrusionOk="0">
                  <a:moveTo>
                    <a:pt x="6586" y="0"/>
                  </a:moveTo>
                  <a:cubicBezTo>
                    <a:pt x="5810" y="0"/>
                    <a:pt x="1" y="1154"/>
                    <a:pt x="1" y="1154"/>
                  </a:cubicBezTo>
                  <a:cubicBezTo>
                    <a:pt x="1" y="1154"/>
                    <a:pt x="5869" y="2547"/>
                    <a:pt x="6565" y="2547"/>
                  </a:cubicBezTo>
                  <a:cubicBezTo>
                    <a:pt x="6577" y="2547"/>
                    <a:pt x="6589" y="2547"/>
                    <a:pt x="6600" y="2547"/>
                  </a:cubicBezTo>
                  <a:cubicBezTo>
                    <a:pt x="7261" y="2547"/>
                    <a:pt x="7819" y="1997"/>
                    <a:pt x="7858" y="1313"/>
                  </a:cubicBezTo>
                  <a:cubicBezTo>
                    <a:pt x="7878" y="617"/>
                    <a:pt x="7321" y="40"/>
                    <a:pt x="6605" y="0"/>
                  </a:cubicBezTo>
                  <a:cubicBezTo>
                    <a:pt x="6599" y="0"/>
                    <a:pt x="6593" y="0"/>
                    <a:pt x="6586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428" name="Google Shape;2428;p29"/>
            <p:cNvSpPr/>
            <p:nvPr/>
          </p:nvSpPr>
          <p:spPr>
            <a:xfrm>
              <a:off x="5594850" y="2135375"/>
              <a:ext cx="149225" cy="150350"/>
            </a:xfrm>
            <a:custGeom>
              <a:avLst/>
              <a:gdLst/>
              <a:ahLst/>
              <a:cxnLst/>
              <a:rect l="l" t="t" r="r" b="b"/>
              <a:pathLst>
                <a:path w="5969" h="6014" extrusionOk="0">
                  <a:moveTo>
                    <a:pt x="0" y="1"/>
                  </a:moveTo>
                  <a:lnTo>
                    <a:pt x="0" y="1"/>
                  </a:lnTo>
                  <a:cubicBezTo>
                    <a:pt x="1" y="1"/>
                    <a:pt x="3163" y="5133"/>
                    <a:pt x="3661" y="5630"/>
                  </a:cubicBezTo>
                  <a:cubicBezTo>
                    <a:pt x="3914" y="5884"/>
                    <a:pt x="4245" y="6013"/>
                    <a:pt x="4575" y="6013"/>
                  </a:cubicBezTo>
                  <a:cubicBezTo>
                    <a:pt x="4892" y="6013"/>
                    <a:pt x="5207" y="5894"/>
                    <a:pt x="5451" y="5650"/>
                  </a:cubicBezTo>
                  <a:cubicBezTo>
                    <a:pt x="5948" y="5153"/>
                    <a:pt x="5968" y="4357"/>
                    <a:pt x="5471" y="3860"/>
                  </a:cubicBezTo>
                  <a:cubicBezTo>
                    <a:pt x="4974" y="3363"/>
                    <a:pt x="1" y="1"/>
                    <a:pt x="0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429" name="Google Shape;2429;p29"/>
            <p:cNvSpPr/>
            <p:nvPr/>
          </p:nvSpPr>
          <p:spPr>
            <a:xfrm>
              <a:off x="5407350" y="1944275"/>
              <a:ext cx="149225" cy="150350"/>
            </a:xfrm>
            <a:custGeom>
              <a:avLst/>
              <a:gdLst/>
              <a:ahLst/>
              <a:cxnLst/>
              <a:rect l="l" t="t" r="r" b="b"/>
              <a:pathLst>
                <a:path w="5969" h="6014" extrusionOk="0">
                  <a:moveTo>
                    <a:pt x="1394" y="1"/>
                  </a:moveTo>
                  <a:cubicBezTo>
                    <a:pt x="1077" y="1"/>
                    <a:pt x="762" y="120"/>
                    <a:pt x="518" y="364"/>
                  </a:cubicBezTo>
                  <a:cubicBezTo>
                    <a:pt x="21" y="861"/>
                    <a:pt x="1" y="1657"/>
                    <a:pt x="498" y="2154"/>
                  </a:cubicBezTo>
                  <a:cubicBezTo>
                    <a:pt x="995" y="2652"/>
                    <a:pt x="5969" y="6014"/>
                    <a:pt x="5969" y="6014"/>
                  </a:cubicBezTo>
                  <a:cubicBezTo>
                    <a:pt x="5969" y="6014"/>
                    <a:pt x="2806" y="881"/>
                    <a:pt x="2308" y="384"/>
                  </a:cubicBezTo>
                  <a:cubicBezTo>
                    <a:pt x="2055" y="130"/>
                    <a:pt x="1723" y="1"/>
                    <a:pt x="1394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430" name="Google Shape;2430;p29"/>
            <p:cNvSpPr/>
            <p:nvPr/>
          </p:nvSpPr>
          <p:spPr>
            <a:xfrm>
              <a:off x="5360600" y="2124950"/>
              <a:ext cx="189025" cy="91975"/>
            </a:xfrm>
            <a:custGeom>
              <a:avLst/>
              <a:gdLst/>
              <a:ahLst/>
              <a:cxnLst/>
              <a:rect l="l" t="t" r="r" b="b"/>
              <a:pathLst>
                <a:path w="7561" h="3679" extrusionOk="0">
                  <a:moveTo>
                    <a:pt x="7560" y="0"/>
                  </a:moveTo>
                  <a:cubicBezTo>
                    <a:pt x="7560" y="0"/>
                    <a:pt x="1612" y="955"/>
                    <a:pt x="976" y="1213"/>
                  </a:cubicBezTo>
                  <a:cubicBezTo>
                    <a:pt x="319" y="1452"/>
                    <a:pt x="1" y="2208"/>
                    <a:pt x="260" y="2865"/>
                  </a:cubicBezTo>
                  <a:cubicBezTo>
                    <a:pt x="456" y="3364"/>
                    <a:pt x="929" y="3679"/>
                    <a:pt x="1424" y="3679"/>
                  </a:cubicBezTo>
                  <a:cubicBezTo>
                    <a:pt x="1580" y="3679"/>
                    <a:pt x="1738" y="3647"/>
                    <a:pt x="1891" y="3581"/>
                  </a:cubicBezTo>
                  <a:cubicBezTo>
                    <a:pt x="2547" y="3322"/>
                    <a:pt x="7560" y="0"/>
                    <a:pt x="7560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431" name="Google Shape;2431;p29"/>
            <p:cNvSpPr/>
            <p:nvPr/>
          </p:nvSpPr>
          <p:spPr>
            <a:xfrm>
              <a:off x="5601800" y="2013000"/>
              <a:ext cx="189025" cy="92075"/>
            </a:xfrm>
            <a:custGeom>
              <a:avLst/>
              <a:gdLst/>
              <a:ahLst/>
              <a:cxnLst/>
              <a:rect l="l" t="t" r="r" b="b"/>
              <a:pathLst>
                <a:path w="7561" h="3683" extrusionOk="0">
                  <a:moveTo>
                    <a:pt x="6157" y="1"/>
                  </a:moveTo>
                  <a:cubicBezTo>
                    <a:pt x="5996" y="1"/>
                    <a:pt x="5831" y="33"/>
                    <a:pt x="5670" y="102"/>
                  </a:cubicBezTo>
                  <a:cubicBezTo>
                    <a:pt x="5034" y="340"/>
                    <a:pt x="1" y="3682"/>
                    <a:pt x="1" y="3682"/>
                  </a:cubicBezTo>
                  <a:cubicBezTo>
                    <a:pt x="1" y="3682"/>
                    <a:pt x="5949" y="2708"/>
                    <a:pt x="6585" y="2449"/>
                  </a:cubicBezTo>
                  <a:cubicBezTo>
                    <a:pt x="7242" y="2210"/>
                    <a:pt x="7560" y="1454"/>
                    <a:pt x="7321" y="818"/>
                  </a:cubicBezTo>
                  <a:cubicBezTo>
                    <a:pt x="7111" y="307"/>
                    <a:pt x="6652" y="1"/>
                    <a:pt x="6157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432" name="Google Shape;2432;p29"/>
            <p:cNvSpPr/>
            <p:nvPr/>
          </p:nvSpPr>
          <p:spPr>
            <a:xfrm>
              <a:off x="5462550" y="2140350"/>
              <a:ext cx="101975" cy="182250"/>
            </a:xfrm>
            <a:custGeom>
              <a:avLst/>
              <a:gdLst/>
              <a:ahLst/>
              <a:cxnLst/>
              <a:rect l="l" t="t" r="r" b="b"/>
              <a:pathLst>
                <a:path w="4079" h="7290" extrusionOk="0">
                  <a:moveTo>
                    <a:pt x="4079" y="1"/>
                  </a:moveTo>
                  <a:cubicBezTo>
                    <a:pt x="4079" y="1"/>
                    <a:pt x="538" y="4874"/>
                    <a:pt x="279" y="5531"/>
                  </a:cubicBezTo>
                  <a:cubicBezTo>
                    <a:pt x="1" y="6167"/>
                    <a:pt x="279" y="6923"/>
                    <a:pt x="916" y="7182"/>
                  </a:cubicBezTo>
                  <a:cubicBezTo>
                    <a:pt x="1088" y="7255"/>
                    <a:pt x="1267" y="7290"/>
                    <a:pt x="1443" y="7290"/>
                  </a:cubicBezTo>
                  <a:cubicBezTo>
                    <a:pt x="1936" y="7290"/>
                    <a:pt x="2401" y="7015"/>
                    <a:pt x="2607" y="6545"/>
                  </a:cubicBezTo>
                  <a:cubicBezTo>
                    <a:pt x="2885" y="5889"/>
                    <a:pt x="4079" y="1"/>
                    <a:pt x="4079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433" name="Google Shape;2433;p29"/>
            <p:cNvSpPr/>
            <p:nvPr/>
          </p:nvSpPr>
          <p:spPr>
            <a:xfrm>
              <a:off x="5586900" y="1906700"/>
              <a:ext cx="101975" cy="182950"/>
            </a:xfrm>
            <a:custGeom>
              <a:avLst/>
              <a:gdLst/>
              <a:ahLst/>
              <a:cxnLst/>
              <a:rect l="l" t="t" r="r" b="b"/>
              <a:pathLst>
                <a:path w="4079" h="7318" extrusionOk="0">
                  <a:moveTo>
                    <a:pt x="2636" y="1"/>
                  </a:moveTo>
                  <a:cubicBezTo>
                    <a:pt x="2149" y="1"/>
                    <a:pt x="1692" y="290"/>
                    <a:pt x="1472" y="773"/>
                  </a:cubicBezTo>
                  <a:cubicBezTo>
                    <a:pt x="1194" y="1409"/>
                    <a:pt x="0" y="7318"/>
                    <a:pt x="0" y="7318"/>
                  </a:cubicBezTo>
                  <a:cubicBezTo>
                    <a:pt x="0" y="7318"/>
                    <a:pt x="3541" y="2444"/>
                    <a:pt x="3800" y="1787"/>
                  </a:cubicBezTo>
                  <a:cubicBezTo>
                    <a:pt x="4078" y="1151"/>
                    <a:pt x="3800" y="395"/>
                    <a:pt x="3163" y="116"/>
                  </a:cubicBezTo>
                  <a:cubicBezTo>
                    <a:pt x="2990" y="38"/>
                    <a:pt x="2811" y="1"/>
                    <a:pt x="2636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434" name="Google Shape;2434;p29"/>
            <p:cNvSpPr/>
            <p:nvPr/>
          </p:nvSpPr>
          <p:spPr>
            <a:xfrm>
              <a:off x="5363100" y="2005875"/>
              <a:ext cx="187000" cy="97700"/>
            </a:xfrm>
            <a:custGeom>
              <a:avLst/>
              <a:gdLst/>
              <a:ahLst/>
              <a:cxnLst/>
              <a:rect l="l" t="t" r="r" b="b"/>
              <a:pathLst>
                <a:path w="7480" h="3908" extrusionOk="0">
                  <a:moveTo>
                    <a:pt x="1446" y="0"/>
                  </a:moveTo>
                  <a:cubicBezTo>
                    <a:pt x="959" y="0"/>
                    <a:pt x="504" y="275"/>
                    <a:pt x="299" y="745"/>
                  </a:cubicBezTo>
                  <a:cubicBezTo>
                    <a:pt x="0" y="1401"/>
                    <a:pt x="299" y="2177"/>
                    <a:pt x="955" y="2455"/>
                  </a:cubicBezTo>
                  <a:cubicBezTo>
                    <a:pt x="1592" y="2714"/>
                    <a:pt x="7480" y="3908"/>
                    <a:pt x="7480" y="3908"/>
                  </a:cubicBezTo>
                  <a:cubicBezTo>
                    <a:pt x="7480" y="3908"/>
                    <a:pt x="2606" y="387"/>
                    <a:pt x="1970" y="108"/>
                  </a:cubicBezTo>
                  <a:cubicBezTo>
                    <a:pt x="1798" y="35"/>
                    <a:pt x="1620" y="0"/>
                    <a:pt x="1446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435" name="Google Shape;2435;p29"/>
            <p:cNvSpPr/>
            <p:nvPr/>
          </p:nvSpPr>
          <p:spPr>
            <a:xfrm>
              <a:off x="5601300" y="2125925"/>
              <a:ext cx="187025" cy="98000"/>
            </a:xfrm>
            <a:custGeom>
              <a:avLst/>
              <a:gdLst/>
              <a:ahLst/>
              <a:cxnLst/>
              <a:rect l="l" t="t" r="r" b="b"/>
              <a:pathLst>
                <a:path w="7481" h="3920" extrusionOk="0">
                  <a:moveTo>
                    <a:pt x="1" y="1"/>
                  </a:moveTo>
                  <a:cubicBezTo>
                    <a:pt x="1" y="1"/>
                    <a:pt x="4875" y="3542"/>
                    <a:pt x="5511" y="3820"/>
                  </a:cubicBezTo>
                  <a:cubicBezTo>
                    <a:pt x="5680" y="3887"/>
                    <a:pt x="5855" y="3919"/>
                    <a:pt x="6025" y="3919"/>
                  </a:cubicBezTo>
                  <a:cubicBezTo>
                    <a:pt x="6517" y="3919"/>
                    <a:pt x="6975" y="3651"/>
                    <a:pt x="7182" y="3164"/>
                  </a:cubicBezTo>
                  <a:cubicBezTo>
                    <a:pt x="7481" y="2527"/>
                    <a:pt x="7182" y="1771"/>
                    <a:pt x="6546" y="1473"/>
                  </a:cubicBezTo>
                  <a:cubicBezTo>
                    <a:pt x="5889" y="1194"/>
                    <a:pt x="1" y="1"/>
                    <a:pt x="1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436" name="Google Shape;2436;p29"/>
            <p:cNvSpPr/>
            <p:nvPr/>
          </p:nvSpPr>
          <p:spPr>
            <a:xfrm>
              <a:off x="5585900" y="2140850"/>
              <a:ext cx="96000" cy="185025"/>
            </a:xfrm>
            <a:custGeom>
              <a:avLst/>
              <a:gdLst/>
              <a:ahLst/>
              <a:cxnLst/>
              <a:rect l="l" t="t" r="r" b="b"/>
              <a:pathLst>
                <a:path w="3840" h="7401" extrusionOk="0">
                  <a:moveTo>
                    <a:pt x="0" y="1"/>
                  </a:moveTo>
                  <a:cubicBezTo>
                    <a:pt x="0" y="1"/>
                    <a:pt x="955" y="5949"/>
                    <a:pt x="1214" y="6605"/>
                  </a:cubicBezTo>
                  <a:cubicBezTo>
                    <a:pt x="1399" y="7098"/>
                    <a:pt x="1894" y="7400"/>
                    <a:pt x="2404" y="7400"/>
                  </a:cubicBezTo>
                  <a:cubicBezTo>
                    <a:pt x="2552" y="7400"/>
                    <a:pt x="2702" y="7375"/>
                    <a:pt x="2845" y="7321"/>
                  </a:cubicBezTo>
                  <a:cubicBezTo>
                    <a:pt x="3521" y="7063"/>
                    <a:pt x="3840" y="6326"/>
                    <a:pt x="3581" y="5670"/>
                  </a:cubicBezTo>
                  <a:cubicBezTo>
                    <a:pt x="3322" y="5033"/>
                    <a:pt x="1" y="1"/>
                    <a:pt x="0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437" name="Google Shape;2437;p29"/>
            <p:cNvSpPr/>
            <p:nvPr/>
          </p:nvSpPr>
          <p:spPr>
            <a:xfrm>
              <a:off x="5469525" y="1903875"/>
              <a:ext cx="96500" cy="184775"/>
            </a:xfrm>
            <a:custGeom>
              <a:avLst/>
              <a:gdLst/>
              <a:ahLst/>
              <a:cxnLst/>
              <a:rect l="l" t="t" r="r" b="b"/>
              <a:pathLst>
                <a:path w="3860" h="7391" extrusionOk="0">
                  <a:moveTo>
                    <a:pt x="1457" y="0"/>
                  </a:moveTo>
                  <a:cubicBezTo>
                    <a:pt x="1302" y="0"/>
                    <a:pt x="1145" y="29"/>
                    <a:pt x="995" y="90"/>
                  </a:cubicBezTo>
                  <a:cubicBezTo>
                    <a:pt x="319" y="349"/>
                    <a:pt x="0" y="1085"/>
                    <a:pt x="279" y="1721"/>
                  </a:cubicBezTo>
                  <a:cubicBezTo>
                    <a:pt x="518" y="2378"/>
                    <a:pt x="3860" y="7391"/>
                    <a:pt x="3860" y="7391"/>
                  </a:cubicBezTo>
                  <a:cubicBezTo>
                    <a:pt x="3860" y="7391"/>
                    <a:pt x="2885" y="1463"/>
                    <a:pt x="2626" y="806"/>
                  </a:cubicBezTo>
                  <a:cubicBezTo>
                    <a:pt x="2444" y="305"/>
                    <a:pt x="1959" y="0"/>
                    <a:pt x="1457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438" name="Google Shape;2438;p29"/>
            <p:cNvSpPr/>
            <p:nvPr/>
          </p:nvSpPr>
          <p:spPr>
            <a:xfrm>
              <a:off x="5516775" y="2056300"/>
              <a:ext cx="117875" cy="116925"/>
            </a:xfrm>
            <a:custGeom>
              <a:avLst/>
              <a:gdLst/>
              <a:ahLst/>
              <a:cxnLst/>
              <a:rect l="l" t="t" r="r" b="b"/>
              <a:pathLst>
                <a:path w="4715" h="4677" extrusionOk="0">
                  <a:moveTo>
                    <a:pt x="2370" y="1"/>
                  </a:moveTo>
                  <a:cubicBezTo>
                    <a:pt x="1094" y="1"/>
                    <a:pt x="40" y="1008"/>
                    <a:pt x="20" y="2288"/>
                  </a:cubicBezTo>
                  <a:cubicBezTo>
                    <a:pt x="0" y="3582"/>
                    <a:pt x="1015" y="4656"/>
                    <a:pt x="2308" y="4676"/>
                  </a:cubicBezTo>
                  <a:cubicBezTo>
                    <a:pt x="2332" y="4676"/>
                    <a:pt x="2356" y="4677"/>
                    <a:pt x="2380" y="4677"/>
                  </a:cubicBezTo>
                  <a:cubicBezTo>
                    <a:pt x="3640" y="4677"/>
                    <a:pt x="4675" y="3657"/>
                    <a:pt x="4695" y="2388"/>
                  </a:cubicBezTo>
                  <a:cubicBezTo>
                    <a:pt x="4715" y="1095"/>
                    <a:pt x="3700" y="41"/>
                    <a:pt x="2407" y="1"/>
                  </a:cubicBezTo>
                  <a:cubicBezTo>
                    <a:pt x="2395" y="1"/>
                    <a:pt x="2382" y="1"/>
                    <a:pt x="237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439" name="Google Shape;2439;p29"/>
            <p:cNvSpPr/>
            <p:nvPr/>
          </p:nvSpPr>
          <p:spPr>
            <a:xfrm>
              <a:off x="5747025" y="2166800"/>
              <a:ext cx="438650" cy="212350"/>
            </a:xfrm>
            <a:custGeom>
              <a:avLst/>
              <a:gdLst/>
              <a:ahLst/>
              <a:cxnLst/>
              <a:rect l="l" t="t" r="r" b="b"/>
              <a:pathLst>
                <a:path w="17546" h="8494" extrusionOk="0">
                  <a:moveTo>
                    <a:pt x="12816" y="0"/>
                  </a:moveTo>
                  <a:cubicBezTo>
                    <a:pt x="11060" y="0"/>
                    <a:pt x="9310" y="187"/>
                    <a:pt x="7520" y="713"/>
                  </a:cubicBezTo>
                  <a:cubicBezTo>
                    <a:pt x="4874" y="1489"/>
                    <a:pt x="2368" y="3001"/>
                    <a:pt x="756" y="5229"/>
                  </a:cubicBezTo>
                  <a:cubicBezTo>
                    <a:pt x="359" y="5786"/>
                    <a:pt x="1" y="6383"/>
                    <a:pt x="1" y="7059"/>
                  </a:cubicBezTo>
                  <a:cubicBezTo>
                    <a:pt x="1" y="7715"/>
                    <a:pt x="458" y="8412"/>
                    <a:pt x="1134" y="8491"/>
                  </a:cubicBezTo>
                  <a:cubicBezTo>
                    <a:pt x="1156" y="8492"/>
                    <a:pt x="1178" y="8493"/>
                    <a:pt x="1200" y="8493"/>
                  </a:cubicBezTo>
                  <a:cubicBezTo>
                    <a:pt x="1521" y="8493"/>
                    <a:pt x="1871" y="8362"/>
                    <a:pt x="2169" y="8213"/>
                  </a:cubicBezTo>
                  <a:cubicBezTo>
                    <a:pt x="5650" y="6482"/>
                    <a:pt x="7958" y="2881"/>
                    <a:pt x="11558" y="1389"/>
                  </a:cubicBezTo>
                  <a:cubicBezTo>
                    <a:pt x="13468" y="594"/>
                    <a:pt x="15497" y="514"/>
                    <a:pt x="17546" y="335"/>
                  </a:cubicBezTo>
                  <a:cubicBezTo>
                    <a:pt x="15944" y="148"/>
                    <a:pt x="14378" y="0"/>
                    <a:pt x="12816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440" name="Google Shape;2440;p29"/>
            <p:cNvSpPr/>
            <p:nvPr/>
          </p:nvSpPr>
          <p:spPr>
            <a:xfrm>
              <a:off x="5870850" y="2168025"/>
              <a:ext cx="338200" cy="86750"/>
            </a:xfrm>
            <a:custGeom>
              <a:avLst/>
              <a:gdLst/>
              <a:ahLst/>
              <a:cxnLst/>
              <a:rect l="l" t="t" r="r" b="b"/>
              <a:pathLst>
                <a:path w="13528" h="3470" extrusionOk="0">
                  <a:moveTo>
                    <a:pt x="9986" y="0"/>
                  </a:moveTo>
                  <a:cubicBezTo>
                    <a:pt x="6995" y="0"/>
                    <a:pt x="4000" y="841"/>
                    <a:pt x="1453" y="2435"/>
                  </a:cubicBezTo>
                  <a:cubicBezTo>
                    <a:pt x="1035" y="2693"/>
                    <a:pt x="399" y="3151"/>
                    <a:pt x="1" y="3469"/>
                  </a:cubicBezTo>
                  <a:cubicBezTo>
                    <a:pt x="438" y="3191"/>
                    <a:pt x="1075" y="2793"/>
                    <a:pt x="1533" y="2554"/>
                  </a:cubicBezTo>
                  <a:cubicBezTo>
                    <a:pt x="4393" y="1007"/>
                    <a:pt x="7634" y="233"/>
                    <a:pt x="10879" y="233"/>
                  </a:cubicBezTo>
                  <a:cubicBezTo>
                    <a:pt x="11764" y="233"/>
                    <a:pt x="12650" y="290"/>
                    <a:pt x="13528" y="406"/>
                  </a:cubicBezTo>
                  <a:cubicBezTo>
                    <a:pt x="12367" y="134"/>
                    <a:pt x="11177" y="0"/>
                    <a:pt x="99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441" name="Google Shape;2441;p29"/>
            <p:cNvSpPr/>
            <p:nvPr/>
          </p:nvSpPr>
          <p:spPr>
            <a:xfrm>
              <a:off x="5820625" y="1861950"/>
              <a:ext cx="378475" cy="310250"/>
            </a:xfrm>
            <a:custGeom>
              <a:avLst/>
              <a:gdLst/>
              <a:ahLst/>
              <a:cxnLst/>
              <a:rect l="l" t="t" r="r" b="b"/>
              <a:pathLst>
                <a:path w="15139" h="12410" extrusionOk="0">
                  <a:moveTo>
                    <a:pt x="1491" y="0"/>
                  </a:moveTo>
                  <a:cubicBezTo>
                    <a:pt x="902" y="0"/>
                    <a:pt x="362" y="513"/>
                    <a:pt x="200" y="1091"/>
                  </a:cubicBezTo>
                  <a:cubicBezTo>
                    <a:pt x="1" y="1747"/>
                    <a:pt x="180" y="2444"/>
                    <a:pt x="398" y="3060"/>
                  </a:cubicBezTo>
                  <a:cubicBezTo>
                    <a:pt x="1314" y="5646"/>
                    <a:pt x="3303" y="7775"/>
                    <a:pt x="5630" y="9267"/>
                  </a:cubicBezTo>
                  <a:cubicBezTo>
                    <a:pt x="8574" y="11196"/>
                    <a:pt x="11737" y="11853"/>
                    <a:pt x="15139" y="12410"/>
                  </a:cubicBezTo>
                  <a:cubicBezTo>
                    <a:pt x="13229" y="11694"/>
                    <a:pt x="11300" y="11037"/>
                    <a:pt x="9668" y="9744"/>
                  </a:cubicBezTo>
                  <a:cubicBezTo>
                    <a:pt x="6665" y="7337"/>
                    <a:pt x="5451" y="3199"/>
                    <a:pt x="2587" y="574"/>
                  </a:cubicBezTo>
                  <a:cubicBezTo>
                    <a:pt x="2308" y="315"/>
                    <a:pt x="2010" y="96"/>
                    <a:pt x="1672" y="17"/>
                  </a:cubicBezTo>
                  <a:cubicBezTo>
                    <a:pt x="1611" y="6"/>
                    <a:pt x="1551" y="0"/>
                    <a:pt x="1491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442" name="Google Shape;2442;p29"/>
            <p:cNvSpPr/>
            <p:nvPr/>
          </p:nvSpPr>
          <p:spPr>
            <a:xfrm>
              <a:off x="5919100" y="2008575"/>
              <a:ext cx="303375" cy="168100"/>
            </a:xfrm>
            <a:custGeom>
              <a:avLst/>
              <a:gdLst/>
              <a:ahLst/>
              <a:cxnLst/>
              <a:rect l="l" t="t" r="r" b="b"/>
              <a:pathLst>
                <a:path w="12135" h="6724" extrusionOk="0">
                  <a:moveTo>
                    <a:pt x="0" y="0"/>
                  </a:moveTo>
                  <a:cubicBezTo>
                    <a:pt x="259" y="418"/>
                    <a:pt x="756" y="1015"/>
                    <a:pt x="1094" y="1413"/>
                  </a:cubicBezTo>
                  <a:cubicBezTo>
                    <a:pt x="3879" y="4536"/>
                    <a:pt x="7957" y="6525"/>
                    <a:pt x="12135" y="6724"/>
                  </a:cubicBezTo>
                  <a:cubicBezTo>
                    <a:pt x="8316" y="6147"/>
                    <a:pt x="4695" y="4476"/>
                    <a:pt x="1850" y="1910"/>
                  </a:cubicBezTo>
                  <a:cubicBezTo>
                    <a:pt x="1234" y="1373"/>
                    <a:pt x="518" y="617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grpSp>
        <p:nvGrpSpPr>
          <p:cNvPr id="2443" name="Google Shape;2443;p29"/>
          <p:cNvGrpSpPr/>
          <p:nvPr/>
        </p:nvGrpSpPr>
        <p:grpSpPr>
          <a:xfrm rot="-2350091" flipH="1">
            <a:off x="11616507" y="5921958"/>
            <a:ext cx="827920" cy="1193509"/>
            <a:chOff x="3563300" y="2901850"/>
            <a:chExt cx="712675" cy="1027375"/>
          </a:xfrm>
        </p:grpSpPr>
        <p:sp>
          <p:nvSpPr>
            <p:cNvPr id="2444" name="Google Shape;2444;p29"/>
            <p:cNvSpPr/>
            <p:nvPr/>
          </p:nvSpPr>
          <p:spPr>
            <a:xfrm>
              <a:off x="3563300" y="2901850"/>
              <a:ext cx="232775" cy="228700"/>
            </a:xfrm>
            <a:custGeom>
              <a:avLst/>
              <a:gdLst/>
              <a:ahLst/>
              <a:cxnLst/>
              <a:rect l="l" t="t" r="r" b="b"/>
              <a:pathLst>
                <a:path w="9311" h="9148" extrusionOk="0">
                  <a:moveTo>
                    <a:pt x="1874" y="1"/>
                  </a:moveTo>
                  <a:cubicBezTo>
                    <a:pt x="1302" y="1"/>
                    <a:pt x="757" y="187"/>
                    <a:pt x="438" y="653"/>
                  </a:cubicBezTo>
                  <a:cubicBezTo>
                    <a:pt x="1" y="1230"/>
                    <a:pt x="100" y="2065"/>
                    <a:pt x="438" y="2722"/>
                  </a:cubicBezTo>
                  <a:cubicBezTo>
                    <a:pt x="896" y="3657"/>
                    <a:pt x="1731" y="4373"/>
                    <a:pt x="2627" y="4950"/>
                  </a:cubicBezTo>
                  <a:cubicBezTo>
                    <a:pt x="4676" y="6621"/>
                    <a:pt x="7321" y="7337"/>
                    <a:pt x="9311" y="9147"/>
                  </a:cubicBezTo>
                  <a:cubicBezTo>
                    <a:pt x="8037" y="7436"/>
                    <a:pt x="7520" y="5308"/>
                    <a:pt x="6366" y="3478"/>
                  </a:cubicBezTo>
                  <a:cubicBezTo>
                    <a:pt x="5511" y="2125"/>
                    <a:pt x="4437" y="772"/>
                    <a:pt x="2925" y="195"/>
                  </a:cubicBezTo>
                  <a:cubicBezTo>
                    <a:pt x="2597" y="73"/>
                    <a:pt x="2230" y="1"/>
                    <a:pt x="1874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445" name="Google Shape;2445;p29"/>
            <p:cNvSpPr/>
            <p:nvPr/>
          </p:nvSpPr>
          <p:spPr>
            <a:xfrm>
              <a:off x="4130250" y="3368575"/>
              <a:ext cx="145725" cy="319450"/>
            </a:xfrm>
            <a:custGeom>
              <a:avLst/>
              <a:gdLst/>
              <a:ahLst/>
              <a:cxnLst/>
              <a:rect l="l" t="t" r="r" b="b"/>
              <a:pathLst>
                <a:path w="5829" h="12778" extrusionOk="0">
                  <a:moveTo>
                    <a:pt x="3219" y="0"/>
                  </a:moveTo>
                  <a:cubicBezTo>
                    <a:pt x="3053" y="0"/>
                    <a:pt x="2887" y="27"/>
                    <a:pt x="2726" y="86"/>
                  </a:cubicBezTo>
                  <a:cubicBezTo>
                    <a:pt x="1890" y="385"/>
                    <a:pt x="1492" y="1320"/>
                    <a:pt x="1353" y="2195"/>
                  </a:cubicBezTo>
                  <a:cubicBezTo>
                    <a:pt x="1055" y="3945"/>
                    <a:pt x="1254" y="5736"/>
                    <a:pt x="1274" y="7486"/>
                  </a:cubicBezTo>
                  <a:cubicBezTo>
                    <a:pt x="1293" y="9555"/>
                    <a:pt x="597" y="10948"/>
                    <a:pt x="0" y="12778"/>
                  </a:cubicBezTo>
                  <a:cubicBezTo>
                    <a:pt x="2686" y="11942"/>
                    <a:pt x="4576" y="7785"/>
                    <a:pt x="5272" y="5338"/>
                  </a:cubicBezTo>
                  <a:cubicBezTo>
                    <a:pt x="5670" y="3886"/>
                    <a:pt x="5829" y="2255"/>
                    <a:pt x="4974" y="1021"/>
                  </a:cubicBezTo>
                  <a:cubicBezTo>
                    <a:pt x="4575" y="447"/>
                    <a:pt x="3894" y="0"/>
                    <a:pt x="3219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446" name="Google Shape;2446;p29"/>
            <p:cNvSpPr/>
            <p:nvPr/>
          </p:nvSpPr>
          <p:spPr>
            <a:xfrm>
              <a:off x="3796550" y="3558600"/>
              <a:ext cx="320800" cy="155950"/>
            </a:xfrm>
            <a:custGeom>
              <a:avLst/>
              <a:gdLst/>
              <a:ahLst/>
              <a:cxnLst/>
              <a:rect l="l" t="t" r="r" b="b"/>
              <a:pathLst>
                <a:path w="12832" h="6238" extrusionOk="0">
                  <a:moveTo>
                    <a:pt x="1839" y="0"/>
                  </a:moveTo>
                  <a:cubicBezTo>
                    <a:pt x="1465" y="0"/>
                    <a:pt x="1105" y="92"/>
                    <a:pt x="796" y="323"/>
                  </a:cubicBezTo>
                  <a:cubicBezTo>
                    <a:pt x="100" y="820"/>
                    <a:pt x="0" y="1875"/>
                    <a:pt x="319" y="2710"/>
                  </a:cubicBezTo>
                  <a:cubicBezTo>
                    <a:pt x="876" y="4103"/>
                    <a:pt x="2308" y="4898"/>
                    <a:pt x="3720" y="5356"/>
                  </a:cubicBezTo>
                  <a:cubicBezTo>
                    <a:pt x="5085" y="5800"/>
                    <a:pt x="7081" y="6237"/>
                    <a:pt x="8959" y="6237"/>
                  </a:cubicBezTo>
                  <a:cubicBezTo>
                    <a:pt x="10448" y="6237"/>
                    <a:pt x="11863" y="5962"/>
                    <a:pt x="12831" y="5197"/>
                  </a:cubicBezTo>
                  <a:cubicBezTo>
                    <a:pt x="11001" y="4660"/>
                    <a:pt x="9430" y="4461"/>
                    <a:pt x="7739" y="3267"/>
                  </a:cubicBezTo>
                  <a:cubicBezTo>
                    <a:pt x="6286" y="2273"/>
                    <a:pt x="4934" y="1079"/>
                    <a:pt x="3303" y="363"/>
                  </a:cubicBezTo>
                  <a:cubicBezTo>
                    <a:pt x="2850" y="159"/>
                    <a:pt x="2333" y="0"/>
                    <a:pt x="1839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447" name="Google Shape;2447;p29"/>
            <p:cNvSpPr/>
            <p:nvPr/>
          </p:nvSpPr>
          <p:spPr>
            <a:xfrm>
              <a:off x="4054150" y="3170200"/>
              <a:ext cx="120375" cy="326875"/>
            </a:xfrm>
            <a:custGeom>
              <a:avLst/>
              <a:gdLst/>
              <a:ahLst/>
              <a:cxnLst/>
              <a:rect l="l" t="t" r="r" b="b"/>
              <a:pathLst>
                <a:path w="4815" h="13075" extrusionOk="0">
                  <a:moveTo>
                    <a:pt x="2163" y="1"/>
                  </a:moveTo>
                  <a:cubicBezTo>
                    <a:pt x="1941" y="1"/>
                    <a:pt x="1720" y="45"/>
                    <a:pt x="1513" y="144"/>
                  </a:cubicBezTo>
                  <a:cubicBezTo>
                    <a:pt x="717" y="502"/>
                    <a:pt x="419" y="1496"/>
                    <a:pt x="339" y="2372"/>
                  </a:cubicBezTo>
                  <a:cubicBezTo>
                    <a:pt x="200" y="4142"/>
                    <a:pt x="558" y="5913"/>
                    <a:pt x="757" y="7663"/>
                  </a:cubicBezTo>
                  <a:cubicBezTo>
                    <a:pt x="995" y="9732"/>
                    <a:pt x="419" y="11184"/>
                    <a:pt x="1" y="13074"/>
                  </a:cubicBezTo>
                  <a:cubicBezTo>
                    <a:pt x="2587" y="11900"/>
                    <a:pt x="4079" y="7623"/>
                    <a:pt x="4536" y="5117"/>
                  </a:cubicBezTo>
                  <a:cubicBezTo>
                    <a:pt x="4815" y="3645"/>
                    <a:pt x="4795" y="1994"/>
                    <a:pt x="3840" y="860"/>
                  </a:cubicBezTo>
                  <a:cubicBezTo>
                    <a:pt x="3443" y="360"/>
                    <a:pt x="2795" y="1"/>
                    <a:pt x="2163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448" name="Google Shape;2448;p29"/>
            <p:cNvSpPr/>
            <p:nvPr/>
          </p:nvSpPr>
          <p:spPr>
            <a:xfrm>
              <a:off x="3714000" y="3392275"/>
              <a:ext cx="327750" cy="140750"/>
            </a:xfrm>
            <a:custGeom>
              <a:avLst/>
              <a:gdLst/>
              <a:ahLst/>
              <a:cxnLst/>
              <a:rect l="l" t="t" r="r" b="b"/>
              <a:pathLst>
                <a:path w="13110" h="5630" extrusionOk="0">
                  <a:moveTo>
                    <a:pt x="1902" y="1"/>
                  </a:moveTo>
                  <a:cubicBezTo>
                    <a:pt x="1447" y="1"/>
                    <a:pt x="1016" y="113"/>
                    <a:pt x="677" y="411"/>
                  </a:cubicBezTo>
                  <a:cubicBezTo>
                    <a:pt x="0" y="968"/>
                    <a:pt x="0" y="2063"/>
                    <a:pt x="398" y="2838"/>
                  </a:cubicBezTo>
                  <a:cubicBezTo>
                    <a:pt x="1074" y="4151"/>
                    <a:pt x="2586" y="4828"/>
                    <a:pt x="4019" y="5186"/>
                  </a:cubicBezTo>
                  <a:cubicBezTo>
                    <a:pt x="5092" y="5426"/>
                    <a:pt x="6546" y="5629"/>
                    <a:pt x="8020" y="5629"/>
                  </a:cubicBezTo>
                  <a:cubicBezTo>
                    <a:pt x="9960" y="5629"/>
                    <a:pt x="11933" y="5277"/>
                    <a:pt x="13109" y="4191"/>
                  </a:cubicBezTo>
                  <a:cubicBezTo>
                    <a:pt x="11220" y="3833"/>
                    <a:pt x="9648" y="3753"/>
                    <a:pt x="7858" y="2739"/>
                  </a:cubicBezTo>
                  <a:cubicBezTo>
                    <a:pt x="6306" y="1844"/>
                    <a:pt x="4854" y="809"/>
                    <a:pt x="3183" y="232"/>
                  </a:cubicBezTo>
                  <a:cubicBezTo>
                    <a:pt x="2770" y="98"/>
                    <a:pt x="2325" y="1"/>
                    <a:pt x="1902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449" name="Google Shape;2449;p29"/>
            <p:cNvSpPr/>
            <p:nvPr/>
          </p:nvSpPr>
          <p:spPr>
            <a:xfrm>
              <a:off x="3928325" y="3013225"/>
              <a:ext cx="104975" cy="306300"/>
            </a:xfrm>
            <a:custGeom>
              <a:avLst/>
              <a:gdLst/>
              <a:ahLst/>
              <a:cxnLst/>
              <a:rect l="l" t="t" r="r" b="b"/>
              <a:pathLst>
                <a:path w="4199" h="12252" extrusionOk="0">
                  <a:moveTo>
                    <a:pt x="1607" y="1"/>
                  </a:moveTo>
                  <a:cubicBezTo>
                    <a:pt x="1352" y="1"/>
                    <a:pt x="1102" y="61"/>
                    <a:pt x="876" y="196"/>
                  </a:cubicBezTo>
                  <a:cubicBezTo>
                    <a:pt x="180" y="614"/>
                    <a:pt x="1" y="1549"/>
                    <a:pt x="1" y="2365"/>
                  </a:cubicBezTo>
                  <a:cubicBezTo>
                    <a:pt x="21" y="3996"/>
                    <a:pt x="558" y="5587"/>
                    <a:pt x="876" y="7218"/>
                  </a:cubicBezTo>
                  <a:cubicBezTo>
                    <a:pt x="1274" y="9069"/>
                    <a:pt x="876" y="10501"/>
                    <a:pt x="657" y="12251"/>
                  </a:cubicBezTo>
                  <a:cubicBezTo>
                    <a:pt x="2945" y="10958"/>
                    <a:pt x="3900" y="6860"/>
                    <a:pt x="4099" y="4533"/>
                  </a:cubicBezTo>
                  <a:cubicBezTo>
                    <a:pt x="4198" y="3160"/>
                    <a:pt x="4059" y="1609"/>
                    <a:pt x="3084" y="654"/>
                  </a:cubicBezTo>
                  <a:cubicBezTo>
                    <a:pt x="2694" y="264"/>
                    <a:pt x="2140" y="1"/>
                    <a:pt x="1607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450" name="Google Shape;2450;p29"/>
            <p:cNvSpPr/>
            <p:nvPr/>
          </p:nvSpPr>
          <p:spPr>
            <a:xfrm>
              <a:off x="3622475" y="3250475"/>
              <a:ext cx="310350" cy="118175"/>
            </a:xfrm>
            <a:custGeom>
              <a:avLst/>
              <a:gdLst/>
              <a:ahLst/>
              <a:cxnLst/>
              <a:rect l="l" t="t" r="r" b="b"/>
              <a:pathLst>
                <a:path w="12414" h="4727" extrusionOk="0">
                  <a:moveTo>
                    <a:pt x="1997" y="0"/>
                  </a:moveTo>
                  <a:cubicBezTo>
                    <a:pt x="1452" y="0"/>
                    <a:pt x="924" y="129"/>
                    <a:pt x="578" y="513"/>
                  </a:cubicBezTo>
                  <a:cubicBezTo>
                    <a:pt x="1" y="1110"/>
                    <a:pt x="100" y="2065"/>
                    <a:pt x="558" y="2761"/>
                  </a:cubicBezTo>
                  <a:cubicBezTo>
                    <a:pt x="1294" y="3935"/>
                    <a:pt x="2766" y="4412"/>
                    <a:pt x="4139" y="4591"/>
                  </a:cubicBezTo>
                  <a:cubicBezTo>
                    <a:pt x="4742" y="4673"/>
                    <a:pt x="5468" y="4726"/>
                    <a:pt x="6242" y="4726"/>
                  </a:cubicBezTo>
                  <a:cubicBezTo>
                    <a:pt x="8481" y="4726"/>
                    <a:pt x="11128" y="4284"/>
                    <a:pt x="12414" y="2821"/>
                  </a:cubicBezTo>
                  <a:cubicBezTo>
                    <a:pt x="10644" y="2662"/>
                    <a:pt x="9171" y="2741"/>
                    <a:pt x="7441" y="1966"/>
                  </a:cubicBezTo>
                  <a:cubicBezTo>
                    <a:pt x="5949" y="1329"/>
                    <a:pt x="4477" y="474"/>
                    <a:pt x="2885" y="96"/>
                  </a:cubicBezTo>
                  <a:cubicBezTo>
                    <a:pt x="2603" y="39"/>
                    <a:pt x="2298" y="0"/>
                    <a:pt x="1997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451" name="Google Shape;2451;p29"/>
            <p:cNvSpPr/>
            <p:nvPr/>
          </p:nvSpPr>
          <p:spPr>
            <a:xfrm>
              <a:off x="3821425" y="2928275"/>
              <a:ext cx="89525" cy="256475"/>
            </a:xfrm>
            <a:custGeom>
              <a:avLst/>
              <a:gdLst/>
              <a:ahLst/>
              <a:cxnLst/>
              <a:rect l="l" t="t" r="r" b="b"/>
              <a:pathLst>
                <a:path w="3581" h="10259" extrusionOk="0">
                  <a:moveTo>
                    <a:pt x="1364" y="1"/>
                  </a:moveTo>
                  <a:cubicBezTo>
                    <a:pt x="1129" y="1"/>
                    <a:pt x="899" y="60"/>
                    <a:pt x="696" y="193"/>
                  </a:cubicBezTo>
                  <a:cubicBezTo>
                    <a:pt x="119" y="571"/>
                    <a:pt x="0" y="1327"/>
                    <a:pt x="20" y="2023"/>
                  </a:cubicBezTo>
                  <a:cubicBezTo>
                    <a:pt x="100" y="3395"/>
                    <a:pt x="577" y="4708"/>
                    <a:pt x="895" y="6041"/>
                  </a:cubicBezTo>
                  <a:cubicBezTo>
                    <a:pt x="1273" y="7593"/>
                    <a:pt x="995" y="8766"/>
                    <a:pt x="875" y="10258"/>
                  </a:cubicBezTo>
                  <a:cubicBezTo>
                    <a:pt x="2725" y="9144"/>
                    <a:pt x="3461" y="5703"/>
                    <a:pt x="3541" y="3714"/>
                  </a:cubicBezTo>
                  <a:cubicBezTo>
                    <a:pt x="3581" y="2580"/>
                    <a:pt x="3402" y="1307"/>
                    <a:pt x="2566" y="511"/>
                  </a:cubicBezTo>
                  <a:cubicBezTo>
                    <a:pt x="2244" y="201"/>
                    <a:pt x="1796" y="1"/>
                    <a:pt x="1364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452" name="Google Shape;2452;p29"/>
            <p:cNvSpPr/>
            <p:nvPr/>
          </p:nvSpPr>
          <p:spPr>
            <a:xfrm>
              <a:off x="3574250" y="3135025"/>
              <a:ext cx="259625" cy="96000"/>
            </a:xfrm>
            <a:custGeom>
              <a:avLst/>
              <a:gdLst/>
              <a:ahLst/>
              <a:cxnLst/>
              <a:rect l="l" t="t" r="r" b="b"/>
              <a:pathLst>
                <a:path w="10385" h="3840" extrusionOk="0">
                  <a:moveTo>
                    <a:pt x="1654" y="1"/>
                  </a:moveTo>
                  <a:cubicBezTo>
                    <a:pt x="1193" y="1"/>
                    <a:pt x="741" y="121"/>
                    <a:pt x="438" y="477"/>
                  </a:cubicBezTo>
                  <a:cubicBezTo>
                    <a:pt x="0" y="974"/>
                    <a:pt x="100" y="1789"/>
                    <a:pt x="498" y="2366"/>
                  </a:cubicBezTo>
                  <a:cubicBezTo>
                    <a:pt x="1154" y="3301"/>
                    <a:pt x="2387" y="3659"/>
                    <a:pt x="3521" y="3779"/>
                  </a:cubicBezTo>
                  <a:cubicBezTo>
                    <a:pt x="3900" y="3817"/>
                    <a:pt x="4335" y="3840"/>
                    <a:pt x="4802" y="3840"/>
                  </a:cubicBezTo>
                  <a:cubicBezTo>
                    <a:pt x="6759" y="3840"/>
                    <a:pt x="9260" y="3438"/>
                    <a:pt x="10384" y="2088"/>
                  </a:cubicBezTo>
                  <a:cubicBezTo>
                    <a:pt x="8892" y="1988"/>
                    <a:pt x="7699" y="2108"/>
                    <a:pt x="6207" y="1511"/>
                  </a:cubicBezTo>
                  <a:cubicBezTo>
                    <a:pt x="4934" y="994"/>
                    <a:pt x="3700" y="357"/>
                    <a:pt x="2348" y="79"/>
                  </a:cubicBezTo>
                  <a:cubicBezTo>
                    <a:pt x="2126" y="32"/>
                    <a:pt x="1889" y="1"/>
                    <a:pt x="1654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453" name="Google Shape;2453;p29"/>
            <p:cNvSpPr/>
            <p:nvPr/>
          </p:nvSpPr>
          <p:spPr>
            <a:xfrm>
              <a:off x="3659300" y="2992750"/>
              <a:ext cx="512750" cy="936475"/>
            </a:xfrm>
            <a:custGeom>
              <a:avLst/>
              <a:gdLst/>
              <a:ahLst/>
              <a:cxnLst/>
              <a:rect l="l" t="t" r="r" b="b"/>
              <a:pathLst>
                <a:path w="20510" h="37459" extrusionOk="0">
                  <a:moveTo>
                    <a:pt x="0" y="1"/>
                  </a:moveTo>
                  <a:lnTo>
                    <a:pt x="0" y="1"/>
                  </a:lnTo>
                  <a:cubicBezTo>
                    <a:pt x="2566" y="2587"/>
                    <a:pt x="4993" y="5272"/>
                    <a:pt x="7281" y="8097"/>
                  </a:cubicBezTo>
                  <a:cubicBezTo>
                    <a:pt x="14104" y="16532"/>
                    <a:pt x="19216" y="26578"/>
                    <a:pt x="20509" y="37459"/>
                  </a:cubicBezTo>
                  <a:cubicBezTo>
                    <a:pt x="19813" y="22679"/>
                    <a:pt x="10921" y="9450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454" name="Google Shape;2454;p29"/>
            <p:cNvSpPr/>
            <p:nvPr/>
          </p:nvSpPr>
          <p:spPr>
            <a:xfrm>
              <a:off x="3831350" y="3005200"/>
              <a:ext cx="42800" cy="186500"/>
            </a:xfrm>
            <a:custGeom>
              <a:avLst/>
              <a:gdLst/>
              <a:ahLst/>
              <a:cxnLst/>
              <a:rect l="l" t="t" r="r" b="b"/>
              <a:pathLst>
                <a:path w="1712" h="7460" extrusionOk="0">
                  <a:moveTo>
                    <a:pt x="1473" y="0"/>
                  </a:moveTo>
                  <a:lnTo>
                    <a:pt x="1473" y="0"/>
                  </a:lnTo>
                  <a:cubicBezTo>
                    <a:pt x="1373" y="2507"/>
                    <a:pt x="1373" y="5272"/>
                    <a:pt x="1" y="7460"/>
                  </a:cubicBezTo>
                  <a:cubicBezTo>
                    <a:pt x="1692" y="5391"/>
                    <a:pt x="1712" y="2527"/>
                    <a:pt x="147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455" name="Google Shape;2455;p29"/>
            <p:cNvSpPr/>
            <p:nvPr/>
          </p:nvSpPr>
          <p:spPr>
            <a:xfrm>
              <a:off x="3934800" y="3132000"/>
              <a:ext cx="55725" cy="193500"/>
            </a:xfrm>
            <a:custGeom>
              <a:avLst/>
              <a:gdLst/>
              <a:ahLst/>
              <a:cxnLst/>
              <a:rect l="l" t="t" r="r" b="b"/>
              <a:pathLst>
                <a:path w="2229" h="7740" extrusionOk="0">
                  <a:moveTo>
                    <a:pt x="2189" y="1"/>
                  </a:moveTo>
                  <a:cubicBezTo>
                    <a:pt x="1890" y="2627"/>
                    <a:pt x="1691" y="5571"/>
                    <a:pt x="1" y="7739"/>
                  </a:cubicBezTo>
                  <a:cubicBezTo>
                    <a:pt x="1990" y="5710"/>
                    <a:pt x="2229" y="2686"/>
                    <a:pt x="218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456" name="Google Shape;2456;p29"/>
            <p:cNvSpPr/>
            <p:nvPr/>
          </p:nvSpPr>
          <p:spPr>
            <a:xfrm>
              <a:off x="4046700" y="3277225"/>
              <a:ext cx="78600" cy="222825"/>
            </a:xfrm>
            <a:custGeom>
              <a:avLst/>
              <a:gdLst/>
              <a:ahLst/>
              <a:cxnLst/>
              <a:rect l="l" t="t" r="r" b="b"/>
              <a:pathLst>
                <a:path w="3144" h="8913" extrusionOk="0">
                  <a:moveTo>
                    <a:pt x="3024" y="0"/>
                  </a:moveTo>
                  <a:cubicBezTo>
                    <a:pt x="2805" y="3163"/>
                    <a:pt x="2328" y="6565"/>
                    <a:pt x="0" y="8912"/>
                  </a:cubicBezTo>
                  <a:cubicBezTo>
                    <a:pt x="2606" y="6804"/>
                    <a:pt x="3143" y="3163"/>
                    <a:pt x="30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457" name="Google Shape;2457;p29"/>
            <p:cNvSpPr/>
            <p:nvPr/>
          </p:nvSpPr>
          <p:spPr>
            <a:xfrm>
              <a:off x="4124275" y="3492575"/>
              <a:ext cx="74625" cy="193475"/>
            </a:xfrm>
            <a:custGeom>
              <a:avLst/>
              <a:gdLst/>
              <a:ahLst/>
              <a:cxnLst/>
              <a:rect l="l" t="t" r="r" b="b"/>
              <a:pathLst>
                <a:path w="2985" h="7739" extrusionOk="0">
                  <a:moveTo>
                    <a:pt x="2985" y="0"/>
                  </a:moveTo>
                  <a:lnTo>
                    <a:pt x="2985" y="0"/>
                  </a:lnTo>
                  <a:cubicBezTo>
                    <a:pt x="2567" y="2725"/>
                    <a:pt x="2070" y="5689"/>
                    <a:pt x="1" y="7738"/>
                  </a:cubicBezTo>
                  <a:cubicBezTo>
                    <a:pt x="2308" y="5948"/>
                    <a:pt x="2905" y="2785"/>
                    <a:pt x="298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458" name="Google Shape;2458;p29"/>
            <p:cNvSpPr/>
            <p:nvPr/>
          </p:nvSpPr>
          <p:spPr>
            <a:xfrm>
              <a:off x="3648850" y="3192675"/>
              <a:ext cx="177075" cy="20025"/>
            </a:xfrm>
            <a:custGeom>
              <a:avLst/>
              <a:gdLst/>
              <a:ahLst/>
              <a:cxnLst/>
              <a:rect l="l" t="t" r="r" b="b"/>
              <a:pathLst>
                <a:path w="7083" h="801" extrusionOk="0">
                  <a:moveTo>
                    <a:pt x="7082" y="1"/>
                  </a:moveTo>
                  <a:lnTo>
                    <a:pt x="7082" y="1"/>
                  </a:lnTo>
                  <a:cubicBezTo>
                    <a:pt x="5654" y="370"/>
                    <a:pt x="4180" y="564"/>
                    <a:pt x="2708" y="564"/>
                  </a:cubicBezTo>
                  <a:cubicBezTo>
                    <a:pt x="1801" y="564"/>
                    <a:pt x="895" y="491"/>
                    <a:pt x="0" y="339"/>
                  </a:cubicBezTo>
                  <a:lnTo>
                    <a:pt x="0" y="339"/>
                  </a:lnTo>
                  <a:cubicBezTo>
                    <a:pt x="986" y="647"/>
                    <a:pt x="2027" y="801"/>
                    <a:pt x="3069" y="801"/>
                  </a:cubicBezTo>
                  <a:cubicBezTo>
                    <a:pt x="4446" y="801"/>
                    <a:pt x="5825" y="533"/>
                    <a:pt x="70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459" name="Google Shape;2459;p29"/>
            <p:cNvSpPr/>
            <p:nvPr/>
          </p:nvSpPr>
          <p:spPr>
            <a:xfrm>
              <a:off x="3783125" y="3319500"/>
              <a:ext cx="154200" cy="25750"/>
            </a:xfrm>
            <a:custGeom>
              <a:avLst/>
              <a:gdLst/>
              <a:ahLst/>
              <a:cxnLst/>
              <a:rect l="l" t="t" r="r" b="b"/>
              <a:pathLst>
                <a:path w="6168" h="1030" extrusionOk="0">
                  <a:moveTo>
                    <a:pt x="6167" y="0"/>
                  </a:moveTo>
                  <a:cubicBezTo>
                    <a:pt x="4796" y="541"/>
                    <a:pt x="3356" y="811"/>
                    <a:pt x="1904" y="811"/>
                  </a:cubicBezTo>
                  <a:cubicBezTo>
                    <a:pt x="1270" y="811"/>
                    <a:pt x="634" y="759"/>
                    <a:pt x="0" y="657"/>
                  </a:cubicBezTo>
                  <a:lnTo>
                    <a:pt x="0" y="657"/>
                  </a:lnTo>
                  <a:cubicBezTo>
                    <a:pt x="745" y="907"/>
                    <a:pt x="1530" y="1030"/>
                    <a:pt x="2318" y="1030"/>
                  </a:cubicBezTo>
                  <a:cubicBezTo>
                    <a:pt x="3656" y="1030"/>
                    <a:pt x="5002" y="677"/>
                    <a:pt x="61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460" name="Google Shape;2460;p29"/>
            <p:cNvSpPr/>
            <p:nvPr/>
          </p:nvSpPr>
          <p:spPr>
            <a:xfrm>
              <a:off x="3847275" y="3489575"/>
              <a:ext cx="196950" cy="21325"/>
            </a:xfrm>
            <a:custGeom>
              <a:avLst/>
              <a:gdLst/>
              <a:ahLst/>
              <a:cxnLst/>
              <a:rect l="l" t="t" r="r" b="b"/>
              <a:pathLst>
                <a:path w="7878" h="853" extrusionOk="0">
                  <a:moveTo>
                    <a:pt x="0" y="1"/>
                  </a:moveTo>
                  <a:lnTo>
                    <a:pt x="0" y="1"/>
                  </a:lnTo>
                  <a:cubicBezTo>
                    <a:pt x="1349" y="566"/>
                    <a:pt x="2817" y="852"/>
                    <a:pt x="4287" y="852"/>
                  </a:cubicBezTo>
                  <a:cubicBezTo>
                    <a:pt x="5505" y="852"/>
                    <a:pt x="6724" y="656"/>
                    <a:pt x="7878" y="259"/>
                  </a:cubicBezTo>
                  <a:lnTo>
                    <a:pt x="7878" y="259"/>
                  </a:lnTo>
                  <a:cubicBezTo>
                    <a:pt x="6768" y="486"/>
                    <a:pt x="5648" y="596"/>
                    <a:pt x="4530" y="596"/>
                  </a:cubicBezTo>
                  <a:cubicBezTo>
                    <a:pt x="3004" y="596"/>
                    <a:pt x="1482" y="391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461" name="Google Shape;2461;p29"/>
            <p:cNvSpPr/>
            <p:nvPr/>
          </p:nvSpPr>
          <p:spPr>
            <a:xfrm>
              <a:off x="3914400" y="3664625"/>
              <a:ext cx="204425" cy="36850"/>
            </a:xfrm>
            <a:custGeom>
              <a:avLst/>
              <a:gdLst/>
              <a:ahLst/>
              <a:cxnLst/>
              <a:rect l="l" t="t" r="r" b="b"/>
              <a:pathLst>
                <a:path w="8177" h="1474" extrusionOk="0">
                  <a:moveTo>
                    <a:pt x="1" y="1"/>
                  </a:moveTo>
                  <a:lnTo>
                    <a:pt x="1" y="1"/>
                  </a:lnTo>
                  <a:cubicBezTo>
                    <a:pt x="1465" y="973"/>
                    <a:pt x="3234" y="1473"/>
                    <a:pt x="4997" y="1473"/>
                  </a:cubicBezTo>
                  <a:cubicBezTo>
                    <a:pt x="6083" y="1473"/>
                    <a:pt x="7168" y="1283"/>
                    <a:pt x="8177" y="896"/>
                  </a:cubicBezTo>
                  <a:lnTo>
                    <a:pt x="8177" y="896"/>
                  </a:lnTo>
                  <a:cubicBezTo>
                    <a:pt x="7232" y="1137"/>
                    <a:pt x="6263" y="1257"/>
                    <a:pt x="5296" y="1257"/>
                  </a:cubicBezTo>
                  <a:cubicBezTo>
                    <a:pt x="3472" y="1257"/>
                    <a:pt x="1652" y="833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grpSp>
        <p:nvGrpSpPr>
          <p:cNvPr id="2462" name="Google Shape;2462;p29"/>
          <p:cNvGrpSpPr/>
          <p:nvPr/>
        </p:nvGrpSpPr>
        <p:grpSpPr>
          <a:xfrm rot="4921238">
            <a:off x="11169511" y="991556"/>
            <a:ext cx="1287580" cy="790339"/>
            <a:chOff x="3635425" y="69650"/>
            <a:chExt cx="965800" cy="592825"/>
          </a:xfrm>
        </p:grpSpPr>
        <p:sp>
          <p:nvSpPr>
            <p:cNvPr id="2463" name="Google Shape;2463;p29"/>
            <p:cNvSpPr/>
            <p:nvPr/>
          </p:nvSpPr>
          <p:spPr>
            <a:xfrm>
              <a:off x="3741350" y="90400"/>
              <a:ext cx="859875" cy="436675"/>
            </a:xfrm>
            <a:custGeom>
              <a:avLst/>
              <a:gdLst/>
              <a:ahLst/>
              <a:cxnLst/>
              <a:rect l="l" t="t" r="r" b="b"/>
              <a:pathLst>
                <a:path w="34395" h="17467" fill="none" extrusionOk="0">
                  <a:moveTo>
                    <a:pt x="0" y="17467"/>
                  </a:moveTo>
                  <a:cubicBezTo>
                    <a:pt x="10464" y="9848"/>
                    <a:pt x="21723" y="2746"/>
                    <a:pt x="34395" y="1"/>
                  </a:cubicBezTo>
                </a:path>
              </a:pathLst>
            </a:custGeom>
            <a:solidFill>
              <a:schemeClr val="dk1"/>
            </a:solidFill>
            <a:ln w="10450" cap="flat" cmpd="sng">
              <a:solidFill>
                <a:srgbClr val="282922"/>
              </a:solidFill>
              <a:prstDash val="solid"/>
              <a:miter lim="19892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464" name="Google Shape;2464;p29"/>
            <p:cNvSpPr/>
            <p:nvPr/>
          </p:nvSpPr>
          <p:spPr>
            <a:xfrm>
              <a:off x="3783125" y="468375"/>
              <a:ext cx="70150" cy="192650"/>
            </a:xfrm>
            <a:custGeom>
              <a:avLst/>
              <a:gdLst/>
              <a:ahLst/>
              <a:cxnLst/>
              <a:rect l="l" t="t" r="r" b="b"/>
              <a:pathLst>
                <a:path w="2806" h="7706" extrusionOk="0">
                  <a:moveTo>
                    <a:pt x="2805" y="0"/>
                  </a:moveTo>
                  <a:cubicBezTo>
                    <a:pt x="2805" y="1"/>
                    <a:pt x="279" y="5471"/>
                    <a:pt x="140" y="6167"/>
                  </a:cubicBezTo>
                  <a:cubicBezTo>
                    <a:pt x="0" y="6843"/>
                    <a:pt x="418" y="7520"/>
                    <a:pt x="1114" y="7679"/>
                  </a:cubicBezTo>
                  <a:cubicBezTo>
                    <a:pt x="1204" y="7697"/>
                    <a:pt x="1294" y="7706"/>
                    <a:pt x="1382" y="7706"/>
                  </a:cubicBezTo>
                  <a:cubicBezTo>
                    <a:pt x="1976" y="7706"/>
                    <a:pt x="2505" y="7310"/>
                    <a:pt x="2626" y="6704"/>
                  </a:cubicBezTo>
                  <a:cubicBezTo>
                    <a:pt x="2785" y="6008"/>
                    <a:pt x="2805" y="1"/>
                    <a:pt x="2805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465" name="Google Shape;2465;p29"/>
            <p:cNvSpPr/>
            <p:nvPr/>
          </p:nvSpPr>
          <p:spPr>
            <a:xfrm>
              <a:off x="3865675" y="221850"/>
              <a:ext cx="70150" cy="192825"/>
            </a:xfrm>
            <a:custGeom>
              <a:avLst/>
              <a:gdLst/>
              <a:ahLst/>
              <a:cxnLst/>
              <a:rect l="l" t="t" r="r" b="b"/>
              <a:pathLst>
                <a:path w="2806" h="7713" extrusionOk="0">
                  <a:moveTo>
                    <a:pt x="1396" y="1"/>
                  </a:moveTo>
                  <a:cubicBezTo>
                    <a:pt x="813" y="1"/>
                    <a:pt x="299" y="395"/>
                    <a:pt x="180" y="1009"/>
                  </a:cubicBezTo>
                  <a:cubicBezTo>
                    <a:pt x="20" y="1685"/>
                    <a:pt x="0" y="7713"/>
                    <a:pt x="0" y="7713"/>
                  </a:cubicBezTo>
                  <a:cubicBezTo>
                    <a:pt x="0" y="7713"/>
                    <a:pt x="2507" y="2242"/>
                    <a:pt x="2666" y="1546"/>
                  </a:cubicBezTo>
                  <a:cubicBezTo>
                    <a:pt x="2805" y="850"/>
                    <a:pt x="2388" y="174"/>
                    <a:pt x="1691" y="34"/>
                  </a:cubicBezTo>
                  <a:cubicBezTo>
                    <a:pt x="1592" y="12"/>
                    <a:pt x="1493" y="1"/>
                    <a:pt x="1396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466" name="Google Shape;2466;p29"/>
            <p:cNvSpPr/>
            <p:nvPr/>
          </p:nvSpPr>
          <p:spPr>
            <a:xfrm>
              <a:off x="3874125" y="464400"/>
              <a:ext cx="125350" cy="170850"/>
            </a:xfrm>
            <a:custGeom>
              <a:avLst/>
              <a:gdLst/>
              <a:ahLst/>
              <a:cxnLst/>
              <a:rect l="l" t="t" r="r" b="b"/>
              <a:pathLst>
                <a:path w="5014" h="6834" extrusionOk="0">
                  <a:moveTo>
                    <a:pt x="1" y="0"/>
                  </a:moveTo>
                  <a:cubicBezTo>
                    <a:pt x="1" y="1"/>
                    <a:pt x="2089" y="5650"/>
                    <a:pt x="2487" y="6247"/>
                  </a:cubicBezTo>
                  <a:cubicBezTo>
                    <a:pt x="2731" y="6631"/>
                    <a:pt x="3147" y="6834"/>
                    <a:pt x="3573" y="6834"/>
                  </a:cubicBezTo>
                  <a:cubicBezTo>
                    <a:pt x="3808" y="6834"/>
                    <a:pt x="4045" y="6772"/>
                    <a:pt x="4258" y="6644"/>
                  </a:cubicBezTo>
                  <a:cubicBezTo>
                    <a:pt x="4835" y="6266"/>
                    <a:pt x="5014" y="5471"/>
                    <a:pt x="4636" y="4874"/>
                  </a:cubicBezTo>
                  <a:cubicBezTo>
                    <a:pt x="4258" y="4277"/>
                    <a:pt x="1" y="1"/>
                    <a:pt x="1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467" name="Google Shape;2467;p29"/>
            <p:cNvSpPr/>
            <p:nvPr/>
          </p:nvSpPr>
          <p:spPr>
            <a:xfrm>
              <a:off x="3719475" y="247575"/>
              <a:ext cx="125825" cy="171100"/>
            </a:xfrm>
            <a:custGeom>
              <a:avLst/>
              <a:gdLst/>
              <a:ahLst/>
              <a:cxnLst/>
              <a:rect l="l" t="t" r="r" b="b"/>
              <a:pathLst>
                <a:path w="5033" h="6844" extrusionOk="0">
                  <a:moveTo>
                    <a:pt x="1459" y="1"/>
                  </a:moveTo>
                  <a:cubicBezTo>
                    <a:pt x="1225" y="1"/>
                    <a:pt x="988" y="65"/>
                    <a:pt x="776" y="199"/>
                  </a:cubicBezTo>
                  <a:cubicBezTo>
                    <a:pt x="179" y="577"/>
                    <a:pt x="0" y="1373"/>
                    <a:pt x="398" y="1969"/>
                  </a:cubicBezTo>
                  <a:cubicBezTo>
                    <a:pt x="776" y="2566"/>
                    <a:pt x="5033" y="6843"/>
                    <a:pt x="5033" y="6843"/>
                  </a:cubicBezTo>
                  <a:cubicBezTo>
                    <a:pt x="5033" y="6843"/>
                    <a:pt x="2944" y="1194"/>
                    <a:pt x="2546" y="597"/>
                  </a:cubicBezTo>
                  <a:cubicBezTo>
                    <a:pt x="2303" y="212"/>
                    <a:pt x="1885" y="1"/>
                    <a:pt x="1459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468" name="Google Shape;2468;p29"/>
            <p:cNvSpPr/>
            <p:nvPr/>
          </p:nvSpPr>
          <p:spPr>
            <a:xfrm>
              <a:off x="3660775" y="456425"/>
              <a:ext cx="175575" cy="120425"/>
            </a:xfrm>
            <a:custGeom>
              <a:avLst/>
              <a:gdLst/>
              <a:ahLst/>
              <a:cxnLst/>
              <a:rect l="l" t="t" r="r" b="b"/>
              <a:pathLst>
                <a:path w="7023" h="4817" extrusionOk="0">
                  <a:moveTo>
                    <a:pt x="7023" y="1"/>
                  </a:moveTo>
                  <a:cubicBezTo>
                    <a:pt x="7022" y="1"/>
                    <a:pt x="1373" y="2090"/>
                    <a:pt x="777" y="2487"/>
                  </a:cubicBezTo>
                  <a:cubicBezTo>
                    <a:pt x="180" y="2865"/>
                    <a:pt x="1" y="3661"/>
                    <a:pt x="379" y="4258"/>
                  </a:cubicBezTo>
                  <a:cubicBezTo>
                    <a:pt x="621" y="4614"/>
                    <a:pt x="1033" y="4816"/>
                    <a:pt x="1456" y="4816"/>
                  </a:cubicBezTo>
                  <a:cubicBezTo>
                    <a:pt x="1693" y="4816"/>
                    <a:pt x="1934" y="4752"/>
                    <a:pt x="2149" y="4616"/>
                  </a:cubicBezTo>
                  <a:cubicBezTo>
                    <a:pt x="2746" y="4258"/>
                    <a:pt x="7023" y="1"/>
                    <a:pt x="7023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469" name="Google Shape;2469;p29"/>
            <p:cNvSpPr/>
            <p:nvPr/>
          </p:nvSpPr>
          <p:spPr>
            <a:xfrm>
              <a:off x="3883075" y="305750"/>
              <a:ext cx="175075" cy="120875"/>
            </a:xfrm>
            <a:custGeom>
              <a:avLst/>
              <a:gdLst/>
              <a:ahLst/>
              <a:cxnLst/>
              <a:rect l="l" t="t" r="r" b="b"/>
              <a:pathLst>
                <a:path w="7003" h="4835" extrusionOk="0">
                  <a:moveTo>
                    <a:pt x="5549" y="0"/>
                  </a:moveTo>
                  <a:cubicBezTo>
                    <a:pt x="5315" y="0"/>
                    <a:pt x="5081" y="64"/>
                    <a:pt x="4874" y="199"/>
                  </a:cubicBezTo>
                  <a:cubicBezTo>
                    <a:pt x="4278" y="577"/>
                    <a:pt x="1" y="4834"/>
                    <a:pt x="1" y="4834"/>
                  </a:cubicBezTo>
                  <a:cubicBezTo>
                    <a:pt x="1" y="4834"/>
                    <a:pt x="5630" y="2746"/>
                    <a:pt x="6247" y="2348"/>
                  </a:cubicBezTo>
                  <a:cubicBezTo>
                    <a:pt x="6824" y="1970"/>
                    <a:pt x="7003" y="1174"/>
                    <a:pt x="6645" y="577"/>
                  </a:cubicBezTo>
                  <a:cubicBezTo>
                    <a:pt x="6389" y="207"/>
                    <a:pt x="5969" y="0"/>
                    <a:pt x="5549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470" name="Google Shape;2470;p29"/>
            <p:cNvSpPr/>
            <p:nvPr/>
          </p:nvSpPr>
          <p:spPr>
            <a:xfrm>
              <a:off x="3886075" y="447475"/>
              <a:ext cx="195950" cy="67350"/>
            </a:xfrm>
            <a:custGeom>
              <a:avLst/>
              <a:gdLst/>
              <a:ahLst/>
              <a:cxnLst/>
              <a:rect l="l" t="t" r="r" b="b"/>
              <a:pathLst>
                <a:path w="7838" h="2694" extrusionOk="0">
                  <a:moveTo>
                    <a:pt x="0" y="1"/>
                  </a:moveTo>
                  <a:cubicBezTo>
                    <a:pt x="0" y="1"/>
                    <a:pt x="5471" y="2527"/>
                    <a:pt x="6167" y="2666"/>
                  </a:cubicBezTo>
                  <a:cubicBezTo>
                    <a:pt x="6257" y="2684"/>
                    <a:pt x="6346" y="2693"/>
                    <a:pt x="6435" y="2693"/>
                  </a:cubicBezTo>
                  <a:cubicBezTo>
                    <a:pt x="7029" y="2693"/>
                    <a:pt x="7557" y="2298"/>
                    <a:pt x="7679" y="1692"/>
                  </a:cubicBezTo>
                  <a:cubicBezTo>
                    <a:pt x="7838" y="995"/>
                    <a:pt x="7420" y="339"/>
                    <a:pt x="6724" y="180"/>
                  </a:cubicBezTo>
                  <a:cubicBezTo>
                    <a:pt x="6028" y="21"/>
                    <a:pt x="0" y="1"/>
                    <a:pt x="0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471" name="Google Shape;2471;p29"/>
            <p:cNvSpPr/>
            <p:nvPr/>
          </p:nvSpPr>
          <p:spPr>
            <a:xfrm>
              <a:off x="3636900" y="368075"/>
              <a:ext cx="195975" cy="67000"/>
            </a:xfrm>
            <a:custGeom>
              <a:avLst/>
              <a:gdLst/>
              <a:ahLst/>
              <a:cxnLst/>
              <a:rect l="l" t="t" r="r" b="b"/>
              <a:pathLst>
                <a:path w="7839" h="2680" extrusionOk="0">
                  <a:moveTo>
                    <a:pt x="1357" y="0"/>
                  </a:moveTo>
                  <a:cubicBezTo>
                    <a:pt x="778" y="0"/>
                    <a:pt x="276" y="392"/>
                    <a:pt x="140" y="989"/>
                  </a:cubicBezTo>
                  <a:cubicBezTo>
                    <a:pt x="1" y="1685"/>
                    <a:pt x="419" y="2361"/>
                    <a:pt x="1115" y="2520"/>
                  </a:cubicBezTo>
                  <a:cubicBezTo>
                    <a:pt x="1811" y="2660"/>
                    <a:pt x="7839" y="2680"/>
                    <a:pt x="7839" y="2680"/>
                  </a:cubicBezTo>
                  <a:cubicBezTo>
                    <a:pt x="7839" y="2680"/>
                    <a:pt x="2368" y="173"/>
                    <a:pt x="1652" y="34"/>
                  </a:cubicBezTo>
                  <a:cubicBezTo>
                    <a:pt x="1552" y="11"/>
                    <a:pt x="1453" y="0"/>
                    <a:pt x="1357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472" name="Google Shape;2472;p29"/>
            <p:cNvSpPr/>
            <p:nvPr/>
          </p:nvSpPr>
          <p:spPr>
            <a:xfrm>
              <a:off x="3713500" y="464400"/>
              <a:ext cx="130325" cy="166675"/>
            </a:xfrm>
            <a:custGeom>
              <a:avLst/>
              <a:gdLst/>
              <a:ahLst/>
              <a:cxnLst/>
              <a:rect l="l" t="t" r="r" b="b"/>
              <a:pathLst>
                <a:path w="5213" h="6667" extrusionOk="0">
                  <a:moveTo>
                    <a:pt x="5212" y="0"/>
                  </a:moveTo>
                  <a:cubicBezTo>
                    <a:pt x="5212" y="1"/>
                    <a:pt x="816" y="4098"/>
                    <a:pt x="398" y="4675"/>
                  </a:cubicBezTo>
                  <a:cubicBezTo>
                    <a:pt x="0" y="5252"/>
                    <a:pt x="140" y="6048"/>
                    <a:pt x="716" y="6445"/>
                  </a:cubicBezTo>
                  <a:cubicBezTo>
                    <a:pt x="934" y="6596"/>
                    <a:pt x="1180" y="6666"/>
                    <a:pt x="1425" y="6666"/>
                  </a:cubicBezTo>
                  <a:cubicBezTo>
                    <a:pt x="1828" y="6666"/>
                    <a:pt x="2227" y="6474"/>
                    <a:pt x="2487" y="6127"/>
                  </a:cubicBezTo>
                  <a:cubicBezTo>
                    <a:pt x="2885" y="5550"/>
                    <a:pt x="5212" y="1"/>
                    <a:pt x="5212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473" name="Google Shape;2473;p29"/>
            <p:cNvSpPr/>
            <p:nvPr/>
          </p:nvSpPr>
          <p:spPr>
            <a:xfrm>
              <a:off x="3875625" y="251850"/>
              <a:ext cx="130325" cy="166825"/>
            </a:xfrm>
            <a:custGeom>
              <a:avLst/>
              <a:gdLst/>
              <a:ahLst/>
              <a:cxnLst/>
              <a:rect l="l" t="t" r="r" b="b"/>
              <a:pathLst>
                <a:path w="5213" h="6673" extrusionOk="0">
                  <a:moveTo>
                    <a:pt x="3770" y="0"/>
                  </a:moveTo>
                  <a:cubicBezTo>
                    <a:pt x="3367" y="0"/>
                    <a:pt x="2971" y="190"/>
                    <a:pt x="2726" y="545"/>
                  </a:cubicBezTo>
                  <a:cubicBezTo>
                    <a:pt x="2328" y="1122"/>
                    <a:pt x="0" y="6672"/>
                    <a:pt x="0" y="6672"/>
                  </a:cubicBezTo>
                  <a:cubicBezTo>
                    <a:pt x="0" y="6672"/>
                    <a:pt x="4397" y="2554"/>
                    <a:pt x="4814" y="1977"/>
                  </a:cubicBezTo>
                  <a:cubicBezTo>
                    <a:pt x="5212" y="1420"/>
                    <a:pt x="5073" y="625"/>
                    <a:pt x="4496" y="227"/>
                  </a:cubicBezTo>
                  <a:cubicBezTo>
                    <a:pt x="4275" y="74"/>
                    <a:pt x="4021" y="0"/>
                    <a:pt x="3770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474" name="Google Shape;2474;p29"/>
            <p:cNvSpPr/>
            <p:nvPr/>
          </p:nvSpPr>
          <p:spPr>
            <a:xfrm>
              <a:off x="3858700" y="468875"/>
              <a:ext cx="68175" cy="193600"/>
            </a:xfrm>
            <a:custGeom>
              <a:avLst/>
              <a:gdLst/>
              <a:ahLst/>
              <a:cxnLst/>
              <a:rect l="l" t="t" r="r" b="b"/>
              <a:pathLst>
                <a:path w="2727" h="7744" extrusionOk="0">
                  <a:moveTo>
                    <a:pt x="220" y="0"/>
                  </a:moveTo>
                  <a:cubicBezTo>
                    <a:pt x="220" y="0"/>
                    <a:pt x="1" y="6008"/>
                    <a:pt x="120" y="6704"/>
                  </a:cubicBezTo>
                  <a:cubicBezTo>
                    <a:pt x="243" y="7316"/>
                    <a:pt x="749" y="7744"/>
                    <a:pt x="1343" y="7744"/>
                  </a:cubicBezTo>
                  <a:cubicBezTo>
                    <a:pt x="1425" y="7744"/>
                    <a:pt x="1508" y="7735"/>
                    <a:pt x="1592" y="7719"/>
                  </a:cubicBezTo>
                  <a:cubicBezTo>
                    <a:pt x="2289" y="7599"/>
                    <a:pt x="2726" y="6963"/>
                    <a:pt x="2647" y="6266"/>
                  </a:cubicBezTo>
                  <a:cubicBezTo>
                    <a:pt x="2507" y="5570"/>
                    <a:pt x="220" y="0"/>
                    <a:pt x="220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475" name="Google Shape;2475;p29"/>
            <p:cNvSpPr/>
            <p:nvPr/>
          </p:nvSpPr>
          <p:spPr>
            <a:xfrm>
              <a:off x="3791575" y="220225"/>
              <a:ext cx="69150" cy="193975"/>
            </a:xfrm>
            <a:custGeom>
              <a:avLst/>
              <a:gdLst/>
              <a:ahLst/>
              <a:cxnLst/>
              <a:rect l="l" t="t" r="r" b="b"/>
              <a:pathLst>
                <a:path w="2766" h="7759" extrusionOk="0">
                  <a:moveTo>
                    <a:pt x="1402" y="0"/>
                  </a:moveTo>
                  <a:cubicBezTo>
                    <a:pt x="1327" y="0"/>
                    <a:pt x="1251" y="7"/>
                    <a:pt x="1174" y="20"/>
                  </a:cubicBezTo>
                  <a:cubicBezTo>
                    <a:pt x="438" y="139"/>
                    <a:pt x="0" y="796"/>
                    <a:pt x="120" y="1492"/>
                  </a:cubicBezTo>
                  <a:cubicBezTo>
                    <a:pt x="259" y="2188"/>
                    <a:pt x="2547" y="7758"/>
                    <a:pt x="2547" y="7758"/>
                  </a:cubicBezTo>
                  <a:cubicBezTo>
                    <a:pt x="2547" y="7758"/>
                    <a:pt x="2766" y="1731"/>
                    <a:pt x="2646" y="1034"/>
                  </a:cubicBezTo>
                  <a:cubicBezTo>
                    <a:pt x="2522" y="415"/>
                    <a:pt x="2005" y="0"/>
                    <a:pt x="1402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476" name="Google Shape;2476;p29"/>
            <p:cNvSpPr/>
            <p:nvPr/>
          </p:nvSpPr>
          <p:spPr>
            <a:xfrm>
              <a:off x="3635425" y="442425"/>
              <a:ext cx="196450" cy="64250"/>
            </a:xfrm>
            <a:custGeom>
              <a:avLst/>
              <a:gdLst/>
              <a:ahLst/>
              <a:cxnLst/>
              <a:rect l="l" t="t" r="r" b="b"/>
              <a:pathLst>
                <a:path w="7858" h="2570" extrusionOk="0">
                  <a:moveTo>
                    <a:pt x="2308" y="0"/>
                  </a:moveTo>
                  <a:cubicBezTo>
                    <a:pt x="1739" y="0"/>
                    <a:pt x="1311" y="12"/>
                    <a:pt x="1154" y="44"/>
                  </a:cubicBezTo>
                  <a:cubicBezTo>
                    <a:pt x="458" y="163"/>
                    <a:pt x="0" y="800"/>
                    <a:pt x="120" y="1496"/>
                  </a:cubicBezTo>
                  <a:cubicBezTo>
                    <a:pt x="243" y="2151"/>
                    <a:pt x="793" y="2570"/>
                    <a:pt x="1375" y="2570"/>
                  </a:cubicBezTo>
                  <a:cubicBezTo>
                    <a:pt x="1447" y="2570"/>
                    <a:pt x="1519" y="2563"/>
                    <a:pt x="1592" y="2550"/>
                  </a:cubicBezTo>
                  <a:cubicBezTo>
                    <a:pt x="2288" y="2431"/>
                    <a:pt x="7858" y="143"/>
                    <a:pt x="7858" y="143"/>
                  </a:cubicBezTo>
                  <a:cubicBezTo>
                    <a:pt x="7858" y="143"/>
                    <a:pt x="4257" y="0"/>
                    <a:pt x="2308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477" name="Google Shape;2477;p29"/>
            <p:cNvSpPr/>
            <p:nvPr/>
          </p:nvSpPr>
          <p:spPr>
            <a:xfrm>
              <a:off x="3886550" y="376375"/>
              <a:ext cx="196475" cy="64075"/>
            </a:xfrm>
            <a:custGeom>
              <a:avLst/>
              <a:gdLst/>
              <a:ahLst/>
              <a:cxnLst/>
              <a:rect l="l" t="t" r="r" b="b"/>
              <a:pathLst>
                <a:path w="7859" h="2563" extrusionOk="0">
                  <a:moveTo>
                    <a:pt x="6495" y="1"/>
                  </a:moveTo>
                  <a:cubicBezTo>
                    <a:pt x="6420" y="1"/>
                    <a:pt x="6344" y="7"/>
                    <a:pt x="6267" y="20"/>
                  </a:cubicBezTo>
                  <a:cubicBezTo>
                    <a:pt x="5571" y="139"/>
                    <a:pt x="1" y="2427"/>
                    <a:pt x="1" y="2427"/>
                  </a:cubicBezTo>
                  <a:cubicBezTo>
                    <a:pt x="1" y="2427"/>
                    <a:pt x="3722" y="2562"/>
                    <a:pt x="5654" y="2562"/>
                  </a:cubicBezTo>
                  <a:cubicBezTo>
                    <a:pt x="6182" y="2562"/>
                    <a:pt x="6576" y="2552"/>
                    <a:pt x="6725" y="2527"/>
                  </a:cubicBezTo>
                  <a:cubicBezTo>
                    <a:pt x="7421" y="2407"/>
                    <a:pt x="7859" y="1751"/>
                    <a:pt x="7739" y="1054"/>
                  </a:cubicBezTo>
                  <a:cubicBezTo>
                    <a:pt x="7633" y="417"/>
                    <a:pt x="7102" y="1"/>
                    <a:pt x="6495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478" name="Google Shape;2478;p29"/>
            <p:cNvSpPr/>
            <p:nvPr/>
          </p:nvSpPr>
          <p:spPr>
            <a:xfrm>
              <a:off x="3882575" y="456925"/>
              <a:ext cx="170625" cy="126500"/>
            </a:xfrm>
            <a:custGeom>
              <a:avLst/>
              <a:gdLst/>
              <a:ahLst/>
              <a:cxnLst/>
              <a:rect l="l" t="t" r="r" b="b"/>
              <a:pathLst>
                <a:path w="6825" h="5060" extrusionOk="0">
                  <a:moveTo>
                    <a:pt x="1" y="1"/>
                  </a:moveTo>
                  <a:cubicBezTo>
                    <a:pt x="1" y="1"/>
                    <a:pt x="4099" y="4437"/>
                    <a:pt x="4676" y="4835"/>
                  </a:cubicBezTo>
                  <a:cubicBezTo>
                    <a:pt x="4888" y="4986"/>
                    <a:pt x="5135" y="5060"/>
                    <a:pt x="5381" y="5060"/>
                  </a:cubicBezTo>
                  <a:cubicBezTo>
                    <a:pt x="5781" y="5060"/>
                    <a:pt x="6180" y="4866"/>
                    <a:pt x="6426" y="4497"/>
                  </a:cubicBezTo>
                  <a:cubicBezTo>
                    <a:pt x="6824" y="3940"/>
                    <a:pt x="6685" y="3164"/>
                    <a:pt x="6108" y="2746"/>
                  </a:cubicBezTo>
                  <a:cubicBezTo>
                    <a:pt x="5531" y="2348"/>
                    <a:pt x="1" y="1"/>
                    <a:pt x="1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479" name="Google Shape;2479;p29"/>
            <p:cNvSpPr/>
            <p:nvPr/>
          </p:nvSpPr>
          <p:spPr>
            <a:xfrm>
              <a:off x="3665250" y="299725"/>
              <a:ext cx="171100" cy="126400"/>
            </a:xfrm>
            <a:custGeom>
              <a:avLst/>
              <a:gdLst/>
              <a:ahLst/>
              <a:cxnLst/>
              <a:rect l="l" t="t" r="r" b="b"/>
              <a:pathLst>
                <a:path w="6844" h="5056" extrusionOk="0">
                  <a:moveTo>
                    <a:pt x="1455" y="1"/>
                  </a:moveTo>
                  <a:cubicBezTo>
                    <a:pt x="1048" y="1"/>
                    <a:pt x="646" y="193"/>
                    <a:pt x="399" y="540"/>
                  </a:cubicBezTo>
                  <a:cubicBezTo>
                    <a:pt x="1" y="1117"/>
                    <a:pt x="160" y="1912"/>
                    <a:pt x="737" y="2310"/>
                  </a:cubicBezTo>
                  <a:cubicBezTo>
                    <a:pt x="1294" y="2708"/>
                    <a:pt x="6844" y="5055"/>
                    <a:pt x="6844" y="5055"/>
                  </a:cubicBezTo>
                  <a:cubicBezTo>
                    <a:pt x="6844" y="5055"/>
                    <a:pt x="2746" y="639"/>
                    <a:pt x="2169" y="222"/>
                  </a:cubicBezTo>
                  <a:cubicBezTo>
                    <a:pt x="1951" y="71"/>
                    <a:pt x="1702" y="1"/>
                    <a:pt x="1455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480" name="Google Shape;2480;p29"/>
            <p:cNvSpPr/>
            <p:nvPr/>
          </p:nvSpPr>
          <p:spPr>
            <a:xfrm>
              <a:off x="3793075" y="382575"/>
              <a:ext cx="133300" cy="117275"/>
            </a:xfrm>
            <a:custGeom>
              <a:avLst/>
              <a:gdLst/>
              <a:ahLst/>
              <a:cxnLst/>
              <a:rect l="l" t="t" r="r" b="b"/>
              <a:pathLst>
                <a:path w="5332" h="4691" extrusionOk="0">
                  <a:moveTo>
                    <a:pt x="2669" y="0"/>
                  </a:moveTo>
                  <a:cubicBezTo>
                    <a:pt x="2240" y="0"/>
                    <a:pt x="1804" y="119"/>
                    <a:pt x="1413" y="369"/>
                  </a:cubicBezTo>
                  <a:cubicBezTo>
                    <a:pt x="318" y="1065"/>
                    <a:pt x="0" y="2497"/>
                    <a:pt x="696" y="3591"/>
                  </a:cubicBezTo>
                  <a:cubicBezTo>
                    <a:pt x="1134" y="4299"/>
                    <a:pt x="1896" y="4690"/>
                    <a:pt x="2675" y="4690"/>
                  </a:cubicBezTo>
                  <a:cubicBezTo>
                    <a:pt x="3101" y="4690"/>
                    <a:pt x="3532" y="4574"/>
                    <a:pt x="3919" y="4328"/>
                  </a:cubicBezTo>
                  <a:cubicBezTo>
                    <a:pt x="5013" y="3631"/>
                    <a:pt x="5331" y="2179"/>
                    <a:pt x="4635" y="1085"/>
                  </a:cubicBezTo>
                  <a:cubicBezTo>
                    <a:pt x="4188" y="383"/>
                    <a:pt x="3438" y="0"/>
                    <a:pt x="2669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481" name="Google Shape;2481;p29"/>
            <p:cNvSpPr/>
            <p:nvPr/>
          </p:nvSpPr>
          <p:spPr>
            <a:xfrm>
              <a:off x="4119300" y="154075"/>
              <a:ext cx="281525" cy="399950"/>
            </a:xfrm>
            <a:custGeom>
              <a:avLst/>
              <a:gdLst/>
              <a:ahLst/>
              <a:cxnLst/>
              <a:rect l="l" t="t" r="r" b="b"/>
              <a:pathLst>
                <a:path w="11261" h="15998" extrusionOk="0">
                  <a:moveTo>
                    <a:pt x="11260" y="0"/>
                  </a:moveTo>
                  <a:lnTo>
                    <a:pt x="11260" y="0"/>
                  </a:lnTo>
                  <a:cubicBezTo>
                    <a:pt x="8177" y="1552"/>
                    <a:pt x="5372" y="3143"/>
                    <a:pt x="3124" y="5849"/>
                  </a:cubicBezTo>
                  <a:cubicBezTo>
                    <a:pt x="1353" y="7957"/>
                    <a:pt x="120" y="10603"/>
                    <a:pt x="21" y="13368"/>
                  </a:cubicBezTo>
                  <a:cubicBezTo>
                    <a:pt x="1" y="14025"/>
                    <a:pt x="41" y="14721"/>
                    <a:pt x="419" y="15298"/>
                  </a:cubicBezTo>
                  <a:cubicBezTo>
                    <a:pt x="696" y="15706"/>
                    <a:pt x="1188" y="15997"/>
                    <a:pt x="1666" y="15997"/>
                  </a:cubicBezTo>
                  <a:cubicBezTo>
                    <a:pt x="1839" y="15997"/>
                    <a:pt x="2010" y="15959"/>
                    <a:pt x="2169" y="15875"/>
                  </a:cubicBezTo>
                  <a:cubicBezTo>
                    <a:pt x="2487" y="15695"/>
                    <a:pt x="2686" y="15377"/>
                    <a:pt x="2865" y="15079"/>
                  </a:cubicBezTo>
                  <a:cubicBezTo>
                    <a:pt x="4775" y="11697"/>
                    <a:pt x="4695" y="7420"/>
                    <a:pt x="6864" y="4178"/>
                  </a:cubicBezTo>
                  <a:cubicBezTo>
                    <a:pt x="7998" y="2467"/>
                    <a:pt x="9669" y="1253"/>
                    <a:pt x="11260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482" name="Google Shape;2482;p29"/>
            <p:cNvSpPr/>
            <p:nvPr/>
          </p:nvSpPr>
          <p:spPr>
            <a:xfrm>
              <a:off x="4182475" y="143125"/>
              <a:ext cx="238725" cy="251675"/>
            </a:xfrm>
            <a:custGeom>
              <a:avLst/>
              <a:gdLst/>
              <a:ahLst/>
              <a:cxnLst/>
              <a:rect l="l" t="t" r="r" b="b"/>
              <a:pathLst>
                <a:path w="9549" h="10067" extrusionOk="0">
                  <a:moveTo>
                    <a:pt x="9549" y="0"/>
                  </a:moveTo>
                  <a:cubicBezTo>
                    <a:pt x="5630" y="1453"/>
                    <a:pt x="2347" y="4576"/>
                    <a:pt x="637" y="8395"/>
                  </a:cubicBezTo>
                  <a:cubicBezTo>
                    <a:pt x="438" y="8873"/>
                    <a:pt x="159" y="9569"/>
                    <a:pt x="0" y="10066"/>
                  </a:cubicBezTo>
                  <a:cubicBezTo>
                    <a:pt x="199" y="9589"/>
                    <a:pt x="537" y="8893"/>
                    <a:pt x="776" y="8455"/>
                  </a:cubicBezTo>
                  <a:cubicBezTo>
                    <a:pt x="2686" y="4775"/>
                    <a:pt x="5849" y="1811"/>
                    <a:pt x="95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483" name="Google Shape;2483;p29"/>
            <p:cNvSpPr/>
            <p:nvPr/>
          </p:nvSpPr>
          <p:spPr>
            <a:xfrm>
              <a:off x="3937300" y="69650"/>
              <a:ext cx="472475" cy="140675"/>
            </a:xfrm>
            <a:custGeom>
              <a:avLst/>
              <a:gdLst/>
              <a:ahLst/>
              <a:cxnLst/>
              <a:rect l="l" t="t" r="r" b="b"/>
              <a:pathLst>
                <a:path w="18899" h="5627" extrusionOk="0">
                  <a:moveTo>
                    <a:pt x="1338" y="0"/>
                  </a:moveTo>
                  <a:cubicBezTo>
                    <a:pt x="1154" y="0"/>
                    <a:pt x="975" y="25"/>
                    <a:pt x="816" y="95"/>
                  </a:cubicBezTo>
                  <a:cubicBezTo>
                    <a:pt x="219" y="373"/>
                    <a:pt x="0" y="1169"/>
                    <a:pt x="199" y="1825"/>
                  </a:cubicBezTo>
                  <a:cubicBezTo>
                    <a:pt x="398" y="2462"/>
                    <a:pt x="895" y="2939"/>
                    <a:pt x="1432" y="3337"/>
                  </a:cubicBezTo>
                  <a:cubicBezTo>
                    <a:pt x="3581" y="4925"/>
                    <a:pt x="6332" y="5627"/>
                    <a:pt x="9027" y="5627"/>
                  </a:cubicBezTo>
                  <a:cubicBezTo>
                    <a:pt x="9101" y="5627"/>
                    <a:pt x="9176" y="5626"/>
                    <a:pt x="9250" y="5625"/>
                  </a:cubicBezTo>
                  <a:cubicBezTo>
                    <a:pt x="12771" y="5565"/>
                    <a:pt x="15775" y="4372"/>
                    <a:pt x="18898" y="2939"/>
                  </a:cubicBezTo>
                  <a:lnTo>
                    <a:pt x="18898" y="2939"/>
                  </a:lnTo>
                  <a:cubicBezTo>
                    <a:pt x="17185" y="3351"/>
                    <a:pt x="15486" y="3791"/>
                    <a:pt x="13726" y="3791"/>
                  </a:cubicBezTo>
                  <a:cubicBezTo>
                    <a:pt x="13443" y="3791"/>
                    <a:pt x="13158" y="3780"/>
                    <a:pt x="12871" y="3755"/>
                  </a:cubicBezTo>
                  <a:cubicBezTo>
                    <a:pt x="9011" y="3417"/>
                    <a:pt x="5709" y="672"/>
                    <a:pt x="1890" y="55"/>
                  </a:cubicBezTo>
                  <a:cubicBezTo>
                    <a:pt x="1711" y="25"/>
                    <a:pt x="1522" y="0"/>
                    <a:pt x="1338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484" name="Google Shape;2484;p29"/>
            <p:cNvSpPr/>
            <p:nvPr/>
          </p:nvSpPr>
          <p:spPr>
            <a:xfrm>
              <a:off x="4085500" y="134175"/>
              <a:ext cx="345650" cy="55525"/>
            </a:xfrm>
            <a:custGeom>
              <a:avLst/>
              <a:gdLst/>
              <a:ahLst/>
              <a:cxnLst/>
              <a:rect l="l" t="t" r="r" b="b"/>
              <a:pathLst>
                <a:path w="13826" h="2221" extrusionOk="0">
                  <a:moveTo>
                    <a:pt x="13825" y="0"/>
                  </a:moveTo>
                  <a:lnTo>
                    <a:pt x="13825" y="0"/>
                  </a:lnTo>
                  <a:cubicBezTo>
                    <a:pt x="11191" y="1254"/>
                    <a:pt x="8267" y="1910"/>
                    <a:pt x="5343" y="1910"/>
                  </a:cubicBezTo>
                  <a:cubicBezTo>
                    <a:pt x="4139" y="1910"/>
                    <a:pt x="2935" y="1798"/>
                    <a:pt x="1751" y="1572"/>
                  </a:cubicBezTo>
                  <a:cubicBezTo>
                    <a:pt x="1214" y="1472"/>
                    <a:pt x="497" y="1274"/>
                    <a:pt x="0" y="1154"/>
                  </a:cubicBezTo>
                  <a:lnTo>
                    <a:pt x="0" y="1154"/>
                  </a:lnTo>
                  <a:cubicBezTo>
                    <a:pt x="477" y="1353"/>
                    <a:pt x="1194" y="1572"/>
                    <a:pt x="1691" y="1731"/>
                  </a:cubicBezTo>
                  <a:cubicBezTo>
                    <a:pt x="2977" y="2059"/>
                    <a:pt x="4305" y="2221"/>
                    <a:pt x="5633" y="2221"/>
                  </a:cubicBezTo>
                  <a:cubicBezTo>
                    <a:pt x="8498" y="2221"/>
                    <a:pt x="11366" y="1468"/>
                    <a:pt x="138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grpSp>
        <p:nvGrpSpPr>
          <p:cNvPr id="2485" name="Google Shape;2485;p29"/>
          <p:cNvGrpSpPr/>
          <p:nvPr/>
        </p:nvGrpSpPr>
        <p:grpSpPr>
          <a:xfrm>
            <a:off x="131385" y="-492333"/>
            <a:ext cx="1287740" cy="1440065"/>
            <a:chOff x="2180275" y="-47850"/>
            <a:chExt cx="812625" cy="908750"/>
          </a:xfrm>
        </p:grpSpPr>
        <p:sp>
          <p:nvSpPr>
            <p:cNvPr id="2486" name="Google Shape;2486;p29"/>
            <p:cNvSpPr/>
            <p:nvPr/>
          </p:nvSpPr>
          <p:spPr>
            <a:xfrm>
              <a:off x="2722850" y="650400"/>
              <a:ext cx="270050" cy="184225"/>
            </a:xfrm>
            <a:custGeom>
              <a:avLst/>
              <a:gdLst/>
              <a:ahLst/>
              <a:cxnLst/>
              <a:rect l="l" t="t" r="r" b="b"/>
              <a:pathLst>
                <a:path w="10802" h="7369" extrusionOk="0">
                  <a:moveTo>
                    <a:pt x="0" y="0"/>
                  </a:moveTo>
                  <a:lnTo>
                    <a:pt x="0" y="0"/>
                  </a:lnTo>
                  <a:cubicBezTo>
                    <a:pt x="1572" y="1393"/>
                    <a:pt x="2566" y="3362"/>
                    <a:pt x="4078" y="4894"/>
                  </a:cubicBezTo>
                  <a:cubicBezTo>
                    <a:pt x="5232" y="6047"/>
                    <a:pt x="6565" y="7102"/>
                    <a:pt x="8196" y="7340"/>
                  </a:cubicBezTo>
                  <a:cubicBezTo>
                    <a:pt x="8329" y="7359"/>
                    <a:pt x="8467" y="7368"/>
                    <a:pt x="8608" y="7368"/>
                  </a:cubicBezTo>
                  <a:cubicBezTo>
                    <a:pt x="9392" y="7368"/>
                    <a:pt x="10236" y="7074"/>
                    <a:pt x="10523" y="6366"/>
                  </a:cubicBezTo>
                  <a:cubicBezTo>
                    <a:pt x="10802" y="5689"/>
                    <a:pt x="10523" y="4914"/>
                    <a:pt x="10086" y="4357"/>
                  </a:cubicBezTo>
                  <a:cubicBezTo>
                    <a:pt x="9429" y="3521"/>
                    <a:pt x="8435" y="3004"/>
                    <a:pt x="7460" y="2626"/>
                  </a:cubicBezTo>
                  <a:cubicBezTo>
                    <a:pt x="5093" y="1452"/>
                    <a:pt x="2347" y="1333"/>
                    <a:pt x="0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487" name="Google Shape;2487;p29"/>
            <p:cNvSpPr/>
            <p:nvPr/>
          </p:nvSpPr>
          <p:spPr>
            <a:xfrm>
              <a:off x="2184750" y="178425"/>
              <a:ext cx="114900" cy="331200"/>
            </a:xfrm>
            <a:custGeom>
              <a:avLst/>
              <a:gdLst/>
              <a:ahLst/>
              <a:cxnLst/>
              <a:rect l="l" t="t" r="r" b="b"/>
              <a:pathLst>
                <a:path w="4596" h="13248" extrusionOk="0">
                  <a:moveTo>
                    <a:pt x="3561" y="1"/>
                  </a:moveTo>
                  <a:lnTo>
                    <a:pt x="3561" y="1"/>
                  </a:lnTo>
                  <a:cubicBezTo>
                    <a:pt x="1134" y="1433"/>
                    <a:pt x="199" y="5889"/>
                    <a:pt x="80" y="8435"/>
                  </a:cubicBezTo>
                  <a:cubicBezTo>
                    <a:pt x="0" y="9927"/>
                    <a:pt x="219" y="11559"/>
                    <a:pt x="1293" y="12593"/>
                  </a:cubicBezTo>
                  <a:cubicBezTo>
                    <a:pt x="1711" y="12984"/>
                    <a:pt x="2299" y="13247"/>
                    <a:pt x="2863" y="13247"/>
                  </a:cubicBezTo>
                  <a:cubicBezTo>
                    <a:pt x="3158" y="13247"/>
                    <a:pt x="3447" y="13175"/>
                    <a:pt x="3700" y="13011"/>
                  </a:cubicBezTo>
                  <a:cubicBezTo>
                    <a:pt x="4456" y="12533"/>
                    <a:pt x="4595" y="11519"/>
                    <a:pt x="4576" y="10643"/>
                  </a:cubicBezTo>
                  <a:cubicBezTo>
                    <a:pt x="4496" y="8873"/>
                    <a:pt x="3879" y="7182"/>
                    <a:pt x="3481" y="5451"/>
                  </a:cubicBezTo>
                  <a:cubicBezTo>
                    <a:pt x="3004" y="3442"/>
                    <a:pt x="3382" y="1911"/>
                    <a:pt x="3561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488" name="Google Shape;2488;p29"/>
            <p:cNvSpPr/>
            <p:nvPr/>
          </p:nvSpPr>
          <p:spPr>
            <a:xfrm>
              <a:off x="2285700" y="120125"/>
              <a:ext cx="335225" cy="124025"/>
            </a:xfrm>
            <a:custGeom>
              <a:avLst/>
              <a:gdLst/>
              <a:ahLst/>
              <a:cxnLst/>
              <a:rect l="l" t="t" r="r" b="b"/>
              <a:pathLst>
                <a:path w="13409" h="4961" extrusionOk="0">
                  <a:moveTo>
                    <a:pt x="7144" y="1"/>
                  </a:moveTo>
                  <a:cubicBezTo>
                    <a:pt x="4625" y="1"/>
                    <a:pt x="1445" y="499"/>
                    <a:pt x="0" y="2214"/>
                  </a:cubicBezTo>
                  <a:cubicBezTo>
                    <a:pt x="1930" y="2333"/>
                    <a:pt x="3482" y="2214"/>
                    <a:pt x="5411" y="2969"/>
                  </a:cubicBezTo>
                  <a:cubicBezTo>
                    <a:pt x="7042" y="3646"/>
                    <a:pt x="8634" y="4521"/>
                    <a:pt x="10384" y="4859"/>
                  </a:cubicBezTo>
                  <a:cubicBezTo>
                    <a:pt x="10668" y="4920"/>
                    <a:pt x="10977" y="4960"/>
                    <a:pt x="11284" y="4960"/>
                  </a:cubicBezTo>
                  <a:cubicBezTo>
                    <a:pt x="11881" y="4960"/>
                    <a:pt x="12470" y="4809"/>
                    <a:pt x="12851" y="4362"/>
                  </a:cubicBezTo>
                  <a:cubicBezTo>
                    <a:pt x="13408" y="3725"/>
                    <a:pt x="13289" y="2651"/>
                    <a:pt x="12791" y="1935"/>
                  </a:cubicBezTo>
                  <a:cubicBezTo>
                    <a:pt x="11956" y="722"/>
                    <a:pt x="10365" y="244"/>
                    <a:pt x="8892" y="85"/>
                  </a:cubicBezTo>
                  <a:cubicBezTo>
                    <a:pt x="8378" y="33"/>
                    <a:pt x="7782" y="1"/>
                    <a:pt x="7144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489" name="Google Shape;2489;p29"/>
            <p:cNvSpPr/>
            <p:nvPr/>
          </p:nvSpPr>
          <p:spPr>
            <a:xfrm>
              <a:off x="2320025" y="350000"/>
              <a:ext cx="123350" cy="331575"/>
            </a:xfrm>
            <a:custGeom>
              <a:avLst/>
              <a:gdLst/>
              <a:ahLst/>
              <a:cxnLst/>
              <a:rect l="l" t="t" r="r" b="b"/>
              <a:pathLst>
                <a:path w="4934" h="13263" extrusionOk="0">
                  <a:moveTo>
                    <a:pt x="2825" y="1"/>
                  </a:moveTo>
                  <a:cubicBezTo>
                    <a:pt x="557" y="1652"/>
                    <a:pt x="0" y="6168"/>
                    <a:pt x="139" y="8734"/>
                  </a:cubicBezTo>
                  <a:cubicBezTo>
                    <a:pt x="179" y="10226"/>
                    <a:pt x="557" y="11837"/>
                    <a:pt x="1731" y="12732"/>
                  </a:cubicBezTo>
                  <a:cubicBezTo>
                    <a:pt x="2127" y="13059"/>
                    <a:pt x="2654" y="13262"/>
                    <a:pt x="3163" y="13262"/>
                  </a:cubicBezTo>
                  <a:cubicBezTo>
                    <a:pt x="3521" y="13262"/>
                    <a:pt x="3870" y="13161"/>
                    <a:pt x="4158" y="12931"/>
                  </a:cubicBezTo>
                  <a:cubicBezTo>
                    <a:pt x="4854" y="12394"/>
                    <a:pt x="4933" y="11360"/>
                    <a:pt x="4794" y="10504"/>
                  </a:cubicBezTo>
                  <a:cubicBezTo>
                    <a:pt x="4555" y="8734"/>
                    <a:pt x="3800" y="7122"/>
                    <a:pt x="3243" y="5432"/>
                  </a:cubicBezTo>
                  <a:cubicBezTo>
                    <a:pt x="2586" y="3482"/>
                    <a:pt x="2825" y="1911"/>
                    <a:pt x="2825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490" name="Google Shape;2490;p29"/>
            <p:cNvSpPr/>
            <p:nvPr/>
          </p:nvSpPr>
          <p:spPr>
            <a:xfrm>
              <a:off x="2402075" y="272875"/>
              <a:ext cx="337700" cy="117250"/>
            </a:xfrm>
            <a:custGeom>
              <a:avLst/>
              <a:gdLst/>
              <a:ahLst/>
              <a:cxnLst/>
              <a:rect l="l" t="t" r="r" b="b"/>
              <a:pathLst>
                <a:path w="13508" h="4690" extrusionOk="0">
                  <a:moveTo>
                    <a:pt x="8437" y="1"/>
                  </a:moveTo>
                  <a:cubicBezTo>
                    <a:pt x="5877" y="1"/>
                    <a:pt x="1566" y="685"/>
                    <a:pt x="0" y="2967"/>
                  </a:cubicBezTo>
                  <a:cubicBezTo>
                    <a:pt x="975" y="2937"/>
                    <a:pt x="1840" y="2857"/>
                    <a:pt x="2711" y="2857"/>
                  </a:cubicBezTo>
                  <a:cubicBezTo>
                    <a:pt x="3581" y="2857"/>
                    <a:pt x="4456" y="2937"/>
                    <a:pt x="5451" y="3225"/>
                  </a:cubicBezTo>
                  <a:cubicBezTo>
                    <a:pt x="7162" y="3762"/>
                    <a:pt x="8813" y="4458"/>
                    <a:pt x="10583" y="4657"/>
                  </a:cubicBezTo>
                  <a:cubicBezTo>
                    <a:pt x="10759" y="4678"/>
                    <a:pt x="10943" y="4690"/>
                    <a:pt x="11128" y="4690"/>
                  </a:cubicBezTo>
                  <a:cubicBezTo>
                    <a:pt x="11842" y="4690"/>
                    <a:pt x="12579" y="4510"/>
                    <a:pt x="12990" y="3941"/>
                  </a:cubicBezTo>
                  <a:cubicBezTo>
                    <a:pt x="13507" y="3205"/>
                    <a:pt x="13289" y="2171"/>
                    <a:pt x="12712" y="1494"/>
                  </a:cubicBezTo>
                  <a:cubicBezTo>
                    <a:pt x="11777" y="361"/>
                    <a:pt x="10146" y="22"/>
                    <a:pt x="8654" y="2"/>
                  </a:cubicBezTo>
                  <a:cubicBezTo>
                    <a:pt x="8583" y="1"/>
                    <a:pt x="8511" y="1"/>
                    <a:pt x="8437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491" name="Google Shape;2491;p29"/>
            <p:cNvSpPr/>
            <p:nvPr/>
          </p:nvSpPr>
          <p:spPr>
            <a:xfrm>
              <a:off x="2485625" y="498700"/>
              <a:ext cx="125350" cy="304650"/>
            </a:xfrm>
            <a:custGeom>
              <a:avLst/>
              <a:gdLst/>
              <a:ahLst/>
              <a:cxnLst/>
              <a:rect l="l" t="t" r="r" b="b"/>
              <a:pathLst>
                <a:path w="5014" h="12186" extrusionOk="0">
                  <a:moveTo>
                    <a:pt x="1990" y="1"/>
                  </a:moveTo>
                  <a:cubicBezTo>
                    <a:pt x="80" y="1712"/>
                    <a:pt x="0" y="5949"/>
                    <a:pt x="319" y="8276"/>
                  </a:cubicBezTo>
                  <a:cubicBezTo>
                    <a:pt x="517" y="9649"/>
                    <a:pt x="995" y="11081"/>
                    <a:pt x="2169" y="11837"/>
                  </a:cubicBezTo>
                  <a:cubicBezTo>
                    <a:pt x="2531" y="12054"/>
                    <a:pt x="2964" y="12186"/>
                    <a:pt x="3379" y="12186"/>
                  </a:cubicBezTo>
                  <a:cubicBezTo>
                    <a:pt x="3762" y="12186"/>
                    <a:pt x="4130" y="12075"/>
                    <a:pt x="4416" y="11817"/>
                  </a:cubicBezTo>
                  <a:cubicBezTo>
                    <a:pt x="5013" y="11240"/>
                    <a:pt x="4993" y="10285"/>
                    <a:pt x="4794" y="9490"/>
                  </a:cubicBezTo>
                  <a:cubicBezTo>
                    <a:pt x="4416" y="7898"/>
                    <a:pt x="3561" y="6466"/>
                    <a:pt x="2885" y="4974"/>
                  </a:cubicBezTo>
                  <a:cubicBezTo>
                    <a:pt x="2089" y="3223"/>
                    <a:pt x="2149" y="1791"/>
                    <a:pt x="1990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492" name="Google Shape;2492;p29"/>
            <p:cNvSpPr/>
            <p:nvPr/>
          </p:nvSpPr>
          <p:spPr>
            <a:xfrm>
              <a:off x="2546300" y="405125"/>
              <a:ext cx="312325" cy="103550"/>
            </a:xfrm>
            <a:custGeom>
              <a:avLst/>
              <a:gdLst/>
              <a:ahLst/>
              <a:cxnLst/>
              <a:rect l="l" t="t" r="r" b="b"/>
              <a:pathLst>
                <a:path w="12493" h="4142" extrusionOk="0">
                  <a:moveTo>
                    <a:pt x="8551" y="0"/>
                  </a:moveTo>
                  <a:cubicBezTo>
                    <a:pt x="8271" y="0"/>
                    <a:pt x="7992" y="16"/>
                    <a:pt x="7719" y="44"/>
                  </a:cubicBezTo>
                  <a:cubicBezTo>
                    <a:pt x="5371" y="243"/>
                    <a:pt x="1273" y="1277"/>
                    <a:pt x="0" y="3545"/>
                  </a:cubicBezTo>
                  <a:cubicBezTo>
                    <a:pt x="1260" y="3389"/>
                    <a:pt x="2329" y="3143"/>
                    <a:pt x="3522" y="3143"/>
                  </a:cubicBezTo>
                  <a:cubicBezTo>
                    <a:pt x="4005" y="3143"/>
                    <a:pt x="4508" y="3183"/>
                    <a:pt x="5053" y="3286"/>
                  </a:cubicBezTo>
                  <a:cubicBezTo>
                    <a:pt x="6664" y="3624"/>
                    <a:pt x="8256" y="4142"/>
                    <a:pt x="9907" y="4142"/>
                  </a:cubicBezTo>
                  <a:cubicBezTo>
                    <a:pt x="10722" y="4142"/>
                    <a:pt x="11637" y="3943"/>
                    <a:pt x="12075" y="3246"/>
                  </a:cubicBezTo>
                  <a:cubicBezTo>
                    <a:pt x="12493" y="2550"/>
                    <a:pt x="12175" y="1595"/>
                    <a:pt x="11598" y="1038"/>
                  </a:cubicBezTo>
                  <a:cubicBezTo>
                    <a:pt x="10817" y="258"/>
                    <a:pt x="9679" y="0"/>
                    <a:pt x="8551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493" name="Google Shape;2493;p29"/>
            <p:cNvSpPr/>
            <p:nvPr/>
          </p:nvSpPr>
          <p:spPr>
            <a:xfrm>
              <a:off x="2624875" y="606625"/>
              <a:ext cx="109925" cy="254275"/>
            </a:xfrm>
            <a:custGeom>
              <a:avLst/>
              <a:gdLst/>
              <a:ahLst/>
              <a:cxnLst/>
              <a:rect l="l" t="t" r="r" b="b"/>
              <a:pathLst>
                <a:path w="4397" h="10171" extrusionOk="0">
                  <a:moveTo>
                    <a:pt x="1552" y="1"/>
                  </a:moveTo>
                  <a:cubicBezTo>
                    <a:pt x="0" y="1532"/>
                    <a:pt x="40" y="5053"/>
                    <a:pt x="398" y="7003"/>
                  </a:cubicBezTo>
                  <a:cubicBezTo>
                    <a:pt x="597" y="8137"/>
                    <a:pt x="1035" y="9330"/>
                    <a:pt x="2029" y="9907"/>
                  </a:cubicBezTo>
                  <a:cubicBezTo>
                    <a:pt x="2321" y="10072"/>
                    <a:pt x="2669" y="10171"/>
                    <a:pt x="3002" y="10171"/>
                  </a:cubicBezTo>
                  <a:cubicBezTo>
                    <a:pt x="3352" y="10171"/>
                    <a:pt x="3685" y="10062"/>
                    <a:pt x="3919" y="9808"/>
                  </a:cubicBezTo>
                  <a:cubicBezTo>
                    <a:pt x="4397" y="9310"/>
                    <a:pt x="4357" y="8534"/>
                    <a:pt x="4178" y="7858"/>
                  </a:cubicBezTo>
                  <a:cubicBezTo>
                    <a:pt x="3800" y="6545"/>
                    <a:pt x="3044" y="5372"/>
                    <a:pt x="2447" y="4138"/>
                  </a:cubicBezTo>
                  <a:cubicBezTo>
                    <a:pt x="1731" y="2686"/>
                    <a:pt x="1751" y="1492"/>
                    <a:pt x="1552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494" name="Google Shape;2494;p29"/>
            <p:cNvSpPr/>
            <p:nvPr/>
          </p:nvSpPr>
          <p:spPr>
            <a:xfrm>
              <a:off x="2673100" y="522750"/>
              <a:ext cx="259125" cy="85400"/>
            </a:xfrm>
            <a:custGeom>
              <a:avLst/>
              <a:gdLst/>
              <a:ahLst/>
              <a:cxnLst/>
              <a:rect l="l" t="t" r="r" b="b"/>
              <a:pathLst>
                <a:path w="10365" h="3416" extrusionOk="0">
                  <a:moveTo>
                    <a:pt x="7162" y="0"/>
                  </a:moveTo>
                  <a:cubicBezTo>
                    <a:pt x="6881" y="0"/>
                    <a:pt x="6600" y="20"/>
                    <a:pt x="6327" y="53"/>
                  </a:cubicBezTo>
                  <a:cubicBezTo>
                    <a:pt x="4357" y="312"/>
                    <a:pt x="976" y="1267"/>
                    <a:pt x="1" y="3196"/>
                  </a:cubicBezTo>
                  <a:cubicBezTo>
                    <a:pt x="1131" y="3013"/>
                    <a:pt x="2061" y="2760"/>
                    <a:pt x="3162" y="2760"/>
                  </a:cubicBezTo>
                  <a:cubicBezTo>
                    <a:pt x="3495" y="2760"/>
                    <a:pt x="3844" y="2783"/>
                    <a:pt x="4218" y="2838"/>
                  </a:cubicBezTo>
                  <a:cubicBezTo>
                    <a:pt x="5536" y="3052"/>
                    <a:pt x="6855" y="3416"/>
                    <a:pt x="8191" y="3416"/>
                  </a:cubicBezTo>
                  <a:cubicBezTo>
                    <a:pt x="8226" y="3416"/>
                    <a:pt x="8261" y="3416"/>
                    <a:pt x="8296" y="3415"/>
                  </a:cubicBezTo>
                  <a:cubicBezTo>
                    <a:pt x="8953" y="3395"/>
                    <a:pt x="9728" y="3216"/>
                    <a:pt x="10047" y="2619"/>
                  </a:cubicBezTo>
                  <a:cubicBezTo>
                    <a:pt x="10365" y="2023"/>
                    <a:pt x="10067" y="1247"/>
                    <a:pt x="9569" y="769"/>
                  </a:cubicBezTo>
                  <a:cubicBezTo>
                    <a:pt x="8935" y="196"/>
                    <a:pt x="8049" y="0"/>
                    <a:pt x="7162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495" name="Google Shape;2495;p29"/>
            <p:cNvSpPr/>
            <p:nvPr/>
          </p:nvSpPr>
          <p:spPr>
            <a:xfrm>
              <a:off x="2180275" y="-47850"/>
              <a:ext cx="706200" cy="802700"/>
            </a:xfrm>
            <a:custGeom>
              <a:avLst/>
              <a:gdLst/>
              <a:ahLst/>
              <a:cxnLst/>
              <a:rect l="l" t="t" r="r" b="b"/>
              <a:pathLst>
                <a:path w="28248" h="32108" extrusionOk="0">
                  <a:moveTo>
                    <a:pt x="0" y="1"/>
                  </a:moveTo>
                  <a:lnTo>
                    <a:pt x="0" y="1"/>
                  </a:lnTo>
                  <a:cubicBezTo>
                    <a:pt x="3939" y="14304"/>
                    <a:pt x="15497" y="25264"/>
                    <a:pt x="28248" y="32108"/>
                  </a:cubicBezTo>
                  <a:cubicBezTo>
                    <a:pt x="25164" y="30138"/>
                    <a:pt x="22181" y="28049"/>
                    <a:pt x="19356" y="25782"/>
                  </a:cubicBezTo>
                  <a:cubicBezTo>
                    <a:pt x="10842" y="19058"/>
                    <a:pt x="3660" y="10345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496" name="Google Shape;2496;p29"/>
            <p:cNvSpPr/>
            <p:nvPr/>
          </p:nvSpPr>
          <p:spPr>
            <a:xfrm>
              <a:off x="2644750" y="598675"/>
              <a:ext cx="34350" cy="189500"/>
            </a:xfrm>
            <a:custGeom>
              <a:avLst/>
              <a:gdLst/>
              <a:ahLst/>
              <a:cxnLst/>
              <a:rect l="l" t="t" r="r" b="b"/>
              <a:pathLst>
                <a:path w="1374" h="7580" extrusionOk="0">
                  <a:moveTo>
                    <a:pt x="1175" y="0"/>
                  </a:moveTo>
                  <a:lnTo>
                    <a:pt x="1175" y="0"/>
                  </a:lnTo>
                  <a:cubicBezTo>
                    <a:pt x="1" y="2367"/>
                    <a:pt x="598" y="5172"/>
                    <a:pt x="1374" y="7579"/>
                  </a:cubicBezTo>
                  <a:cubicBezTo>
                    <a:pt x="916" y="5113"/>
                    <a:pt x="299" y="2447"/>
                    <a:pt x="11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497" name="Google Shape;2497;p29"/>
            <p:cNvSpPr/>
            <p:nvPr/>
          </p:nvSpPr>
          <p:spPr>
            <a:xfrm>
              <a:off x="2506500" y="490750"/>
              <a:ext cx="37325" cy="200450"/>
            </a:xfrm>
            <a:custGeom>
              <a:avLst/>
              <a:gdLst/>
              <a:ahLst/>
              <a:cxnLst/>
              <a:rect l="l" t="t" r="r" b="b"/>
              <a:pathLst>
                <a:path w="1493" h="8018" extrusionOk="0">
                  <a:moveTo>
                    <a:pt x="1493" y="1"/>
                  </a:moveTo>
                  <a:cubicBezTo>
                    <a:pt x="1" y="2408"/>
                    <a:pt x="438" y="5411"/>
                    <a:pt x="1055" y="8017"/>
                  </a:cubicBezTo>
                  <a:cubicBezTo>
                    <a:pt x="757" y="5391"/>
                    <a:pt x="339" y="2487"/>
                    <a:pt x="14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498" name="Google Shape;2498;p29"/>
            <p:cNvSpPr/>
            <p:nvPr/>
          </p:nvSpPr>
          <p:spPr>
            <a:xfrm>
              <a:off x="2344875" y="344550"/>
              <a:ext cx="51750" cy="233750"/>
            </a:xfrm>
            <a:custGeom>
              <a:avLst/>
              <a:gdLst/>
              <a:ahLst/>
              <a:cxnLst/>
              <a:rect l="l" t="t" r="r" b="b"/>
              <a:pathLst>
                <a:path w="2070" h="9350" extrusionOk="0">
                  <a:moveTo>
                    <a:pt x="2069" y="0"/>
                  </a:moveTo>
                  <a:lnTo>
                    <a:pt x="2069" y="0"/>
                  </a:lnTo>
                  <a:cubicBezTo>
                    <a:pt x="1" y="2626"/>
                    <a:pt x="259" y="6286"/>
                    <a:pt x="1055" y="9350"/>
                  </a:cubicBezTo>
                  <a:cubicBezTo>
                    <a:pt x="578" y="6207"/>
                    <a:pt x="279" y="2785"/>
                    <a:pt x="206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499" name="Google Shape;2499;p29"/>
            <p:cNvSpPr/>
            <p:nvPr/>
          </p:nvSpPr>
          <p:spPr>
            <a:xfrm>
              <a:off x="2233975" y="179425"/>
              <a:ext cx="46275" cy="205425"/>
            </a:xfrm>
            <a:custGeom>
              <a:avLst/>
              <a:gdLst/>
              <a:ahLst/>
              <a:cxnLst/>
              <a:rect l="l" t="t" r="r" b="b"/>
              <a:pathLst>
                <a:path w="1851" h="8217" extrusionOk="0">
                  <a:moveTo>
                    <a:pt x="1851" y="1"/>
                  </a:moveTo>
                  <a:lnTo>
                    <a:pt x="1851" y="1"/>
                  </a:lnTo>
                  <a:cubicBezTo>
                    <a:pt x="1" y="2268"/>
                    <a:pt x="120" y="5491"/>
                    <a:pt x="617" y="8216"/>
                  </a:cubicBezTo>
                  <a:cubicBezTo>
                    <a:pt x="438" y="5451"/>
                    <a:pt x="299" y="2447"/>
                    <a:pt x="18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500" name="Google Shape;2500;p29"/>
            <p:cNvSpPr/>
            <p:nvPr/>
          </p:nvSpPr>
          <p:spPr>
            <a:xfrm>
              <a:off x="2679575" y="548575"/>
              <a:ext cx="170600" cy="47625"/>
            </a:xfrm>
            <a:custGeom>
              <a:avLst/>
              <a:gdLst/>
              <a:ahLst/>
              <a:cxnLst/>
              <a:rect l="l" t="t" r="r" b="b"/>
              <a:pathLst>
                <a:path w="6824" h="1905" extrusionOk="0">
                  <a:moveTo>
                    <a:pt x="6004" y="1"/>
                  </a:moveTo>
                  <a:cubicBezTo>
                    <a:pt x="3892" y="1"/>
                    <a:pt x="1744" y="672"/>
                    <a:pt x="0" y="1905"/>
                  </a:cubicBezTo>
                  <a:cubicBezTo>
                    <a:pt x="2129" y="791"/>
                    <a:pt x="4456" y="174"/>
                    <a:pt x="6824" y="35"/>
                  </a:cubicBezTo>
                  <a:cubicBezTo>
                    <a:pt x="6552" y="12"/>
                    <a:pt x="6278" y="1"/>
                    <a:pt x="600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501" name="Google Shape;2501;p29"/>
            <p:cNvSpPr/>
            <p:nvPr/>
          </p:nvSpPr>
          <p:spPr>
            <a:xfrm>
              <a:off x="2542800" y="445700"/>
              <a:ext cx="146750" cy="50550"/>
            </a:xfrm>
            <a:custGeom>
              <a:avLst/>
              <a:gdLst/>
              <a:ahLst/>
              <a:cxnLst/>
              <a:rect l="l" t="t" r="r" b="b"/>
              <a:pathLst>
                <a:path w="5870" h="2022" extrusionOk="0">
                  <a:moveTo>
                    <a:pt x="5185" y="0"/>
                  </a:moveTo>
                  <a:cubicBezTo>
                    <a:pt x="3289" y="0"/>
                    <a:pt x="1368" y="726"/>
                    <a:pt x="1" y="2021"/>
                  </a:cubicBezTo>
                  <a:cubicBezTo>
                    <a:pt x="1771" y="848"/>
                    <a:pt x="3781" y="151"/>
                    <a:pt x="5869" y="32"/>
                  </a:cubicBezTo>
                  <a:cubicBezTo>
                    <a:pt x="5642" y="11"/>
                    <a:pt x="5414" y="0"/>
                    <a:pt x="518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502" name="Google Shape;2502;p29"/>
            <p:cNvSpPr/>
            <p:nvPr/>
          </p:nvSpPr>
          <p:spPr>
            <a:xfrm>
              <a:off x="2400575" y="307375"/>
              <a:ext cx="192975" cy="40175"/>
            </a:xfrm>
            <a:custGeom>
              <a:avLst/>
              <a:gdLst/>
              <a:ahLst/>
              <a:cxnLst/>
              <a:rect l="l" t="t" r="r" b="b"/>
              <a:pathLst>
                <a:path w="7719" h="1607" extrusionOk="0">
                  <a:moveTo>
                    <a:pt x="5779" y="1"/>
                  </a:moveTo>
                  <a:cubicBezTo>
                    <a:pt x="3758" y="1"/>
                    <a:pt x="1731" y="553"/>
                    <a:pt x="1" y="1606"/>
                  </a:cubicBezTo>
                  <a:cubicBezTo>
                    <a:pt x="2114" y="646"/>
                    <a:pt x="4427" y="145"/>
                    <a:pt x="6751" y="145"/>
                  </a:cubicBezTo>
                  <a:cubicBezTo>
                    <a:pt x="7074" y="145"/>
                    <a:pt x="7397" y="155"/>
                    <a:pt x="7719" y="174"/>
                  </a:cubicBezTo>
                  <a:cubicBezTo>
                    <a:pt x="7079" y="58"/>
                    <a:pt x="6429" y="1"/>
                    <a:pt x="577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503" name="Google Shape;2503;p29"/>
            <p:cNvSpPr/>
            <p:nvPr/>
          </p:nvSpPr>
          <p:spPr>
            <a:xfrm>
              <a:off x="2286200" y="139775"/>
              <a:ext cx="203425" cy="37200"/>
            </a:xfrm>
            <a:custGeom>
              <a:avLst/>
              <a:gdLst/>
              <a:ahLst/>
              <a:cxnLst/>
              <a:rect l="l" t="t" r="r" b="b"/>
              <a:pathLst>
                <a:path w="8137" h="1488" extrusionOk="0">
                  <a:moveTo>
                    <a:pt x="4952" y="1"/>
                  </a:moveTo>
                  <a:cubicBezTo>
                    <a:pt x="3197" y="1"/>
                    <a:pt x="1436" y="506"/>
                    <a:pt x="0" y="1487"/>
                  </a:cubicBezTo>
                  <a:cubicBezTo>
                    <a:pt x="1633" y="664"/>
                    <a:pt x="3455" y="236"/>
                    <a:pt x="5285" y="236"/>
                  </a:cubicBezTo>
                  <a:cubicBezTo>
                    <a:pt x="6242" y="236"/>
                    <a:pt x="7201" y="353"/>
                    <a:pt x="8136" y="592"/>
                  </a:cubicBezTo>
                  <a:cubicBezTo>
                    <a:pt x="7130" y="196"/>
                    <a:pt x="6042" y="1"/>
                    <a:pt x="49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grpSp>
        <p:nvGrpSpPr>
          <p:cNvPr id="2504" name="Google Shape;2504;p29"/>
          <p:cNvGrpSpPr/>
          <p:nvPr/>
        </p:nvGrpSpPr>
        <p:grpSpPr>
          <a:xfrm rot="-5618229" flipH="1">
            <a:off x="1098545" y="6455686"/>
            <a:ext cx="862716" cy="529551"/>
            <a:chOff x="3635425" y="69650"/>
            <a:chExt cx="965800" cy="592825"/>
          </a:xfrm>
        </p:grpSpPr>
        <p:sp>
          <p:nvSpPr>
            <p:cNvPr id="2505" name="Google Shape;2505;p29"/>
            <p:cNvSpPr/>
            <p:nvPr/>
          </p:nvSpPr>
          <p:spPr>
            <a:xfrm>
              <a:off x="3741350" y="90400"/>
              <a:ext cx="859875" cy="436675"/>
            </a:xfrm>
            <a:custGeom>
              <a:avLst/>
              <a:gdLst/>
              <a:ahLst/>
              <a:cxnLst/>
              <a:rect l="l" t="t" r="r" b="b"/>
              <a:pathLst>
                <a:path w="34395" h="17467" fill="none" extrusionOk="0">
                  <a:moveTo>
                    <a:pt x="0" y="17467"/>
                  </a:moveTo>
                  <a:cubicBezTo>
                    <a:pt x="10464" y="9848"/>
                    <a:pt x="21723" y="2746"/>
                    <a:pt x="34395" y="1"/>
                  </a:cubicBezTo>
                </a:path>
              </a:pathLst>
            </a:custGeom>
            <a:solidFill>
              <a:schemeClr val="dk1"/>
            </a:solidFill>
            <a:ln w="10450" cap="flat" cmpd="sng">
              <a:solidFill>
                <a:srgbClr val="282922"/>
              </a:solidFill>
              <a:prstDash val="solid"/>
              <a:miter lim="19892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506" name="Google Shape;2506;p29"/>
            <p:cNvSpPr/>
            <p:nvPr/>
          </p:nvSpPr>
          <p:spPr>
            <a:xfrm>
              <a:off x="3783125" y="468375"/>
              <a:ext cx="70150" cy="192650"/>
            </a:xfrm>
            <a:custGeom>
              <a:avLst/>
              <a:gdLst/>
              <a:ahLst/>
              <a:cxnLst/>
              <a:rect l="l" t="t" r="r" b="b"/>
              <a:pathLst>
                <a:path w="2806" h="7706" extrusionOk="0">
                  <a:moveTo>
                    <a:pt x="2805" y="0"/>
                  </a:moveTo>
                  <a:cubicBezTo>
                    <a:pt x="2805" y="1"/>
                    <a:pt x="279" y="5471"/>
                    <a:pt x="140" y="6167"/>
                  </a:cubicBezTo>
                  <a:cubicBezTo>
                    <a:pt x="0" y="6843"/>
                    <a:pt x="418" y="7520"/>
                    <a:pt x="1114" y="7679"/>
                  </a:cubicBezTo>
                  <a:cubicBezTo>
                    <a:pt x="1204" y="7697"/>
                    <a:pt x="1294" y="7706"/>
                    <a:pt x="1382" y="7706"/>
                  </a:cubicBezTo>
                  <a:cubicBezTo>
                    <a:pt x="1976" y="7706"/>
                    <a:pt x="2505" y="7310"/>
                    <a:pt x="2626" y="6704"/>
                  </a:cubicBezTo>
                  <a:cubicBezTo>
                    <a:pt x="2785" y="6008"/>
                    <a:pt x="2805" y="1"/>
                    <a:pt x="2805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507" name="Google Shape;2507;p29"/>
            <p:cNvSpPr/>
            <p:nvPr/>
          </p:nvSpPr>
          <p:spPr>
            <a:xfrm>
              <a:off x="3865675" y="221850"/>
              <a:ext cx="70150" cy="192825"/>
            </a:xfrm>
            <a:custGeom>
              <a:avLst/>
              <a:gdLst/>
              <a:ahLst/>
              <a:cxnLst/>
              <a:rect l="l" t="t" r="r" b="b"/>
              <a:pathLst>
                <a:path w="2806" h="7713" extrusionOk="0">
                  <a:moveTo>
                    <a:pt x="1396" y="1"/>
                  </a:moveTo>
                  <a:cubicBezTo>
                    <a:pt x="813" y="1"/>
                    <a:pt x="299" y="395"/>
                    <a:pt x="180" y="1009"/>
                  </a:cubicBezTo>
                  <a:cubicBezTo>
                    <a:pt x="20" y="1685"/>
                    <a:pt x="0" y="7713"/>
                    <a:pt x="0" y="7713"/>
                  </a:cubicBezTo>
                  <a:cubicBezTo>
                    <a:pt x="0" y="7713"/>
                    <a:pt x="2507" y="2242"/>
                    <a:pt x="2666" y="1546"/>
                  </a:cubicBezTo>
                  <a:cubicBezTo>
                    <a:pt x="2805" y="850"/>
                    <a:pt x="2388" y="174"/>
                    <a:pt x="1691" y="34"/>
                  </a:cubicBezTo>
                  <a:cubicBezTo>
                    <a:pt x="1592" y="12"/>
                    <a:pt x="1493" y="1"/>
                    <a:pt x="1396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508" name="Google Shape;2508;p29"/>
            <p:cNvSpPr/>
            <p:nvPr/>
          </p:nvSpPr>
          <p:spPr>
            <a:xfrm>
              <a:off x="3874125" y="464400"/>
              <a:ext cx="125350" cy="170850"/>
            </a:xfrm>
            <a:custGeom>
              <a:avLst/>
              <a:gdLst/>
              <a:ahLst/>
              <a:cxnLst/>
              <a:rect l="l" t="t" r="r" b="b"/>
              <a:pathLst>
                <a:path w="5014" h="6834" extrusionOk="0">
                  <a:moveTo>
                    <a:pt x="1" y="0"/>
                  </a:moveTo>
                  <a:cubicBezTo>
                    <a:pt x="1" y="1"/>
                    <a:pt x="2089" y="5650"/>
                    <a:pt x="2487" y="6247"/>
                  </a:cubicBezTo>
                  <a:cubicBezTo>
                    <a:pt x="2731" y="6631"/>
                    <a:pt x="3147" y="6834"/>
                    <a:pt x="3573" y="6834"/>
                  </a:cubicBezTo>
                  <a:cubicBezTo>
                    <a:pt x="3808" y="6834"/>
                    <a:pt x="4045" y="6772"/>
                    <a:pt x="4258" y="6644"/>
                  </a:cubicBezTo>
                  <a:cubicBezTo>
                    <a:pt x="4835" y="6266"/>
                    <a:pt x="5014" y="5471"/>
                    <a:pt x="4636" y="4874"/>
                  </a:cubicBezTo>
                  <a:cubicBezTo>
                    <a:pt x="4258" y="4277"/>
                    <a:pt x="1" y="1"/>
                    <a:pt x="1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509" name="Google Shape;2509;p29"/>
            <p:cNvSpPr/>
            <p:nvPr/>
          </p:nvSpPr>
          <p:spPr>
            <a:xfrm>
              <a:off x="3719475" y="247575"/>
              <a:ext cx="125825" cy="171100"/>
            </a:xfrm>
            <a:custGeom>
              <a:avLst/>
              <a:gdLst/>
              <a:ahLst/>
              <a:cxnLst/>
              <a:rect l="l" t="t" r="r" b="b"/>
              <a:pathLst>
                <a:path w="5033" h="6844" extrusionOk="0">
                  <a:moveTo>
                    <a:pt x="1459" y="1"/>
                  </a:moveTo>
                  <a:cubicBezTo>
                    <a:pt x="1225" y="1"/>
                    <a:pt x="988" y="65"/>
                    <a:pt x="776" y="199"/>
                  </a:cubicBezTo>
                  <a:cubicBezTo>
                    <a:pt x="179" y="577"/>
                    <a:pt x="0" y="1373"/>
                    <a:pt x="398" y="1969"/>
                  </a:cubicBezTo>
                  <a:cubicBezTo>
                    <a:pt x="776" y="2566"/>
                    <a:pt x="5033" y="6843"/>
                    <a:pt x="5033" y="6843"/>
                  </a:cubicBezTo>
                  <a:cubicBezTo>
                    <a:pt x="5033" y="6843"/>
                    <a:pt x="2944" y="1194"/>
                    <a:pt x="2546" y="597"/>
                  </a:cubicBezTo>
                  <a:cubicBezTo>
                    <a:pt x="2303" y="212"/>
                    <a:pt x="1885" y="1"/>
                    <a:pt x="1459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510" name="Google Shape;2510;p29"/>
            <p:cNvSpPr/>
            <p:nvPr/>
          </p:nvSpPr>
          <p:spPr>
            <a:xfrm>
              <a:off x="3660775" y="456425"/>
              <a:ext cx="175575" cy="120425"/>
            </a:xfrm>
            <a:custGeom>
              <a:avLst/>
              <a:gdLst/>
              <a:ahLst/>
              <a:cxnLst/>
              <a:rect l="l" t="t" r="r" b="b"/>
              <a:pathLst>
                <a:path w="7023" h="4817" extrusionOk="0">
                  <a:moveTo>
                    <a:pt x="7023" y="1"/>
                  </a:moveTo>
                  <a:cubicBezTo>
                    <a:pt x="7022" y="1"/>
                    <a:pt x="1373" y="2090"/>
                    <a:pt x="777" y="2487"/>
                  </a:cubicBezTo>
                  <a:cubicBezTo>
                    <a:pt x="180" y="2865"/>
                    <a:pt x="1" y="3661"/>
                    <a:pt x="379" y="4258"/>
                  </a:cubicBezTo>
                  <a:cubicBezTo>
                    <a:pt x="621" y="4614"/>
                    <a:pt x="1033" y="4816"/>
                    <a:pt x="1456" y="4816"/>
                  </a:cubicBezTo>
                  <a:cubicBezTo>
                    <a:pt x="1693" y="4816"/>
                    <a:pt x="1934" y="4752"/>
                    <a:pt x="2149" y="4616"/>
                  </a:cubicBezTo>
                  <a:cubicBezTo>
                    <a:pt x="2746" y="4258"/>
                    <a:pt x="7023" y="1"/>
                    <a:pt x="7023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511" name="Google Shape;2511;p29"/>
            <p:cNvSpPr/>
            <p:nvPr/>
          </p:nvSpPr>
          <p:spPr>
            <a:xfrm>
              <a:off x="3883075" y="305750"/>
              <a:ext cx="175075" cy="120875"/>
            </a:xfrm>
            <a:custGeom>
              <a:avLst/>
              <a:gdLst/>
              <a:ahLst/>
              <a:cxnLst/>
              <a:rect l="l" t="t" r="r" b="b"/>
              <a:pathLst>
                <a:path w="7003" h="4835" extrusionOk="0">
                  <a:moveTo>
                    <a:pt x="5549" y="0"/>
                  </a:moveTo>
                  <a:cubicBezTo>
                    <a:pt x="5315" y="0"/>
                    <a:pt x="5081" y="64"/>
                    <a:pt x="4874" y="199"/>
                  </a:cubicBezTo>
                  <a:cubicBezTo>
                    <a:pt x="4278" y="577"/>
                    <a:pt x="1" y="4834"/>
                    <a:pt x="1" y="4834"/>
                  </a:cubicBezTo>
                  <a:cubicBezTo>
                    <a:pt x="1" y="4834"/>
                    <a:pt x="5630" y="2746"/>
                    <a:pt x="6247" y="2348"/>
                  </a:cubicBezTo>
                  <a:cubicBezTo>
                    <a:pt x="6824" y="1970"/>
                    <a:pt x="7003" y="1174"/>
                    <a:pt x="6645" y="577"/>
                  </a:cubicBezTo>
                  <a:cubicBezTo>
                    <a:pt x="6389" y="207"/>
                    <a:pt x="5969" y="0"/>
                    <a:pt x="5549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512" name="Google Shape;2512;p29"/>
            <p:cNvSpPr/>
            <p:nvPr/>
          </p:nvSpPr>
          <p:spPr>
            <a:xfrm>
              <a:off x="3886075" y="447475"/>
              <a:ext cx="195950" cy="67350"/>
            </a:xfrm>
            <a:custGeom>
              <a:avLst/>
              <a:gdLst/>
              <a:ahLst/>
              <a:cxnLst/>
              <a:rect l="l" t="t" r="r" b="b"/>
              <a:pathLst>
                <a:path w="7838" h="2694" extrusionOk="0">
                  <a:moveTo>
                    <a:pt x="0" y="1"/>
                  </a:moveTo>
                  <a:cubicBezTo>
                    <a:pt x="0" y="1"/>
                    <a:pt x="5471" y="2527"/>
                    <a:pt x="6167" y="2666"/>
                  </a:cubicBezTo>
                  <a:cubicBezTo>
                    <a:pt x="6257" y="2684"/>
                    <a:pt x="6346" y="2693"/>
                    <a:pt x="6435" y="2693"/>
                  </a:cubicBezTo>
                  <a:cubicBezTo>
                    <a:pt x="7029" y="2693"/>
                    <a:pt x="7557" y="2298"/>
                    <a:pt x="7679" y="1692"/>
                  </a:cubicBezTo>
                  <a:cubicBezTo>
                    <a:pt x="7838" y="995"/>
                    <a:pt x="7420" y="339"/>
                    <a:pt x="6724" y="180"/>
                  </a:cubicBezTo>
                  <a:cubicBezTo>
                    <a:pt x="6028" y="21"/>
                    <a:pt x="0" y="1"/>
                    <a:pt x="0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513" name="Google Shape;2513;p29"/>
            <p:cNvSpPr/>
            <p:nvPr/>
          </p:nvSpPr>
          <p:spPr>
            <a:xfrm>
              <a:off x="3636900" y="368075"/>
              <a:ext cx="195975" cy="67000"/>
            </a:xfrm>
            <a:custGeom>
              <a:avLst/>
              <a:gdLst/>
              <a:ahLst/>
              <a:cxnLst/>
              <a:rect l="l" t="t" r="r" b="b"/>
              <a:pathLst>
                <a:path w="7839" h="2680" extrusionOk="0">
                  <a:moveTo>
                    <a:pt x="1357" y="0"/>
                  </a:moveTo>
                  <a:cubicBezTo>
                    <a:pt x="778" y="0"/>
                    <a:pt x="276" y="392"/>
                    <a:pt x="140" y="989"/>
                  </a:cubicBezTo>
                  <a:cubicBezTo>
                    <a:pt x="1" y="1685"/>
                    <a:pt x="419" y="2361"/>
                    <a:pt x="1115" y="2520"/>
                  </a:cubicBezTo>
                  <a:cubicBezTo>
                    <a:pt x="1811" y="2660"/>
                    <a:pt x="7839" y="2680"/>
                    <a:pt x="7839" y="2680"/>
                  </a:cubicBezTo>
                  <a:cubicBezTo>
                    <a:pt x="7839" y="2680"/>
                    <a:pt x="2368" y="173"/>
                    <a:pt x="1652" y="34"/>
                  </a:cubicBezTo>
                  <a:cubicBezTo>
                    <a:pt x="1552" y="11"/>
                    <a:pt x="1453" y="0"/>
                    <a:pt x="1357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514" name="Google Shape;2514;p29"/>
            <p:cNvSpPr/>
            <p:nvPr/>
          </p:nvSpPr>
          <p:spPr>
            <a:xfrm>
              <a:off x="3713500" y="464400"/>
              <a:ext cx="130325" cy="166675"/>
            </a:xfrm>
            <a:custGeom>
              <a:avLst/>
              <a:gdLst/>
              <a:ahLst/>
              <a:cxnLst/>
              <a:rect l="l" t="t" r="r" b="b"/>
              <a:pathLst>
                <a:path w="5213" h="6667" extrusionOk="0">
                  <a:moveTo>
                    <a:pt x="5212" y="0"/>
                  </a:moveTo>
                  <a:cubicBezTo>
                    <a:pt x="5212" y="1"/>
                    <a:pt x="816" y="4098"/>
                    <a:pt x="398" y="4675"/>
                  </a:cubicBezTo>
                  <a:cubicBezTo>
                    <a:pt x="0" y="5252"/>
                    <a:pt x="140" y="6048"/>
                    <a:pt x="716" y="6445"/>
                  </a:cubicBezTo>
                  <a:cubicBezTo>
                    <a:pt x="934" y="6596"/>
                    <a:pt x="1180" y="6666"/>
                    <a:pt x="1425" y="6666"/>
                  </a:cubicBezTo>
                  <a:cubicBezTo>
                    <a:pt x="1828" y="6666"/>
                    <a:pt x="2227" y="6474"/>
                    <a:pt x="2487" y="6127"/>
                  </a:cubicBezTo>
                  <a:cubicBezTo>
                    <a:pt x="2885" y="5550"/>
                    <a:pt x="5212" y="1"/>
                    <a:pt x="5212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515" name="Google Shape;2515;p29"/>
            <p:cNvSpPr/>
            <p:nvPr/>
          </p:nvSpPr>
          <p:spPr>
            <a:xfrm>
              <a:off x="3875625" y="251850"/>
              <a:ext cx="130325" cy="166825"/>
            </a:xfrm>
            <a:custGeom>
              <a:avLst/>
              <a:gdLst/>
              <a:ahLst/>
              <a:cxnLst/>
              <a:rect l="l" t="t" r="r" b="b"/>
              <a:pathLst>
                <a:path w="5213" h="6673" extrusionOk="0">
                  <a:moveTo>
                    <a:pt x="3770" y="0"/>
                  </a:moveTo>
                  <a:cubicBezTo>
                    <a:pt x="3367" y="0"/>
                    <a:pt x="2971" y="190"/>
                    <a:pt x="2726" y="545"/>
                  </a:cubicBezTo>
                  <a:cubicBezTo>
                    <a:pt x="2328" y="1122"/>
                    <a:pt x="0" y="6672"/>
                    <a:pt x="0" y="6672"/>
                  </a:cubicBezTo>
                  <a:cubicBezTo>
                    <a:pt x="0" y="6672"/>
                    <a:pt x="4397" y="2554"/>
                    <a:pt x="4814" y="1977"/>
                  </a:cubicBezTo>
                  <a:cubicBezTo>
                    <a:pt x="5212" y="1420"/>
                    <a:pt x="5073" y="625"/>
                    <a:pt x="4496" y="227"/>
                  </a:cubicBezTo>
                  <a:cubicBezTo>
                    <a:pt x="4275" y="74"/>
                    <a:pt x="4021" y="0"/>
                    <a:pt x="3770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516" name="Google Shape;2516;p29"/>
            <p:cNvSpPr/>
            <p:nvPr/>
          </p:nvSpPr>
          <p:spPr>
            <a:xfrm>
              <a:off x="3858700" y="468875"/>
              <a:ext cx="68175" cy="193600"/>
            </a:xfrm>
            <a:custGeom>
              <a:avLst/>
              <a:gdLst/>
              <a:ahLst/>
              <a:cxnLst/>
              <a:rect l="l" t="t" r="r" b="b"/>
              <a:pathLst>
                <a:path w="2727" h="7744" extrusionOk="0">
                  <a:moveTo>
                    <a:pt x="220" y="0"/>
                  </a:moveTo>
                  <a:cubicBezTo>
                    <a:pt x="220" y="0"/>
                    <a:pt x="1" y="6008"/>
                    <a:pt x="120" y="6704"/>
                  </a:cubicBezTo>
                  <a:cubicBezTo>
                    <a:pt x="243" y="7316"/>
                    <a:pt x="749" y="7744"/>
                    <a:pt x="1343" y="7744"/>
                  </a:cubicBezTo>
                  <a:cubicBezTo>
                    <a:pt x="1425" y="7744"/>
                    <a:pt x="1508" y="7735"/>
                    <a:pt x="1592" y="7719"/>
                  </a:cubicBezTo>
                  <a:cubicBezTo>
                    <a:pt x="2289" y="7599"/>
                    <a:pt x="2726" y="6963"/>
                    <a:pt x="2647" y="6266"/>
                  </a:cubicBezTo>
                  <a:cubicBezTo>
                    <a:pt x="2507" y="5570"/>
                    <a:pt x="220" y="0"/>
                    <a:pt x="220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517" name="Google Shape;2517;p29"/>
            <p:cNvSpPr/>
            <p:nvPr/>
          </p:nvSpPr>
          <p:spPr>
            <a:xfrm>
              <a:off x="3791575" y="220225"/>
              <a:ext cx="69150" cy="193975"/>
            </a:xfrm>
            <a:custGeom>
              <a:avLst/>
              <a:gdLst/>
              <a:ahLst/>
              <a:cxnLst/>
              <a:rect l="l" t="t" r="r" b="b"/>
              <a:pathLst>
                <a:path w="2766" h="7759" extrusionOk="0">
                  <a:moveTo>
                    <a:pt x="1402" y="0"/>
                  </a:moveTo>
                  <a:cubicBezTo>
                    <a:pt x="1327" y="0"/>
                    <a:pt x="1251" y="7"/>
                    <a:pt x="1174" y="20"/>
                  </a:cubicBezTo>
                  <a:cubicBezTo>
                    <a:pt x="438" y="139"/>
                    <a:pt x="0" y="796"/>
                    <a:pt x="120" y="1492"/>
                  </a:cubicBezTo>
                  <a:cubicBezTo>
                    <a:pt x="259" y="2188"/>
                    <a:pt x="2547" y="7758"/>
                    <a:pt x="2547" y="7758"/>
                  </a:cubicBezTo>
                  <a:cubicBezTo>
                    <a:pt x="2547" y="7758"/>
                    <a:pt x="2766" y="1731"/>
                    <a:pt x="2646" y="1034"/>
                  </a:cubicBezTo>
                  <a:cubicBezTo>
                    <a:pt x="2522" y="415"/>
                    <a:pt x="2005" y="0"/>
                    <a:pt x="1402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518" name="Google Shape;2518;p29"/>
            <p:cNvSpPr/>
            <p:nvPr/>
          </p:nvSpPr>
          <p:spPr>
            <a:xfrm>
              <a:off x="3635425" y="442425"/>
              <a:ext cx="196450" cy="64250"/>
            </a:xfrm>
            <a:custGeom>
              <a:avLst/>
              <a:gdLst/>
              <a:ahLst/>
              <a:cxnLst/>
              <a:rect l="l" t="t" r="r" b="b"/>
              <a:pathLst>
                <a:path w="7858" h="2570" extrusionOk="0">
                  <a:moveTo>
                    <a:pt x="2308" y="0"/>
                  </a:moveTo>
                  <a:cubicBezTo>
                    <a:pt x="1739" y="0"/>
                    <a:pt x="1311" y="12"/>
                    <a:pt x="1154" y="44"/>
                  </a:cubicBezTo>
                  <a:cubicBezTo>
                    <a:pt x="458" y="163"/>
                    <a:pt x="0" y="800"/>
                    <a:pt x="120" y="1496"/>
                  </a:cubicBezTo>
                  <a:cubicBezTo>
                    <a:pt x="243" y="2151"/>
                    <a:pt x="793" y="2570"/>
                    <a:pt x="1375" y="2570"/>
                  </a:cubicBezTo>
                  <a:cubicBezTo>
                    <a:pt x="1447" y="2570"/>
                    <a:pt x="1519" y="2563"/>
                    <a:pt x="1592" y="2550"/>
                  </a:cubicBezTo>
                  <a:cubicBezTo>
                    <a:pt x="2288" y="2431"/>
                    <a:pt x="7858" y="143"/>
                    <a:pt x="7858" y="143"/>
                  </a:cubicBezTo>
                  <a:cubicBezTo>
                    <a:pt x="7858" y="143"/>
                    <a:pt x="4257" y="0"/>
                    <a:pt x="2308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519" name="Google Shape;2519;p29"/>
            <p:cNvSpPr/>
            <p:nvPr/>
          </p:nvSpPr>
          <p:spPr>
            <a:xfrm>
              <a:off x="3886550" y="376375"/>
              <a:ext cx="196475" cy="64075"/>
            </a:xfrm>
            <a:custGeom>
              <a:avLst/>
              <a:gdLst/>
              <a:ahLst/>
              <a:cxnLst/>
              <a:rect l="l" t="t" r="r" b="b"/>
              <a:pathLst>
                <a:path w="7859" h="2563" extrusionOk="0">
                  <a:moveTo>
                    <a:pt x="6495" y="1"/>
                  </a:moveTo>
                  <a:cubicBezTo>
                    <a:pt x="6420" y="1"/>
                    <a:pt x="6344" y="7"/>
                    <a:pt x="6267" y="20"/>
                  </a:cubicBezTo>
                  <a:cubicBezTo>
                    <a:pt x="5571" y="139"/>
                    <a:pt x="1" y="2427"/>
                    <a:pt x="1" y="2427"/>
                  </a:cubicBezTo>
                  <a:cubicBezTo>
                    <a:pt x="1" y="2427"/>
                    <a:pt x="3722" y="2562"/>
                    <a:pt x="5654" y="2562"/>
                  </a:cubicBezTo>
                  <a:cubicBezTo>
                    <a:pt x="6182" y="2562"/>
                    <a:pt x="6576" y="2552"/>
                    <a:pt x="6725" y="2527"/>
                  </a:cubicBezTo>
                  <a:cubicBezTo>
                    <a:pt x="7421" y="2407"/>
                    <a:pt x="7859" y="1751"/>
                    <a:pt x="7739" y="1054"/>
                  </a:cubicBezTo>
                  <a:cubicBezTo>
                    <a:pt x="7633" y="417"/>
                    <a:pt x="7102" y="1"/>
                    <a:pt x="6495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520" name="Google Shape;2520;p29"/>
            <p:cNvSpPr/>
            <p:nvPr/>
          </p:nvSpPr>
          <p:spPr>
            <a:xfrm>
              <a:off x="3882575" y="456925"/>
              <a:ext cx="170625" cy="126500"/>
            </a:xfrm>
            <a:custGeom>
              <a:avLst/>
              <a:gdLst/>
              <a:ahLst/>
              <a:cxnLst/>
              <a:rect l="l" t="t" r="r" b="b"/>
              <a:pathLst>
                <a:path w="6825" h="5060" extrusionOk="0">
                  <a:moveTo>
                    <a:pt x="1" y="1"/>
                  </a:moveTo>
                  <a:cubicBezTo>
                    <a:pt x="1" y="1"/>
                    <a:pt x="4099" y="4437"/>
                    <a:pt x="4676" y="4835"/>
                  </a:cubicBezTo>
                  <a:cubicBezTo>
                    <a:pt x="4888" y="4986"/>
                    <a:pt x="5135" y="5060"/>
                    <a:pt x="5381" y="5060"/>
                  </a:cubicBezTo>
                  <a:cubicBezTo>
                    <a:pt x="5781" y="5060"/>
                    <a:pt x="6180" y="4866"/>
                    <a:pt x="6426" y="4497"/>
                  </a:cubicBezTo>
                  <a:cubicBezTo>
                    <a:pt x="6824" y="3940"/>
                    <a:pt x="6685" y="3164"/>
                    <a:pt x="6108" y="2746"/>
                  </a:cubicBezTo>
                  <a:cubicBezTo>
                    <a:pt x="5531" y="2348"/>
                    <a:pt x="1" y="1"/>
                    <a:pt x="1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521" name="Google Shape;2521;p29"/>
            <p:cNvSpPr/>
            <p:nvPr/>
          </p:nvSpPr>
          <p:spPr>
            <a:xfrm>
              <a:off x="3665250" y="299725"/>
              <a:ext cx="171100" cy="126400"/>
            </a:xfrm>
            <a:custGeom>
              <a:avLst/>
              <a:gdLst/>
              <a:ahLst/>
              <a:cxnLst/>
              <a:rect l="l" t="t" r="r" b="b"/>
              <a:pathLst>
                <a:path w="6844" h="5056" extrusionOk="0">
                  <a:moveTo>
                    <a:pt x="1455" y="1"/>
                  </a:moveTo>
                  <a:cubicBezTo>
                    <a:pt x="1048" y="1"/>
                    <a:pt x="646" y="193"/>
                    <a:pt x="399" y="540"/>
                  </a:cubicBezTo>
                  <a:cubicBezTo>
                    <a:pt x="1" y="1117"/>
                    <a:pt x="160" y="1912"/>
                    <a:pt x="737" y="2310"/>
                  </a:cubicBezTo>
                  <a:cubicBezTo>
                    <a:pt x="1294" y="2708"/>
                    <a:pt x="6844" y="5055"/>
                    <a:pt x="6844" y="5055"/>
                  </a:cubicBezTo>
                  <a:cubicBezTo>
                    <a:pt x="6844" y="5055"/>
                    <a:pt x="2746" y="639"/>
                    <a:pt x="2169" y="222"/>
                  </a:cubicBezTo>
                  <a:cubicBezTo>
                    <a:pt x="1951" y="71"/>
                    <a:pt x="1702" y="1"/>
                    <a:pt x="1455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522" name="Google Shape;2522;p29"/>
            <p:cNvSpPr/>
            <p:nvPr/>
          </p:nvSpPr>
          <p:spPr>
            <a:xfrm>
              <a:off x="3793075" y="382575"/>
              <a:ext cx="133300" cy="117275"/>
            </a:xfrm>
            <a:custGeom>
              <a:avLst/>
              <a:gdLst/>
              <a:ahLst/>
              <a:cxnLst/>
              <a:rect l="l" t="t" r="r" b="b"/>
              <a:pathLst>
                <a:path w="5332" h="4691" extrusionOk="0">
                  <a:moveTo>
                    <a:pt x="2669" y="0"/>
                  </a:moveTo>
                  <a:cubicBezTo>
                    <a:pt x="2240" y="0"/>
                    <a:pt x="1804" y="119"/>
                    <a:pt x="1413" y="369"/>
                  </a:cubicBezTo>
                  <a:cubicBezTo>
                    <a:pt x="318" y="1065"/>
                    <a:pt x="0" y="2497"/>
                    <a:pt x="696" y="3591"/>
                  </a:cubicBezTo>
                  <a:cubicBezTo>
                    <a:pt x="1134" y="4299"/>
                    <a:pt x="1896" y="4690"/>
                    <a:pt x="2675" y="4690"/>
                  </a:cubicBezTo>
                  <a:cubicBezTo>
                    <a:pt x="3101" y="4690"/>
                    <a:pt x="3532" y="4574"/>
                    <a:pt x="3919" y="4328"/>
                  </a:cubicBezTo>
                  <a:cubicBezTo>
                    <a:pt x="5013" y="3631"/>
                    <a:pt x="5331" y="2179"/>
                    <a:pt x="4635" y="1085"/>
                  </a:cubicBezTo>
                  <a:cubicBezTo>
                    <a:pt x="4188" y="383"/>
                    <a:pt x="3438" y="0"/>
                    <a:pt x="2669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523" name="Google Shape;2523;p29"/>
            <p:cNvSpPr/>
            <p:nvPr/>
          </p:nvSpPr>
          <p:spPr>
            <a:xfrm>
              <a:off x="4119300" y="154075"/>
              <a:ext cx="281525" cy="399950"/>
            </a:xfrm>
            <a:custGeom>
              <a:avLst/>
              <a:gdLst/>
              <a:ahLst/>
              <a:cxnLst/>
              <a:rect l="l" t="t" r="r" b="b"/>
              <a:pathLst>
                <a:path w="11261" h="15998" extrusionOk="0">
                  <a:moveTo>
                    <a:pt x="11260" y="0"/>
                  </a:moveTo>
                  <a:lnTo>
                    <a:pt x="11260" y="0"/>
                  </a:lnTo>
                  <a:cubicBezTo>
                    <a:pt x="8177" y="1552"/>
                    <a:pt x="5372" y="3143"/>
                    <a:pt x="3124" y="5849"/>
                  </a:cubicBezTo>
                  <a:cubicBezTo>
                    <a:pt x="1353" y="7957"/>
                    <a:pt x="120" y="10603"/>
                    <a:pt x="21" y="13368"/>
                  </a:cubicBezTo>
                  <a:cubicBezTo>
                    <a:pt x="1" y="14025"/>
                    <a:pt x="41" y="14721"/>
                    <a:pt x="419" y="15298"/>
                  </a:cubicBezTo>
                  <a:cubicBezTo>
                    <a:pt x="696" y="15706"/>
                    <a:pt x="1188" y="15997"/>
                    <a:pt x="1666" y="15997"/>
                  </a:cubicBezTo>
                  <a:cubicBezTo>
                    <a:pt x="1839" y="15997"/>
                    <a:pt x="2010" y="15959"/>
                    <a:pt x="2169" y="15875"/>
                  </a:cubicBezTo>
                  <a:cubicBezTo>
                    <a:pt x="2487" y="15695"/>
                    <a:pt x="2686" y="15377"/>
                    <a:pt x="2865" y="15079"/>
                  </a:cubicBezTo>
                  <a:cubicBezTo>
                    <a:pt x="4775" y="11697"/>
                    <a:pt x="4695" y="7420"/>
                    <a:pt x="6864" y="4178"/>
                  </a:cubicBezTo>
                  <a:cubicBezTo>
                    <a:pt x="7998" y="2467"/>
                    <a:pt x="9669" y="1253"/>
                    <a:pt x="11260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524" name="Google Shape;2524;p29"/>
            <p:cNvSpPr/>
            <p:nvPr/>
          </p:nvSpPr>
          <p:spPr>
            <a:xfrm>
              <a:off x="4182475" y="143125"/>
              <a:ext cx="238725" cy="251675"/>
            </a:xfrm>
            <a:custGeom>
              <a:avLst/>
              <a:gdLst/>
              <a:ahLst/>
              <a:cxnLst/>
              <a:rect l="l" t="t" r="r" b="b"/>
              <a:pathLst>
                <a:path w="9549" h="10067" extrusionOk="0">
                  <a:moveTo>
                    <a:pt x="9549" y="0"/>
                  </a:moveTo>
                  <a:cubicBezTo>
                    <a:pt x="5630" y="1453"/>
                    <a:pt x="2347" y="4576"/>
                    <a:pt x="637" y="8395"/>
                  </a:cubicBezTo>
                  <a:cubicBezTo>
                    <a:pt x="438" y="8873"/>
                    <a:pt x="159" y="9569"/>
                    <a:pt x="0" y="10066"/>
                  </a:cubicBezTo>
                  <a:cubicBezTo>
                    <a:pt x="199" y="9589"/>
                    <a:pt x="537" y="8893"/>
                    <a:pt x="776" y="8455"/>
                  </a:cubicBezTo>
                  <a:cubicBezTo>
                    <a:pt x="2686" y="4775"/>
                    <a:pt x="5849" y="1811"/>
                    <a:pt x="95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525" name="Google Shape;2525;p29"/>
            <p:cNvSpPr/>
            <p:nvPr/>
          </p:nvSpPr>
          <p:spPr>
            <a:xfrm>
              <a:off x="3937300" y="69650"/>
              <a:ext cx="472475" cy="140675"/>
            </a:xfrm>
            <a:custGeom>
              <a:avLst/>
              <a:gdLst/>
              <a:ahLst/>
              <a:cxnLst/>
              <a:rect l="l" t="t" r="r" b="b"/>
              <a:pathLst>
                <a:path w="18899" h="5627" extrusionOk="0">
                  <a:moveTo>
                    <a:pt x="1338" y="0"/>
                  </a:moveTo>
                  <a:cubicBezTo>
                    <a:pt x="1154" y="0"/>
                    <a:pt x="975" y="25"/>
                    <a:pt x="816" y="95"/>
                  </a:cubicBezTo>
                  <a:cubicBezTo>
                    <a:pt x="219" y="373"/>
                    <a:pt x="0" y="1169"/>
                    <a:pt x="199" y="1825"/>
                  </a:cubicBezTo>
                  <a:cubicBezTo>
                    <a:pt x="398" y="2462"/>
                    <a:pt x="895" y="2939"/>
                    <a:pt x="1432" y="3337"/>
                  </a:cubicBezTo>
                  <a:cubicBezTo>
                    <a:pt x="3581" y="4925"/>
                    <a:pt x="6332" y="5627"/>
                    <a:pt x="9027" y="5627"/>
                  </a:cubicBezTo>
                  <a:cubicBezTo>
                    <a:pt x="9101" y="5627"/>
                    <a:pt x="9176" y="5626"/>
                    <a:pt x="9250" y="5625"/>
                  </a:cubicBezTo>
                  <a:cubicBezTo>
                    <a:pt x="12771" y="5565"/>
                    <a:pt x="15775" y="4372"/>
                    <a:pt x="18898" y="2939"/>
                  </a:cubicBezTo>
                  <a:lnTo>
                    <a:pt x="18898" y="2939"/>
                  </a:lnTo>
                  <a:cubicBezTo>
                    <a:pt x="17185" y="3351"/>
                    <a:pt x="15486" y="3791"/>
                    <a:pt x="13726" y="3791"/>
                  </a:cubicBezTo>
                  <a:cubicBezTo>
                    <a:pt x="13443" y="3791"/>
                    <a:pt x="13158" y="3780"/>
                    <a:pt x="12871" y="3755"/>
                  </a:cubicBezTo>
                  <a:cubicBezTo>
                    <a:pt x="9011" y="3417"/>
                    <a:pt x="5709" y="672"/>
                    <a:pt x="1890" y="55"/>
                  </a:cubicBezTo>
                  <a:cubicBezTo>
                    <a:pt x="1711" y="25"/>
                    <a:pt x="1522" y="0"/>
                    <a:pt x="1338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526" name="Google Shape;2526;p29"/>
            <p:cNvSpPr/>
            <p:nvPr/>
          </p:nvSpPr>
          <p:spPr>
            <a:xfrm>
              <a:off x="4085500" y="134175"/>
              <a:ext cx="345650" cy="55525"/>
            </a:xfrm>
            <a:custGeom>
              <a:avLst/>
              <a:gdLst/>
              <a:ahLst/>
              <a:cxnLst/>
              <a:rect l="l" t="t" r="r" b="b"/>
              <a:pathLst>
                <a:path w="13826" h="2221" extrusionOk="0">
                  <a:moveTo>
                    <a:pt x="13825" y="0"/>
                  </a:moveTo>
                  <a:lnTo>
                    <a:pt x="13825" y="0"/>
                  </a:lnTo>
                  <a:cubicBezTo>
                    <a:pt x="11191" y="1254"/>
                    <a:pt x="8267" y="1910"/>
                    <a:pt x="5343" y="1910"/>
                  </a:cubicBezTo>
                  <a:cubicBezTo>
                    <a:pt x="4139" y="1910"/>
                    <a:pt x="2935" y="1798"/>
                    <a:pt x="1751" y="1572"/>
                  </a:cubicBezTo>
                  <a:cubicBezTo>
                    <a:pt x="1214" y="1472"/>
                    <a:pt x="497" y="1274"/>
                    <a:pt x="0" y="1154"/>
                  </a:cubicBezTo>
                  <a:lnTo>
                    <a:pt x="0" y="1154"/>
                  </a:lnTo>
                  <a:cubicBezTo>
                    <a:pt x="477" y="1353"/>
                    <a:pt x="1194" y="1572"/>
                    <a:pt x="1691" y="1731"/>
                  </a:cubicBezTo>
                  <a:cubicBezTo>
                    <a:pt x="2977" y="2059"/>
                    <a:pt x="4305" y="2221"/>
                    <a:pt x="5633" y="2221"/>
                  </a:cubicBezTo>
                  <a:cubicBezTo>
                    <a:pt x="8498" y="2221"/>
                    <a:pt x="11366" y="1468"/>
                    <a:pt x="138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sp>
        <p:nvSpPr>
          <p:cNvPr id="2527" name="Google Shape;2527;p29"/>
          <p:cNvSpPr txBox="1">
            <a:spLocks noGrp="1"/>
          </p:cNvSpPr>
          <p:nvPr>
            <p:ph type="title"/>
          </p:nvPr>
        </p:nvSpPr>
        <p:spPr>
          <a:xfrm>
            <a:off x="3130584" y="903367"/>
            <a:ext cx="5930800" cy="1411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 sz="8000"/>
            </a:lvl1pPr>
            <a:lvl2pPr lvl="1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9pPr>
          </a:lstStyle>
          <a:p>
            <a:endParaRPr/>
          </a:p>
        </p:txBody>
      </p:sp>
      <p:sp>
        <p:nvSpPr>
          <p:cNvPr id="2528" name="Google Shape;2528;p29"/>
          <p:cNvSpPr txBox="1">
            <a:spLocks noGrp="1"/>
          </p:cNvSpPr>
          <p:nvPr>
            <p:ph type="subTitle" idx="1"/>
          </p:nvPr>
        </p:nvSpPr>
        <p:spPr>
          <a:xfrm>
            <a:off x="3130533" y="2314967"/>
            <a:ext cx="5930800" cy="1552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529" name="Google Shape;2529;p29"/>
          <p:cNvSpPr txBox="1"/>
          <p:nvPr/>
        </p:nvSpPr>
        <p:spPr>
          <a:xfrm>
            <a:off x="2509533" y="4815933"/>
            <a:ext cx="7172800" cy="741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pPr marL="0" marR="0" lvl="0" indent="0" algn="ctr" defTabSz="1219170" rtl="0" eaLnBrk="1" fontAlgn="auto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600" b="1" i="0" u="none" strike="noStrike" kern="0" cap="none" spc="0" normalizeH="0" baseline="0" noProof="0">
                <a:ln>
                  <a:noFill/>
                </a:ln>
                <a:solidFill>
                  <a:srgbClr val="250902"/>
                </a:solidFill>
                <a:effectLst/>
                <a:uLnTx/>
                <a:uFillTx/>
                <a:latin typeface="Poppins"/>
                <a:ea typeface="Poppins"/>
                <a:cs typeface="Poppins"/>
                <a:sym typeface="Poppins"/>
              </a:rPr>
              <a:t>CREDITS:</a:t>
            </a:r>
            <a:r>
              <a:rPr kumimoji="0" lang="en" sz="1600" b="0" i="0" u="none" strike="noStrike" kern="0" cap="none" spc="0" normalizeH="0" baseline="0" noProof="0">
                <a:ln>
                  <a:noFill/>
                </a:ln>
                <a:solidFill>
                  <a:srgbClr val="250902"/>
                </a:solidFill>
                <a:effectLst/>
                <a:uLnTx/>
                <a:uFillTx/>
                <a:latin typeface="Poppins"/>
                <a:ea typeface="Poppins"/>
                <a:cs typeface="Poppins"/>
                <a:sym typeface="Poppins"/>
              </a:rPr>
              <a:t> This presentation template was created by </a:t>
            </a:r>
            <a:r>
              <a:rPr kumimoji="0" lang="en" sz="1600" b="1" i="0" u="sng" strike="noStrike" kern="0" cap="none" spc="0" normalizeH="0" baseline="0" noProof="0">
                <a:ln>
                  <a:noFill/>
                </a:ln>
                <a:solidFill>
                  <a:srgbClr val="250902"/>
                </a:solidFill>
                <a:effectLst/>
                <a:uLnTx/>
                <a:uFillTx/>
                <a:latin typeface="Poppins"/>
                <a:ea typeface="Poppins"/>
                <a:cs typeface="Poppins"/>
                <a:sym typeface="Poppins"/>
                <a:hlinkClick r:id="rId2"/>
              </a:rPr>
              <a:t>Slidesgo</a:t>
            </a:r>
            <a:r>
              <a:rPr kumimoji="0" lang="en" sz="1600" b="0" i="0" u="none" strike="noStrike" kern="0" cap="none" spc="0" normalizeH="0" baseline="0" noProof="0">
                <a:ln>
                  <a:noFill/>
                </a:ln>
                <a:solidFill>
                  <a:srgbClr val="250902"/>
                </a:solidFill>
                <a:effectLst/>
                <a:uLnTx/>
                <a:uFillTx/>
                <a:latin typeface="Poppins"/>
                <a:ea typeface="Poppins"/>
                <a:cs typeface="Poppins"/>
                <a:sym typeface="Poppins"/>
              </a:rPr>
              <a:t>, and includes icons by </a:t>
            </a:r>
            <a:r>
              <a:rPr kumimoji="0" lang="en" sz="1600" b="1" i="0" u="sng" strike="noStrike" kern="0" cap="none" spc="0" normalizeH="0" baseline="0" noProof="0">
                <a:ln>
                  <a:noFill/>
                </a:ln>
                <a:solidFill>
                  <a:srgbClr val="250902"/>
                </a:solidFill>
                <a:effectLst/>
                <a:uLnTx/>
                <a:uFillTx/>
                <a:latin typeface="Poppins"/>
                <a:ea typeface="Poppins"/>
                <a:cs typeface="Poppins"/>
                <a:sym typeface="Poppins"/>
                <a:hlinkClick r:id="rId3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Flaticon</a:t>
            </a:r>
            <a:r>
              <a:rPr kumimoji="0" lang="en" sz="1600" b="0" i="0" u="none" strike="noStrike" kern="0" cap="none" spc="0" normalizeH="0" baseline="0" noProof="0">
                <a:ln>
                  <a:noFill/>
                </a:ln>
                <a:solidFill>
                  <a:srgbClr val="250902"/>
                </a:solidFill>
                <a:effectLst/>
                <a:uLnTx/>
                <a:uFillTx/>
                <a:latin typeface="Poppins"/>
                <a:ea typeface="Poppins"/>
                <a:cs typeface="Poppins"/>
                <a:sym typeface="Poppins"/>
              </a:rPr>
              <a:t>, and infographics &amp; images by </a:t>
            </a:r>
            <a:r>
              <a:rPr kumimoji="0" lang="en" sz="1600" b="1" i="0" u="sng" strike="noStrike" kern="0" cap="none" spc="0" normalizeH="0" baseline="0" noProof="0">
                <a:ln>
                  <a:noFill/>
                </a:ln>
                <a:solidFill>
                  <a:srgbClr val="250902"/>
                </a:solidFill>
                <a:effectLst/>
                <a:uLnTx/>
                <a:uFillTx/>
                <a:latin typeface="Poppins"/>
                <a:ea typeface="Poppins"/>
                <a:cs typeface="Poppins"/>
                <a:sym typeface="Poppins"/>
                <a:hlinkClick r:id="rId4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Freepik</a:t>
            </a:r>
            <a:r>
              <a:rPr kumimoji="0" lang="en" sz="1600" b="0" i="0" u="sng" strike="noStrike" kern="0" cap="none" spc="0" normalizeH="0" baseline="0" noProof="0">
                <a:ln>
                  <a:noFill/>
                </a:ln>
                <a:solidFill>
                  <a:srgbClr val="250902"/>
                </a:solidFill>
                <a:effectLst/>
                <a:uLnTx/>
                <a:uFillTx/>
                <a:latin typeface="Poppins"/>
                <a:ea typeface="Poppins"/>
                <a:cs typeface="Poppins"/>
                <a:sym typeface="Poppins"/>
              </a:rPr>
              <a:t> </a:t>
            </a:r>
            <a:endParaRPr kumimoji="0" sz="1600" b="1" i="0" u="sng" strike="noStrike" kern="0" cap="none" spc="0" normalizeH="0" baseline="0" noProof="0">
              <a:ln>
                <a:noFill/>
              </a:ln>
              <a:solidFill>
                <a:srgbClr val="250902"/>
              </a:solidFill>
              <a:effectLst/>
              <a:uLnTx/>
              <a:uFillTx/>
              <a:latin typeface="Poppins"/>
              <a:ea typeface="Poppins"/>
              <a:cs typeface="Poppins"/>
              <a:sym typeface="Poppins"/>
            </a:endParaRPr>
          </a:p>
        </p:txBody>
      </p:sp>
    </p:spTree>
    <p:extLst>
      <p:ext uri="{BB962C8B-B14F-4D97-AF65-F5344CB8AC3E}">
        <p14:creationId xmlns:p14="http://schemas.microsoft.com/office/powerpoint/2010/main" val="1214203473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">
  <p:cSld name="Background">
    <p:spTree>
      <p:nvGrpSpPr>
        <p:cNvPr id="1" name="Shape 253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531" name="Google Shape;2531;p30"/>
          <p:cNvGrpSpPr/>
          <p:nvPr/>
        </p:nvGrpSpPr>
        <p:grpSpPr>
          <a:xfrm>
            <a:off x="-1568111" y="-894161"/>
            <a:ext cx="14281077" cy="9306676"/>
            <a:chOff x="-1176083" y="-670621"/>
            <a:chExt cx="10710808" cy="6980007"/>
          </a:xfrm>
        </p:grpSpPr>
        <p:sp>
          <p:nvSpPr>
            <p:cNvPr id="2532" name="Google Shape;2532;p30"/>
            <p:cNvSpPr/>
            <p:nvPr/>
          </p:nvSpPr>
          <p:spPr>
            <a:xfrm rot="5400000">
              <a:off x="6595010" y="3110817"/>
              <a:ext cx="2893070" cy="2986358"/>
            </a:xfrm>
            <a:custGeom>
              <a:avLst/>
              <a:gdLst/>
              <a:ahLst/>
              <a:cxnLst/>
              <a:rect l="l" t="t" r="r" b="b"/>
              <a:pathLst>
                <a:path w="123057" h="127025" extrusionOk="0">
                  <a:moveTo>
                    <a:pt x="110444" y="1"/>
                  </a:moveTo>
                  <a:lnTo>
                    <a:pt x="2904" y="1791"/>
                  </a:lnTo>
                  <a:cubicBezTo>
                    <a:pt x="1412" y="8654"/>
                    <a:pt x="0" y="15617"/>
                    <a:pt x="318" y="22619"/>
                  </a:cubicBezTo>
                  <a:cubicBezTo>
                    <a:pt x="637" y="29641"/>
                    <a:pt x="2924" y="36803"/>
                    <a:pt x="7897" y="41756"/>
                  </a:cubicBezTo>
                  <a:cubicBezTo>
                    <a:pt x="15735" y="49514"/>
                    <a:pt x="28347" y="50250"/>
                    <a:pt x="37000" y="57113"/>
                  </a:cubicBezTo>
                  <a:cubicBezTo>
                    <a:pt x="49055" y="66701"/>
                    <a:pt x="49732" y="84465"/>
                    <a:pt x="56296" y="98430"/>
                  </a:cubicBezTo>
                  <a:cubicBezTo>
                    <a:pt x="61886" y="110306"/>
                    <a:pt x="72370" y="119815"/>
                    <a:pt x="84743" y="124211"/>
                  </a:cubicBezTo>
                  <a:cubicBezTo>
                    <a:pt x="90058" y="126091"/>
                    <a:pt x="95693" y="127024"/>
                    <a:pt x="101330" y="127024"/>
                  </a:cubicBezTo>
                  <a:cubicBezTo>
                    <a:pt x="108815" y="127024"/>
                    <a:pt x="116305" y="125379"/>
                    <a:pt x="123056" y="122122"/>
                  </a:cubicBezTo>
                  <a:lnTo>
                    <a:pt x="110444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533" name="Google Shape;2533;p30"/>
            <p:cNvSpPr/>
            <p:nvPr/>
          </p:nvSpPr>
          <p:spPr>
            <a:xfrm rot="5400000">
              <a:off x="7106583" y="-450382"/>
              <a:ext cx="2648369" cy="2207891"/>
            </a:xfrm>
            <a:custGeom>
              <a:avLst/>
              <a:gdLst/>
              <a:ahLst/>
              <a:cxnLst/>
              <a:rect l="l" t="t" r="r" b="b"/>
              <a:pathLst>
                <a:path w="77483" h="64596" extrusionOk="0">
                  <a:moveTo>
                    <a:pt x="77343" y="0"/>
                  </a:moveTo>
                  <a:lnTo>
                    <a:pt x="0" y="1174"/>
                  </a:lnTo>
                  <a:lnTo>
                    <a:pt x="3959" y="64055"/>
                  </a:lnTo>
                  <a:cubicBezTo>
                    <a:pt x="5452" y="64420"/>
                    <a:pt x="6980" y="64596"/>
                    <a:pt x="8508" y="64596"/>
                  </a:cubicBezTo>
                  <a:cubicBezTo>
                    <a:pt x="15714" y="64596"/>
                    <a:pt x="22930" y="60693"/>
                    <a:pt x="26557" y="54407"/>
                  </a:cubicBezTo>
                  <a:cubicBezTo>
                    <a:pt x="31093" y="46549"/>
                    <a:pt x="31013" y="35071"/>
                    <a:pt x="39109" y="30993"/>
                  </a:cubicBezTo>
                  <a:cubicBezTo>
                    <a:pt x="41201" y="29935"/>
                    <a:pt x="43435" y="29604"/>
                    <a:pt x="45741" y="29604"/>
                  </a:cubicBezTo>
                  <a:cubicBezTo>
                    <a:pt x="49590" y="29604"/>
                    <a:pt x="53643" y="30525"/>
                    <a:pt x="57579" y="30525"/>
                  </a:cubicBezTo>
                  <a:cubicBezTo>
                    <a:pt x="58776" y="30525"/>
                    <a:pt x="59964" y="30440"/>
                    <a:pt x="61131" y="30217"/>
                  </a:cubicBezTo>
                  <a:cubicBezTo>
                    <a:pt x="67238" y="29044"/>
                    <a:pt x="72131" y="24070"/>
                    <a:pt x="74618" y="18361"/>
                  </a:cubicBezTo>
                  <a:cubicBezTo>
                    <a:pt x="77105" y="12632"/>
                    <a:pt x="77482" y="6227"/>
                    <a:pt x="77343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534" name="Google Shape;2534;p30"/>
            <p:cNvSpPr/>
            <p:nvPr/>
          </p:nvSpPr>
          <p:spPr>
            <a:xfrm rot="5400000">
              <a:off x="505716" y="-1966886"/>
              <a:ext cx="2012948" cy="4687069"/>
            </a:xfrm>
            <a:custGeom>
              <a:avLst/>
              <a:gdLst/>
              <a:ahLst/>
              <a:cxnLst/>
              <a:rect l="l" t="t" r="r" b="b"/>
              <a:pathLst>
                <a:path w="75096" h="174858" extrusionOk="0">
                  <a:moveTo>
                    <a:pt x="2746" y="0"/>
                  </a:moveTo>
                  <a:lnTo>
                    <a:pt x="0" y="171535"/>
                  </a:lnTo>
                  <a:lnTo>
                    <a:pt x="67914" y="174857"/>
                  </a:lnTo>
                  <a:cubicBezTo>
                    <a:pt x="75095" y="165210"/>
                    <a:pt x="74857" y="151185"/>
                    <a:pt x="68789" y="140801"/>
                  </a:cubicBezTo>
                  <a:cubicBezTo>
                    <a:pt x="62702" y="130437"/>
                    <a:pt x="51602" y="123594"/>
                    <a:pt x="39865" y="120948"/>
                  </a:cubicBezTo>
                  <a:cubicBezTo>
                    <a:pt x="37399" y="120371"/>
                    <a:pt x="34832" y="119973"/>
                    <a:pt x="32684" y="118581"/>
                  </a:cubicBezTo>
                  <a:cubicBezTo>
                    <a:pt x="29442" y="116492"/>
                    <a:pt x="27890" y="112593"/>
                    <a:pt x="27154" y="108814"/>
                  </a:cubicBezTo>
                  <a:cubicBezTo>
                    <a:pt x="23275" y="88941"/>
                    <a:pt x="36981" y="69824"/>
                    <a:pt x="38174" y="49593"/>
                  </a:cubicBezTo>
                  <a:cubicBezTo>
                    <a:pt x="39467" y="27671"/>
                    <a:pt x="23911" y="5889"/>
                    <a:pt x="274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535" name="Google Shape;2535;p30"/>
            <p:cNvSpPr/>
            <p:nvPr/>
          </p:nvSpPr>
          <p:spPr>
            <a:xfrm rot="5400000">
              <a:off x="-836235" y="2873803"/>
              <a:ext cx="3095737" cy="3775432"/>
            </a:xfrm>
            <a:custGeom>
              <a:avLst/>
              <a:gdLst/>
              <a:ahLst/>
              <a:cxnLst/>
              <a:rect l="l" t="t" r="r" b="b"/>
              <a:pathLst>
                <a:path w="99782" h="121690" extrusionOk="0">
                  <a:moveTo>
                    <a:pt x="79254" y="1"/>
                  </a:moveTo>
                  <a:cubicBezTo>
                    <a:pt x="74898" y="1"/>
                    <a:pt x="70544" y="853"/>
                    <a:pt x="66541" y="2572"/>
                  </a:cubicBezTo>
                  <a:cubicBezTo>
                    <a:pt x="57510" y="6431"/>
                    <a:pt x="50448" y="14627"/>
                    <a:pt x="47962" y="24155"/>
                  </a:cubicBezTo>
                  <a:cubicBezTo>
                    <a:pt x="45734" y="32709"/>
                    <a:pt x="47066" y="41740"/>
                    <a:pt x="46231" y="50533"/>
                  </a:cubicBezTo>
                  <a:cubicBezTo>
                    <a:pt x="45376" y="59346"/>
                    <a:pt x="41278" y="68934"/>
                    <a:pt x="32883" y="71699"/>
                  </a:cubicBezTo>
                  <a:cubicBezTo>
                    <a:pt x="28268" y="73191"/>
                    <a:pt x="23195" y="72336"/>
                    <a:pt x="18481" y="73390"/>
                  </a:cubicBezTo>
                  <a:cubicBezTo>
                    <a:pt x="9270" y="75439"/>
                    <a:pt x="2944" y="84570"/>
                    <a:pt x="1472" y="93899"/>
                  </a:cubicBezTo>
                  <a:cubicBezTo>
                    <a:pt x="0" y="103229"/>
                    <a:pt x="2467" y="112698"/>
                    <a:pt x="5431" y="121689"/>
                  </a:cubicBezTo>
                  <a:lnTo>
                    <a:pt x="99782" y="105457"/>
                  </a:lnTo>
                  <a:lnTo>
                    <a:pt x="94988" y="4004"/>
                  </a:lnTo>
                  <a:cubicBezTo>
                    <a:pt x="90203" y="1346"/>
                    <a:pt x="84727" y="1"/>
                    <a:pt x="79254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grpSp>
          <p:nvGrpSpPr>
            <p:cNvPr id="2536" name="Google Shape;2536;p30"/>
            <p:cNvGrpSpPr/>
            <p:nvPr/>
          </p:nvGrpSpPr>
          <p:grpSpPr>
            <a:xfrm>
              <a:off x="7861225" y="-420350"/>
              <a:ext cx="1673500" cy="1919675"/>
              <a:chOff x="6991800" y="4370325"/>
              <a:chExt cx="1673500" cy="1919675"/>
            </a:xfrm>
          </p:grpSpPr>
          <p:sp>
            <p:nvSpPr>
              <p:cNvPr id="2537" name="Google Shape;2537;p30"/>
              <p:cNvSpPr/>
              <p:nvPr/>
            </p:nvSpPr>
            <p:spPr>
              <a:xfrm>
                <a:off x="7004750" y="4562300"/>
                <a:ext cx="1622750" cy="1727700"/>
              </a:xfrm>
              <a:custGeom>
                <a:avLst/>
                <a:gdLst/>
                <a:ahLst/>
                <a:cxnLst/>
                <a:rect l="l" t="t" r="r" b="b"/>
                <a:pathLst>
                  <a:path w="64910" h="69108" extrusionOk="0">
                    <a:moveTo>
                      <a:pt x="32763" y="0"/>
                    </a:moveTo>
                    <a:lnTo>
                      <a:pt x="0" y="22678"/>
                    </a:lnTo>
                    <a:lnTo>
                      <a:pt x="32147" y="69108"/>
                    </a:lnTo>
                    <a:lnTo>
                      <a:pt x="64910" y="46430"/>
                    </a:lnTo>
                    <a:lnTo>
                      <a:pt x="32763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538" name="Google Shape;2538;p30"/>
              <p:cNvSpPr/>
              <p:nvPr/>
            </p:nvSpPr>
            <p:spPr>
              <a:xfrm>
                <a:off x="7004750" y="4562300"/>
                <a:ext cx="1622750" cy="1727700"/>
              </a:xfrm>
              <a:custGeom>
                <a:avLst/>
                <a:gdLst/>
                <a:ahLst/>
                <a:cxnLst/>
                <a:rect l="l" t="t" r="r" b="b"/>
                <a:pathLst>
                  <a:path w="64910" h="69108" extrusionOk="0">
                    <a:moveTo>
                      <a:pt x="32763" y="0"/>
                    </a:moveTo>
                    <a:lnTo>
                      <a:pt x="0" y="22678"/>
                    </a:lnTo>
                    <a:lnTo>
                      <a:pt x="32147" y="69108"/>
                    </a:lnTo>
                    <a:lnTo>
                      <a:pt x="64910" y="46430"/>
                    </a:lnTo>
                    <a:lnTo>
                      <a:pt x="32763" y="0"/>
                    </a:lnTo>
                    <a:close/>
                  </a:path>
                </a:pathLst>
              </a:custGeom>
              <a:solidFill>
                <a:srgbClr val="000000">
                  <a:alpha val="1006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539" name="Google Shape;2539;p30"/>
              <p:cNvSpPr/>
              <p:nvPr/>
            </p:nvSpPr>
            <p:spPr>
              <a:xfrm>
                <a:off x="7006225" y="4476750"/>
                <a:ext cx="1646650" cy="1772975"/>
              </a:xfrm>
              <a:custGeom>
                <a:avLst/>
                <a:gdLst/>
                <a:ahLst/>
                <a:cxnLst/>
                <a:rect l="l" t="t" r="r" b="b"/>
                <a:pathLst>
                  <a:path w="65866" h="70919" extrusionOk="0">
                    <a:moveTo>
                      <a:pt x="35390" y="1"/>
                    </a:moveTo>
                    <a:lnTo>
                      <a:pt x="1" y="24489"/>
                    </a:lnTo>
                    <a:lnTo>
                      <a:pt x="32147" y="70918"/>
                    </a:lnTo>
                    <a:lnTo>
                      <a:pt x="64891" y="48241"/>
                    </a:lnTo>
                    <a:lnTo>
                      <a:pt x="65865" y="44023"/>
                    </a:lnTo>
                    <a:lnTo>
                      <a:pt x="35390" y="1"/>
                    </a:lnTo>
                    <a:close/>
                  </a:path>
                </a:pathLst>
              </a:custGeom>
              <a:solidFill>
                <a:srgbClr val="7797F8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540" name="Google Shape;2540;p30"/>
              <p:cNvSpPr/>
              <p:nvPr/>
            </p:nvSpPr>
            <p:spPr>
              <a:xfrm>
                <a:off x="7043025" y="4370325"/>
                <a:ext cx="1622275" cy="1727725"/>
              </a:xfrm>
              <a:custGeom>
                <a:avLst/>
                <a:gdLst/>
                <a:ahLst/>
                <a:cxnLst/>
                <a:rect l="l" t="t" r="r" b="b"/>
                <a:pathLst>
                  <a:path w="64891" h="69109" extrusionOk="0">
                    <a:moveTo>
                      <a:pt x="32744" y="1"/>
                    </a:moveTo>
                    <a:lnTo>
                      <a:pt x="1" y="22678"/>
                    </a:lnTo>
                    <a:lnTo>
                      <a:pt x="32147" y="69108"/>
                    </a:lnTo>
                    <a:lnTo>
                      <a:pt x="64891" y="46430"/>
                    </a:lnTo>
                    <a:lnTo>
                      <a:pt x="32744" y="1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cxnSp>
            <p:nvCxnSpPr>
              <p:cNvPr id="2541" name="Google Shape;2541;p30"/>
              <p:cNvCxnSpPr/>
              <p:nvPr/>
            </p:nvCxnSpPr>
            <p:spPr>
              <a:xfrm flipH="1">
                <a:off x="7819100" y="5579750"/>
                <a:ext cx="833400" cy="5643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542" name="Google Shape;2542;p30"/>
              <p:cNvCxnSpPr/>
              <p:nvPr/>
            </p:nvCxnSpPr>
            <p:spPr>
              <a:xfrm flipH="1">
                <a:off x="7793300" y="5611488"/>
                <a:ext cx="859200" cy="5832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543" name="Google Shape;2543;p30"/>
              <p:cNvCxnSpPr/>
              <p:nvPr/>
            </p:nvCxnSpPr>
            <p:spPr>
              <a:xfrm flipH="1">
                <a:off x="7793350" y="5658800"/>
                <a:ext cx="838200" cy="5643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sp>
            <p:nvSpPr>
              <p:cNvPr id="2544" name="Google Shape;2544;p30"/>
              <p:cNvSpPr/>
              <p:nvPr/>
            </p:nvSpPr>
            <p:spPr>
              <a:xfrm>
                <a:off x="7186250" y="4504100"/>
                <a:ext cx="1326875" cy="1412925"/>
              </a:xfrm>
              <a:custGeom>
                <a:avLst/>
                <a:gdLst/>
                <a:ahLst/>
                <a:cxnLst/>
                <a:rect l="l" t="t" r="r" b="b"/>
                <a:pathLst>
                  <a:path w="53075" h="56517" extrusionOk="0">
                    <a:moveTo>
                      <a:pt x="26796" y="1"/>
                    </a:moveTo>
                    <a:lnTo>
                      <a:pt x="1" y="18541"/>
                    </a:lnTo>
                    <a:lnTo>
                      <a:pt x="26299" y="56516"/>
                    </a:lnTo>
                    <a:lnTo>
                      <a:pt x="53075" y="37976"/>
                    </a:lnTo>
                    <a:lnTo>
                      <a:pt x="26796" y="1"/>
                    </a:lnTo>
                    <a:close/>
                  </a:path>
                </a:pathLst>
              </a:custGeom>
              <a:solidFill>
                <a:schemeClr val="accent3"/>
              </a:solidFill>
              <a:ln w="33825" cap="flat" cmpd="sng">
                <a:solidFill>
                  <a:schemeClr val="lt1"/>
                </a:solidFill>
                <a:prstDash val="solid"/>
                <a:miter lim="19892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545" name="Google Shape;2545;p30"/>
              <p:cNvSpPr/>
              <p:nvPr/>
            </p:nvSpPr>
            <p:spPr>
              <a:xfrm>
                <a:off x="7364300" y="4679175"/>
                <a:ext cx="719650" cy="685325"/>
              </a:xfrm>
              <a:custGeom>
                <a:avLst/>
                <a:gdLst/>
                <a:ahLst/>
                <a:cxnLst/>
                <a:rect l="l" t="t" r="r" b="b"/>
                <a:pathLst>
                  <a:path w="28786" h="27413" extrusionOk="0">
                    <a:moveTo>
                      <a:pt x="16790" y="0"/>
                    </a:moveTo>
                    <a:lnTo>
                      <a:pt x="737" y="11100"/>
                    </a:lnTo>
                    <a:cubicBezTo>
                      <a:pt x="1672" y="12413"/>
                      <a:pt x="1313" y="14223"/>
                      <a:pt x="1" y="15119"/>
                    </a:cubicBezTo>
                    <a:lnTo>
                      <a:pt x="7978" y="26656"/>
                    </a:lnTo>
                    <a:cubicBezTo>
                      <a:pt x="8476" y="26309"/>
                      <a:pt x="9050" y="26142"/>
                      <a:pt x="9618" y="26142"/>
                    </a:cubicBezTo>
                    <a:cubicBezTo>
                      <a:pt x="10546" y="26142"/>
                      <a:pt x="11461" y="26586"/>
                      <a:pt x="12016" y="27412"/>
                    </a:cubicBezTo>
                    <a:lnTo>
                      <a:pt x="28049" y="16292"/>
                    </a:lnTo>
                    <a:cubicBezTo>
                      <a:pt x="27134" y="14979"/>
                      <a:pt x="27472" y="13149"/>
                      <a:pt x="28785" y="12254"/>
                    </a:cubicBezTo>
                    <a:lnTo>
                      <a:pt x="20808" y="716"/>
                    </a:lnTo>
                    <a:cubicBezTo>
                      <a:pt x="20303" y="1076"/>
                      <a:pt x="19728" y="1247"/>
                      <a:pt x="19159" y="1247"/>
                    </a:cubicBezTo>
                    <a:cubicBezTo>
                      <a:pt x="18248" y="1247"/>
                      <a:pt x="17353" y="808"/>
                      <a:pt x="16790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546" name="Google Shape;2546;p30"/>
              <p:cNvSpPr/>
              <p:nvPr/>
            </p:nvSpPr>
            <p:spPr>
              <a:xfrm>
                <a:off x="7632850" y="5091450"/>
                <a:ext cx="548075" cy="400350"/>
              </a:xfrm>
              <a:custGeom>
                <a:avLst/>
                <a:gdLst/>
                <a:ahLst/>
                <a:cxnLst/>
                <a:rect l="l" t="t" r="r" b="b"/>
                <a:pathLst>
                  <a:path w="21923" h="16014" extrusionOk="0">
                    <a:moveTo>
                      <a:pt x="20808" y="0"/>
                    </a:moveTo>
                    <a:lnTo>
                      <a:pt x="1" y="14402"/>
                    </a:lnTo>
                    <a:lnTo>
                      <a:pt x="1115" y="16014"/>
                    </a:lnTo>
                    <a:lnTo>
                      <a:pt x="21922" y="1592"/>
                    </a:lnTo>
                    <a:lnTo>
                      <a:pt x="20808" y="0"/>
                    </a:ln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547" name="Google Shape;2547;p30"/>
              <p:cNvSpPr/>
              <p:nvPr/>
            </p:nvSpPr>
            <p:spPr>
              <a:xfrm>
                <a:off x="7684075" y="5163550"/>
                <a:ext cx="548075" cy="400375"/>
              </a:xfrm>
              <a:custGeom>
                <a:avLst/>
                <a:gdLst/>
                <a:ahLst/>
                <a:cxnLst/>
                <a:rect l="l" t="t" r="r" b="b"/>
                <a:pathLst>
                  <a:path w="21923" h="16015" extrusionOk="0">
                    <a:moveTo>
                      <a:pt x="20808" y="1"/>
                    </a:moveTo>
                    <a:lnTo>
                      <a:pt x="1" y="14423"/>
                    </a:lnTo>
                    <a:lnTo>
                      <a:pt x="1095" y="16014"/>
                    </a:lnTo>
                    <a:lnTo>
                      <a:pt x="21922" y="1592"/>
                    </a:lnTo>
                    <a:lnTo>
                      <a:pt x="20808" y="1"/>
                    </a:ln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548" name="Google Shape;2548;p30"/>
              <p:cNvSpPr/>
              <p:nvPr/>
            </p:nvSpPr>
            <p:spPr>
              <a:xfrm>
                <a:off x="7734800" y="5235675"/>
                <a:ext cx="548075" cy="399850"/>
              </a:xfrm>
              <a:custGeom>
                <a:avLst/>
                <a:gdLst/>
                <a:ahLst/>
                <a:cxnLst/>
                <a:rect l="l" t="t" r="r" b="b"/>
                <a:pathLst>
                  <a:path w="21923" h="15994" extrusionOk="0">
                    <a:moveTo>
                      <a:pt x="20808" y="0"/>
                    </a:moveTo>
                    <a:lnTo>
                      <a:pt x="1" y="14402"/>
                    </a:lnTo>
                    <a:lnTo>
                      <a:pt x="1115" y="15994"/>
                    </a:lnTo>
                    <a:lnTo>
                      <a:pt x="21922" y="1591"/>
                    </a:lnTo>
                    <a:lnTo>
                      <a:pt x="20808" y="0"/>
                    </a:ln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549" name="Google Shape;2549;p30"/>
              <p:cNvSpPr/>
              <p:nvPr/>
            </p:nvSpPr>
            <p:spPr>
              <a:xfrm>
                <a:off x="7786525" y="5307275"/>
                <a:ext cx="548075" cy="400375"/>
              </a:xfrm>
              <a:custGeom>
                <a:avLst/>
                <a:gdLst/>
                <a:ahLst/>
                <a:cxnLst/>
                <a:rect l="l" t="t" r="r" b="b"/>
                <a:pathLst>
                  <a:path w="21923" h="16015" extrusionOk="0">
                    <a:moveTo>
                      <a:pt x="20808" y="1"/>
                    </a:moveTo>
                    <a:lnTo>
                      <a:pt x="0" y="14403"/>
                    </a:lnTo>
                    <a:lnTo>
                      <a:pt x="1095" y="16014"/>
                    </a:lnTo>
                    <a:lnTo>
                      <a:pt x="21922" y="1592"/>
                    </a:lnTo>
                    <a:lnTo>
                      <a:pt x="20808" y="1"/>
                    </a:ln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550" name="Google Shape;2550;p30"/>
              <p:cNvSpPr/>
              <p:nvPr/>
            </p:nvSpPr>
            <p:spPr>
              <a:xfrm>
                <a:off x="7837750" y="5379400"/>
                <a:ext cx="548075" cy="400350"/>
              </a:xfrm>
              <a:custGeom>
                <a:avLst/>
                <a:gdLst/>
                <a:ahLst/>
                <a:cxnLst/>
                <a:rect l="l" t="t" r="r" b="b"/>
                <a:pathLst>
                  <a:path w="21923" h="16014" extrusionOk="0">
                    <a:moveTo>
                      <a:pt x="20808" y="0"/>
                    </a:moveTo>
                    <a:lnTo>
                      <a:pt x="0" y="14422"/>
                    </a:lnTo>
                    <a:lnTo>
                      <a:pt x="1094" y="16014"/>
                    </a:lnTo>
                    <a:lnTo>
                      <a:pt x="21922" y="1591"/>
                    </a:lnTo>
                    <a:lnTo>
                      <a:pt x="20808" y="0"/>
                    </a:ln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551" name="Google Shape;2551;p30"/>
              <p:cNvSpPr/>
              <p:nvPr/>
            </p:nvSpPr>
            <p:spPr>
              <a:xfrm>
                <a:off x="6991800" y="4936775"/>
                <a:ext cx="854925" cy="1350750"/>
              </a:xfrm>
              <a:custGeom>
                <a:avLst/>
                <a:gdLst/>
                <a:ahLst/>
                <a:cxnLst/>
                <a:rect l="l" t="t" r="r" b="b"/>
                <a:pathLst>
                  <a:path w="34197" h="54030" extrusionOk="0">
                    <a:moveTo>
                      <a:pt x="2050" y="1"/>
                    </a:moveTo>
                    <a:cubicBezTo>
                      <a:pt x="598" y="2209"/>
                      <a:pt x="1" y="4974"/>
                      <a:pt x="379" y="7600"/>
                    </a:cubicBezTo>
                    <a:lnTo>
                      <a:pt x="32525" y="54029"/>
                    </a:lnTo>
                    <a:cubicBezTo>
                      <a:pt x="32147" y="51403"/>
                      <a:pt x="32744" y="48658"/>
                      <a:pt x="34196" y="46410"/>
                    </a:cubicBezTo>
                    <a:lnTo>
                      <a:pt x="2050" y="1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552" name="Google Shape;2552;p30"/>
              <p:cNvSpPr/>
              <p:nvPr/>
            </p:nvSpPr>
            <p:spPr>
              <a:xfrm>
                <a:off x="7438400" y="4749275"/>
                <a:ext cx="571950" cy="544600"/>
              </a:xfrm>
              <a:custGeom>
                <a:avLst/>
                <a:gdLst/>
                <a:ahLst/>
                <a:cxnLst/>
                <a:rect l="l" t="t" r="r" b="b"/>
                <a:pathLst>
                  <a:path w="22878" h="21784" extrusionOk="0">
                    <a:moveTo>
                      <a:pt x="13329" y="1"/>
                    </a:moveTo>
                    <a:lnTo>
                      <a:pt x="558" y="8833"/>
                    </a:lnTo>
                    <a:cubicBezTo>
                      <a:pt x="1294" y="9888"/>
                      <a:pt x="1035" y="11320"/>
                      <a:pt x="1" y="12036"/>
                    </a:cubicBezTo>
                    <a:lnTo>
                      <a:pt x="6326" y="21226"/>
                    </a:lnTo>
                    <a:cubicBezTo>
                      <a:pt x="6734" y="20942"/>
                      <a:pt x="7198" y="20806"/>
                      <a:pt x="7656" y="20806"/>
                    </a:cubicBezTo>
                    <a:cubicBezTo>
                      <a:pt x="8384" y="20806"/>
                      <a:pt x="9097" y="21149"/>
                      <a:pt x="9549" y="21783"/>
                    </a:cubicBezTo>
                    <a:lnTo>
                      <a:pt x="22300" y="12971"/>
                    </a:lnTo>
                    <a:cubicBezTo>
                      <a:pt x="21584" y="11917"/>
                      <a:pt x="21823" y="10484"/>
                      <a:pt x="22877" y="9748"/>
                    </a:cubicBezTo>
                    <a:lnTo>
                      <a:pt x="16531" y="578"/>
                    </a:lnTo>
                    <a:cubicBezTo>
                      <a:pt x="16127" y="868"/>
                      <a:pt x="15669" y="1006"/>
                      <a:pt x="15218" y="1006"/>
                    </a:cubicBezTo>
                    <a:cubicBezTo>
                      <a:pt x="14493" y="1006"/>
                      <a:pt x="13782" y="651"/>
                      <a:pt x="13329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553" name="Google Shape;2553;p30"/>
              <p:cNvSpPr/>
              <p:nvPr/>
            </p:nvSpPr>
            <p:spPr>
              <a:xfrm>
                <a:off x="6991800" y="4936775"/>
                <a:ext cx="854925" cy="1350750"/>
              </a:xfrm>
              <a:custGeom>
                <a:avLst/>
                <a:gdLst/>
                <a:ahLst/>
                <a:cxnLst/>
                <a:rect l="l" t="t" r="r" b="b"/>
                <a:pathLst>
                  <a:path w="34197" h="54030" extrusionOk="0">
                    <a:moveTo>
                      <a:pt x="2050" y="1"/>
                    </a:moveTo>
                    <a:cubicBezTo>
                      <a:pt x="598" y="2209"/>
                      <a:pt x="1" y="4974"/>
                      <a:pt x="379" y="7600"/>
                    </a:cubicBezTo>
                    <a:lnTo>
                      <a:pt x="32525" y="54029"/>
                    </a:lnTo>
                    <a:cubicBezTo>
                      <a:pt x="32147" y="51403"/>
                      <a:pt x="32744" y="48658"/>
                      <a:pt x="34196" y="46410"/>
                    </a:cubicBezTo>
                    <a:lnTo>
                      <a:pt x="2050" y="1"/>
                    </a:lnTo>
                    <a:close/>
                  </a:path>
                </a:pathLst>
              </a:custGeom>
              <a:solidFill>
                <a:srgbClr val="000000">
                  <a:alpha val="1006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554" name="Google Shape;2554;p30"/>
              <p:cNvSpPr/>
              <p:nvPr/>
            </p:nvSpPr>
            <p:spPr>
              <a:xfrm>
                <a:off x="7080825" y="5078025"/>
                <a:ext cx="657475" cy="976750"/>
              </a:xfrm>
              <a:custGeom>
                <a:avLst/>
                <a:gdLst/>
                <a:ahLst/>
                <a:cxnLst/>
                <a:rect l="l" t="t" r="r" b="b"/>
                <a:pathLst>
                  <a:path w="26299" h="39070" fill="none" extrusionOk="0">
                    <a:moveTo>
                      <a:pt x="1" y="0"/>
                    </a:moveTo>
                    <a:lnTo>
                      <a:pt x="26299" y="39069"/>
                    </a:lnTo>
                  </a:path>
                </a:pathLst>
              </a:custGeom>
              <a:noFill/>
              <a:ln w="13925" cap="flat" cmpd="sng">
                <a:solidFill>
                  <a:schemeClr val="dk2"/>
                </a:solidFill>
                <a:prstDash val="solid"/>
                <a:miter lim="19892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555" name="Google Shape;2555;p30"/>
              <p:cNvSpPr/>
              <p:nvPr/>
            </p:nvSpPr>
            <p:spPr>
              <a:xfrm>
                <a:off x="7060925" y="5121775"/>
                <a:ext cx="657500" cy="976750"/>
              </a:xfrm>
              <a:custGeom>
                <a:avLst/>
                <a:gdLst/>
                <a:ahLst/>
                <a:cxnLst/>
                <a:rect l="l" t="t" r="r" b="b"/>
                <a:pathLst>
                  <a:path w="26300" h="39070" fill="none" extrusionOk="0">
                    <a:moveTo>
                      <a:pt x="1" y="1"/>
                    </a:moveTo>
                    <a:lnTo>
                      <a:pt x="26299" y="39070"/>
                    </a:lnTo>
                  </a:path>
                </a:pathLst>
              </a:custGeom>
              <a:noFill/>
              <a:ln w="13925" cap="flat" cmpd="sng">
                <a:solidFill>
                  <a:schemeClr val="dk2"/>
                </a:solidFill>
                <a:prstDash val="solid"/>
                <a:miter lim="19892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</p:grpSp>
        <p:grpSp>
          <p:nvGrpSpPr>
            <p:cNvPr id="2556" name="Google Shape;2556;p30"/>
            <p:cNvGrpSpPr/>
            <p:nvPr/>
          </p:nvGrpSpPr>
          <p:grpSpPr>
            <a:xfrm rot="-2516882">
              <a:off x="22474" y="-388427"/>
              <a:ext cx="812678" cy="908809"/>
              <a:chOff x="2180275" y="-47850"/>
              <a:chExt cx="812625" cy="908750"/>
            </a:xfrm>
          </p:grpSpPr>
          <p:sp>
            <p:nvSpPr>
              <p:cNvPr id="2557" name="Google Shape;2557;p30"/>
              <p:cNvSpPr/>
              <p:nvPr/>
            </p:nvSpPr>
            <p:spPr>
              <a:xfrm>
                <a:off x="2722850" y="650400"/>
                <a:ext cx="270050" cy="184225"/>
              </a:xfrm>
              <a:custGeom>
                <a:avLst/>
                <a:gdLst/>
                <a:ahLst/>
                <a:cxnLst/>
                <a:rect l="l" t="t" r="r" b="b"/>
                <a:pathLst>
                  <a:path w="10802" h="7369" extrusionOk="0">
                    <a:moveTo>
                      <a:pt x="0" y="0"/>
                    </a:moveTo>
                    <a:lnTo>
                      <a:pt x="0" y="0"/>
                    </a:lnTo>
                    <a:cubicBezTo>
                      <a:pt x="1572" y="1393"/>
                      <a:pt x="2566" y="3362"/>
                      <a:pt x="4078" y="4894"/>
                    </a:cubicBezTo>
                    <a:cubicBezTo>
                      <a:pt x="5232" y="6047"/>
                      <a:pt x="6565" y="7102"/>
                      <a:pt x="8196" y="7340"/>
                    </a:cubicBezTo>
                    <a:cubicBezTo>
                      <a:pt x="8329" y="7359"/>
                      <a:pt x="8467" y="7368"/>
                      <a:pt x="8608" y="7368"/>
                    </a:cubicBezTo>
                    <a:cubicBezTo>
                      <a:pt x="9392" y="7368"/>
                      <a:pt x="10236" y="7074"/>
                      <a:pt x="10523" y="6366"/>
                    </a:cubicBezTo>
                    <a:cubicBezTo>
                      <a:pt x="10802" y="5689"/>
                      <a:pt x="10523" y="4914"/>
                      <a:pt x="10086" y="4357"/>
                    </a:cubicBezTo>
                    <a:cubicBezTo>
                      <a:pt x="9429" y="3521"/>
                      <a:pt x="8435" y="3004"/>
                      <a:pt x="7460" y="2626"/>
                    </a:cubicBezTo>
                    <a:cubicBezTo>
                      <a:pt x="5093" y="1452"/>
                      <a:pt x="2347" y="1333"/>
                      <a:pt x="0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558" name="Google Shape;2558;p30"/>
              <p:cNvSpPr/>
              <p:nvPr/>
            </p:nvSpPr>
            <p:spPr>
              <a:xfrm>
                <a:off x="2184750" y="178425"/>
                <a:ext cx="114900" cy="331200"/>
              </a:xfrm>
              <a:custGeom>
                <a:avLst/>
                <a:gdLst/>
                <a:ahLst/>
                <a:cxnLst/>
                <a:rect l="l" t="t" r="r" b="b"/>
                <a:pathLst>
                  <a:path w="4596" h="13248" extrusionOk="0">
                    <a:moveTo>
                      <a:pt x="3561" y="1"/>
                    </a:moveTo>
                    <a:lnTo>
                      <a:pt x="3561" y="1"/>
                    </a:lnTo>
                    <a:cubicBezTo>
                      <a:pt x="1134" y="1433"/>
                      <a:pt x="199" y="5889"/>
                      <a:pt x="80" y="8435"/>
                    </a:cubicBezTo>
                    <a:cubicBezTo>
                      <a:pt x="0" y="9927"/>
                      <a:pt x="219" y="11559"/>
                      <a:pt x="1293" y="12593"/>
                    </a:cubicBezTo>
                    <a:cubicBezTo>
                      <a:pt x="1711" y="12984"/>
                      <a:pt x="2299" y="13247"/>
                      <a:pt x="2863" y="13247"/>
                    </a:cubicBezTo>
                    <a:cubicBezTo>
                      <a:pt x="3158" y="13247"/>
                      <a:pt x="3447" y="13175"/>
                      <a:pt x="3700" y="13011"/>
                    </a:cubicBezTo>
                    <a:cubicBezTo>
                      <a:pt x="4456" y="12533"/>
                      <a:pt x="4595" y="11519"/>
                      <a:pt x="4576" y="10643"/>
                    </a:cubicBezTo>
                    <a:cubicBezTo>
                      <a:pt x="4496" y="8873"/>
                      <a:pt x="3879" y="7182"/>
                      <a:pt x="3481" y="5451"/>
                    </a:cubicBezTo>
                    <a:cubicBezTo>
                      <a:pt x="3004" y="3442"/>
                      <a:pt x="3382" y="1911"/>
                      <a:pt x="3561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559" name="Google Shape;2559;p30"/>
              <p:cNvSpPr/>
              <p:nvPr/>
            </p:nvSpPr>
            <p:spPr>
              <a:xfrm>
                <a:off x="2285700" y="120125"/>
                <a:ext cx="335225" cy="124025"/>
              </a:xfrm>
              <a:custGeom>
                <a:avLst/>
                <a:gdLst/>
                <a:ahLst/>
                <a:cxnLst/>
                <a:rect l="l" t="t" r="r" b="b"/>
                <a:pathLst>
                  <a:path w="13409" h="4961" extrusionOk="0">
                    <a:moveTo>
                      <a:pt x="7144" y="1"/>
                    </a:moveTo>
                    <a:cubicBezTo>
                      <a:pt x="4625" y="1"/>
                      <a:pt x="1445" y="499"/>
                      <a:pt x="0" y="2214"/>
                    </a:cubicBezTo>
                    <a:cubicBezTo>
                      <a:pt x="1930" y="2333"/>
                      <a:pt x="3482" y="2214"/>
                      <a:pt x="5411" y="2969"/>
                    </a:cubicBezTo>
                    <a:cubicBezTo>
                      <a:pt x="7042" y="3646"/>
                      <a:pt x="8634" y="4521"/>
                      <a:pt x="10384" y="4859"/>
                    </a:cubicBezTo>
                    <a:cubicBezTo>
                      <a:pt x="10668" y="4920"/>
                      <a:pt x="10977" y="4960"/>
                      <a:pt x="11284" y="4960"/>
                    </a:cubicBezTo>
                    <a:cubicBezTo>
                      <a:pt x="11881" y="4960"/>
                      <a:pt x="12470" y="4809"/>
                      <a:pt x="12851" y="4362"/>
                    </a:cubicBezTo>
                    <a:cubicBezTo>
                      <a:pt x="13408" y="3725"/>
                      <a:pt x="13289" y="2651"/>
                      <a:pt x="12791" y="1935"/>
                    </a:cubicBezTo>
                    <a:cubicBezTo>
                      <a:pt x="11956" y="722"/>
                      <a:pt x="10365" y="244"/>
                      <a:pt x="8892" y="85"/>
                    </a:cubicBezTo>
                    <a:cubicBezTo>
                      <a:pt x="8378" y="33"/>
                      <a:pt x="7782" y="1"/>
                      <a:pt x="7144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560" name="Google Shape;2560;p30"/>
              <p:cNvSpPr/>
              <p:nvPr/>
            </p:nvSpPr>
            <p:spPr>
              <a:xfrm>
                <a:off x="2320025" y="350000"/>
                <a:ext cx="123350" cy="331575"/>
              </a:xfrm>
              <a:custGeom>
                <a:avLst/>
                <a:gdLst/>
                <a:ahLst/>
                <a:cxnLst/>
                <a:rect l="l" t="t" r="r" b="b"/>
                <a:pathLst>
                  <a:path w="4934" h="13263" extrusionOk="0">
                    <a:moveTo>
                      <a:pt x="2825" y="1"/>
                    </a:moveTo>
                    <a:cubicBezTo>
                      <a:pt x="557" y="1652"/>
                      <a:pt x="0" y="6168"/>
                      <a:pt x="139" y="8734"/>
                    </a:cubicBezTo>
                    <a:cubicBezTo>
                      <a:pt x="179" y="10226"/>
                      <a:pt x="557" y="11837"/>
                      <a:pt x="1731" y="12732"/>
                    </a:cubicBezTo>
                    <a:cubicBezTo>
                      <a:pt x="2127" y="13059"/>
                      <a:pt x="2654" y="13262"/>
                      <a:pt x="3163" y="13262"/>
                    </a:cubicBezTo>
                    <a:cubicBezTo>
                      <a:pt x="3521" y="13262"/>
                      <a:pt x="3870" y="13161"/>
                      <a:pt x="4158" y="12931"/>
                    </a:cubicBezTo>
                    <a:cubicBezTo>
                      <a:pt x="4854" y="12394"/>
                      <a:pt x="4933" y="11360"/>
                      <a:pt x="4794" y="10504"/>
                    </a:cubicBezTo>
                    <a:cubicBezTo>
                      <a:pt x="4555" y="8734"/>
                      <a:pt x="3800" y="7122"/>
                      <a:pt x="3243" y="5432"/>
                    </a:cubicBezTo>
                    <a:cubicBezTo>
                      <a:pt x="2586" y="3482"/>
                      <a:pt x="2825" y="1911"/>
                      <a:pt x="2825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561" name="Google Shape;2561;p30"/>
              <p:cNvSpPr/>
              <p:nvPr/>
            </p:nvSpPr>
            <p:spPr>
              <a:xfrm>
                <a:off x="2402075" y="272875"/>
                <a:ext cx="337700" cy="117250"/>
              </a:xfrm>
              <a:custGeom>
                <a:avLst/>
                <a:gdLst/>
                <a:ahLst/>
                <a:cxnLst/>
                <a:rect l="l" t="t" r="r" b="b"/>
                <a:pathLst>
                  <a:path w="13508" h="4690" extrusionOk="0">
                    <a:moveTo>
                      <a:pt x="8437" y="1"/>
                    </a:moveTo>
                    <a:cubicBezTo>
                      <a:pt x="5877" y="1"/>
                      <a:pt x="1566" y="685"/>
                      <a:pt x="0" y="2967"/>
                    </a:cubicBezTo>
                    <a:cubicBezTo>
                      <a:pt x="975" y="2937"/>
                      <a:pt x="1840" y="2857"/>
                      <a:pt x="2711" y="2857"/>
                    </a:cubicBezTo>
                    <a:cubicBezTo>
                      <a:pt x="3581" y="2857"/>
                      <a:pt x="4456" y="2937"/>
                      <a:pt x="5451" y="3225"/>
                    </a:cubicBezTo>
                    <a:cubicBezTo>
                      <a:pt x="7162" y="3762"/>
                      <a:pt x="8813" y="4458"/>
                      <a:pt x="10583" y="4657"/>
                    </a:cubicBezTo>
                    <a:cubicBezTo>
                      <a:pt x="10759" y="4678"/>
                      <a:pt x="10943" y="4690"/>
                      <a:pt x="11128" y="4690"/>
                    </a:cubicBezTo>
                    <a:cubicBezTo>
                      <a:pt x="11842" y="4690"/>
                      <a:pt x="12579" y="4510"/>
                      <a:pt x="12990" y="3941"/>
                    </a:cubicBezTo>
                    <a:cubicBezTo>
                      <a:pt x="13507" y="3205"/>
                      <a:pt x="13289" y="2171"/>
                      <a:pt x="12712" y="1494"/>
                    </a:cubicBezTo>
                    <a:cubicBezTo>
                      <a:pt x="11777" y="361"/>
                      <a:pt x="10146" y="22"/>
                      <a:pt x="8654" y="2"/>
                    </a:cubicBezTo>
                    <a:cubicBezTo>
                      <a:pt x="8583" y="1"/>
                      <a:pt x="8511" y="1"/>
                      <a:pt x="8437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562" name="Google Shape;2562;p30"/>
              <p:cNvSpPr/>
              <p:nvPr/>
            </p:nvSpPr>
            <p:spPr>
              <a:xfrm>
                <a:off x="2485625" y="498700"/>
                <a:ext cx="125350" cy="304650"/>
              </a:xfrm>
              <a:custGeom>
                <a:avLst/>
                <a:gdLst/>
                <a:ahLst/>
                <a:cxnLst/>
                <a:rect l="l" t="t" r="r" b="b"/>
                <a:pathLst>
                  <a:path w="5014" h="12186" extrusionOk="0">
                    <a:moveTo>
                      <a:pt x="1990" y="1"/>
                    </a:moveTo>
                    <a:cubicBezTo>
                      <a:pt x="80" y="1712"/>
                      <a:pt x="0" y="5949"/>
                      <a:pt x="319" y="8276"/>
                    </a:cubicBezTo>
                    <a:cubicBezTo>
                      <a:pt x="517" y="9649"/>
                      <a:pt x="995" y="11081"/>
                      <a:pt x="2169" y="11837"/>
                    </a:cubicBezTo>
                    <a:cubicBezTo>
                      <a:pt x="2531" y="12054"/>
                      <a:pt x="2964" y="12186"/>
                      <a:pt x="3379" y="12186"/>
                    </a:cubicBezTo>
                    <a:cubicBezTo>
                      <a:pt x="3762" y="12186"/>
                      <a:pt x="4130" y="12075"/>
                      <a:pt x="4416" y="11817"/>
                    </a:cubicBezTo>
                    <a:cubicBezTo>
                      <a:pt x="5013" y="11240"/>
                      <a:pt x="4993" y="10285"/>
                      <a:pt x="4794" y="9490"/>
                    </a:cubicBezTo>
                    <a:cubicBezTo>
                      <a:pt x="4416" y="7898"/>
                      <a:pt x="3561" y="6466"/>
                      <a:pt x="2885" y="4974"/>
                    </a:cubicBezTo>
                    <a:cubicBezTo>
                      <a:pt x="2089" y="3223"/>
                      <a:pt x="2149" y="1791"/>
                      <a:pt x="1990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563" name="Google Shape;2563;p30"/>
              <p:cNvSpPr/>
              <p:nvPr/>
            </p:nvSpPr>
            <p:spPr>
              <a:xfrm>
                <a:off x="2546300" y="405125"/>
                <a:ext cx="312325" cy="103550"/>
              </a:xfrm>
              <a:custGeom>
                <a:avLst/>
                <a:gdLst/>
                <a:ahLst/>
                <a:cxnLst/>
                <a:rect l="l" t="t" r="r" b="b"/>
                <a:pathLst>
                  <a:path w="12493" h="4142" extrusionOk="0">
                    <a:moveTo>
                      <a:pt x="8551" y="0"/>
                    </a:moveTo>
                    <a:cubicBezTo>
                      <a:pt x="8271" y="0"/>
                      <a:pt x="7992" y="16"/>
                      <a:pt x="7719" y="44"/>
                    </a:cubicBezTo>
                    <a:cubicBezTo>
                      <a:pt x="5371" y="243"/>
                      <a:pt x="1273" y="1277"/>
                      <a:pt x="0" y="3545"/>
                    </a:cubicBezTo>
                    <a:cubicBezTo>
                      <a:pt x="1260" y="3389"/>
                      <a:pt x="2329" y="3143"/>
                      <a:pt x="3522" y="3143"/>
                    </a:cubicBezTo>
                    <a:cubicBezTo>
                      <a:pt x="4005" y="3143"/>
                      <a:pt x="4508" y="3183"/>
                      <a:pt x="5053" y="3286"/>
                    </a:cubicBezTo>
                    <a:cubicBezTo>
                      <a:pt x="6664" y="3624"/>
                      <a:pt x="8256" y="4142"/>
                      <a:pt x="9907" y="4142"/>
                    </a:cubicBezTo>
                    <a:cubicBezTo>
                      <a:pt x="10722" y="4142"/>
                      <a:pt x="11637" y="3943"/>
                      <a:pt x="12075" y="3246"/>
                    </a:cubicBezTo>
                    <a:cubicBezTo>
                      <a:pt x="12493" y="2550"/>
                      <a:pt x="12175" y="1595"/>
                      <a:pt x="11598" y="1038"/>
                    </a:cubicBezTo>
                    <a:cubicBezTo>
                      <a:pt x="10817" y="258"/>
                      <a:pt x="9679" y="0"/>
                      <a:pt x="8551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564" name="Google Shape;2564;p30"/>
              <p:cNvSpPr/>
              <p:nvPr/>
            </p:nvSpPr>
            <p:spPr>
              <a:xfrm>
                <a:off x="2624875" y="606625"/>
                <a:ext cx="109925" cy="254275"/>
              </a:xfrm>
              <a:custGeom>
                <a:avLst/>
                <a:gdLst/>
                <a:ahLst/>
                <a:cxnLst/>
                <a:rect l="l" t="t" r="r" b="b"/>
                <a:pathLst>
                  <a:path w="4397" h="10171" extrusionOk="0">
                    <a:moveTo>
                      <a:pt x="1552" y="1"/>
                    </a:moveTo>
                    <a:cubicBezTo>
                      <a:pt x="0" y="1532"/>
                      <a:pt x="40" y="5053"/>
                      <a:pt x="398" y="7003"/>
                    </a:cubicBezTo>
                    <a:cubicBezTo>
                      <a:pt x="597" y="8137"/>
                      <a:pt x="1035" y="9330"/>
                      <a:pt x="2029" y="9907"/>
                    </a:cubicBezTo>
                    <a:cubicBezTo>
                      <a:pt x="2321" y="10072"/>
                      <a:pt x="2669" y="10171"/>
                      <a:pt x="3002" y="10171"/>
                    </a:cubicBezTo>
                    <a:cubicBezTo>
                      <a:pt x="3352" y="10171"/>
                      <a:pt x="3685" y="10062"/>
                      <a:pt x="3919" y="9808"/>
                    </a:cubicBezTo>
                    <a:cubicBezTo>
                      <a:pt x="4397" y="9310"/>
                      <a:pt x="4357" y="8534"/>
                      <a:pt x="4178" y="7858"/>
                    </a:cubicBezTo>
                    <a:cubicBezTo>
                      <a:pt x="3800" y="6545"/>
                      <a:pt x="3044" y="5372"/>
                      <a:pt x="2447" y="4138"/>
                    </a:cubicBezTo>
                    <a:cubicBezTo>
                      <a:pt x="1731" y="2686"/>
                      <a:pt x="1751" y="1492"/>
                      <a:pt x="1552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565" name="Google Shape;2565;p30"/>
              <p:cNvSpPr/>
              <p:nvPr/>
            </p:nvSpPr>
            <p:spPr>
              <a:xfrm>
                <a:off x="2673100" y="522750"/>
                <a:ext cx="259125" cy="85400"/>
              </a:xfrm>
              <a:custGeom>
                <a:avLst/>
                <a:gdLst/>
                <a:ahLst/>
                <a:cxnLst/>
                <a:rect l="l" t="t" r="r" b="b"/>
                <a:pathLst>
                  <a:path w="10365" h="3416" extrusionOk="0">
                    <a:moveTo>
                      <a:pt x="7162" y="0"/>
                    </a:moveTo>
                    <a:cubicBezTo>
                      <a:pt x="6881" y="0"/>
                      <a:pt x="6600" y="20"/>
                      <a:pt x="6327" y="53"/>
                    </a:cubicBezTo>
                    <a:cubicBezTo>
                      <a:pt x="4357" y="312"/>
                      <a:pt x="976" y="1267"/>
                      <a:pt x="1" y="3196"/>
                    </a:cubicBezTo>
                    <a:cubicBezTo>
                      <a:pt x="1131" y="3013"/>
                      <a:pt x="2061" y="2760"/>
                      <a:pt x="3162" y="2760"/>
                    </a:cubicBezTo>
                    <a:cubicBezTo>
                      <a:pt x="3495" y="2760"/>
                      <a:pt x="3844" y="2783"/>
                      <a:pt x="4218" y="2838"/>
                    </a:cubicBezTo>
                    <a:cubicBezTo>
                      <a:pt x="5536" y="3052"/>
                      <a:pt x="6855" y="3416"/>
                      <a:pt x="8191" y="3416"/>
                    </a:cubicBezTo>
                    <a:cubicBezTo>
                      <a:pt x="8226" y="3416"/>
                      <a:pt x="8261" y="3416"/>
                      <a:pt x="8296" y="3415"/>
                    </a:cubicBezTo>
                    <a:cubicBezTo>
                      <a:pt x="8953" y="3395"/>
                      <a:pt x="9728" y="3216"/>
                      <a:pt x="10047" y="2619"/>
                    </a:cubicBezTo>
                    <a:cubicBezTo>
                      <a:pt x="10365" y="2023"/>
                      <a:pt x="10067" y="1247"/>
                      <a:pt x="9569" y="769"/>
                    </a:cubicBezTo>
                    <a:cubicBezTo>
                      <a:pt x="8935" y="196"/>
                      <a:pt x="8049" y="0"/>
                      <a:pt x="7162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566" name="Google Shape;2566;p30"/>
              <p:cNvSpPr/>
              <p:nvPr/>
            </p:nvSpPr>
            <p:spPr>
              <a:xfrm>
                <a:off x="2180275" y="-47850"/>
                <a:ext cx="706200" cy="802700"/>
              </a:xfrm>
              <a:custGeom>
                <a:avLst/>
                <a:gdLst/>
                <a:ahLst/>
                <a:cxnLst/>
                <a:rect l="l" t="t" r="r" b="b"/>
                <a:pathLst>
                  <a:path w="28248" h="32108" extrusionOk="0">
                    <a:moveTo>
                      <a:pt x="0" y="1"/>
                    </a:moveTo>
                    <a:lnTo>
                      <a:pt x="0" y="1"/>
                    </a:lnTo>
                    <a:cubicBezTo>
                      <a:pt x="3939" y="14304"/>
                      <a:pt x="15497" y="25264"/>
                      <a:pt x="28248" y="32108"/>
                    </a:cubicBezTo>
                    <a:cubicBezTo>
                      <a:pt x="25164" y="30138"/>
                      <a:pt x="22181" y="28049"/>
                      <a:pt x="19356" y="25782"/>
                    </a:cubicBezTo>
                    <a:cubicBezTo>
                      <a:pt x="10842" y="19058"/>
                      <a:pt x="3660" y="10345"/>
                      <a:pt x="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567" name="Google Shape;2567;p30"/>
              <p:cNvSpPr/>
              <p:nvPr/>
            </p:nvSpPr>
            <p:spPr>
              <a:xfrm>
                <a:off x="2644750" y="598675"/>
                <a:ext cx="34350" cy="189500"/>
              </a:xfrm>
              <a:custGeom>
                <a:avLst/>
                <a:gdLst/>
                <a:ahLst/>
                <a:cxnLst/>
                <a:rect l="l" t="t" r="r" b="b"/>
                <a:pathLst>
                  <a:path w="1374" h="7580" extrusionOk="0">
                    <a:moveTo>
                      <a:pt x="1175" y="0"/>
                    </a:moveTo>
                    <a:lnTo>
                      <a:pt x="1175" y="0"/>
                    </a:lnTo>
                    <a:cubicBezTo>
                      <a:pt x="1" y="2367"/>
                      <a:pt x="598" y="5172"/>
                      <a:pt x="1374" y="7579"/>
                    </a:cubicBezTo>
                    <a:cubicBezTo>
                      <a:pt x="916" y="5113"/>
                      <a:pt x="299" y="2447"/>
                      <a:pt x="117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568" name="Google Shape;2568;p30"/>
              <p:cNvSpPr/>
              <p:nvPr/>
            </p:nvSpPr>
            <p:spPr>
              <a:xfrm>
                <a:off x="2506500" y="490750"/>
                <a:ext cx="37325" cy="200450"/>
              </a:xfrm>
              <a:custGeom>
                <a:avLst/>
                <a:gdLst/>
                <a:ahLst/>
                <a:cxnLst/>
                <a:rect l="l" t="t" r="r" b="b"/>
                <a:pathLst>
                  <a:path w="1493" h="8018" extrusionOk="0">
                    <a:moveTo>
                      <a:pt x="1493" y="1"/>
                    </a:moveTo>
                    <a:cubicBezTo>
                      <a:pt x="1" y="2408"/>
                      <a:pt x="438" y="5411"/>
                      <a:pt x="1055" y="8017"/>
                    </a:cubicBezTo>
                    <a:cubicBezTo>
                      <a:pt x="757" y="5391"/>
                      <a:pt x="339" y="2487"/>
                      <a:pt x="149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569" name="Google Shape;2569;p30"/>
              <p:cNvSpPr/>
              <p:nvPr/>
            </p:nvSpPr>
            <p:spPr>
              <a:xfrm>
                <a:off x="2344875" y="344550"/>
                <a:ext cx="51750" cy="233750"/>
              </a:xfrm>
              <a:custGeom>
                <a:avLst/>
                <a:gdLst/>
                <a:ahLst/>
                <a:cxnLst/>
                <a:rect l="l" t="t" r="r" b="b"/>
                <a:pathLst>
                  <a:path w="2070" h="9350" extrusionOk="0">
                    <a:moveTo>
                      <a:pt x="2069" y="0"/>
                    </a:moveTo>
                    <a:lnTo>
                      <a:pt x="2069" y="0"/>
                    </a:lnTo>
                    <a:cubicBezTo>
                      <a:pt x="1" y="2626"/>
                      <a:pt x="259" y="6286"/>
                      <a:pt x="1055" y="9350"/>
                    </a:cubicBezTo>
                    <a:cubicBezTo>
                      <a:pt x="578" y="6207"/>
                      <a:pt x="279" y="2785"/>
                      <a:pt x="206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570" name="Google Shape;2570;p30"/>
              <p:cNvSpPr/>
              <p:nvPr/>
            </p:nvSpPr>
            <p:spPr>
              <a:xfrm>
                <a:off x="2233975" y="179425"/>
                <a:ext cx="46275" cy="205425"/>
              </a:xfrm>
              <a:custGeom>
                <a:avLst/>
                <a:gdLst/>
                <a:ahLst/>
                <a:cxnLst/>
                <a:rect l="l" t="t" r="r" b="b"/>
                <a:pathLst>
                  <a:path w="1851" h="8217" extrusionOk="0">
                    <a:moveTo>
                      <a:pt x="1851" y="1"/>
                    </a:moveTo>
                    <a:lnTo>
                      <a:pt x="1851" y="1"/>
                    </a:lnTo>
                    <a:cubicBezTo>
                      <a:pt x="1" y="2268"/>
                      <a:pt x="120" y="5491"/>
                      <a:pt x="617" y="8216"/>
                    </a:cubicBezTo>
                    <a:cubicBezTo>
                      <a:pt x="438" y="5451"/>
                      <a:pt x="299" y="2447"/>
                      <a:pt x="185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571" name="Google Shape;2571;p30"/>
              <p:cNvSpPr/>
              <p:nvPr/>
            </p:nvSpPr>
            <p:spPr>
              <a:xfrm>
                <a:off x="2679575" y="548575"/>
                <a:ext cx="170600" cy="47625"/>
              </a:xfrm>
              <a:custGeom>
                <a:avLst/>
                <a:gdLst/>
                <a:ahLst/>
                <a:cxnLst/>
                <a:rect l="l" t="t" r="r" b="b"/>
                <a:pathLst>
                  <a:path w="6824" h="1905" extrusionOk="0">
                    <a:moveTo>
                      <a:pt x="6004" y="1"/>
                    </a:moveTo>
                    <a:cubicBezTo>
                      <a:pt x="3892" y="1"/>
                      <a:pt x="1744" y="672"/>
                      <a:pt x="0" y="1905"/>
                    </a:cubicBezTo>
                    <a:cubicBezTo>
                      <a:pt x="2129" y="791"/>
                      <a:pt x="4456" y="174"/>
                      <a:pt x="6824" y="35"/>
                    </a:cubicBezTo>
                    <a:cubicBezTo>
                      <a:pt x="6552" y="12"/>
                      <a:pt x="6278" y="1"/>
                      <a:pt x="600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572" name="Google Shape;2572;p30"/>
              <p:cNvSpPr/>
              <p:nvPr/>
            </p:nvSpPr>
            <p:spPr>
              <a:xfrm>
                <a:off x="2542800" y="445700"/>
                <a:ext cx="146750" cy="50550"/>
              </a:xfrm>
              <a:custGeom>
                <a:avLst/>
                <a:gdLst/>
                <a:ahLst/>
                <a:cxnLst/>
                <a:rect l="l" t="t" r="r" b="b"/>
                <a:pathLst>
                  <a:path w="5870" h="2022" extrusionOk="0">
                    <a:moveTo>
                      <a:pt x="5185" y="0"/>
                    </a:moveTo>
                    <a:cubicBezTo>
                      <a:pt x="3289" y="0"/>
                      <a:pt x="1368" y="726"/>
                      <a:pt x="1" y="2021"/>
                    </a:cubicBezTo>
                    <a:cubicBezTo>
                      <a:pt x="1771" y="848"/>
                      <a:pt x="3781" y="151"/>
                      <a:pt x="5869" y="32"/>
                    </a:cubicBezTo>
                    <a:cubicBezTo>
                      <a:pt x="5642" y="11"/>
                      <a:pt x="5414" y="0"/>
                      <a:pt x="518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573" name="Google Shape;2573;p30"/>
              <p:cNvSpPr/>
              <p:nvPr/>
            </p:nvSpPr>
            <p:spPr>
              <a:xfrm>
                <a:off x="2400575" y="307375"/>
                <a:ext cx="192975" cy="40175"/>
              </a:xfrm>
              <a:custGeom>
                <a:avLst/>
                <a:gdLst/>
                <a:ahLst/>
                <a:cxnLst/>
                <a:rect l="l" t="t" r="r" b="b"/>
                <a:pathLst>
                  <a:path w="7719" h="1607" extrusionOk="0">
                    <a:moveTo>
                      <a:pt x="5779" y="1"/>
                    </a:moveTo>
                    <a:cubicBezTo>
                      <a:pt x="3758" y="1"/>
                      <a:pt x="1731" y="553"/>
                      <a:pt x="1" y="1606"/>
                    </a:cubicBezTo>
                    <a:cubicBezTo>
                      <a:pt x="2114" y="646"/>
                      <a:pt x="4427" y="145"/>
                      <a:pt x="6751" y="145"/>
                    </a:cubicBezTo>
                    <a:cubicBezTo>
                      <a:pt x="7074" y="145"/>
                      <a:pt x="7397" y="155"/>
                      <a:pt x="7719" y="174"/>
                    </a:cubicBezTo>
                    <a:cubicBezTo>
                      <a:pt x="7079" y="58"/>
                      <a:pt x="6429" y="1"/>
                      <a:pt x="577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574" name="Google Shape;2574;p30"/>
              <p:cNvSpPr/>
              <p:nvPr/>
            </p:nvSpPr>
            <p:spPr>
              <a:xfrm>
                <a:off x="2286200" y="139775"/>
                <a:ext cx="203425" cy="37200"/>
              </a:xfrm>
              <a:custGeom>
                <a:avLst/>
                <a:gdLst/>
                <a:ahLst/>
                <a:cxnLst/>
                <a:rect l="l" t="t" r="r" b="b"/>
                <a:pathLst>
                  <a:path w="8137" h="1488" extrusionOk="0">
                    <a:moveTo>
                      <a:pt x="4952" y="1"/>
                    </a:moveTo>
                    <a:cubicBezTo>
                      <a:pt x="3197" y="1"/>
                      <a:pt x="1436" y="506"/>
                      <a:pt x="0" y="1487"/>
                    </a:cubicBezTo>
                    <a:cubicBezTo>
                      <a:pt x="1633" y="664"/>
                      <a:pt x="3455" y="236"/>
                      <a:pt x="5285" y="236"/>
                    </a:cubicBezTo>
                    <a:cubicBezTo>
                      <a:pt x="6242" y="236"/>
                      <a:pt x="7201" y="353"/>
                      <a:pt x="8136" y="592"/>
                    </a:cubicBezTo>
                    <a:cubicBezTo>
                      <a:pt x="7130" y="196"/>
                      <a:pt x="6042" y="1"/>
                      <a:pt x="495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</p:grpSp>
        <p:grpSp>
          <p:nvGrpSpPr>
            <p:cNvPr id="2575" name="Google Shape;2575;p30"/>
            <p:cNvGrpSpPr/>
            <p:nvPr/>
          </p:nvGrpSpPr>
          <p:grpSpPr>
            <a:xfrm rot="9460325">
              <a:off x="8178123" y="4584462"/>
              <a:ext cx="824375" cy="921890"/>
              <a:chOff x="2180275" y="-47850"/>
              <a:chExt cx="812625" cy="908750"/>
            </a:xfrm>
          </p:grpSpPr>
          <p:sp>
            <p:nvSpPr>
              <p:cNvPr id="2576" name="Google Shape;2576;p30"/>
              <p:cNvSpPr/>
              <p:nvPr/>
            </p:nvSpPr>
            <p:spPr>
              <a:xfrm>
                <a:off x="2722850" y="650400"/>
                <a:ext cx="270050" cy="184225"/>
              </a:xfrm>
              <a:custGeom>
                <a:avLst/>
                <a:gdLst/>
                <a:ahLst/>
                <a:cxnLst/>
                <a:rect l="l" t="t" r="r" b="b"/>
                <a:pathLst>
                  <a:path w="10802" h="7369" extrusionOk="0">
                    <a:moveTo>
                      <a:pt x="0" y="0"/>
                    </a:moveTo>
                    <a:lnTo>
                      <a:pt x="0" y="0"/>
                    </a:lnTo>
                    <a:cubicBezTo>
                      <a:pt x="1572" y="1393"/>
                      <a:pt x="2566" y="3362"/>
                      <a:pt x="4078" y="4894"/>
                    </a:cubicBezTo>
                    <a:cubicBezTo>
                      <a:pt x="5232" y="6047"/>
                      <a:pt x="6565" y="7102"/>
                      <a:pt x="8196" y="7340"/>
                    </a:cubicBezTo>
                    <a:cubicBezTo>
                      <a:pt x="8329" y="7359"/>
                      <a:pt x="8467" y="7368"/>
                      <a:pt x="8608" y="7368"/>
                    </a:cubicBezTo>
                    <a:cubicBezTo>
                      <a:pt x="9392" y="7368"/>
                      <a:pt x="10236" y="7074"/>
                      <a:pt x="10523" y="6366"/>
                    </a:cubicBezTo>
                    <a:cubicBezTo>
                      <a:pt x="10802" y="5689"/>
                      <a:pt x="10523" y="4914"/>
                      <a:pt x="10086" y="4357"/>
                    </a:cubicBezTo>
                    <a:cubicBezTo>
                      <a:pt x="9429" y="3521"/>
                      <a:pt x="8435" y="3004"/>
                      <a:pt x="7460" y="2626"/>
                    </a:cubicBezTo>
                    <a:cubicBezTo>
                      <a:pt x="5093" y="1452"/>
                      <a:pt x="2347" y="1333"/>
                      <a:pt x="0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577" name="Google Shape;2577;p30"/>
              <p:cNvSpPr/>
              <p:nvPr/>
            </p:nvSpPr>
            <p:spPr>
              <a:xfrm>
                <a:off x="2184750" y="178425"/>
                <a:ext cx="114900" cy="331200"/>
              </a:xfrm>
              <a:custGeom>
                <a:avLst/>
                <a:gdLst/>
                <a:ahLst/>
                <a:cxnLst/>
                <a:rect l="l" t="t" r="r" b="b"/>
                <a:pathLst>
                  <a:path w="4596" h="13248" extrusionOk="0">
                    <a:moveTo>
                      <a:pt x="3561" y="1"/>
                    </a:moveTo>
                    <a:lnTo>
                      <a:pt x="3561" y="1"/>
                    </a:lnTo>
                    <a:cubicBezTo>
                      <a:pt x="1134" y="1433"/>
                      <a:pt x="199" y="5889"/>
                      <a:pt x="80" y="8435"/>
                    </a:cubicBezTo>
                    <a:cubicBezTo>
                      <a:pt x="0" y="9927"/>
                      <a:pt x="219" y="11559"/>
                      <a:pt x="1293" y="12593"/>
                    </a:cubicBezTo>
                    <a:cubicBezTo>
                      <a:pt x="1711" y="12984"/>
                      <a:pt x="2299" y="13247"/>
                      <a:pt x="2863" y="13247"/>
                    </a:cubicBezTo>
                    <a:cubicBezTo>
                      <a:pt x="3158" y="13247"/>
                      <a:pt x="3447" y="13175"/>
                      <a:pt x="3700" y="13011"/>
                    </a:cubicBezTo>
                    <a:cubicBezTo>
                      <a:pt x="4456" y="12533"/>
                      <a:pt x="4595" y="11519"/>
                      <a:pt x="4576" y="10643"/>
                    </a:cubicBezTo>
                    <a:cubicBezTo>
                      <a:pt x="4496" y="8873"/>
                      <a:pt x="3879" y="7182"/>
                      <a:pt x="3481" y="5451"/>
                    </a:cubicBezTo>
                    <a:cubicBezTo>
                      <a:pt x="3004" y="3442"/>
                      <a:pt x="3382" y="1911"/>
                      <a:pt x="3561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578" name="Google Shape;2578;p30"/>
              <p:cNvSpPr/>
              <p:nvPr/>
            </p:nvSpPr>
            <p:spPr>
              <a:xfrm>
                <a:off x="2285700" y="120125"/>
                <a:ext cx="335225" cy="124025"/>
              </a:xfrm>
              <a:custGeom>
                <a:avLst/>
                <a:gdLst/>
                <a:ahLst/>
                <a:cxnLst/>
                <a:rect l="l" t="t" r="r" b="b"/>
                <a:pathLst>
                  <a:path w="13409" h="4961" extrusionOk="0">
                    <a:moveTo>
                      <a:pt x="7144" y="1"/>
                    </a:moveTo>
                    <a:cubicBezTo>
                      <a:pt x="4625" y="1"/>
                      <a:pt x="1445" y="499"/>
                      <a:pt x="0" y="2214"/>
                    </a:cubicBezTo>
                    <a:cubicBezTo>
                      <a:pt x="1930" y="2333"/>
                      <a:pt x="3482" y="2214"/>
                      <a:pt x="5411" y="2969"/>
                    </a:cubicBezTo>
                    <a:cubicBezTo>
                      <a:pt x="7042" y="3646"/>
                      <a:pt x="8634" y="4521"/>
                      <a:pt x="10384" y="4859"/>
                    </a:cubicBezTo>
                    <a:cubicBezTo>
                      <a:pt x="10668" y="4920"/>
                      <a:pt x="10977" y="4960"/>
                      <a:pt x="11284" y="4960"/>
                    </a:cubicBezTo>
                    <a:cubicBezTo>
                      <a:pt x="11881" y="4960"/>
                      <a:pt x="12470" y="4809"/>
                      <a:pt x="12851" y="4362"/>
                    </a:cubicBezTo>
                    <a:cubicBezTo>
                      <a:pt x="13408" y="3725"/>
                      <a:pt x="13289" y="2651"/>
                      <a:pt x="12791" y="1935"/>
                    </a:cubicBezTo>
                    <a:cubicBezTo>
                      <a:pt x="11956" y="722"/>
                      <a:pt x="10365" y="244"/>
                      <a:pt x="8892" y="85"/>
                    </a:cubicBezTo>
                    <a:cubicBezTo>
                      <a:pt x="8378" y="33"/>
                      <a:pt x="7782" y="1"/>
                      <a:pt x="7144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579" name="Google Shape;2579;p30"/>
              <p:cNvSpPr/>
              <p:nvPr/>
            </p:nvSpPr>
            <p:spPr>
              <a:xfrm>
                <a:off x="2320025" y="350000"/>
                <a:ext cx="123350" cy="331575"/>
              </a:xfrm>
              <a:custGeom>
                <a:avLst/>
                <a:gdLst/>
                <a:ahLst/>
                <a:cxnLst/>
                <a:rect l="l" t="t" r="r" b="b"/>
                <a:pathLst>
                  <a:path w="4934" h="13263" extrusionOk="0">
                    <a:moveTo>
                      <a:pt x="2825" y="1"/>
                    </a:moveTo>
                    <a:cubicBezTo>
                      <a:pt x="557" y="1652"/>
                      <a:pt x="0" y="6168"/>
                      <a:pt x="139" y="8734"/>
                    </a:cubicBezTo>
                    <a:cubicBezTo>
                      <a:pt x="179" y="10226"/>
                      <a:pt x="557" y="11837"/>
                      <a:pt x="1731" y="12732"/>
                    </a:cubicBezTo>
                    <a:cubicBezTo>
                      <a:pt x="2127" y="13059"/>
                      <a:pt x="2654" y="13262"/>
                      <a:pt x="3163" y="13262"/>
                    </a:cubicBezTo>
                    <a:cubicBezTo>
                      <a:pt x="3521" y="13262"/>
                      <a:pt x="3870" y="13161"/>
                      <a:pt x="4158" y="12931"/>
                    </a:cubicBezTo>
                    <a:cubicBezTo>
                      <a:pt x="4854" y="12394"/>
                      <a:pt x="4933" y="11360"/>
                      <a:pt x="4794" y="10504"/>
                    </a:cubicBezTo>
                    <a:cubicBezTo>
                      <a:pt x="4555" y="8734"/>
                      <a:pt x="3800" y="7122"/>
                      <a:pt x="3243" y="5432"/>
                    </a:cubicBezTo>
                    <a:cubicBezTo>
                      <a:pt x="2586" y="3482"/>
                      <a:pt x="2825" y="1911"/>
                      <a:pt x="2825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580" name="Google Shape;2580;p30"/>
              <p:cNvSpPr/>
              <p:nvPr/>
            </p:nvSpPr>
            <p:spPr>
              <a:xfrm>
                <a:off x="2402075" y="272875"/>
                <a:ext cx="337700" cy="117250"/>
              </a:xfrm>
              <a:custGeom>
                <a:avLst/>
                <a:gdLst/>
                <a:ahLst/>
                <a:cxnLst/>
                <a:rect l="l" t="t" r="r" b="b"/>
                <a:pathLst>
                  <a:path w="13508" h="4690" extrusionOk="0">
                    <a:moveTo>
                      <a:pt x="8437" y="1"/>
                    </a:moveTo>
                    <a:cubicBezTo>
                      <a:pt x="5877" y="1"/>
                      <a:pt x="1566" y="685"/>
                      <a:pt x="0" y="2967"/>
                    </a:cubicBezTo>
                    <a:cubicBezTo>
                      <a:pt x="975" y="2937"/>
                      <a:pt x="1840" y="2857"/>
                      <a:pt x="2711" y="2857"/>
                    </a:cubicBezTo>
                    <a:cubicBezTo>
                      <a:pt x="3581" y="2857"/>
                      <a:pt x="4456" y="2937"/>
                      <a:pt x="5451" y="3225"/>
                    </a:cubicBezTo>
                    <a:cubicBezTo>
                      <a:pt x="7162" y="3762"/>
                      <a:pt x="8813" y="4458"/>
                      <a:pt x="10583" y="4657"/>
                    </a:cubicBezTo>
                    <a:cubicBezTo>
                      <a:pt x="10759" y="4678"/>
                      <a:pt x="10943" y="4690"/>
                      <a:pt x="11128" y="4690"/>
                    </a:cubicBezTo>
                    <a:cubicBezTo>
                      <a:pt x="11842" y="4690"/>
                      <a:pt x="12579" y="4510"/>
                      <a:pt x="12990" y="3941"/>
                    </a:cubicBezTo>
                    <a:cubicBezTo>
                      <a:pt x="13507" y="3205"/>
                      <a:pt x="13289" y="2171"/>
                      <a:pt x="12712" y="1494"/>
                    </a:cubicBezTo>
                    <a:cubicBezTo>
                      <a:pt x="11777" y="361"/>
                      <a:pt x="10146" y="22"/>
                      <a:pt x="8654" y="2"/>
                    </a:cubicBezTo>
                    <a:cubicBezTo>
                      <a:pt x="8583" y="1"/>
                      <a:pt x="8511" y="1"/>
                      <a:pt x="8437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581" name="Google Shape;2581;p30"/>
              <p:cNvSpPr/>
              <p:nvPr/>
            </p:nvSpPr>
            <p:spPr>
              <a:xfrm>
                <a:off x="2485625" y="498700"/>
                <a:ext cx="125350" cy="304650"/>
              </a:xfrm>
              <a:custGeom>
                <a:avLst/>
                <a:gdLst/>
                <a:ahLst/>
                <a:cxnLst/>
                <a:rect l="l" t="t" r="r" b="b"/>
                <a:pathLst>
                  <a:path w="5014" h="12186" extrusionOk="0">
                    <a:moveTo>
                      <a:pt x="1990" y="1"/>
                    </a:moveTo>
                    <a:cubicBezTo>
                      <a:pt x="80" y="1712"/>
                      <a:pt x="0" y="5949"/>
                      <a:pt x="319" y="8276"/>
                    </a:cubicBezTo>
                    <a:cubicBezTo>
                      <a:pt x="517" y="9649"/>
                      <a:pt x="995" y="11081"/>
                      <a:pt x="2169" y="11837"/>
                    </a:cubicBezTo>
                    <a:cubicBezTo>
                      <a:pt x="2531" y="12054"/>
                      <a:pt x="2964" y="12186"/>
                      <a:pt x="3379" y="12186"/>
                    </a:cubicBezTo>
                    <a:cubicBezTo>
                      <a:pt x="3762" y="12186"/>
                      <a:pt x="4130" y="12075"/>
                      <a:pt x="4416" y="11817"/>
                    </a:cubicBezTo>
                    <a:cubicBezTo>
                      <a:pt x="5013" y="11240"/>
                      <a:pt x="4993" y="10285"/>
                      <a:pt x="4794" y="9490"/>
                    </a:cubicBezTo>
                    <a:cubicBezTo>
                      <a:pt x="4416" y="7898"/>
                      <a:pt x="3561" y="6466"/>
                      <a:pt x="2885" y="4974"/>
                    </a:cubicBezTo>
                    <a:cubicBezTo>
                      <a:pt x="2089" y="3223"/>
                      <a:pt x="2149" y="1791"/>
                      <a:pt x="1990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582" name="Google Shape;2582;p30"/>
              <p:cNvSpPr/>
              <p:nvPr/>
            </p:nvSpPr>
            <p:spPr>
              <a:xfrm>
                <a:off x="2546300" y="405125"/>
                <a:ext cx="312325" cy="103550"/>
              </a:xfrm>
              <a:custGeom>
                <a:avLst/>
                <a:gdLst/>
                <a:ahLst/>
                <a:cxnLst/>
                <a:rect l="l" t="t" r="r" b="b"/>
                <a:pathLst>
                  <a:path w="12493" h="4142" extrusionOk="0">
                    <a:moveTo>
                      <a:pt x="8551" y="0"/>
                    </a:moveTo>
                    <a:cubicBezTo>
                      <a:pt x="8271" y="0"/>
                      <a:pt x="7992" y="16"/>
                      <a:pt x="7719" y="44"/>
                    </a:cubicBezTo>
                    <a:cubicBezTo>
                      <a:pt x="5371" y="243"/>
                      <a:pt x="1273" y="1277"/>
                      <a:pt x="0" y="3545"/>
                    </a:cubicBezTo>
                    <a:cubicBezTo>
                      <a:pt x="1260" y="3389"/>
                      <a:pt x="2329" y="3143"/>
                      <a:pt x="3522" y="3143"/>
                    </a:cubicBezTo>
                    <a:cubicBezTo>
                      <a:pt x="4005" y="3143"/>
                      <a:pt x="4508" y="3183"/>
                      <a:pt x="5053" y="3286"/>
                    </a:cubicBezTo>
                    <a:cubicBezTo>
                      <a:pt x="6664" y="3624"/>
                      <a:pt x="8256" y="4142"/>
                      <a:pt x="9907" y="4142"/>
                    </a:cubicBezTo>
                    <a:cubicBezTo>
                      <a:pt x="10722" y="4142"/>
                      <a:pt x="11637" y="3943"/>
                      <a:pt x="12075" y="3246"/>
                    </a:cubicBezTo>
                    <a:cubicBezTo>
                      <a:pt x="12493" y="2550"/>
                      <a:pt x="12175" y="1595"/>
                      <a:pt x="11598" y="1038"/>
                    </a:cubicBezTo>
                    <a:cubicBezTo>
                      <a:pt x="10817" y="258"/>
                      <a:pt x="9679" y="0"/>
                      <a:pt x="8551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583" name="Google Shape;2583;p30"/>
              <p:cNvSpPr/>
              <p:nvPr/>
            </p:nvSpPr>
            <p:spPr>
              <a:xfrm>
                <a:off x="2624875" y="606625"/>
                <a:ext cx="109925" cy="254275"/>
              </a:xfrm>
              <a:custGeom>
                <a:avLst/>
                <a:gdLst/>
                <a:ahLst/>
                <a:cxnLst/>
                <a:rect l="l" t="t" r="r" b="b"/>
                <a:pathLst>
                  <a:path w="4397" h="10171" extrusionOk="0">
                    <a:moveTo>
                      <a:pt x="1552" y="1"/>
                    </a:moveTo>
                    <a:cubicBezTo>
                      <a:pt x="0" y="1532"/>
                      <a:pt x="40" y="5053"/>
                      <a:pt x="398" y="7003"/>
                    </a:cubicBezTo>
                    <a:cubicBezTo>
                      <a:pt x="597" y="8137"/>
                      <a:pt x="1035" y="9330"/>
                      <a:pt x="2029" y="9907"/>
                    </a:cubicBezTo>
                    <a:cubicBezTo>
                      <a:pt x="2321" y="10072"/>
                      <a:pt x="2669" y="10171"/>
                      <a:pt x="3002" y="10171"/>
                    </a:cubicBezTo>
                    <a:cubicBezTo>
                      <a:pt x="3352" y="10171"/>
                      <a:pt x="3685" y="10062"/>
                      <a:pt x="3919" y="9808"/>
                    </a:cubicBezTo>
                    <a:cubicBezTo>
                      <a:pt x="4397" y="9310"/>
                      <a:pt x="4357" y="8534"/>
                      <a:pt x="4178" y="7858"/>
                    </a:cubicBezTo>
                    <a:cubicBezTo>
                      <a:pt x="3800" y="6545"/>
                      <a:pt x="3044" y="5372"/>
                      <a:pt x="2447" y="4138"/>
                    </a:cubicBezTo>
                    <a:cubicBezTo>
                      <a:pt x="1731" y="2686"/>
                      <a:pt x="1751" y="1492"/>
                      <a:pt x="1552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584" name="Google Shape;2584;p30"/>
              <p:cNvSpPr/>
              <p:nvPr/>
            </p:nvSpPr>
            <p:spPr>
              <a:xfrm>
                <a:off x="2673100" y="522750"/>
                <a:ext cx="259125" cy="85400"/>
              </a:xfrm>
              <a:custGeom>
                <a:avLst/>
                <a:gdLst/>
                <a:ahLst/>
                <a:cxnLst/>
                <a:rect l="l" t="t" r="r" b="b"/>
                <a:pathLst>
                  <a:path w="10365" h="3416" extrusionOk="0">
                    <a:moveTo>
                      <a:pt x="7162" y="0"/>
                    </a:moveTo>
                    <a:cubicBezTo>
                      <a:pt x="6881" y="0"/>
                      <a:pt x="6600" y="20"/>
                      <a:pt x="6327" y="53"/>
                    </a:cubicBezTo>
                    <a:cubicBezTo>
                      <a:pt x="4357" y="312"/>
                      <a:pt x="976" y="1267"/>
                      <a:pt x="1" y="3196"/>
                    </a:cubicBezTo>
                    <a:cubicBezTo>
                      <a:pt x="1131" y="3013"/>
                      <a:pt x="2061" y="2760"/>
                      <a:pt x="3162" y="2760"/>
                    </a:cubicBezTo>
                    <a:cubicBezTo>
                      <a:pt x="3495" y="2760"/>
                      <a:pt x="3844" y="2783"/>
                      <a:pt x="4218" y="2838"/>
                    </a:cubicBezTo>
                    <a:cubicBezTo>
                      <a:pt x="5536" y="3052"/>
                      <a:pt x="6855" y="3416"/>
                      <a:pt x="8191" y="3416"/>
                    </a:cubicBezTo>
                    <a:cubicBezTo>
                      <a:pt x="8226" y="3416"/>
                      <a:pt x="8261" y="3416"/>
                      <a:pt x="8296" y="3415"/>
                    </a:cubicBezTo>
                    <a:cubicBezTo>
                      <a:pt x="8953" y="3395"/>
                      <a:pt x="9728" y="3216"/>
                      <a:pt x="10047" y="2619"/>
                    </a:cubicBezTo>
                    <a:cubicBezTo>
                      <a:pt x="10365" y="2023"/>
                      <a:pt x="10067" y="1247"/>
                      <a:pt x="9569" y="769"/>
                    </a:cubicBezTo>
                    <a:cubicBezTo>
                      <a:pt x="8935" y="196"/>
                      <a:pt x="8049" y="0"/>
                      <a:pt x="7162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585" name="Google Shape;2585;p30"/>
              <p:cNvSpPr/>
              <p:nvPr/>
            </p:nvSpPr>
            <p:spPr>
              <a:xfrm>
                <a:off x="2180275" y="-47850"/>
                <a:ext cx="706200" cy="802700"/>
              </a:xfrm>
              <a:custGeom>
                <a:avLst/>
                <a:gdLst/>
                <a:ahLst/>
                <a:cxnLst/>
                <a:rect l="l" t="t" r="r" b="b"/>
                <a:pathLst>
                  <a:path w="28248" h="32108" extrusionOk="0">
                    <a:moveTo>
                      <a:pt x="0" y="1"/>
                    </a:moveTo>
                    <a:lnTo>
                      <a:pt x="0" y="1"/>
                    </a:lnTo>
                    <a:cubicBezTo>
                      <a:pt x="3939" y="14304"/>
                      <a:pt x="15497" y="25264"/>
                      <a:pt x="28248" y="32108"/>
                    </a:cubicBezTo>
                    <a:cubicBezTo>
                      <a:pt x="25164" y="30138"/>
                      <a:pt x="22181" y="28049"/>
                      <a:pt x="19356" y="25782"/>
                    </a:cubicBezTo>
                    <a:cubicBezTo>
                      <a:pt x="10842" y="19058"/>
                      <a:pt x="3660" y="10345"/>
                      <a:pt x="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586" name="Google Shape;2586;p30"/>
              <p:cNvSpPr/>
              <p:nvPr/>
            </p:nvSpPr>
            <p:spPr>
              <a:xfrm>
                <a:off x="2644750" y="598675"/>
                <a:ext cx="34350" cy="189500"/>
              </a:xfrm>
              <a:custGeom>
                <a:avLst/>
                <a:gdLst/>
                <a:ahLst/>
                <a:cxnLst/>
                <a:rect l="l" t="t" r="r" b="b"/>
                <a:pathLst>
                  <a:path w="1374" h="7580" extrusionOk="0">
                    <a:moveTo>
                      <a:pt x="1175" y="0"/>
                    </a:moveTo>
                    <a:lnTo>
                      <a:pt x="1175" y="0"/>
                    </a:lnTo>
                    <a:cubicBezTo>
                      <a:pt x="1" y="2367"/>
                      <a:pt x="598" y="5172"/>
                      <a:pt x="1374" y="7579"/>
                    </a:cubicBezTo>
                    <a:cubicBezTo>
                      <a:pt x="916" y="5113"/>
                      <a:pt x="299" y="2447"/>
                      <a:pt x="117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587" name="Google Shape;2587;p30"/>
              <p:cNvSpPr/>
              <p:nvPr/>
            </p:nvSpPr>
            <p:spPr>
              <a:xfrm>
                <a:off x="2506500" y="490750"/>
                <a:ext cx="37325" cy="200450"/>
              </a:xfrm>
              <a:custGeom>
                <a:avLst/>
                <a:gdLst/>
                <a:ahLst/>
                <a:cxnLst/>
                <a:rect l="l" t="t" r="r" b="b"/>
                <a:pathLst>
                  <a:path w="1493" h="8018" extrusionOk="0">
                    <a:moveTo>
                      <a:pt x="1493" y="1"/>
                    </a:moveTo>
                    <a:cubicBezTo>
                      <a:pt x="1" y="2408"/>
                      <a:pt x="438" y="5411"/>
                      <a:pt x="1055" y="8017"/>
                    </a:cubicBezTo>
                    <a:cubicBezTo>
                      <a:pt x="757" y="5391"/>
                      <a:pt x="339" y="2487"/>
                      <a:pt x="149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588" name="Google Shape;2588;p30"/>
              <p:cNvSpPr/>
              <p:nvPr/>
            </p:nvSpPr>
            <p:spPr>
              <a:xfrm>
                <a:off x="2344875" y="344550"/>
                <a:ext cx="51750" cy="233750"/>
              </a:xfrm>
              <a:custGeom>
                <a:avLst/>
                <a:gdLst/>
                <a:ahLst/>
                <a:cxnLst/>
                <a:rect l="l" t="t" r="r" b="b"/>
                <a:pathLst>
                  <a:path w="2070" h="9350" extrusionOk="0">
                    <a:moveTo>
                      <a:pt x="2069" y="0"/>
                    </a:moveTo>
                    <a:lnTo>
                      <a:pt x="2069" y="0"/>
                    </a:lnTo>
                    <a:cubicBezTo>
                      <a:pt x="1" y="2626"/>
                      <a:pt x="259" y="6286"/>
                      <a:pt x="1055" y="9350"/>
                    </a:cubicBezTo>
                    <a:cubicBezTo>
                      <a:pt x="578" y="6207"/>
                      <a:pt x="279" y="2785"/>
                      <a:pt x="206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589" name="Google Shape;2589;p30"/>
              <p:cNvSpPr/>
              <p:nvPr/>
            </p:nvSpPr>
            <p:spPr>
              <a:xfrm>
                <a:off x="2233975" y="179425"/>
                <a:ext cx="46275" cy="205425"/>
              </a:xfrm>
              <a:custGeom>
                <a:avLst/>
                <a:gdLst/>
                <a:ahLst/>
                <a:cxnLst/>
                <a:rect l="l" t="t" r="r" b="b"/>
                <a:pathLst>
                  <a:path w="1851" h="8217" extrusionOk="0">
                    <a:moveTo>
                      <a:pt x="1851" y="1"/>
                    </a:moveTo>
                    <a:lnTo>
                      <a:pt x="1851" y="1"/>
                    </a:lnTo>
                    <a:cubicBezTo>
                      <a:pt x="1" y="2268"/>
                      <a:pt x="120" y="5491"/>
                      <a:pt x="617" y="8216"/>
                    </a:cubicBezTo>
                    <a:cubicBezTo>
                      <a:pt x="438" y="5451"/>
                      <a:pt x="299" y="2447"/>
                      <a:pt x="185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590" name="Google Shape;2590;p30"/>
              <p:cNvSpPr/>
              <p:nvPr/>
            </p:nvSpPr>
            <p:spPr>
              <a:xfrm>
                <a:off x="2679575" y="548575"/>
                <a:ext cx="170600" cy="47625"/>
              </a:xfrm>
              <a:custGeom>
                <a:avLst/>
                <a:gdLst/>
                <a:ahLst/>
                <a:cxnLst/>
                <a:rect l="l" t="t" r="r" b="b"/>
                <a:pathLst>
                  <a:path w="6824" h="1905" extrusionOk="0">
                    <a:moveTo>
                      <a:pt x="6004" y="1"/>
                    </a:moveTo>
                    <a:cubicBezTo>
                      <a:pt x="3892" y="1"/>
                      <a:pt x="1744" y="672"/>
                      <a:pt x="0" y="1905"/>
                    </a:cubicBezTo>
                    <a:cubicBezTo>
                      <a:pt x="2129" y="791"/>
                      <a:pt x="4456" y="174"/>
                      <a:pt x="6824" y="35"/>
                    </a:cubicBezTo>
                    <a:cubicBezTo>
                      <a:pt x="6552" y="12"/>
                      <a:pt x="6278" y="1"/>
                      <a:pt x="600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591" name="Google Shape;2591;p30"/>
              <p:cNvSpPr/>
              <p:nvPr/>
            </p:nvSpPr>
            <p:spPr>
              <a:xfrm>
                <a:off x="2542800" y="445700"/>
                <a:ext cx="146750" cy="50550"/>
              </a:xfrm>
              <a:custGeom>
                <a:avLst/>
                <a:gdLst/>
                <a:ahLst/>
                <a:cxnLst/>
                <a:rect l="l" t="t" r="r" b="b"/>
                <a:pathLst>
                  <a:path w="5870" h="2022" extrusionOk="0">
                    <a:moveTo>
                      <a:pt x="5185" y="0"/>
                    </a:moveTo>
                    <a:cubicBezTo>
                      <a:pt x="3289" y="0"/>
                      <a:pt x="1368" y="726"/>
                      <a:pt x="1" y="2021"/>
                    </a:cubicBezTo>
                    <a:cubicBezTo>
                      <a:pt x="1771" y="848"/>
                      <a:pt x="3781" y="151"/>
                      <a:pt x="5869" y="32"/>
                    </a:cubicBezTo>
                    <a:cubicBezTo>
                      <a:pt x="5642" y="11"/>
                      <a:pt x="5414" y="0"/>
                      <a:pt x="518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592" name="Google Shape;2592;p30"/>
              <p:cNvSpPr/>
              <p:nvPr/>
            </p:nvSpPr>
            <p:spPr>
              <a:xfrm>
                <a:off x="2400575" y="307375"/>
                <a:ext cx="192975" cy="40175"/>
              </a:xfrm>
              <a:custGeom>
                <a:avLst/>
                <a:gdLst/>
                <a:ahLst/>
                <a:cxnLst/>
                <a:rect l="l" t="t" r="r" b="b"/>
                <a:pathLst>
                  <a:path w="7719" h="1607" extrusionOk="0">
                    <a:moveTo>
                      <a:pt x="5779" y="1"/>
                    </a:moveTo>
                    <a:cubicBezTo>
                      <a:pt x="3758" y="1"/>
                      <a:pt x="1731" y="553"/>
                      <a:pt x="1" y="1606"/>
                    </a:cubicBezTo>
                    <a:cubicBezTo>
                      <a:pt x="2114" y="646"/>
                      <a:pt x="4427" y="145"/>
                      <a:pt x="6751" y="145"/>
                    </a:cubicBezTo>
                    <a:cubicBezTo>
                      <a:pt x="7074" y="145"/>
                      <a:pt x="7397" y="155"/>
                      <a:pt x="7719" y="174"/>
                    </a:cubicBezTo>
                    <a:cubicBezTo>
                      <a:pt x="7079" y="58"/>
                      <a:pt x="6429" y="1"/>
                      <a:pt x="577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593" name="Google Shape;2593;p30"/>
              <p:cNvSpPr/>
              <p:nvPr/>
            </p:nvSpPr>
            <p:spPr>
              <a:xfrm>
                <a:off x="2286200" y="139775"/>
                <a:ext cx="203425" cy="37200"/>
              </a:xfrm>
              <a:custGeom>
                <a:avLst/>
                <a:gdLst/>
                <a:ahLst/>
                <a:cxnLst/>
                <a:rect l="l" t="t" r="r" b="b"/>
                <a:pathLst>
                  <a:path w="8137" h="1488" extrusionOk="0">
                    <a:moveTo>
                      <a:pt x="4952" y="1"/>
                    </a:moveTo>
                    <a:cubicBezTo>
                      <a:pt x="3197" y="1"/>
                      <a:pt x="1436" y="506"/>
                      <a:pt x="0" y="1487"/>
                    </a:cubicBezTo>
                    <a:cubicBezTo>
                      <a:pt x="1633" y="664"/>
                      <a:pt x="3455" y="236"/>
                      <a:pt x="5285" y="236"/>
                    </a:cubicBezTo>
                    <a:cubicBezTo>
                      <a:pt x="6242" y="236"/>
                      <a:pt x="7201" y="353"/>
                      <a:pt x="8136" y="592"/>
                    </a:cubicBezTo>
                    <a:cubicBezTo>
                      <a:pt x="7130" y="196"/>
                      <a:pt x="6042" y="1"/>
                      <a:pt x="495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</p:grpSp>
        <p:grpSp>
          <p:nvGrpSpPr>
            <p:cNvPr id="2594" name="Google Shape;2594;p30"/>
            <p:cNvGrpSpPr/>
            <p:nvPr/>
          </p:nvGrpSpPr>
          <p:grpSpPr>
            <a:xfrm rot="-6957884" flipH="1">
              <a:off x="8790906" y="4677044"/>
              <a:ext cx="647223" cy="397277"/>
              <a:chOff x="3635425" y="69650"/>
              <a:chExt cx="965800" cy="592825"/>
            </a:xfrm>
          </p:grpSpPr>
          <p:sp>
            <p:nvSpPr>
              <p:cNvPr id="2595" name="Google Shape;2595;p30"/>
              <p:cNvSpPr/>
              <p:nvPr/>
            </p:nvSpPr>
            <p:spPr>
              <a:xfrm>
                <a:off x="3741350" y="90400"/>
                <a:ext cx="859875" cy="436675"/>
              </a:xfrm>
              <a:custGeom>
                <a:avLst/>
                <a:gdLst/>
                <a:ahLst/>
                <a:cxnLst/>
                <a:rect l="l" t="t" r="r" b="b"/>
                <a:pathLst>
                  <a:path w="34395" h="17467" fill="none" extrusionOk="0">
                    <a:moveTo>
                      <a:pt x="0" y="17467"/>
                    </a:moveTo>
                    <a:cubicBezTo>
                      <a:pt x="10464" y="9848"/>
                      <a:pt x="21723" y="2746"/>
                      <a:pt x="34395" y="1"/>
                    </a:cubicBezTo>
                  </a:path>
                </a:pathLst>
              </a:custGeom>
              <a:solidFill>
                <a:schemeClr val="dk1"/>
              </a:solidFill>
              <a:ln w="10450" cap="flat" cmpd="sng">
                <a:solidFill>
                  <a:srgbClr val="282922"/>
                </a:solidFill>
                <a:prstDash val="solid"/>
                <a:miter lim="19892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596" name="Google Shape;2596;p30"/>
              <p:cNvSpPr/>
              <p:nvPr/>
            </p:nvSpPr>
            <p:spPr>
              <a:xfrm>
                <a:off x="3783125" y="468375"/>
                <a:ext cx="70150" cy="192650"/>
              </a:xfrm>
              <a:custGeom>
                <a:avLst/>
                <a:gdLst/>
                <a:ahLst/>
                <a:cxnLst/>
                <a:rect l="l" t="t" r="r" b="b"/>
                <a:pathLst>
                  <a:path w="2806" h="7706" extrusionOk="0">
                    <a:moveTo>
                      <a:pt x="2805" y="0"/>
                    </a:moveTo>
                    <a:cubicBezTo>
                      <a:pt x="2805" y="1"/>
                      <a:pt x="279" y="5471"/>
                      <a:pt x="140" y="6167"/>
                    </a:cubicBezTo>
                    <a:cubicBezTo>
                      <a:pt x="0" y="6843"/>
                      <a:pt x="418" y="7520"/>
                      <a:pt x="1114" y="7679"/>
                    </a:cubicBezTo>
                    <a:cubicBezTo>
                      <a:pt x="1204" y="7697"/>
                      <a:pt x="1294" y="7706"/>
                      <a:pt x="1382" y="7706"/>
                    </a:cubicBezTo>
                    <a:cubicBezTo>
                      <a:pt x="1976" y="7706"/>
                      <a:pt x="2505" y="7310"/>
                      <a:pt x="2626" y="6704"/>
                    </a:cubicBezTo>
                    <a:cubicBezTo>
                      <a:pt x="2785" y="6008"/>
                      <a:pt x="2805" y="1"/>
                      <a:pt x="2805" y="0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597" name="Google Shape;2597;p30"/>
              <p:cNvSpPr/>
              <p:nvPr/>
            </p:nvSpPr>
            <p:spPr>
              <a:xfrm>
                <a:off x="3865675" y="221850"/>
                <a:ext cx="70150" cy="192825"/>
              </a:xfrm>
              <a:custGeom>
                <a:avLst/>
                <a:gdLst/>
                <a:ahLst/>
                <a:cxnLst/>
                <a:rect l="l" t="t" r="r" b="b"/>
                <a:pathLst>
                  <a:path w="2806" h="7713" extrusionOk="0">
                    <a:moveTo>
                      <a:pt x="1396" y="1"/>
                    </a:moveTo>
                    <a:cubicBezTo>
                      <a:pt x="813" y="1"/>
                      <a:pt x="299" y="395"/>
                      <a:pt x="180" y="1009"/>
                    </a:cubicBezTo>
                    <a:cubicBezTo>
                      <a:pt x="20" y="1685"/>
                      <a:pt x="0" y="7713"/>
                      <a:pt x="0" y="7713"/>
                    </a:cubicBezTo>
                    <a:cubicBezTo>
                      <a:pt x="0" y="7713"/>
                      <a:pt x="2507" y="2242"/>
                      <a:pt x="2666" y="1546"/>
                    </a:cubicBezTo>
                    <a:cubicBezTo>
                      <a:pt x="2805" y="850"/>
                      <a:pt x="2388" y="174"/>
                      <a:pt x="1691" y="34"/>
                    </a:cubicBezTo>
                    <a:cubicBezTo>
                      <a:pt x="1592" y="12"/>
                      <a:pt x="1493" y="1"/>
                      <a:pt x="1396" y="1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598" name="Google Shape;2598;p30"/>
              <p:cNvSpPr/>
              <p:nvPr/>
            </p:nvSpPr>
            <p:spPr>
              <a:xfrm>
                <a:off x="3874125" y="464400"/>
                <a:ext cx="125350" cy="170850"/>
              </a:xfrm>
              <a:custGeom>
                <a:avLst/>
                <a:gdLst/>
                <a:ahLst/>
                <a:cxnLst/>
                <a:rect l="l" t="t" r="r" b="b"/>
                <a:pathLst>
                  <a:path w="5014" h="6834" extrusionOk="0">
                    <a:moveTo>
                      <a:pt x="1" y="0"/>
                    </a:moveTo>
                    <a:cubicBezTo>
                      <a:pt x="1" y="1"/>
                      <a:pt x="2089" y="5650"/>
                      <a:pt x="2487" y="6247"/>
                    </a:cubicBezTo>
                    <a:cubicBezTo>
                      <a:pt x="2731" y="6631"/>
                      <a:pt x="3147" y="6834"/>
                      <a:pt x="3573" y="6834"/>
                    </a:cubicBezTo>
                    <a:cubicBezTo>
                      <a:pt x="3808" y="6834"/>
                      <a:pt x="4045" y="6772"/>
                      <a:pt x="4258" y="6644"/>
                    </a:cubicBezTo>
                    <a:cubicBezTo>
                      <a:pt x="4835" y="6266"/>
                      <a:pt x="5014" y="5471"/>
                      <a:pt x="4636" y="4874"/>
                    </a:cubicBezTo>
                    <a:cubicBezTo>
                      <a:pt x="4258" y="4277"/>
                      <a:pt x="1" y="1"/>
                      <a:pt x="1" y="0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599" name="Google Shape;2599;p30"/>
              <p:cNvSpPr/>
              <p:nvPr/>
            </p:nvSpPr>
            <p:spPr>
              <a:xfrm>
                <a:off x="3719475" y="247575"/>
                <a:ext cx="125825" cy="171100"/>
              </a:xfrm>
              <a:custGeom>
                <a:avLst/>
                <a:gdLst/>
                <a:ahLst/>
                <a:cxnLst/>
                <a:rect l="l" t="t" r="r" b="b"/>
                <a:pathLst>
                  <a:path w="5033" h="6844" extrusionOk="0">
                    <a:moveTo>
                      <a:pt x="1459" y="1"/>
                    </a:moveTo>
                    <a:cubicBezTo>
                      <a:pt x="1225" y="1"/>
                      <a:pt x="988" y="65"/>
                      <a:pt x="776" y="199"/>
                    </a:cubicBezTo>
                    <a:cubicBezTo>
                      <a:pt x="179" y="577"/>
                      <a:pt x="0" y="1373"/>
                      <a:pt x="398" y="1969"/>
                    </a:cubicBezTo>
                    <a:cubicBezTo>
                      <a:pt x="776" y="2566"/>
                      <a:pt x="5033" y="6843"/>
                      <a:pt x="5033" y="6843"/>
                    </a:cubicBezTo>
                    <a:cubicBezTo>
                      <a:pt x="5033" y="6843"/>
                      <a:pt x="2944" y="1194"/>
                      <a:pt x="2546" y="597"/>
                    </a:cubicBezTo>
                    <a:cubicBezTo>
                      <a:pt x="2303" y="212"/>
                      <a:pt x="1885" y="1"/>
                      <a:pt x="1459" y="1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600" name="Google Shape;2600;p30"/>
              <p:cNvSpPr/>
              <p:nvPr/>
            </p:nvSpPr>
            <p:spPr>
              <a:xfrm>
                <a:off x="3660775" y="456425"/>
                <a:ext cx="175575" cy="120425"/>
              </a:xfrm>
              <a:custGeom>
                <a:avLst/>
                <a:gdLst/>
                <a:ahLst/>
                <a:cxnLst/>
                <a:rect l="l" t="t" r="r" b="b"/>
                <a:pathLst>
                  <a:path w="7023" h="4817" extrusionOk="0">
                    <a:moveTo>
                      <a:pt x="7023" y="1"/>
                    </a:moveTo>
                    <a:cubicBezTo>
                      <a:pt x="7022" y="1"/>
                      <a:pt x="1373" y="2090"/>
                      <a:pt x="777" y="2487"/>
                    </a:cubicBezTo>
                    <a:cubicBezTo>
                      <a:pt x="180" y="2865"/>
                      <a:pt x="1" y="3661"/>
                      <a:pt x="379" y="4258"/>
                    </a:cubicBezTo>
                    <a:cubicBezTo>
                      <a:pt x="621" y="4614"/>
                      <a:pt x="1033" y="4816"/>
                      <a:pt x="1456" y="4816"/>
                    </a:cubicBezTo>
                    <a:cubicBezTo>
                      <a:pt x="1693" y="4816"/>
                      <a:pt x="1934" y="4752"/>
                      <a:pt x="2149" y="4616"/>
                    </a:cubicBezTo>
                    <a:cubicBezTo>
                      <a:pt x="2746" y="4258"/>
                      <a:pt x="7023" y="1"/>
                      <a:pt x="7023" y="1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601" name="Google Shape;2601;p30"/>
              <p:cNvSpPr/>
              <p:nvPr/>
            </p:nvSpPr>
            <p:spPr>
              <a:xfrm>
                <a:off x="3883075" y="305750"/>
                <a:ext cx="175075" cy="120875"/>
              </a:xfrm>
              <a:custGeom>
                <a:avLst/>
                <a:gdLst/>
                <a:ahLst/>
                <a:cxnLst/>
                <a:rect l="l" t="t" r="r" b="b"/>
                <a:pathLst>
                  <a:path w="7003" h="4835" extrusionOk="0">
                    <a:moveTo>
                      <a:pt x="5549" y="0"/>
                    </a:moveTo>
                    <a:cubicBezTo>
                      <a:pt x="5315" y="0"/>
                      <a:pt x="5081" y="64"/>
                      <a:pt x="4874" y="199"/>
                    </a:cubicBezTo>
                    <a:cubicBezTo>
                      <a:pt x="4278" y="577"/>
                      <a:pt x="1" y="4834"/>
                      <a:pt x="1" y="4834"/>
                    </a:cubicBezTo>
                    <a:cubicBezTo>
                      <a:pt x="1" y="4834"/>
                      <a:pt x="5630" y="2746"/>
                      <a:pt x="6247" y="2348"/>
                    </a:cubicBezTo>
                    <a:cubicBezTo>
                      <a:pt x="6824" y="1970"/>
                      <a:pt x="7003" y="1174"/>
                      <a:pt x="6645" y="577"/>
                    </a:cubicBezTo>
                    <a:cubicBezTo>
                      <a:pt x="6389" y="207"/>
                      <a:pt x="5969" y="0"/>
                      <a:pt x="5549" y="0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602" name="Google Shape;2602;p30"/>
              <p:cNvSpPr/>
              <p:nvPr/>
            </p:nvSpPr>
            <p:spPr>
              <a:xfrm>
                <a:off x="3886075" y="447475"/>
                <a:ext cx="195950" cy="67350"/>
              </a:xfrm>
              <a:custGeom>
                <a:avLst/>
                <a:gdLst/>
                <a:ahLst/>
                <a:cxnLst/>
                <a:rect l="l" t="t" r="r" b="b"/>
                <a:pathLst>
                  <a:path w="7838" h="2694" extrusionOk="0">
                    <a:moveTo>
                      <a:pt x="0" y="1"/>
                    </a:moveTo>
                    <a:cubicBezTo>
                      <a:pt x="0" y="1"/>
                      <a:pt x="5471" y="2527"/>
                      <a:pt x="6167" y="2666"/>
                    </a:cubicBezTo>
                    <a:cubicBezTo>
                      <a:pt x="6257" y="2684"/>
                      <a:pt x="6346" y="2693"/>
                      <a:pt x="6435" y="2693"/>
                    </a:cubicBezTo>
                    <a:cubicBezTo>
                      <a:pt x="7029" y="2693"/>
                      <a:pt x="7557" y="2298"/>
                      <a:pt x="7679" y="1692"/>
                    </a:cubicBezTo>
                    <a:cubicBezTo>
                      <a:pt x="7838" y="995"/>
                      <a:pt x="7420" y="339"/>
                      <a:pt x="6724" y="180"/>
                    </a:cubicBezTo>
                    <a:cubicBezTo>
                      <a:pt x="6028" y="21"/>
                      <a:pt x="0" y="1"/>
                      <a:pt x="0" y="1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603" name="Google Shape;2603;p30"/>
              <p:cNvSpPr/>
              <p:nvPr/>
            </p:nvSpPr>
            <p:spPr>
              <a:xfrm>
                <a:off x="3636900" y="368075"/>
                <a:ext cx="195975" cy="67000"/>
              </a:xfrm>
              <a:custGeom>
                <a:avLst/>
                <a:gdLst/>
                <a:ahLst/>
                <a:cxnLst/>
                <a:rect l="l" t="t" r="r" b="b"/>
                <a:pathLst>
                  <a:path w="7839" h="2680" extrusionOk="0">
                    <a:moveTo>
                      <a:pt x="1357" y="0"/>
                    </a:moveTo>
                    <a:cubicBezTo>
                      <a:pt x="778" y="0"/>
                      <a:pt x="276" y="392"/>
                      <a:pt x="140" y="989"/>
                    </a:cubicBezTo>
                    <a:cubicBezTo>
                      <a:pt x="1" y="1685"/>
                      <a:pt x="419" y="2361"/>
                      <a:pt x="1115" y="2520"/>
                    </a:cubicBezTo>
                    <a:cubicBezTo>
                      <a:pt x="1811" y="2660"/>
                      <a:pt x="7839" y="2680"/>
                      <a:pt x="7839" y="2680"/>
                    </a:cubicBezTo>
                    <a:cubicBezTo>
                      <a:pt x="7839" y="2680"/>
                      <a:pt x="2368" y="173"/>
                      <a:pt x="1652" y="34"/>
                    </a:cubicBezTo>
                    <a:cubicBezTo>
                      <a:pt x="1552" y="11"/>
                      <a:pt x="1453" y="0"/>
                      <a:pt x="1357" y="0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604" name="Google Shape;2604;p30"/>
              <p:cNvSpPr/>
              <p:nvPr/>
            </p:nvSpPr>
            <p:spPr>
              <a:xfrm>
                <a:off x="3713500" y="464400"/>
                <a:ext cx="130325" cy="166675"/>
              </a:xfrm>
              <a:custGeom>
                <a:avLst/>
                <a:gdLst/>
                <a:ahLst/>
                <a:cxnLst/>
                <a:rect l="l" t="t" r="r" b="b"/>
                <a:pathLst>
                  <a:path w="5213" h="6667" extrusionOk="0">
                    <a:moveTo>
                      <a:pt x="5212" y="0"/>
                    </a:moveTo>
                    <a:cubicBezTo>
                      <a:pt x="5212" y="1"/>
                      <a:pt x="816" y="4098"/>
                      <a:pt x="398" y="4675"/>
                    </a:cubicBezTo>
                    <a:cubicBezTo>
                      <a:pt x="0" y="5252"/>
                      <a:pt x="140" y="6048"/>
                      <a:pt x="716" y="6445"/>
                    </a:cubicBezTo>
                    <a:cubicBezTo>
                      <a:pt x="934" y="6596"/>
                      <a:pt x="1180" y="6666"/>
                      <a:pt x="1425" y="6666"/>
                    </a:cubicBezTo>
                    <a:cubicBezTo>
                      <a:pt x="1828" y="6666"/>
                      <a:pt x="2227" y="6474"/>
                      <a:pt x="2487" y="6127"/>
                    </a:cubicBezTo>
                    <a:cubicBezTo>
                      <a:pt x="2885" y="5550"/>
                      <a:pt x="5212" y="1"/>
                      <a:pt x="5212" y="0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605" name="Google Shape;2605;p30"/>
              <p:cNvSpPr/>
              <p:nvPr/>
            </p:nvSpPr>
            <p:spPr>
              <a:xfrm>
                <a:off x="3875625" y="251850"/>
                <a:ext cx="130325" cy="166825"/>
              </a:xfrm>
              <a:custGeom>
                <a:avLst/>
                <a:gdLst/>
                <a:ahLst/>
                <a:cxnLst/>
                <a:rect l="l" t="t" r="r" b="b"/>
                <a:pathLst>
                  <a:path w="5213" h="6673" extrusionOk="0">
                    <a:moveTo>
                      <a:pt x="3770" y="0"/>
                    </a:moveTo>
                    <a:cubicBezTo>
                      <a:pt x="3367" y="0"/>
                      <a:pt x="2971" y="190"/>
                      <a:pt x="2726" y="545"/>
                    </a:cubicBezTo>
                    <a:cubicBezTo>
                      <a:pt x="2328" y="1122"/>
                      <a:pt x="0" y="6672"/>
                      <a:pt x="0" y="6672"/>
                    </a:cubicBezTo>
                    <a:cubicBezTo>
                      <a:pt x="0" y="6672"/>
                      <a:pt x="4397" y="2554"/>
                      <a:pt x="4814" y="1977"/>
                    </a:cubicBezTo>
                    <a:cubicBezTo>
                      <a:pt x="5212" y="1420"/>
                      <a:pt x="5073" y="625"/>
                      <a:pt x="4496" y="227"/>
                    </a:cubicBezTo>
                    <a:cubicBezTo>
                      <a:pt x="4275" y="74"/>
                      <a:pt x="4021" y="0"/>
                      <a:pt x="3770" y="0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606" name="Google Shape;2606;p30"/>
              <p:cNvSpPr/>
              <p:nvPr/>
            </p:nvSpPr>
            <p:spPr>
              <a:xfrm>
                <a:off x="3858700" y="468875"/>
                <a:ext cx="68175" cy="193600"/>
              </a:xfrm>
              <a:custGeom>
                <a:avLst/>
                <a:gdLst/>
                <a:ahLst/>
                <a:cxnLst/>
                <a:rect l="l" t="t" r="r" b="b"/>
                <a:pathLst>
                  <a:path w="2727" h="7744" extrusionOk="0">
                    <a:moveTo>
                      <a:pt x="220" y="0"/>
                    </a:moveTo>
                    <a:cubicBezTo>
                      <a:pt x="220" y="0"/>
                      <a:pt x="1" y="6008"/>
                      <a:pt x="120" y="6704"/>
                    </a:cubicBezTo>
                    <a:cubicBezTo>
                      <a:pt x="243" y="7316"/>
                      <a:pt x="749" y="7744"/>
                      <a:pt x="1343" y="7744"/>
                    </a:cubicBezTo>
                    <a:cubicBezTo>
                      <a:pt x="1425" y="7744"/>
                      <a:pt x="1508" y="7735"/>
                      <a:pt x="1592" y="7719"/>
                    </a:cubicBezTo>
                    <a:cubicBezTo>
                      <a:pt x="2289" y="7599"/>
                      <a:pt x="2726" y="6963"/>
                      <a:pt x="2647" y="6266"/>
                    </a:cubicBezTo>
                    <a:cubicBezTo>
                      <a:pt x="2507" y="5570"/>
                      <a:pt x="220" y="0"/>
                      <a:pt x="220" y="0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607" name="Google Shape;2607;p30"/>
              <p:cNvSpPr/>
              <p:nvPr/>
            </p:nvSpPr>
            <p:spPr>
              <a:xfrm>
                <a:off x="3791575" y="220225"/>
                <a:ext cx="69150" cy="193975"/>
              </a:xfrm>
              <a:custGeom>
                <a:avLst/>
                <a:gdLst/>
                <a:ahLst/>
                <a:cxnLst/>
                <a:rect l="l" t="t" r="r" b="b"/>
                <a:pathLst>
                  <a:path w="2766" h="7759" extrusionOk="0">
                    <a:moveTo>
                      <a:pt x="1402" y="0"/>
                    </a:moveTo>
                    <a:cubicBezTo>
                      <a:pt x="1327" y="0"/>
                      <a:pt x="1251" y="7"/>
                      <a:pt x="1174" y="20"/>
                    </a:cubicBezTo>
                    <a:cubicBezTo>
                      <a:pt x="438" y="139"/>
                      <a:pt x="0" y="796"/>
                      <a:pt x="120" y="1492"/>
                    </a:cubicBezTo>
                    <a:cubicBezTo>
                      <a:pt x="259" y="2188"/>
                      <a:pt x="2547" y="7758"/>
                      <a:pt x="2547" y="7758"/>
                    </a:cubicBezTo>
                    <a:cubicBezTo>
                      <a:pt x="2547" y="7758"/>
                      <a:pt x="2766" y="1731"/>
                      <a:pt x="2646" y="1034"/>
                    </a:cubicBezTo>
                    <a:cubicBezTo>
                      <a:pt x="2522" y="415"/>
                      <a:pt x="2005" y="0"/>
                      <a:pt x="1402" y="0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608" name="Google Shape;2608;p30"/>
              <p:cNvSpPr/>
              <p:nvPr/>
            </p:nvSpPr>
            <p:spPr>
              <a:xfrm>
                <a:off x="3635425" y="442425"/>
                <a:ext cx="196450" cy="64250"/>
              </a:xfrm>
              <a:custGeom>
                <a:avLst/>
                <a:gdLst/>
                <a:ahLst/>
                <a:cxnLst/>
                <a:rect l="l" t="t" r="r" b="b"/>
                <a:pathLst>
                  <a:path w="7858" h="2570" extrusionOk="0">
                    <a:moveTo>
                      <a:pt x="2308" y="0"/>
                    </a:moveTo>
                    <a:cubicBezTo>
                      <a:pt x="1739" y="0"/>
                      <a:pt x="1311" y="12"/>
                      <a:pt x="1154" y="44"/>
                    </a:cubicBezTo>
                    <a:cubicBezTo>
                      <a:pt x="458" y="163"/>
                      <a:pt x="0" y="800"/>
                      <a:pt x="120" y="1496"/>
                    </a:cubicBezTo>
                    <a:cubicBezTo>
                      <a:pt x="243" y="2151"/>
                      <a:pt x="793" y="2570"/>
                      <a:pt x="1375" y="2570"/>
                    </a:cubicBezTo>
                    <a:cubicBezTo>
                      <a:pt x="1447" y="2570"/>
                      <a:pt x="1519" y="2563"/>
                      <a:pt x="1592" y="2550"/>
                    </a:cubicBezTo>
                    <a:cubicBezTo>
                      <a:pt x="2288" y="2431"/>
                      <a:pt x="7858" y="143"/>
                      <a:pt x="7858" y="143"/>
                    </a:cubicBezTo>
                    <a:cubicBezTo>
                      <a:pt x="7858" y="143"/>
                      <a:pt x="4257" y="0"/>
                      <a:pt x="2308" y="0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609" name="Google Shape;2609;p30"/>
              <p:cNvSpPr/>
              <p:nvPr/>
            </p:nvSpPr>
            <p:spPr>
              <a:xfrm>
                <a:off x="3886550" y="376375"/>
                <a:ext cx="196475" cy="64075"/>
              </a:xfrm>
              <a:custGeom>
                <a:avLst/>
                <a:gdLst/>
                <a:ahLst/>
                <a:cxnLst/>
                <a:rect l="l" t="t" r="r" b="b"/>
                <a:pathLst>
                  <a:path w="7859" h="2563" extrusionOk="0">
                    <a:moveTo>
                      <a:pt x="6495" y="1"/>
                    </a:moveTo>
                    <a:cubicBezTo>
                      <a:pt x="6420" y="1"/>
                      <a:pt x="6344" y="7"/>
                      <a:pt x="6267" y="20"/>
                    </a:cubicBezTo>
                    <a:cubicBezTo>
                      <a:pt x="5571" y="139"/>
                      <a:pt x="1" y="2427"/>
                      <a:pt x="1" y="2427"/>
                    </a:cubicBezTo>
                    <a:cubicBezTo>
                      <a:pt x="1" y="2427"/>
                      <a:pt x="3722" y="2562"/>
                      <a:pt x="5654" y="2562"/>
                    </a:cubicBezTo>
                    <a:cubicBezTo>
                      <a:pt x="6182" y="2562"/>
                      <a:pt x="6576" y="2552"/>
                      <a:pt x="6725" y="2527"/>
                    </a:cubicBezTo>
                    <a:cubicBezTo>
                      <a:pt x="7421" y="2407"/>
                      <a:pt x="7859" y="1751"/>
                      <a:pt x="7739" y="1054"/>
                    </a:cubicBezTo>
                    <a:cubicBezTo>
                      <a:pt x="7633" y="417"/>
                      <a:pt x="7102" y="1"/>
                      <a:pt x="6495" y="1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610" name="Google Shape;2610;p30"/>
              <p:cNvSpPr/>
              <p:nvPr/>
            </p:nvSpPr>
            <p:spPr>
              <a:xfrm>
                <a:off x="3882575" y="456925"/>
                <a:ext cx="170625" cy="126500"/>
              </a:xfrm>
              <a:custGeom>
                <a:avLst/>
                <a:gdLst/>
                <a:ahLst/>
                <a:cxnLst/>
                <a:rect l="l" t="t" r="r" b="b"/>
                <a:pathLst>
                  <a:path w="6825" h="5060" extrusionOk="0">
                    <a:moveTo>
                      <a:pt x="1" y="1"/>
                    </a:moveTo>
                    <a:cubicBezTo>
                      <a:pt x="1" y="1"/>
                      <a:pt x="4099" y="4437"/>
                      <a:pt x="4676" y="4835"/>
                    </a:cubicBezTo>
                    <a:cubicBezTo>
                      <a:pt x="4888" y="4986"/>
                      <a:pt x="5135" y="5060"/>
                      <a:pt x="5381" y="5060"/>
                    </a:cubicBezTo>
                    <a:cubicBezTo>
                      <a:pt x="5781" y="5060"/>
                      <a:pt x="6180" y="4866"/>
                      <a:pt x="6426" y="4497"/>
                    </a:cubicBezTo>
                    <a:cubicBezTo>
                      <a:pt x="6824" y="3940"/>
                      <a:pt x="6685" y="3164"/>
                      <a:pt x="6108" y="2746"/>
                    </a:cubicBezTo>
                    <a:cubicBezTo>
                      <a:pt x="5531" y="2348"/>
                      <a:pt x="1" y="1"/>
                      <a:pt x="1" y="1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611" name="Google Shape;2611;p30"/>
              <p:cNvSpPr/>
              <p:nvPr/>
            </p:nvSpPr>
            <p:spPr>
              <a:xfrm>
                <a:off x="3665250" y="299725"/>
                <a:ext cx="171100" cy="126400"/>
              </a:xfrm>
              <a:custGeom>
                <a:avLst/>
                <a:gdLst/>
                <a:ahLst/>
                <a:cxnLst/>
                <a:rect l="l" t="t" r="r" b="b"/>
                <a:pathLst>
                  <a:path w="6844" h="5056" extrusionOk="0">
                    <a:moveTo>
                      <a:pt x="1455" y="1"/>
                    </a:moveTo>
                    <a:cubicBezTo>
                      <a:pt x="1048" y="1"/>
                      <a:pt x="646" y="193"/>
                      <a:pt x="399" y="540"/>
                    </a:cubicBezTo>
                    <a:cubicBezTo>
                      <a:pt x="1" y="1117"/>
                      <a:pt x="160" y="1912"/>
                      <a:pt x="737" y="2310"/>
                    </a:cubicBezTo>
                    <a:cubicBezTo>
                      <a:pt x="1294" y="2708"/>
                      <a:pt x="6844" y="5055"/>
                      <a:pt x="6844" y="5055"/>
                    </a:cubicBezTo>
                    <a:cubicBezTo>
                      <a:pt x="6844" y="5055"/>
                      <a:pt x="2746" y="639"/>
                      <a:pt x="2169" y="222"/>
                    </a:cubicBezTo>
                    <a:cubicBezTo>
                      <a:pt x="1951" y="71"/>
                      <a:pt x="1702" y="1"/>
                      <a:pt x="1455" y="1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612" name="Google Shape;2612;p30"/>
              <p:cNvSpPr/>
              <p:nvPr/>
            </p:nvSpPr>
            <p:spPr>
              <a:xfrm>
                <a:off x="3793075" y="382575"/>
                <a:ext cx="133300" cy="117275"/>
              </a:xfrm>
              <a:custGeom>
                <a:avLst/>
                <a:gdLst/>
                <a:ahLst/>
                <a:cxnLst/>
                <a:rect l="l" t="t" r="r" b="b"/>
                <a:pathLst>
                  <a:path w="5332" h="4691" extrusionOk="0">
                    <a:moveTo>
                      <a:pt x="2669" y="0"/>
                    </a:moveTo>
                    <a:cubicBezTo>
                      <a:pt x="2240" y="0"/>
                      <a:pt x="1804" y="119"/>
                      <a:pt x="1413" y="369"/>
                    </a:cubicBezTo>
                    <a:cubicBezTo>
                      <a:pt x="318" y="1065"/>
                      <a:pt x="0" y="2497"/>
                      <a:pt x="696" y="3591"/>
                    </a:cubicBezTo>
                    <a:cubicBezTo>
                      <a:pt x="1134" y="4299"/>
                      <a:pt x="1896" y="4690"/>
                      <a:pt x="2675" y="4690"/>
                    </a:cubicBezTo>
                    <a:cubicBezTo>
                      <a:pt x="3101" y="4690"/>
                      <a:pt x="3532" y="4574"/>
                      <a:pt x="3919" y="4328"/>
                    </a:cubicBezTo>
                    <a:cubicBezTo>
                      <a:pt x="5013" y="3631"/>
                      <a:pt x="5331" y="2179"/>
                      <a:pt x="4635" y="1085"/>
                    </a:cubicBezTo>
                    <a:cubicBezTo>
                      <a:pt x="4188" y="383"/>
                      <a:pt x="3438" y="0"/>
                      <a:pt x="2669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613" name="Google Shape;2613;p30"/>
              <p:cNvSpPr/>
              <p:nvPr/>
            </p:nvSpPr>
            <p:spPr>
              <a:xfrm>
                <a:off x="4119300" y="154075"/>
                <a:ext cx="281525" cy="399950"/>
              </a:xfrm>
              <a:custGeom>
                <a:avLst/>
                <a:gdLst/>
                <a:ahLst/>
                <a:cxnLst/>
                <a:rect l="l" t="t" r="r" b="b"/>
                <a:pathLst>
                  <a:path w="11261" h="15998" extrusionOk="0">
                    <a:moveTo>
                      <a:pt x="11260" y="0"/>
                    </a:moveTo>
                    <a:lnTo>
                      <a:pt x="11260" y="0"/>
                    </a:lnTo>
                    <a:cubicBezTo>
                      <a:pt x="8177" y="1552"/>
                      <a:pt x="5372" y="3143"/>
                      <a:pt x="3124" y="5849"/>
                    </a:cubicBezTo>
                    <a:cubicBezTo>
                      <a:pt x="1353" y="7957"/>
                      <a:pt x="120" y="10603"/>
                      <a:pt x="21" y="13368"/>
                    </a:cubicBezTo>
                    <a:cubicBezTo>
                      <a:pt x="1" y="14025"/>
                      <a:pt x="41" y="14721"/>
                      <a:pt x="419" y="15298"/>
                    </a:cubicBezTo>
                    <a:cubicBezTo>
                      <a:pt x="696" y="15706"/>
                      <a:pt x="1188" y="15997"/>
                      <a:pt x="1666" y="15997"/>
                    </a:cubicBezTo>
                    <a:cubicBezTo>
                      <a:pt x="1839" y="15997"/>
                      <a:pt x="2010" y="15959"/>
                      <a:pt x="2169" y="15875"/>
                    </a:cubicBezTo>
                    <a:cubicBezTo>
                      <a:pt x="2487" y="15695"/>
                      <a:pt x="2686" y="15377"/>
                      <a:pt x="2865" y="15079"/>
                    </a:cubicBezTo>
                    <a:cubicBezTo>
                      <a:pt x="4775" y="11697"/>
                      <a:pt x="4695" y="7420"/>
                      <a:pt x="6864" y="4178"/>
                    </a:cubicBezTo>
                    <a:cubicBezTo>
                      <a:pt x="7998" y="2467"/>
                      <a:pt x="9669" y="1253"/>
                      <a:pt x="11260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614" name="Google Shape;2614;p30"/>
              <p:cNvSpPr/>
              <p:nvPr/>
            </p:nvSpPr>
            <p:spPr>
              <a:xfrm>
                <a:off x="4182475" y="143125"/>
                <a:ext cx="238725" cy="251675"/>
              </a:xfrm>
              <a:custGeom>
                <a:avLst/>
                <a:gdLst/>
                <a:ahLst/>
                <a:cxnLst/>
                <a:rect l="l" t="t" r="r" b="b"/>
                <a:pathLst>
                  <a:path w="9549" h="10067" extrusionOk="0">
                    <a:moveTo>
                      <a:pt x="9549" y="0"/>
                    </a:moveTo>
                    <a:cubicBezTo>
                      <a:pt x="5630" y="1453"/>
                      <a:pt x="2347" y="4576"/>
                      <a:pt x="637" y="8395"/>
                    </a:cubicBezTo>
                    <a:cubicBezTo>
                      <a:pt x="438" y="8873"/>
                      <a:pt x="159" y="9569"/>
                      <a:pt x="0" y="10066"/>
                    </a:cubicBezTo>
                    <a:cubicBezTo>
                      <a:pt x="199" y="9589"/>
                      <a:pt x="537" y="8893"/>
                      <a:pt x="776" y="8455"/>
                    </a:cubicBezTo>
                    <a:cubicBezTo>
                      <a:pt x="2686" y="4775"/>
                      <a:pt x="5849" y="1811"/>
                      <a:pt x="954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615" name="Google Shape;2615;p30"/>
              <p:cNvSpPr/>
              <p:nvPr/>
            </p:nvSpPr>
            <p:spPr>
              <a:xfrm>
                <a:off x="3937300" y="69650"/>
                <a:ext cx="472475" cy="140675"/>
              </a:xfrm>
              <a:custGeom>
                <a:avLst/>
                <a:gdLst/>
                <a:ahLst/>
                <a:cxnLst/>
                <a:rect l="l" t="t" r="r" b="b"/>
                <a:pathLst>
                  <a:path w="18899" h="5627" extrusionOk="0">
                    <a:moveTo>
                      <a:pt x="1338" y="0"/>
                    </a:moveTo>
                    <a:cubicBezTo>
                      <a:pt x="1154" y="0"/>
                      <a:pt x="975" y="25"/>
                      <a:pt x="816" y="95"/>
                    </a:cubicBezTo>
                    <a:cubicBezTo>
                      <a:pt x="219" y="373"/>
                      <a:pt x="0" y="1169"/>
                      <a:pt x="199" y="1825"/>
                    </a:cubicBezTo>
                    <a:cubicBezTo>
                      <a:pt x="398" y="2462"/>
                      <a:pt x="895" y="2939"/>
                      <a:pt x="1432" y="3337"/>
                    </a:cubicBezTo>
                    <a:cubicBezTo>
                      <a:pt x="3581" y="4925"/>
                      <a:pt x="6332" y="5627"/>
                      <a:pt x="9027" y="5627"/>
                    </a:cubicBezTo>
                    <a:cubicBezTo>
                      <a:pt x="9101" y="5627"/>
                      <a:pt x="9176" y="5626"/>
                      <a:pt x="9250" y="5625"/>
                    </a:cubicBezTo>
                    <a:cubicBezTo>
                      <a:pt x="12771" y="5565"/>
                      <a:pt x="15775" y="4372"/>
                      <a:pt x="18898" y="2939"/>
                    </a:cubicBezTo>
                    <a:lnTo>
                      <a:pt x="18898" y="2939"/>
                    </a:lnTo>
                    <a:cubicBezTo>
                      <a:pt x="17185" y="3351"/>
                      <a:pt x="15486" y="3791"/>
                      <a:pt x="13726" y="3791"/>
                    </a:cubicBezTo>
                    <a:cubicBezTo>
                      <a:pt x="13443" y="3791"/>
                      <a:pt x="13158" y="3780"/>
                      <a:pt x="12871" y="3755"/>
                    </a:cubicBezTo>
                    <a:cubicBezTo>
                      <a:pt x="9011" y="3417"/>
                      <a:pt x="5709" y="672"/>
                      <a:pt x="1890" y="55"/>
                    </a:cubicBezTo>
                    <a:cubicBezTo>
                      <a:pt x="1711" y="25"/>
                      <a:pt x="1522" y="0"/>
                      <a:pt x="1338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616" name="Google Shape;2616;p30"/>
              <p:cNvSpPr/>
              <p:nvPr/>
            </p:nvSpPr>
            <p:spPr>
              <a:xfrm>
                <a:off x="4085500" y="134175"/>
                <a:ext cx="345650" cy="55525"/>
              </a:xfrm>
              <a:custGeom>
                <a:avLst/>
                <a:gdLst/>
                <a:ahLst/>
                <a:cxnLst/>
                <a:rect l="l" t="t" r="r" b="b"/>
                <a:pathLst>
                  <a:path w="13826" h="2221" extrusionOk="0">
                    <a:moveTo>
                      <a:pt x="13825" y="0"/>
                    </a:moveTo>
                    <a:lnTo>
                      <a:pt x="13825" y="0"/>
                    </a:lnTo>
                    <a:cubicBezTo>
                      <a:pt x="11191" y="1254"/>
                      <a:pt x="8267" y="1910"/>
                      <a:pt x="5343" y="1910"/>
                    </a:cubicBezTo>
                    <a:cubicBezTo>
                      <a:pt x="4139" y="1910"/>
                      <a:pt x="2935" y="1798"/>
                      <a:pt x="1751" y="1572"/>
                    </a:cubicBezTo>
                    <a:cubicBezTo>
                      <a:pt x="1214" y="1472"/>
                      <a:pt x="497" y="1274"/>
                      <a:pt x="0" y="1154"/>
                    </a:cubicBezTo>
                    <a:lnTo>
                      <a:pt x="0" y="1154"/>
                    </a:lnTo>
                    <a:cubicBezTo>
                      <a:pt x="477" y="1353"/>
                      <a:pt x="1194" y="1572"/>
                      <a:pt x="1691" y="1731"/>
                    </a:cubicBezTo>
                    <a:cubicBezTo>
                      <a:pt x="2977" y="2059"/>
                      <a:pt x="4305" y="2221"/>
                      <a:pt x="5633" y="2221"/>
                    </a:cubicBezTo>
                    <a:cubicBezTo>
                      <a:pt x="8498" y="2221"/>
                      <a:pt x="11366" y="1468"/>
                      <a:pt x="1382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4163095702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1">
  <p:cSld name="Background 1">
    <p:spTree>
      <p:nvGrpSpPr>
        <p:cNvPr id="1" name="Shape 261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18" name="Google Shape;2618;p31"/>
          <p:cNvSpPr/>
          <p:nvPr/>
        </p:nvSpPr>
        <p:spPr>
          <a:xfrm rot="3828806" flipH="1">
            <a:off x="10097393" y="4319103"/>
            <a:ext cx="3547032" cy="5052317"/>
          </a:xfrm>
          <a:custGeom>
            <a:avLst/>
            <a:gdLst/>
            <a:ahLst/>
            <a:cxnLst/>
            <a:rect l="l" t="t" r="r" b="b"/>
            <a:pathLst>
              <a:path w="121844" h="173552" extrusionOk="0">
                <a:moveTo>
                  <a:pt x="81619" y="1"/>
                </a:moveTo>
                <a:cubicBezTo>
                  <a:pt x="80393" y="1"/>
                  <a:pt x="79165" y="116"/>
                  <a:pt x="77940" y="366"/>
                </a:cubicBezTo>
                <a:cubicBezTo>
                  <a:pt x="69446" y="2116"/>
                  <a:pt x="63558" y="9735"/>
                  <a:pt x="59241" y="17254"/>
                </a:cubicBezTo>
                <a:cubicBezTo>
                  <a:pt x="54924" y="24655"/>
                  <a:pt x="51343" y="32492"/>
                  <a:pt x="46450" y="39514"/>
                </a:cubicBezTo>
                <a:cubicBezTo>
                  <a:pt x="41556" y="46517"/>
                  <a:pt x="35091" y="52843"/>
                  <a:pt x="26975" y="55608"/>
                </a:cubicBezTo>
                <a:cubicBezTo>
                  <a:pt x="24432" y="56470"/>
                  <a:pt x="21708" y="56912"/>
                  <a:pt x="18994" y="56912"/>
                </a:cubicBezTo>
                <a:cubicBezTo>
                  <a:pt x="13070" y="56912"/>
                  <a:pt x="7196" y="54804"/>
                  <a:pt x="3362" y="50356"/>
                </a:cubicBezTo>
                <a:lnTo>
                  <a:pt x="0" y="144588"/>
                </a:lnTo>
                <a:lnTo>
                  <a:pt x="87210" y="173552"/>
                </a:lnTo>
                <a:cubicBezTo>
                  <a:pt x="95386" y="160761"/>
                  <a:pt x="103920" y="145901"/>
                  <a:pt x="100021" y="131220"/>
                </a:cubicBezTo>
                <a:cubicBezTo>
                  <a:pt x="98131" y="124078"/>
                  <a:pt x="93397" y="117892"/>
                  <a:pt x="91785" y="110671"/>
                </a:cubicBezTo>
                <a:cubicBezTo>
                  <a:pt x="88801" y="97343"/>
                  <a:pt x="96878" y="84293"/>
                  <a:pt x="104934" y="73253"/>
                </a:cubicBezTo>
                <a:cubicBezTo>
                  <a:pt x="112991" y="62232"/>
                  <a:pt x="121843" y="50077"/>
                  <a:pt x="120709" y="36471"/>
                </a:cubicBezTo>
                <a:cubicBezTo>
                  <a:pt x="119635" y="23899"/>
                  <a:pt x="110067" y="13594"/>
                  <a:pt x="99524" y="6612"/>
                </a:cubicBezTo>
                <a:cubicBezTo>
                  <a:pt x="94145" y="3048"/>
                  <a:pt x="87916" y="1"/>
                  <a:pt x="81619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867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2619" name="Google Shape;2619;p31"/>
          <p:cNvSpPr/>
          <p:nvPr/>
        </p:nvSpPr>
        <p:spPr>
          <a:xfrm rot="5400000">
            <a:off x="774056" y="3066582"/>
            <a:ext cx="2310453" cy="5707365"/>
          </a:xfrm>
          <a:custGeom>
            <a:avLst/>
            <a:gdLst/>
            <a:ahLst/>
            <a:cxnLst/>
            <a:rect l="l" t="t" r="r" b="b"/>
            <a:pathLst>
              <a:path w="75096" h="174858" extrusionOk="0">
                <a:moveTo>
                  <a:pt x="72370" y="1"/>
                </a:moveTo>
                <a:cubicBezTo>
                  <a:pt x="51205" y="5889"/>
                  <a:pt x="35648" y="27671"/>
                  <a:pt x="36941" y="49613"/>
                </a:cubicBezTo>
                <a:cubicBezTo>
                  <a:pt x="38135" y="69824"/>
                  <a:pt x="51821" y="88941"/>
                  <a:pt x="47942" y="108814"/>
                </a:cubicBezTo>
                <a:cubicBezTo>
                  <a:pt x="47226" y="112593"/>
                  <a:pt x="45654" y="116492"/>
                  <a:pt x="42432" y="118581"/>
                </a:cubicBezTo>
                <a:cubicBezTo>
                  <a:pt x="40283" y="119974"/>
                  <a:pt x="37697" y="120372"/>
                  <a:pt x="35251" y="120948"/>
                </a:cubicBezTo>
                <a:cubicBezTo>
                  <a:pt x="23514" y="123614"/>
                  <a:pt x="12414" y="130437"/>
                  <a:pt x="6327" y="140821"/>
                </a:cubicBezTo>
                <a:cubicBezTo>
                  <a:pt x="259" y="151185"/>
                  <a:pt x="1" y="165210"/>
                  <a:pt x="7202" y="174858"/>
                </a:cubicBezTo>
                <a:lnTo>
                  <a:pt x="75096" y="171556"/>
                </a:lnTo>
                <a:lnTo>
                  <a:pt x="72370" y="1"/>
                </a:ln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867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2620" name="Google Shape;2620;p31"/>
          <p:cNvSpPr/>
          <p:nvPr/>
        </p:nvSpPr>
        <p:spPr>
          <a:xfrm flipH="1">
            <a:off x="-433848" y="-566196"/>
            <a:ext cx="4047453" cy="3374907"/>
          </a:xfrm>
          <a:custGeom>
            <a:avLst/>
            <a:gdLst/>
            <a:ahLst/>
            <a:cxnLst/>
            <a:rect l="l" t="t" r="r" b="b"/>
            <a:pathLst>
              <a:path w="77483" h="64608" extrusionOk="0">
                <a:moveTo>
                  <a:pt x="140" y="1"/>
                </a:moveTo>
                <a:lnTo>
                  <a:pt x="140" y="1"/>
                </a:lnTo>
                <a:cubicBezTo>
                  <a:pt x="0" y="6227"/>
                  <a:pt x="359" y="12632"/>
                  <a:pt x="2845" y="18361"/>
                </a:cubicBezTo>
                <a:cubicBezTo>
                  <a:pt x="5332" y="24071"/>
                  <a:pt x="10245" y="29044"/>
                  <a:pt x="16352" y="30218"/>
                </a:cubicBezTo>
                <a:cubicBezTo>
                  <a:pt x="17516" y="30440"/>
                  <a:pt x="18701" y="30526"/>
                  <a:pt x="19896" y="30526"/>
                </a:cubicBezTo>
                <a:cubicBezTo>
                  <a:pt x="23825" y="30526"/>
                  <a:pt x="27874" y="29604"/>
                  <a:pt x="31722" y="29604"/>
                </a:cubicBezTo>
                <a:cubicBezTo>
                  <a:pt x="34028" y="29604"/>
                  <a:pt x="36262" y="29935"/>
                  <a:pt x="38354" y="30993"/>
                </a:cubicBezTo>
                <a:cubicBezTo>
                  <a:pt x="46470" y="35071"/>
                  <a:pt x="46390" y="46549"/>
                  <a:pt x="50906" y="54427"/>
                </a:cubicBezTo>
                <a:cubicBezTo>
                  <a:pt x="54554" y="60705"/>
                  <a:pt x="61788" y="64607"/>
                  <a:pt x="69005" y="64607"/>
                </a:cubicBezTo>
                <a:cubicBezTo>
                  <a:pt x="70523" y="64607"/>
                  <a:pt x="72041" y="64435"/>
                  <a:pt x="73524" y="64075"/>
                </a:cubicBezTo>
                <a:lnTo>
                  <a:pt x="77482" y="1174"/>
                </a:lnTo>
                <a:lnTo>
                  <a:pt x="140" y="1"/>
                </a:ln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867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2621" name="Google Shape;2621;p31"/>
          <p:cNvSpPr/>
          <p:nvPr/>
        </p:nvSpPr>
        <p:spPr>
          <a:xfrm rot="5097708">
            <a:off x="9527554" y="-1693283"/>
            <a:ext cx="3078063" cy="4119816"/>
          </a:xfrm>
          <a:custGeom>
            <a:avLst/>
            <a:gdLst/>
            <a:ahLst/>
            <a:cxnLst/>
            <a:rect l="l" t="t" r="r" b="b"/>
            <a:pathLst>
              <a:path w="123057" h="127030" extrusionOk="0">
                <a:moveTo>
                  <a:pt x="12613" y="0"/>
                </a:moveTo>
                <a:lnTo>
                  <a:pt x="1" y="122122"/>
                </a:lnTo>
                <a:cubicBezTo>
                  <a:pt x="6745" y="125386"/>
                  <a:pt x="14226" y="127030"/>
                  <a:pt x="21703" y="127030"/>
                </a:cubicBezTo>
                <a:cubicBezTo>
                  <a:pt x="27348" y="127030"/>
                  <a:pt x="32991" y="126093"/>
                  <a:pt x="38314" y="124210"/>
                </a:cubicBezTo>
                <a:cubicBezTo>
                  <a:pt x="50707" y="119814"/>
                  <a:pt x="61171" y="110305"/>
                  <a:pt x="66760" y="98429"/>
                </a:cubicBezTo>
                <a:cubicBezTo>
                  <a:pt x="73325" y="84485"/>
                  <a:pt x="74001" y="66700"/>
                  <a:pt x="86056" y="57132"/>
                </a:cubicBezTo>
                <a:cubicBezTo>
                  <a:pt x="94710" y="50269"/>
                  <a:pt x="107322" y="49513"/>
                  <a:pt x="115159" y="41755"/>
                </a:cubicBezTo>
                <a:cubicBezTo>
                  <a:pt x="120133" y="36802"/>
                  <a:pt x="122420" y="29640"/>
                  <a:pt x="122739" y="22638"/>
                </a:cubicBezTo>
                <a:cubicBezTo>
                  <a:pt x="123057" y="15616"/>
                  <a:pt x="121644" y="8654"/>
                  <a:pt x="120152" y="1791"/>
                </a:cubicBezTo>
                <a:lnTo>
                  <a:pt x="12613" y="0"/>
                </a:ln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867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grpSp>
        <p:nvGrpSpPr>
          <p:cNvPr id="2622" name="Google Shape;2622;p31"/>
          <p:cNvGrpSpPr/>
          <p:nvPr/>
        </p:nvGrpSpPr>
        <p:grpSpPr>
          <a:xfrm rot="-3516190" flipH="1">
            <a:off x="10690579" y="6218296"/>
            <a:ext cx="1204040" cy="600829"/>
            <a:chOff x="5351150" y="1861950"/>
            <a:chExt cx="1036450" cy="517200"/>
          </a:xfrm>
        </p:grpSpPr>
        <p:sp>
          <p:nvSpPr>
            <p:cNvPr id="2623" name="Google Shape;2623;p31"/>
            <p:cNvSpPr/>
            <p:nvPr/>
          </p:nvSpPr>
          <p:spPr>
            <a:xfrm>
              <a:off x="5429725" y="2107025"/>
              <a:ext cx="957875" cy="126850"/>
            </a:xfrm>
            <a:custGeom>
              <a:avLst/>
              <a:gdLst/>
              <a:ahLst/>
              <a:cxnLst/>
              <a:rect l="l" t="t" r="r" b="b"/>
              <a:pathLst>
                <a:path w="38315" h="5074" fill="none" extrusionOk="0">
                  <a:moveTo>
                    <a:pt x="1" y="538"/>
                  </a:moveTo>
                  <a:cubicBezTo>
                    <a:pt x="12951" y="1"/>
                    <a:pt x="26259" y="339"/>
                    <a:pt x="38314" y="5074"/>
                  </a:cubicBezTo>
                </a:path>
              </a:pathLst>
            </a:custGeom>
            <a:solidFill>
              <a:schemeClr val="dk1"/>
            </a:solidFill>
            <a:ln w="10450" cap="flat" cmpd="sng">
              <a:solidFill>
                <a:schemeClr val="dk1"/>
              </a:solidFill>
              <a:prstDash val="solid"/>
              <a:miter lim="19892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624" name="Google Shape;2624;p31"/>
            <p:cNvSpPr/>
            <p:nvPr/>
          </p:nvSpPr>
          <p:spPr>
            <a:xfrm>
              <a:off x="5401400" y="2134375"/>
              <a:ext cx="153675" cy="145650"/>
            </a:xfrm>
            <a:custGeom>
              <a:avLst/>
              <a:gdLst/>
              <a:ahLst/>
              <a:cxnLst/>
              <a:rect l="l" t="t" r="r" b="b"/>
              <a:pathLst>
                <a:path w="6147" h="5826" extrusionOk="0">
                  <a:moveTo>
                    <a:pt x="6147" y="1"/>
                  </a:moveTo>
                  <a:cubicBezTo>
                    <a:pt x="6146" y="1"/>
                    <a:pt x="1034" y="3144"/>
                    <a:pt x="537" y="3641"/>
                  </a:cubicBezTo>
                  <a:cubicBezTo>
                    <a:pt x="40" y="4139"/>
                    <a:pt x="0" y="4934"/>
                    <a:pt x="497" y="5432"/>
                  </a:cubicBezTo>
                  <a:cubicBezTo>
                    <a:pt x="766" y="5690"/>
                    <a:pt x="1105" y="5825"/>
                    <a:pt x="1438" y="5825"/>
                  </a:cubicBezTo>
                  <a:cubicBezTo>
                    <a:pt x="1746" y="5825"/>
                    <a:pt x="2049" y="5710"/>
                    <a:pt x="2288" y="5471"/>
                  </a:cubicBezTo>
                  <a:cubicBezTo>
                    <a:pt x="2785" y="4974"/>
                    <a:pt x="6147" y="1"/>
                    <a:pt x="6147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625" name="Google Shape;2625;p31"/>
            <p:cNvSpPr/>
            <p:nvPr/>
          </p:nvSpPr>
          <p:spPr>
            <a:xfrm>
              <a:off x="5596350" y="1949750"/>
              <a:ext cx="153675" cy="145875"/>
            </a:xfrm>
            <a:custGeom>
              <a:avLst/>
              <a:gdLst/>
              <a:ahLst/>
              <a:cxnLst/>
              <a:rect l="l" t="t" r="r" b="b"/>
              <a:pathLst>
                <a:path w="6147" h="5835" extrusionOk="0">
                  <a:moveTo>
                    <a:pt x="4735" y="1"/>
                  </a:moveTo>
                  <a:cubicBezTo>
                    <a:pt x="4418" y="1"/>
                    <a:pt x="4103" y="120"/>
                    <a:pt x="3859" y="364"/>
                  </a:cubicBezTo>
                  <a:cubicBezTo>
                    <a:pt x="3362" y="861"/>
                    <a:pt x="0" y="5834"/>
                    <a:pt x="0" y="5834"/>
                  </a:cubicBezTo>
                  <a:cubicBezTo>
                    <a:pt x="0" y="5834"/>
                    <a:pt x="5112" y="2671"/>
                    <a:pt x="5610" y="2174"/>
                  </a:cubicBezTo>
                  <a:cubicBezTo>
                    <a:pt x="6107" y="1677"/>
                    <a:pt x="6147" y="881"/>
                    <a:pt x="5650" y="384"/>
                  </a:cubicBezTo>
                  <a:cubicBezTo>
                    <a:pt x="5396" y="130"/>
                    <a:pt x="5065" y="1"/>
                    <a:pt x="4735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626" name="Google Shape;2626;p31"/>
            <p:cNvSpPr/>
            <p:nvPr/>
          </p:nvSpPr>
          <p:spPr>
            <a:xfrm>
              <a:off x="5539650" y="2142850"/>
              <a:ext cx="64675" cy="196450"/>
            </a:xfrm>
            <a:custGeom>
              <a:avLst/>
              <a:gdLst/>
              <a:ahLst/>
              <a:cxnLst/>
              <a:rect l="l" t="t" r="r" b="b"/>
              <a:pathLst>
                <a:path w="2587" h="7858" extrusionOk="0">
                  <a:moveTo>
                    <a:pt x="1413" y="0"/>
                  </a:moveTo>
                  <a:cubicBezTo>
                    <a:pt x="1413" y="0"/>
                    <a:pt x="20" y="5869"/>
                    <a:pt x="20" y="6565"/>
                  </a:cubicBezTo>
                  <a:cubicBezTo>
                    <a:pt x="0" y="7261"/>
                    <a:pt x="577" y="7838"/>
                    <a:pt x="1273" y="7858"/>
                  </a:cubicBezTo>
                  <a:cubicBezTo>
                    <a:pt x="1970" y="7858"/>
                    <a:pt x="2566" y="7321"/>
                    <a:pt x="2566" y="6624"/>
                  </a:cubicBezTo>
                  <a:cubicBezTo>
                    <a:pt x="2586" y="5928"/>
                    <a:pt x="1413" y="0"/>
                    <a:pt x="1413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627" name="Google Shape;2627;p31"/>
            <p:cNvSpPr/>
            <p:nvPr/>
          </p:nvSpPr>
          <p:spPr>
            <a:xfrm>
              <a:off x="5547100" y="1891175"/>
              <a:ext cx="64675" cy="196500"/>
            </a:xfrm>
            <a:custGeom>
              <a:avLst/>
              <a:gdLst/>
              <a:ahLst/>
              <a:cxnLst/>
              <a:rect l="l" t="t" r="r" b="b"/>
              <a:pathLst>
                <a:path w="2587" h="7860" extrusionOk="0">
                  <a:moveTo>
                    <a:pt x="1276" y="1"/>
                  </a:moveTo>
                  <a:cubicBezTo>
                    <a:pt x="597" y="1"/>
                    <a:pt x="60" y="532"/>
                    <a:pt x="21" y="1235"/>
                  </a:cubicBezTo>
                  <a:cubicBezTo>
                    <a:pt x="1" y="1931"/>
                    <a:pt x="1174" y="7859"/>
                    <a:pt x="1174" y="7859"/>
                  </a:cubicBezTo>
                  <a:cubicBezTo>
                    <a:pt x="1174" y="7859"/>
                    <a:pt x="2567" y="1991"/>
                    <a:pt x="2567" y="1294"/>
                  </a:cubicBezTo>
                  <a:cubicBezTo>
                    <a:pt x="2587" y="598"/>
                    <a:pt x="2010" y="21"/>
                    <a:pt x="1314" y="1"/>
                  </a:cubicBezTo>
                  <a:cubicBezTo>
                    <a:pt x="1301" y="1"/>
                    <a:pt x="1289" y="1"/>
                    <a:pt x="1276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628" name="Google Shape;2628;p31"/>
            <p:cNvSpPr/>
            <p:nvPr/>
          </p:nvSpPr>
          <p:spPr>
            <a:xfrm>
              <a:off x="5351150" y="2079175"/>
              <a:ext cx="197475" cy="63700"/>
            </a:xfrm>
            <a:custGeom>
              <a:avLst/>
              <a:gdLst/>
              <a:ahLst/>
              <a:cxnLst/>
              <a:rect l="l" t="t" r="r" b="b"/>
              <a:pathLst>
                <a:path w="7899" h="2548" extrusionOk="0">
                  <a:moveTo>
                    <a:pt x="1299" y="0"/>
                  </a:moveTo>
                  <a:cubicBezTo>
                    <a:pt x="618" y="0"/>
                    <a:pt x="60" y="570"/>
                    <a:pt x="41" y="1254"/>
                  </a:cubicBezTo>
                  <a:cubicBezTo>
                    <a:pt x="1" y="1950"/>
                    <a:pt x="558" y="2547"/>
                    <a:pt x="1274" y="2547"/>
                  </a:cubicBezTo>
                  <a:cubicBezTo>
                    <a:pt x="1280" y="2547"/>
                    <a:pt x="1286" y="2547"/>
                    <a:pt x="1293" y="2547"/>
                  </a:cubicBezTo>
                  <a:cubicBezTo>
                    <a:pt x="2070" y="2547"/>
                    <a:pt x="7898" y="1393"/>
                    <a:pt x="7898" y="1393"/>
                  </a:cubicBezTo>
                  <a:cubicBezTo>
                    <a:pt x="7898" y="1393"/>
                    <a:pt x="2030" y="1"/>
                    <a:pt x="1334" y="1"/>
                  </a:cubicBezTo>
                  <a:cubicBezTo>
                    <a:pt x="1322" y="1"/>
                    <a:pt x="1310" y="0"/>
                    <a:pt x="1299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629" name="Google Shape;2629;p31"/>
            <p:cNvSpPr/>
            <p:nvPr/>
          </p:nvSpPr>
          <p:spPr>
            <a:xfrm>
              <a:off x="5603300" y="2086650"/>
              <a:ext cx="196975" cy="63700"/>
            </a:xfrm>
            <a:custGeom>
              <a:avLst/>
              <a:gdLst/>
              <a:ahLst/>
              <a:cxnLst/>
              <a:rect l="l" t="t" r="r" b="b"/>
              <a:pathLst>
                <a:path w="7879" h="2548" extrusionOk="0">
                  <a:moveTo>
                    <a:pt x="6586" y="0"/>
                  </a:moveTo>
                  <a:cubicBezTo>
                    <a:pt x="5810" y="0"/>
                    <a:pt x="1" y="1154"/>
                    <a:pt x="1" y="1154"/>
                  </a:cubicBezTo>
                  <a:cubicBezTo>
                    <a:pt x="1" y="1154"/>
                    <a:pt x="5869" y="2547"/>
                    <a:pt x="6565" y="2547"/>
                  </a:cubicBezTo>
                  <a:cubicBezTo>
                    <a:pt x="6577" y="2547"/>
                    <a:pt x="6589" y="2547"/>
                    <a:pt x="6600" y="2547"/>
                  </a:cubicBezTo>
                  <a:cubicBezTo>
                    <a:pt x="7261" y="2547"/>
                    <a:pt x="7819" y="1997"/>
                    <a:pt x="7858" y="1313"/>
                  </a:cubicBezTo>
                  <a:cubicBezTo>
                    <a:pt x="7878" y="617"/>
                    <a:pt x="7321" y="40"/>
                    <a:pt x="6605" y="0"/>
                  </a:cubicBezTo>
                  <a:cubicBezTo>
                    <a:pt x="6599" y="0"/>
                    <a:pt x="6593" y="0"/>
                    <a:pt x="6586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630" name="Google Shape;2630;p31"/>
            <p:cNvSpPr/>
            <p:nvPr/>
          </p:nvSpPr>
          <p:spPr>
            <a:xfrm>
              <a:off x="5594850" y="2135375"/>
              <a:ext cx="149225" cy="150350"/>
            </a:xfrm>
            <a:custGeom>
              <a:avLst/>
              <a:gdLst/>
              <a:ahLst/>
              <a:cxnLst/>
              <a:rect l="l" t="t" r="r" b="b"/>
              <a:pathLst>
                <a:path w="5969" h="6014" extrusionOk="0">
                  <a:moveTo>
                    <a:pt x="0" y="1"/>
                  </a:moveTo>
                  <a:lnTo>
                    <a:pt x="0" y="1"/>
                  </a:lnTo>
                  <a:cubicBezTo>
                    <a:pt x="1" y="1"/>
                    <a:pt x="3163" y="5133"/>
                    <a:pt x="3661" y="5630"/>
                  </a:cubicBezTo>
                  <a:cubicBezTo>
                    <a:pt x="3914" y="5884"/>
                    <a:pt x="4245" y="6013"/>
                    <a:pt x="4575" y="6013"/>
                  </a:cubicBezTo>
                  <a:cubicBezTo>
                    <a:pt x="4892" y="6013"/>
                    <a:pt x="5207" y="5894"/>
                    <a:pt x="5451" y="5650"/>
                  </a:cubicBezTo>
                  <a:cubicBezTo>
                    <a:pt x="5948" y="5153"/>
                    <a:pt x="5968" y="4357"/>
                    <a:pt x="5471" y="3860"/>
                  </a:cubicBezTo>
                  <a:cubicBezTo>
                    <a:pt x="4974" y="3363"/>
                    <a:pt x="1" y="1"/>
                    <a:pt x="0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631" name="Google Shape;2631;p31"/>
            <p:cNvSpPr/>
            <p:nvPr/>
          </p:nvSpPr>
          <p:spPr>
            <a:xfrm>
              <a:off x="5407350" y="1944275"/>
              <a:ext cx="149225" cy="150350"/>
            </a:xfrm>
            <a:custGeom>
              <a:avLst/>
              <a:gdLst/>
              <a:ahLst/>
              <a:cxnLst/>
              <a:rect l="l" t="t" r="r" b="b"/>
              <a:pathLst>
                <a:path w="5969" h="6014" extrusionOk="0">
                  <a:moveTo>
                    <a:pt x="1394" y="1"/>
                  </a:moveTo>
                  <a:cubicBezTo>
                    <a:pt x="1077" y="1"/>
                    <a:pt x="762" y="120"/>
                    <a:pt x="518" y="364"/>
                  </a:cubicBezTo>
                  <a:cubicBezTo>
                    <a:pt x="21" y="861"/>
                    <a:pt x="1" y="1657"/>
                    <a:pt x="498" y="2154"/>
                  </a:cubicBezTo>
                  <a:cubicBezTo>
                    <a:pt x="995" y="2652"/>
                    <a:pt x="5969" y="6014"/>
                    <a:pt x="5969" y="6014"/>
                  </a:cubicBezTo>
                  <a:cubicBezTo>
                    <a:pt x="5969" y="6014"/>
                    <a:pt x="2806" y="881"/>
                    <a:pt x="2308" y="384"/>
                  </a:cubicBezTo>
                  <a:cubicBezTo>
                    <a:pt x="2055" y="130"/>
                    <a:pt x="1723" y="1"/>
                    <a:pt x="1394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632" name="Google Shape;2632;p31"/>
            <p:cNvSpPr/>
            <p:nvPr/>
          </p:nvSpPr>
          <p:spPr>
            <a:xfrm>
              <a:off x="5360600" y="2124950"/>
              <a:ext cx="189025" cy="91975"/>
            </a:xfrm>
            <a:custGeom>
              <a:avLst/>
              <a:gdLst/>
              <a:ahLst/>
              <a:cxnLst/>
              <a:rect l="l" t="t" r="r" b="b"/>
              <a:pathLst>
                <a:path w="7561" h="3679" extrusionOk="0">
                  <a:moveTo>
                    <a:pt x="7560" y="0"/>
                  </a:moveTo>
                  <a:cubicBezTo>
                    <a:pt x="7560" y="0"/>
                    <a:pt x="1612" y="955"/>
                    <a:pt x="976" y="1213"/>
                  </a:cubicBezTo>
                  <a:cubicBezTo>
                    <a:pt x="319" y="1452"/>
                    <a:pt x="1" y="2208"/>
                    <a:pt x="260" y="2865"/>
                  </a:cubicBezTo>
                  <a:cubicBezTo>
                    <a:pt x="456" y="3364"/>
                    <a:pt x="929" y="3679"/>
                    <a:pt x="1424" y="3679"/>
                  </a:cubicBezTo>
                  <a:cubicBezTo>
                    <a:pt x="1580" y="3679"/>
                    <a:pt x="1738" y="3647"/>
                    <a:pt x="1891" y="3581"/>
                  </a:cubicBezTo>
                  <a:cubicBezTo>
                    <a:pt x="2547" y="3322"/>
                    <a:pt x="7560" y="0"/>
                    <a:pt x="7560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633" name="Google Shape;2633;p31"/>
            <p:cNvSpPr/>
            <p:nvPr/>
          </p:nvSpPr>
          <p:spPr>
            <a:xfrm>
              <a:off x="5601800" y="2013000"/>
              <a:ext cx="189025" cy="92075"/>
            </a:xfrm>
            <a:custGeom>
              <a:avLst/>
              <a:gdLst/>
              <a:ahLst/>
              <a:cxnLst/>
              <a:rect l="l" t="t" r="r" b="b"/>
              <a:pathLst>
                <a:path w="7561" h="3683" extrusionOk="0">
                  <a:moveTo>
                    <a:pt x="6157" y="1"/>
                  </a:moveTo>
                  <a:cubicBezTo>
                    <a:pt x="5996" y="1"/>
                    <a:pt x="5831" y="33"/>
                    <a:pt x="5670" y="102"/>
                  </a:cubicBezTo>
                  <a:cubicBezTo>
                    <a:pt x="5034" y="340"/>
                    <a:pt x="1" y="3682"/>
                    <a:pt x="1" y="3682"/>
                  </a:cubicBezTo>
                  <a:cubicBezTo>
                    <a:pt x="1" y="3682"/>
                    <a:pt x="5949" y="2708"/>
                    <a:pt x="6585" y="2449"/>
                  </a:cubicBezTo>
                  <a:cubicBezTo>
                    <a:pt x="7242" y="2210"/>
                    <a:pt x="7560" y="1454"/>
                    <a:pt x="7321" y="818"/>
                  </a:cubicBezTo>
                  <a:cubicBezTo>
                    <a:pt x="7111" y="307"/>
                    <a:pt x="6652" y="1"/>
                    <a:pt x="6157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634" name="Google Shape;2634;p31"/>
            <p:cNvSpPr/>
            <p:nvPr/>
          </p:nvSpPr>
          <p:spPr>
            <a:xfrm>
              <a:off x="5462550" y="2140350"/>
              <a:ext cx="101975" cy="182250"/>
            </a:xfrm>
            <a:custGeom>
              <a:avLst/>
              <a:gdLst/>
              <a:ahLst/>
              <a:cxnLst/>
              <a:rect l="l" t="t" r="r" b="b"/>
              <a:pathLst>
                <a:path w="4079" h="7290" extrusionOk="0">
                  <a:moveTo>
                    <a:pt x="4079" y="1"/>
                  </a:moveTo>
                  <a:cubicBezTo>
                    <a:pt x="4079" y="1"/>
                    <a:pt x="538" y="4874"/>
                    <a:pt x="279" y="5531"/>
                  </a:cubicBezTo>
                  <a:cubicBezTo>
                    <a:pt x="1" y="6167"/>
                    <a:pt x="279" y="6923"/>
                    <a:pt x="916" y="7182"/>
                  </a:cubicBezTo>
                  <a:cubicBezTo>
                    <a:pt x="1088" y="7255"/>
                    <a:pt x="1267" y="7290"/>
                    <a:pt x="1443" y="7290"/>
                  </a:cubicBezTo>
                  <a:cubicBezTo>
                    <a:pt x="1936" y="7290"/>
                    <a:pt x="2401" y="7015"/>
                    <a:pt x="2607" y="6545"/>
                  </a:cubicBezTo>
                  <a:cubicBezTo>
                    <a:pt x="2885" y="5889"/>
                    <a:pt x="4079" y="1"/>
                    <a:pt x="4079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635" name="Google Shape;2635;p31"/>
            <p:cNvSpPr/>
            <p:nvPr/>
          </p:nvSpPr>
          <p:spPr>
            <a:xfrm>
              <a:off x="5586900" y="1906700"/>
              <a:ext cx="101975" cy="182950"/>
            </a:xfrm>
            <a:custGeom>
              <a:avLst/>
              <a:gdLst/>
              <a:ahLst/>
              <a:cxnLst/>
              <a:rect l="l" t="t" r="r" b="b"/>
              <a:pathLst>
                <a:path w="4079" h="7318" extrusionOk="0">
                  <a:moveTo>
                    <a:pt x="2636" y="1"/>
                  </a:moveTo>
                  <a:cubicBezTo>
                    <a:pt x="2149" y="1"/>
                    <a:pt x="1692" y="290"/>
                    <a:pt x="1472" y="773"/>
                  </a:cubicBezTo>
                  <a:cubicBezTo>
                    <a:pt x="1194" y="1409"/>
                    <a:pt x="0" y="7318"/>
                    <a:pt x="0" y="7318"/>
                  </a:cubicBezTo>
                  <a:cubicBezTo>
                    <a:pt x="0" y="7318"/>
                    <a:pt x="3541" y="2444"/>
                    <a:pt x="3800" y="1787"/>
                  </a:cubicBezTo>
                  <a:cubicBezTo>
                    <a:pt x="4078" y="1151"/>
                    <a:pt x="3800" y="395"/>
                    <a:pt x="3163" y="116"/>
                  </a:cubicBezTo>
                  <a:cubicBezTo>
                    <a:pt x="2990" y="38"/>
                    <a:pt x="2811" y="1"/>
                    <a:pt x="2636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636" name="Google Shape;2636;p31"/>
            <p:cNvSpPr/>
            <p:nvPr/>
          </p:nvSpPr>
          <p:spPr>
            <a:xfrm>
              <a:off x="5363100" y="2005875"/>
              <a:ext cx="187000" cy="97700"/>
            </a:xfrm>
            <a:custGeom>
              <a:avLst/>
              <a:gdLst/>
              <a:ahLst/>
              <a:cxnLst/>
              <a:rect l="l" t="t" r="r" b="b"/>
              <a:pathLst>
                <a:path w="7480" h="3908" extrusionOk="0">
                  <a:moveTo>
                    <a:pt x="1446" y="0"/>
                  </a:moveTo>
                  <a:cubicBezTo>
                    <a:pt x="959" y="0"/>
                    <a:pt x="504" y="275"/>
                    <a:pt x="299" y="745"/>
                  </a:cubicBezTo>
                  <a:cubicBezTo>
                    <a:pt x="0" y="1401"/>
                    <a:pt x="299" y="2177"/>
                    <a:pt x="955" y="2455"/>
                  </a:cubicBezTo>
                  <a:cubicBezTo>
                    <a:pt x="1592" y="2714"/>
                    <a:pt x="7480" y="3908"/>
                    <a:pt x="7480" y="3908"/>
                  </a:cubicBezTo>
                  <a:cubicBezTo>
                    <a:pt x="7480" y="3908"/>
                    <a:pt x="2606" y="387"/>
                    <a:pt x="1970" y="108"/>
                  </a:cubicBezTo>
                  <a:cubicBezTo>
                    <a:pt x="1798" y="35"/>
                    <a:pt x="1620" y="0"/>
                    <a:pt x="1446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637" name="Google Shape;2637;p31"/>
            <p:cNvSpPr/>
            <p:nvPr/>
          </p:nvSpPr>
          <p:spPr>
            <a:xfrm>
              <a:off x="5601300" y="2125925"/>
              <a:ext cx="187025" cy="98000"/>
            </a:xfrm>
            <a:custGeom>
              <a:avLst/>
              <a:gdLst/>
              <a:ahLst/>
              <a:cxnLst/>
              <a:rect l="l" t="t" r="r" b="b"/>
              <a:pathLst>
                <a:path w="7481" h="3920" extrusionOk="0">
                  <a:moveTo>
                    <a:pt x="1" y="1"/>
                  </a:moveTo>
                  <a:cubicBezTo>
                    <a:pt x="1" y="1"/>
                    <a:pt x="4875" y="3542"/>
                    <a:pt x="5511" y="3820"/>
                  </a:cubicBezTo>
                  <a:cubicBezTo>
                    <a:pt x="5680" y="3887"/>
                    <a:pt x="5855" y="3919"/>
                    <a:pt x="6025" y="3919"/>
                  </a:cubicBezTo>
                  <a:cubicBezTo>
                    <a:pt x="6517" y="3919"/>
                    <a:pt x="6975" y="3651"/>
                    <a:pt x="7182" y="3164"/>
                  </a:cubicBezTo>
                  <a:cubicBezTo>
                    <a:pt x="7481" y="2527"/>
                    <a:pt x="7182" y="1771"/>
                    <a:pt x="6546" y="1473"/>
                  </a:cubicBezTo>
                  <a:cubicBezTo>
                    <a:pt x="5889" y="1194"/>
                    <a:pt x="1" y="1"/>
                    <a:pt x="1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638" name="Google Shape;2638;p31"/>
            <p:cNvSpPr/>
            <p:nvPr/>
          </p:nvSpPr>
          <p:spPr>
            <a:xfrm>
              <a:off x="5585900" y="2140850"/>
              <a:ext cx="96000" cy="185025"/>
            </a:xfrm>
            <a:custGeom>
              <a:avLst/>
              <a:gdLst/>
              <a:ahLst/>
              <a:cxnLst/>
              <a:rect l="l" t="t" r="r" b="b"/>
              <a:pathLst>
                <a:path w="3840" h="7401" extrusionOk="0">
                  <a:moveTo>
                    <a:pt x="0" y="1"/>
                  </a:moveTo>
                  <a:cubicBezTo>
                    <a:pt x="0" y="1"/>
                    <a:pt x="955" y="5949"/>
                    <a:pt x="1214" y="6605"/>
                  </a:cubicBezTo>
                  <a:cubicBezTo>
                    <a:pt x="1399" y="7098"/>
                    <a:pt x="1894" y="7400"/>
                    <a:pt x="2404" y="7400"/>
                  </a:cubicBezTo>
                  <a:cubicBezTo>
                    <a:pt x="2552" y="7400"/>
                    <a:pt x="2702" y="7375"/>
                    <a:pt x="2845" y="7321"/>
                  </a:cubicBezTo>
                  <a:cubicBezTo>
                    <a:pt x="3521" y="7063"/>
                    <a:pt x="3840" y="6326"/>
                    <a:pt x="3581" y="5670"/>
                  </a:cubicBezTo>
                  <a:cubicBezTo>
                    <a:pt x="3322" y="5033"/>
                    <a:pt x="1" y="1"/>
                    <a:pt x="0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639" name="Google Shape;2639;p31"/>
            <p:cNvSpPr/>
            <p:nvPr/>
          </p:nvSpPr>
          <p:spPr>
            <a:xfrm>
              <a:off x="5469525" y="1903875"/>
              <a:ext cx="96500" cy="184775"/>
            </a:xfrm>
            <a:custGeom>
              <a:avLst/>
              <a:gdLst/>
              <a:ahLst/>
              <a:cxnLst/>
              <a:rect l="l" t="t" r="r" b="b"/>
              <a:pathLst>
                <a:path w="3860" h="7391" extrusionOk="0">
                  <a:moveTo>
                    <a:pt x="1457" y="0"/>
                  </a:moveTo>
                  <a:cubicBezTo>
                    <a:pt x="1302" y="0"/>
                    <a:pt x="1145" y="29"/>
                    <a:pt x="995" y="90"/>
                  </a:cubicBezTo>
                  <a:cubicBezTo>
                    <a:pt x="319" y="349"/>
                    <a:pt x="0" y="1085"/>
                    <a:pt x="279" y="1721"/>
                  </a:cubicBezTo>
                  <a:cubicBezTo>
                    <a:pt x="518" y="2378"/>
                    <a:pt x="3860" y="7391"/>
                    <a:pt x="3860" y="7391"/>
                  </a:cubicBezTo>
                  <a:cubicBezTo>
                    <a:pt x="3860" y="7391"/>
                    <a:pt x="2885" y="1463"/>
                    <a:pt x="2626" y="806"/>
                  </a:cubicBezTo>
                  <a:cubicBezTo>
                    <a:pt x="2444" y="305"/>
                    <a:pt x="1959" y="0"/>
                    <a:pt x="1457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640" name="Google Shape;2640;p31"/>
            <p:cNvSpPr/>
            <p:nvPr/>
          </p:nvSpPr>
          <p:spPr>
            <a:xfrm>
              <a:off x="5516775" y="2056300"/>
              <a:ext cx="117875" cy="116925"/>
            </a:xfrm>
            <a:custGeom>
              <a:avLst/>
              <a:gdLst/>
              <a:ahLst/>
              <a:cxnLst/>
              <a:rect l="l" t="t" r="r" b="b"/>
              <a:pathLst>
                <a:path w="4715" h="4677" extrusionOk="0">
                  <a:moveTo>
                    <a:pt x="2370" y="1"/>
                  </a:moveTo>
                  <a:cubicBezTo>
                    <a:pt x="1094" y="1"/>
                    <a:pt x="40" y="1008"/>
                    <a:pt x="20" y="2288"/>
                  </a:cubicBezTo>
                  <a:cubicBezTo>
                    <a:pt x="0" y="3582"/>
                    <a:pt x="1015" y="4656"/>
                    <a:pt x="2308" y="4676"/>
                  </a:cubicBezTo>
                  <a:cubicBezTo>
                    <a:pt x="2332" y="4676"/>
                    <a:pt x="2356" y="4677"/>
                    <a:pt x="2380" y="4677"/>
                  </a:cubicBezTo>
                  <a:cubicBezTo>
                    <a:pt x="3640" y="4677"/>
                    <a:pt x="4675" y="3657"/>
                    <a:pt x="4695" y="2388"/>
                  </a:cubicBezTo>
                  <a:cubicBezTo>
                    <a:pt x="4715" y="1095"/>
                    <a:pt x="3700" y="41"/>
                    <a:pt x="2407" y="1"/>
                  </a:cubicBezTo>
                  <a:cubicBezTo>
                    <a:pt x="2395" y="1"/>
                    <a:pt x="2382" y="1"/>
                    <a:pt x="237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641" name="Google Shape;2641;p31"/>
            <p:cNvSpPr/>
            <p:nvPr/>
          </p:nvSpPr>
          <p:spPr>
            <a:xfrm>
              <a:off x="5747025" y="2166800"/>
              <a:ext cx="438650" cy="212350"/>
            </a:xfrm>
            <a:custGeom>
              <a:avLst/>
              <a:gdLst/>
              <a:ahLst/>
              <a:cxnLst/>
              <a:rect l="l" t="t" r="r" b="b"/>
              <a:pathLst>
                <a:path w="17546" h="8494" extrusionOk="0">
                  <a:moveTo>
                    <a:pt x="12816" y="0"/>
                  </a:moveTo>
                  <a:cubicBezTo>
                    <a:pt x="11060" y="0"/>
                    <a:pt x="9310" y="187"/>
                    <a:pt x="7520" y="713"/>
                  </a:cubicBezTo>
                  <a:cubicBezTo>
                    <a:pt x="4874" y="1489"/>
                    <a:pt x="2368" y="3001"/>
                    <a:pt x="756" y="5229"/>
                  </a:cubicBezTo>
                  <a:cubicBezTo>
                    <a:pt x="359" y="5786"/>
                    <a:pt x="1" y="6383"/>
                    <a:pt x="1" y="7059"/>
                  </a:cubicBezTo>
                  <a:cubicBezTo>
                    <a:pt x="1" y="7715"/>
                    <a:pt x="458" y="8412"/>
                    <a:pt x="1134" y="8491"/>
                  </a:cubicBezTo>
                  <a:cubicBezTo>
                    <a:pt x="1156" y="8492"/>
                    <a:pt x="1178" y="8493"/>
                    <a:pt x="1200" y="8493"/>
                  </a:cubicBezTo>
                  <a:cubicBezTo>
                    <a:pt x="1521" y="8493"/>
                    <a:pt x="1871" y="8362"/>
                    <a:pt x="2169" y="8213"/>
                  </a:cubicBezTo>
                  <a:cubicBezTo>
                    <a:pt x="5650" y="6482"/>
                    <a:pt x="7958" y="2881"/>
                    <a:pt x="11558" y="1389"/>
                  </a:cubicBezTo>
                  <a:cubicBezTo>
                    <a:pt x="13468" y="594"/>
                    <a:pt x="15497" y="514"/>
                    <a:pt x="17546" y="335"/>
                  </a:cubicBezTo>
                  <a:cubicBezTo>
                    <a:pt x="15944" y="148"/>
                    <a:pt x="14378" y="0"/>
                    <a:pt x="12816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642" name="Google Shape;2642;p31"/>
            <p:cNvSpPr/>
            <p:nvPr/>
          </p:nvSpPr>
          <p:spPr>
            <a:xfrm>
              <a:off x="5870850" y="2168025"/>
              <a:ext cx="338200" cy="86750"/>
            </a:xfrm>
            <a:custGeom>
              <a:avLst/>
              <a:gdLst/>
              <a:ahLst/>
              <a:cxnLst/>
              <a:rect l="l" t="t" r="r" b="b"/>
              <a:pathLst>
                <a:path w="13528" h="3470" extrusionOk="0">
                  <a:moveTo>
                    <a:pt x="9986" y="0"/>
                  </a:moveTo>
                  <a:cubicBezTo>
                    <a:pt x="6995" y="0"/>
                    <a:pt x="4000" y="841"/>
                    <a:pt x="1453" y="2435"/>
                  </a:cubicBezTo>
                  <a:cubicBezTo>
                    <a:pt x="1035" y="2693"/>
                    <a:pt x="399" y="3151"/>
                    <a:pt x="1" y="3469"/>
                  </a:cubicBezTo>
                  <a:cubicBezTo>
                    <a:pt x="438" y="3191"/>
                    <a:pt x="1075" y="2793"/>
                    <a:pt x="1533" y="2554"/>
                  </a:cubicBezTo>
                  <a:cubicBezTo>
                    <a:pt x="4393" y="1007"/>
                    <a:pt x="7634" y="233"/>
                    <a:pt x="10879" y="233"/>
                  </a:cubicBezTo>
                  <a:cubicBezTo>
                    <a:pt x="11764" y="233"/>
                    <a:pt x="12650" y="290"/>
                    <a:pt x="13528" y="406"/>
                  </a:cubicBezTo>
                  <a:cubicBezTo>
                    <a:pt x="12367" y="134"/>
                    <a:pt x="11177" y="0"/>
                    <a:pt x="99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643" name="Google Shape;2643;p31"/>
            <p:cNvSpPr/>
            <p:nvPr/>
          </p:nvSpPr>
          <p:spPr>
            <a:xfrm>
              <a:off x="5820625" y="1861950"/>
              <a:ext cx="378475" cy="310250"/>
            </a:xfrm>
            <a:custGeom>
              <a:avLst/>
              <a:gdLst/>
              <a:ahLst/>
              <a:cxnLst/>
              <a:rect l="l" t="t" r="r" b="b"/>
              <a:pathLst>
                <a:path w="15139" h="12410" extrusionOk="0">
                  <a:moveTo>
                    <a:pt x="1491" y="0"/>
                  </a:moveTo>
                  <a:cubicBezTo>
                    <a:pt x="902" y="0"/>
                    <a:pt x="362" y="513"/>
                    <a:pt x="200" y="1091"/>
                  </a:cubicBezTo>
                  <a:cubicBezTo>
                    <a:pt x="1" y="1747"/>
                    <a:pt x="180" y="2444"/>
                    <a:pt x="398" y="3060"/>
                  </a:cubicBezTo>
                  <a:cubicBezTo>
                    <a:pt x="1314" y="5646"/>
                    <a:pt x="3303" y="7775"/>
                    <a:pt x="5630" y="9267"/>
                  </a:cubicBezTo>
                  <a:cubicBezTo>
                    <a:pt x="8574" y="11196"/>
                    <a:pt x="11737" y="11853"/>
                    <a:pt x="15139" y="12410"/>
                  </a:cubicBezTo>
                  <a:cubicBezTo>
                    <a:pt x="13229" y="11694"/>
                    <a:pt x="11300" y="11037"/>
                    <a:pt x="9668" y="9744"/>
                  </a:cubicBezTo>
                  <a:cubicBezTo>
                    <a:pt x="6665" y="7337"/>
                    <a:pt x="5451" y="3199"/>
                    <a:pt x="2587" y="574"/>
                  </a:cubicBezTo>
                  <a:cubicBezTo>
                    <a:pt x="2308" y="315"/>
                    <a:pt x="2010" y="96"/>
                    <a:pt x="1672" y="17"/>
                  </a:cubicBezTo>
                  <a:cubicBezTo>
                    <a:pt x="1611" y="6"/>
                    <a:pt x="1551" y="0"/>
                    <a:pt x="1491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644" name="Google Shape;2644;p31"/>
            <p:cNvSpPr/>
            <p:nvPr/>
          </p:nvSpPr>
          <p:spPr>
            <a:xfrm>
              <a:off x="5919100" y="2008575"/>
              <a:ext cx="303375" cy="168100"/>
            </a:xfrm>
            <a:custGeom>
              <a:avLst/>
              <a:gdLst/>
              <a:ahLst/>
              <a:cxnLst/>
              <a:rect l="l" t="t" r="r" b="b"/>
              <a:pathLst>
                <a:path w="12135" h="6724" extrusionOk="0">
                  <a:moveTo>
                    <a:pt x="0" y="0"/>
                  </a:moveTo>
                  <a:cubicBezTo>
                    <a:pt x="259" y="418"/>
                    <a:pt x="756" y="1015"/>
                    <a:pt x="1094" y="1413"/>
                  </a:cubicBezTo>
                  <a:cubicBezTo>
                    <a:pt x="3879" y="4536"/>
                    <a:pt x="7957" y="6525"/>
                    <a:pt x="12135" y="6724"/>
                  </a:cubicBezTo>
                  <a:cubicBezTo>
                    <a:pt x="8316" y="6147"/>
                    <a:pt x="4695" y="4476"/>
                    <a:pt x="1850" y="1910"/>
                  </a:cubicBezTo>
                  <a:cubicBezTo>
                    <a:pt x="1234" y="1373"/>
                    <a:pt x="518" y="617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grpSp>
        <p:nvGrpSpPr>
          <p:cNvPr id="2645" name="Google Shape;2645;p31"/>
          <p:cNvGrpSpPr/>
          <p:nvPr/>
        </p:nvGrpSpPr>
        <p:grpSpPr>
          <a:xfrm rot="2350091">
            <a:off x="-200869" y="5921958"/>
            <a:ext cx="827920" cy="1193509"/>
            <a:chOff x="3563300" y="2901850"/>
            <a:chExt cx="712675" cy="1027375"/>
          </a:xfrm>
        </p:grpSpPr>
        <p:sp>
          <p:nvSpPr>
            <p:cNvPr id="2646" name="Google Shape;2646;p31"/>
            <p:cNvSpPr/>
            <p:nvPr/>
          </p:nvSpPr>
          <p:spPr>
            <a:xfrm>
              <a:off x="3563300" y="2901850"/>
              <a:ext cx="232775" cy="228700"/>
            </a:xfrm>
            <a:custGeom>
              <a:avLst/>
              <a:gdLst/>
              <a:ahLst/>
              <a:cxnLst/>
              <a:rect l="l" t="t" r="r" b="b"/>
              <a:pathLst>
                <a:path w="9311" h="9148" extrusionOk="0">
                  <a:moveTo>
                    <a:pt x="1874" y="1"/>
                  </a:moveTo>
                  <a:cubicBezTo>
                    <a:pt x="1302" y="1"/>
                    <a:pt x="757" y="187"/>
                    <a:pt x="438" y="653"/>
                  </a:cubicBezTo>
                  <a:cubicBezTo>
                    <a:pt x="1" y="1230"/>
                    <a:pt x="100" y="2065"/>
                    <a:pt x="438" y="2722"/>
                  </a:cubicBezTo>
                  <a:cubicBezTo>
                    <a:pt x="896" y="3657"/>
                    <a:pt x="1731" y="4373"/>
                    <a:pt x="2627" y="4950"/>
                  </a:cubicBezTo>
                  <a:cubicBezTo>
                    <a:pt x="4676" y="6621"/>
                    <a:pt x="7321" y="7337"/>
                    <a:pt x="9311" y="9147"/>
                  </a:cubicBezTo>
                  <a:cubicBezTo>
                    <a:pt x="8037" y="7436"/>
                    <a:pt x="7520" y="5308"/>
                    <a:pt x="6366" y="3478"/>
                  </a:cubicBezTo>
                  <a:cubicBezTo>
                    <a:pt x="5511" y="2125"/>
                    <a:pt x="4437" y="772"/>
                    <a:pt x="2925" y="195"/>
                  </a:cubicBezTo>
                  <a:cubicBezTo>
                    <a:pt x="2597" y="73"/>
                    <a:pt x="2230" y="1"/>
                    <a:pt x="1874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647" name="Google Shape;2647;p31"/>
            <p:cNvSpPr/>
            <p:nvPr/>
          </p:nvSpPr>
          <p:spPr>
            <a:xfrm>
              <a:off x="4130250" y="3368575"/>
              <a:ext cx="145725" cy="319450"/>
            </a:xfrm>
            <a:custGeom>
              <a:avLst/>
              <a:gdLst/>
              <a:ahLst/>
              <a:cxnLst/>
              <a:rect l="l" t="t" r="r" b="b"/>
              <a:pathLst>
                <a:path w="5829" h="12778" extrusionOk="0">
                  <a:moveTo>
                    <a:pt x="3219" y="0"/>
                  </a:moveTo>
                  <a:cubicBezTo>
                    <a:pt x="3053" y="0"/>
                    <a:pt x="2887" y="27"/>
                    <a:pt x="2726" y="86"/>
                  </a:cubicBezTo>
                  <a:cubicBezTo>
                    <a:pt x="1890" y="385"/>
                    <a:pt x="1492" y="1320"/>
                    <a:pt x="1353" y="2195"/>
                  </a:cubicBezTo>
                  <a:cubicBezTo>
                    <a:pt x="1055" y="3945"/>
                    <a:pt x="1254" y="5736"/>
                    <a:pt x="1274" y="7486"/>
                  </a:cubicBezTo>
                  <a:cubicBezTo>
                    <a:pt x="1293" y="9555"/>
                    <a:pt x="597" y="10948"/>
                    <a:pt x="0" y="12778"/>
                  </a:cubicBezTo>
                  <a:cubicBezTo>
                    <a:pt x="2686" y="11942"/>
                    <a:pt x="4576" y="7785"/>
                    <a:pt x="5272" y="5338"/>
                  </a:cubicBezTo>
                  <a:cubicBezTo>
                    <a:pt x="5670" y="3886"/>
                    <a:pt x="5829" y="2255"/>
                    <a:pt x="4974" y="1021"/>
                  </a:cubicBezTo>
                  <a:cubicBezTo>
                    <a:pt x="4575" y="447"/>
                    <a:pt x="3894" y="0"/>
                    <a:pt x="3219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648" name="Google Shape;2648;p31"/>
            <p:cNvSpPr/>
            <p:nvPr/>
          </p:nvSpPr>
          <p:spPr>
            <a:xfrm>
              <a:off x="3796550" y="3558600"/>
              <a:ext cx="320800" cy="155950"/>
            </a:xfrm>
            <a:custGeom>
              <a:avLst/>
              <a:gdLst/>
              <a:ahLst/>
              <a:cxnLst/>
              <a:rect l="l" t="t" r="r" b="b"/>
              <a:pathLst>
                <a:path w="12832" h="6238" extrusionOk="0">
                  <a:moveTo>
                    <a:pt x="1839" y="0"/>
                  </a:moveTo>
                  <a:cubicBezTo>
                    <a:pt x="1465" y="0"/>
                    <a:pt x="1105" y="92"/>
                    <a:pt x="796" y="323"/>
                  </a:cubicBezTo>
                  <a:cubicBezTo>
                    <a:pt x="100" y="820"/>
                    <a:pt x="0" y="1875"/>
                    <a:pt x="319" y="2710"/>
                  </a:cubicBezTo>
                  <a:cubicBezTo>
                    <a:pt x="876" y="4103"/>
                    <a:pt x="2308" y="4898"/>
                    <a:pt x="3720" y="5356"/>
                  </a:cubicBezTo>
                  <a:cubicBezTo>
                    <a:pt x="5085" y="5800"/>
                    <a:pt x="7081" y="6237"/>
                    <a:pt x="8959" y="6237"/>
                  </a:cubicBezTo>
                  <a:cubicBezTo>
                    <a:pt x="10448" y="6237"/>
                    <a:pt x="11863" y="5962"/>
                    <a:pt x="12831" y="5197"/>
                  </a:cubicBezTo>
                  <a:cubicBezTo>
                    <a:pt x="11001" y="4660"/>
                    <a:pt x="9430" y="4461"/>
                    <a:pt x="7739" y="3267"/>
                  </a:cubicBezTo>
                  <a:cubicBezTo>
                    <a:pt x="6286" y="2273"/>
                    <a:pt x="4934" y="1079"/>
                    <a:pt x="3303" y="363"/>
                  </a:cubicBezTo>
                  <a:cubicBezTo>
                    <a:pt x="2850" y="159"/>
                    <a:pt x="2333" y="0"/>
                    <a:pt x="1839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649" name="Google Shape;2649;p31"/>
            <p:cNvSpPr/>
            <p:nvPr/>
          </p:nvSpPr>
          <p:spPr>
            <a:xfrm>
              <a:off x="4054150" y="3170200"/>
              <a:ext cx="120375" cy="326875"/>
            </a:xfrm>
            <a:custGeom>
              <a:avLst/>
              <a:gdLst/>
              <a:ahLst/>
              <a:cxnLst/>
              <a:rect l="l" t="t" r="r" b="b"/>
              <a:pathLst>
                <a:path w="4815" h="13075" extrusionOk="0">
                  <a:moveTo>
                    <a:pt x="2163" y="1"/>
                  </a:moveTo>
                  <a:cubicBezTo>
                    <a:pt x="1941" y="1"/>
                    <a:pt x="1720" y="45"/>
                    <a:pt x="1513" y="144"/>
                  </a:cubicBezTo>
                  <a:cubicBezTo>
                    <a:pt x="717" y="502"/>
                    <a:pt x="419" y="1496"/>
                    <a:pt x="339" y="2372"/>
                  </a:cubicBezTo>
                  <a:cubicBezTo>
                    <a:pt x="200" y="4142"/>
                    <a:pt x="558" y="5913"/>
                    <a:pt x="757" y="7663"/>
                  </a:cubicBezTo>
                  <a:cubicBezTo>
                    <a:pt x="995" y="9732"/>
                    <a:pt x="419" y="11184"/>
                    <a:pt x="1" y="13074"/>
                  </a:cubicBezTo>
                  <a:cubicBezTo>
                    <a:pt x="2587" y="11900"/>
                    <a:pt x="4079" y="7623"/>
                    <a:pt x="4536" y="5117"/>
                  </a:cubicBezTo>
                  <a:cubicBezTo>
                    <a:pt x="4815" y="3645"/>
                    <a:pt x="4795" y="1994"/>
                    <a:pt x="3840" y="860"/>
                  </a:cubicBezTo>
                  <a:cubicBezTo>
                    <a:pt x="3443" y="360"/>
                    <a:pt x="2795" y="1"/>
                    <a:pt x="2163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650" name="Google Shape;2650;p31"/>
            <p:cNvSpPr/>
            <p:nvPr/>
          </p:nvSpPr>
          <p:spPr>
            <a:xfrm>
              <a:off x="3714000" y="3392275"/>
              <a:ext cx="327750" cy="140750"/>
            </a:xfrm>
            <a:custGeom>
              <a:avLst/>
              <a:gdLst/>
              <a:ahLst/>
              <a:cxnLst/>
              <a:rect l="l" t="t" r="r" b="b"/>
              <a:pathLst>
                <a:path w="13110" h="5630" extrusionOk="0">
                  <a:moveTo>
                    <a:pt x="1902" y="1"/>
                  </a:moveTo>
                  <a:cubicBezTo>
                    <a:pt x="1447" y="1"/>
                    <a:pt x="1016" y="113"/>
                    <a:pt x="677" y="411"/>
                  </a:cubicBezTo>
                  <a:cubicBezTo>
                    <a:pt x="0" y="968"/>
                    <a:pt x="0" y="2063"/>
                    <a:pt x="398" y="2838"/>
                  </a:cubicBezTo>
                  <a:cubicBezTo>
                    <a:pt x="1074" y="4151"/>
                    <a:pt x="2586" y="4828"/>
                    <a:pt x="4019" y="5186"/>
                  </a:cubicBezTo>
                  <a:cubicBezTo>
                    <a:pt x="5092" y="5426"/>
                    <a:pt x="6546" y="5629"/>
                    <a:pt x="8020" y="5629"/>
                  </a:cubicBezTo>
                  <a:cubicBezTo>
                    <a:pt x="9960" y="5629"/>
                    <a:pt x="11933" y="5277"/>
                    <a:pt x="13109" y="4191"/>
                  </a:cubicBezTo>
                  <a:cubicBezTo>
                    <a:pt x="11220" y="3833"/>
                    <a:pt x="9648" y="3753"/>
                    <a:pt x="7858" y="2739"/>
                  </a:cubicBezTo>
                  <a:cubicBezTo>
                    <a:pt x="6306" y="1844"/>
                    <a:pt x="4854" y="809"/>
                    <a:pt x="3183" y="232"/>
                  </a:cubicBezTo>
                  <a:cubicBezTo>
                    <a:pt x="2770" y="98"/>
                    <a:pt x="2325" y="1"/>
                    <a:pt x="1902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651" name="Google Shape;2651;p31"/>
            <p:cNvSpPr/>
            <p:nvPr/>
          </p:nvSpPr>
          <p:spPr>
            <a:xfrm>
              <a:off x="3928325" y="3013225"/>
              <a:ext cx="104975" cy="306300"/>
            </a:xfrm>
            <a:custGeom>
              <a:avLst/>
              <a:gdLst/>
              <a:ahLst/>
              <a:cxnLst/>
              <a:rect l="l" t="t" r="r" b="b"/>
              <a:pathLst>
                <a:path w="4199" h="12252" extrusionOk="0">
                  <a:moveTo>
                    <a:pt x="1607" y="1"/>
                  </a:moveTo>
                  <a:cubicBezTo>
                    <a:pt x="1352" y="1"/>
                    <a:pt x="1102" y="61"/>
                    <a:pt x="876" y="196"/>
                  </a:cubicBezTo>
                  <a:cubicBezTo>
                    <a:pt x="180" y="614"/>
                    <a:pt x="1" y="1549"/>
                    <a:pt x="1" y="2365"/>
                  </a:cubicBezTo>
                  <a:cubicBezTo>
                    <a:pt x="21" y="3996"/>
                    <a:pt x="558" y="5587"/>
                    <a:pt x="876" y="7218"/>
                  </a:cubicBezTo>
                  <a:cubicBezTo>
                    <a:pt x="1274" y="9069"/>
                    <a:pt x="876" y="10501"/>
                    <a:pt x="657" y="12251"/>
                  </a:cubicBezTo>
                  <a:cubicBezTo>
                    <a:pt x="2945" y="10958"/>
                    <a:pt x="3900" y="6860"/>
                    <a:pt x="4099" y="4533"/>
                  </a:cubicBezTo>
                  <a:cubicBezTo>
                    <a:pt x="4198" y="3160"/>
                    <a:pt x="4059" y="1609"/>
                    <a:pt x="3084" y="654"/>
                  </a:cubicBezTo>
                  <a:cubicBezTo>
                    <a:pt x="2694" y="264"/>
                    <a:pt x="2140" y="1"/>
                    <a:pt x="1607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652" name="Google Shape;2652;p31"/>
            <p:cNvSpPr/>
            <p:nvPr/>
          </p:nvSpPr>
          <p:spPr>
            <a:xfrm>
              <a:off x="3622475" y="3250475"/>
              <a:ext cx="310350" cy="118175"/>
            </a:xfrm>
            <a:custGeom>
              <a:avLst/>
              <a:gdLst/>
              <a:ahLst/>
              <a:cxnLst/>
              <a:rect l="l" t="t" r="r" b="b"/>
              <a:pathLst>
                <a:path w="12414" h="4727" extrusionOk="0">
                  <a:moveTo>
                    <a:pt x="1997" y="0"/>
                  </a:moveTo>
                  <a:cubicBezTo>
                    <a:pt x="1452" y="0"/>
                    <a:pt x="924" y="129"/>
                    <a:pt x="578" y="513"/>
                  </a:cubicBezTo>
                  <a:cubicBezTo>
                    <a:pt x="1" y="1110"/>
                    <a:pt x="100" y="2065"/>
                    <a:pt x="558" y="2761"/>
                  </a:cubicBezTo>
                  <a:cubicBezTo>
                    <a:pt x="1294" y="3935"/>
                    <a:pt x="2766" y="4412"/>
                    <a:pt x="4139" y="4591"/>
                  </a:cubicBezTo>
                  <a:cubicBezTo>
                    <a:pt x="4742" y="4673"/>
                    <a:pt x="5468" y="4726"/>
                    <a:pt x="6242" y="4726"/>
                  </a:cubicBezTo>
                  <a:cubicBezTo>
                    <a:pt x="8481" y="4726"/>
                    <a:pt x="11128" y="4284"/>
                    <a:pt x="12414" y="2821"/>
                  </a:cubicBezTo>
                  <a:cubicBezTo>
                    <a:pt x="10644" y="2662"/>
                    <a:pt x="9171" y="2741"/>
                    <a:pt x="7441" y="1966"/>
                  </a:cubicBezTo>
                  <a:cubicBezTo>
                    <a:pt x="5949" y="1329"/>
                    <a:pt x="4477" y="474"/>
                    <a:pt x="2885" y="96"/>
                  </a:cubicBezTo>
                  <a:cubicBezTo>
                    <a:pt x="2603" y="39"/>
                    <a:pt x="2298" y="0"/>
                    <a:pt x="1997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653" name="Google Shape;2653;p31"/>
            <p:cNvSpPr/>
            <p:nvPr/>
          </p:nvSpPr>
          <p:spPr>
            <a:xfrm>
              <a:off x="3821425" y="2928275"/>
              <a:ext cx="89525" cy="256475"/>
            </a:xfrm>
            <a:custGeom>
              <a:avLst/>
              <a:gdLst/>
              <a:ahLst/>
              <a:cxnLst/>
              <a:rect l="l" t="t" r="r" b="b"/>
              <a:pathLst>
                <a:path w="3581" h="10259" extrusionOk="0">
                  <a:moveTo>
                    <a:pt x="1364" y="1"/>
                  </a:moveTo>
                  <a:cubicBezTo>
                    <a:pt x="1129" y="1"/>
                    <a:pt x="899" y="60"/>
                    <a:pt x="696" y="193"/>
                  </a:cubicBezTo>
                  <a:cubicBezTo>
                    <a:pt x="119" y="571"/>
                    <a:pt x="0" y="1327"/>
                    <a:pt x="20" y="2023"/>
                  </a:cubicBezTo>
                  <a:cubicBezTo>
                    <a:pt x="100" y="3395"/>
                    <a:pt x="577" y="4708"/>
                    <a:pt x="895" y="6041"/>
                  </a:cubicBezTo>
                  <a:cubicBezTo>
                    <a:pt x="1273" y="7593"/>
                    <a:pt x="995" y="8766"/>
                    <a:pt x="875" y="10258"/>
                  </a:cubicBezTo>
                  <a:cubicBezTo>
                    <a:pt x="2725" y="9144"/>
                    <a:pt x="3461" y="5703"/>
                    <a:pt x="3541" y="3714"/>
                  </a:cubicBezTo>
                  <a:cubicBezTo>
                    <a:pt x="3581" y="2580"/>
                    <a:pt x="3402" y="1307"/>
                    <a:pt x="2566" y="511"/>
                  </a:cubicBezTo>
                  <a:cubicBezTo>
                    <a:pt x="2244" y="201"/>
                    <a:pt x="1796" y="1"/>
                    <a:pt x="1364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654" name="Google Shape;2654;p31"/>
            <p:cNvSpPr/>
            <p:nvPr/>
          </p:nvSpPr>
          <p:spPr>
            <a:xfrm>
              <a:off x="3574250" y="3135025"/>
              <a:ext cx="259625" cy="96000"/>
            </a:xfrm>
            <a:custGeom>
              <a:avLst/>
              <a:gdLst/>
              <a:ahLst/>
              <a:cxnLst/>
              <a:rect l="l" t="t" r="r" b="b"/>
              <a:pathLst>
                <a:path w="10385" h="3840" extrusionOk="0">
                  <a:moveTo>
                    <a:pt x="1654" y="1"/>
                  </a:moveTo>
                  <a:cubicBezTo>
                    <a:pt x="1193" y="1"/>
                    <a:pt x="741" y="121"/>
                    <a:pt x="438" y="477"/>
                  </a:cubicBezTo>
                  <a:cubicBezTo>
                    <a:pt x="0" y="974"/>
                    <a:pt x="100" y="1789"/>
                    <a:pt x="498" y="2366"/>
                  </a:cubicBezTo>
                  <a:cubicBezTo>
                    <a:pt x="1154" y="3301"/>
                    <a:pt x="2387" y="3659"/>
                    <a:pt x="3521" y="3779"/>
                  </a:cubicBezTo>
                  <a:cubicBezTo>
                    <a:pt x="3900" y="3817"/>
                    <a:pt x="4335" y="3840"/>
                    <a:pt x="4802" y="3840"/>
                  </a:cubicBezTo>
                  <a:cubicBezTo>
                    <a:pt x="6759" y="3840"/>
                    <a:pt x="9260" y="3438"/>
                    <a:pt x="10384" y="2088"/>
                  </a:cubicBezTo>
                  <a:cubicBezTo>
                    <a:pt x="8892" y="1988"/>
                    <a:pt x="7699" y="2108"/>
                    <a:pt x="6207" y="1511"/>
                  </a:cubicBezTo>
                  <a:cubicBezTo>
                    <a:pt x="4934" y="994"/>
                    <a:pt x="3700" y="357"/>
                    <a:pt x="2348" y="79"/>
                  </a:cubicBezTo>
                  <a:cubicBezTo>
                    <a:pt x="2126" y="32"/>
                    <a:pt x="1889" y="1"/>
                    <a:pt x="1654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655" name="Google Shape;2655;p31"/>
            <p:cNvSpPr/>
            <p:nvPr/>
          </p:nvSpPr>
          <p:spPr>
            <a:xfrm>
              <a:off x="3659300" y="2992750"/>
              <a:ext cx="512750" cy="936475"/>
            </a:xfrm>
            <a:custGeom>
              <a:avLst/>
              <a:gdLst/>
              <a:ahLst/>
              <a:cxnLst/>
              <a:rect l="l" t="t" r="r" b="b"/>
              <a:pathLst>
                <a:path w="20510" h="37459" extrusionOk="0">
                  <a:moveTo>
                    <a:pt x="0" y="1"/>
                  </a:moveTo>
                  <a:lnTo>
                    <a:pt x="0" y="1"/>
                  </a:lnTo>
                  <a:cubicBezTo>
                    <a:pt x="2566" y="2587"/>
                    <a:pt x="4993" y="5272"/>
                    <a:pt x="7281" y="8097"/>
                  </a:cubicBezTo>
                  <a:cubicBezTo>
                    <a:pt x="14104" y="16532"/>
                    <a:pt x="19216" y="26578"/>
                    <a:pt x="20509" y="37459"/>
                  </a:cubicBezTo>
                  <a:cubicBezTo>
                    <a:pt x="19813" y="22679"/>
                    <a:pt x="10921" y="9450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656" name="Google Shape;2656;p31"/>
            <p:cNvSpPr/>
            <p:nvPr/>
          </p:nvSpPr>
          <p:spPr>
            <a:xfrm>
              <a:off x="3831350" y="3005200"/>
              <a:ext cx="42800" cy="186500"/>
            </a:xfrm>
            <a:custGeom>
              <a:avLst/>
              <a:gdLst/>
              <a:ahLst/>
              <a:cxnLst/>
              <a:rect l="l" t="t" r="r" b="b"/>
              <a:pathLst>
                <a:path w="1712" h="7460" extrusionOk="0">
                  <a:moveTo>
                    <a:pt x="1473" y="0"/>
                  </a:moveTo>
                  <a:lnTo>
                    <a:pt x="1473" y="0"/>
                  </a:lnTo>
                  <a:cubicBezTo>
                    <a:pt x="1373" y="2507"/>
                    <a:pt x="1373" y="5272"/>
                    <a:pt x="1" y="7460"/>
                  </a:cubicBezTo>
                  <a:cubicBezTo>
                    <a:pt x="1692" y="5391"/>
                    <a:pt x="1712" y="2527"/>
                    <a:pt x="147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657" name="Google Shape;2657;p31"/>
            <p:cNvSpPr/>
            <p:nvPr/>
          </p:nvSpPr>
          <p:spPr>
            <a:xfrm>
              <a:off x="3934800" y="3132000"/>
              <a:ext cx="55725" cy="193500"/>
            </a:xfrm>
            <a:custGeom>
              <a:avLst/>
              <a:gdLst/>
              <a:ahLst/>
              <a:cxnLst/>
              <a:rect l="l" t="t" r="r" b="b"/>
              <a:pathLst>
                <a:path w="2229" h="7740" extrusionOk="0">
                  <a:moveTo>
                    <a:pt x="2189" y="1"/>
                  </a:moveTo>
                  <a:cubicBezTo>
                    <a:pt x="1890" y="2627"/>
                    <a:pt x="1691" y="5571"/>
                    <a:pt x="1" y="7739"/>
                  </a:cubicBezTo>
                  <a:cubicBezTo>
                    <a:pt x="1990" y="5710"/>
                    <a:pt x="2229" y="2686"/>
                    <a:pt x="218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658" name="Google Shape;2658;p31"/>
            <p:cNvSpPr/>
            <p:nvPr/>
          </p:nvSpPr>
          <p:spPr>
            <a:xfrm>
              <a:off x="4046700" y="3277225"/>
              <a:ext cx="78600" cy="222825"/>
            </a:xfrm>
            <a:custGeom>
              <a:avLst/>
              <a:gdLst/>
              <a:ahLst/>
              <a:cxnLst/>
              <a:rect l="l" t="t" r="r" b="b"/>
              <a:pathLst>
                <a:path w="3144" h="8913" extrusionOk="0">
                  <a:moveTo>
                    <a:pt x="3024" y="0"/>
                  </a:moveTo>
                  <a:cubicBezTo>
                    <a:pt x="2805" y="3163"/>
                    <a:pt x="2328" y="6565"/>
                    <a:pt x="0" y="8912"/>
                  </a:cubicBezTo>
                  <a:cubicBezTo>
                    <a:pt x="2606" y="6804"/>
                    <a:pt x="3143" y="3163"/>
                    <a:pt x="30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659" name="Google Shape;2659;p31"/>
            <p:cNvSpPr/>
            <p:nvPr/>
          </p:nvSpPr>
          <p:spPr>
            <a:xfrm>
              <a:off x="4124275" y="3492575"/>
              <a:ext cx="74625" cy="193475"/>
            </a:xfrm>
            <a:custGeom>
              <a:avLst/>
              <a:gdLst/>
              <a:ahLst/>
              <a:cxnLst/>
              <a:rect l="l" t="t" r="r" b="b"/>
              <a:pathLst>
                <a:path w="2985" h="7739" extrusionOk="0">
                  <a:moveTo>
                    <a:pt x="2985" y="0"/>
                  </a:moveTo>
                  <a:lnTo>
                    <a:pt x="2985" y="0"/>
                  </a:lnTo>
                  <a:cubicBezTo>
                    <a:pt x="2567" y="2725"/>
                    <a:pt x="2070" y="5689"/>
                    <a:pt x="1" y="7738"/>
                  </a:cubicBezTo>
                  <a:cubicBezTo>
                    <a:pt x="2308" y="5948"/>
                    <a:pt x="2905" y="2785"/>
                    <a:pt x="298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660" name="Google Shape;2660;p31"/>
            <p:cNvSpPr/>
            <p:nvPr/>
          </p:nvSpPr>
          <p:spPr>
            <a:xfrm>
              <a:off x="3648850" y="3192675"/>
              <a:ext cx="177075" cy="20025"/>
            </a:xfrm>
            <a:custGeom>
              <a:avLst/>
              <a:gdLst/>
              <a:ahLst/>
              <a:cxnLst/>
              <a:rect l="l" t="t" r="r" b="b"/>
              <a:pathLst>
                <a:path w="7083" h="801" extrusionOk="0">
                  <a:moveTo>
                    <a:pt x="7082" y="1"/>
                  </a:moveTo>
                  <a:lnTo>
                    <a:pt x="7082" y="1"/>
                  </a:lnTo>
                  <a:cubicBezTo>
                    <a:pt x="5654" y="370"/>
                    <a:pt x="4180" y="564"/>
                    <a:pt x="2708" y="564"/>
                  </a:cubicBezTo>
                  <a:cubicBezTo>
                    <a:pt x="1801" y="564"/>
                    <a:pt x="895" y="491"/>
                    <a:pt x="0" y="339"/>
                  </a:cubicBezTo>
                  <a:lnTo>
                    <a:pt x="0" y="339"/>
                  </a:lnTo>
                  <a:cubicBezTo>
                    <a:pt x="986" y="647"/>
                    <a:pt x="2027" y="801"/>
                    <a:pt x="3069" y="801"/>
                  </a:cubicBezTo>
                  <a:cubicBezTo>
                    <a:pt x="4446" y="801"/>
                    <a:pt x="5825" y="533"/>
                    <a:pt x="70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661" name="Google Shape;2661;p31"/>
            <p:cNvSpPr/>
            <p:nvPr/>
          </p:nvSpPr>
          <p:spPr>
            <a:xfrm>
              <a:off x="3783125" y="3319500"/>
              <a:ext cx="154200" cy="25750"/>
            </a:xfrm>
            <a:custGeom>
              <a:avLst/>
              <a:gdLst/>
              <a:ahLst/>
              <a:cxnLst/>
              <a:rect l="l" t="t" r="r" b="b"/>
              <a:pathLst>
                <a:path w="6168" h="1030" extrusionOk="0">
                  <a:moveTo>
                    <a:pt x="6167" y="0"/>
                  </a:moveTo>
                  <a:cubicBezTo>
                    <a:pt x="4796" y="541"/>
                    <a:pt x="3356" y="811"/>
                    <a:pt x="1904" y="811"/>
                  </a:cubicBezTo>
                  <a:cubicBezTo>
                    <a:pt x="1270" y="811"/>
                    <a:pt x="634" y="759"/>
                    <a:pt x="0" y="657"/>
                  </a:cubicBezTo>
                  <a:lnTo>
                    <a:pt x="0" y="657"/>
                  </a:lnTo>
                  <a:cubicBezTo>
                    <a:pt x="745" y="907"/>
                    <a:pt x="1530" y="1030"/>
                    <a:pt x="2318" y="1030"/>
                  </a:cubicBezTo>
                  <a:cubicBezTo>
                    <a:pt x="3656" y="1030"/>
                    <a:pt x="5002" y="677"/>
                    <a:pt x="61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662" name="Google Shape;2662;p31"/>
            <p:cNvSpPr/>
            <p:nvPr/>
          </p:nvSpPr>
          <p:spPr>
            <a:xfrm>
              <a:off x="3847275" y="3489575"/>
              <a:ext cx="196950" cy="21325"/>
            </a:xfrm>
            <a:custGeom>
              <a:avLst/>
              <a:gdLst/>
              <a:ahLst/>
              <a:cxnLst/>
              <a:rect l="l" t="t" r="r" b="b"/>
              <a:pathLst>
                <a:path w="7878" h="853" extrusionOk="0">
                  <a:moveTo>
                    <a:pt x="0" y="1"/>
                  </a:moveTo>
                  <a:lnTo>
                    <a:pt x="0" y="1"/>
                  </a:lnTo>
                  <a:cubicBezTo>
                    <a:pt x="1349" y="566"/>
                    <a:pt x="2817" y="852"/>
                    <a:pt x="4287" y="852"/>
                  </a:cubicBezTo>
                  <a:cubicBezTo>
                    <a:pt x="5505" y="852"/>
                    <a:pt x="6724" y="656"/>
                    <a:pt x="7878" y="259"/>
                  </a:cubicBezTo>
                  <a:lnTo>
                    <a:pt x="7878" y="259"/>
                  </a:lnTo>
                  <a:cubicBezTo>
                    <a:pt x="6768" y="486"/>
                    <a:pt x="5648" y="596"/>
                    <a:pt x="4530" y="596"/>
                  </a:cubicBezTo>
                  <a:cubicBezTo>
                    <a:pt x="3004" y="596"/>
                    <a:pt x="1482" y="391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663" name="Google Shape;2663;p31"/>
            <p:cNvSpPr/>
            <p:nvPr/>
          </p:nvSpPr>
          <p:spPr>
            <a:xfrm>
              <a:off x="3914400" y="3664625"/>
              <a:ext cx="204425" cy="36850"/>
            </a:xfrm>
            <a:custGeom>
              <a:avLst/>
              <a:gdLst/>
              <a:ahLst/>
              <a:cxnLst/>
              <a:rect l="l" t="t" r="r" b="b"/>
              <a:pathLst>
                <a:path w="8177" h="1474" extrusionOk="0">
                  <a:moveTo>
                    <a:pt x="1" y="1"/>
                  </a:moveTo>
                  <a:lnTo>
                    <a:pt x="1" y="1"/>
                  </a:lnTo>
                  <a:cubicBezTo>
                    <a:pt x="1465" y="973"/>
                    <a:pt x="3234" y="1473"/>
                    <a:pt x="4997" y="1473"/>
                  </a:cubicBezTo>
                  <a:cubicBezTo>
                    <a:pt x="6083" y="1473"/>
                    <a:pt x="7168" y="1283"/>
                    <a:pt x="8177" y="896"/>
                  </a:cubicBezTo>
                  <a:lnTo>
                    <a:pt x="8177" y="896"/>
                  </a:lnTo>
                  <a:cubicBezTo>
                    <a:pt x="7232" y="1137"/>
                    <a:pt x="6263" y="1257"/>
                    <a:pt x="5296" y="1257"/>
                  </a:cubicBezTo>
                  <a:cubicBezTo>
                    <a:pt x="3472" y="1257"/>
                    <a:pt x="1652" y="833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grpSp>
        <p:nvGrpSpPr>
          <p:cNvPr id="2664" name="Google Shape;2664;p31"/>
          <p:cNvGrpSpPr/>
          <p:nvPr/>
        </p:nvGrpSpPr>
        <p:grpSpPr>
          <a:xfrm rot="-4921238" flipH="1">
            <a:off x="-213531" y="991556"/>
            <a:ext cx="1287580" cy="790339"/>
            <a:chOff x="3635425" y="69650"/>
            <a:chExt cx="965800" cy="592825"/>
          </a:xfrm>
        </p:grpSpPr>
        <p:sp>
          <p:nvSpPr>
            <p:cNvPr id="2665" name="Google Shape;2665;p31"/>
            <p:cNvSpPr/>
            <p:nvPr/>
          </p:nvSpPr>
          <p:spPr>
            <a:xfrm>
              <a:off x="3741350" y="90400"/>
              <a:ext cx="859875" cy="436675"/>
            </a:xfrm>
            <a:custGeom>
              <a:avLst/>
              <a:gdLst/>
              <a:ahLst/>
              <a:cxnLst/>
              <a:rect l="l" t="t" r="r" b="b"/>
              <a:pathLst>
                <a:path w="34395" h="17467" fill="none" extrusionOk="0">
                  <a:moveTo>
                    <a:pt x="0" y="17467"/>
                  </a:moveTo>
                  <a:cubicBezTo>
                    <a:pt x="10464" y="9848"/>
                    <a:pt x="21723" y="2746"/>
                    <a:pt x="34395" y="1"/>
                  </a:cubicBezTo>
                </a:path>
              </a:pathLst>
            </a:custGeom>
            <a:solidFill>
              <a:schemeClr val="dk1"/>
            </a:solidFill>
            <a:ln w="10450" cap="flat" cmpd="sng">
              <a:solidFill>
                <a:srgbClr val="282922"/>
              </a:solidFill>
              <a:prstDash val="solid"/>
              <a:miter lim="19892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666" name="Google Shape;2666;p31"/>
            <p:cNvSpPr/>
            <p:nvPr/>
          </p:nvSpPr>
          <p:spPr>
            <a:xfrm>
              <a:off x="3783125" y="468375"/>
              <a:ext cx="70150" cy="192650"/>
            </a:xfrm>
            <a:custGeom>
              <a:avLst/>
              <a:gdLst/>
              <a:ahLst/>
              <a:cxnLst/>
              <a:rect l="l" t="t" r="r" b="b"/>
              <a:pathLst>
                <a:path w="2806" h="7706" extrusionOk="0">
                  <a:moveTo>
                    <a:pt x="2805" y="0"/>
                  </a:moveTo>
                  <a:cubicBezTo>
                    <a:pt x="2805" y="1"/>
                    <a:pt x="279" y="5471"/>
                    <a:pt x="140" y="6167"/>
                  </a:cubicBezTo>
                  <a:cubicBezTo>
                    <a:pt x="0" y="6843"/>
                    <a:pt x="418" y="7520"/>
                    <a:pt x="1114" y="7679"/>
                  </a:cubicBezTo>
                  <a:cubicBezTo>
                    <a:pt x="1204" y="7697"/>
                    <a:pt x="1294" y="7706"/>
                    <a:pt x="1382" y="7706"/>
                  </a:cubicBezTo>
                  <a:cubicBezTo>
                    <a:pt x="1976" y="7706"/>
                    <a:pt x="2505" y="7310"/>
                    <a:pt x="2626" y="6704"/>
                  </a:cubicBezTo>
                  <a:cubicBezTo>
                    <a:pt x="2785" y="6008"/>
                    <a:pt x="2805" y="1"/>
                    <a:pt x="2805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667" name="Google Shape;2667;p31"/>
            <p:cNvSpPr/>
            <p:nvPr/>
          </p:nvSpPr>
          <p:spPr>
            <a:xfrm>
              <a:off x="3865675" y="221850"/>
              <a:ext cx="70150" cy="192825"/>
            </a:xfrm>
            <a:custGeom>
              <a:avLst/>
              <a:gdLst/>
              <a:ahLst/>
              <a:cxnLst/>
              <a:rect l="l" t="t" r="r" b="b"/>
              <a:pathLst>
                <a:path w="2806" h="7713" extrusionOk="0">
                  <a:moveTo>
                    <a:pt x="1396" y="1"/>
                  </a:moveTo>
                  <a:cubicBezTo>
                    <a:pt x="813" y="1"/>
                    <a:pt x="299" y="395"/>
                    <a:pt x="180" y="1009"/>
                  </a:cubicBezTo>
                  <a:cubicBezTo>
                    <a:pt x="20" y="1685"/>
                    <a:pt x="0" y="7713"/>
                    <a:pt x="0" y="7713"/>
                  </a:cubicBezTo>
                  <a:cubicBezTo>
                    <a:pt x="0" y="7713"/>
                    <a:pt x="2507" y="2242"/>
                    <a:pt x="2666" y="1546"/>
                  </a:cubicBezTo>
                  <a:cubicBezTo>
                    <a:pt x="2805" y="850"/>
                    <a:pt x="2388" y="174"/>
                    <a:pt x="1691" y="34"/>
                  </a:cubicBezTo>
                  <a:cubicBezTo>
                    <a:pt x="1592" y="12"/>
                    <a:pt x="1493" y="1"/>
                    <a:pt x="1396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668" name="Google Shape;2668;p31"/>
            <p:cNvSpPr/>
            <p:nvPr/>
          </p:nvSpPr>
          <p:spPr>
            <a:xfrm>
              <a:off x="3874125" y="464400"/>
              <a:ext cx="125350" cy="170850"/>
            </a:xfrm>
            <a:custGeom>
              <a:avLst/>
              <a:gdLst/>
              <a:ahLst/>
              <a:cxnLst/>
              <a:rect l="l" t="t" r="r" b="b"/>
              <a:pathLst>
                <a:path w="5014" h="6834" extrusionOk="0">
                  <a:moveTo>
                    <a:pt x="1" y="0"/>
                  </a:moveTo>
                  <a:cubicBezTo>
                    <a:pt x="1" y="1"/>
                    <a:pt x="2089" y="5650"/>
                    <a:pt x="2487" y="6247"/>
                  </a:cubicBezTo>
                  <a:cubicBezTo>
                    <a:pt x="2731" y="6631"/>
                    <a:pt x="3147" y="6834"/>
                    <a:pt x="3573" y="6834"/>
                  </a:cubicBezTo>
                  <a:cubicBezTo>
                    <a:pt x="3808" y="6834"/>
                    <a:pt x="4045" y="6772"/>
                    <a:pt x="4258" y="6644"/>
                  </a:cubicBezTo>
                  <a:cubicBezTo>
                    <a:pt x="4835" y="6266"/>
                    <a:pt x="5014" y="5471"/>
                    <a:pt x="4636" y="4874"/>
                  </a:cubicBezTo>
                  <a:cubicBezTo>
                    <a:pt x="4258" y="4277"/>
                    <a:pt x="1" y="1"/>
                    <a:pt x="1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669" name="Google Shape;2669;p31"/>
            <p:cNvSpPr/>
            <p:nvPr/>
          </p:nvSpPr>
          <p:spPr>
            <a:xfrm>
              <a:off x="3719475" y="247575"/>
              <a:ext cx="125825" cy="171100"/>
            </a:xfrm>
            <a:custGeom>
              <a:avLst/>
              <a:gdLst/>
              <a:ahLst/>
              <a:cxnLst/>
              <a:rect l="l" t="t" r="r" b="b"/>
              <a:pathLst>
                <a:path w="5033" h="6844" extrusionOk="0">
                  <a:moveTo>
                    <a:pt x="1459" y="1"/>
                  </a:moveTo>
                  <a:cubicBezTo>
                    <a:pt x="1225" y="1"/>
                    <a:pt x="988" y="65"/>
                    <a:pt x="776" y="199"/>
                  </a:cubicBezTo>
                  <a:cubicBezTo>
                    <a:pt x="179" y="577"/>
                    <a:pt x="0" y="1373"/>
                    <a:pt x="398" y="1969"/>
                  </a:cubicBezTo>
                  <a:cubicBezTo>
                    <a:pt x="776" y="2566"/>
                    <a:pt x="5033" y="6843"/>
                    <a:pt x="5033" y="6843"/>
                  </a:cubicBezTo>
                  <a:cubicBezTo>
                    <a:pt x="5033" y="6843"/>
                    <a:pt x="2944" y="1194"/>
                    <a:pt x="2546" y="597"/>
                  </a:cubicBezTo>
                  <a:cubicBezTo>
                    <a:pt x="2303" y="212"/>
                    <a:pt x="1885" y="1"/>
                    <a:pt x="1459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670" name="Google Shape;2670;p31"/>
            <p:cNvSpPr/>
            <p:nvPr/>
          </p:nvSpPr>
          <p:spPr>
            <a:xfrm>
              <a:off x="3660775" y="456425"/>
              <a:ext cx="175575" cy="120425"/>
            </a:xfrm>
            <a:custGeom>
              <a:avLst/>
              <a:gdLst/>
              <a:ahLst/>
              <a:cxnLst/>
              <a:rect l="l" t="t" r="r" b="b"/>
              <a:pathLst>
                <a:path w="7023" h="4817" extrusionOk="0">
                  <a:moveTo>
                    <a:pt x="7023" y="1"/>
                  </a:moveTo>
                  <a:cubicBezTo>
                    <a:pt x="7022" y="1"/>
                    <a:pt x="1373" y="2090"/>
                    <a:pt x="777" y="2487"/>
                  </a:cubicBezTo>
                  <a:cubicBezTo>
                    <a:pt x="180" y="2865"/>
                    <a:pt x="1" y="3661"/>
                    <a:pt x="379" y="4258"/>
                  </a:cubicBezTo>
                  <a:cubicBezTo>
                    <a:pt x="621" y="4614"/>
                    <a:pt x="1033" y="4816"/>
                    <a:pt x="1456" y="4816"/>
                  </a:cubicBezTo>
                  <a:cubicBezTo>
                    <a:pt x="1693" y="4816"/>
                    <a:pt x="1934" y="4752"/>
                    <a:pt x="2149" y="4616"/>
                  </a:cubicBezTo>
                  <a:cubicBezTo>
                    <a:pt x="2746" y="4258"/>
                    <a:pt x="7023" y="1"/>
                    <a:pt x="7023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671" name="Google Shape;2671;p31"/>
            <p:cNvSpPr/>
            <p:nvPr/>
          </p:nvSpPr>
          <p:spPr>
            <a:xfrm>
              <a:off x="3883075" y="305750"/>
              <a:ext cx="175075" cy="120875"/>
            </a:xfrm>
            <a:custGeom>
              <a:avLst/>
              <a:gdLst/>
              <a:ahLst/>
              <a:cxnLst/>
              <a:rect l="l" t="t" r="r" b="b"/>
              <a:pathLst>
                <a:path w="7003" h="4835" extrusionOk="0">
                  <a:moveTo>
                    <a:pt x="5549" y="0"/>
                  </a:moveTo>
                  <a:cubicBezTo>
                    <a:pt x="5315" y="0"/>
                    <a:pt x="5081" y="64"/>
                    <a:pt x="4874" y="199"/>
                  </a:cubicBezTo>
                  <a:cubicBezTo>
                    <a:pt x="4278" y="577"/>
                    <a:pt x="1" y="4834"/>
                    <a:pt x="1" y="4834"/>
                  </a:cubicBezTo>
                  <a:cubicBezTo>
                    <a:pt x="1" y="4834"/>
                    <a:pt x="5630" y="2746"/>
                    <a:pt x="6247" y="2348"/>
                  </a:cubicBezTo>
                  <a:cubicBezTo>
                    <a:pt x="6824" y="1970"/>
                    <a:pt x="7003" y="1174"/>
                    <a:pt x="6645" y="577"/>
                  </a:cubicBezTo>
                  <a:cubicBezTo>
                    <a:pt x="6389" y="207"/>
                    <a:pt x="5969" y="0"/>
                    <a:pt x="5549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672" name="Google Shape;2672;p31"/>
            <p:cNvSpPr/>
            <p:nvPr/>
          </p:nvSpPr>
          <p:spPr>
            <a:xfrm>
              <a:off x="3886075" y="447475"/>
              <a:ext cx="195950" cy="67350"/>
            </a:xfrm>
            <a:custGeom>
              <a:avLst/>
              <a:gdLst/>
              <a:ahLst/>
              <a:cxnLst/>
              <a:rect l="l" t="t" r="r" b="b"/>
              <a:pathLst>
                <a:path w="7838" h="2694" extrusionOk="0">
                  <a:moveTo>
                    <a:pt x="0" y="1"/>
                  </a:moveTo>
                  <a:cubicBezTo>
                    <a:pt x="0" y="1"/>
                    <a:pt x="5471" y="2527"/>
                    <a:pt x="6167" y="2666"/>
                  </a:cubicBezTo>
                  <a:cubicBezTo>
                    <a:pt x="6257" y="2684"/>
                    <a:pt x="6346" y="2693"/>
                    <a:pt x="6435" y="2693"/>
                  </a:cubicBezTo>
                  <a:cubicBezTo>
                    <a:pt x="7029" y="2693"/>
                    <a:pt x="7557" y="2298"/>
                    <a:pt x="7679" y="1692"/>
                  </a:cubicBezTo>
                  <a:cubicBezTo>
                    <a:pt x="7838" y="995"/>
                    <a:pt x="7420" y="339"/>
                    <a:pt x="6724" y="180"/>
                  </a:cubicBezTo>
                  <a:cubicBezTo>
                    <a:pt x="6028" y="21"/>
                    <a:pt x="0" y="1"/>
                    <a:pt x="0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673" name="Google Shape;2673;p31"/>
            <p:cNvSpPr/>
            <p:nvPr/>
          </p:nvSpPr>
          <p:spPr>
            <a:xfrm>
              <a:off x="3636900" y="368075"/>
              <a:ext cx="195975" cy="67000"/>
            </a:xfrm>
            <a:custGeom>
              <a:avLst/>
              <a:gdLst/>
              <a:ahLst/>
              <a:cxnLst/>
              <a:rect l="l" t="t" r="r" b="b"/>
              <a:pathLst>
                <a:path w="7839" h="2680" extrusionOk="0">
                  <a:moveTo>
                    <a:pt x="1357" y="0"/>
                  </a:moveTo>
                  <a:cubicBezTo>
                    <a:pt x="778" y="0"/>
                    <a:pt x="276" y="392"/>
                    <a:pt x="140" y="989"/>
                  </a:cubicBezTo>
                  <a:cubicBezTo>
                    <a:pt x="1" y="1685"/>
                    <a:pt x="419" y="2361"/>
                    <a:pt x="1115" y="2520"/>
                  </a:cubicBezTo>
                  <a:cubicBezTo>
                    <a:pt x="1811" y="2660"/>
                    <a:pt x="7839" y="2680"/>
                    <a:pt x="7839" y="2680"/>
                  </a:cubicBezTo>
                  <a:cubicBezTo>
                    <a:pt x="7839" y="2680"/>
                    <a:pt x="2368" y="173"/>
                    <a:pt x="1652" y="34"/>
                  </a:cubicBezTo>
                  <a:cubicBezTo>
                    <a:pt x="1552" y="11"/>
                    <a:pt x="1453" y="0"/>
                    <a:pt x="1357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674" name="Google Shape;2674;p31"/>
            <p:cNvSpPr/>
            <p:nvPr/>
          </p:nvSpPr>
          <p:spPr>
            <a:xfrm>
              <a:off x="3713500" y="464400"/>
              <a:ext cx="130325" cy="166675"/>
            </a:xfrm>
            <a:custGeom>
              <a:avLst/>
              <a:gdLst/>
              <a:ahLst/>
              <a:cxnLst/>
              <a:rect l="l" t="t" r="r" b="b"/>
              <a:pathLst>
                <a:path w="5213" h="6667" extrusionOk="0">
                  <a:moveTo>
                    <a:pt x="5212" y="0"/>
                  </a:moveTo>
                  <a:cubicBezTo>
                    <a:pt x="5212" y="1"/>
                    <a:pt x="816" y="4098"/>
                    <a:pt x="398" y="4675"/>
                  </a:cubicBezTo>
                  <a:cubicBezTo>
                    <a:pt x="0" y="5252"/>
                    <a:pt x="140" y="6048"/>
                    <a:pt x="716" y="6445"/>
                  </a:cubicBezTo>
                  <a:cubicBezTo>
                    <a:pt x="934" y="6596"/>
                    <a:pt x="1180" y="6666"/>
                    <a:pt x="1425" y="6666"/>
                  </a:cubicBezTo>
                  <a:cubicBezTo>
                    <a:pt x="1828" y="6666"/>
                    <a:pt x="2227" y="6474"/>
                    <a:pt x="2487" y="6127"/>
                  </a:cubicBezTo>
                  <a:cubicBezTo>
                    <a:pt x="2885" y="5550"/>
                    <a:pt x="5212" y="1"/>
                    <a:pt x="5212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675" name="Google Shape;2675;p31"/>
            <p:cNvSpPr/>
            <p:nvPr/>
          </p:nvSpPr>
          <p:spPr>
            <a:xfrm>
              <a:off x="3875625" y="251850"/>
              <a:ext cx="130325" cy="166825"/>
            </a:xfrm>
            <a:custGeom>
              <a:avLst/>
              <a:gdLst/>
              <a:ahLst/>
              <a:cxnLst/>
              <a:rect l="l" t="t" r="r" b="b"/>
              <a:pathLst>
                <a:path w="5213" h="6673" extrusionOk="0">
                  <a:moveTo>
                    <a:pt x="3770" y="0"/>
                  </a:moveTo>
                  <a:cubicBezTo>
                    <a:pt x="3367" y="0"/>
                    <a:pt x="2971" y="190"/>
                    <a:pt x="2726" y="545"/>
                  </a:cubicBezTo>
                  <a:cubicBezTo>
                    <a:pt x="2328" y="1122"/>
                    <a:pt x="0" y="6672"/>
                    <a:pt x="0" y="6672"/>
                  </a:cubicBezTo>
                  <a:cubicBezTo>
                    <a:pt x="0" y="6672"/>
                    <a:pt x="4397" y="2554"/>
                    <a:pt x="4814" y="1977"/>
                  </a:cubicBezTo>
                  <a:cubicBezTo>
                    <a:pt x="5212" y="1420"/>
                    <a:pt x="5073" y="625"/>
                    <a:pt x="4496" y="227"/>
                  </a:cubicBezTo>
                  <a:cubicBezTo>
                    <a:pt x="4275" y="74"/>
                    <a:pt x="4021" y="0"/>
                    <a:pt x="3770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676" name="Google Shape;2676;p31"/>
            <p:cNvSpPr/>
            <p:nvPr/>
          </p:nvSpPr>
          <p:spPr>
            <a:xfrm>
              <a:off x="3858700" y="468875"/>
              <a:ext cx="68175" cy="193600"/>
            </a:xfrm>
            <a:custGeom>
              <a:avLst/>
              <a:gdLst/>
              <a:ahLst/>
              <a:cxnLst/>
              <a:rect l="l" t="t" r="r" b="b"/>
              <a:pathLst>
                <a:path w="2727" h="7744" extrusionOk="0">
                  <a:moveTo>
                    <a:pt x="220" y="0"/>
                  </a:moveTo>
                  <a:cubicBezTo>
                    <a:pt x="220" y="0"/>
                    <a:pt x="1" y="6008"/>
                    <a:pt x="120" y="6704"/>
                  </a:cubicBezTo>
                  <a:cubicBezTo>
                    <a:pt x="243" y="7316"/>
                    <a:pt x="749" y="7744"/>
                    <a:pt x="1343" y="7744"/>
                  </a:cubicBezTo>
                  <a:cubicBezTo>
                    <a:pt x="1425" y="7744"/>
                    <a:pt x="1508" y="7735"/>
                    <a:pt x="1592" y="7719"/>
                  </a:cubicBezTo>
                  <a:cubicBezTo>
                    <a:pt x="2289" y="7599"/>
                    <a:pt x="2726" y="6963"/>
                    <a:pt x="2647" y="6266"/>
                  </a:cubicBezTo>
                  <a:cubicBezTo>
                    <a:pt x="2507" y="5570"/>
                    <a:pt x="220" y="0"/>
                    <a:pt x="220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677" name="Google Shape;2677;p31"/>
            <p:cNvSpPr/>
            <p:nvPr/>
          </p:nvSpPr>
          <p:spPr>
            <a:xfrm>
              <a:off x="3791575" y="220225"/>
              <a:ext cx="69150" cy="193975"/>
            </a:xfrm>
            <a:custGeom>
              <a:avLst/>
              <a:gdLst/>
              <a:ahLst/>
              <a:cxnLst/>
              <a:rect l="l" t="t" r="r" b="b"/>
              <a:pathLst>
                <a:path w="2766" h="7759" extrusionOk="0">
                  <a:moveTo>
                    <a:pt x="1402" y="0"/>
                  </a:moveTo>
                  <a:cubicBezTo>
                    <a:pt x="1327" y="0"/>
                    <a:pt x="1251" y="7"/>
                    <a:pt x="1174" y="20"/>
                  </a:cubicBezTo>
                  <a:cubicBezTo>
                    <a:pt x="438" y="139"/>
                    <a:pt x="0" y="796"/>
                    <a:pt x="120" y="1492"/>
                  </a:cubicBezTo>
                  <a:cubicBezTo>
                    <a:pt x="259" y="2188"/>
                    <a:pt x="2547" y="7758"/>
                    <a:pt x="2547" y="7758"/>
                  </a:cubicBezTo>
                  <a:cubicBezTo>
                    <a:pt x="2547" y="7758"/>
                    <a:pt x="2766" y="1731"/>
                    <a:pt x="2646" y="1034"/>
                  </a:cubicBezTo>
                  <a:cubicBezTo>
                    <a:pt x="2522" y="415"/>
                    <a:pt x="2005" y="0"/>
                    <a:pt x="1402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678" name="Google Shape;2678;p31"/>
            <p:cNvSpPr/>
            <p:nvPr/>
          </p:nvSpPr>
          <p:spPr>
            <a:xfrm>
              <a:off x="3635425" y="442425"/>
              <a:ext cx="196450" cy="64250"/>
            </a:xfrm>
            <a:custGeom>
              <a:avLst/>
              <a:gdLst/>
              <a:ahLst/>
              <a:cxnLst/>
              <a:rect l="l" t="t" r="r" b="b"/>
              <a:pathLst>
                <a:path w="7858" h="2570" extrusionOk="0">
                  <a:moveTo>
                    <a:pt x="2308" y="0"/>
                  </a:moveTo>
                  <a:cubicBezTo>
                    <a:pt x="1739" y="0"/>
                    <a:pt x="1311" y="12"/>
                    <a:pt x="1154" y="44"/>
                  </a:cubicBezTo>
                  <a:cubicBezTo>
                    <a:pt x="458" y="163"/>
                    <a:pt x="0" y="800"/>
                    <a:pt x="120" y="1496"/>
                  </a:cubicBezTo>
                  <a:cubicBezTo>
                    <a:pt x="243" y="2151"/>
                    <a:pt x="793" y="2570"/>
                    <a:pt x="1375" y="2570"/>
                  </a:cubicBezTo>
                  <a:cubicBezTo>
                    <a:pt x="1447" y="2570"/>
                    <a:pt x="1519" y="2563"/>
                    <a:pt x="1592" y="2550"/>
                  </a:cubicBezTo>
                  <a:cubicBezTo>
                    <a:pt x="2288" y="2431"/>
                    <a:pt x="7858" y="143"/>
                    <a:pt x="7858" y="143"/>
                  </a:cubicBezTo>
                  <a:cubicBezTo>
                    <a:pt x="7858" y="143"/>
                    <a:pt x="4257" y="0"/>
                    <a:pt x="2308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679" name="Google Shape;2679;p31"/>
            <p:cNvSpPr/>
            <p:nvPr/>
          </p:nvSpPr>
          <p:spPr>
            <a:xfrm>
              <a:off x="3886550" y="376375"/>
              <a:ext cx="196475" cy="64075"/>
            </a:xfrm>
            <a:custGeom>
              <a:avLst/>
              <a:gdLst/>
              <a:ahLst/>
              <a:cxnLst/>
              <a:rect l="l" t="t" r="r" b="b"/>
              <a:pathLst>
                <a:path w="7859" h="2563" extrusionOk="0">
                  <a:moveTo>
                    <a:pt x="6495" y="1"/>
                  </a:moveTo>
                  <a:cubicBezTo>
                    <a:pt x="6420" y="1"/>
                    <a:pt x="6344" y="7"/>
                    <a:pt x="6267" y="20"/>
                  </a:cubicBezTo>
                  <a:cubicBezTo>
                    <a:pt x="5571" y="139"/>
                    <a:pt x="1" y="2427"/>
                    <a:pt x="1" y="2427"/>
                  </a:cubicBezTo>
                  <a:cubicBezTo>
                    <a:pt x="1" y="2427"/>
                    <a:pt x="3722" y="2562"/>
                    <a:pt x="5654" y="2562"/>
                  </a:cubicBezTo>
                  <a:cubicBezTo>
                    <a:pt x="6182" y="2562"/>
                    <a:pt x="6576" y="2552"/>
                    <a:pt x="6725" y="2527"/>
                  </a:cubicBezTo>
                  <a:cubicBezTo>
                    <a:pt x="7421" y="2407"/>
                    <a:pt x="7859" y="1751"/>
                    <a:pt x="7739" y="1054"/>
                  </a:cubicBezTo>
                  <a:cubicBezTo>
                    <a:pt x="7633" y="417"/>
                    <a:pt x="7102" y="1"/>
                    <a:pt x="6495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680" name="Google Shape;2680;p31"/>
            <p:cNvSpPr/>
            <p:nvPr/>
          </p:nvSpPr>
          <p:spPr>
            <a:xfrm>
              <a:off x="3882575" y="456925"/>
              <a:ext cx="170625" cy="126500"/>
            </a:xfrm>
            <a:custGeom>
              <a:avLst/>
              <a:gdLst/>
              <a:ahLst/>
              <a:cxnLst/>
              <a:rect l="l" t="t" r="r" b="b"/>
              <a:pathLst>
                <a:path w="6825" h="5060" extrusionOk="0">
                  <a:moveTo>
                    <a:pt x="1" y="1"/>
                  </a:moveTo>
                  <a:cubicBezTo>
                    <a:pt x="1" y="1"/>
                    <a:pt x="4099" y="4437"/>
                    <a:pt x="4676" y="4835"/>
                  </a:cubicBezTo>
                  <a:cubicBezTo>
                    <a:pt x="4888" y="4986"/>
                    <a:pt x="5135" y="5060"/>
                    <a:pt x="5381" y="5060"/>
                  </a:cubicBezTo>
                  <a:cubicBezTo>
                    <a:pt x="5781" y="5060"/>
                    <a:pt x="6180" y="4866"/>
                    <a:pt x="6426" y="4497"/>
                  </a:cubicBezTo>
                  <a:cubicBezTo>
                    <a:pt x="6824" y="3940"/>
                    <a:pt x="6685" y="3164"/>
                    <a:pt x="6108" y="2746"/>
                  </a:cubicBezTo>
                  <a:cubicBezTo>
                    <a:pt x="5531" y="2348"/>
                    <a:pt x="1" y="1"/>
                    <a:pt x="1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681" name="Google Shape;2681;p31"/>
            <p:cNvSpPr/>
            <p:nvPr/>
          </p:nvSpPr>
          <p:spPr>
            <a:xfrm>
              <a:off x="3665250" y="299725"/>
              <a:ext cx="171100" cy="126400"/>
            </a:xfrm>
            <a:custGeom>
              <a:avLst/>
              <a:gdLst/>
              <a:ahLst/>
              <a:cxnLst/>
              <a:rect l="l" t="t" r="r" b="b"/>
              <a:pathLst>
                <a:path w="6844" h="5056" extrusionOk="0">
                  <a:moveTo>
                    <a:pt x="1455" y="1"/>
                  </a:moveTo>
                  <a:cubicBezTo>
                    <a:pt x="1048" y="1"/>
                    <a:pt x="646" y="193"/>
                    <a:pt x="399" y="540"/>
                  </a:cubicBezTo>
                  <a:cubicBezTo>
                    <a:pt x="1" y="1117"/>
                    <a:pt x="160" y="1912"/>
                    <a:pt x="737" y="2310"/>
                  </a:cubicBezTo>
                  <a:cubicBezTo>
                    <a:pt x="1294" y="2708"/>
                    <a:pt x="6844" y="5055"/>
                    <a:pt x="6844" y="5055"/>
                  </a:cubicBezTo>
                  <a:cubicBezTo>
                    <a:pt x="6844" y="5055"/>
                    <a:pt x="2746" y="639"/>
                    <a:pt x="2169" y="222"/>
                  </a:cubicBezTo>
                  <a:cubicBezTo>
                    <a:pt x="1951" y="71"/>
                    <a:pt x="1702" y="1"/>
                    <a:pt x="1455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682" name="Google Shape;2682;p31"/>
            <p:cNvSpPr/>
            <p:nvPr/>
          </p:nvSpPr>
          <p:spPr>
            <a:xfrm>
              <a:off x="3793075" y="382575"/>
              <a:ext cx="133300" cy="117275"/>
            </a:xfrm>
            <a:custGeom>
              <a:avLst/>
              <a:gdLst/>
              <a:ahLst/>
              <a:cxnLst/>
              <a:rect l="l" t="t" r="r" b="b"/>
              <a:pathLst>
                <a:path w="5332" h="4691" extrusionOk="0">
                  <a:moveTo>
                    <a:pt x="2669" y="0"/>
                  </a:moveTo>
                  <a:cubicBezTo>
                    <a:pt x="2240" y="0"/>
                    <a:pt x="1804" y="119"/>
                    <a:pt x="1413" y="369"/>
                  </a:cubicBezTo>
                  <a:cubicBezTo>
                    <a:pt x="318" y="1065"/>
                    <a:pt x="0" y="2497"/>
                    <a:pt x="696" y="3591"/>
                  </a:cubicBezTo>
                  <a:cubicBezTo>
                    <a:pt x="1134" y="4299"/>
                    <a:pt x="1896" y="4690"/>
                    <a:pt x="2675" y="4690"/>
                  </a:cubicBezTo>
                  <a:cubicBezTo>
                    <a:pt x="3101" y="4690"/>
                    <a:pt x="3532" y="4574"/>
                    <a:pt x="3919" y="4328"/>
                  </a:cubicBezTo>
                  <a:cubicBezTo>
                    <a:pt x="5013" y="3631"/>
                    <a:pt x="5331" y="2179"/>
                    <a:pt x="4635" y="1085"/>
                  </a:cubicBezTo>
                  <a:cubicBezTo>
                    <a:pt x="4188" y="383"/>
                    <a:pt x="3438" y="0"/>
                    <a:pt x="2669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683" name="Google Shape;2683;p31"/>
            <p:cNvSpPr/>
            <p:nvPr/>
          </p:nvSpPr>
          <p:spPr>
            <a:xfrm>
              <a:off x="4119300" y="154075"/>
              <a:ext cx="281525" cy="399950"/>
            </a:xfrm>
            <a:custGeom>
              <a:avLst/>
              <a:gdLst/>
              <a:ahLst/>
              <a:cxnLst/>
              <a:rect l="l" t="t" r="r" b="b"/>
              <a:pathLst>
                <a:path w="11261" h="15998" extrusionOk="0">
                  <a:moveTo>
                    <a:pt x="11260" y="0"/>
                  </a:moveTo>
                  <a:lnTo>
                    <a:pt x="11260" y="0"/>
                  </a:lnTo>
                  <a:cubicBezTo>
                    <a:pt x="8177" y="1552"/>
                    <a:pt x="5372" y="3143"/>
                    <a:pt x="3124" y="5849"/>
                  </a:cubicBezTo>
                  <a:cubicBezTo>
                    <a:pt x="1353" y="7957"/>
                    <a:pt x="120" y="10603"/>
                    <a:pt x="21" y="13368"/>
                  </a:cubicBezTo>
                  <a:cubicBezTo>
                    <a:pt x="1" y="14025"/>
                    <a:pt x="41" y="14721"/>
                    <a:pt x="419" y="15298"/>
                  </a:cubicBezTo>
                  <a:cubicBezTo>
                    <a:pt x="696" y="15706"/>
                    <a:pt x="1188" y="15997"/>
                    <a:pt x="1666" y="15997"/>
                  </a:cubicBezTo>
                  <a:cubicBezTo>
                    <a:pt x="1839" y="15997"/>
                    <a:pt x="2010" y="15959"/>
                    <a:pt x="2169" y="15875"/>
                  </a:cubicBezTo>
                  <a:cubicBezTo>
                    <a:pt x="2487" y="15695"/>
                    <a:pt x="2686" y="15377"/>
                    <a:pt x="2865" y="15079"/>
                  </a:cubicBezTo>
                  <a:cubicBezTo>
                    <a:pt x="4775" y="11697"/>
                    <a:pt x="4695" y="7420"/>
                    <a:pt x="6864" y="4178"/>
                  </a:cubicBezTo>
                  <a:cubicBezTo>
                    <a:pt x="7998" y="2467"/>
                    <a:pt x="9669" y="1253"/>
                    <a:pt x="11260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684" name="Google Shape;2684;p31"/>
            <p:cNvSpPr/>
            <p:nvPr/>
          </p:nvSpPr>
          <p:spPr>
            <a:xfrm>
              <a:off x="4182475" y="143125"/>
              <a:ext cx="238725" cy="251675"/>
            </a:xfrm>
            <a:custGeom>
              <a:avLst/>
              <a:gdLst/>
              <a:ahLst/>
              <a:cxnLst/>
              <a:rect l="l" t="t" r="r" b="b"/>
              <a:pathLst>
                <a:path w="9549" h="10067" extrusionOk="0">
                  <a:moveTo>
                    <a:pt x="9549" y="0"/>
                  </a:moveTo>
                  <a:cubicBezTo>
                    <a:pt x="5630" y="1453"/>
                    <a:pt x="2347" y="4576"/>
                    <a:pt x="637" y="8395"/>
                  </a:cubicBezTo>
                  <a:cubicBezTo>
                    <a:pt x="438" y="8873"/>
                    <a:pt x="159" y="9569"/>
                    <a:pt x="0" y="10066"/>
                  </a:cubicBezTo>
                  <a:cubicBezTo>
                    <a:pt x="199" y="9589"/>
                    <a:pt x="537" y="8893"/>
                    <a:pt x="776" y="8455"/>
                  </a:cubicBezTo>
                  <a:cubicBezTo>
                    <a:pt x="2686" y="4775"/>
                    <a:pt x="5849" y="1811"/>
                    <a:pt x="95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685" name="Google Shape;2685;p31"/>
            <p:cNvSpPr/>
            <p:nvPr/>
          </p:nvSpPr>
          <p:spPr>
            <a:xfrm>
              <a:off x="3937300" y="69650"/>
              <a:ext cx="472475" cy="140675"/>
            </a:xfrm>
            <a:custGeom>
              <a:avLst/>
              <a:gdLst/>
              <a:ahLst/>
              <a:cxnLst/>
              <a:rect l="l" t="t" r="r" b="b"/>
              <a:pathLst>
                <a:path w="18899" h="5627" extrusionOk="0">
                  <a:moveTo>
                    <a:pt x="1338" y="0"/>
                  </a:moveTo>
                  <a:cubicBezTo>
                    <a:pt x="1154" y="0"/>
                    <a:pt x="975" y="25"/>
                    <a:pt x="816" y="95"/>
                  </a:cubicBezTo>
                  <a:cubicBezTo>
                    <a:pt x="219" y="373"/>
                    <a:pt x="0" y="1169"/>
                    <a:pt x="199" y="1825"/>
                  </a:cubicBezTo>
                  <a:cubicBezTo>
                    <a:pt x="398" y="2462"/>
                    <a:pt x="895" y="2939"/>
                    <a:pt x="1432" y="3337"/>
                  </a:cubicBezTo>
                  <a:cubicBezTo>
                    <a:pt x="3581" y="4925"/>
                    <a:pt x="6332" y="5627"/>
                    <a:pt x="9027" y="5627"/>
                  </a:cubicBezTo>
                  <a:cubicBezTo>
                    <a:pt x="9101" y="5627"/>
                    <a:pt x="9176" y="5626"/>
                    <a:pt x="9250" y="5625"/>
                  </a:cubicBezTo>
                  <a:cubicBezTo>
                    <a:pt x="12771" y="5565"/>
                    <a:pt x="15775" y="4372"/>
                    <a:pt x="18898" y="2939"/>
                  </a:cubicBezTo>
                  <a:lnTo>
                    <a:pt x="18898" y="2939"/>
                  </a:lnTo>
                  <a:cubicBezTo>
                    <a:pt x="17185" y="3351"/>
                    <a:pt x="15486" y="3791"/>
                    <a:pt x="13726" y="3791"/>
                  </a:cubicBezTo>
                  <a:cubicBezTo>
                    <a:pt x="13443" y="3791"/>
                    <a:pt x="13158" y="3780"/>
                    <a:pt x="12871" y="3755"/>
                  </a:cubicBezTo>
                  <a:cubicBezTo>
                    <a:pt x="9011" y="3417"/>
                    <a:pt x="5709" y="672"/>
                    <a:pt x="1890" y="55"/>
                  </a:cubicBezTo>
                  <a:cubicBezTo>
                    <a:pt x="1711" y="25"/>
                    <a:pt x="1522" y="0"/>
                    <a:pt x="1338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686" name="Google Shape;2686;p31"/>
            <p:cNvSpPr/>
            <p:nvPr/>
          </p:nvSpPr>
          <p:spPr>
            <a:xfrm>
              <a:off x="4085500" y="134175"/>
              <a:ext cx="345650" cy="55525"/>
            </a:xfrm>
            <a:custGeom>
              <a:avLst/>
              <a:gdLst/>
              <a:ahLst/>
              <a:cxnLst/>
              <a:rect l="l" t="t" r="r" b="b"/>
              <a:pathLst>
                <a:path w="13826" h="2221" extrusionOk="0">
                  <a:moveTo>
                    <a:pt x="13825" y="0"/>
                  </a:moveTo>
                  <a:lnTo>
                    <a:pt x="13825" y="0"/>
                  </a:lnTo>
                  <a:cubicBezTo>
                    <a:pt x="11191" y="1254"/>
                    <a:pt x="8267" y="1910"/>
                    <a:pt x="5343" y="1910"/>
                  </a:cubicBezTo>
                  <a:cubicBezTo>
                    <a:pt x="4139" y="1910"/>
                    <a:pt x="2935" y="1798"/>
                    <a:pt x="1751" y="1572"/>
                  </a:cubicBezTo>
                  <a:cubicBezTo>
                    <a:pt x="1214" y="1472"/>
                    <a:pt x="497" y="1274"/>
                    <a:pt x="0" y="1154"/>
                  </a:cubicBezTo>
                  <a:lnTo>
                    <a:pt x="0" y="1154"/>
                  </a:lnTo>
                  <a:cubicBezTo>
                    <a:pt x="477" y="1353"/>
                    <a:pt x="1194" y="1572"/>
                    <a:pt x="1691" y="1731"/>
                  </a:cubicBezTo>
                  <a:cubicBezTo>
                    <a:pt x="2977" y="2059"/>
                    <a:pt x="4305" y="2221"/>
                    <a:pt x="5633" y="2221"/>
                  </a:cubicBezTo>
                  <a:cubicBezTo>
                    <a:pt x="8498" y="2221"/>
                    <a:pt x="11366" y="1468"/>
                    <a:pt x="138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grpSp>
        <p:nvGrpSpPr>
          <p:cNvPr id="2687" name="Google Shape;2687;p31"/>
          <p:cNvGrpSpPr/>
          <p:nvPr/>
        </p:nvGrpSpPr>
        <p:grpSpPr>
          <a:xfrm flipH="1">
            <a:off x="10824435" y="-492333"/>
            <a:ext cx="1287740" cy="1440065"/>
            <a:chOff x="2180275" y="-47850"/>
            <a:chExt cx="812625" cy="908750"/>
          </a:xfrm>
        </p:grpSpPr>
        <p:sp>
          <p:nvSpPr>
            <p:cNvPr id="2688" name="Google Shape;2688;p31"/>
            <p:cNvSpPr/>
            <p:nvPr/>
          </p:nvSpPr>
          <p:spPr>
            <a:xfrm>
              <a:off x="2722850" y="650400"/>
              <a:ext cx="270050" cy="184225"/>
            </a:xfrm>
            <a:custGeom>
              <a:avLst/>
              <a:gdLst/>
              <a:ahLst/>
              <a:cxnLst/>
              <a:rect l="l" t="t" r="r" b="b"/>
              <a:pathLst>
                <a:path w="10802" h="7369" extrusionOk="0">
                  <a:moveTo>
                    <a:pt x="0" y="0"/>
                  </a:moveTo>
                  <a:lnTo>
                    <a:pt x="0" y="0"/>
                  </a:lnTo>
                  <a:cubicBezTo>
                    <a:pt x="1572" y="1393"/>
                    <a:pt x="2566" y="3362"/>
                    <a:pt x="4078" y="4894"/>
                  </a:cubicBezTo>
                  <a:cubicBezTo>
                    <a:pt x="5232" y="6047"/>
                    <a:pt x="6565" y="7102"/>
                    <a:pt x="8196" y="7340"/>
                  </a:cubicBezTo>
                  <a:cubicBezTo>
                    <a:pt x="8329" y="7359"/>
                    <a:pt x="8467" y="7368"/>
                    <a:pt x="8608" y="7368"/>
                  </a:cubicBezTo>
                  <a:cubicBezTo>
                    <a:pt x="9392" y="7368"/>
                    <a:pt x="10236" y="7074"/>
                    <a:pt x="10523" y="6366"/>
                  </a:cubicBezTo>
                  <a:cubicBezTo>
                    <a:pt x="10802" y="5689"/>
                    <a:pt x="10523" y="4914"/>
                    <a:pt x="10086" y="4357"/>
                  </a:cubicBezTo>
                  <a:cubicBezTo>
                    <a:pt x="9429" y="3521"/>
                    <a:pt x="8435" y="3004"/>
                    <a:pt x="7460" y="2626"/>
                  </a:cubicBezTo>
                  <a:cubicBezTo>
                    <a:pt x="5093" y="1452"/>
                    <a:pt x="2347" y="1333"/>
                    <a:pt x="0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689" name="Google Shape;2689;p31"/>
            <p:cNvSpPr/>
            <p:nvPr/>
          </p:nvSpPr>
          <p:spPr>
            <a:xfrm>
              <a:off x="2184750" y="178425"/>
              <a:ext cx="114900" cy="331200"/>
            </a:xfrm>
            <a:custGeom>
              <a:avLst/>
              <a:gdLst/>
              <a:ahLst/>
              <a:cxnLst/>
              <a:rect l="l" t="t" r="r" b="b"/>
              <a:pathLst>
                <a:path w="4596" h="13248" extrusionOk="0">
                  <a:moveTo>
                    <a:pt x="3561" y="1"/>
                  </a:moveTo>
                  <a:lnTo>
                    <a:pt x="3561" y="1"/>
                  </a:lnTo>
                  <a:cubicBezTo>
                    <a:pt x="1134" y="1433"/>
                    <a:pt x="199" y="5889"/>
                    <a:pt x="80" y="8435"/>
                  </a:cubicBezTo>
                  <a:cubicBezTo>
                    <a:pt x="0" y="9927"/>
                    <a:pt x="219" y="11559"/>
                    <a:pt x="1293" y="12593"/>
                  </a:cubicBezTo>
                  <a:cubicBezTo>
                    <a:pt x="1711" y="12984"/>
                    <a:pt x="2299" y="13247"/>
                    <a:pt x="2863" y="13247"/>
                  </a:cubicBezTo>
                  <a:cubicBezTo>
                    <a:pt x="3158" y="13247"/>
                    <a:pt x="3447" y="13175"/>
                    <a:pt x="3700" y="13011"/>
                  </a:cubicBezTo>
                  <a:cubicBezTo>
                    <a:pt x="4456" y="12533"/>
                    <a:pt x="4595" y="11519"/>
                    <a:pt x="4576" y="10643"/>
                  </a:cubicBezTo>
                  <a:cubicBezTo>
                    <a:pt x="4496" y="8873"/>
                    <a:pt x="3879" y="7182"/>
                    <a:pt x="3481" y="5451"/>
                  </a:cubicBezTo>
                  <a:cubicBezTo>
                    <a:pt x="3004" y="3442"/>
                    <a:pt x="3382" y="1911"/>
                    <a:pt x="3561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690" name="Google Shape;2690;p31"/>
            <p:cNvSpPr/>
            <p:nvPr/>
          </p:nvSpPr>
          <p:spPr>
            <a:xfrm>
              <a:off x="2285700" y="120125"/>
              <a:ext cx="335225" cy="124025"/>
            </a:xfrm>
            <a:custGeom>
              <a:avLst/>
              <a:gdLst/>
              <a:ahLst/>
              <a:cxnLst/>
              <a:rect l="l" t="t" r="r" b="b"/>
              <a:pathLst>
                <a:path w="13409" h="4961" extrusionOk="0">
                  <a:moveTo>
                    <a:pt x="7144" y="1"/>
                  </a:moveTo>
                  <a:cubicBezTo>
                    <a:pt x="4625" y="1"/>
                    <a:pt x="1445" y="499"/>
                    <a:pt x="0" y="2214"/>
                  </a:cubicBezTo>
                  <a:cubicBezTo>
                    <a:pt x="1930" y="2333"/>
                    <a:pt x="3482" y="2214"/>
                    <a:pt x="5411" y="2969"/>
                  </a:cubicBezTo>
                  <a:cubicBezTo>
                    <a:pt x="7042" y="3646"/>
                    <a:pt x="8634" y="4521"/>
                    <a:pt x="10384" y="4859"/>
                  </a:cubicBezTo>
                  <a:cubicBezTo>
                    <a:pt x="10668" y="4920"/>
                    <a:pt x="10977" y="4960"/>
                    <a:pt x="11284" y="4960"/>
                  </a:cubicBezTo>
                  <a:cubicBezTo>
                    <a:pt x="11881" y="4960"/>
                    <a:pt x="12470" y="4809"/>
                    <a:pt x="12851" y="4362"/>
                  </a:cubicBezTo>
                  <a:cubicBezTo>
                    <a:pt x="13408" y="3725"/>
                    <a:pt x="13289" y="2651"/>
                    <a:pt x="12791" y="1935"/>
                  </a:cubicBezTo>
                  <a:cubicBezTo>
                    <a:pt x="11956" y="722"/>
                    <a:pt x="10365" y="244"/>
                    <a:pt x="8892" y="85"/>
                  </a:cubicBezTo>
                  <a:cubicBezTo>
                    <a:pt x="8378" y="33"/>
                    <a:pt x="7782" y="1"/>
                    <a:pt x="7144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691" name="Google Shape;2691;p31"/>
            <p:cNvSpPr/>
            <p:nvPr/>
          </p:nvSpPr>
          <p:spPr>
            <a:xfrm>
              <a:off x="2320025" y="350000"/>
              <a:ext cx="123350" cy="331575"/>
            </a:xfrm>
            <a:custGeom>
              <a:avLst/>
              <a:gdLst/>
              <a:ahLst/>
              <a:cxnLst/>
              <a:rect l="l" t="t" r="r" b="b"/>
              <a:pathLst>
                <a:path w="4934" h="13263" extrusionOk="0">
                  <a:moveTo>
                    <a:pt x="2825" y="1"/>
                  </a:moveTo>
                  <a:cubicBezTo>
                    <a:pt x="557" y="1652"/>
                    <a:pt x="0" y="6168"/>
                    <a:pt x="139" y="8734"/>
                  </a:cubicBezTo>
                  <a:cubicBezTo>
                    <a:pt x="179" y="10226"/>
                    <a:pt x="557" y="11837"/>
                    <a:pt x="1731" y="12732"/>
                  </a:cubicBezTo>
                  <a:cubicBezTo>
                    <a:pt x="2127" y="13059"/>
                    <a:pt x="2654" y="13262"/>
                    <a:pt x="3163" y="13262"/>
                  </a:cubicBezTo>
                  <a:cubicBezTo>
                    <a:pt x="3521" y="13262"/>
                    <a:pt x="3870" y="13161"/>
                    <a:pt x="4158" y="12931"/>
                  </a:cubicBezTo>
                  <a:cubicBezTo>
                    <a:pt x="4854" y="12394"/>
                    <a:pt x="4933" y="11360"/>
                    <a:pt x="4794" y="10504"/>
                  </a:cubicBezTo>
                  <a:cubicBezTo>
                    <a:pt x="4555" y="8734"/>
                    <a:pt x="3800" y="7122"/>
                    <a:pt x="3243" y="5432"/>
                  </a:cubicBezTo>
                  <a:cubicBezTo>
                    <a:pt x="2586" y="3482"/>
                    <a:pt x="2825" y="1911"/>
                    <a:pt x="2825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692" name="Google Shape;2692;p31"/>
            <p:cNvSpPr/>
            <p:nvPr/>
          </p:nvSpPr>
          <p:spPr>
            <a:xfrm>
              <a:off x="2402075" y="272875"/>
              <a:ext cx="337700" cy="117250"/>
            </a:xfrm>
            <a:custGeom>
              <a:avLst/>
              <a:gdLst/>
              <a:ahLst/>
              <a:cxnLst/>
              <a:rect l="l" t="t" r="r" b="b"/>
              <a:pathLst>
                <a:path w="13508" h="4690" extrusionOk="0">
                  <a:moveTo>
                    <a:pt x="8437" y="1"/>
                  </a:moveTo>
                  <a:cubicBezTo>
                    <a:pt x="5877" y="1"/>
                    <a:pt x="1566" y="685"/>
                    <a:pt x="0" y="2967"/>
                  </a:cubicBezTo>
                  <a:cubicBezTo>
                    <a:pt x="975" y="2937"/>
                    <a:pt x="1840" y="2857"/>
                    <a:pt x="2711" y="2857"/>
                  </a:cubicBezTo>
                  <a:cubicBezTo>
                    <a:pt x="3581" y="2857"/>
                    <a:pt x="4456" y="2937"/>
                    <a:pt x="5451" y="3225"/>
                  </a:cubicBezTo>
                  <a:cubicBezTo>
                    <a:pt x="7162" y="3762"/>
                    <a:pt x="8813" y="4458"/>
                    <a:pt x="10583" y="4657"/>
                  </a:cubicBezTo>
                  <a:cubicBezTo>
                    <a:pt x="10759" y="4678"/>
                    <a:pt x="10943" y="4690"/>
                    <a:pt x="11128" y="4690"/>
                  </a:cubicBezTo>
                  <a:cubicBezTo>
                    <a:pt x="11842" y="4690"/>
                    <a:pt x="12579" y="4510"/>
                    <a:pt x="12990" y="3941"/>
                  </a:cubicBezTo>
                  <a:cubicBezTo>
                    <a:pt x="13507" y="3205"/>
                    <a:pt x="13289" y="2171"/>
                    <a:pt x="12712" y="1494"/>
                  </a:cubicBezTo>
                  <a:cubicBezTo>
                    <a:pt x="11777" y="361"/>
                    <a:pt x="10146" y="22"/>
                    <a:pt x="8654" y="2"/>
                  </a:cubicBezTo>
                  <a:cubicBezTo>
                    <a:pt x="8583" y="1"/>
                    <a:pt x="8511" y="1"/>
                    <a:pt x="8437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693" name="Google Shape;2693;p31"/>
            <p:cNvSpPr/>
            <p:nvPr/>
          </p:nvSpPr>
          <p:spPr>
            <a:xfrm>
              <a:off x="2485625" y="498700"/>
              <a:ext cx="125350" cy="304650"/>
            </a:xfrm>
            <a:custGeom>
              <a:avLst/>
              <a:gdLst/>
              <a:ahLst/>
              <a:cxnLst/>
              <a:rect l="l" t="t" r="r" b="b"/>
              <a:pathLst>
                <a:path w="5014" h="12186" extrusionOk="0">
                  <a:moveTo>
                    <a:pt x="1990" y="1"/>
                  </a:moveTo>
                  <a:cubicBezTo>
                    <a:pt x="80" y="1712"/>
                    <a:pt x="0" y="5949"/>
                    <a:pt x="319" y="8276"/>
                  </a:cubicBezTo>
                  <a:cubicBezTo>
                    <a:pt x="517" y="9649"/>
                    <a:pt x="995" y="11081"/>
                    <a:pt x="2169" y="11837"/>
                  </a:cubicBezTo>
                  <a:cubicBezTo>
                    <a:pt x="2531" y="12054"/>
                    <a:pt x="2964" y="12186"/>
                    <a:pt x="3379" y="12186"/>
                  </a:cubicBezTo>
                  <a:cubicBezTo>
                    <a:pt x="3762" y="12186"/>
                    <a:pt x="4130" y="12075"/>
                    <a:pt x="4416" y="11817"/>
                  </a:cubicBezTo>
                  <a:cubicBezTo>
                    <a:pt x="5013" y="11240"/>
                    <a:pt x="4993" y="10285"/>
                    <a:pt x="4794" y="9490"/>
                  </a:cubicBezTo>
                  <a:cubicBezTo>
                    <a:pt x="4416" y="7898"/>
                    <a:pt x="3561" y="6466"/>
                    <a:pt x="2885" y="4974"/>
                  </a:cubicBezTo>
                  <a:cubicBezTo>
                    <a:pt x="2089" y="3223"/>
                    <a:pt x="2149" y="1791"/>
                    <a:pt x="1990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694" name="Google Shape;2694;p31"/>
            <p:cNvSpPr/>
            <p:nvPr/>
          </p:nvSpPr>
          <p:spPr>
            <a:xfrm>
              <a:off x="2546300" y="405125"/>
              <a:ext cx="312325" cy="103550"/>
            </a:xfrm>
            <a:custGeom>
              <a:avLst/>
              <a:gdLst/>
              <a:ahLst/>
              <a:cxnLst/>
              <a:rect l="l" t="t" r="r" b="b"/>
              <a:pathLst>
                <a:path w="12493" h="4142" extrusionOk="0">
                  <a:moveTo>
                    <a:pt x="8551" y="0"/>
                  </a:moveTo>
                  <a:cubicBezTo>
                    <a:pt x="8271" y="0"/>
                    <a:pt x="7992" y="16"/>
                    <a:pt x="7719" y="44"/>
                  </a:cubicBezTo>
                  <a:cubicBezTo>
                    <a:pt x="5371" y="243"/>
                    <a:pt x="1273" y="1277"/>
                    <a:pt x="0" y="3545"/>
                  </a:cubicBezTo>
                  <a:cubicBezTo>
                    <a:pt x="1260" y="3389"/>
                    <a:pt x="2329" y="3143"/>
                    <a:pt x="3522" y="3143"/>
                  </a:cubicBezTo>
                  <a:cubicBezTo>
                    <a:pt x="4005" y="3143"/>
                    <a:pt x="4508" y="3183"/>
                    <a:pt x="5053" y="3286"/>
                  </a:cubicBezTo>
                  <a:cubicBezTo>
                    <a:pt x="6664" y="3624"/>
                    <a:pt x="8256" y="4142"/>
                    <a:pt x="9907" y="4142"/>
                  </a:cubicBezTo>
                  <a:cubicBezTo>
                    <a:pt x="10722" y="4142"/>
                    <a:pt x="11637" y="3943"/>
                    <a:pt x="12075" y="3246"/>
                  </a:cubicBezTo>
                  <a:cubicBezTo>
                    <a:pt x="12493" y="2550"/>
                    <a:pt x="12175" y="1595"/>
                    <a:pt x="11598" y="1038"/>
                  </a:cubicBezTo>
                  <a:cubicBezTo>
                    <a:pt x="10817" y="258"/>
                    <a:pt x="9679" y="0"/>
                    <a:pt x="8551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695" name="Google Shape;2695;p31"/>
            <p:cNvSpPr/>
            <p:nvPr/>
          </p:nvSpPr>
          <p:spPr>
            <a:xfrm>
              <a:off x="2624875" y="606625"/>
              <a:ext cx="109925" cy="254275"/>
            </a:xfrm>
            <a:custGeom>
              <a:avLst/>
              <a:gdLst/>
              <a:ahLst/>
              <a:cxnLst/>
              <a:rect l="l" t="t" r="r" b="b"/>
              <a:pathLst>
                <a:path w="4397" h="10171" extrusionOk="0">
                  <a:moveTo>
                    <a:pt x="1552" y="1"/>
                  </a:moveTo>
                  <a:cubicBezTo>
                    <a:pt x="0" y="1532"/>
                    <a:pt x="40" y="5053"/>
                    <a:pt x="398" y="7003"/>
                  </a:cubicBezTo>
                  <a:cubicBezTo>
                    <a:pt x="597" y="8137"/>
                    <a:pt x="1035" y="9330"/>
                    <a:pt x="2029" y="9907"/>
                  </a:cubicBezTo>
                  <a:cubicBezTo>
                    <a:pt x="2321" y="10072"/>
                    <a:pt x="2669" y="10171"/>
                    <a:pt x="3002" y="10171"/>
                  </a:cubicBezTo>
                  <a:cubicBezTo>
                    <a:pt x="3352" y="10171"/>
                    <a:pt x="3685" y="10062"/>
                    <a:pt x="3919" y="9808"/>
                  </a:cubicBezTo>
                  <a:cubicBezTo>
                    <a:pt x="4397" y="9310"/>
                    <a:pt x="4357" y="8534"/>
                    <a:pt x="4178" y="7858"/>
                  </a:cubicBezTo>
                  <a:cubicBezTo>
                    <a:pt x="3800" y="6545"/>
                    <a:pt x="3044" y="5372"/>
                    <a:pt x="2447" y="4138"/>
                  </a:cubicBezTo>
                  <a:cubicBezTo>
                    <a:pt x="1731" y="2686"/>
                    <a:pt x="1751" y="1492"/>
                    <a:pt x="1552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696" name="Google Shape;2696;p31"/>
            <p:cNvSpPr/>
            <p:nvPr/>
          </p:nvSpPr>
          <p:spPr>
            <a:xfrm>
              <a:off x="2673100" y="522750"/>
              <a:ext cx="259125" cy="85400"/>
            </a:xfrm>
            <a:custGeom>
              <a:avLst/>
              <a:gdLst/>
              <a:ahLst/>
              <a:cxnLst/>
              <a:rect l="l" t="t" r="r" b="b"/>
              <a:pathLst>
                <a:path w="10365" h="3416" extrusionOk="0">
                  <a:moveTo>
                    <a:pt x="7162" y="0"/>
                  </a:moveTo>
                  <a:cubicBezTo>
                    <a:pt x="6881" y="0"/>
                    <a:pt x="6600" y="20"/>
                    <a:pt x="6327" y="53"/>
                  </a:cubicBezTo>
                  <a:cubicBezTo>
                    <a:pt x="4357" y="312"/>
                    <a:pt x="976" y="1267"/>
                    <a:pt x="1" y="3196"/>
                  </a:cubicBezTo>
                  <a:cubicBezTo>
                    <a:pt x="1131" y="3013"/>
                    <a:pt x="2061" y="2760"/>
                    <a:pt x="3162" y="2760"/>
                  </a:cubicBezTo>
                  <a:cubicBezTo>
                    <a:pt x="3495" y="2760"/>
                    <a:pt x="3844" y="2783"/>
                    <a:pt x="4218" y="2838"/>
                  </a:cubicBezTo>
                  <a:cubicBezTo>
                    <a:pt x="5536" y="3052"/>
                    <a:pt x="6855" y="3416"/>
                    <a:pt x="8191" y="3416"/>
                  </a:cubicBezTo>
                  <a:cubicBezTo>
                    <a:pt x="8226" y="3416"/>
                    <a:pt x="8261" y="3416"/>
                    <a:pt x="8296" y="3415"/>
                  </a:cubicBezTo>
                  <a:cubicBezTo>
                    <a:pt x="8953" y="3395"/>
                    <a:pt x="9728" y="3216"/>
                    <a:pt x="10047" y="2619"/>
                  </a:cubicBezTo>
                  <a:cubicBezTo>
                    <a:pt x="10365" y="2023"/>
                    <a:pt x="10067" y="1247"/>
                    <a:pt x="9569" y="769"/>
                  </a:cubicBezTo>
                  <a:cubicBezTo>
                    <a:pt x="8935" y="196"/>
                    <a:pt x="8049" y="0"/>
                    <a:pt x="7162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697" name="Google Shape;2697;p31"/>
            <p:cNvSpPr/>
            <p:nvPr/>
          </p:nvSpPr>
          <p:spPr>
            <a:xfrm>
              <a:off x="2180275" y="-47850"/>
              <a:ext cx="706200" cy="802700"/>
            </a:xfrm>
            <a:custGeom>
              <a:avLst/>
              <a:gdLst/>
              <a:ahLst/>
              <a:cxnLst/>
              <a:rect l="l" t="t" r="r" b="b"/>
              <a:pathLst>
                <a:path w="28248" h="32108" extrusionOk="0">
                  <a:moveTo>
                    <a:pt x="0" y="1"/>
                  </a:moveTo>
                  <a:lnTo>
                    <a:pt x="0" y="1"/>
                  </a:lnTo>
                  <a:cubicBezTo>
                    <a:pt x="3939" y="14304"/>
                    <a:pt x="15497" y="25264"/>
                    <a:pt x="28248" y="32108"/>
                  </a:cubicBezTo>
                  <a:cubicBezTo>
                    <a:pt x="25164" y="30138"/>
                    <a:pt x="22181" y="28049"/>
                    <a:pt x="19356" y="25782"/>
                  </a:cubicBezTo>
                  <a:cubicBezTo>
                    <a:pt x="10842" y="19058"/>
                    <a:pt x="3660" y="10345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698" name="Google Shape;2698;p31"/>
            <p:cNvSpPr/>
            <p:nvPr/>
          </p:nvSpPr>
          <p:spPr>
            <a:xfrm>
              <a:off x="2644750" y="598675"/>
              <a:ext cx="34350" cy="189500"/>
            </a:xfrm>
            <a:custGeom>
              <a:avLst/>
              <a:gdLst/>
              <a:ahLst/>
              <a:cxnLst/>
              <a:rect l="l" t="t" r="r" b="b"/>
              <a:pathLst>
                <a:path w="1374" h="7580" extrusionOk="0">
                  <a:moveTo>
                    <a:pt x="1175" y="0"/>
                  </a:moveTo>
                  <a:lnTo>
                    <a:pt x="1175" y="0"/>
                  </a:lnTo>
                  <a:cubicBezTo>
                    <a:pt x="1" y="2367"/>
                    <a:pt x="598" y="5172"/>
                    <a:pt x="1374" y="7579"/>
                  </a:cubicBezTo>
                  <a:cubicBezTo>
                    <a:pt x="916" y="5113"/>
                    <a:pt x="299" y="2447"/>
                    <a:pt x="11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699" name="Google Shape;2699;p31"/>
            <p:cNvSpPr/>
            <p:nvPr/>
          </p:nvSpPr>
          <p:spPr>
            <a:xfrm>
              <a:off x="2506500" y="490750"/>
              <a:ext cx="37325" cy="200450"/>
            </a:xfrm>
            <a:custGeom>
              <a:avLst/>
              <a:gdLst/>
              <a:ahLst/>
              <a:cxnLst/>
              <a:rect l="l" t="t" r="r" b="b"/>
              <a:pathLst>
                <a:path w="1493" h="8018" extrusionOk="0">
                  <a:moveTo>
                    <a:pt x="1493" y="1"/>
                  </a:moveTo>
                  <a:cubicBezTo>
                    <a:pt x="1" y="2408"/>
                    <a:pt x="438" y="5411"/>
                    <a:pt x="1055" y="8017"/>
                  </a:cubicBezTo>
                  <a:cubicBezTo>
                    <a:pt x="757" y="5391"/>
                    <a:pt x="339" y="2487"/>
                    <a:pt x="14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700" name="Google Shape;2700;p31"/>
            <p:cNvSpPr/>
            <p:nvPr/>
          </p:nvSpPr>
          <p:spPr>
            <a:xfrm>
              <a:off x="2344875" y="344550"/>
              <a:ext cx="51750" cy="233750"/>
            </a:xfrm>
            <a:custGeom>
              <a:avLst/>
              <a:gdLst/>
              <a:ahLst/>
              <a:cxnLst/>
              <a:rect l="l" t="t" r="r" b="b"/>
              <a:pathLst>
                <a:path w="2070" h="9350" extrusionOk="0">
                  <a:moveTo>
                    <a:pt x="2069" y="0"/>
                  </a:moveTo>
                  <a:lnTo>
                    <a:pt x="2069" y="0"/>
                  </a:lnTo>
                  <a:cubicBezTo>
                    <a:pt x="1" y="2626"/>
                    <a:pt x="259" y="6286"/>
                    <a:pt x="1055" y="9350"/>
                  </a:cubicBezTo>
                  <a:cubicBezTo>
                    <a:pt x="578" y="6207"/>
                    <a:pt x="279" y="2785"/>
                    <a:pt x="206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701" name="Google Shape;2701;p31"/>
            <p:cNvSpPr/>
            <p:nvPr/>
          </p:nvSpPr>
          <p:spPr>
            <a:xfrm>
              <a:off x="2233975" y="179425"/>
              <a:ext cx="46275" cy="205425"/>
            </a:xfrm>
            <a:custGeom>
              <a:avLst/>
              <a:gdLst/>
              <a:ahLst/>
              <a:cxnLst/>
              <a:rect l="l" t="t" r="r" b="b"/>
              <a:pathLst>
                <a:path w="1851" h="8217" extrusionOk="0">
                  <a:moveTo>
                    <a:pt x="1851" y="1"/>
                  </a:moveTo>
                  <a:lnTo>
                    <a:pt x="1851" y="1"/>
                  </a:lnTo>
                  <a:cubicBezTo>
                    <a:pt x="1" y="2268"/>
                    <a:pt x="120" y="5491"/>
                    <a:pt x="617" y="8216"/>
                  </a:cubicBezTo>
                  <a:cubicBezTo>
                    <a:pt x="438" y="5451"/>
                    <a:pt x="299" y="2447"/>
                    <a:pt x="18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702" name="Google Shape;2702;p31"/>
            <p:cNvSpPr/>
            <p:nvPr/>
          </p:nvSpPr>
          <p:spPr>
            <a:xfrm>
              <a:off x="2679575" y="548575"/>
              <a:ext cx="170600" cy="47625"/>
            </a:xfrm>
            <a:custGeom>
              <a:avLst/>
              <a:gdLst/>
              <a:ahLst/>
              <a:cxnLst/>
              <a:rect l="l" t="t" r="r" b="b"/>
              <a:pathLst>
                <a:path w="6824" h="1905" extrusionOk="0">
                  <a:moveTo>
                    <a:pt x="6004" y="1"/>
                  </a:moveTo>
                  <a:cubicBezTo>
                    <a:pt x="3892" y="1"/>
                    <a:pt x="1744" y="672"/>
                    <a:pt x="0" y="1905"/>
                  </a:cubicBezTo>
                  <a:cubicBezTo>
                    <a:pt x="2129" y="791"/>
                    <a:pt x="4456" y="174"/>
                    <a:pt x="6824" y="35"/>
                  </a:cubicBezTo>
                  <a:cubicBezTo>
                    <a:pt x="6552" y="12"/>
                    <a:pt x="6278" y="1"/>
                    <a:pt x="600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703" name="Google Shape;2703;p31"/>
            <p:cNvSpPr/>
            <p:nvPr/>
          </p:nvSpPr>
          <p:spPr>
            <a:xfrm>
              <a:off x="2542800" y="445700"/>
              <a:ext cx="146750" cy="50550"/>
            </a:xfrm>
            <a:custGeom>
              <a:avLst/>
              <a:gdLst/>
              <a:ahLst/>
              <a:cxnLst/>
              <a:rect l="l" t="t" r="r" b="b"/>
              <a:pathLst>
                <a:path w="5870" h="2022" extrusionOk="0">
                  <a:moveTo>
                    <a:pt x="5185" y="0"/>
                  </a:moveTo>
                  <a:cubicBezTo>
                    <a:pt x="3289" y="0"/>
                    <a:pt x="1368" y="726"/>
                    <a:pt x="1" y="2021"/>
                  </a:cubicBezTo>
                  <a:cubicBezTo>
                    <a:pt x="1771" y="848"/>
                    <a:pt x="3781" y="151"/>
                    <a:pt x="5869" y="32"/>
                  </a:cubicBezTo>
                  <a:cubicBezTo>
                    <a:pt x="5642" y="11"/>
                    <a:pt x="5414" y="0"/>
                    <a:pt x="518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704" name="Google Shape;2704;p31"/>
            <p:cNvSpPr/>
            <p:nvPr/>
          </p:nvSpPr>
          <p:spPr>
            <a:xfrm>
              <a:off x="2400575" y="307375"/>
              <a:ext cx="192975" cy="40175"/>
            </a:xfrm>
            <a:custGeom>
              <a:avLst/>
              <a:gdLst/>
              <a:ahLst/>
              <a:cxnLst/>
              <a:rect l="l" t="t" r="r" b="b"/>
              <a:pathLst>
                <a:path w="7719" h="1607" extrusionOk="0">
                  <a:moveTo>
                    <a:pt x="5779" y="1"/>
                  </a:moveTo>
                  <a:cubicBezTo>
                    <a:pt x="3758" y="1"/>
                    <a:pt x="1731" y="553"/>
                    <a:pt x="1" y="1606"/>
                  </a:cubicBezTo>
                  <a:cubicBezTo>
                    <a:pt x="2114" y="646"/>
                    <a:pt x="4427" y="145"/>
                    <a:pt x="6751" y="145"/>
                  </a:cubicBezTo>
                  <a:cubicBezTo>
                    <a:pt x="7074" y="145"/>
                    <a:pt x="7397" y="155"/>
                    <a:pt x="7719" y="174"/>
                  </a:cubicBezTo>
                  <a:cubicBezTo>
                    <a:pt x="7079" y="58"/>
                    <a:pt x="6429" y="1"/>
                    <a:pt x="577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705" name="Google Shape;2705;p31"/>
            <p:cNvSpPr/>
            <p:nvPr/>
          </p:nvSpPr>
          <p:spPr>
            <a:xfrm>
              <a:off x="2286200" y="139775"/>
              <a:ext cx="203425" cy="37200"/>
            </a:xfrm>
            <a:custGeom>
              <a:avLst/>
              <a:gdLst/>
              <a:ahLst/>
              <a:cxnLst/>
              <a:rect l="l" t="t" r="r" b="b"/>
              <a:pathLst>
                <a:path w="8137" h="1488" extrusionOk="0">
                  <a:moveTo>
                    <a:pt x="4952" y="1"/>
                  </a:moveTo>
                  <a:cubicBezTo>
                    <a:pt x="3197" y="1"/>
                    <a:pt x="1436" y="506"/>
                    <a:pt x="0" y="1487"/>
                  </a:cubicBezTo>
                  <a:cubicBezTo>
                    <a:pt x="1633" y="664"/>
                    <a:pt x="3455" y="236"/>
                    <a:pt x="5285" y="236"/>
                  </a:cubicBezTo>
                  <a:cubicBezTo>
                    <a:pt x="6242" y="236"/>
                    <a:pt x="7201" y="353"/>
                    <a:pt x="8136" y="592"/>
                  </a:cubicBezTo>
                  <a:cubicBezTo>
                    <a:pt x="7130" y="196"/>
                    <a:pt x="6042" y="1"/>
                    <a:pt x="49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grpSp>
        <p:nvGrpSpPr>
          <p:cNvPr id="2706" name="Google Shape;2706;p31"/>
          <p:cNvGrpSpPr/>
          <p:nvPr/>
        </p:nvGrpSpPr>
        <p:grpSpPr>
          <a:xfrm rot="5618229">
            <a:off x="10282298" y="6455686"/>
            <a:ext cx="862716" cy="529551"/>
            <a:chOff x="3635425" y="69650"/>
            <a:chExt cx="965800" cy="592825"/>
          </a:xfrm>
        </p:grpSpPr>
        <p:sp>
          <p:nvSpPr>
            <p:cNvPr id="2707" name="Google Shape;2707;p31"/>
            <p:cNvSpPr/>
            <p:nvPr/>
          </p:nvSpPr>
          <p:spPr>
            <a:xfrm>
              <a:off x="3741350" y="90400"/>
              <a:ext cx="859875" cy="436675"/>
            </a:xfrm>
            <a:custGeom>
              <a:avLst/>
              <a:gdLst/>
              <a:ahLst/>
              <a:cxnLst/>
              <a:rect l="l" t="t" r="r" b="b"/>
              <a:pathLst>
                <a:path w="34395" h="17467" fill="none" extrusionOk="0">
                  <a:moveTo>
                    <a:pt x="0" y="17467"/>
                  </a:moveTo>
                  <a:cubicBezTo>
                    <a:pt x="10464" y="9848"/>
                    <a:pt x="21723" y="2746"/>
                    <a:pt x="34395" y="1"/>
                  </a:cubicBezTo>
                </a:path>
              </a:pathLst>
            </a:custGeom>
            <a:solidFill>
              <a:schemeClr val="dk1"/>
            </a:solidFill>
            <a:ln w="10450" cap="flat" cmpd="sng">
              <a:solidFill>
                <a:srgbClr val="282922"/>
              </a:solidFill>
              <a:prstDash val="solid"/>
              <a:miter lim="19892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708" name="Google Shape;2708;p31"/>
            <p:cNvSpPr/>
            <p:nvPr/>
          </p:nvSpPr>
          <p:spPr>
            <a:xfrm>
              <a:off x="3783125" y="468375"/>
              <a:ext cx="70150" cy="192650"/>
            </a:xfrm>
            <a:custGeom>
              <a:avLst/>
              <a:gdLst/>
              <a:ahLst/>
              <a:cxnLst/>
              <a:rect l="l" t="t" r="r" b="b"/>
              <a:pathLst>
                <a:path w="2806" h="7706" extrusionOk="0">
                  <a:moveTo>
                    <a:pt x="2805" y="0"/>
                  </a:moveTo>
                  <a:cubicBezTo>
                    <a:pt x="2805" y="1"/>
                    <a:pt x="279" y="5471"/>
                    <a:pt x="140" y="6167"/>
                  </a:cubicBezTo>
                  <a:cubicBezTo>
                    <a:pt x="0" y="6843"/>
                    <a:pt x="418" y="7520"/>
                    <a:pt x="1114" y="7679"/>
                  </a:cubicBezTo>
                  <a:cubicBezTo>
                    <a:pt x="1204" y="7697"/>
                    <a:pt x="1294" y="7706"/>
                    <a:pt x="1382" y="7706"/>
                  </a:cubicBezTo>
                  <a:cubicBezTo>
                    <a:pt x="1976" y="7706"/>
                    <a:pt x="2505" y="7310"/>
                    <a:pt x="2626" y="6704"/>
                  </a:cubicBezTo>
                  <a:cubicBezTo>
                    <a:pt x="2785" y="6008"/>
                    <a:pt x="2805" y="1"/>
                    <a:pt x="2805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709" name="Google Shape;2709;p31"/>
            <p:cNvSpPr/>
            <p:nvPr/>
          </p:nvSpPr>
          <p:spPr>
            <a:xfrm>
              <a:off x="3865675" y="221850"/>
              <a:ext cx="70150" cy="192825"/>
            </a:xfrm>
            <a:custGeom>
              <a:avLst/>
              <a:gdLst/>
              <a:ahLst/>
              <a:cxnLst/>
              <a:rect l="l" t="t" r="r" b="b"/>
              <a:pathLst>
                <a:path w="2806" h="7713" extrusionOk="0">
                  <a:moveTo>
                    <a:pt x="1396" y="1"/>
                  </a:moveTo>
                  <a:cubicBezTo>
                    <a:pt x="813" y="1"/>
                    <a:pt x="299" y="395"/>
                    <a:pt x="180" y="1009"/>
                  </a:cubicBezTo>
                  <a:cubicBezTo>
                    <a:pt x="20" y="1685"/>
                    <a:pt x="0" y="7713"/>
                    <a:pt x="0" y="7713"/>
                  </a:cubicBezTo>
                  <a:cubicBezTo>
                    <a:pt x="0" y="7713"/>
                    <a:pt x="2507" y="2242"/>
                    <a:pt x="2666" y="1546"/>
                  </a:cubicBezTo>
                  <a:cubicBezTo>
                    <a:pt x="2805" y="850"/>
                    <a:pt x="2388" y="174"/>
                    <a:pt x="1691" y="34"/>
                  </a:cubicBezTo>
                  <a:cubicBezTo>
                    <a:pt x="1592" y="12"/>
                    <a:pt x="1493" y="1"/>
                    <a:pt x="1396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710" name="Google Shape;2710;p31"/>
            <p:cNvSpPr/>
            <p:nvPr/>
          </p:nvSpPr>
          <p:spPr>
            <a:xfrm>
              <a:off x="3874125" y="464400"/>
              <a:ext cx="125350" cy="170850"/>
            </a:xfrm>
            <a:custGeom>
              <a:avLst/>
              <a:gdLst/>
              <a:ahLst/>
              <a:cxnLst/>
              <a:rect l="l" t="t" r="r" b="b"/>
              <a:pathLst>
                <a:path w="5014" h="6834" extrusionOk="0">
                  <a:moveTo>
                    <a:pt x="1" y="0"/>
                  </a:moveTo>
                  <a:cubicBezTo>
                    <a:pt x="1" y="1"/>
                    <a:pt x="2089" y="5650"/>
                    <a:pt x="2487" y="6247"/>
                  </a:cubicBezTo>
                  <a:cubicBezTo>
                    <a:pt x="2731" y="6631"/>
                    <a:pt x="3147" y="6834"/>
                    <a:pt x="3573" y="6834"/>
                  </a:cubicBezTo>
                  <a:cubicBezTo>
                    <a:pt x="3808" y="6834"/>
                    <a:pt x="4045" y="6772"/>
                    <a:pt x="4258" y="6644"/>
                  </a:cubicBezTo>
                  <a:cubicBezTo>
                    <a:pt x="4835" y="6266"/>
                    <a:pt x="5014" y="5471"/>
                    <a:pt x="4636" y="4874"/>
                  </a:cubicBezTo>
                  <a:cubicBezTo>
                    <a:pt x="4258" y="4277"/>
                    <a:pt x="1" y="1"/>
                    <a:pt x="1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711" name="Google Shape;2711;p31"/>
            <p:cNvSpPr/>
            <p:nvPr/>
          </p:nvSpPr>
          <p:spPr>
            <a:xfrm>
              <a:off x="3719475" y="247575"/>
              <a:ext cx="125825" cy="171100"/>
            </a:xfrm>
            <a:custGeom>
              <a:avLst/>
              <a:gdLst/>
              <a:ahLst/>
              <a:cxnLst/>
              <a:rect l="l" t="t" r="r" b="b"/>
              <a:pathLst>
                <a:path w="5033" h="6844" extrusionOk="0">
                  <a:moveTo>
                    <a:pt x="1459" y="1"/>
                  </a:moveTo>
                  <a:cubicBezTo>
                    <a:pt x="1225" y="1"/>
                    <a:pt x="988" y="65"/>
                    <a:pt x="776" y="199"/>
                  </a:cubicBezTo>
                  <a:cubicBezTo>
                    <a:pt x="179" y="577"/>
                    <a:pt x="0" y="1373"/>
                    <a:pt x="398" y="1969"/>
                  </a:cubicBezTo>
                  <a:cubicBezTo>
                    <a:pt x="776" y="2566"/>
                    <a:pt x="5033" y="6843"/>
                    <a:pt x="5033" y="6843"/>
                  </a:cubicBezTo>
                  <a:cubicBezTo>
                    <a:pt x="5033" y="6843"/>
                    <a:pt x="2944" y="1194"/>
                    <a:pt x="2546" y="597"/>
                  </a:cubicBezTo>
                  <a:cubicBezTo>
                    <a:pt x="2303" y="212"/>
                    <a:pt x="1885" y="1"/>
                    <a:pt x="1459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712" name="Google Shape;2712;p31"/>
            <p:cNvSpPr/>
            <p:nvPr/>
          </p:nvSpPr>
          <p:spPr>
            <a:xfrm>
              <a:off x="3660775" y="456425"/>
              <a:ext cx="175575" cy="120425"/>
            </a:xfrm>
            <a:custGeom>
              <a:avLst/>
              <a:gdLst/>
              <a:ahLst/>
              <a:cxnLst/>
              <a:rect l="l" t="t" r="r" b="b"/>
              <a:pathLst>
                <a:path w="7023" h="4817" extrusionOk="0">
                  <a:moveTo>
                    <a:pt x="7023" y="1"/>
                  </a:moveTo>
                  <a:cubicBezTo>
                    <a:pt x="7022" y="1"/>
                    <a:pt x="1373" y="2090"/>
                    <a:pt x="777" y="2487"/>
                  </a:cubicBezTo>
                  <a:cubicBezTo>
                    <a:pt x="180" y="2865"/>
                    <a:pt x="1" y="3661"/>
                    <a:pt x="379" y="4258"/>
                  </a:cubicBezTo>
                  <a:cubicBezTo>
                    <a:pt x="621" y="4614"/>
                    <a:pt x="1033" y="4816"/>
                    <a:pt x="1456" y="4816"/>
                  </a:cubicBezTo>
                  <a:cubicBezTo>
                    <a:pt x="1693" y="4816"/>
                    <a:pt x="1934" y="4752"/>
                    <a:pt x="2149" y="4616"/>
                  </a:cubicBezTo>
                  <a:cubicBezTo>
                    <a:pt x="2746" y="4258"/>
                    <a:pt x="7023" y="1"/>
                    <a:pt x="7023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713" name="Google Shape;2713;p31"/>
            <p:cNvSpPr/>
            <p:nvPr/>
          </p:nvSpPr>
          <p:spPr>
            <a:xfrm>
              <a:off x="3883075" y="305750"/>
              <a:ext cx="175075" cy="120875"/>
            </a:xfrm>
            <a:custGeom>
              <a:avLst/>
              <a:gdLst/>
              <a:ahLst/>
              <a:cxnLst/>
              <a:rect l="l" t="t" r="r" b="b"/>
              <a:pathLst>
                <a:path w="7003" h="4835" extrusionOk="0">
                  <a:moveTo>
                    <a:pt x="5549" y="0"/>
                  </a:moveTo>
                  <a:cubicBezTo>
                    <a:pt x="5315" y="0"/>
                    <a:pt x="5081" y="64"/>
                    <a:pt x="4874" y="199"/>
                  </a:cubicBezTo>
                  <a:cubicBezTo>
                    <a:pt x="4278" y="577"/>
                    <a:pt x="1" y="4834"/>
                    <a:pt x="1" y="4834"/>
                  </a:cubicBezTo>
                  <a:cubicBezTo>
                    <a:pt x="1" y="4834"/>
                    <a:pt x="5630" y="2746"/>
                    <a:pt x="6247" y="2348"/>
                  </a:cubicBezTo>
                  <a:cubicBezTo>
                    <a:pt x="6824" y="1970"/>
                    <a:pt x="7003" y="1174"/>
                    <a:pt x="6645" y="577"/>
                  </a:cubicBezTo>
                  <a:cubicBezTo>
                    <a:pt x="6389" y="207"/>
                    <a:pt x="5969" y="0"/>
                    <a:pt x="5549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714" name="Google Shape;2714;p31"/>
            <p:cNvSpPr/>
            <p:nvPr/>
          </p:nvSpPr>
          <p:spPr>
            <a:xfrm>
              <a:off x="3886075" y="447475"/>
              <a:ext cx="195950" cy="67350"/>
            </a:xfrm>
            <a:custGeom>
              <a:avLst/>
              <a:gdLst/>
              <a:ahLst/>
              <a:cxnLst/>
              <a:rect l="l" t="t" r="r" b="b"/>
              <a:pathLst>
                <a:path w="7838" h="2694" extrusionOk="0">
                  <a:moveTo>
                    <a:pt x="0" y="1"/>
                  </a:moveTo>
                  <a:cubicBezTo>
                    <a:pt x="0" y="1"/>
                    <a:pt x="5471" y="2527"/>
                    <a:pt x="6167" y="2666"/>
                  </a:cubicBezTo>
                  <a:cubicBezTo>
                    <a:pt x="6257" y="2684"/>
                    <a:pt x="6346" y="2693"/>
                    <a:pt x="6435" y="2693"/>
                  </a:cubicBezTo>
                  <a:cubicBezTo>
                    <a:pt x="7029" y="2693"/>
                    <a:pt x="7557" y="2298"/>
                    <a:pt x="7679" y="1692"/>
                  </a:cubicBezTo>
                  <a:cubicBezTo>
                    <a:pt x="7838" y="995"/>
                    <a:pt x="7420" y="339"/>
                    <a:pt x="6724" y="180"/>
                  </a:cubicBezTo>
                  <a:cubicBezTo>
                    <a:pt x="6028" y="21"/>
                    <a:pt x="0" y="1"/>
                    <a:pt x="0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715" name="Google Shape;2715;p31"/>
            <p:cNvSpPr/>
            <p:nvPr/>
          </p:nvSpPr>
          <p:spPr>
            <a:xfrm>
              <a:off x="3636900" y="368075"/>
              <a:ext cx="195975" cy="67000"/>
            </a:xfrm>
            <a:custGeom>
              <a:avLst/>
              <a:gdLst/>
              <a:ahLst/>
              <a:cxnLst/>
              <a:rect l="l" t="t" r="r" b="b"/>
              <a:pathLst>
                <a:path w="7839" h="2680" extrusionOk="0">
                  <a:moveTo>
                    <a:pt x="1357" y="0"/>
                  </a:moveTo>
                  <a:cubicBezTo>
                    <a:pt x="778" y="0"/>
                    <a:pt x="276" y="392"/>
                    <a:pt x="140" y="989"/>
                  </a:cubicBezTo>
                  <a:cubicBezTo>
                    <a:pt x="1" y="1685"/>
                    <a:pt x="419" y="2361"/>
                    <a:pt x="1115" y="2520"/>
                  </a:cubicBezTo>
                  <a:cubicBezTo>
                    <a:pt x="1811" y="2660"/>
                    <a:pt x="7839" y="2680"/>
                    <a:pt x="7839" y="2680"/>
                  </a:cubicBezTo>
                  <a:cubicBezTo>
                    <a:pt x="7839" y="2680"/>
                    <a:pt x="2368" y="173"/>
                    <a:pt x="1652" y="34"/>
                  </a:cubicBezTo>
                  <a:cubicBezTo>
                    <a:pt x="1552" y="11"/>
                    <a:pt x="1453" y="0"/>
                    <a:pt x="1357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716" name="Google Shape;2716;p31"/>
            <p:cNvSpPr/>
            <p:nvPr/>
          </p:nvSpPr>
          <p:spPr>
            <a:xfrm>
              <a:off x="3713500" y="464400"/>
              <a:ext cx="130325" cy="166675"/>
            </a:xfrm>
            <a:custGeom>
              <a:avLst/>
              <a:gdLst/>
              <a:ahLst/>
              <a:cxnLst/>
              <a:rect l="l" t="t" r="r" b="b"/>
              <a:pathLst>
                <a:path w="5213" h="6667" extrusionOk="0">
                  <a:moveTo>
                    <a:pt x="5212" y="0"/>
                  </a:moveTo>
                  <a:cubicBezTo>
                    <a:pt x="5212" y="1"/>
                    <a:pt x="816" y="4098"/>
                    <a:pt x="398" y="4675"/>
                  </a:cubicBezTo>
                  <a:cubicBezTo>
                    <a:pt x="0" y="5252"/>
                    <a:pt x="140" y="6048"/>
                    <a:pt x="716" y="6445"/>
                  </a:cubicBezTo>
                  <a:cubicBezTo>
                    <a:pt x="934" y="6596"/>
                    <a:pt x="1180" y="6666"/>
                    <a:pt x="1425" y="6666"/>
                  </a:cubicBezTo>
                  <a:cubicBezTo>
                    <a:pt x="1828" y="6666"/>
                    <a:pt x="2227" y="6474"/>
                    <a:pt x="2487" y="6127"/>
                  </a:cubicBezTo>
                  <a:cubicBezTo>
                    <a:pt x="2885" y="5550"/>
                    <a:pt x="5212" y="1"/>
                    <a:pt x="5212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717" name="Google Shape;2717;p31"/>
            <p:cNvSpPr/>
            <p:nvPr/>
          </p:nvSpPr>
          <p:spPr>
            <a:xfrm>
              <a:off x="3875625" y="251850"/>
              <a:ext cx="130325" cy="166825"/>
            </a:xfrm>
            <a:custGeom>
              <a:avLst/>
              <a:gdLst/>
              <a:ahLst/>
              <a:cxnLst/>
              <a:rect l="l" t="t" r="r" b="b"/>
              <a:pathLst>
                <a:path w="5213" h="6673" extrusionOk="0">
                  <a:moveTo>
                    <a:pt x="3770" y="0"/>
                  </a:moveTo>
                  <a:cubicBezTo>
                    <a:pt x="3367" y="0"/>
                    <a:pt x="2971" y="190"/>
                    <a:pt x="2726" y="545"/>
                  </a:cubicBezTo>
                  <a:cubicBezTo>
                    <a:pt x="2328" y="1122"/>
                    <a:pt x="0" y="6672"/>
                    <a:pt x="0" y="6672"/>
                  </a:cubicBezTo>
                  <a:cubicBezTo>
                    <a:pt x="0" y="6672"/>
                    <a:pt x="4397" y="2554"/>
                    <a:pt x="4814" y="1977"/>
                  </a:cubicBezTo>
                  <a:cubicBezTo>
                    <a:pt x="5212" y="1420"/>
                    <a:pt x="5073" y="625"/>
                    <a:pt x="4496" y="227"/>
                  </a:cubicBezTo>
                  <a:cubicBezTo>
                    <a:pt x="4275" y="74"/>
                    <a:pt x="4021" y="0"/>
                    <a:pt x="3770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718" name="Google Shape;2718;p31"/>
            <p:cNvSpPr/>
            <p:nvPr/>
          </p:nvSpPr>
          <p:spPr>
            <a:xfrm>
              <a:off x="3858700" y="468875"/>
              <a:ext cx="68175" cy="193600"/>
            </a:xfrm>
            <a:custGeom>
              <a:avLst/>
              <a:gdLst/>
              <a:ahLst/>
              <a:cxnLst/>
              <a:rect l="l" t="t" r="r" b="b"/>
              <a:pathLst>
                <a:path w="2727" h="7744" extrusionOk="0">
                  <a:moveTo>
                    <a:pt x="220" y="0"/>
                  </a:moveTo>
                  <a:cubicBezTo>
                    <a:pt x="220" y="0"/>
                    <a:pt x="1" y="6008"/>
                    <a:pt x="120" y="6704"/>
                  </a:cubicBezTo>
                  <a:cubicBezTo>
                    <a:pt x="243" y="7316"/>
                    <a:pt x="749" y="7744"/>
                    <a:pt x="1343" y="7744"/>
                  </a:cubicBezTo>
                  <a:cubicBezTo>
                    <a:pt x="1425" y="7744"/>
                    <a:pt x="1508" y="7735"/>
                    <a:pt x="1592" y="7719"/>
                  </a:cubicBezTo>
                  <a:cubicBezTo>
                    <a:pt x="2289" y="7599"/>
                    <a:pt x="2726" y="6963"/>
                    <a:pt x="2647" y="6266"/>
                  </a:cubicBezTo>
                  <a:cubicBezTo>
                    <a:pt x="2507" y="5570"/>
                    <a:pt x="220" y="0"/>
                    <a:pt x="220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719" name="Google Shape;2719;p31"/>
            <p:cNvSpPr/>
            <p:nvPr/>
          </p:nvSpPr>
          <p:spPr>
            <a:xfrm>
              <a:off x="3791575" y="220225"/>
              <a:ext cx="69150" cy="193975"/>
            </a:xfrm>
            <a:custGeom>
              <a:avLst/>
              <a:gdLst/>
              <a:ahLst/>
              <a:cxnLst/>
              <a:rect l="l" t="t" r="r" b="b"/>
              <a:pathLst>
                <a:path w="2766" h="7759" extrusionOk="0">
                  <a:moveTo>
                    <a:pt x="1402" y="0"/>
                  </a:moveTo>
                  <a:cubicBezTo>
                    <a:pt x="1327" y="0"/>
                    <a:pt x="1251" y="7"/>
                    <a:pt x="1174" y="20"/>
                  </a:cubicBezTo>
                  <a:cubicBezTo>
                    <a:pt x="438" y="139"/>
                    <a:pt x="0" y="796"/>
                    <a:pt x="120" y="1492"/>
                  </a:cubicBezTo>
                  <a:cubicBezTo>
                    <a:pt x="259" y="2188"/>
                    <a:pt x="2547" y="7758"/>
                    <a:pt x="2547" y="7758"/>
                  </a:cubicBezTo>
                  <a:cubicBezTo>
                    <a:pt x="2547" y="7758"/>
                    <a:pt x="2766" y="1731"/>
                    <a:pt x="2646" y="1034"/>
                  </a:cubicBezTo>
                  <a:cubicBezTo>
                    <a:pt x="2522" y="415"/>
                    <a:pt x="2005" y="0"/>
                    <a:pt x="1402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720" name="Google Shape;2720;p31"/>
            <p:cNvSpPr/>
            <p:nvPr/>
          </p:nvSpPr>
          <p:spPr>
            <a:xfrm>
              <a:off x="3635425" y="442425"/>
              <a:ext cx="196450" cy="64250"/>
            </a:xfrm>
            <a:custGeom>
              <a:avLst/>
              <a:gdLst/>
              <a:ahLst/>
              <a:cxnLst/>
              <a:rect l="l" t="t" r="r" b="b"/>
              <a:pathLst>
                <a:path w="7858" h="2570" extrusionOk="0">
                  <a:moveTo>
                    <a:pt x="2308" y="0"/>
                  </a:moveTo>
                  <a:cubicBezTo>
                    <a:pt x="1739" y="0"/>
                    <a:pt x="1311" y="12"/>
                    <a:pt x="1154" y="44"/>
                  </a:cubicBezTo>
                  <a:cubicBezTo>
                    <a:pt x="458" y="163"/>
                    <a:pt x="0" y="800"/>
                    <a:pt x="120" y="1496"/>
                  </a:cubicBezTo>
                  <a:cubicBezTo>
                    <a:pt x="243" y="2151"/>
                    <a:pt x="793" y="2570"/>
                    <a:pt x="1375" y="2570"/>
                  </a:cubicBezTo>
                  <a:cubicBezTo>
                    <a:pt x="1447" y="2570"/>
                    <a:pt x="1519" y="2563"/>
                    <a:pt x="1592" y="2550"/>
                  </a:cubicBezTo>
                  <a:cubicBezTo>
                    <a:pt x="2288" y="2431"/>
                    <a:pt x="7858" y="143"/>
                    <a:pt x="7858" y="143"/>
                  </a:cubicBezTo>
                  <a:cubicBezTo>
                    <a:pt x="7858" y="143"/>
                    <a:pt x="4257" y="0"/>
                    <a:pt x="2308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721" name="Google Shape;2721;p31"/>
            <p:cNvSpPr/>
            <p:nvPr/>
          </p:nvSpPr>
          <p:spPr>
            <a:xfrm>
              <a:off x="3886550" y="376375"/>
              <a:ext cx="196475" cy="64075"/>
            </a:xfrm>
            <a:custGeom>
              <a:avLst/>
              <a:gdLst/>
              <a:ahLst/>
              <a:cxnLst/>
              <a:rect l="l" t="t" r="r" b="b"/>
              <a:pathLst>
                <a:path w="7859" h="2563" extrusionOk="0">
                  <a:moveTo>
                    <a:pt x="6495" y="1"/>
                  </a:moveTo>
                  <a:cubicBezTo>
                    <a:pt x="6420" y="1"/>
                    <a:pt x="6344" y="7"/>
                    <a:pt x="6267" y="20"/>
                  </a:cubicBezTo>
                  <a:cubicBezTo>
                    <a:pt x="5571" y="139"/>
                    <a:pt x="1" y="2427"/>
                    <a:pt x="1" y="2427"/>
                  </a:cubicBezTo>
                  <a:cubicBezTo>
                    <a:pt x="1" y="2427"/>
                    <a:pt x="3722" y="2562"/>
                    <a:pt x="5654" y="2562"/>
                  </a:cubicBezTo>
                  <a:cubicBezTo>
                    <a:pt x="6182" y="2562"/>
                    <a:pt x="6576" y="2552"/>
                    <a:pt x="6725" y="2527"/>
                  </a:cubicBezTo>
                  <a:cubicBezTo>
                    <a:pt x="7421" y="2407"/>
                    <a:pt x="7859" y="1751"/>
                    <a:pt x="7739" y="1054"/>
                  </a:cubicBezTo>
                  <a:cubicBezTo>
                    <a:pt x="7633" y="417"/>
                    <a:pt x="7102" y="1"/>
                    <a:pt x="6495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722" name="Google Shape;2722;p31"/>
            <p:cNvSpPr/>
            <p:nvPr/>
          </p:nvSpPr>
          <p:spPr>
            <a:xfrm>
              <a:off x="3882575" y="456925"/>
              <a:ext cx="170625" cy="126500"/>
            </a:xfrm>
            <a:custGeom>
              <a:avLst/>
              <a:gdLst/>
              <a:ahLst/>
              <a:cxnLst/>
              <a:rect l="l" t="t" r="r" b="b"/>
              <a:pathLst>
                <a:path w="6825" h="5060" extrusionOk="0">
                  <a:moveTo>
                    <a:pt x="1" y="1"/>
                  </a:moveTo>
                  <a:cubicBezTo>
                    <a:pt x="1" y="1"/>
                    <a:pt x="4099" y="4437"/>
                    <a:pt x="4676" y="4835"/>
                  </a:cubicBezTo>
                  <a:cubicBezTo>
                    <a:pt x="4888" y="4986"/>
                    <a:pt x="5135" y="5060"/>
                    <a:pt x="5381" y="5060"/>
                  </a:cubicBezTo>
                  <a:cubicBezTo>
                    <a:pt x="5781" y="5060"/>
                    <a:pt x="6180" y="4866"/>
                    <a:pt x="6426" y="4497"/>
                  </a:cubicBezTo>
                  <a:cubicBezTo>
                    <a:pt x="6824" y="3940"/>
                    <a:pt x="6685" y="3164"/>
                    <a:pt x="6108" y="2746"/>
                  </a:cubicBezTo>
                  <a:cubicBezTo>
                    <a:pt x="5531" y="2348"/>
                    <a:pt x="1" y="1"/>
                    <a:pt x="1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723" name="Google Shape;2723;p31"/>
            <p:cNvSpPr/>
            <p:nvPr/>
          </p:nvSpPr>
          <p:spPr>
            <a:xfrm>
              <a:off x="3665250" y="299725"/>
              <a:ext cx="171100" cy="126400"/>
            </a:xfrm>
            <a:custGeom>
              <a:avLst/>
              <a:gdLst/>
              <a:ahLst/>
              <a:cxnLst/>
              <a:rect l="l" t="t" r="r" b="b"/>
              <a:pathLst>
                <a:path w="6844" h="5056" extrusionOk="0">
                  <a:moveTo>
                    <a:pt x="1455" y="1"/>
                  </a:moveTo>
                  <a:cubicBezTo>
                    <a:pt x="1048" y="1"/>
                    <a:pt x="646" y="193"/>
                    <a:pt x="399" y="540"/>
                  </a:cubicBezTo>
                  <a:cubicBezTo>
                    <a:pt x="1" y="1117"/>
                    <a:pt x="160" y="1912"/>
                    <a:pt x="737" y="2310"/>
                  </a:cubicBezTo>
                  <a:cubicBezTo>
                    <a:pt x="1294" y="2708"/>
                    <a:pt x="6844" y="5055"/>
                    <a:pt x="6844" y="5055"/>
                  </a:cubicBezTo>
                  <a:cubicBezTo>
                    <a:pt x="6844" y="5055"/>
                    <a:pt x="2746" y="639"/>
                    <a:pt x="2169" y="222"/>
                  </a:cubicBezTo>
                  <a:cubicBezTo>
                    <a:pt x="1951" y="71"/>
                    <a:pt x="1702" y="1"/>
                    <a:pt x="1455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724" name="Google Shape;2724;p31"/>
            <p:cNvSpPr/>
            <p:nvPr/>
          </p:nvSpPr>
          <p:spPr>
            <a:xfrm>
              <a:off x="3793075" y="382575"/>
              <a:ext cx="133300" cy="117275"/>
            </a:xfrm>
            <a:custGeom>
              <a:avLst/>
              <a:gdLst/>
              <a:ahLst/>
              <a:cxnLst/>
              <a:rect l="l" t="t" r="r" b="b"/>
              <a:pathLst>
                <a:path w="5332" h="4691" extrusionOk="0">
                  <a:moveTo>
                    <a:pt x="2669" y="0"/>
                  </a:moveTo>
                  <a:cubicBezTo>
                    <a:pt x="2240" y="0"/>
                    <a:pt x="1804" y="119"/>
                    <a:pt x="1413" y="369"/>
                  </a:cubicBezTo>
                  <a:cubicBezTo>
                    <a:pt x="318" y="1065"/>
                    <a:pt x="0" y="2497"/>
                    <a:pt x="696" y="3591"/>
                  </a:cubicBezTo>
                  <a:cubicBezTo>
                    <a:pt x="1134" y="4299"/>
                    <a:pt x="1896" y="4690"/>
                    <a:pt x="2675" y="4690"/>
                  </a:cubicBezTo>
                  <a:cubicBezTo>
                    <a:pt x="3101" y="4690"/>
                    <a:pt x="3532" y="4574"/>
                    <a:pt x="3919" y="4328"/>
                  </a:cubicBezTo>
                  <a:cubicBezTo>
                    <a:pt x="5013" y="3631"/>
                    <a:pt x="5331" y="2179"/>
                    <a:pt x="4635" y="1085"/>
                  </a:cubicBezTo>
                  <a:cubicBezTo>
                    <a:pt x="4188" y="383"/>
                    <a:pt x="3438" y="0"/>
                    <a:pt x="2669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725" name="Google Shape;2725;p31"/>
            <p:cNvSpPr/>
            <p:nvPr/>
          </p:nvSpPr>
          <p:spPr>
            <a:xfrm>
              <a:off x="4119300" y="154075"/>
              <a:ext cx="281525" cy="399950"/>
            </a:xfrm>
            <a:custGeom>
              <a:avLst/>
              <a:gdLst/>
              <a:ahLst/>
              <a:cxnLst/>
              <a:rect l="l" t="t" r="r" b="b"/>
              <a:pathLst>
                <a:path w="11261" h="15998" extrusionOk="0">
                  <a:moveTo>
                    <a:pt x="11260" y="0"/>
                  </a:moveTo>
                  <a:lnTo>
                    <a:pt x="11260" y="0"/>
                  </a:lnTo>
                  <a:cubicBezTo>
                    <a:pt x="8177" y="1552"/>
                    <a:pt x="5372" y="3143"/>
                    <a:pt x="3124" y="5849"/>
                  </a:cubicBezTo>
                  <a:cubicBezTo>
                    <a:pt x="1353" y="7957"/>
                    <a:pt x="120" y="10603"/>
                    <a:pt x="21" y="13368"/>
                  </a:cubicBezTo>
                  <a:cubicBezTo>
                    <a:pt x="1" y="14025"/>
                    <a:pt x="41" y="14721"/>
                    <a:pt x="419" y="15298"/>
                  </a:cubicBezTo>
                  <a:cubicBezTo>
                    <a:pt x="696" y="15706"/>
                    <a:pt x="1188" y="15997"/>
                    <a:pt x="1666" y="15997"/>
                  </a:cubicBezTo>
                  <a:cubicBezTo>
                    <a:pt x="1839" y="15997"/>
                    <a:pt x="2010" y="15959"/>
                    <a:pt x="2169" y="15875"/>
                  </a:cubicBezTo>
                  <a:cubicBezTo>
                    <a:pt x="2487" y="15695"/>
                    <a:pt x="2686" y="15377"/>
                    <a:pt x="2865" y="15079"/>
                  </a:cubicBezTo>
                  <a:cubicBezTo>
                    <a:pt x="4775" y="11697"/>
                    <a:pt x="4695" y="7420"/>
                    <a:pt x="6864" y="4178"/>
                  </a:cubicBezTo>
                  <a:cubicBezTo>
                    <a:pt x="7998" y="2467"/>
                    <a:pt x="9669" y="1253"/>
                    <a:pt x="11260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726" name="Google Shape;2726;p31"/>
            <p:cNvSpPr/>
            <p:nvPr/>
          </p:nvSpPr>
          <p:spPr>
            <a:xfrm>
              <a:off x="4182475" y="143125"/>
              <a:ext cx="238725" cy="251675"/>
            </a:xfrm>
            <a:custGeom>
              <a:avLst/>
              <a:gdLst/>
              <a:ahLst/>
              <a:cxnLst/>
              <a:rect l="l" t="t" r="r" b="b"/>
              <a:pathLst>
                <a:path w="9549" h="10067" extrusionOk="0">
                  <a:moveTo>
                    <a:pt x="9549" y="0"/>
                  </a:moveTo>
                  <a:cubicBezTo>
                    <a:pt x="5630" y="1453"/>
                    <a:pt x="2347" y="4576"/>
                    <a:pt x="637" y="8395"/>
                  </a:cubicBezTo>
                  <a:cubicBezTo>
                    <a:pt x="438" y="8873"/>
                    <a:pt x="159" y="9569"/>
                    <a:pt x="0" y="10066"/>
                  </a:cubicBezTo>
                  <a:cubicBezTo>
                    <a:pt x="199" y="9589"/>
                    <a:pt x="537" y="8893"/>
                    <a:pt x="776" y="8455"/>
                  </a:cubicBezTo>
                  <a:cubicBezTo>
                    <a:pt x="2686" y="4775"/>
                    <a:pt x="5849" y="1811"/>
                    <a:pt x="95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727" name="Google Shape;2727;p31"/>
            <p:cNvSpPr/>
            <p:nvPr/>
          </p:nvSpPr>
          <p:spPr>
            <a:xfrm>
              <a:off x="3937300" y="69650"/>
              <a:ext cx="472475" cy="140675"/>
            </a:xfrm>
            <a:custGeom>
              <a:avLst/>
              <a:gdLst/>
              <a:ahLst/>
              <a:cxnLst/>
              <a:rect l="l" t="t" r="r" b="b"/>
              <a:pathLst>
                <a:path w="18899" h="5627" extrusionOk="0">
                  <a:moveTo>
                    <a:pt x="1338" y="0"/>
                  </a:moveTo>
                  <a:cubicBezTo>
                    <a:pt x="1154" y="0"/>
                    <a:pt x="975" y="25"/>
                    <a:pt x="816" y="95"/>
                  </a:cubicBezTo>
                  <a:cubicBezTo>
                    <a:pt x="219" y="373"/>
                    <a:pt x="0" y="1169"/>
                    <a:pt x="199" y="1825"/>
                  </a:cubicBezTo>
                  <a:cubicBezTo>
                    <a:pt x="398" y="2462"/>
                    <a:pt x="895" y="2939"/>
                    <a:pt x="1432" y="3337"/>
                  </a:cubicBezTo>
                  <a:cubicBezTo>
                    <a:pt x="3581" y="4925"/>
                    <a:pt x="6332" y="5627"/>
                    <a:pt x="9027" y="5627"/>
                  </a:cubicBezTo>
                  <a:cubicBezTo>
                    <a:pt x="9101" y="5627"/>
                    <a:pt x="9176" y="5626"/>
                    <a:pt x="9250" y="5625"/>
                  </a:cubicBezTo>
                  <a:cubicBezTo>
                    <a:pt x="12771" y="5565"/>
                    <a:pt x="15775" y="4372"/>
                    <a:pt x="18898" y="2939"/>
                  </a:cubicBezTo>
                  <a:lnTo>
                    <a:pt x="18898" y="2939"/>
                  </a:lnTo>
                  <a:cubicBezTo>
                    <a:pt x="17185" y="3351"/>
                    <a:pt x="15486" y="3791"/>
                    <a:pt x="13726" y="3791"/>
                  </a:cubicBezTo>
                  <a:cubicBezTo>
                    <a:pt x="13443" y="3791"/>
                    <a:pt x="13158" y="3780"/>
                    <a:pt x="12871" y="3755"/>
                  </a:cubicBezTo>
                  <a:cubicBezTo>
                    <a:pt x="9011" y="3417"/>
                    <a:pt x="5709" y="672"/>
                    <a:pt x="1890" y="55"/>
                  </a:cubicBezTo>
                  <a:cubicBezTo>
                    <a:pt x="1711" y="25"/>
                    <a:pt x="1522" y="0"/>
                    <a:pt x="1338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728" name="Google Shape;2728;p31"/>
            <p:cNvSpPr/>
            <p:nvPr/>
          </p:nvSpPr>
          <p:spPr>
            <a:xfrm>
              <a:off x="4085500" y="134175"/>
              <a:ext cx="345650" cy="55525"/>
            </a:xfrm>
            <a:custGeom>
              <a:avLst/>
              <a:gdLst/>
              <a:ahLst/>
              <a:cxnLst/>
              <a:rect l="l" t="t" r="r" b="b"/>
              <a:pathLst>
                <a:path w="13826" h="2221" extrusionOk="0">
                  <a:moveTo>
                    <a:pt x="13825" y="0"/>
                  </a:moveTo>
                  <a:lnTo>
                    <a:pt x="13825" y="0"/>
                  </a:lnTo>
                  <a:cubicBezTo>
                    <a:pt x="11191" y="1254"/>
                    <a:pt x="8267" y="1910"/>
                    <a:pt x="5343" y="1910"/>
                  </a:cubicBezTo>
                  <a:cubicBezTo>
                    <a:pt x="4139" y="1910"/>
                    <a:pt x="2935" y="1798"/>
                    <a:pt x="1751" y="1572"/>
                  </a:cubicBezTo>
                  <a:cubicBezTo>
                    <a:pt x="1214" y="1472"/>
                    <a:pt x="497" y="1274"/>
                    <a:pt x="0" y="1154"/>
                  </a:cubicBezTo>
                  <a:lnTo>
                    <a:pt x="0" y="1154"/>
                  </a:lnTo>
                  <a:cubicBezTo>
                    <a:pt x="477" y="1353"/>
                    <a:pt x="1194" y="1572"/>
                    <a:pt x="1691" y="1731"/>
                  </a:cubicBezTo>
                  <a:cubicBezTo>
                    <a:pt x="2977" y="2059"/>
                    <a:pt x="4305" y="2221"/>
                    <a:pt x="5633" y="2221"/>
                  </a:cubicBezTo>
                  <a:cubicBezTo>
                    <a:pt x="8498" y="2221"/>
                    <a:pt x="11366" y="1468"/>
                    <a:pt x="138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905334093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Title slide">
    <p:spTree>
      <p:nvGrpSpPr>
        <p:cNvPr id="1" name="Shape 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Google Shape;9;p2"/>
          <p:cNvSpPr/>
          <p:nvPr/>
        </p:nvSpPr>
        <p:spPr>
          <a:xfrm rot="-3828850">
            <a:off x="-1495157" y="3781830"/>
            <a:ext cx="4061613" cy="5785276"/>
          </a:xfrm>
          <a:custGeom>
            <a:avLst/>
            <a:gdLst/>
            <a:ahLst/>
            <a:cxnLst/>
            <a:rect l="l" t="t" r="r" b="b"/>
            <a:pathLst>
              <a:path w="121844" h="173552" extrusionOk="0">
                <a:moveTo>
                  <a:pt x="81619" y="1"/>
                </a:moveTo>
                <a:cubicBezTo>
                  <a:pt x="80393" y="1"/>
                  <a:pt x="79165" y="116"/>
                  <a:pt x="77940" y="366"/>
                </a:cubicBezTo>
                <a:cubicBezTo>
                  <a:pt x="69446" y="2116"/>
                  <a:pt x="63558" y="9735"/>
                  <a:pt x="59241" y="17254"/>
                </a:cubicBezTo>
                <a:cubicBezTo>
                  <a:pt x="54924" y="24655"/>
                  <a:pt x="51343" y="32492"/>
                  <a:pt x="46450" y="39514"/>
                </a:cubicBezTo>
                <a:cubicBezTo>
                  <a:pt x="41556" y="46517"/>
                  <a:pt x="35091" y="52843"/>
                  <a:pt x="26975" y="55608"/>
                </a:cubicBezTo>
                <a:cubicBezTo>
                  <a:pt x="24432" y="56470"/>
                  <a:pt x="21708" y="56912"/>
                  <a:pt x="18994" y="56912"/>
                </a:cubicBezTo>
                <a:cubicBezTo>
                  <a:pt x="13070" y="56912"/>
                  <a:pt x="7196" y="54804"/>
                  <a:pt x="3362" y="50356"/>
                </a:cubicBezTo>
                <a:lnTo>
                  <a:pt x="0" y="144588"/>
                </a:lnTo>
                <a:lnTo>
                  <a:pt x="87210" y="173552"/>
                </a:lnTo>
                <a:cubicBezTo>
                  <a:pt x="95386" y="160761"/>
                  <a:pt x="103920" y="145901"/>
                  <a:pt x="100021" y="131220"/>
                </a:cubicBezTo>
                <a:cubicBezTo>
                  <a:pt x="98131" y="124078"/>
                  <a:pt x="93397" y="117892"/>
                  <a:pt x="91785" y="110671"/>
                </a:cubicBezTo>
                <a:cubicBezTo>
                  <a:pt x="88801" y="97343"/>
                  <a:pt x="96878" y="84293"/>
                  <a:pt x="104934" y="73253"/>
                </a:cubicBezTo>
                <a:cubicBezTo>
                  <a:pt x="112991" y="62232"/>
                  <a:pt x="121843" y="50077"/>
                  <a:pt x="120709" y="36471"/>
                </a:cubicBezTo>
                <a:cubicBezTo>
                  <a:pt x="119635" y="23899"/>
                  <a:pt x="110067" y="13594"/>
                  <a:pt x="99524" y="6612"/>
                </a:cubicBezTo>
                <a:cubicBezTo>
                  <a:pt x="94145" y="3048"/>
                  <a:pt x="87916" y="1"/>
                  <a:pt x="81619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867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10" name="Google Shape;10;p2"/>
          <p:cNvSpPr/>
          <p:nvPr/>
        </p:nvSpPr>
        <p:spPr>
          <a:xfrm rot="-5400000" flipH="1">
            <a:off x="7472526" y="1380207"/>
            <a:ext cx="3282447" cy="8108165"/>
          </a:xfrm>
          <a:custGeom>
            <a:avLst/>
            <a:gdLst/>
            <a:ahLst/>
            <a:cxnLst/>
            <a:rect l="l" t="t" r="r" b="b"/>
            <a:pathLst>
              <a:path w="75096" h="174858" extrusionOk="0">
                <a:moveTo>
                  <a:pt x="72370" y="1"/>
                </a:moveTo>
                <a:cubicBezTo>
                  <a:pt x="51205" y="5889"/>
                  <a:pt x="35648" y="27671"/>
                  <a:pt x="36941" y="49613"/>
                </a:cubicBezTo>
                <a:cubicBezTo>
                  <a:pt x="38135" y="69824"/>
                  <a:pt x="51821" y="88941"/>
                  <a:pt x="47942" y="108814"/>
                </a:cubicBezTo>
                <a:cubicBezTo>
                  <a:pt x="47226" y="112593"/>
                  <a:pt x="45654" y="116492"/>
                  <a:pt x="42432" y="118581"/>
                </a:cubicBezTo>
                <a:cubicBezTo>
                  <a:pt x="40283" y="119974"/>
                  <a:pt x="37697" y="120372"/>
                  <a:pt x="35251" y="120948"/>
                </a:cubicBezTo>
                <a:cubicBezTo>
                  <a:pt x="23514" y="123614"/>
                  <a:pt x="12414" y="130437"/>
                  <a:pt x="6327" y="140821"/>
                </a:cubicBezTo>
                <a:cubicBezTo>
                  <a:pt x="259" y="151185"/>
                  <a:pt x="1" y="165210"/>
                  <a:pt x="7202" y="174858"/>
                </a:cubicBezTo>
                <a:lnTo>
                  <a:pt x="75096" y="171556"/>
                </a:lnTo>
                <a:lnTo>
                  <a:pt x="72370" y="1"/>
                </a:ln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867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11" name="Google Shape;11;p2"/>
          <p:cNvSpPr/>
          <p:nvPr/>
        </p:nvSpPr>
        <p:spPr>
          <a:xfrm>
            <a:off x="9804768" y="-566207"/>
            <a:ext cx="2872553" cy="2395233"/>
          </a:xfrm>
          <a:custGeom>
            <a:avLst/>
            <a:gdLst/>
            <a:ahLst/>
            <a:cxnLst/>
            <a:rect l="l" t="t" r="r" b="b"/>
            <a:pathLst>
              <a:path w="77483" h="64608" extrusionOk="0">
                <a:moveTo>
                  <a:pt x="140" y="1"/>
                </a:moveTo>
                <a:lnTo>
                  <a:pt x="140" y="1"/>
                </a:lnTo>
                <a:cubicBezTo>
                  <a:pt x="0" y="6227"/>
                  <a:pt x="359" y="12632"/>
                  <a:pt x="2845" y="18361"/>
                </a:cubicBezTo>
                <a:cubicBezTo>
                  <a:pt x="5332" y="24071"/>
                  <a:pt x="10245" y="29044"/>
                  <a:pt x="16352" y="30218"/>
                </a:cubicBezTo>
                <a:cubicBezTo>
                  <a:pt x="17516" y="30440"/>
                  <a:pt x="18701" y="30526"/>
                  <a:pt x="19896" y="30526"/>
                </a:cubicBezTo>
                <a:cubicBezTo>
                  <a:pt x="23825" y="30526"/>
                  <a:pt x="27874" y="29604"/>
                  <a:pt x="31722" y="29604"/>
                </a:cubicBezTo>
                <a:cubicBezTo>
                  <a:pt x="34028" y="29604"/>
                  <a:pt x="36262" y="29935"/>
                  <a:pt x="38354" y="30993"/>
                </a:cubicBezTo>
                <a:cubicBezTo>
                  <a:pt x="46470" y="35071"/>
                  <a:pt x="46390" y="46549"/>
                  <a:pt x="50906" y="54427"/>
                </a:cubicBezTo>
                <a:cubicBezTo>
                  <a:pt x="54554" y="60705"/>
                  <a:pt x="61788" y="64607"/>
                  <a:pt x="69005" y="64607"/>
                </a:cubicBezTo>
                <a:cubicBezTo>
                  <a:pt x="70523" y="64607"/>
                  <a:pt x="72041" y="64435"/>
                  <a:pt x="73524" y="64075"/>
                </a:cubicBezTo>
                <a:lnTo>
                  <a:pt x="77482" y="1174"/>
                </a:lnTo>
                <a:lnTo>
                  <a:pt x="140" y="1"/>
                </a:ln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867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12" name="Google Shape;12;p2"/>
          <p:cNvSpPr/>
          <p:nvPr/>
        </p:nvSpPr>
        <p:spPr>
          <a:xfrm rot="-5097765" flipH="1">
            <a:off x="-236660" y="-1808084"/>
            <a:ext cx="4101744" cy="5489408"/>
          </a:xfrm>
          <a:custGeom>
            <a:avLst/>
            <a:gdLst/>
            <a:ahLst/>
            <a:cxnLst/>
            <a:rect l="l" t="t" r="r" b="b"/>
            <a:pathLst>
              <a:path w="123057" h="127030" extrusionOk="0">
                <a:moveTo>
                  <a:pt x="12613" y="0"/>
                </a:moveTo>
                <a:lnTo>
                  <a:pt x="1" y="122122"/>
                </a:lnTo>
                <a:cubicBezTo>
                  <a:pt x="6745" y="125386"/>
                  <a:pt x="14226" y="127030"/>
                  <a:pt x="21703" y="127030"/>
                </a:cubicBezTo>
                <a:cubicBezTo>
                  <a:pt x="27348" y="127030"/>
                  <a:pt x="32991" y="126093"/>
                  <a:pt x="38314" y="124210"/>
                </a:cubicBezTo>
                <a:cubicBezTo>
                  <a:pt x="50707" y="119814"/>
                  <a:pt x="61171" y="110305"/>
                  <a:pt x="66760" y="98429"/>
                </a:cubicBezTo>
                <a:cubicBezTo>
                  <a:pt x="73325" y="84485"/>
                  <a:pt x="74001" y="66700"/>
                  <a:pt x="86056" y="57132"/>
                </a:cubicBezTo>
                <a:cubicBezTo>
                  <a:pt x="94710" y="50269"/>
                  <a:pt x="107322" y="49513"/>
                  <a:pt x="115159" y="41755"/>
                </a:cubicBezTo>
                <a:cubicBezTo>
                  <a:pt x="120133" y="36802"/>
                  <a:pt x="122420" y="29640"/>
                  <a:pt x="122739" y="22638"/>
                </a:cubicBezTo>
                <a:cubicBezTo>
                  <a:pt x="123057" y="15616"/>
                  <a:pt x="121644" y="8654"/>
                  <a:pt x="120152" y="1791"/>
                </a:cubicBezTo>
                <a:lnTo>
                  <a:pt x="12613" y="0"/>
                </a:ln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867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grpSp>
        <p:nvGrpSpPr>
          <p:cNvPr id="13" name="Google Shape;13;p2"/>
          <p:cNvGrpSpPr/>
          <p:nvPr/>
        </p:nvGrpSpPr>
        <p:grpSpPr>
          <a:xfrm rot="5618119">
            <a:off x="11432247" y="2101411"/>
            <a:ext cx="1287620" cy="790364"/>
            <a:chOff x="3635425" y="69650"/>
            <a:chExt cx="965800" cy="592825"/>
          </a:xfrm>
        </p:grpSpPr>
        <p:sp>
          <p:nvSpPr>
            <p:cNvPr id="14" name="Google Shape;14;p2"/>
            <p:cNvSpPr/>
            <p:nvPr/>
          </p:nvSpPr>
          <p:spPr>
            <a:xfrm>
              <a:off x="3741350" y="90400"/>
              <a:ext cx="859875" cy="436675"/>
            </a:xfrm>
            <a:custGeom>
              <a:avLst/>
              <a:gdLst/>
              <a:ahLst/>
              <a:cxnLst/>
              <a:rect l="l" t="t" r="r" b="b"/>
              <a:pathLst>
                <a:path w="34395" h="17467" fill="none" extrusionOk="0">
                  <a:moveTo>
                    <a:pt x="0" y="17467"/>
                  </a:moveTo>
                  <a:cubicBezTo>
                    <a:pt x="10464" y="9848"/>
                    <a:pt x="21723" y="2746"/>
                    <a:pt x="34395" y="1"/>
                  </a:cubicBezTo>
                </a:path>
              </a:pathLst>
            </a:custGeom>
            <a:solidFill>
              <a:schemeClr val="dk1"/>
            </a:solidFill>
            <a:ln w="10450" cap="flat" cmpd="sng">
              <a:solidFill>
                <a:srgbClr val="282922"/>
              </a:solidFill>
              <a:prstDash val="solid"/>
              <a:miter lim="19892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5" name="Google Shape;15;p2"/>
            <p:cNvSpPr/>
            <p:nvPr/>
          </p:nvSpPr>
          <p:spPr>
            <a:xfrm>
              <a:off x="3783125" y="468375"/>
              <a:ext cx="70150" cy="192650"/>
            </a:xfrm>
            <a:custGeom>
              <a:avLst/>
              <a:gdLst/>
              <a:ahLst/>
              <a:cxnLst/>
              <a:rect l="l" t="t" r="r" b="b"/>
              <a:pathLst>
                <a:path w="2806" h="7706" extrusionOk="0">
                  <a:moveTo>
                    <a:pt x="2805" y="0"/>
                  </a:moveTo>
                  <a:cubicBezTo>
                    <a:pt x="2805" y="1"/>
                    <a:pt x="279" y="5471"/>
                    <a:pt x="140" y="6167"/>
                  </a:cubicBezTo>
                  <a:cubicBezTo>
                    <a:pt x="0" y="6843"/>
                    <a:pt x="418" y="7520"/>
                    <a:pt x="1114" y="7679"/>
                  </a:cubicBezTo>
                  <a:cubicBezTo>
                    <a:pt x="1204" y="7697"/>
                    <a:pt x="1294" y="7706"/>
                    <a:pt x="1382" y="7706"/>
                  </a:cubicBezTo>
                  <a:cubicBezTo>
                    <a:pt x="1976" y="7706"/>
                    <a:pt x="2505" y="7310"/>
                    <a:pt x="2626" y="6704"/>
                  </a:cubicBezTo>
                  <a:cubicBezTo>
                    <a:pt x="2785" y="6008"/>
                    <a:pt x="2805" y="1"/>
                    <a:pt x="2805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6" name="Google Shape;16;p2"/>
            <p:cNvSpPr/>
            <p:nvPr/>
          </p:nvSpPr>
          <p:spPr>
            <a:xfrm>
              <a:off x="3865675" y="221850"/>
              <a:ext cx="70150" cy="192825"/>
            </a:xfrm>
            <a:custGeom>
              <a:avLst/>
              <a:gdLst/>
              <a:ahLst/>
              <a:cxnLst/>
              <a:rect l="l" t="t" r="r" b="b"/>
              <a:pathLst>
                <a:path w="2806" h="7713" extrusionOk="0">
                  <a:moveTo>
                    <a:pt x="1396" y="1"/>
                  </a:moveTo>
                  <a:cubicBezTo>
                    <a:pt x="813" y="1"/>
                    <a:pt x="299" y="395"/>
                    <a:pt x="180" y="1009"/>
                  </a:cubicBezTo>
                  <a:cubicBezTo>
                    <a:pt x="20" y="1685"/>
                    <a:pt x="0" y="7713"/>
                    <a:pt x="0" y="7713"/>
                  </a:cubicBezTo>
                  <a:cubicBezTo>
                    <a:pt x="0" y="7713"/>
                    <a:pt x="2507" y="2242"/>
                    <a:pt x="2666" y="1546"/>
                  </a:cubicBezTo>
                  <a:cubicBezTo>
                    <a:pt x="2805" y="850"/>
                    <a:pt x="2388" y="174"/>
                    <a:pt x="1691" y="34"/>
                  </a:cubicBezTo>
                  <a:cubicBezTo>
                    <a:pt x="1592" y="12"/>
                    <a:pt x="1493" y="1"/>
                    <a:pt x="1396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7" name="Google Shape;17;p2"/>
            <p:cNvSpPr/>
            <p:nvPr/>
          </p:nvSpPr>
          <p:spPr>
            <a:xfrm>
              <a:off x="3874125" y="464400"/>
              <a:ext cx="125350" cy="170850"/>
            </a:xfrm>
            <a:custGeom>
              <a:avLst/>
              <a:gdLst/>
              <a:ahLst/>
              <a:cxnLst/>
              <a:rect l="l" t="t" r="r" b="b"/>
              <a:pathLst>
                <a:path w="5014" h="6834" extrusionOk="0">
                  <a:moveTo>
                    <a:pt x="1" y="0"/>
                  </a:moveTo>
                  <a:cubicBezTo>
                    <a:pt x="1" y="1"/>
                    <a:pt x="2089" y="5650"/>
                    <a:pt x="2487" y="6247"/>
                  </a:cubicBezTo>
                  <a:cubicBezTo>
                    <a:pt x="2731" y="6631"/>
                    <a:pt x="3147" y="6834"/>
                    <a:pt x="3573" y="6834"/>
                  </a:cubicBezTo>
                  <a:cubicBezTo>
                    <a:pt x="3808" y="6834"/>
                    <a:pt x="4045" y="6772"/>
                    <a:pt x="4258" y="6644"/>
                  </a:cubicBezTo>
                  <a:cubicBezTo>
                    <a:pt x="4835" y="6266"/>
                    <a:pt x="5014" y="5471"/>
                    <a:pt x="4636" y="4874"/>
                  </a:cubicBezTo>
                  <a:cubicBezTo>
                    <a:pt x="4258" y="4277"/>
                    <a:pt x="1" y="1"/>
                    <a:pt x="1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8" name="Google Shape;18;p2"/>
            <p:cNvSpPr/>
            <p:nvPr/>
          </p:nvSpPr>
          <p:spPr>
            <a:xfrm>
              <a:off x="3719475" y="247575"/>
              <a:ext cx="125825" cy="171100"/>
            </a:xfrm>
            <a:custGeom>
              <a:avLst/>
              <a:gdLst/>
              <a:ahLst/>
              <a:cxnLst/>
              <a:rect l="l" t="t" r="r" b="b"/>
              <a:pathLst>
                <a:path w="5033" h="6844" extrusionOk="0">
                  <a:moveTo>
                    <a:pt x="1459" y="1"/>
                  </a:moveTo>
                  <a:cubicBezTo>
                    <a:pt x="1225" y="1"/>
                    <a:pt x="988" y="65"/>
                    <a:pt x="776" y="199"/>
                  </a:cubicBezTo>
                  <a:cubicBezTo>
                    <a:pt x="179" y="577"/>
                    <a:pt x="0" y="1373"/>
                    <a:pt x="398" y="1969"/>
                  </a:cubicBezTo>
                  <a:cubicBezTo>
                    <a:pt x="776" y="2566"/>
                    <a:pt x="5033" y="6843"/>
                    <a:pt x="5033" y="6843"/>
                  </a:cubicBezTo>
                  <a:cubicBezTo>
                    <a:pt x="5033" y="6843"/>
                    <a:pt x="2944" y="1194"/>
                    <a:pt x="2546" y="597"/>
                  </a:cubicBezTo>
                  <a:cubicBezTo>
                    <a:pt x="2303" y="212"/>
                    <a:pt x="1885" y="1"/>
                    <a:pt x="1459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9" name="Google Shape;19;p2"/>
            <p:cNvSpPr/>
            <p:nvPr/>
          </p:nvSpPr>
          <p:spPr>
            <a:xfrm>
              <a:off x="3660775" y="456425"/>
              <a:ext cx="175575" cy="120425"/>
            </a:xfrm>
            <a:custGeom>
              <a:avLst/>
              <a:gdLst/>
              <a:ahLst/>
              <a:cxnLst/>
              <a:rect l="l" t="t" r="r" b="b"/>
              <a:pathLst>
                <a:path w="7023" h="4817" extrusionOk="0">
                  <a:moveTo>
                    <a:pt x="7023" y="1"/>
                  </a:moveTo>
                  <a:cubicBezTo>
                    <a:pt x="7022" y="1"/>
                    <a:pt x="1373" y="2090"/>
                    <a:pt x="777" y="2487"/>
                  </a:cubicBezTo>
                  <a:cubicBezTo>
                    <a:pt x="180" y="2865"/>
                    <a:pt x="1" y="3661"/>
                    <a:pt x="379" y="4258"/>
                  </a:cubicBezTo>
                  <a:cubicBezTo>
                    <a:pt x="621" y="4614"/>
                    <a:pt x="1033" y="4816"/>
                    <a:pt x="1456" y="4816"/>
                  </a:cubicBezTo>
                  <a:cubicBezTo>
                    <a:pt x="1693" y="4816"/>
                    <a:pt x="1934" y="4752"/>
                    <a:pt x="2149" y="4616"/>
                  </a:cubicBezTo>
                  <a:cubicBezTo>
                    <a:pt x="2746" y="4258"/>
                    <a:pt x="7023" y="1"/>
                    <a:pt x="7023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0" name="Google Shape;20;p2"/>
            <p:cNvSpPr/>
            <p:nvPr/>
          </p:nvSpPr>
          <p:spPr>
            <a:xfrm>
              <a:off x="3883075" y="305750"/>
              <a:ext cx="175075" cy="120875"/>
            </a:xfrm>
            <a:custGeom>
              <a:avLst/>
              <a:gdLst/>
              <a:ahLst/>
              <a:cxnLst/>
              <a:rect l="l" t="t" r="r" b="b"/>
              <a:pathLst>
                <a:path w="7003" h="4835" extrusionOk="0">
                  <a:moveTo>
                    <a:pt x="5549" y="0"/>
                  </a:moveTo>
                  <a:cubicBezTo>
                    <a:pt x="5315" y="0"/>
                    <a:pt x="5081" y="64"/>
                    <a:pt x="4874" y="199"/>
                  </a:cubicBezTo>
                  <a:cubicBezTo>
                    <a:pt x="4278" y="577"/>
                    <a:pt x="1" y="4834"/>
                    <a:pt x="1" y="4834"/>
                  </a:cubicBezTo>
                  <a:cubicBezTo>
                    <a:pt x="1" y="4834"/>
                    <a:pt x="5630" y="2746"/>
                    <a:pt x="6247" y="2348"/>
                  </a:cubicBezTo>
                  <a:cubicBezTo>
                    <a:pt x="6824" y="1970"/>
                    <a:pt x="7003" y="1174"/>
                    <a:pt x="6645" y="577"/>
                  </a:cubicBezTo>
                  <a:cubicBezTo>
                    <a:pt x="6389" y="207"/>
                    <a:pt x="5969" y="0"/>
                    <a:pt x="5549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1" name="Google Shape;21;p2"/>
            <p:cNvSpPr/>
            <p:nvPr/>
          </p:nvSpPr>
          <p:spPr>
            <a:xfrm>
              <a:off x="3886075" y="447475"/>
              <a:ext cx="195950" cy="67350"/>
            </a:xfrm>
            <a:custGeom>
              <a:avLst/>
              <a:gdLst/>
              <a:ahLst/>
              <a:cxnLst/>
              <a:rect l="l" t="t" r="r" b="b"/>
              <a:pathLst>
                <a:path w="7838" h="2694" extrusionOk="0">
                  <a:moveTo>
                    <a:pt x="0" y="1"/>
                  </a:moveTo>
                  <a:cubicBezTo>
                    <a:pt x="0" y="1"/>
                    <a:pt x="5471" y="2527"/>
                    <a:pt x="6167" y="2666"/>
                  </a:cubicBezTo>
                  <a:cubicBezTo>
                    <a:pt x="6257" y="2684"/>
                    <a:pt x="6346" y="2693"/>
                    <a:pt x="6435" y="2693"/>
                  </a:cubicBezTo>
                  <a:cubicBezTo>
                    <a:pt x="7029" y="2693"/>
                    <a:pt x="7557" y="2298"/>
                    <a:pt x="7679" y="1692"/>
                  </a:cubicBezTo>
                  <a:cubicBezTo>
                    <a:pt x="7838" y="995"/>
                    <a:pt x="7420" y="339"/>
                    <a:pt x="6724" y="180"/>
                  </a:cubicBezTo>
                  <a:cubicBezTo>
                    <a:pt x="6028" y="21"/>
                    <a:pt x="0" y="1"/>
                    <a:pt x="0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2" name="Google Shape;22;p2"/>
            <p:cNvSpPr/>
            <p:nvPr/>
          </p:nvSpPr>
          <p:spPr>
            <a:xfrm>
              <a:off x="3636900" y="368075"/>
              <a:ext cx="195975" cy="67000"/>
            </a:xfrm>
            <a:custGeom>
              <a:avLst/>
              <a:gdLst/>
              <a:ahLst/>
              <a:cxnLst/>
              <a:rect l="l" t="t" r="r" b="b"/>
              <a:pathLst>
                <a:path w="7839" h="2680" extrusionOk="0">
                  <a:moveTo>
                    <a:pt x="1357" y="0"/>
                  </a:moveTo>
                  <a:cubicBezTo>
                    <a:pt x="778" y="0"/>
                    <a:pt x="276" y="392"/>
                    <a:pt x="140" y="989"/>
                  </a:cubicBezTo>
                  <a:cubicBezTo>
                    <a:pt x="1" y="1685"/>
                    <a:pt x="419" y="2361"/>
                    <a:pt x="1115" y="2520"/>
                  </a:cubicBezTo>
                  <a:cubicBezTo>
                    <a:pt x="1811" y="2660"/>
                    <a:pt x="7839" y="2680"/>
                    <a:pt x="7839" y="2680"/>
                  </a:cubicBezTo>
                  <a:cubicBezTo>
                    <a:pt x="7839" y="2680"/>
                    <a:pt x="2368" y="173"/>
                    <a:pt x="1652" y="34"/>
                  </a:cubicBezTo>
                  <a:cubicBezTo>
                    <a:pt x="1552" y="11"/>
                    <a:pt x="1453" y="0"/>
                    <a:pt x="1357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3" name="Google Shape;23;p2"/>
            <p:cNvSpPr/>
            <p:nvPr/>
          </p:nvSpPr>
          <p:spPr>
            <a:xfrm>
              <a:off x="3713500" y="464400"/>
              <a:ext cx="130325" cy="166675"/>
            </a:xfrm>
            <a:custGeom>
              <a:avLst/>
              <a:gdLst/>
              <a:ahLst/>
              <a:cxnLst/>
              <a:rect l="l" t="t" r="r" b="b"/>
              <a:pathLst>
                <a:path w="5213" h="6667" extrusionOk="0">
                  <a:moveTo>
                    <a:pt x="5212" y="0"/>
                  </a:moveTo>
                  <a:cubicBezTo>
                    <a:pt x="5212" y="1"/>
                    <a:pt x="816" y="4098"/>
                    <a:pt x="398" y="4675"/>
                  </a:cubicBezTo>
                  <a:cubicBezTo>
                    <a:pt x="0" y="5252"/>
                    <a:pt x="140" y="6048"/>
                    <a:pt x="716" y="6445"/>
                  </a:cubicBezTo>
                  <a:cubicBezTo>
                    <a:pt x="934" y="6596"/>
                    <a:pt x="1180" y="6666"/>
                    <a:pt x="1425" y="6666"/>
                  </a:cubicBezTo>
                  <a:cubicBezTo>
                    <a:pt x="1828" y="6666"/>
                    <a:pt x="2227" y="6474"/>
                    <a:pt x="2487" y="6127"/>
                  </a:cubicBezTo>
                  <a:cubicBezTo>
                    <a:pt x="2885" y="5550"/>
                    <a:pt x="5212" y="1"/>
                    <a:pt x="5212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4" name="Google Shape;24;p2"/>
            <p:cNvSpPr/>
            <p:nvPr/>
          </p:nvSpPr>
          <p:spPr>
            <a:xfrm>
              <a:off x="3875625" y="251850"/>
              <a:ext cx="130325" cy="166825"/>
            </a:xfrm>
            <a:custGeom>
              <a:avLst/>
              <a:gdLst/>
              <a:ahLst/>
              <a:cxnLst/>
              <a:rect l="l" t="t" r="r" b="b"/>
              <a:pathLst>
                <a:path w="5213" h="6673" extrusionOk="0">
                  <a:moveTo>
                    <a:pt x="3770" y="0"/>
                  </a:moveTo>
                  <a:cubicBezTo>
                    <a:pt x="3367" y="0"/>
                    <a:pt x="2971" y="190"/>
                    <a:pt x="2726" y="545"/>
                  </a:cubicBezTo>
                  <a:cubicBezTo>
                    <a:pt x="2328" y="1122"/>
                    <a:pt x="0" y="6672"/>
                    <a:pt x="0" y="6672"/>
                  </a:cubicBezTo>
                  <a:cubicBezTo>
                    <a:pt x="0" y="6672"/>
                    <a:pt x="4397" y="2554"/>
                    <a:pt x="4814" y="1977"/>
                  </a:cubicBezTo>
                  <a:cubicBezTo>
                    <a:pt x="5212" y="1420"/>
                    <a:pt x="5073" y="625"/>
                    <a:pt x="4496" y="227"/>
                  </a:cubicBezTo>
                  <a:cubicBezTo>
                    <a:pt x="4275" y="74"/>
                    <a:pt x="4021" y="0"/>
                    <a:pt x="3770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5" name="Google Shape;25;p2"/>
            <p:cNvSpPr/>
            <p:nvPr/>
          </p:nvSpPr>
          <p:spPr>
            <a:xfrm>
              <a:off x="3858700" y="468875"/>
              <a:ext cx="68175" cy="193600"/>
            </a:xfrm>
            <a:custGeom>
              <a:avLst/>
              <a:gdLst/>
              <a:ahLst/>
              <a:cxnLst/>
              <a:rect l="l" t="t" r="r" b="b"/>
              <a:pathLst>
                <a:path w="2727" h="7744" extrusionOk="0">
                  <a:moveTo>
                    <a:pt x="220" y="0"/>
                  </a:moveTo>
                  <a:cubicBezTo>
                    <a:pt x="220" y="0"/>
                    <a:pt x="1" y="6008"/>
                    <a:pt x="120" y="6704"/>
                  </a:cubicBezTo>
                  <a:cubicBezTo>
                    <a:pt x="243" y="7316"/>
                    <a:pt x="749" y="7744"/>
                    <a:pt x="1343" y="7744"/>
                  </a:cubicBezTo>
                  <a:cubicBezTo>
                    <a:pt x="1425" y="7744"/>
                    <a:pt x="1508" y="7735"/>
                    <a:pt x="1592" y="7719"/>
                  </a:cubicBezTo>
                  <a:cubicBezTo>
                    <a:pt x="2289" y="7599"/>
                    <a:pt x="2726" y="6963"/>
                    <a:pt x="2647" y="6266"/>
                  </a:cubicBezTo>
                  <a:cubicBezTo>
                    <a:pt x="2507" y="5570"/>
                    <a:pt x="220" y="0"/>
                    <a:pt x="220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6" name="Google Shape;26;p2"/>
            <p:cNvSpPr/>
            <p:nvPr/>
          </p:nvSpPr>
          <p:spPr>
            <a:xfrm>
              <a:off x="3791575" y="220225"/>
              <a:ext cx="69150" cy="193975"/>
            </a:xfrm>
            <a:custGeom>
              <a:avLst/>
              <a:gdLst/>
              <a:ahLst/>
              <a:cxnLst/>
              <a:rect l="l" t="t" r="r" b="b"/>
              <a:pathLst>
                <a:path w="2766" h="7759" extrusionOk="0">
                  <a:moveTo>
                    <a:pt x="1402" y="0"/>
                  </a:moveTo>
                  <a:cubicBezTo>
                    <a:pt x="1327" y="0"/>
                    <a:pt x="1251" y="7"/>
                    <a:pt x="1174" y="20"/>
                  </a:cubicBezTo>
                  <a:cubicBezTo>
                    <a:pt x="438" y="139"/>
                    <a:pt x="0" y="796"/>
                    <a:pt x="120" y="1492"/>
                  </a:cubicBezTo>
                  <a:cubicBezTo>
                    <a:pt x="259" y="2188"/>
                    <a:pt x="2547" y="7758"/>
                    <a:pt x="2547" y="7758"/>
                  </a:cubicBezTo>
                  <a:cubicBezTo>
                    <a:pt x="2547" y="7758"/>
                    <a:pt x="2766" y="1731"/>
                    <a:pt x="2646" y="1034"/>
                  </a:cubicBezTo>
                  <a:cubicBezTo>
                    <a:pt x="2522" y="415"/>
                    <a:pt x="2005" y="0"/>
                    <a:pt x="1402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7" name="Google Shape;27;p2"/>
            <p:cNvSpPr/>
            <p:nvPr/>
          </p:nvSpPr>
          <p:spPr>
            <a:xfrm>
              <a:off x="3635425" y="442425"/>
              <a:ext cx="196450" cy="64250"/>
            </a:xfrm>
            <a:custGeom>
              <a:avLst/>
              <a:gdLst/>
              <a:ahLst/>
              <a:cxnLst/>
              <a:rect l="l" t="t" r="r" b="b"/>
              <a:pathLst>
                <a:path w="7858" h="2570" extrusionOk="0">
                  <a:moveTo>
                    <a:pt x="2308" y="0"/>
                  </a:moveTo>
                  <a:cubicBezTo>
                    <a:pt x="1739" y="0"/>
                    <a:pt x="1311" y="12"/>
                    <a:pt x="1154" y="44"/>
                  </a:cubicBezTo>
                  <a:cubicBezTo>
                    <a:pt x="458" y="163"/>
                    <a:pt x="0" y="800"/>
                    <a:pt x="120" y="1496"/>
                  </a:cubicBezTo>
                  <a:cubicBezTo>
                    <a:pt x="243" y="2151"/>
                    <a:pt x="793" y="2570"/>
                    <a:pt x="1375" y="2570"/>
                  </a:cubicBezTo>
                  <a:cubicBezTo>
                    <a:pt x="1447" y="2570"/>
                    <a:pt x="1519" y="2563"/>
                    <a:pt x="1592" y="2550"/>
                  </a:cubicBezTo>
                  <a:cubicBezTo>
                    <a:pt x="2288" y="2431"/>
                    <a:pt x="7858" y="143"/>
                    <a:pt x="7858" y="143"/>
                  </a:cubicBezTo>
                  <a:cubicBezTo>
                    <a:pt x="7858" y="143"/>
                    <a:pt x="4257" y="0"/>
                    <a:pt x="2308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8" name="Google Shape;28;p2"/>
            <p:cNvSpPr/>
            <p:nvPr/>
          </p:nvSpPr>
          <p:spPr>
            <a:xfrm>
              <a:off x="3886550" y="376375"/>
              <a:ext cx="196475" cy="64075"/>
            </a:xfrm>
            <a:custGeom>
              <a:avLst/>
              <a:gdLst/>
              <a:ahLst/>
              <a:cxnLst/>
              <a:rect l="l" t="t" r="r" b="b"/>
              <a:pathLst>
                <a:path w="7859" h="2563" extrusionOk="0">
                  <a:moveTo>
                    <a:pt x="6495" y="1"/>
                  </a:moveTo>
                  <a:cubicBezTo>
                    <a:pt x="6420" y="1"/>
                    <a:pt x="6344" y="7"/>
                    <a:pt x="6267" y="20"/>
                  </a:cubicBezTo>
                  <a:cubicBezTo>
                    <a:pt x="5571" y="139"/>
                    <a:pt x="1" y="2427"/>
                    <a:pt x="1" y="2427"/>
                  </a:cubicBezTo>
                  <a:cubicBezTo>
                    <a:pt x="1" y="2427"/>
                    <a:pt x="3722" y="2562"/>
                    <a:pt x="5654" y="2562"/>
                  </a:cubicBezTo>
                  <a:cubicBezTo>
                    <a:pt x="6182" y="2562"/>
                    <a:pt x="6576" y="2552"/>
                    <a:pt x="6725" y="2527"/>
                  </a:cubicBezTo>
                  <a:cubicBezTo>
                    <a:pt x="7421" y="2407"/>
                    <a:pt x="7859" y="1751"/>
                    <a:pt x="7739" y="1054"/>
                  </a:cubicBezTo>
                  <a:cubicBezTo>
                    <a:pt x="7633" y="417"/>
                    <a:pt x="7102" y="1"/>
                    <a:pt x="6495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9" name="Google Shape;29;p2"/>
            <p:cNvSpPr/>
            <p:nvPr/>
          </p:nvSpPr>
          <p:spPr>
            <a:xfrm>
              <a:off x="3882575" y="456925"/>
              <a:ext cx="170625" cy="126500"/>
            </a:xfrm>
            <a:custGeom>
              <a:avLst/>
              <a:gdLst/>
              <a:ahLst/>
              <a:cxnLst/>
              <a:rect l="l" t="t" r="r" b="b"/>
              <a:pathLst>
                <a:path w="6825" h="5060" extrusionOk="0">
                  <a:moveTo>
                    <a:pt x="1" y="1"/>
                  </a:moveTo>
                  <a:cubicBezTo>
                    <a:pt x="1" y="1"/>
                    <a:pt x="4099" y="4437"/>
                    <a:pt x="4676" y="4835"/>
                  </a:cubicBezTo>
                  <a:cubicBezTo>
                    <a:pt x="4888" y="4986"/>
                    <a:pt x="5135" y="5060"/>
                    <a:pt x="5381" y="5060"/>
                  </a:cubicBezTo>
                  <a:cubicBezTo>
                    <a:pt x="5781" y="5060"/>
                    <a:pt x="6180" y="4866"/>
                    <a:pt x="6426" y="4497"/>
                  </a:cubicBezTo>
                  <a:cubicBezTo>
                    <a:pt x="6824" y="3940"/>
                    <a:pt x="6685" y="3164"/>
                    <a:pt x="6108" y="2746"/>
                  </a:cubicBezTo>
                  <a:cubicBezTo>
                    <a:pt x="5531" y="2348"/>
                    <a:pt x="1" y="1"/>
                    <a:pt x="1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0" name="Google Shape;30;p2"/>
            <p:cNvSpPr/>
            <p:nvPr/>
          </p:nvSpPr>
          <p:spPr>
            <a:xfrm>
              <a:off x="3665250" y="299725"/>
              <a:ext cx="171100" cy="126400"/>
            </a:xfrm>
            <a:custGeom>
              <a:avLst/>
              <a:gdLst/>
              <a:ahLst/>
              <a:cxnLst/>
              <a:rect l="l" t="t" r="r" b="b"/>
              <a:pathLst>
                <a:path w="6844" h="5056" extrusionOk="0">
                  <a:moveTo>
                    <a:pt x="1455" y="1"/>
                  </a:moveTo>
                  <a:cubicBezTo>
                    <a:pt x="1048" y="1"/>
                    <a:pt x="646" y="193"/>
                    <a:pt x="399" y="540"/>
                  </a:cubicBezTo>
                  <a:cubicBezTo>
                    <a:pt x="1" y="1117"/>
                    <a:pt x="160" y="1912"/>
                    <a:pt x="737" y="2310"/>
                  </a:cubicBezTo>
                  <a:cubicBezTo>
                    <a:pt x="1294" y="2708"/>
                    <a:pt x="6844" y="5055"/>
                    <a:pt x="6844" y="5055"/>
                  </a:cubicBezTo>
                  <a:cubicBezTo>
                    <a:pt x="6844" y="5055"/>
                    <a:pt x="2746" y="639"/>
                    <a:pt x="2169" y="222"/>
                  </a:cubicBezTo>
                  <a:cubicBezTo>
                    <a:pt x="1951" y="71"/>
                    <a:pt x="1702" y="1"/>
                    <a:pt x="1455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1" name="Google Shape;31;p2"/>
            <p:cNvSpPr/>
            <p:nvPr/>
          </p:nvSpPr>
          <p:spPr>
            <a:xfrm>
              <a:off x="3793075" y="382575"/>
              <a:ext cx="133300" cy="117275"/>
            </a:xfrm>
            <a:custGeom>
              <a:avLst/>
              <a:gdLst/>
              <a:ahLst/>
              <a:cxnLst/>
              <a:rect l="l" t="t" r="r" b="b"/>
              <a:pathLst>
                <a:path w="5332" h="4691" extrusionOk="0">
                  <a:moveTo>
                    <a:pt x="2669" y="0"/>
                  </a:moveTo>
                  <a:cubicBezTo>
                    <a:pt x="2240" y="0"/>
                    <a:pt x="1804" y="119"/>
                    <a:pt x="1413" y="369"/>
                  </a:cubicBezTo>
                  <a:cubicBezTo>
                    <a:pt x="318" y="1065"/>
                    <a:pt x="0" y="2497"/>
                    <a:pt x="696" y="3591"/>
                  </a:cubicBezTo>
                  <a:cubicBezTo>
                    <a:pt x="1134" y="4299"/>
                    <a:pt x="1896" y="4690"/>
                    <a:pt x="2675" y="4690"/>
                  </a:cubicBezTo>
                  <a:cubicBezTo>
                    <a:pt x="3101" y="4690"/>
                    <a:pt x="3532" y="4574"/>
                    <a:pt x="3919" y="4328"/>
                  </a:cubicBezTo>
                  <a:cubicBezTo>
                    <a:pt x="5013" y="3631"/>
                    <a:pt x="5331" y="2179"/>
                    <a:pt x="4635" y="1085"/>
                  </a:cubicBezTo>
                  <a:cubicBezTo>
                    <a:pt x="4188" y="383"/>
                    <a:pt x="3438" y="0"/>
                    <a:pt x="2669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2" name="Google Shape;32;p2"/>
            <p:cNvSpPr/>
            <p:nvPr/>
          </p:nvSpPr>
          <p:spPr>
            <a:xfrm>
              <a:off x="4119300" y="154075"/>
              <a:ext cx="281525" cy="399950"/>
            </a:xfrm>
            <a:custGeom>
              <a:avLst/>
              <a:gdLst/>
              <a:ahLst/>
              <a:cxnLst/>
              <a:rect l="l" t="t" r="r" b="b"/>
              <a:pathLst>
                <a:path w="11261" h="15998" extrusionOk="0">
                  <a:moveTo>
                    <a:pt x="11260" y="0"/>
                  </a:moveTo>
                  <a:lnTo>
                    <a:pt x="11260" y="0"/>
                  </a:lnTo>
                  <a:cubicBezTo>
                    <a:pt x="8177" y="1552"/>
                    <a:pt x="5372" y="3143"/>
                    <a:pt x="3124" y="5849"/>
                  </a:cubicBezTo>
                  <a:cubicBezTo>
                    <a:pt x="1353" y="7957"/>
                    <a:pt x="120" y="10603"/>
                    <a:pt x="21" y="13368"/>
                  </a:cubicBezTo>
                  <a:cubicBezTo>
                    <a:pt x="1" y="14025"/>
                    <a:pt x="41" y="14721"/>
                    <a:pt x="419" y="15298"/>
                  </a:cubicBezTo>
                  <a:cubicBezTo>
                    <a:pt x="696" y="15706"/>
                    <a:pt x="1188" y="15997"/>
                    <a:pt x="1666" y="15997"/>
                  </a:cubicBezTo>
                  <a:cubicBezTo>
                    <a:pt x="1839" y="15997"/>
                    <a:pt x="2010" y="15959"/>
                    <a:pt x="2169" y="15875"/>
                  </a:cubicBezTo>
                  <a:cubicBezTo>
                    <a:pt x="2487" y="15695"/>
                    <a:pt x="2686" y="15377"/>
                    <a:pt x="2865" y="15079"/>
                  </a:cubicBezTo>
                  <a:cubicBezTo>
                    <a:pt x="4775" y="11697"/>
                    <a:pt x="4695" y="7420"/>
                    <a:pt x="6864" y="4178"/>
                  </a:cubicBezTo>
                  <a:cubicBezTo>
                    <a:pt x="7998" y="2467"/>
                    <a:pt x="9669" y="1253"/>
                    <a:pt x="11260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3" name="Google Shape;33;p2"/>
            <p:cNvSpPr/>
            <p:nvPr/>
          </p:nvSpPr>
          <p:spPr>
            <a:xfrm>
              <a:off x="4182475" y="143125"/>
              <a:ext cx="238725" cy="251675"/>
            </a:xfrm>
            <a:custGeom>
              <a:avLst/>
              <a:gdLst/>
              <a:ahLst/>
              <a:cxnLst/>
              <a:rect l="l" t="t" r="r" b="b"/>
              <a:pathLst>
                <a:path w="9549" h="10067" extrusionOk="0">
                  <a:moveTo>
                    <a:pt x="9549" y="0"/>
                  </a:moveTo>
                  <a:cubicBezTo>
                    <a:pt x="5630" y="1453"/>
                    <a:pt x="2347" y="4576"/>
                    <a:pt x="637" y="8395"/>
                  </a:cubicBezTo>
                  <a:cubicBezTo>
                    <a:pt x="438" y="8873"/>
                    <a:pt x="159" y="9569"/>
                    <a:pt x="0" y="10066"/>
                  </a:cubicBezTo>
                  <a:cubicBezTo>
                    <a:pt x="199" y="9589"/>
                    <a:pt x="537" y="8893"/>
                    <a:pt x="776" y="8455"/>
                  </a:cubicBezTo>
                  <a:cubicBezTo>
                    <a:pt x="2686" y="4775"/>
                    <a:pt x="5849" y="1811"/>
                    <a:pt x="95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4" name="Google Shape;34;p2"/>
            <p:cNvSpPr/>
            <p:nvPr/>
          </p:nvSpPr>
          <p:spPr>
            <a:xfrm>
              <a:off x="3937300" y="69650"/>
              <a:ext cx="472475" cy="140675"/>
            </a:xfrm>
            <a:custGeom>
              <a:avLst/>
              <a:gdLst/>
              <a:ahLst/>
              <a:cxnLst/>
              <a:rect l="l" t="t" r="r" b="b"/>
              <a:pathLst>
                <a:path w="18899" h="5627" extrusionOk="0">
                  <a:moveTo>
                    <a:pt x="1338" y="0"/>
                  </a:moveTo>
                  <a:cubicBezTo>
                    <a:pt x="1154" y="0"/>
                    <a:pt x="975" y="25"/>
                    <a:pt x="816" y="95"/>
                  </a:cubicBezTo>
                  <a:cubicBezTo>
                    <a:pt x="219" y="373"/>
                    <a:pt x="0" y="1169"/>
                    <a:pt x="199" y="1825"/>
                  </a:cubicBezTo>
                  <a:cubicBezTo>
                    <a:pt x="398" y="2462"/>
                    <a:pt x="895" y="2939"/>
                    <a:pt x="1432" y="3337"/>
                  </a:cubicBezTo>
                  <a:cubicBezTo>
                    <a:pt x="3581" y="4925"/>
                    <a:pt x="6332" y="5627"/>
                    <a:pt x="9027" y="5627"/>
                  </a:cubicBezTo>
                  <a:cubicBezTo>
                    <a:pt x="9101" y="5627"/>
                    <a:pt x="9176" y="5626"/>
                    <a:pt x="9250" y="5625"/>
                  </a:cubicBezTo>
                  <a:cubicBezTo>
                    <a:pt x="12771" y="5565"/>
                    <a:pt x="15775" y="4372"/>
                    <a:pt x="18898" y="2939"/>
                  </a:cubicBezTo>
                  <a:lnTo>
                    <a:pt x="18898" y="2939"/>
                  </a:lnTo>
                  <a:cubicBezTo>
                    <a:pt x="17185" y="3351"/>
                    <a:pt x="15486" y="3791"/>
                    <a:pt x="13726" y="3791"/>
                  </a:cubicBezTo>
                  <a:cubicBezTo>
                    <a:pt x="13443" y="3791"/>
                    <a:pt x="13158" y="3780"/>
                    <a:pt x="12871" y="3755"/>
                  </a:cubicBezTo>
                  <a:cubicBezTo>
                    <a:pt x="9011" y="3417"/>
                    <a:pt x="5709" y="672"/>
                    <a:pt x="1890" y="55"/>
                  </a:cubicBezTo>
                  <a:cubicBezTo>
                    <a:pt x="1711" y="25"/>
                    <a:pt x="1522" y="0"/>
                    <a:pt x="1338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5" name="Google Shape;35;p2"/>
            <p:cNvSpPr/>
            <p:nvPr/>
          </p:nvSpPr>
          <p:spPr>
            <a:xfrm>
              <a:off x="4085500" y="134175"/>
              <a:ext cx="345650" cy="55525"/>
            </a:xfrm>
            <a:custGeom>
              <a:avLst/>
              <a:gdLst/>
              <a:ahLst/>
              <a:cxnLst/>
              <a:rect l="l" t="t" r="r" b="b"/>
              <a:pathLst>
                <a:path w="13826" h="2221" extrusionOk="0">
                  <a:moveTo>
                    <a:pt x="13825" y="0"/>
                  </a:moveTo>
                  <a:lnTo>
                    <a:pt x="13825" y="0"/>
                  </a:lnTo>
                  <a:cubicBezTo>
                    <a:pt x="11191" y="1254"/>
                    <a:pt x="8267" y="1910"/>
                    <a:pt x="5343" y="1910"/>
                  </a:cubicBezTo>
                  <a:cubicBezTo>
                    <a:pt x="4139" y="1910"/>
                    <a:pt x="2935" y="1798"/>
                    <a:pt x="1751" y="1572"/>
                  </a:cubicBezTo>
                  <a:cubicBezTo>
                    <a:pt x="1214" y="1472"/>
                    <a:pt x="497" y="1274"/>
                    <a:pt x="0" y="1154"/>
                  </a:cubicBezTo>
                  <a:lnTo>
                    <a:pt x="0" y="1154"/>
                  </a:lnTo>
                  <a:cubicBezTo>
                    <a:pt x="477" y="1353"/>
                    <a:pt x="1194" y="1572"/>
                    <a:pt x="1691" y="1731"/>
                  </a:cubicBezTo>
                  <a:cubicBezTo>
                    <a:pt x="2977" y="2059"/>
                    <a:pt x="4305" y="2221"/>
                    <a:pt x="5633" y="2221"/>
                  </a:cubicBezTo>
                  <a:cubicBezTo>
                    <a:pt x="8498" y="2221"/>
                    <a:pt x="11366" y="1468"/>
                    <a:pt x="138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grpSp>
        <p:nvGrpSpPr>
          <p:cNvPr id="36" name="Google Shape;36;p2"/>
          <p:cNvGrpSpPr/>
          <p:nvPr/>
        </p:nvGrpSpPr>
        <p:grpSpPr>
          <a:xfrm>
            <a:off x="131385" y="-492333"/>
            <a:ext cx="1287740" cy="1440065"/>
            <a:chOff x="2180275" y="-47850"/>
            <a:chExt cx="812625" cy="908750"/>
          </a:xfrm>
        </p:grpSpPr>
        <p:sp>
          <p:nvSpPr>
            <p:cNvPr id="37" name="Google Shape;37;p2"/>
            <p:cNvSpPr/>
            <p:nvPr/>
          </p:nvSpPr>
          <p:spPr>
            <a:xfrm>
              <a:off x="2722850" y="650400"/>
              <a:ext cx="270050" cy="184225"/>
            </a:xfrm>
            <a:custGeom>
              <a:avLst/>
              <a:gdLst/>
              <a:ahLst/>
              <a:cxnLst/>
              <a:rect l="l" t="t" r="r" b="b"/>
              <a:pathLst>
                <a:path w="10802" h="7369" extrusionOk="0">
                  <a:moveTo>
                    <a:pt x="0" y="0"/>
                  </a:moveTo>
                  <a:lnTo>
                    <a:pt x="0" y="0"/>
                  </a:lnTo>
                  <a:cubicBezTo>
                    <a:pt x="1572" y="1393"/>
                    <a:pt x="2566" y="3362"/>
                    <a:pt x="4078" y="4894"/>
                  </a:cubicBezTo>
                  <a:cubicBezTo>
                    <a:pt x="5232" y="6047"/>
                    <a:pt x="6565" y="7102"/>
                    <a:pt x="8196" y="7340"/>
                  </a:cubicBezTo>
                  <a:cubicBezTo>
                    <a:pt x="8329" y="7359"/>
                    <a:pt x="8467" y="7368"/>
                    <a:pt x="8608" y="7368"/>
                  </a:cubicBezTo>
                  <a:cubicBezTo>
                    <a:pt x="9392" y="7368"/>
                    <a:pt x="10236" y="7074"/>
                    <a:pt x="10523" y="6366"/>
                  </a:cubicBezTo>
                  <a:cubicBezTo>
                    <a:pt x="10802" y="5689"/>
                    <a:pt x="10523" y="4914"/>
                    <a:pt x="10086" y="4357"/>
                  </a:cubicBezTo>
                  <a:cubicBezTo>
                    <a:pt x="9429" y="3521"/>
                    <a:pt x="8435" y="3004"/>
                    <a:pt x="7460" y="2626"/>
                  </a:cubicBezTo>
                  <a:cubicBezTo>
                    <a:pt x="5093" y="1452"/>
                    <a:pt x="2347" y="1333"/>
                    <a:pt x="0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8" name="Google Shape;38;p2"/>
            <p:cNvSpPr/>
            <p:nvPr/>
          </p:nvSpPr>
          <p:spPr>
            <a:xfrm>
              <a:off x="2184750" y="178425"/>
              <a:ext cx="114900" cy="331200"/>
            </a:xfrm>
            <a:custGeom>
              <a:avLst/>
              <a:gdLst/>
              <a:ahLst/>
              <a:cxnLst/>
              <a:rect l="l" t="t" r="r" b="b"/>
              <a:pathLst>
                <a:path w="4596" h="13248" extrusionOk="0">
                  <a:moveTo>
                    <a:pt x="3561" y="1"/>
                  </a:moveTo>
                  <a:lnTo>
                    <a:pt x="3561" y="1"/>
                  </a:lnTo>
                  <a:cubicBezTo>
                    <a:pt x="1134" y="1433"/>
                    <a:pt x="199" y="5889"/>
                    <a:pt x="80" y="8435"/>
                  </a:cubicBezTo>
                  <a:cubicBezTo>
                    <a:pt x="0" y="9927"/>
                    <a:pt x="219" y="11559"/>
                    <a:pt x="1293" y="12593"/>
                  </a:cubicBezTo>
                  <a:cubicBezTo>
                    <a:pt x="1711" y="12984"/>
                    <a:pt x="2299" y="13247"/>
                    <a:pt x="2863" y="13247"/>
                  </a:cubicBezTo>
                  <a:cubicBezTo>
                    <a:pt x="3158" y="13247"/>
                    <a:pt x="3447" y="13175"/>
                    <a:pt x="3700" y="13011"/>
                  </a:cubicBezTo>
                  <a:cubicBezTo>
                    <a:pt x="4456" y="12533"/>
                    <a:pt x="4595" y="11519"/>
                    <a:pt x="4576" y="10643"/>
                  </a:cubicBezTo>
                  <a:cubicBezTo>
                    <a:pt x="4496" y="8873"/>
                    <a:pt x="3879" y="7182"/>
                    <a:pt x="3481" y="5451"/>
                  </a:cubicBezTo>
                  <a:cubicBezTo>
                    <a:pt x="3004" y="3442"/>
                    <a:pt x="3382" y="1911"/>
                    <a:pt x="3561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9" name="Google Shape;39;p2"/>
            <p:cNvSpPr/>
            <p:nvPr/>
          </p:nvSpPr>
          <p:spPr>
            <a:xfrm>
              <a:off x="2285700" y="120125"/>
              <a:ext cx="335225" cy="124025"/>
            </a:xfrm>
            <a:custGeom>
              <a:avLst/>
              <a:gdLst/>
              <a:ahLst/>
              <a:cxnLst/>
              <a:rect l="l" t="t" r="r" b="b"/>
              <a:pathLst>
                <a:path w="13409" h="4961" extrusionOk="0">
                  <a:moveTo>
                    <a:pt x="7144" y="1"/>
                  </a:moveTo>
                  <a:cubicBezTo>
                    <a:pt x="4625" y="1"/>
                    <a:pt x="1445" y="499"/>
                    <a:pt x="0" y="2214"/>
                  </a:cubicBezTo>
                  <a:cubicBezTo>
                    <a:pt x="1930" y="2333"/>
                    <a:pt x="3482" y="2214"/>
                    <a:pt x="5411" y="2969"/>
                  </a:cubicBezTo>
                  <a:cubicBezTo>
                    <a:pt x="7042" y="3646"/>
                    <a:pt x="8634" y="4521"/>
                    <a:pt x="10384" y="4859"/>
                  </a:cubicBezTo>
                  <a:cubicBezTo>
                    <a:pt x="10668" y="4920"/>
                    <a:pt x="10977" y="4960"/>
                    <a:pt x="11284" y="4960"/>
                  </a:cubicBezTo>
                  <a:cubicBezTo>
                    <a:pt x="11881" y="4960"/>
                    <a:pt x="12470" y="4809"/>
                    <a:pt x="12851" y="4362"/>
                  </a:cubicBezTo>
                  <a:cubicBezTo>
                    <a:pt x="13408" y="3725"/>
                    <a:pt x="13289" y="2651"/>
                    <a:pt x="12791" y="1935"/>
                  </a:cubicBezTo>
                  <a:cubicBezTo>
                    <a:pt x="11956" y="722"/>
                    <a:pt x="10365" y="244"/>
                    <a:pt x="8892" y="85"/>
                  </a:cubicBezTo>
                  <a:cubicBezTo>
                    <a:pt x="8378" y="33"/>
                    <a:pt x="7782" y="1"/>
                    <a:pt x="7144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0" name="Google Shape;40;p2"/>
            <p:cNvSpPr/>
            <p:nvPr/>
          </p:nvSpPr>
          <p:spPr>
            <a:xfrm>
              <a:off x="2320025" y="350000"/>
              <a:ext cx="123350" cy="331575"/>
            </a:xfrm>
            <a:custGeom>
              <a:avLst/>
              <a:gdLst/>
              <a:ahLst/>
              <a:cxnLst/>
              <a:rect l="l" t="t" r="r" b="b"/>
              <a:pathLst>
                <a:path w="4934" h="13263" extrusionOk="0">
                  <a:moveTo>
                    <a:pt x="2825" y="1"/>
                  </a:moveTo>
                  <a:cubicBezTo>
                    <a:pt x="557" y="1652"/>
                    <a:pt x="0" y="6168"/>
                    <a:pt x="139" y="8734"/>
                  </a:cubicBezTo>
                  <a:cubicBezTo>
                    <a:pt x="179" y="10226"/>
                    <a:pt x="557" y="11837"/>
                    <a:pt x="1731" y="12732"/>
                  </a:cubicBezTo>
                  <a:cubicBezTo>
                    <a:pt x="2127" y="13059"/>
                    <a:pt x="2654" y="13262"/>
                    <a:pt x="3163" y="13262"/>
                  </a:cubicBezTo>
                  <a:cubicBezTo>
                    <a:pt x="3521" y="13262"/>
                    <a:pt x="3870" y="13161"/>
                    <a:pt x="4158" y="12931"/>
                  </a:cubicBezTo>
                  <a:cubicBezTo>
                    <a:pt x="4854" y="12394"/>
                    <a:pt x="4933" y="11360"/>
                    <a:pt x="4794" y="10504"/>
                  </a:cubicBezTo>
                  <a:cubicBezTo>
                    <a:pt x="4555" y="8734"/>
                    <a:pt x="3800" y="7122"/>
                    <a:pt x="3243" y="5432"/>
                  </a:cubicBezTo>
                  <a:cubicBezTo>
                    <a:pt x="2586" y="3482"/>
                    <a:pt x="2825" y="1911"/>
                    <a:pt x="2825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1" name="Google Shape;41;p2"/>
            <p:cNvSpPr/>
            <p:nvPr/>
          </p:nvSpPr>
          <p:spPr>
            <a:xfrm>
              <a:off x="2402075" y="272875"/>
              <a:ext cx="337700" cy="117250"/>
            </a:xfrm>
            <a:custGeom>
              <a:avLst/>
              <a:gdLst/>
              <a:ahLst/>
              <a:cxnLst/>
              <a:rect l="l" t="t" r="r" b="b"/>
              <a:pathLst>
                <a:path w="13508" h="4690" extrusionOk="0">
                  <a:moveTo>
                    <a:pt x="8437" y="1"/>
                  </a:moveTo>
                  <a:cubicBezTo>
                    <a:pt x="5877" y="1"/>
                    <a:pt x="1566" y="685"/>
                    <a:pt x="0" y="2967"/>
                  </a:cubicBezTo>
                  <a:cubicBezTo>
                    <a:pt x="975" y="2937"/>
                    <a:pt x="1840" y="2857"/>
                    <a:pt x="2711" y="2857"/>
                  </a:cubicBezTo>
                  <a:cubicBezTo>
                    <a:pt x="3581" y="2857"/>
                    <a:pt x="4456" y="2937"/>
                    <a:pt x="5451" y="3225"/>
                  </a:cubicBezTo>
                  <a:cubicBezTo>
                    <a:pt x="7162" y="3762"/>
                    <a:pt x="8813" y="4458"/>
                    <a:pt x="10583" y="4657"/>
                  </a:cubicBezTo>
                  <a:cubicBezTo>
                    <a:pt x="10759" y="4678"/>
                    <a:pt x="10943" y="4690"/>
                    <a:pt x="11128" y="4690"/>
                  </a:cubicBezTo>
                  <a:cubicBezTo>
                    <a:pt x="11842" y="4690"/>
                    <a:pt x="12579" y="4510"/>
                    <a:pt x="12990" y="3941"/>
                  </a:cubicBezTo>
                  <a:cubicBezTo>
                    <a:pt x="13507" y="3205"/>
                    <a:pt x="13289" y="2171"/>
                    <a:pt x="12712" y="1494"/>
                  </a:cubicBezTo>
                  <a:cubicBezTo>
                    <a:pt x="11777" y="361"/>
                    <a:pt x="10146" y="22"/>
                    <a:pt x="8654" y="2"/>
                  </a:cubicBezTo>
                  <a:cubicBezTo>
                    <a:pt x="8583" y="1"/>
                    <a:pt x="8511" y="1"/>
                    <a:pt x="8437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2" name="Google Shape;42;p2"/>
            <p:cNvSpPr/>
            <p:nvPr/>
          </p:nvSpPr>
          <p:spPr>
            <a:xfrm>
              <a:off x="2485625" y="498700"/>
              <a:ext cx="125350" cy="304650"/>
            </a:xfrm>
            <a:custGeom>
              <a:avLst/>
              <a:gdLst/>
              <a:ahLst/>
              <a:cxnLst/>
              <a:rect l="l" t="t" r="r" b="b"/>
              <a:pathLst>
                <a:path w="5014" h="12186" extrusionOk="0">
                  <a:moveTo>
                    <a:pt x="1990" y="1"/>
                  </a:moveTo>
                  <a:cubicBezTo>
                    <a:pt x="80" y="1712"/>
                    <a:pt x="0" y="5949"/>
                    <a:pt x="319" y="8276"/>
                  </a:cubicBezTo>
                  <a:cubicBezTo>
                    <a:pt x="517" y="9649"/>
                    <a:pt x="995" y="11081"/>
                    <a:pt x="2169" y="11837"/>
                  </a:cubicBezTo>
                  <a:cubicBezTo>
                    <a:pt x="2531" y="12054"/>
                    <a:pt x="2964" y="12186"/>
                    <a:pt x="3379" y="12186"/>
                  </a:cubicBezTo>
                  <a:cubicBezTo>
                    <a:pt x="3762" y="12186"/>
                    <a:pt x="4130" y="12075"/>
                    <a:pt x="4416" y="11817"/>
                  </a:cubicBezTo>
                  <a:cubicBezTo>
                    <a:pt x="5013" y="11240"/>
                    <a:pt x="4993" y="10285"/>
                    <a:pt x="4794" y="9490"/>
                  </a:cubicBezTo>
                  <a:cubicBezTo>
                    <a:pt x="4416" y="7898"/>
                    <a:pt x="3561" y="6466"/>
                    <a:pt x="2885" y="4974"/>
                  </a:cubicBezTo>
                  <a:cubicBezTo>
                    <a:pt x="2089" y="3223"/>
                    <a:pt x="2149" y="1791"/>
                    <a:pt x="1990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3" name="Google Shape;43;p2"/>
            <p:cNvSpPr/>
            <p:nvPr/>
          </p:nvSpPr>
          <p:spPr>
            <a:xfrm>
              <a:off x="2546300" y="405125"/>
              <a:ext cx="312325" cy="103550"/>
            </a:xfrm>
            <a:custGeom>
              <a:avLst/>
              <a:gdLst/>
              <a:ahLst/>
              <a:cxnLst/>
              <a:rect l="l" t="t" r="r" b="b"/>
              <a:pathLst>
                <a:path w="12493" h="4142" extrusionOk="0">
                  <a:moveTo>
                    <a:pt x="8551" y="0"/>
                  </a:moveTo>
                  <a:cubicBezTo>
                    <a:pt x="8271" y="0"/>
                    <a:pt x="7992" y="16"/>
                    <a:pt x="7719" y="44"/>
                  </a:cubicBezTo>
                  <a:cubicBezTo>
                    <a:pt x="5371" y="243"/>
                    <a:pt x="1273" y="1277"/>
                    <a:pt x="0" y="3545"/>
                  </a:cubicBezTo>
                  <a:cubicBezTo>
                    <a:pt x="1260" y="3389"/>
                    <a:pt x="2329" y="3143"/>
                    <a:pt x="3522" y="3143"/>
                  </a:cubicBezTo>
                  <a:cubicBezTo>
                    <a:pt x="4005" y="3143"/>
                    <a:pt x="4508" y="3183"/>
                    <a:pt x="5053" y="3286"/>
                  </a:cubicBezTo>
                  <a:cubicBezTo>
                    <a:pt x="6664" y="3624"/>
                    <a:pt x="8256" y="4142"/>
                    <a:pt x="9907" y="4142"/>
                  </a:cubicBezTo>
                  <a:cubicBezTo>
                    <a:pt x="10722" y="4142"/>
                    <a:pt x="11637" y="3943"/>
                    <a:pt x="12075" y="3246"/>
                  </a:cubicBezTo>
                  <a:cubicBezTo>
                    <a:pt x="12493" y="2550"/>
                    <a:pt x="12175" y="1595"/>
                    <a:pt x="11598" y="1038"/>
                  </a:cubicBezTo>
                  <a:cubicBezTo>
                    <a:pt x="10817" y="258"/>
                    <a:pt x="9679" y="0"/>
                    <a:pt x="8551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4" name="Google Shape;44;p2"/>
            <p:cNvSpPr/>
            <p:nvPr/>
          </p:nvSpPr>
          <p:spPr>
            <a:xfrm>
              <a:off x="2624875" y="606625"/>
              <a:ext cx="109925" cy="254275"/>
            </a:xfrm>
            <a:custGeom>
              <a:avLst/>
              <a:gdLst/>
              <a:ahLst/>
              <a:cxnLst/>
              <a:rect l="l" t="t" r="r" b="b"/>
              <a:pathLst>
                <a:path w="4397" h="10171" extrusionOk="0">
                  <a:moveTo>
                    <a:pt x="1552" y="1"/>
                  </a:moveTo>
                  <a:cubicBezTo>
                    <a:pt x="0" y="1532"/>
                    <a:pt x="40" y="5053"/>
                    <a:pt x="398" y="7003"/>
                  </a:cubicBezTo>
                  <a:cubicBezTo>
                    <a:pt x="597" y="8137"/>
                    <a:pt x="1035" y="9330"/>
                    <a:pt x="2029" y="9907"/>
                  </a:cubicBezTo>
                  <a:cubicBezTo>
                    <a:pt x="2321" y="10072"/>
                    <a:pt x="2669" y="10171"/>
                    <a:pt x="3002" y="10171"/>
                  </a:cubicBezTo>
                  <a:cubicBezTo>
                    <a:pt x="3352" y="10171"/>
                    <a:pt x="3685" y="10062"/>
                    <a:pt x="3919" y="9808"/>
                  </a:cubicBezTo>
                  <a:cubicBezTo>
                    <a:pt x="4397" y="9310"/>
                    <a:pt x="4357" y="8534"/>
                    <a:pt x="4178" y="7858"/>
                  </a:cubicBezTo>
                  <a:cubicBezTo>
                    <a:pt x="3800" y="6545"/>
                    <a:pt x="3044" y="5372"/>
                    <a:pt x="2447" y="4138"/>
                  </a:cubicBezTo>
                  <a:cubicBezTo>
                    <a:pt x="1731" y="2686"/>
                    <a:pt x="1751" y="1492"/>
                    <a:pt x="1552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5" name="Google Shape;45;p2"/>
            <p:cNvSpPr/>
            <p:nvPr/>
          </p:nvSpPr>
          <p:spPr>
            <a:xfrm>
              <a:off x="2673100" y="522750"/>
              <a:ext cx="259125" cy="85400"/>
            </a:xfrm>
            <a:custGeom>
              <a:avLst/>
              <a:gdLst/>
              <a:ahLst/>
              <a:cxnLst/>
              <a:rect l="l" t="t" r="r" b="b"/>
              <a:pathLst>
                <a:path w="10365" h="3416" extrusionOk="0">
                  <a:moveTo>
                    <a:pt x="7162" y="0"/>
                  </a:moveTo>
                  <a:cubicBezTo>
                    <a:pt x="6881" y="0"/>
                    <a:pt x="6600" y="20"/>
                    <a:pt x="6327" y="53"/>
                  </a:cubicBezTo>
                  <a:cubicBezTo>
                    <a:pt x="4357" y="312"/>
                    <a:pt x="976" y="1267"/>
                    <a:pt x="1" y="3196"/>
                  </a:cubicBezTo>
                  <a:cubicBezTo>
                    <a:pt x="1131" y="3013"/>
                    <a:pt x="2061" y="2760"/>
                    <a:pt x="3162" y="2760"/>
                  </a:cubicBezTo>
                  <a:cubicBezTo>
                    <a:pt x="3495" y="2760"/>
                    <a:pt x="3844" y="2783"/>
                    <a:pt x="4218" y="2838"/>
                  </a:cubicBezTo>
                  <a:cubicBezTo>
                    <a:pt x="5536" y="3052"/>
                    <a:pt x="6855" y="3416"/>
                    <a:pt x="8191" y="3416"/>
                  </a:cubicBezTo>
                  <a:cubicBezTo>
                    <a:pt x="8226" y="3416"/>
                    <a:pt x="8261" y="3416"/>
                    <a:pt x="8296" y="3415"/>
                  </a:cubicBezTo>
                  <a:cubicBezTo>
                    <a:pt x="8953" y="3395"/>
                    <a:pt x="9728" y="3216"/>
                    <a:pt x="10047" y="2619"/>
                  </a:cubicBezTo>
                  <a:cubicBezTo>
                    <a:pt x="10365" y="2023"/>
                    <a:pt x="10067" y="1247"/>
                    <a:pt x="9569" y="769"/>
                  </a:cubicBezTo>
                  <a:cubicBezTo>
                    <a:pt x="8935" y="196"/>
                    <a:pt x="8049" y="0"/>
                    <a:pt x="7162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6" name="Google Shape;46;p2"/>
            <p:cNvSpPr/>
            <p:nvPr/>
          </p:nvSpPr>
          <p:spPr>
            <a:xfrm>
              <a:off x="2180275" y="-47850"/>
              <a:ext cx="706200" cy="802700"/>
            </a:xfrm>
            <a:custGeom>
              <a:avLst/>
              <a:gdLst/>
              <a:ahLst/>
              <a:cxnLst/>
              <a:rect l="l" t="t" r="r" b="b"/>
              <a:pathLst>
                <a:path w="28248" h="32108" extrusionOk="0">
                  <a:moveTo>
                    <a:pt x="0" y="1"/>
                  </a:moveTo>
                  <a:lnTo>
                    <a:pt x="0" y="1"/>
                  </a:lnTo>
                  <a:cubicBezTo>
                    <a:pt x="3939" y="14304"/>
                    <a:pt x="15497" y="25264"/>
                    <a:pt x="28248" y="32108"/>
                  </a:cubicBezTo>
                  <a:cubicBezTo>
                    <a:pt x="25164" y="30138"/>
                    <a:pt x="22181" y="28049"/>
                    <a:pt x="19356" y="25782"/>
                  </a:cubicBezTo>
                  <a:cubicBezTo>
                    <a:pt x="10842" y="19058"/>
                    <a:pt x="3660" y="10345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7" name="Google Shape;47;p2"/>
            <p:cNvSpPr/>
            <p:nvPr/>
          </p:nvSpPr>
          <p:spPr>
            <a:xfrm>
              <a:off x="2644750" y="598675"/>
              <a:ext cx="34350" cy="189500"/>
            </a:xfrm>
            <a:custGeom>
              <a:avLst/>
              <a:gdLst/>
              <a:ahLst/>
              <a:cxnLst/>
              <a:rect l="l" t="t" r="r" b="b"/>
              <a:pathLst>
                <a:path w="1374" h="7580" extrusionOk="0">
                  <a:moveTo>
                    <a:pt x="1175" y="0"/>
                  </a:moveTo>
                  <a:lnTo>
                    <a:pt x="1175" y="0"/>
                  </a:lnTo>
                  <a:cubicBezTo>
                    <a:pt x="1" y="2367"/>
                    <a:pt x="598" y="5172"/>
                    <a:pt x="1374" y="7579"/>
                  </a:cubicBezTo>
                  <a:cubicBezTo>
                    <a:pt x="916" y="5113"/>
                    <a:pt x="299" y="2447"/>
                    <a:pt x="11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8" name="Google Shape;48;p2"/>
            <p:cNvSpPr/>
            <p:nvPr/>
          </p:nvSpPr>
          <p:spPr>
            <a:xfrm>
              <a:off x="2506500" y="490750"/>
              <a:ext cx="37325" cy="200450"/>
            </a:xfrm>
            <a:custGeom>
              <a:avLst/>
              <a:gdLst/>
              <a:ahLst/>
              <a:cxnLst/>
              <a:rect l="l" t="t" r="r" b="b"/>
              <a:pathLst>
                <a:path w="1493" h="8018" extrusionOk="0">
                  <a:moveTo>
                    <a:pt x="1493" y="1"/>
                  </a:moveTo>
                  <a:cubicBezTo>
                    <a:pt x="1" y="2408"/>
                    <a:pt x="438" y="5411"/>
                    <a:pt x="1055" y="8017"/>
                  </a:cubicBezTo>
                  <a:cubicBezTo>
                    <a:pt x="757" y="5391"/>
                    <a:pt x="339" y="2487"/>
                    <a:pt x="14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9" name="Google Shape;49;p2"/>
            <p:cNvSpPr/>
            <p:nvPr/>
          </p:nvSpPr>
          <p:spPr>
            <a:xfrm>
              <a:off x="2344875" y="344550"/>
              <a:ext cx="51750" cy="233750"/>
            </a:xfrm>
            <a:custGeom>
              <a:avLst/>
              <a:gdLst/>
              <a:ahLst/>
              <a:cxnLst/>
              <a:rect l="l" t="t" r="r" b="b"/>
              <a:pathLst>
                <a:path w="2070" h="9350" extrusionOk="0">
                  <a:moveTo>
                    <a:pt x="2069" y="0"/>
                  </a:moveTo>
                  <a:lnTo>
                    <a:pt x="2069" y="0"/>
                  </a:lnTo>
                  <a:cubicBezTo>
                    <a:pt x="1" y="2626"/>
                    <a:pt x="259" y="6286"/>
                    <a:pt x="1055" y="9350"/>
                  </a:cubicBezTo>
                  <a:cubicBezTo>
                    <a:pt x="578" y="6207"/>
                    <a:pt x="279" y="2785"/>
                    <a:pt x="206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0" name="Google Shape;50;p2"/>
            <p:cNvSpPr/>
            <p:nvPr/>
          </p:nvSpPr>
          <p:spPr>
            <a:xfrm>
              <a:off x="2233975" y="179425"/>
              <a:ext cx="46275" cy="205425"/>
            </a:xfrm>
            <a:custGeom>
              <a:avLst/>
              <a:gdLst/>
              <a:ahLst/>
              <a:cxnLst/>
              <a:rect l="l" t="t" r="r" b="b"/>
              <a:pathLst>
                <a:path w="1851" h="8217" extrusionOk="0">
                  <a:moveTo>
                    <a:pt x="1851" y="1"/>
                  </a:moveTo>
                  <a:lnTo>
                    <a:pt x="1851" y="1"/>
                  </a:lnTo>
                  <a:cubicBezTo>
                    <a:pt x="1" y="2268"/>
                    <a:pt x="120" y="5491"/>
                    <a:pt x="617" y="8216"/>
                  </a:cubicBezTo>
                  <a:cubicBezTo>
                    <a:pt x="438" y="5451"/>
                    <a:pt x="299" y="2447"/>
                    <a:pt x="18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1" name="Google Shape;51;p2"/>
            <p:cNvSpPr/>
            <p:nvPr/>
          </p:nvSpPr>
          <p:spPr>
            <a:xfrm>
              <a:off x="2679575" y="548575"/>
              <a:ext cx="170600" cy="47625"/>
            </a:xfrm>
            <a:custGeom>
              <a:avLst/>
              <a:gdLst/>
              <a:ahLst/>
              <a:cxnLst/>
              <a:rect l="l" t="t" r="r" b="b"/>
              <a:pathLst>
                <a:path w="6824" h="1905" extrusionOk="0">
                  <a:moveTo>
                    <a:pt x="6004" y="1"/>
                  </a:moveTo>
                  <a:cubicBezTo>
                    <a:pt x="3892" y="1"/>
                    <a:pt x="1744" y="672"/>
                    <a:pt x="0" y="1905"/>
                  </a:cubicBezTo>
                  <a:cubicBezTo>
                    <a:pt x="2129" y="791"/>
                    <a:pt x="4456" y="174"/>
                    <a:pt x="6824" y="35"/>
                  </a:cubicBezTo>
                  <a:cubicBezTo>
                    <a:pt x="6552" y="12"/>
                    <a:pt x="6278" y="1"/>
                    <a:pt x="600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2" name="Google Shape;52;p2"/>
            <p:cNvSpPr/>
            <p:nvPr/>
          </p:nvSpPr>
          <p:spPr>
            <a:xfrm>
              <a:off x="2542800" y="445700"/>
              <a:ext cx="146750" cy="50550"/>
            </a:xfrm>
            <a:custGeom>
              <a:avLst/>
              <a:gdLst/>
              <a:ahLst/>
              <a:cxnLst/>
              <a:rect l="l" t="t" r="r" b="b"/>
              <a:pathLst>
                <a:path w="5870" h="2022" extrusionOk="0">
                  <a:moveTo>
                    <a:pt x="5185" y="0"/>
                  </a:moveTo>
                  <a:cubicBezTo>
                    <a:pt x="3289" y="0"/>
                    <a:pt x="1368" y="726"/>
                    <a:pt x="1" y="2021"/>
                  </a:cubicBezTo>
                  <a:cubicBezTo>
                    <a:pt x="1771" y="848"/>
                    <a:pt x="3781" y="151"/>
                    <a:pt x="5869" y="32"/>
                  </a:cubicBezTo>
                  <a:cubicBezTo>
                    <a:pt x="5642" y="11"/>
                    <a:pt x="5414" y="0"/>
                    <a:pt x="518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3" name="Google Shape;53;p2"/>
            <p:cNvSpPr/>
            <p:nvPr/>
          </p:nvSpPr>
          <p:spPr>
            <a:xfrm>
              <a:off x="2400575" y="307375"/>
              <a:ext cx="192975" cy="40175"/>
            </a:xfrm>
            <a:custGeom>
              <a:avLst/>
              <a:gdLst/>
              <a:ahLst/>
              <a:cxnLst/>
              <a:rect l="l" t="t" r="r" b="b"/>
              <a:pathLst>
                <a:path w="7719" h="1607" extrusionOk="0">
                  <a:moveTo>
                    <a:pt x="5779" y="1"/>
                  </a:moveTo>
                  <a:cubicBezTo>
                    <a:pt x="3758" y="1"/>
                    <a:pt x="1731" y="553"/>
                    <a:pt x="1" y="1606"/>
                  </a:cubicBezTo>
                  <a:cubicBezTo>
                    <a:pt x="2114" y="646"/>
                    <a:pt x="4427" y="145"/>
                    <a:pt x="6751" y="145"/>
                  </a:cubicBezTo>
                  <a:cubicBezTo>
                    <a:pt x="7074" y="145"/>
                    <a:pt x="7397" y="155"/>
                    <a:pt x="7719" y="174"/>
                  </a:cubicBezTo>
                  <a:cubicBezTo>
                    <a:pt x="7079" y="58"/>
                    <a:pt x="6429" y="1"/>
                    <a:pt x="577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4" name="Google Shape;54;p2"/>
            <p:cNvSpPr/>
            <p:nvPr/>
          </p:nvSpPr>
          <p:spPr>
            <a:xfrm>
              <a:off x="2286200" y="139775"/>
              <a:ext cx="203425" cy="37200"/>
            </a:xfrm>
            <a:custGeom>
              <a:avLst/>
              <a:gdLst/>
              <a:ahLst/>
              <a:cxnLst/>
              <a:rect l="l" t="t" r="r" b="b"/>
              <a:pathLst>
                <a:path w="8137" h="1488" extrusionOk="0">
                  <a:moveTo>
                    <a:pt x="4952" y="1"/>
                  </a:moveTo>
                  <a:cubicBezTo>
                    <a:pt x="3197" y="1"/>
                    <a:pt x="1436" y="506"/>
                    <a:pt x="0" y="1487"/>
                  </a:cubicBezTo>
                  <a:cubicBezTo>
                    <a:pt x="1633" y="664"/>
                    <a:pt x="3455" y="236"/>
                    <a:pt x="5285" y="236"/>
                  </a:cubicBezTo>
                  <a:cubicBezTo>
                    <a:pt x="6242" y="236"/>
                    <a:pt x="7201" y="353"/>
                    <a:pt x="8136" y="592"/>
                  </a:cubicBezTo>
                  <a:cubicBezTo>
                    <a:pt x="7130" y="196"/>
                    <a:pt x="6042" y="1"/>
                    <a:pt x="49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sp>
        <p:nvSpPr>
          <p:cNvPr id="55" name="Google Shape;55;p2"/>
          <p:cNvSpPr txBox="1">
            <a:spLocks noGrp="1"/>
          </p:cNvSpPr>
          <p:nvPr>
            <p:ph type="ctrTitle"/>
          </p:nvPr>
        </p:nvSpPr>
        <p:spPr>
          <a:xfrm>
            <a:off x="1214867" y="1632017"/>
            <a:ext cx="9762400" cy="28980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067">
                <a:latin typeface="Encode Sans Expanded"/>
                <a:ea typeface="Encode Sans Expanded"/>
                <a:cs typeface="Encode Sans Expanded"/>
                <a:sym typeface="Encode Sans Expanded"/>
              </a:defRPr>
            </a:lvl1pPr>
            <a:lvl2pPr lvl="1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6933">
                <a:solidFill>
                  <a:srgbClr val="191919"/>
                </a:solidFill>
              </a:defRPr>
            </a:lvl2pPr>
            <a:lvl3pPr lvl="2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6933">
                <a:solidFill>
                  <a:srgbClr val="191919"/>
                </a:solidFill>
              </a:defRPr>
            </a:lvl3pPr>
            <a:lvl4pPr lvl="3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6933">
                <a:solidFill>
                  <a:srgbClr val="191919"/>
                </a:solidFill>
              </a:defRPr>
            </a:lvl4pPr>
            <a:lvl5pPr lvl="4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6933">
                <a:solidFill>
                  <a:srgbClr val="191919"/>
                </a:solidFill>
              </a:defRPr>
            </a:lvl5pPr>
            <a:lvl6pPr lvl="5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6933">
                <a:solidFill>
                  <a:srgbClr val="191919"/>
                </a:solidFill>
              </a:defRPr>
            </a:lvl6pPr>
            <a:lvl7pPr lvl="6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6933">
                <a:solidFill>
                  <a:srgbClr val="191919"/>
                </a:solidFill>
              </a:defRPr>
            </a:lvl7pPr>
            <a:lvl8pPr lvl="7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6933">
                <a:solidFill>
                  <a:srgbClr val="191919"/>
                </a:solidFill>
              </a:defRPr>
            </a:lvl8pPr>
            <a:lvl9pPr lvl="8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6933">
                <a:solidFill>
                  <a:srgbClr val="191919"/>
                </a:solidFill>
              </a:defRPr>
            </a:lvl9pPr>
          </a:lstStyle>
          <a:p>
            <a:endParaRPr/>
          </a:p>
        </p:txBody>
      </p:sp>
      <p:sp>
        <p:nvSpPr>
          <p:cNvPr id="56" name="Google Shape;56;p2"/>
          <p:cNvSpPr txBox="1">
            <a:spLocks noGrp="1"/>
          </p:cNvSpPr>
          <p:nvPr>
            <p:ph type="subTitle" idx="1"/>
          </p:nvPr>
        </p:nvSpPr>
        <p:spPr>
          <a:xfrm>
            <a:off x="3076900" y="4591583"/>
            <a:ext cx="6038400" cy="634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 sz="2133">
                <a:solidFill>
                  <a:schemeClr val="dk1"/>
                </a:solidFill>
                <a:latin typeface="Poppins"/>
                <a:ea typeface="Poppins"/>
                <a:cs typeface="Poppins"/>
                <a:sym typeface="Poppins"/>
              </a:defRPr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406146244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" type="secHead">
  <p:cSld name="Section header">
    <p:spTree>
      <p:nvGrpSpPr>
        <p:cNvPr id="1" name="Shape 5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" name="Google Shape;58;p3"/>
          <p:cNvSpPr/>
          <p:nvPr/>
        </p:nvSpPr>
        <p:spPr>
          <a:xfrm flipH="1">
            <a:off x="7929806" y="-912400"/>
            <a:ext cx="5134428" cy="8682781"/>
          </a:xfrm>
          <a:custGeom>
            <a:avLst/>
            <a:gdLst/>
            <a:ahLst/>
            <a:cxnLst/>
            <a:rect l="l" t="t" r="r" b="b"/>
            <a:pathLst>
              <a:path w="38692" h="107620" extrusionOk="0">
                <a:moveTo>
                  <a:pt x="1" y="0"/>
                </a:moveTo>
                <a:lnTo>
                  <a:pt x="1" y="107620"/>
                </a:lnTo>
                <a:lnTo>
                  <a:pt x="26915" y="107620"/>
                </a:lnTo>
                <a:cubicBezTo>
                  <a:pt x="24290" y="104815"/>
                  <a:pt x="23872" y="100478"/>
                  <a:pt x="24886" y="96778"/>
                </a:cubicBezTo>
                <a:cubicBezTo>
                  <a:pt x="25921" y="93078"/>
                  <a:pt x="28189" y="89876"/>
                  <a:pt x="30436" y="86752"/>
                </a:cubicBezTo>
                <a:cubicBezTo>
                  <a:pt x="32704" y="83649"/>
                  <a:pt x="35052" y="80526"/>
                  <a:pt x="36305" y="76886"/>
                </a:cubicBezTo>
                <a:cubicBezTo>
                  <a:pt x="38692" y="70023"/>
                  <a:pt x="36742" y="62165"/>
                  <a:pt x="32525" y="56237"/>
                </a:cubicBezTo>
                <a:cubicBezTo>
                  <a:pt x="29024" y="51284"/>
                  <a:pt x="23872" y="46907"/>
                  <a:pt x="23335" y="40880"/>
                </a:cubicBezTo>
                <a:cubicBezTo>
                  <a:pt x="22857" y="35628"/>
                  <a:pt x="26100" y="30794"/>
                  <a:pt x="26816" y="25562"/>
                </a:cubicBezTo>
                <a:cubicBezTo>
                  <a:pt x="27751" y="18779"/>
                  <a:pt x="24230" y="11916"/>
                  <a:pt x="18978" y="7500"/>
                </a:cubicBezTo>
                <a:cubicBezTo>
                  <a:pt x="13727" y="3084"/>
                  <a:pt x="6724" y="1373"/>
                  <a:pt x="1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867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59" name="Google Shape;59;p3"/>
          <p:cNvSpPr/>
          <p:nvPr/>
        </p:nvSpPr>
        <p:spPr>
          <a:xfrm rot="10800000" flipH="1">
            <a:off x="-278165" y="4404426"/>
            <a:ext cx="3255577" cy="2714108"/>
          </a:xfrm>
          <a:custGeom>
            <a:avLst/>
            <a:gdLst/>
            <a:ahLst/>
            <a:cxnLst/>
            <a:rect l="l" t="t" r="r" b="b"/>
            <a:pathLst>
              <a:path w="77483" h="64596" extrusionOk="0">
                <a:moveTo>
                  <a:pt x="77343" y="0"/>
                </a:moveTo>
                <a:lnTo>
                  <a:pt x="0" y="1174"/>
                </a:lnTo>
                <a:lnTo>
                  <a:pt x="3959" y="64055"/>
                </a:lnTo>
                <a:cubicBezTo>
                  <a:pt x="5452" y="64420"/>
                  <a:pt x="6980" y="64596"/>
                  <a:pt x="8508" y="64596"/>
                </a:cubicBezTo>
                <a:cubicBezTo>
                  <a:pt x="15714" y="64596"/>
                  <a:pt x="22930" y="60693"/>
                  <a:pt x="26557" y="54407"/>
                </a:cubicBezTo>
                <a:cubicBezTo>
                  <a:pt x="31093" y="46549"/>
                  <a:pt x="31013" y="35071"/>
                  <a:pt x="39109" y="30993"/>
                </a:cubicBezTo>
                <a:cubicBezTo>
                  <a:pt x="41201" y="29935"/>
                  <a:pt x="43435" y="29604"/>
                  <a:pt x="45741" y="29604"/>
                </a:cubicBezTo>
                <a:cubicBezTo>
                  <a:pt x="49590" y="29604"/>
                  <a:pt x="53643" y="30525"/>
                  <a:pt x="57579" y="30525"/>
                </a:cubicBezTo>
                <a:cubicBezTo>
                  <a:pt x="58776" y="30525"/>
                  <a:pt x="59964" y="30440"/>
                  <a:pt x="61131" y="30217"/>
                </a:cubicBezTo>
                <a:cubicBezTo>
                  <a:pt x="67238" y="29044"/>
                  <a:pt x="72131" y="24070"/>
                  <a:pt x="74618" y="18361"/>
                </a:cubicBezTo>
                <a:cubicBezTo>
                  <a:pt x="77105" y="12632"/>
                  <a:pt x="77482" y="6227"/>
                  <a:pt x="77343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867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60" name="Google Shape;60;p3"/>
          <p:cNvSpPr/>
          <p:nvPr/>
        </p:nvSpPr>
        <p:spPr>
          <a:xfrm rot="-5400000" flipH="1">
            <a:off x="-532156" y="-194109"/>
            <a:ext cx="3531159" cy="2943855"/>
          </a:xfrm>
          <a:custGeom>
            <a:avLst/>
            <a:gdLst/>
            <a:ahLst/>
            <a:cxnLst/>
            <a:rect l="l" t="t" r="r" b="b"/>
            <a:pathLst>
              <a:path w="77483" h="64596" extrusionOk="0">
                <a:moveTo>
                  <a:pt x="77343" y="0"/>
                </a:moveTo>
                <a:lnTo>
                  <a:pt x="0" y="1174"/>
                </a:lnTo>
                <a:lnTo>
                  <a:pt x="3959" y="64055"/>
                </a:lnTo>
                <a:cubicBezTo>
                  <a:pt x="5452" y="64420"/>
                  <a:pt x="6980" y="64596"/>
                  <a:pt x="8508" y="64596"/>
                </a:cubicBezTo>
                <a:cubicBezTo>
                  <a:pt x="15714" y="64596"/>
                  <a:pt x="22930" y="60693"/>
                  <a:pt x="26557" y="54407"/>
                </a:cubicBezTo>
                <a:cubicBezTo>
                  <a:pt x="31093" y="46549"/>
                  <a:pt x="31013" y="35071"/>
                  <a:pt x="39109" y="30993"/>
                </a:cubicBezTo>
                <a:cubicBezTo>
                  <a:pt x="41201" y="29935"/>
                  <a:pt x="43435" y="29604"/>
                  <a:pt x="45741" y="29604"/>
                </a:cubicBezTo>
                <a:cubicBezTo>
                  <a:pt x="49590" y="29604"/>
                  <a:pt x="53643" y="30525"/>
                  <a:pt x="57579" y="30525"/>
                </a:cubicBezTo>
                <a:cubicBezTo>
                  <a:pt x="58776" y="30525"/>
                  <a:pt x="59964" y="30440"/>
                  <a:pt x="61131" y="30217"/>
                </a:cubicBezTo>
                <a:cubicBezTo>
                  <a:pt x="67238" y="29044"/>
                  <a:pt x="72131" y="24070"/>
                  <a:pt x="74618" y="18361"/>
                </a:cubicBezTo>
                <a:cubicBezTo>
                  <a:pt x="77105" y="12632"/>
                  <a:pt x="77482" y="6227"/>
                  <a:pt x="77343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867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grpSp>
        <p:nvGrpSpPr>
          <p:cNvPr id="61" name="Google Shape;61;p3"/>
          <p:cNvGrpSpPr/>
          <p:nvPr/>
        </p:nvGrpSpPr>
        <p:grpSpPr>
          <a:xfrm rot="-607564">
            <a:off x="9600195" y="5930588"/>
            <a:ext cx="873087" cy="1316819"/>
            <a:chOff x="5185050" y="2463125"/>
            <a:chExt cx="751475" cy="1133400"/>
          </a:xfrm>
        </p:grpSpPr>
        <p:sp>
          <p:nvSpPr>
            <p:cNvPr id="62" name="Google Shape;62;p3"/>
            <p:cNvSpPr/>
            <p:nvPr/>
          </p:nvSpPr>
          <p:spPr>
            <a:xfrm>
              <a:off x="5185050" y="2463125"/>
              <a:ext cx="751475" cy="1067250"/>
            </a:xfrm>
            <a:custGeom>
              <a:avLst/>
              <a:gdLst/>
              <a:ahLst/>
              <a:cxnLst/>
              <a:rect l="l" t="t" r="r" b="b"/>
              <a:pathLst>
                <a:path w="30059" h="42690" extrusionOk="0">
                  <a:moveTo>
                    <a:pt x="1831" y="0"/>
                  </a:moveTo>
                  <a:lnTo>
                    <a:pt x="1831" y="0"/>
                  </a:lnTo>
                  <a:cubicBezTo>
                    <a:pt x="2368" y="2188"/>
                    <a:pt x="1194" y="4476"/>
                    <a:pt x="697" y="6764"/>
                  </a:cubicBezTo>
                  <a:cubicBezTo>
                    <a:pt x="239" y="9071"/>
                    <a:pt x="1" y="11538"/>
                    <a:pt x="1393" y="13428"/>
                  </a:cubicBezTo>
                  <a:cubicBezTo>
                    <a:pt x="2845" y="15357"/>
                    <a:pt x="5809" y="16412"/>
                    <a:pt x="6904" y="18500"/>
                  </a:cubicBezTo>
                  <a:cubicBezTo>
                    <a:pt x="8236" y="21066"/>
                    <a:pt x="6347" y="24448"/>
                    <a:pt x="8018" y="26855"/>
                  </a:cubicBezTo>
                  <a:cubicBezTo>
                    <a:pt x="9589" y="29143"/>
                    <a:pt x="13826" y="29779"/>
                    <a:pt x="15060" y="32206"/>
                  </a:cubicBezTo>
                  <a:cubicBezTo>
                    <a:pt x="15875" y="33838"/>
                    <a:pt x="15060" y="35887"/>
                    <a:pt x="15597" y="37617"/>
                  </a:cubicBezTo>
                  <a:cubicBezTo>
                    <a:pt x="15696" y="37975"/>
                    <a:pt x="15875" y="38313"/>
                    <a:pt x="16174" y="38592"/>
                  </a:cubicBezTo>
                  <a:cubicBezTo>
                    <a:pt x="16611" y="38970"/>
                    <a:pt x="17268" y="39129"/>
                    <a:pt x="17904" y="39288"/>
                  </a:cubicBezTo>
                  <a:cubicBezTo>
                    <a:pt x="20470" y="39925"/>
                    <a:pt x="23295" y="40720"/>
                    <a:pt x="24051" y="42690"/>
                  </a:cubicBezTo>
                  <a:cubicBezTo>
                    <a:pt x="25503" y="40621"/>
                    <a:pt x="26975" y="38592"/>
                    <a:pt x="28408" y="36523"/>
                  </a:cubicBezTo>
                  <a:cubicBezTo>
                    <a:pt x="29004" y="35648"/>
                    <a:pt x="29621" y="34792"/>
                    <a:pt x="29800" y="33838"/>
                  </a:cubicBezTo>
                  <a:cubicBezTo>
                    <a:pt x="30059" y="32425"/>
                    <a:pt x="29183" y="31132"/>
                    <a:pt x="28487" y="29879"/>
                  </a:cubicBezTo>
                  <a:cubicBezTo>
                    <a:pt x="27711" y="28526"/>
                    <a:pt x="27075" y="26975"/>
                    <a:pt x="27473" y="25403"/>
                  </a:cubicBezTo>
                  <a:cubicBezTo>
                    <a:pt x="27731" y="24249"/>
                    <a:pt x="28567" y="23076"/>
                    <a:pt x="28388" y="21922"/>
                  </a:cubicBezTo>
                  <a:cubicBezTo>
                    <a:pt x="28288" y="21265"/>
                    <a:pt x="27831" y="20689"/>
                    <a:pt x="27373" y="20171"/>
                  </a:cubicBezTo>
                  <a:cubicBezTo>
                    <a:pt x="26199" y="18898"/>
                    <a:pt x="24747" y="17784"/>
                    <a:pt x="23096" y="16889"/>
                  </a:cubicBezTo>
                  <a:cubicBezTo>
                    <a:pt x="21346" y="15934"/>
                    <a:pt x="19277" y="15138"/>
                    <a:pt x="18481" y="13607"/>
                  </a:cubicBezTo>
                  <a:cubicBezTo>
                    <a:pt x="17924" y="12453"/>
                    <a:pt x="18163" y="11080"/>
                    <a:pt x="17944" y="9847"/>
                  </a:cubicBezTo>
                  <a:cubicBezTo>
                    <a:pt x="17347" y="6465"/>
                    <a:pt x="13369" y="4277"/>
                    <a:pt x="9191" y="3203"/>
                  </a:cubicBezTo>
                  <a:cubicBezTo>
                    <a:pt x="6406" y="2507"/>
                    <a:pt x="3144" y="1989"/>
                    <a:pt x="1831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3" name="Google Shape;63;p3"/>
            <p:cNvSpPr/>
            <p:nvPr/>
          </p:nvSpPr>
          <p:spPr>
            <a:xfrm>
              <a:off x="5320825" y="2577500"/>
              <a:ext cx="502800" cy="1019025"/>
            </a:xfrm>
            <a:custGeom>
              <a:avLst/>
              <a:gdLst/>
              <a:ahLst/>
              <a:cxnLst/>
              <a:rect l="l" t="t" r="r" b="b"/>
              <a:pathLst>
                <a:path w="20112" h="40761" extrusionOk="0">
                  <a:moveTo>
                    <a:pt x="0" y="0"/>
                  </a:moveTo>
                  <a:lnTo>
                    <a:pt x="0" y="0"/>
                  </a:lnTo>
                  <a:cubicBezTo>
                    <a:pt x="10225" y="11240"/>
                    <a:pt x="17208" y="25582"/>
                    <a:pt x="18859" y="40761"/>
                  </a:cubicBezTo>
                  <a:lnTo>
                    <a:pt x="20112" y="40601"/>
                  </a:lnTo>
                  <a:cubicBezTo>
                    <a:pt x="18063" y="25304"/>
                    <a:pt x="10623" y="11041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grpSp>
        <p:nvGrpSpPr>
          <p:cNvPr id="64" name="Google Shape;64;p3"/>
          <p:cNvGrpSpPr/>
          <p:nvPr/>
        </p:nvGrpSpPr>
        <p:grpSpPr>
          <a:xfrm rot="3287096">
            <a:off x="-140345" y="97704"/>
            <a:ext cx="827884" cy="1193459"/>
            <a:chOff x="3563300" y="2901850"/>
            <a:chExt cx="712675" cy="1027375"/>
          </a:xfrm>
        </p:grpSpPr>
        <p:sp>
          <p:nvSpPr>
            <p:cNvPr id="65" name="Google Shape;65;p3"/>
            <p:cNvSpPr/>
            <p:nvPr/>
          </p:nvSpPr>
          <p:spPr>
            <a:xfrm>
              <a:off x="3563300" y="2901850"/>
              <a:ext cx="232775" cy="228700"/>
            </a:xfrm>
            <a:custGeom>
              <a:avLst/>
              <a:gdLst/>
              <a:ahLst/>
              <a:cxnLst/>
              <a:rect l="l" t="t" r="r" b="b"/>
              <a:pathLst>
                <a:path w="9311" h="9148" extrusionOk="0">
                  <a:moveTo>
                    <a:pt x="1874" y="1"/>
                  </a:moveTo>
                  <a:cubicBezTo>
                    <a:pt x="1302" y="1"/>
                    <a:pt x="757" y="187"/>
                    <a:pt x="438" y="653"/>
                  </a:cubicBezTo>
                  <a:cubicBezTo>
                    <a:pt x="1" y="1230"/>
                    <a:pt x="100" y="2065"/>
                    <a:pt x="438" y="2722"/>
                  </a:cubicBezTo>
                  <a:cubicBezTo>
                    <a:pt x="896" y="3657"/>
                    <a:pt x="1731" y="4373"/>
                    <a:pt x="2627" y="4950"/>
                  </a:cubicBezTo>
                  <a:cubicBezTo>
                    <a:pt x="4676" y="6621"/>
                    <a:pt x="7321" y="7337"/>
                    <a:pt x="9311" y="9147"/>
                  </a:cubicBezTo>
                  <a:cubicBezTo>
                    <a:pt x="8037" y="7436"/>
                    <a:pt x="7520" y="5308"/>
                    <a:pt x="6366" y="3478"/>
                  </a:cubicBezTo>
                  <a:cubicBezTo>
                    <a:pt x="5511" y="2125"/>
                    <a:pt x="4437" y="772"/>
                    <a:pt x="2925" y="195"/>
                  </a:cubicBezTo>
                  <a:cubicBezTo>
                    <a:pt x="2597" y="73"/>
                    <a:pt x="2230" y="1"/>
                    <a:pt x="1874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6" name="Google Shape;66;p3"/>
            <p:cNvSpPr/>
            <p:nvPr/>
          </p:nvSpPr>
          <p:spPr>
            <a:xfrm>
              <a:off x="4130250" y="3368575"/>
              <a:ext cx="145725" cy="319450"/>
            </a:xfrm>
            <a:custGeom>
              <a:avLst/>
              <a:gdLst/>
              <a:ahLst/>
              <a:cxnLst/>
              <a:rect l="l" t="t" r="r" b="b"/>
              <a:pathLst>
                <a:path w="5829" h="12778" extrusionOk="0">
                  <a:moveTo>
                    <a:pt x="3219" y="0"/>
                  </a:moveTo>
                  <a:cubicBezTo>
                    <a:pt x="3053" y="0"/>
                    <a:pt x="2887" y="27"/>
                    <a:pt x="2726" y="86"/>
                  </a:cubicBezTo>
                  <a:cubicBezTo>
                    <a:pt x="1890" y="385"/>
                    <a:pt x="1492" y="1320"/>
                    <a:pt x="1353" y="2195"/>
                  </a:cubicBezTo>
                  <a:cubicBezTo>
                    <a:pt x="1055" y="3945"/>
                    <a:pt x="1254" y="5736"/>
                    <a:pt x="1274" y="7486"/>
                  </a:cubicBezTo>
                  <a:cubicBezTo>
                    <a:pt x="1293" y="9555"/>
                    <a:pt x="597" y="10948"/>
                    <a:pt x="0" y="12778"/>
                  </a:cubicBezTo>
                  <a:cubicBezTo>
                    <a:pt x="2686" y="11942"/>
                    <a:pt x="4576" y="7785"/>
                    <a:pt x="5272" y="5338"/>
                  </a:cubicBezTo>
                  <a:cubicBezTo>
                    <a:pt x="5670" y="3886"/>
                    <a:pt x="5829" y="2255"/>
                    <a:pt x="4974" y="1021"/>
                  </a:cubicBezTo>
                  <a:cubicBezTo>
                    <a:pt x="4575" y="447"/>
                    <a:pt x="3894" y="0"/>
                    <a:pt x="3219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7" name="Google Shape;67;p3"/>
            <p:cNvSpPr/>
            <p:nvPr/>
          </p:nvSpPr>
          <p:spPr>
            <a:xfrm>
              <a:off x="3796550" y="3558600"/>
              <a:ext cx="320800" cy="155950"/>
            </a:xfrm>
            <a:custGeom>
              <a:avLst/>
              <a:gdLst/>
              <a:ahLst/>
              <a:cxnLst/>
              <a:rect l="l" t="t" r="r" b="b"/>
              <a:pathLst>
                <a:path w="12832" h="6238" extrusionOk="0">
                  <a:moveTo>
                    <a:pt x="1839" y="0"/>
                  </a:moveTo>
                  <a:cubicBezTo>
                    <a:pt x="1465" y="0"/>
                    <a:pt x="1105" y="92"/>
                    <a:pt x="796" y="323"/>
                  </a:cubicBezTo>
                  <a:cubicBezTo>
                    <a:pt x="100" y="820"/>
                    <a:pt x="0" y="1875"/>
                    <a:pt x="319" y="2710"/>
                  </a:cubicBezTo>
                  <a:cubicBezTo>
                    <a:pt x="876" y="4103"/>
                    <a:pt x="2308" y="4898"/>
                    <a:pt x="3720" y="5356"/>
                  </a:cubicBezTo>
                  <a:cubicBezTo>
                    <a:pt x="5085" y="5800"/>
                    <a:pt x="7081" y="6237"/>
                    <a:pt x="8959" y="6237"/>
                  </a:cubicBezTo>
                  <a:cubicBezTo>
                    <a:pt x="10448" y="6237"/>
                    <a:pt x="11863" y="5962"/>
                    <a:pt x="12831" y="5197"/>
                  </a:cubicBezTo>
                  <a:cubicBezTo>
                    <a:pt x="11001" y="4660"/>
                    <a:pt x="9430" y="4461"/>
                    <a:pt x="7739" y="3267"/>
                  </a:cubicBezTo>
                  <a:cubicBezTo>
                    <a:pt x="6286" y="2273"/>
                    <a:pt x="4934" y="1079"/>
                    <a:pt x="3303" y="363"/>
                  </a:cubicBezTo>
                  <a:cubicBezTo>
                    <a:pt x="2850" y="159"/>
                    <a:pt x="2333" y="0"/>
                    <a:pt x="1839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8" name="Google Shape;68;p3"/>
            <p:cNvSpPr/>
            <p:nvPr/>
          </p:nvSpPr>
          <p:spPr>
            <a:xfrm>
              <a:off x="4054150" y="3170200"/>
              <a:ext cx="120375" cy="326875"/>
            </a:xfrm>
            <a:custGeom>
              <a:avLst/>
              <a:gdLst/>
              <a:ahLst/>
              <a:cxnLst/>
              <a:rect l="l" t="t" r="r" b="b"/>
              <a:pathLst>
                <a:path w="4815" h="13075" extrusionOk="0">
                  <a:moveTo>
                    <a:pt x="2163" y="1"/>
                  </a:moveTo>
                  <a:cubicBezTo>
                    <a:pt x="1941" y="1"/>
                    <a:pt x="1720" y="45"/>
                    <a:pt x="1513" y="144"/>
                  </a:cubicBezTo>
                  <a:cubicBezTo>
                    <a:pt x="717" y="502"/>
                    <a:pt x="419" y="1496"/>
                    <a:pt x="339" y="2372"/>
                  </a:cubicBezTo>
                  <a:cubicBezTo>
                    <a:pt x="200" y="4142"/>
                    <a:pt x="558" y="5913"/>
                    <a:pt x="757" y="7663"/>
                  </a:cubicBezTo>
                  <a:cubicBezTo>
                    <a:pt x="995" y="9732"/>
                    <a:pt x="419" y="11184"/>
                    <a:pt x="1" y="13074"/>
                  </a:cubicBezTo>
                  <a:cubicBezTo>
                    <a:pt x="2587" y="11900"/>
                    <a:pt x="4079" y="7623"/>
                    <a:pt x="4536" y="5117"/>
                  </a:cubicBezTo>
                  <a:cubicBezTo>
                    <a:pt x="4815" y="3645"/>
                    <a:pt x="4795" y="1994"/>
                    <a:pt x="3840" y="860"/>
                  </a:cubicBezTo>
                  <a:cubicBezTo>
                    <a:pt x="3443" y="360"/>
                    <a:pt x="2795" y="1"/>
                    <a:pt x="2163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9" name="Google Shape;69;p3"/>
            <p:cNvSpPr/>
            <p:nvPr/>
          </p:nvSpPr>
          <p:spPr>
            <a:xfrm>
              <a:off x="3714000" y="3392275"/>
              <a:ext cx="327750" cy="140750"/>
            </a:xfrm>
            <a:custGeom>
              <a:avLst/>
              <a:gdLst/>
              <a:ahLst/>
              <a:cxnLst/>
              <a:rect l="l" t="t" r="r" b="b"/>
              <a:pathLst>
                <a:path w="13110" h="5630" extrusionOk="0">
                  <a:moveTo>
                    <a:pt x="1902" y="1"/>
                  </a:moveTo>
                  <a:cubicBezTo>
                    <a:pt x="1447" y="1"/>
                    <a:pt x="1016" y="113"/>
                    <a:pt x="677" y="411"/>
                  </a:cubicBezTo>
                  <a:cubicBezTo>
                    <a:pt x="0" y="968"/>
                    <a:pt x="0" y="2063"/>
                    <a:pt x="398" y="2838"/>
                  </a:cubicBezTo>
                  <a:cubicBezTo>
                    <a:pt x="1074" y="4151"/>
                    <a:pt x="2586" y="4828"/>
                    <a:pt x="4019" y="5186"/>
                  </a:cubicBezTo>
                  <a:cubicBezTo>
                    <a:pt x="5092" y="5426"/>
                    <a:pt x="6546" y="5629"/>
                    <a:pt x="8020" y="5629"/>
                  </a:cubicBezTo>
                  <a:cubicBezTo>
                    <a:pt x="9960" y="5629"/>
                    <a:pt x="11933" y="5277"/>
                    <a:pt x="13109" y="4191"/>
                  </a:cubicBezTo>
                  <a:cubicBezTo>
                    <a:pt x="11220" y="3833"/>
                    <a:pt x="9648" y="3753"/>
                    <a:pt x="7858" y="2739"/>
                  </a:cubicBezTo>
                  <a:cubicBezTo>
                    <a:pt x="6306" y="1844"/>
                    <a:pt x="4854" y="809"/>
                    <a:pt x="3183" y="232"/>
                  </a:cubicBezTo>
                  <a:cubicBezTo>
                    <a:pt x="2770" y="98"/>
                    <a:pt x="2325" y="1"/>
                    <a:pt x="1902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0" name="Google Shape;70;p3"/>
            <p:cNvSpPr/>
            <p:nvPr/>
          </p:nvSpPr>
          <p:spPr>
            <a:xfrm>
              <a:off x="3928325" y="3013225"/>
              <a:ext cx="104975" cy="306300"/>
            </a:xfrm>
            <a:custGeom>
              <a:avLst/>
              <a:gdLst/>
              <a:ahLst/>
              <a:cxnLst/>
              <a:rect l="l" t="t" r="r" b="b"/>
              <a:pathLst>
                <a:path w="4199" h="12252" extrusionOk="0">
                  <a:moveTo>
                    <a:pt x="1607" y="1"/>
                  </a:moveTo>
                  <a:cubicBezTo>
                    <a:pt x="1352" y="1"/>
                    <a:pt x="1102" y="61"/>
                    <a:pt x="876" y="196"/>
                  </a:cubicBezTo>
                  <a:cubicBezTo>
                    <a:pt x="180" y="614"/>
                    <a:pt x="1" y="1549"/>
                    <a:pt x="1" y="2365"/>
                  </a:cubicBezTo>
                  <a:cubicBezTo>
                    <a:pt x="21" y="3996"/>
                    <a:pt x="558" y="5587"/>
                    <a:pt x="876" y="7218"/>
                  </a:cubicBezTo>
                  <a:cubicBezTo>
                    <a:pt x="1274" y="9069"/>
                    <a:pt x="876" y="10501"/>
                    <a:pt x="657" y="12251"/>
                  </a:cubicBezTo>
                  <a:cubicBezTo>
                    <a:pt x="2945" y="10958"/>
                    <a:pt x="3900" y="6860"/>
                    <a:pt x="4099" y="4533"/>
                  </a:cubicBezTo>
                  <a:cubicBezTo>
                    <a:pt x="4198" y="3160"/>
                    <a:pt x="4059" y="1609"/>
                    <a:pt x="3084" y="654"/>
                  </a:cubicBezTo>
                  <a:cubicBezTo>
                    <a:pt x="2694" y="264"/>
                    <a:pt x="2140" y="1"/>
                    <a:pt x="1607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1" name="Google Shape;71;p3"/>
            <p:cNvSpPr/>
            <p:nvPr/>
          </p:nvSpPr>
          <p:spPr>
            <a:xfrm>
              <a:off x="3622475" y="3250475"/>
              <a:ext cx="310350" cy="118175"/>
            </a:xfrm>
            <a:custGeom>
              <a:avLst/>
              <a:gdLst/>
              <a:ahLst/>
              <a:cxnLst/>
              <a:rect l="l" t="t" r="r" b="b"/>
              <a:pathLst>
                <a:path w="12414" h="4727" extrusionOk="0">
                  <a:moveTo>
                    <a:pt x="1997" y="0"/>
                  </a:moveTo>
                  <a:cubicBezTo>
                    <a:pt x="1452" y="0"/>
                    <a:pt x="924" y="129"/>
                    <a:pt x="578" y="513"/>
                  </a:cubicBezTo>
                  <a:cubicBezTo>
                    <a:pt x="1" y="1110"/>
                    <a:pt x="100" y="2065"/>
                    <a:pt x="558" y="2761"/>
                  </a:cubicBezTo>
                  <a:cubicBezTo>
                    <a:pt x="1294" y="3935"/>
                    <a:pt x="2766" y="4412"/>
                    <a:pt x="4139" y="4591"/>
                  </a:cubicBezTo>
                  <a:cubicBezTo>
                    <a:pt x="4742" y="4673"/>
                    <a:pt x="5468" y="4726"/>
                    <a:pt x="6242" y="4726"/>
                  </a:cubicBezTo>
                  <a:cubicBezTo>
                    <a:pt x="8481" y="4726"/>
                    <a:pt x="11128" y="4284"/>
                    <a:pt x="12414" y="2821"/>
                  </a:cubicBezTo>
                  <a:cubicBezTo>
                    <a:pt x="10644" y="2662"/>
                    <a:pt x="9171" y="2741"/>
                    <a:pt x="7441" y="1966"/>
                  </a:cubicBezTo>
                  <a:cubicBezTo>
                    <a:pt x="5949" y="1329"/>
                    <a:pt x="4477" y="474"/>
                    <a:pt x="2885" y="96"/>
                  </a:cubicBezTo>
                  <a:cubicBezTo>
                    <a:pt x="2603" y="39"/>
                    <a:pt x="2298" y="0"/>
                    <a:pt x="1997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2" name="Google Shape;72;p3"/>
            <p:cNvSpPr/>
            <p:nvPr/>
          </p:nvSpPr>
          <p:spPr>
            <a:xfrm>
              <a:off x="3821425" y="2928275"/>
              <a:ext cx="89525" cy="256475"/>
            </a:xfrm>
            <a:custGeom>
              <a:avLst/>
              <a:gdLst/>
              <a:ahLst/>
              <a:cxnLst/>
              <a:rect l="l" t="t" r="r" b="b"/>
              <a:pathLst>
                <a:path w="3581" h="10259" extrusionOk="0">
                  <a:moveTo>
                    <a:pt x="1364" y="1"/>
                  </a:moveTo>
                  <a:cubicBezTo>
                    <a:pt x="1129" y="1"/>
                    <a:pt x="899" y="60"/>
                    <a:pt x="696" y="193"/>
                  </a:cubicBezTo>
                  <a:cubicBezTo>
                    <a:pt x="119" y="571"/>
                    <a:pt x="0" y="1327"/>
                    <a:pt x="20" y="2023"/>
                  </a:cubicBezTo>
                  <a:cubicBezTo>
                    <a:pt x="100" y="3395"/>
                    <a:pt x="577" y="4708"/>
                    <a:pt x="895" y="6041"/>
                  </a:cubicBezTo>
                  <a:cubicBezTo>
                    <a:pt x="1273" y="7593"/>
                    <a:pt x="995" y="8766"/>
                    <a:pt x="875" y="10258"/>
                  </a:cubicBezTo>
                  <a:cubicBezTo>
                    <a:pt x="2725" y="9144"/>
                    <a:pt x="3461" y="5703"/>
                    <a:pt x="3541" y="3714"/>
                  </a:cubicBezTo>
                  <a:cubicBezTo>
                    <a:pt x="3581" y="2580"/>
                    <a:pt x="3402" y="1307"/>
                    <a:pt x="2566" y="511"/>
                  </a:cubicBezTo>
                  <a:cubicBezTo>
                    <a:pt x="2244" y="201"/>
                    <a:pt x="1796" y="1"/>
                    <a:pt x="1364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3" name="Google Shape;73;p3"/>
            <p:cNvSpPr/>
            <p:nvPr/>
          </p:nvSpPr>
          <p:spPr>
            <a:xfrm>
              <a:off x="3574250" y="3135025"/>
              <a:ext cx="259625" cy="96000"/>
            </a:xfrm>
            <a:custGeom>
              <a:avLst/>
              <a:gdLst/>
              <a:ahLst/>
              <a:cxnLst/>
              <a:rect l="l" t="t" r="r" b="b"/>
              <a:pathLst>
                <a:path w="10385" h="3840" extrusionOk="0">
                  <a:moveTo>
                    <a:pt x="1654" y="1"/>
                  </a:moveTo>
                  <a:cubicBezTo>
                    <a:pt x="1193" y="1"/>
                    <a:pt x="741" y="121"/>
                    <a:pt x="438" y="477"/>
                  </a:cubicBezTo>
                  <a:cubicBezTo>
                    <a:pt x="0" y="974"/>
                    <a:pt x="100" y="1789"/>
                    <a:pt x="498" y="2366"/>
                  </a:cubicBezTo>
                  <a:cubicBezTo>
                    <a:pt x="1154" y="3301"/>
                    <a:pt x="2387" y="3659"/>
                    <a:pt x="3521" y="3779"/>
                  </a:cubicBezTo>
                  <a:cubicBezTo>
                    <a:pt x="3900" y="3817"/>
                    <a:pt x="4335" y="3840"/>
                    <a:pt x="4802" y="3840"/>
                  </a:cubicBezTo>
                  <a:cubicBezTo>
                    <a:pt x="6759" y="3840"/>
                    <a:pt x="9260" y="3438"/>
                    <a:pt x="10384" y="2088"/>
                  </a:cubicBezTo>
                  <a:cubicBezTo>
                    <a:pt x="8892" y="1988"/>
                    <a:pt x="7699" y="2108"/>
                    <a:pt x="6207" y="1511"/>
                  </a:cubicBezTo>
                  <a:cubicBezTo>
                    <a:pt x="4934" y="994"/>
                    <a:pt x="3700" y="357"/>
                    <a:pt x="2348" y="79"/>
                  </a:cubicBezTo>
                  <a:cubicBezTo>
                    <a:pt x="2126" y="32"/>
                    <a:pt x="1889" y="1"/>
                    <a:pt x="1654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4" name="Google Shape;74;p3"/>
            <p:cNvSpPr/>
            <p:nvPr/>
          </p:nvSpPr>
          <p:spPr>
            <a:xfrm>
              <a:off x="3659300" y="2992750"/>
              <a:ext cx="512750" cy="936475"/>
            </a:xfrm>
            <a:custGeom>
              <a:avLst/>
              <a:gdLst/>
              <a:ahLst/>
              <a:cxnLst/>
              <a:rect l="l" t="t" r="r" b="b"/>
              <a:pathLst>
                <a:path w="20510" h="37459" extrusionOk="0">
                  <a:moveTo>
                    <a:pt x="0" y="1"/>
                  </a:moveTo>
                  <a:lnTo>
                    <a:pt x="0" y="1"/>
                  </a:lnTo>
                  <a:cubicBezTo>
                    <a:pt x="2566" y="2587"/>
                    <a:pt x="4993" y="5272"/>
                    <a:pt x="7281" y="8097"/>
                  </a:cubicBezTo>
                  <a:cubicBezTo>
                    <a:pt x="14104" y="16532"/>
                    <a:pt x="19216" y="26578"/>
                    <a:pt x="20509" y="37459"/>
                  </a:cubicBezTo>
                  <a:cubicBezTo>
                    <a:pt x="19813" y="22679"/>
                    <a:pt x="10921" y="9450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5" name="Google Shape;75;p3"/>
            <p:cNvSpPr/>
            <p:nvPr/>
          </p:nvSpPr>
          <p:spPr>
            <a:xfrm>
              <a:off x="3831350" y="3005200"/>
              <a:ext cx="42800" cy="186500"/>
            </a:xfrm>
            <a:custGeom>
              <a:avLst/>
              <a:gdLst/>
              <a:ahLst/>
              <a:cxnLst/>
              <a:rect l="l" t="t" r="r" b="b"/>
              <a:pathLst>
                <a:path w="1712" h="7460" extrusionOk="0">
                  <a:moveTo>
                    <a:pt x="1473" y="0"/>
                  </a:moveTo>
                  <a:lnTo>
                    <a:pt x="1473" y="0"/>
                  </a:lnTo>
                  <a:cubicBezTo>
                    <a:pt x="1373" y="2507"/>
                    <a:pt x="1373" y="5272"/>
                    <a:pt x="1" y="7460"/>
                  </a:cubicBezTo>
                  <a:cubicBezTo>
                    <a:pt x="1692" y="5391"/>
                    <a:pt x="1712" y="2527"/>
                    <a:pt x="147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6" name="Google Shape;76;p3"/>
            <p:cNvSpPr/>
            <p:nvPr/>
          </p:nvSpPr>
          <p:spPr>
            <a:xfrm>
              <a:off x="3934800" y="3132000"/>
              <a:ext cx="55725" cy="193500"/>
            </a:xfrm>
            <a:custGeom>
              <a:avLst/>
              <a:gdLst/>
              <a:ahLst/>
              <a:cxnLst/>
              <a:rect l="l" t="t" r="r" b="b"/>
              <a:pathLst>
                <a:path w="2229" h="7740" extrusionOk="0">
                  <a:moveTo>
                    <a:pt x="2189" y="1"/>
                  </a:moveTo>
                  <a:cubicBezTo>
                    <a:pt x="1890" y="2627"/>
                    <a:pt x="1691" y="5571"/>
                    <a:pt x="1" y="7739"/>
                  </a:cubicBezTo>
                  <a:cubicBezTo>
                    <a:pt x="1990" y="5710"/>
                    <a:pt x="2229" y="2686"/>
                    <a:pt x="218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7" name="Google Shape;77;p3"/>
            <p:cNvSpPr/>
            <p:nvPr/>
          </p:nvSpPr>
          <p:spPr>
            <a:xfrm>
              <a:off x="4046700" y="3277225"/>
              <a:ext cx="78600" cy="222825"/>
            </a:xfrm>
            <a:custGeom>
              <a:avLst/>
              <a:gdLst/>
              <a:ahLst/>
              <a:cxnLst/>
              <a:rect l="l" t="t" r="r" b="b"/>
              <a:pathLst>
                <a:path w="3144" h="8913" extrusionOk="0">
                  <a:moveTo>
                    <a:pt x="3024" y="0"/>
                  </a:moveTo>
                  <a:cubicBezTo>
                    <a:pt x="2805" y="3163"/>
                    <a:pt x="2328" y="6565"/>
                    <a:pt x="0" y="8912"/>
                  </a:cubicBezTo>
                  <a:cubicBezTo>
                    <a:pt x="2606" y="6804"/>
                    <a:pt x="3143" y="3163"/>
                    <a:pt x="30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8" name="Google Shape;78;p3"/>
            <p:cNvSpPr/>
            <p:nvPr/>
          </p:nvSpPr>
          <p:spPr>
            <a:xfrm>
              <a:off x="4124275" y="3492575"/>
              <a:ext cx="74625" cy="193475"/>
            </a:xfrm>
            <a:custGeom>
              <a:avLst/>
              <a:gdLst/>
              <a:ahLst/>
              <a:cxnLst/>
              <a:rect l="l" t="t" r="r" b="b"/>
              <a:pathLst>
                <a:path w="2985" h="7739" extrusionOk="0">
                  <a:moveTo>
                    <a:pt x="2985" y="0"/>
                  </a:moveTo>
                  <a:lnTo>
                    <a:pt x="2985" y="0"/>
                  </a:lnTo>
                  <a:cubicBezTo>
                    <a:pt x="2567" y="2725"/>
                    <a:pt x="2070" y="5689"/>
                    <a:pt x="1" y="7738"/>
                  </a:cubicBezTo>
                  <a:cubicBezTo>
                    <a:pt x="2308" y="5948"/>
                    <a:pt x="2905" y="2785"/>
                    <a:pt x="298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9" name="Google Shape;79;p3"/>
            <p:cNvSpPr/>
            <p:nvPr/>
          </p:nvSpPr>
          <p:spPr>
            <a:xfrm>
              <a:off x="3648850" y="3192675"/>
              <a:ext cx="177075" cy="20025"/>
            </a:xfrm>
            <a:custGeom>
              <a:avLst/>
              <a:gdLst/>
              <a:ahLst/>
              <a:cxnLst/>
              <a:rect l="l" t="t" r="r" b="b"/>
              <a:pathLst>
                <a:path w="7083" h="801" extrusionOk="0">
                  <a:moveTo>
                    <a:pt x="7082" y="1"/>
                  </a:moveTo>
                  <a:lnTo>
                    <a:pt x="7082" y="1"/>
                  </a:lnTo>
                  <a:cubicBezTo>
                    <a:pt x="5654" y="370"/>
                    <a:pt x="4180" y="564"/>
                    <a:pt x="2708" y="564"/>
                  </a:cubicBezTo>
                  <a:cubicBezTo>
                    <a:pt x="1801" y="564"/>
                    <a:pt x="895" y="491"/>
                    <a:pt x="0" y="339"/>
                  </a:cubicBezTo>
                  <a:lnTo>
                    <a:pt x="0" y="339"/>
                  </a:lnTo>
                  <a:cubicBezTo>
                    <a:pt x="986" y="647"/>
                    <a:pt x="2027" y="801"/>
                    <a:pt x="3069" y="801"/>
                  </a:cubicBezTo>
                  <a:cubicBezTo>
                    <a:pt x="4446" y="801"/>
                    <a:pt x="5825" y="533"/>
                    <a:pt x="70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0" name="Google Shape;80;p3"/>
            <p:cNvSpPr/>
            <p:nvPr/>
          </p:nvSpPr>
          <p:spPr>
            <a:xfrm>
              <a:off x="3783125" y="3319500"/>
              <a:ext cx="154200" cy="25750"/>
            </a:xfrm>
            <a:custGeom>
              <a:avLst/>
              <a:gdLst/>
              <a:ahLst/>
              <a:cxnLst/>
              <a:rect l="l" t="t" r="r" b="b"/>
              <a:pathLst>
                <a:path w="6168" h="1030" extrusionOk="0">
                  <a:moveTo>
                    <a:pt x="6167" y="0"/>
                  </a:moveTo>
                  <a:cubicBezTo>
                    <a:pt x="4796" y="541"/>
                    <a:pt x="3356" y="811"/>
                    <a:pt x="1904" y="811"/>
                  </a:cubicBezTo>
                  <a:cubicBezTo>
                    <a:pt x="1270" y="811"/>
                    <a:pt x="634" y="759"/>
                    <a:pt x="0" y="657"/>
                  </a:cubicBezTo>
                  <a:lnTo>
                    <a:pt x="0" y="657"/>
                  </a:lnTo>
                  <a:cubicBezTo>
                    <a:pt x="745" y="907"/>
                    <a:pt x="1530" y="1030"/>
                    <a:pt x="2318" y="1030"/>
                  </a:cubicBezTo>
                  <a:cubicBezTo>
                    <a:pt x="3656" y="1030"/>
                    <a:pt x="5002" y="677"/>
                    <a:pt x="61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1" name="Google Shape;81;p3"/>
            <p:cNvSpPr/>
            <p:nvPr/>
          </p:nvSpPr>
          <p:spPr>
            <a:xfrm>
              <a:off x="3847275" y="3489575"/>
              <a:ext cx="196950" cy="21325"/>
            </a:xfrm>
            <a:custGeom>
              <a:avLst/>
              <a:gdLst/>
              <a:ahLst/>
              <a:cxnLst/>
              <a:rect l="l" t="t" r="r" b="b"/>
              <a:pathLst>
                <a:path w="7878" h="853" extrusionOk="0">
                  <a:moveTo>
                    <a:pt x="0" y="1"/>
                  </a:moveTo>
                  <a:lnTo>
                    <a:pt x="0" y="1"/>
                  </a:lnTo>
                  <a:cubicBezTo>
                    <a:pt x="1349" y="566"/>
                    <a:pt x="2817" y="852"/>
                    <a:pt x="4287" y="852"/>
                  </a:cubicBezTo>
                  <a:cubicBezTo>
                    <a:pt x="5505" y="852"/>
                    <a:pt x="6724" y="656"/>
                    <a:pt x="7878" y="259"/>
                  </a:cubicBezTo>
                  <a:lnTo>
                    <a:pt x="7878" y="259"/>
                  </a:lnTo>
                  <a:cubicBezTo>
                    <a:pt x="6768" y="486"/>
                    <a:pt x="5648" y="596"/>
                    <a:pt x="4530" y="596"/>
                  </a:cubicBezTo>
                  <a:cubicBezTo>
                    <a:pt x="3004" y="596"/>
                    <a:pt x="1482" y="391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2" name="Google Shape;82;p3"/>
            <p:cNvSpPr/>
            <p:nvPr/>
          </p:nvSpPr>
          <p:spPr>
            <a:xfrm>
              <a:off x="3914400" y="3664625"/>
              <a:ext cx="204425" cy="36850"/>
            </a:xfrm>
            <a:custGeom>
              <a:avLst/>
              <a:gdLst/>
              <a:ahLst/>
              <a:cxnLst/>
              <a:rect l="l" t="t" r="r" b="b"/>
              <a:pathLst>
                <a:path w="8177" h="1474" extrusionOk="0">
                  <a:moveTo>
                    <a:pt x="1" y="1"/>
                  </a:moveTo>
                  <a:lnTo>
                    <a:pt x="1" y="1"/>
                  </a:lnTo>
                  <a:cubicBezTo>
                    <a:pt x="1465" y="973"/>
                    <a:pt x="3234" y="1473"/>
                    <a:pt x="4997" y="1473"/>
                  </a:cubicBezTo>
                  <a:cubicBezTo>
                    <a:pt x="6083" y="1473"/>
                    <a:pt x="7168" y="1283"/>
                    <a:pt x="8177" y="896"/>
                  </a:cubicBezTo>
                  <a:lnTo>
                    <a:pt x="8177" y="896"/>
                  </a:lnTo>
                  <a:cubicBezTo>
                    <a:pt x="7232" y="1137"/>
                    <a:pt x="6263" y="1257"/>
                    <a:pt x="5296" y="1257"/>
                  </a:cubicBezTo>
                  <a:cubicBezTo>
                    <a:pt x="3472" y="1257"/>
                    <a:pt x="1652" y="833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grpSp>
        <p:nvGrpSpPr>
          <p:cNvPr id="83" name="Google Shape;83;p3"/>
          <p:cNvGrpSpPr/>
          <p:nvPr/>
        </p:nvGrpSpPr>
        <p:grpSpPr>
          <a:xfrm rot="-5721596" flipH="1">
            <a:off x="-370409" y="5768533"/>
            <a:ext cx="1287568" cy="790332"/>
            <a:chOff x="3635425" y="69650"/>
            <a:chExt cx="965800" cy="592825"/>
          </a:xfrm>
        </p:grpSpPr>
        <p:sp>
          <p:nvSpPr>
            <p:cNvPr id="84" name="Google Shape;84;p3"/>
            <p:cNvSpPr/>
            <p:nvPr/>
          </p:nvSpPr>
          <p:spPr>
            <a:xfrm>
              <a:off x="3741350" y="90400"/>
              <a:ext cx="859875" cy="436675"/>
            </a:xfrm>
            <a:custGeom>
              <a:avLst/>
              <a:gdLst/>
              <a:ahLst/>
              <a:cxnLst/>
              <a:rect l="l" t="t" r="r" b="b"/>
              <a:pathLst>
                <a:path w="34395" h="17467" fill="none" extrusionOk="0">
                  <a:moveTo>
                    <a:pt x="0" y="17467"/>
                  </a:moveTo>
                  <a:cubicBezTo>
                    <a:pt x="10464" y="9848"/>
                    <a:pt x="21723" y="2746"/>
                    <a:pt x="34395" y="1"/>
                  </a:cubicBezTo>
                </a:path>
              </a:pathLst>
            </a:custGeom>
            <a:solidFill>
              <a:schemeClr val="dk1"/>
            </a:solidFill>
            <a:ln w="10450" cap="flat" cmpd="sng">
              <a:solidFill>
                <a:srgbClr val="282922"/>
              </a:solidFill>
              <a:prstDash val="solid"/>
              <a:miter lim="19892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5" name="Google Shape;85;p3"/>
            <p:cNvSpPr/>
            <p:nvPr/>
          </p:nvSpPr>
          <p:spPr>
            <a:xfrm>
              <a:off x="3783125" y="468375"/>
              <a:ext cx="70150" cy="192650"/>
            </a:xfrm>
            <a:custGeom>
              <a:avLst/>
              <a:gdLst/>
              <a:ahLst/>
              <a:cxnLst/>
              <a:rect l="l" t="t" r="r" b="b"/>
              <a:pathLst>
                <a:path w="2806" h="7706" extrusionOk="0">
                  <a:moveTo>
                    <a:pt x="2805" y="0"/>
                  </a:moveTo>
                  <a:cubicBezTo>
                    <a:pt x="2805" y="1"/>
                    <a:pt x="279" y="5471"/>
                    <a:pt x="140" y="6167"/>
                  </a:cubicBezTo>
                  <a:cubicBezTo>
                    <a:pt x="0" y="6843"/>
                    <a:pt x="418" y="7520"/>
                    <a:pt x="1114" y="7679"/>
                  </a:cubicBezTo>
                  <a:cubicBezTo>
                    <a:pt x="1204" y="7697"/>
                    <a:pt x="1294" y="7706"/>
                    <a:pt x="1382" y="7706"/>
                  </a:cubicBezTo>
                  <a:cubicBezTo>
                    <a:pt x="1976" y="7706"/>
                    <a:pt x="2505" y="7310"/>
                    <a:pt x="2626" y="6704"/>
                  </a:cubicBezTo>
                  <a:cubicBezTo>
                    <a:pt x="2785" y="6008"/>
                    <a:pt x="2805" y="1"/>
                    <a:pt x="2805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6" name="Google Shape;86;p3"/>
            <p:cNvSpPr/>
            <p:nvPr/>
          </p:nvSpPr>
          <p:spPr>
            <a:xfrm>
              <a:off x="3865675" y="221850"/>
              <a:ext cx="70150" cy="192825"/>
            </a:xfrm>
            <a:custGeom>
              <a:avLst/>
              <a:gdLst/>
              <a:ahLst/>
              <a:cxnLst/>
              <a:rect l="l" t="t" r="r" b="b"/>
              <a:pathLst>
                <a:path w="2806" h="7713" extrusionOk="0">
                  <a:moveTo>
                    <a:pt x="1396" y="1"/>
                  </a:moveTo>
                  <a:cubicBezTo>
                    <a:pt x="813" y="1"/>
                    <a:pt x="299" y="395"/>
                    <a:pt x="180" y="1009"/>
                  </a:cubicBezTo>
                  <a:cubicBezTo>
                    <a:pt x="20" y="1685"/>
                    <a:pt x="0" y="7713"/>
                    <a:pt x="0" y="7713"/>
                  </a:cubicBezTo>
                  <a:cubicBezTo>
                    <a:pt x="0" y="7713"/>
                    <a:pt x="2507" y="2242"/>
                    <a:pt x="2666" y="1546"/>
                  </a:cubicBezTo>
                  <a:cubicBezTo>
                    <a:pt x="2805" y="850"/>
                    <a:pt x="2388" y="174"/>
                    <a:pt x="1691" y="34"/>
                  </a:cubicBezTo>
                  <a:cubicBezTo>
                    <a:pt x="1592" y="12"/>
                    <a:pt x="1493" y="1"/>
                    <a:pt x="1396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7" name="Google Shape;87;p3"/>
            <p:cNvSpPr/>
            <p:nvPr/>
          </p:nvSpPr>
          <p:spPr>
            <a:xfrm>
              <a:off x="3874125" y="464400"/>
              <a:ext cx="125350" cy="170850"/>
            </a:xfrm>
            <a:custGeom>
              <a:avLst/>
              <a:gdLst/>
              <a:ahLst/>
              <a:cxnLst/>
              <a:rect l="l" t="t" r="r" b="b"/>
              <a:pathLst>
                <a:path w="5014" h="6834" extrusionOk="0">
                  <a:moveTo>
                    <a:pt x="1" y="0"/>
                  </a:moveTo>
                  <a:cubicBezTo>
                    <a:pt x="1" y="1"/>
                    <a:pt x="2089" y="5650"/>
                    <a:pt x="2487" y="6247"/>
                  </a:cubicBezTo>
                  <a:cubicBezTo>
                    <a:pt x="2731" y="6631"/>
                    <a:pt x="3147" y="6834"/>
                    <a:pt x="3573" y="6834"/>
                  </a:cubicBezTo>
                  <a:cubicBezTo>
                    <a:pt x="3808" y="6834"/>
                    <a:pt x="4045" y="6772"/>
                    <a:pt x="4258" y="6644"/>
                  </a:cubicBezTo>
                  <a:cubicBezTo>
                    <a:pt x="4835" y="6266"/>
                    <a:pt x="5014" y="5471"/>
                    <a:pt x="4636" y="4874"/>
                  </a:cubicBezTo>
                  <a:cubicBezTo>
                    <a:pt x="4258" y="4277"/>
                    <a:pt x="1" y="1"/>
                    <a:pt x="1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8" name="Google Shape;88;p3"/>
            <p:cNvSpPr/>
            <p:nvPr/>
          </p:nvSpPr>
          <p:spPr>
            <a:xfrm>
              <a:off x="3719475" y="247575"/>
              <a:ext cx="125825" cy="171100"/>
            </a:xfrm>
            <a:custGeom>
              <a:avLst/>
              <a:gdLst/>
              <a:ahLst/>
              <a:cxnLst/>
              <a:rect l="l" t="t" r="r" b="b"/>
              <a:pathLst>
                <a:path w="5033" h="6844" extrusionOk="0">
                  <a:moveTo>
                    <a:pt x="1459" y="1"/>
                  </a:moveTo>
                  <a:cubicBezTo>
                    <a:pt x="1225" y="1"/>
                    <a:pt x="988" y="65"/>
                    <a:pt x="776" y="199"/>
                  </a:cubicBezTo>
                  <a:cubicBezTo>
                    <a:pt x="179" y="577"/>
                    <a:pt x="0" y="1373"/>
                    <a:pt x="398" y="1969"/>
                  </a:cubicBezTo>
                  <a:cubicBezTo>
                    <a:pt x="776" y="2566"/>
                    <a:pt x="5033" y="6843"/>
                    <a:pt x="5033" y="6843"/>
                  </a:cubicBezTo>
                  <a:cubicBezTo>
                    <a:pt x="5033" y="6843"/>
                    <a:pt x="2944" y="1194"/>
                    <a:pt x="2546" y="597"/>
                  </a:cubicBezTo>
                  <a:cubicBezTo>
                    <a:pt x="2303" y="212"/>
                    <a:pt x="1885" y="1"/>
                    <a:pt x="1459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9" name="Google Shape;89;p3"/>
            <p:cNvSpPr/>
            <p:nvPr/>
          </p:nvSpPr>
          <p:spPr>
            <a:xfrm>
              <a:off x="3660775" y="456425"/>
              <a:ext cx="175575" cy="120425"/>
            </a:xfrm>
            <a:custGeom>
              <a:avLst/>
              <a:gdLst/>
              <a:ahLst/>
              <a:cxnLst/>
              <a:rect l="l" t="t" r="r" b="b"/>
              <a:pathLst>
                <a:path w="7023" h="4817" extrusionOk="0">
                  <a:moveTo>
                    <a:pt x="7023" y="1"/>
                  </a:moveTo>
                  <a:cubicBezTo>
                    <a:pt x="7022" y="1"/>
                    <a:pt x="1373" y="2090"/>
                    <a:pt x="777" y="2487"/>
                  </a:cubicBezTo>
                  <a:cubicBezTo>
                    <a:pt x="180" y="2865"/>
                    <a:pt x="1" y="3661"/>
                    <a:pt x="379" y="4258"/>
                  </a:cubicBezTo>
                  <a:cubicBezTo>
                    <a:pt x="621" y="4614"/>
                    <a:pt x="1033" y="4816"/>
                    <a:pt x="1456" y="4816"/>
                  </a:cubicBezTo>
                  <a:cubicBezTo>
                    <a:pt x="1693" y="4816"/>
                    <a:pt x="1934" y="4752"/>
                    <a:pt x="2149" y="4616"/>
                  </a:cubicBezTo>
                  <a:cubicBezTo>
                    <a:pt x="2746" y="4258"/>
                    <a:pt x="7023" y="1"/>
                    <a:pt x="7023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0" name="Google Shape;90;p3"/>
            <p:cNvSpPr/>
            <p:nvPr/>
          </p:nvSpPr>
          <p:spPr>
            <a:xfrm>
              <a:off x="3883075" y="305750"/>
              <a:ext cx="175075" cy="120875"/>
            </a:xfrm>
            <a:custGeom>
              <a:avLst/>
              <a:gdLst/>
              <a:ahLst/>
              <a:cxnLst/>
              <a:rect l="l" t="t" r="r" b="b"/>
              <a:pathLst>
                <a:path w="7003" h="4835" extrusionOk="0">
                  <a:moveTo>
                    <a:pt x="5549" y="0"/>
                  </a:moveTo>
                  <a:cubicBezTo>
                    <a:pt x="5315" y="0"/>
                    <a:pt x="5081" y="64"/>
                    <a:pt x="4874" y="199"/>
                  </a:cubicBezTo>
                  <a:cubicBezTo>
                    <a:pt x="4278" y="577"/>
                    <a:pt x="1" y="4834"/>
                    <a:pt x="1" y="4834"/>
                  </a:cubicBezTo>
                  <a:cubicBezTo>
                    <a:pt x="1" y="4834"/>
                    <a:pt x="5630" y="2746"/>
                    <a:pt x="6247" y="2348"/>
                  </a:cubicBezTo>
                  <a:cubicBezTo>
                    <a:pt x="6824" y="1970"/>
                    <a:pt x="7003" y="1174"/>
                    <a:pt x="6645" y="577"/>
                  </a:cubicBezTo>
                  <a:cubicBezTo>
                    <a:pt x="6389" y="207"/>
                    <a:pt x="5969" y="0"/>
                    <a:pt x="5549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1" name="Google Shape;91;p3"/>
            <p:cNvSpPr/>
            <p:nvPr/>
          </p:nvSpPr>
          <p:spPr>
            <a:xfrm>
              <a:off x="3886075" y="447475"/>
              <a:ext cx="195950" cy="67350"/>
            </a:xfrm>
            <a:custGeom>
              <a:avLst/>
              <a:gdLst/>
              <a:ahLst/>
              <a:cxnLst/>
              <a:rect l="l" t="t" r="r" b="b"/>
              <a:pathLst>
                <a:path w="7838" h="2694" extrusionOk="0">
                  <a:moveTo>
                    <a:pt x="0" y="1"/>
                  </a:moveTo>
                  <a:cubicBezTo>
                    <a:pt x="0" y="1"/>
                    <a:pt x="5471" y="2527"/>
                    <a:pt x="6167" y="2666"/>
                  </a:cubicBezTo>
                  <a:cubicBezTo>
                    <a:pt x="6257" y="2684"/>
                    <a:pt x="6346" y="2693"/>
                    <a:pt x="6435" y="2693"/>
                  </a:cubicBezTo>
                  <a:cubicBezTo>
                    <a:pt x="7029" y="2693"/>
                    <a:pt x="7557" y="2298"/>
                    <a:pt x="7679" y="1692"/>
                  </a:cubicBezTo>
                  <a:cubicBezTo>
                    <a:pt x="7838" y="995"/>
                    <a:pt x="7420" y="339"/>
                    <a:pt x="6724" y="180"/>
                  </a:cubicBezTo>
                  <a:cubicBezTo>
                    <a:pt x="6028" y="21"/>
                    <a:pt x="0" y="1"/>
                    <a:pt x="0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2" name="Google Shape;92;p3"/>
            <p:cNvSpPr/>
            <p:nvPr/>
          </p:nvSpPr>
          <p:spPr>
            <a:xfrm>
              <a:off x="3636900" y="368075"/>
              <a:ext cx="195975" cy="67000"/>
            </a:xfrm>
            <a:custGeom>
              <a:avLst/>
              <a:gdLst/>
              <a:ahLst/>
              <a:cxnLst/>
              <a:rect l="l" t="t" r="r" b="b"/>
              <a:pathLst>
                <a:path w="7839" h="2680" extrusionOk="0">
                  <a:moveTo>
                    <a:pt x="1357" y="0"/>
                  </a:moveTo>
                  <a:cubicBezTo>
                    <a:pt x="778" y="0"/>
                    <a:pt x="276" y="392"/>
                    <a:pt x="140" y="989"/>
                  </a:cubicBezTo>
                  <a:cubicBezTo>
                    <a:pt x="1" y="1685"/>
                    <a:pt x="419" y="2361"/>
                    <a:pt x="1115" y="2520"/>
                  </a:cubicBezTo>
                  <a:cubicBezTo>
                    <a:pt x="1811" y="2660"/>
                    <a:pt x="7839" y="2680"/>
                    <a:pt x="7839" y="2680"/>
                  </a:cubicBezTo>
                  <a:cubicBezTo>
                    <a:pt x="7839" y="2680"/>
                    <a:pt x="2368" y="173"/>
                    <a:pt x="1652" y="34"/>
                  </a:cubicBezTo>
                  <a:cubicBezTo>
                    <a:pt x="1552" y="11"/>
                    <a:pt x="1453" y="0"/>
                    <a:pt x="1357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3" name="Google Shape;93;p3"/>
            <p:cNvSpPr/>
            <p:nvPr/>
          </p:nvSpPr>
          <p:spPr>
            <a:xfrm>
              <a:off x="3713500" y="464400"/>
              <a:ext cx="130325" cy="166675"/>
            </a:xfrm>
            <a:custGeom>
              <a:avLst/>
              <a:gdLst/>
              <a:ahLst/>
              <a:cxnLst/>
              <a:rect l="l" t="t" r="r" b="b"/>
              <a:pathLst>
                <a:path w="5213" h="6667" extrusionOk="0">
                  <a:moveTo>
                    <a:pt x="5212" y="0"/>
                  </a:moveTo>
                  <a:cubicBezTo>
                    <a:pt x="5212" y="1"/>
                    <a:pt x="816" y="4098"/>
                    <a:pt x="398" y="4675"/>
                  </a:cubicBezTo>
                  <a:cubicBezTo>
                    <a:pt x="0" y="5252"/>
                    <a:pt x="140" y="6048"/>
                    <a:pt x="716" y="6445"/>
                  </a:cubicBezTo>
                  <a:cubicBezTo>
                    <a:pt x="934" y="6596"/>
                    <a:pt x="1180" y="6666"/>
                    <a:pt x="1425" y="6666"/>
                  </a:cubicBezTo>
                  <a:cubicBezTo>
                    <a:pt x="1828" y="6666"/>
                    <a:pt x="2227" y="6474"/>
                    <a:pt x="2487" y="6127"/>
                  </a:cubicBezTo>
                  <a:cubicBezTo>
                    <a:pt x="2885" y="5550"/>
                    <a:pt x="5212" y="1"/>
                    <a:pt x="5212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4" name="Google Shape;94;p3"/>
            <p:cNvSpPr/>
            <p:nvPr/>
          </p:nvSpPr>
          <p:spPr>
            <a:xfrm>
              <a:off x="3875625" y="251850"/>
              <a:ext cx="130325" cy="166825"/>
            </a:xfrm>
            <a:custGeom>
              <a:avLst/>
              <a:gdLst/>
              <a:ahLst/>
              <a:cxnLst/>
              <a:rect l="l" t="t" r="r" b="b"/>
              <a:pathLst>
                <a:path w="5213" h="6673" extrusionOk="0">
                  <a:moveTo>
                    <a:pt x="3770" y="0"/>
                  </a:moveTo>
                  <a:cubicBezTo>
                    <a:pt x="3367" y="0"/>
                    <a:pt x="2971" y="190"/>
                    <a:pt x="2726" y="545"/>
                  </a:cubicBezTo>
                  <a:cubicBezTo>
                    <a:pt x="2328" y="1122"/>
                    <a:pt x="0" y="6672"/>
                    <a:pt x="0" y="6672"/>
                  </a:cubicBezTo>
                  <a:cubicBezTo>
                    <a:pt x="0" y="6672"/>
                    <a:pt x="4397" y="2554"/>
                    <a:pt x="4814" y="1977"/>
                  </a:cubicBezTo>
                  <a:cubicBezTo>
                    <a:pt x="5212" y="1420"/>
                    <a:pt x="5073" y="625"/>
                    <a:pt x="4496" y="227"/>
                  </a:cubicBezTo>
                  <a:cubicBezTo>
                    <a:pt x="4275" y="74"/>
                    <a:pt x="4021" y="0"/>
                    <a:pt x="3770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5" name="Google Shape;95;p3"/>
            <p:cNvSpPr/>
            <p:nvPr/>
          </p:nvSpPr>
          <p:spPr>
            <a:xfrm>
              <a:off x="3858700" y="468875"/>
              <a:ext cx="68175" cy="193600"/>
            </a:xfrm>
            <a:custGeom>
              <a:avLst/>
              <a:gdLst/>
              <a:ahLst/>
              <a:cxnLst/>
              <a:rect l="l" t="t" r="r" b="b"/>
              <a:pathLst>
                <a:path w="2727" h="7744" extrusionOk="0">
                  <a:moveTo>
                    <a:pt x="220" y="0"/>
                  </a:moveTo>
                  <a:cubicBezTo>
                    <a:pt x="220" y="0"/>
                    <a:pt x="1" y="6008"/>
                    <a:pt x="120" y="6704"/>
                  </a:cubicBezTo>
                  <a:cubicBezTo>
                    <a:pt x="243" y="7316"/>
                    <a:pt x="749" y="7744"/>
                    <a:pt x="1343" y="7744"/>
                  </a:cubicBezTo>
                  <a:cubicBezTo>
                    <a:pt x="1425" y="7744"/>
                    <a:pt x="1508" y="7735"/>
                    <a:pt x="1592" y="7719"/>
                  </a:cubicBezTo>
                  <a:cubicBezTo>
                    <a:pt x="2289" y="7599"/>
                    <a:pt x="2726" y="6963"/>
                    <a:pt x="2647" y="6266"/>
                  </a:cubicBezTo>
                  <a:cubicBezTo>
                    <a:pt x="2507" y="5570"/>
                    <a:pt x="220" y="0"/>
                    <a:pt x="220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6" name="Google Shape;96;p3"/>
            <p:cNvSpPr/>
            <p:nvPr/>
          </p:nvSpPr>
          <p:spPr>
            <a:xfrm>
              <a:off x="3791575" y="220225"/>
              <a:ext cx="69150" cy="193975"/>
            </a:xfrm>
            <a:custGeom>
              <a:avLst/>
              <a:gdLst/>
              <a:ahLst/>
              <a:cxnLst/>
              <a:rect l="l" t="t" r="r" b="b"/>
              <a:pathLst>
                <a:path w="2766" h="7759" extrusionOk="0">
                  <a:moveTo>
                    <a:pt x="1402" y="0"/>
                  </a:moveTo>
                  <a:cubicBezTo>
                    <a:pt x="1327" y="0"/>
                    <a:pt x="1251" y="7"/>
                    <a:pt x="1174" y="20"/>
                  </a:cubicBezTo>
                  <a:cubicBezTo>
                    <a:pt x="438" y="139"/>
                    <a:pt x="0" y="796"/>
                    <a:pt x="120" y="1492"/>
                  </a:cubicBezTo>
                  <a:cubicBezTo>
                    <a:pt x="259" y="2188"/>
                    <a:pt x="2547" y="7758"/>
                    <a:pt x="2547" y="7758"/>
                  </a:cubicBezTo>
                  <a:cubicBezTo>
                    <a:pt x="2547" y="7758"/>
                    <a:pt x="2766" y="1731"/>
                    <a:pt x="2646" y="1034"/>
                  </a:cubicBezTo>
                  <a:cubicBezTo>
                    <a:pt x="2522" y="415"/>
                    <a:pt x="2005" y="0"/>
                    <a:pt x="1402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7" name="Google Shape;97;p3"/>
            <p:cNvSpPr/>
            <p:nvPr/>
          </p:nvSpPr>
          <p:spPr>
            <a:xfrm>
              <a:off x="3635425" y="442425"/>
              <a:ext cx="196450" cy="64250"/>
            </a:xfrm>
            <a:custGeom>
              <a:avLst/>
              <a:gdLst/>
              <a:ahLst/>
              <a:cxnLst/>
              <a:rect l="l" t="t" r="r" b="b"/>
              <a:pathLst>
                <a:path w="7858" h="2570" extrusionOk="0">
                  <a:moveTo>
                    <a:pt x="2308" y="0"/>
                  </a:moveTo>
                  <a:cubicBezTo>
                    <a:pt x="1739" y="0"/>
                    <a:pt x="1311" y="12"/>
                    <a:pt x="1154" y="44"/>
                  </a:cubicBezTo>
                  <a:cubicBezTo>
                    <a:pt x="458" y="163"/>
                    <a:pt x="0" y="800"/>
                    <a:pt x="120" y="1496"/>
                  </a:cubicBezTo>
                  <a:cubicBezTo>
                    <a:pt x="243" y="2151"/>
                    <a:pt x="793" y="2570"/>
                    <a:pt x="1375" y="2570"/>
                  </a:cubicBezTo>
                  <a:cubicBezTo>
                    <a:pt x="1447" y="2570"/>
                    <a:pt x="1519" y="2563"/>
                    <a:pt x="1592" y="2550"/>
                  </a:cubicBezTo>
                  <a:cubicBezTo>
                    <a:pt x="2288" y="2431"/>
                    <a:pt x="7858" y="143"/>
                    <a:pt x="7858" y="143"/>
                  </a:cubicBezTo>
                  <a:cubicBezTo>
                    <a:pt x="7858" y="143"/>
                    <a:pt x="4257" y="0"/>
                    <a:pt x="2308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8" name="Google Shape;98;p3"/>
            <p:cNvSpPr/>
            <p:nvPr/>
          </p:nvSpPr>
          <p:spPr>
            <a:xfrm>
              <a:off x="3886550" y="376375"/>
              <a:ext cx="196475" cy="64075"/>
            </a:xfrm>
            <a:custGeom>
              <a:avLst/>
              <a:gdLst/>
              <a:ahLst/>
              <a:cxnLst/>
              <a:rect l="l" t="t" r="r" b="b"/>
              <a:pathLst>
                <a:path w="7859" h="2563" extrusionOk="0">
                  <a:moveTo>
                    <a:pt x="6495" y="1"/>
                  </a:moveTo>
                  <a:cubicBezTo>
                    <a:pt x="6420" y="1"/>
                    <a:pt x="6344" y="7"/>
                    <a:pt x="6267" y="20"/>
                  </a:cubicBezTo>
                  <a:cubicBezTo>
                    <a:pt x="5571" y="139"/>
                    <a:pt x="1" y="2427"/>
                    <a:pt x="1" y="2427"/>
                  </a:cubicBezTo>
                  <a:cubicBezTo>
                    <a:pt x="1" y="2427"/>
                    <a:pt x="3722" y="2562"/>
                    <a:pt x="5654" y="2562"/>
                  </a:cubicBezTo>
                  <a:cubicBezTo>
                    <a:pt x="6182" y="2562"/>
                    <a:pt x="6576" y="2552"/>
                    <a:pt x="6725" y="2527"/>
                  </a:cubicBezTo>
                  <a:cubicBezTo>
                    <a:pt x="7421" y="2407"/>
                    <a:pt x="7859" y="1751"/>
                    <a:pt x="7739" y="1054"/>
                  </a:cubicBezTo>
                  <a:cubicBezTo>
                    <a:pt x="7633" y="417"/>
                    <a:pt x="7102" y="1"/>
                    <a:pt x="6495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9" name="Google Shape;99;p3"/>
            <p:cNvSpPr/>
            <p:nvPr/>
          </p:nvSpPr>
          <p:spPr>
            <a:xfrm>
              <a:off x="3882575" y="456925"/>
              <a:ext cx="170625" cy="126500"/>
            </a:xfrm>
            <a:custGeom>
              <a:avLst/>
              <a:gdLst/>
              <a:ahLst/>
              <a:cxnLst/>
              <a:rect l="l" t="t" r="r" b="b"/>
              <a:pathLst>
                <a:path w="6825" h="5060" extrusionOk="0">
                  <a:moveTo>
                    <a:pt x="1" y="1"/>
                  </a:moveTo>
                  <a:cubicBezTo>
                    <a:pt x="1" y="1"/>
                    <a:pt x="4099" y="4437"/>
                    <a:pt x="4676" y="4835"/>
                  </a:cubicBezTo>
                  <a:cubicBezTo>
                    <a:pt x="4888" y="4986"/>
                    <a:pt x="5135" y="5060"/>
                    <a:pt x="5381" y="5060"/>
                  </a:cubicBezTo>
                  <a:cubicBezTo>
                    <a:pt x="5781" y="5060"/>
                    <a:pt x="6180" y="4866"/>
                    <a:pt x="6426" y="4497"/>
                  </a:cubicBezTo>
                  <a:cubicBezTo>
                    <a:pt x="6824" y="3940"/>
                    <a:pt x="6685" y="3164"/>
                    <a:pt x="6108" y="2746"/>
                  </a:cubicBezTo>
                  <a:cubicBezTo>
                    <a:pt x="5531" y="2348"/>
                    <a:pt x="1" y="1"/>
                    <a:pt x="1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00" name="Google Shape;100;p3"/>
            <p:cNvSpPr/>
            <p:nvPr/>
          </p:nvSpPr>
          <p:spPr>
            <a:xfrm>
              <a:off x="3665250" y="299725"/>
              <a:ext cx="171100" cy="126400"/>
            </a:xfrm>
            <a:custGeom>
              <a:avLst/>
              <a:gdLst/>
              <a:ahLst/>
              <a:cxnLst/>
              <a:rect l="l" t="t" r="r" b="b"/>
              <a:pathLst>
                <a:path w="6844" h="5056" extrusionOk="0">
                  <a:moveTo>
                    <a:pt x="1455" y="1"/>
                  </a:moveTo>
                  <a:cubicBezTo>
                    <a:pt x="1048" y="1"/>
                    <a:pt x="646" y="193"/>
                    <a:pt x="399" y="540"/>
                  </a:cubicBezTo>
                  <a:cubicBezTo>
                    <a:pt x="1" y="1117"/>
                    <a:pt x="160" y="1912"/>
                    <a:pt x="737" y="2310"/>
                  </a:cubicBezTo>
                  <a:cubicBezTo>
                    <a:pt x="1294" y="2708"/>
                    <a:pt x="6844" y="5055"/>
                    <a:pt x="6844" y="5055"/>
                  </a:cubicBezTo>
                  <a:cubicBezTo>
                    <a:pt x="6844" y="5055"/>
                    <a:pt x="2746" y="639"/>
                    <a:pt x="2169" y="222"/>
                  </a:cubicBezTo>
                  <a:cubicBezTo>
                    <a:pt x="1951" y="71"/>
                    <a:pt x="1702" y="1"/>
                    <a:pt x="1455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01" name="Google Shape;101;p3"/>
            <p:cNvSpPr/>
            <p:nvPr/>
          </p:nvSpPr>
          <p:spPr>
            <a:xfrm>
              <a:off x="3793075" y="382575"/>
              <a:ext cx="133300" cy="117275"/>
            </a:xfrm>
            <a:custGeom>
              <a:avLst/>
              <a:gdLst/>
              <a:ahLst/>
              <a:cxnLst/>
              <a:rect l="l" t="t" r="r" b="b"/>
              <a:pathLst>
                <a:path w="5332" h="4691" extrusionOk="0">
                  <a:moveTo>
                    <a:pt x="2669" y="0"/>
                  </a:moveTo>
                  <a:cubicBezTo>
                    <a:pt x="2240" y="0"/>
                    <a:pt x="1804" y="119"/>
                    <a:pt x="1413" y="369"/>
                  </a:cubicBezTo>
                  <a:cubicBezTo>
                    <a:pt x="318" y="1065"/>
                    <a:pt x="0" y="2497"/>
                    <a:pt x="696" y="3591"/>
                  </a:cubicBezTo>
                  <a:cubicBezTo>
                    <a:pt x="1134" y="4299"/>
                    <a:pt x="1896" y="4690"/>
                    <a:pt x="2675" y="4690"/>
                  </a:cubicBezTo>
                  <a:cubicBezTo>
                    <a:pt x="3101" y="4690"/>
                    <a:pt x="3532" y="4574"/>
                    <a:pt x="3919" y="4328"/>
                  </a:cubicBezTo>
                  <a:cubicBezTo>
                    <a:pt x="5013" y="3631"/>
                    <a:pt x="5331" y="2179"/>
                    <a:pt x="4635" y="1085"/>
                  </a:cubicBezTo>
                  <a:cubicBezTo>
                    <a:pt x="4188" y="383"/>
                    <a:pt x="3438" y="0"/>
                    <a:pt x="2669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02" name="Google Shape;102;p3"/>
            <p:cNvSpPr/>
            <p:nvPr/>
          </p:nvSpPr>
          <p:spPr>
            <a:xfrm>
              <a:off x="4119300" y="154075"/>
              <a:ext cx="281525" cy="399950"/>
            </a:xfrm>
            <a:custGeom>
              <a:avLst/>
              <a:gdLst/>
              <a:ahLst/>
              <a:cxnLst/>
              <a:rect l="l" t="t" r="r" b="b"/>
              <a:pathLst>
                <a:path w="11261" h="15998" extrusionOk="0">
                  <a:moveTo>
                    <a:pt x="11260" y="0"/>
                  </a:moveTo>
                  <a:lnTo>
                    <a:pt x="11260" y="0"/>
                  </a:lnTo>
                  <a:cubicBezTo>
                    <a:pt x="8177" y="1552"/>
                    <a:pt x="5372" y="3143"/>
                    <a:pt x="3124" y="5849"/>
                  </a:cubicBezTo>
                  <a:cubicBezTo>
                    <a:pt x="1353" y="7957"/>
                    <a:pt x="120" y="10603"/>
                    <a:pt x="21" y="13368"/>
                  </a:cubicBezTo>
                  <a:cubicBezTo>
                    <a:pt x="1" y="14025"/>
                    <a:pt x="41" y="14721"/>
                    <a:pt x="419" y="15298"/>
                  </a:cubicBezTo>
                  <a:cubicBezTo>
                    <a:pt x="696" y="15706"/>
                    <a:pt x="1188" y="15997"/>
                    <a:pt x="1666" y="15997"/>
                  </a:cubicBezTo>
                  <a:cubicBezTo>
                    <a:pt x="1839" y="15997"/>
                    <a:pt x="2010" y="15959"/>
                    <a:pt x="2169" y="15875"/>
                  </a:cubicBezTo>
                  <a:cubicBezTo>
                    <a:pt x="2487" y="15695"/>
                    <a:pt x="2686" y="15377"/>
                    <a:pt x="2865" y="15079"/>
                  </a:cubicBezTo>
                  <a:cubicBezTo>
                    <a:pt x="4775" y="11697"/>
                    <a:pt x="4695" y="7420"/>
                    <a:pt x="6864" y="4178"/>
                  </a:cubicBezTo>
                  <a:cubicBezTo>
                    <a:pt x="7998" y="2467"/>
                    <a:pt x="9669" y="1253"/>
                    <a:pt x="11260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03" name="Google Shape;103;p3"/>
            <p:cNvSpPr/>
            <p:nvPr/>
          </p:nvSpPr>
          <p:spPr>
            <a:xfrm>
              <a:off x="4182475" y="143125"/>
              <a:ext cx="238725" cy="251675"/>
            </a:xfrm>
            <a:custGeom>
              <a:avLst/>
              <a:gdLst/>
              <a:ahLst/>
              <a:cxnLst/>
              <a:rect l="l" t="t" r="r" b="b"/>
              <a:pathLst>
                <a:path w="9549" h="10067" extrusionOk="0">
                  <a:moveTo>
                    <a:pt x="9549" y="0"/>
                  </a:moveTo>
                  <a:cubicBezTo>
                    <a:pt x="5630" y="1453"/>
                    <a:pt x="2347" y="4576"/>
                    <a:pt x="637" y="8395"/>
                  </a:cubicBezTo>
                  <a:cubicBezTo>
                    <a:pt x="438" y="8873"/>
                    <a:pt x="159" y="9569"/>
                    <a:pt x="0" y="10066"/>
                  </a:cubicBezTo>
                  <a:cubicBezTo>
                    <a:pt x="199" y="9589"/>
                    <a:pt x="537" y="8893"/>
                    <a:pt x="776" y="8455"/>
                  </a:cubicBezTo>
                  <a:cubicBezTo>
                    <a:pt x="2686" y="4775"/>
                    <a:pt x="5849" y="1811"/>
                    <a:pt x="95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04" name="Google Shape;104;p3"/>
            <p:cNvSpPr/>
            <p:nvPr/>
          </p:nvSpPr>
          <p:spPr>
            <a:xfrm>
              <a:off x="3937300" y="69650"/>
              <a:ext cx="472475" cy="140675"/>
            </a:xfrm>
            <a:custGeom>
              <a:avLst/>
              <a:gdLst/>
              <a:ahLst/>
              <a:cxnLst/>
              <a:rect l="l" t="t" r="r" b="b"/>
              <a:pathLst>
                <a:path w="18899" h="5627" extrusionOk="0">
                  <a:moveTo>
                    <a:pt x="1338" y="0"/>
                  </a:moveTo>
                  <a:cubicBezTo>
                    <a:pt x="1154" y="0"/>
                    <a:pt x="975" y="25"/>
                    <a:pt x="816" y="95"/>
                  </a:cubicBezTo>
                  <a:cubicBezTo>
                    <a:pt x="219" y="373"/>
                    <a:pt x="0" y="1169"/>
                    <a:pt x="199" y="1825"/>
                  </a:cubicBezTo>
                  <a:cubicBezTo>
                    <a:pt x="398" y="2462"/>
                    <a:pt x="895" y="2939"/>
                    <a:pt x="1432" y="3337"/>
                  </a:cubicBezTo>
                  <a:cubicBezTo>
                    <a:pt x="3581" y="4925"/>
                    <a:pt x="6332" y="5627"/>
                    <a:pt x="9027" y="5627"/>
                  </a:cubicBezTo>
                  <a:cubicBezTo>
                    <a:pt x="9101" y="5627"/>
                    <a:pt x="9176" y="5626"/>
                    <a:pt x="9250" y="5625"/>
                  </a:cubicBezTo>
                  <a:cubicBezTo>
                    <a:pt x="12771" y="5565"/>
                    <a:pt x="15775" y="4372"/>
                    <a:pt x="18898" y="2939"/>
                  </a:cubicBezTo>
                  <a:lnTo>
                    <a:pt x="18898" y="2939"/>
                  </a:lnTo>
                  <a:cubicBezTo>
                    <a:pt x="17185" y="3351"/>
                    <a:pt x="15486" y="3791"/>
                    <a:pt x="13726" y="3791"/>
                  </a:cubicBezTo>
                  <a:cubicBezTo>
                    <a:pt x="13443" y="3791"/>
                    <a:pt x="13158" y="3780"/>
                    <a:pt x="12871" y="3755"/>
                  </a:cubicBezTo>
                  <a:cubicBezTo>
                    <a:pt x="9011" y="3417"/>
                    <a:pt x="5709" y="672"/>
                    <a:pt x="1890" y="55"/>
                  </a:cubicBezTo>
                  <a:cubicBezTo>
                    <a:pt x="1711" y="25"/>
                    <a:pt x="1522" y="0"/>
                    <a:pt x="1338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05" name="Google Shape;105;p3"/>
            <p:cNvSpPr/>
            <p:nvPr/>
          </p:nvSpPr>
          <p:spPr>
            <a:xfrm>
              <a:off x="4085500" y="134175"/>
              <a:ext cx="345650" cy="55525"/>
            </a:xfrm>
            <a:custGeom>
              <a:avLst/>
              <a:gdLst/>
              <a:ahLst/>
              <a:cxnLst/>
              <a:rect l="l" t="t" r="r" b="b"/>
              <a:pathLst>
                <a:path w="13826" h="2221" extrusionOk="0">
                  <a:moveTo>
                    <a:pt x="13825" y="0"/>
                  </a:moveTo>
                  <a:lnTo>
                    <a:pt x="13825" y="0"/>
                  </a:lnTo>
                  <a:cubicBezTo>
                    <a:pt x="11191" y="1254"/>
                    <a:pt x="8267" y="1910"/>
                    <a:pt x="5343" y="1910"/>
                  </a:cubicBezTo>
                  <a:cubicBezTo>
                    <a:pt x="4139" y="1910"/>
                    <a:pt x="2935" y="1798"/>
                    <a:pt x="1751" y="1572"/>
                  </a:cubicBezTo>
                  <a:cubicBezTo>
                    <a:pt x="1214" y="1472"/>
                    <a:pt x="497" y="1274"/>
                    <a:pt x="0" y="1154"/>
                  </a:cubicBezTo>
                  <a:lnTo>
                    <a:pt x="0" y="1154"/>
                  </a:lnTo>
                  <a:cubicBezTo>
                    <a:pt x="477" y="1353"/>
                    <a:pt x="1194" y="1572"/>
                    <a:pt x="1691" y="1731"/>
                  </a:cubicBezTo>
                  <a:cubicBezTo>
                    <a:pt x="2977" y="2059"/>
                    <a:pt x="4305" y="2221"/>
                    <a:pt x="5633" y="2221"/>
                  </a:cubicBezTo>
                  <a:cubicBezTo>
                    <a:pt x="8498" y="2221"/>
                    <a:pt x="11366" y="1468"/>
                    <a:pt x="138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grpSp>
        <p:nvGrpSpPr>
          <p:cNvPr id="106" name="Google Shape;106;p3"/>
          <p:cNvGrpSpPr/>
          <p:nvPr/>
        </p:nvGrpSpPr>
        <p:grpSpPr>
          <a:xfrm flipH="1">
            <a:off x="11120894" y="-492333"/>
            <a:ext cx="1287740" cy="1440065"/>
            <a:chOff x="2180275" y="-47850"/>
            <a:chExt cx="812625" cy="908750"/>
          </a:xfrm>
        </p:grpSpPr>
        <p:sp>
          <p:nvSpPr>
            <p:cNvPr id="107" name="Google Shape;107;p3"/>
            <p:cNvSpPr/>
            <p:nvPr/>
          </p:nvSpPr>
          <p:spPr>
            <a:xfrm>
              <a:off x="2722850" y="650400"/>
              <a:ext cx="270050" cy="184225"/>
            </a:xfrm>
            <a:custGeom>
              <a:avLst/>
              <a:gdLst/>
              <a:ahLst/>
              <a:cxnLst/>
              <a:rect l="l" t="t" r="r" b="b"/>
              <a:pathLst>
                <a:path w="10802" h="7369" extrusionOk="0">
                  <a:moveTo>
                    <a:pt x="0" y="0"/>
                  </a:moveTo>
                  <a:lnTo>
                    <a:pt x="0" y="0"/>
                  </a:lnTo>
                  <a:cubicBezTo>
                    <a:pt x="1572" y="1393"/>
                    <a:pt x="2566" y="3362"/>
                    <a:pt x="4078" y="4894"/>
                  </a:cubicBezTo>
                  <a:cubicBezTo>
                    <a:pt x="5232" y="6047"/>
                    <a:pt x="6565" y="7102"/>
                    <a:pt x="8196" y="7340"/>
                  </a:cubicBezTo>
                  <a:cubicBezTo>
                    <a:pt x="8329" y="7359"/>
                    <a:pt x="8467" y="7368"/>
                    <a:pt x="8608" y="7368"/>
                  </a:cubicBezTo>
                  <a:cubicBezTo>
                    <a:pt x="9392" y="7368"/>
                    <a:pt x="10236" y="7074"/>
                    <a:pt x="10523" y="6366"/>
                  </a:cubicBezTo>
                  <a:cubicBezTo>
                    <a:pt x="10802" y="5689"/>
                    <a:pt x="10523" y="4914"/>
                    <a:pt x="10086" y="4357"/>
                  </a:cubicBezTo>
                  <a:cubicBezTo>
                    <a:pt x="9429" y="3521"/>
                    <a:pt x="8435" y="3004"/>
                    <a:pt x="7460" y="2626"/>
                  </a:cubicBezTo>
                  <a:cubicBezTo>
                    <a:pt x="5093" y="1452"/>
                    <a:pt x="2347" y="1333"/>
                    <a:pt x="0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08" name="Google Shape;108;p3"/>
            <p:cNvSpPr/>
            <p:nvPr/>
          </p:nvSpPr>
          <p:spPr>
            <a:xfrm>
              <a:off x="2184750" y="178425"/>
              <a:ext cx="114900" cy="331200"/>
            </a:xfrm>
            <a:custGeom>
              <a:avLst/>
              <a:gdLst/>
              <a:ahLst/>
              <a:cxnLst/>
              <a:rect l="l" t="t" r="r" b="b"/>
              <a:pathLst>
                <a:path w="4596" h="13248" extrusionOk="0">
                  <a:moveTo>
                    <a:pt x="3561" y="1"/>
                  </a:moveTo>
                  <a:lnTo>
                    <a:pt x="3561" y="1"/>
                  </a:lnTo>
                  <a:cubicBezTo>
                    <a:pt x="1134" y="1433"/>
                    <a:pt x="199" y="5889"/>
                    <a:pt x="80" y="8435"/>
                  </a:cubicBezTo>
                  <a:cubicBezTo>
                    <a:pt x="0" y="9927"/>
                    <a:pt x="219" y="11559"/>
                    <a:pt x="1293" y="12593"/>
                  </a:cubicBezTo>
                  <a:cubicBezTo>
                    <a:pt x="1711" y="12984"/>
                    <a:pt x="2299" y="13247"/>
                    <a:pt x="2863" y="13247"/>
                  </a:cubicBezTo>
                  <a:cubicBezTo>
                    <a:pt x="3158" y="13247"/>
                    <a:pt x="3447" y="13175"/>
                    <a:pt x="3700" y="13011"/>
                  </a:cubicBezTo>
                  <a:cubicBezTo>
                    <a:pt x="4456" y="12533"/>
                    <a:pt x="4595" y="11519"/>
                    <a:pt x="4576" y="10643"/>
                  </a:cubicBezTo>
                  <a:cubicBezTo>
                    <a:pt x="4496" y="8873"/>
                    <a:pt x="3879" y="7182"/>
                    <a:pt x="3481" y="5451"/>
                  </a:cubicBezTo>
                  <a:cubicBezTo>
                    <a:pt x="3004" y="3442"/>
                    <a:pt x="3382" y="1911"/>
                    <a:pt x="3561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09" name="Google Shape;109;p3"/>
            <p:cNvSpPr/>
            <p:nvPr/>
          </p:nvSpPr>
          <p:spPr>
            <a:xfrm>
              <a:off x="2285700" y="120125"/>
              <a:ext cx="335225" cy="124025"/>
            </a:xfrm>
            <a:custGeom>
              <a:avLst/>
              <a:gdLst/>
              <a:ahLst/>
              <a:cxnLst/>
              <a:rect l="l" t="t" r="r" b="b"/>
              <a:pathLst>
                <a:path w="13409" h="4961" extrusionOk="0">
                  <a:moveTo>
                    <a:pt x="7144" y="1"/>
                  </a:moveTo>
                  <a:cubicBezTo>
                    <a:pt x="4625" y="1"/>
                    <a:pt x="1445" y="499"/>
                    <a:pt x="0" y="2214"/>
                  </a:cubicBezTo>
                  <a:cubicBezTo>
                    <a:pt x="1930" y="2333"/>
                    <a:pt x="3482" y="2214"/>
                    <a:pt x="5411" y="2969"/>
                  </a:cubicBezTo>
                  <a:cubicBezTo>
                    <a:pt x="7042" y="3646"/>
                    <a:pt x="8634" y="4521"/>
                    <a:pt x="10384" y="4859"/>
                  </a:cubicBezTo>
                  <a:cubicBezTo>
                    <a:pt x="10668" y="4920"/>
                    <a:pt x="10977" y="4960"/>
                    <a:pt x="11284" y="4960"/>
                  </a:cubicBezTo>
                  <a:cubicBezTo>
                    <a:pt x="11881" y="4960"/>
                    <a:pt x="12470" y="4809"/>
                    <a:pt x="12851" y="4362"/>
                  </a:cubicBezTo>
                  <a:cubicBezTo>
                    <a:pt x="13408" y="3725"/>
                    <a:pt x="13289" y="2651"/>
                    <a:pt x="12791" y="1935"/>
                  </a:cubicBezTo>
                  <a:cubicBezTo>
                    <a:pt x="11956" y="722"/>
                    <a:pt x="10365" y="244"/>
                    <a:pt x="8892" y="85"/>
                  </a:cubicBezTo>
                  <a:cubicBezTo>
                    <a:pt x="8378" y="33"/>
                    <a:pt x="7782" y="1"/>
                    <a:pt x="7144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10" name="Google Shape;110;p3"/>
            <p:cNvSpPr/>
            <p:nvPr/>
          </p:nvSpPr>
          <p:spPr>
            <a:xfrm>
              <a:off x="2320025" y="350000"/>
              <a:ext cx="123350" cy="331575"/>
            </a:xfrm>
            <a:custGeom>
              <a:avLst/>
              <a:gdLst/>
              <a:ahLst/>
              <a:cxnLst/>
              <a:rect l="l" t="t" r="r" b="b"/>
              <a:pathLst>
                <a:path w="4934" h="13263" extrusionOk="0">
                  <a:moveTo>
                    <a:pt x="2825" y="1"/>
                  </a:moveTo>
                  <a:cubicBezTo>
                    <a:pt x="557" y="1652"/>
                    <a:pt x="0" y="6168"/>
                    <a:pt x="139" y="8734"/>
                  </a:cubicBezTo>
                  <a:cubicBezTo>
                    <a:pt x="179" y="10226"/>
                    <a:pt x="557" y="11837"/>
                    <a:pt x="1731" y="12732"/>
                  </a:cubicBezTo>
                  <a:cubicBezTo>
                    <a:pt x="2127" y="13059"/>
                    <a:pt x="2654" y="13262"/>
                    <a:pt x="3163" y="13262"/>
                  </a:cubicBezTo>
                  <a:cubicBezTo>
                    <a:pt x="3521" y="13262"/>
                    <a:pt x="3870" y="13161"/>
                    <a:pt x="4158" y="12931"/>
                  </a:cubicBezTo>
                  <a:cubicBezTo>
                    <a:pt x="4854" y="12394"/>
                    <a:pt x="4933" y="11360"/>
                    <a:pt x="4794" y="10504"/>
                  </a:cubicBezTo>
                  <a:cubicBezTo>
                    <a:pt x="4555" y="8734"/>
                    <a:pt x="3800" y="7122"/>
                    <a:pt x="3243" y="5432"/>
                  </a:cubicBezTo>
                  <a:cubicBezTo>
                    <a:pt x="2586" y="3482"/>
                    <a:pt x="2825" y="1911"/>
                    <a:pt x="2825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11" name="Google Shape;111;p3"/>
            <p:cNvSpPr/>
            <p:nvPr/>
          </p:nvSpPr>
          <p:spPr>
            <a:xfrm>
              <a:off x="2402075" y="272875"/>
              <a:ext cx="337700" cy="117250"/>
            </a:xfrm>
            <a:custGeom>
              <a:avLst/>
              <a:gdLst/>
              <a:ahLst/>
              <a:cxnLst/>
              <a:rect l="l" t="t" r="r" b="b"/>
              <a:pathLst>
                <a:path w="13508" h="4690" extrusionOk="0">
                  <a:moveTo>
                    <a:pt x="8437" y="1"/>
                  </a:moveTo>
                  <a:cubicBezTo>
                    <a:pt x="5877" y="1"/>
                    <a:pt x="1566" y="685"/>
                    <a:pt x="0" y="2967"/>
                  </a:cubicBezTo>
                  <a:cubicBezTo>
                    <a:pt x="975" y="2937"/>
                    <a:pt x="1840" y="2857"/>
                    <a:pt x="2711" y="2857"/>
                  </a:cubicBezTo>
                  <a:cubicBezTo>
                    <a:pt x="3581" y="2857"/>
                    <a:pt x="4456" y="2937"/>
                    <a:pt x="5451" y="3225"/>
                  </a:cubicBezTo>
                  <a:cubicBezTo>
                    <a:pt x="7162" y="3762"/>
                    <a:pt x="8813" y="4458"/>
                    <a:pt x="10583" y="4657"/>
                  </a:cubicBezTo>
                  <a:cubicBezTo>
                    <a:pt x="10759" y="4678"/>
                    <a:pt x="10943" y="4690"/>
                    <a:pt x="11128" y="4690"/>
                  </a:cubicBezTo>
                  <a:cubicBezTo>
                    <a:pt x="11842" y="4690"/>
                    <a:pt x="12579" y="4510"/>
                    <a:pt x="12990" y="3941"/>
                  </a:cubicBezTo>
                  <a:cubicBezTo>
                    <a:pt x="13507" y="3205"/>
                    <a:pt x="13289" y="2171"/>
                    <a:pt x="12712" y="1494"/>
                  </a:cubicBezTo>
                  <a:cubicBezTo>
                    <a:pt x="11777" y="361"/>
                    <a:pt x="10146" y="22"/>
                    <a:pt x="8654" y="2"/>
                  </a:cubicBezTo>
                  <a:cubicBezTo>
                    <a:pt x="8583" y="1"/>
                    <a:pt x="8511" y="1"/>
                    <a:pt x="8437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12" name="Google Shape;112;p3"/>
            <p:cNvSpPr/>
            <p:nvPr/>
          </p:nvSpPr>
          <p:spPr>
            <a:xfrm>
              <a:off x="2485625" y="498700"/>
              <a:ext cx="125350" cy="304650"/>
            </a:xfrm>
            <a:custGeom>
              <a:avLst/>
              <a:gdLst/>
              <a:ahLst/>
              <a:cxnLst/>
              <a:rect l="l" t="t" r="r" b="b"/>
              <a:pathLst>
                <a:path w="5014" h="12186" extrusionOk="0">
                  <a:moveTo>
                    <a:pt x="1990" y="1"/>
                  </a:moveTo>
                  <a:cubicBezTo>
                    <a:pt x="80" y="1712"/>
                    <a:pt x="0" y="5949"/>
                    <a:pt x="319" y="8276"/>
                  </a:cubicBezTo>
                  <a:cubicBezTo>
                    <a:pt x="517" y="9649"/>
                    <a:pt x="995" y="11081"/>
                    <a:pt x="2169" y="11837"/>
                  </a:cubicBezTo>
                  <a:cubicBezTo>
                    <a:pt x="2531" y="12054"/>
                    <a:pt x="2964" y="12186"/>
                    <a:pt x="3379" y="12186"/>
                  </a:cubicBezTo>
                  <a:cubicBezTo>
                    <a:pt x="3762" y="12186"/>
                    <a:pt x="4130" y="12075"/>
                    <a:pt x="4416" y="11817"/>
                  </a:cubicBezTo>
                  <a:cubicBezTo>
                    <a:pt x="5013" y="11240"/>
                    <a:pt x="4993" y="10285"/>
                    <a:pt x="4794" y="9490"/>
                  </a:cubicBezTo>
                  <a:cubicBezTo>
                    <a:pt x="4416" y="7898"/>
                    <a:pt x="3561" y="6466"/>
                    <a:pt x="2885" y="4974"/>
                  </a:cubicBezTo>
                  <a:cubicBezTo>
                    <a:pt x="2089" y="3223"/>
                    <a:pt x="2149" y="1791"/>
                    <a:pt x="1990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13" name="Google Shape;113;p3"/>
            <p:cNvSpPr/>
            <p:nvPr/>
          </p:nvSpPr>
          <p:spPr>
            <a:xfrm>
              <a:off x="2546300" y="405125"/>
              <a:ext cx="312325" cy="103550"/>
            </a:xfrm>
            <a:custGeom>
              <a:avLst/>
              <a:gdLst/>
              <a:ahLst/>
              <a:cxnLst/>
              <a:rect l="l" t="t" r="r" b="b"/>
              <a:pathLst>
                <a:path w="12493" h="4142" extrusionOk="0">
                  <a:moveTo>
                    <a:pt x="8551" y="0"/>
                  </a:moveTo>
                  <a:cubicBezTo>
                    <a:pt x="8271" y="0"/>
                    <a:pt x="7992" y="16"/>
                    <a:pt x="7719" y="44"/>
                  </a:cubicBezTo>
                  <a:cubicBezTo>
                    <a:pt x="5371" y="243"/>
                    <a:pt x="1273" y="1277"/>
                    <a:pt x="0" y="3545"/>
                  </a:cubicBezTo>
                  <a:cubicBezTo>
                    <a:pt x="1260" y="3389"/>
                    <a:pt x="2329" y="3143"/>
                    <a:pt x="3522" y="3143"/>
                  </a:cubicBezTo>
                  <a:cubicBezTo>
                    <a:pt x="4005" y="3143"/>
                    <a:pt x="4508" y="3183"/>
                    <a:pt x="5053" y="3286"/>
                  </a:cubicBezTo>
                  <a:cubicBezTo>
                    <a:pt x="6664" y="3624"/>
                    <a:pt x="8256" y="4142"/>
                    <a:pt x="9907" y="4142"/>
                  </a:cubicBezTo>
                  <a:cubicBezTo>
                    <a:pt x="10722" y="4142"/>
                    <a:pt x="11637" y="3943"/>
                    <a:pt x="12075" y="3246"/>
                  </a:cubicBezTo>
                  <a:cubicBezTo>
                    <a:pt x="12493" y="2550"/>
                    <a:pt x="12175" y="1595"/>
                    <a:pt x="11598" y="1038"/>
                  </a:cubicBezTo>
                  <a:cubicBezTo>
                    <a:pt x="10817" y="258"/>
                    <a:pt x="9679" y="0"/>
                    <a:pt x="8551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14" name="Google Shape;114;p3"/>
            <p:cNvSpPr/>
            <p:nvPr/>
          </p:nvSpPr>
          <p:spPr>
            <a:xfrm>
              <a:off x="2624875" y="606625"/>
              <a:ext cx="109925" cy="254275"/>
            </a:xfrm>
            <a:custGeom>
              <a:avLst/>
              <a:gdLst/>
              <a:ahLst/>
              <a:cxnLst/>
              <a:rect l="l" t="t" r="r" b="b"/>
              <a:pathLst>
                <a:path w="4397" h="10171" extrusionOk="0">
                  <a:moveTo>
                    <a:pt x="1552" y="1"/>
                  </a:moveTo>
                  <a:cubicBezTo>
                    <a:pt x="0" y="1532"/>
                    <a:pt x="40" y="5053"/>
                    <a:pt x="398" y="7003"/>
                  </a:cubicBezTo>
                  <a:cubicBezTo>
                    <a:pt x="597" y="8137"/>
                    <a:pt x="1035" y="9330"/>
                    <a:pt x="2029" y="9907"/>
                  </a:cubicBezTo>
                  <a:cubicBezTo>
                    <a:pt x="2321" y="10072"/>
                    <a:pt x="2669" y="10171"/>
                    <a:pt x="3002" y="10171"/>
                  </a:cubicBezTo>
                  <a:cubicBezTo>
                    <a:pt x="3352" y="10171"/>
                    <a:pt x="3685" y="10062"/>
                    <a:pt x="3919" y="9808"/>
                  </a:cubicBezTo>
                  <a:cubicBezTo>
                    <a:pt x="4397" y="9310"/>
                    <a:pt x="4357" y="8534"/>
                    <a:pt x="4178" y="7858"/>
                  </a:cubicBezTo>
                  <a:cubicBezTo>
                    <a:pt x="3800" y="6545"/>
                    <a:pt x="3044" y="5372"/>
                    <a:pt x="2447" y="4138"/>
                  </a:cubicBezTo>
                  <a:cubicBezTo>
                    <a:pt x="1731" y="2686"/>
                    <a:pt x="1751" y="1492"/>
                    <a:pt x="1552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15" name="Google Shape;115;p3"/>
            <p:cNvSpPr/>
            <p:nvPr/>
          </p:nvSpPr>
          <p:spPr>
            <a:xfrm>
              <a:off x="2673100" y="522750"/>
              <a:ext cx="259125" cy="85400"/>
            </a:xfrm>
            <a:custGeom>
              <a:avLst/>
              <a:gdLst/>
              <a:ahLst/>
              <a:cxnLst/>
              <a:rect l="l" t="t" r="r" b="b"/>
              <a:pathLst>
                <a:path w="10365" h="3416" extrusionOk="0">
                  <a:moveTo>
                    <a:pt x="7162" y="0"/>
                  </a:moveTo>
                  <a:cubicBezTo>
                    <a:pt x="6881" y="0"/>
                    <a:pt x="6600" y="20"/>
                    <a:pt x="6327" y="53"/>
                  </a:cubicBezTo>
                  <a:cubicBezTo>
                    <a:pt x="4357" y="312"/>
                    <a:pt x="976" y="1267"/>
                    <a:pt x="1" y="3196"/>
                  </a:cubicBezTo>
                  <a:cubicBezTo>
                    <a:pt x="1131" y="3013"/>
                    <a:pt x="2061" y="2760"/>
                    <a:pt x="3162" y="2760"/>
                  </a:cubicBezTo>
                  <a:cubicBezTo>
                    <a:pt x="3495" y="2760"/>
                    <a:pt x="3844" y="2783"/>
                    <a:pt x="4218" y="2838"/>
                  </a:cubicBezTo>
                  <a:cubicBezTo>
                    <a:pt x="5536" y="3052"/>
                    <a:pt x="6855" y="3416"/>
                    <a:pt x="8191" y="3416"/>
                  </a:cubicBezTo>
                  <a:cubicBezTo>
                    <a:pt x="8226" y="3416"/>
                    <a:pt x="8261" y="3416"/>
                    <a:pt x="8296" y="3415"/>
                  </a:cubicBezTo>
                  <a:cubicBezTo>
                    <a:pt x="8953" y="3395"/>
                    <a:pt x="9728" y="3216"/>
                    <a:pt x="10047" y="2619"/>
                  </a:cubicBezTo>
                  <a:cubicBezTo>
                    <a:pt x="10365" y="2023"/>
                    <a:pt x="10067" y="1247"/>
                    <a:pt x="9569" y="769"/>
                  </a:cubicBezTo>
                  <a:cubicBezTo>
                    <a:pt x="8935" y="196"/>
                    <a:pt x="8049" y="0"/>
                    <a:pt x="7162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16" name="Google Shape;116;p3"/>
            <p:cNvSpPr/>
            <p:nvPr/>
          </p:nvSpPr>
          <p:spPr>
            <a:xfrm>
              <a:off x="2180275" y="-47850"/>
              <a:ext cx="706200" cy="802700"/>
            </a:xfrm>
            <a:custGeom>
              <a:avLst/>
              <a:gdLst/>
              <a:ahLst/>
              <a:cxnLst/>
              <a:rect l="l" t="t" r="r" b="b"/>
              <a:pathLst>
                <a:path w="28248" h="32108" extrusionOk="0">
                  <a:moveTo>
                    <a:pt x="0" y="1"/>
                  </a:moveTo>
                  <a:lnTo>
                    <a:pt x="0" y="1"/>
                  </a:lnTo>
                  <a:cubicBezTo>
                    <a:pt x="3939" y="14304"/>
                    <a:pt x="15497" y="25264"/>
                    <a:pt x="28248" y="32108"/>
                  </a:cubicBezTo>
                  <a:cubicBezTo>
                    <a:pt x="25164" y="30138"/>
                    <a:pt x="22181" y="28049"/>
                    <a:pt x="19356" y="25782"/>
                  </a:cubicBezTo>
                  <a:cubicBezTo>
                    <a:pt x="10842" y="19058"/>
                    <a:pt x="3660" y="10345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17" name="Google Shape;117;p3"/>
            <p:cNvSpPr/>
            <p:nvPr/>
          </p:nvSpPr>
          <p:spPr>
            <a:xfrm>
              <a:off x="2644750" y="598675"/>
              <a:ext cx="34350" cy="189500"/>
            </a:xfrm>
            <a:custGeom>
              <a:avLst/>
              <a:gdLst/>
              <a:ahLst/>
              <a:cxnLst/>
              <a:rect l="l" t="t" r="r" b="b"/>
              <a:pathLst>
                <a:path w="1374" h="7580" extrusionOk="0">
                  <a:moveTo>
                    <a:pt x="1175" y="0"/>
                  </a:moveTo>
                  <a:lnTo>
                    <a:pt x="1175" y="0"/>
                  </a:lnTo>
                  <a:cubicBezTo>
                    <a:pt x="1" y="2367"/>
                    <a:pt x="598" y="5172"/>
                    <a:pt x="1374" y="7579"/>
                  </a:cubicBezTo>
                  <a:cubicBezTo>
                    <a:pt x="916" y="5113"/>
                    <a:pt x="299" y="2447"/>
                    <a:pt x="11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18" name="Google Shape;118;p3"/>
            <p:cNvSpPr/>
            <p:nvPr/>
          </p:nvSpPr>
          <p:spPr>
            <a:xfrm>
              <a:off x="2506500" y="490750"/>
              <a:ext cx="37325" cy="200450"/>
            </a:xfrm>
            <a:custGeom>
              <a:avLst/>
              <a:gdLst/>
              <a:ahLst/>
              <a:cxnLst/>
              <a:rect l="l" t="t" r="r" b="b"/>
              <a:pathLst>
                <a:path w="1493" h="8018" extrusionOk="0">
                  <a:moveTo>
                    <a:pt x="1493" y="1"/>
                  </a:moveTo>
                  <a:cubicBezTo>
                    <a:pt x="1" y="2408"/>
                    <a:pt x="438" y="5411"/>
                    <a:pt x="1055" y="8017"/>
                  </a:cubicBezTo>
                  <a:cubicBezTo>
                    <a:pt x="757" y="5391"/>
                    <a:pt x="339" y="2487"/>
                    <a:pt x="14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19" name="Google Shape;119;p3"/>
            <p:cNvSpPr/>
            <p:nvPr/>
          </p:nvSpPr>
          <p:spPr>
            <a:xfrm>
              <a:off x="2344875" y="344550"/>
              <a:ext cx="51750" cy="233750"/>
            </a:xfrm>
            <a:custGeom>
              <a:avLst/>
              <a:gdLst/>
              <a:ahLst/>
              <a:cxnLst/>
              <a:rect l="l" t="t" r="r" b="b"/>
              <a:pathLst>
                <a:path w="2070" h="9350" extrusionOk="0">
                  <a:moveTo>
                    <a:pt x="2069" y="0"/>
                  </a:moveTo>
                  <a:lnTo>
                    <a:pt x="2069" y="0"/>
                  </a:lnTo>
                  <a:cubicBezTo>
                    <a:pt x="1" y="2626"/>
                    <a:pt x="259" y="6286"/>
                    <a:pt x="1055" y="9350"/>
                  </a:cubicBezTo>
                  <a:cubicBezTo>
                    <a:pt x="578" y="6207"/>
                    <a:pt x="279" y="2785"/>
                    <a:pt x="206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20" name="Google Shape;120;p3"/>
            <p:cNvSpPr/>
            <p:nvPr/>
          </p:nvSpPr>
          <p:spPr>
            <a:xfrm>
              <a:off x="2233975" y="179425"/>
              <a:ext cx="46275" cy="205425"/>
            </a:xfrm>
            <a:custGeom>
              <a:avLst/>
              <a:gdLst/>
              <a:ahLst/>
              <a:cxnLst/>
              <a:rect l="l" t="t" r="r" b="b"/>
              <a:pathLst>
                <a:path w="1851" h="8217" extrusionOk="0">
                  <a:moveTo>
                    <a:pt x="1851" y="1"/>
                  </a:moveTo>
                  <a:lnTo>
                    <a:pt x="1851" y="1"/>
                  </a:lnTo>
                  <a:cubicBezTo>
                    <a:pt x="1" y="2268"/>
                    <a:pt x="120" y="5491"/>
                    <a:pt x="617" y="8216"/>
                  </a:cubicBezTo>
                  <a:cubicBezTo>
                    <a:pt x="438" y="5451"/>
                    <a:pt x="299" y="2447"/>
                    <a:pt x="18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21" name="Google Shape;121;p3"/>
            <p:cNvSpPr/>
            <p:nvPr/>
          </p:nvSpPr>
          <p:spPr>
            <a:xfrm>
              <a:off x="2679575" y="548575"/>
              <a:ext cx="170600" cy="47625"/>
            </a:xfrm>
            <a:custGeom>
              <a:avLst/>
              <a:gdLst/>
              <a:ahLst/>
              <a:cxnLst/>
              <a:rect l="l" t="t" r="r" b="b"/>
              <a:pathLst>
                <a:path w="6824" h="1905" extrusionOk="0">
                  <a:moveTo>
                    <a:pt x="6004" y="1"/>
                  </a:moveTo>
                  <a:cubicBezTo>
                    <a:pt x="3892" y="1"/>
                    <a:pt x="1744" y="672"/>
                    <a:pt x="0" y="1905"/>
                  </a:cubicBezTo>
                  <a:cubicBezTo>
                    <a:pt x="2129" y="791"/>
                    <a:pt x="4456" y="174"/>
                    <a:pt x="6824" y="35"/>
                  </a:cubicBezTo>
                  <a:cubicBezTo>
                    <a:pt x="6552" y="12"/>
                    <a:pt x="6278" y="1"/>
                    <a:pt x="600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22" name="Google Shape;122;p3"/>
            <p:cNvSpPr/>
            <p:nvPr/>
          </p:nvSpPr>
          <p:spPr>
            <a:xfrm>
              <a:off x="2542800" y="445700"/>
              <a:ext cx="146750" cy="50550"/>
            </a:xfrm>
            <a:custGeom>
              <a:avLst/>
              <a:gdLst/>
              <a:ahLst/>
              <a:cxnLst/>
              <a:rect l="l" t="t" r="r" b="b"/>
              <a:pathLst>
                <a:path w="5870" h="2022" extrusionOk="0">
                  <a:moveTo>
                    <a:pt x="5185" y="0"/>
                  </a:moveTo>
                  <a:cubicBezTo>
                    <a:pt x="3289" y="0"/>
                    <a:pt x="1368" y="726"/>
                    <a:pt x="1" y="2021"/>
                  </a:cubicBezTo>
                  <a:cubicBezTo>
                    <a:pt x="1771" y="848"/>
                    <a:pt x="3781" y="151"/>
                    <a:pt x="5869" y="32"/>
                  </a:cubicBezTo>
                  <a:cubicBezTo>
                    <a:pt x="5642" y="11"/>
                    <a:pt x="5414" y="0"/>
                    <a:pt x="518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23" name="Google Shape;123;p3"/>
            <p:cNvSpPr/>
            <p:nvPr/>
          </p:nvSpPr>
          <p:spPr>
            <a:xfrm>
              <a:off x="2400575" y="307375"/>
              <a:ext cx="192975" cy="40175"/>
            </a:xfrm>
            <a:custGeom>
              <a:avLst/>
              <a:gdLst/>
              <a:ahLst/>
              <a:cxnLst/>
              <a:rect l="l" t="t" r="r" b="b"/>
              <a:pathLst>
                <a:path w="7719" h="1607" extrusionOk="0">
                  <a:moveTo>
                    <a:pt x="5779" y="1"/>
                  </a:moveTo>
                  <a:cubicBezTo>
                    <a:pt x="3758" y="1"/>
                    <a:pt x="1731" y="553"/>
                    <a:pt x="1" y="1606"/>
                  </a:cubicBezTo>
                  <a:cubicBezTo>
                    <a:pt x="2114" y="646"/>
                    <a:pt x="4427" y="145"/>
                    <a:pt x="6751" y="145"/>
                  </a:cubicBezTo>
                  <a:cubicBezTo>
                    <a:pt x="7074" y="145"/>
                    <a:pt x="7397" y="155"/>
                    <a:pt x="7719" y="174"/>
                  </a:cubicBezTo>
                  <a:cubicBezTo>
                    <a:pt x="7079" y="58"/>
                    <a:pt x="6429" y="1"/>
                    <a:pt x="577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24" name="Google Shape;124;p3"/>
            <p:cNvSpPr/>
            <p:nvPr/>
          </p:nvSpPr>
          <p:spPr>
            <a:xfrm>
              <a:off x="2286200" y="139775"/>
              <a:ext cx="203425" cy="37200"/>
            </a:xfrm>
            <a:custGeom>
              <a:avLst/>
              <a:gdLst/>
              <a:ahLst/>
              <a:cxnLst/>
              <a:rect l="l" t="t" r="r" b="b"/>
              <a:pathLst>
                <a:path w="8137" h="1488" extrusionOk="0">
                  <a:moveTo>
                    <a:pt x="4952" y="1"/>
                  </a:moveTo>
                  <a:cubicBezTo>
                    <a:pt x="3197" y="1"/>
                    <a:pt x="1436" y="506"/>
                    <a:pt x="0" y="1487"/>
                  </a:cubicBezTo>
                  <a:cubicBezTo>
                    <a:pt x="1633" y="664"/>
                    <a:pt x="3455" y="236"/>
                    <a:pt x="5285" y="236"/>
                  </a:cubicBezTo>
                  <a:cubicBezTo>
                    <a:pt x="6242" y="236"/>
                    <a:pt x="7201" y="353"/>
                    <a:pt x="8136" y="592"/>
                  </a:cubicBezTo>
                  <a:cubicBezTo>
                    <a:pt x="7130" y="196"/>
                    <a:pt x="6042" y="1"/>
                    <a:pt x="49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grpSp>
        <p:nvGrpSpPr>
          <p:cNvPr id="125" name="Google Shape;125;p3"/>
          <p:cNvGrpSpPr/>
          <p:nvPr/>
        </p:nvGrpSpPr>
        <p:grpSpPr>
          <a:xfrm rot="-2417957" flipH="1">
            <a:off x="-204722" y="6391376"/>
            <a:ext cx="790555" cy="394496"/>
            <a:chOff x="5351150" y="1861950"/>
            <a:chExt cx="1036450" cy="517200"/>
          </a:xfrm>
        </p:grpSpPr>
        <p:sp>
          <p:nvSpPr>
            <p:cNvPr id="126" name="Google Shape;126;p3"/>
            <p:cNvSpPr/>
            <p:nvPr/>
          </p:nvSpPr>
          <p:spPr>
            <a:xfrm>
              <a:off x="5429725" y="2107025"/>
              <a:ext cx="957875" cy="126850"/>
            </a:xfrm>
            <a:custGeom>
              <a:avLst/>
              <a:gdLst/>
              <a:ahLst/>
              <a:cxnLst/>
              <a:rect l="l" t="t" r="r" b="b"/>
              <a:pathLst>
                <a:path w="38315" h="5074" fill="none" extrusionOk="0">
                  <a:moveTo>
                    <a:pt x="1" y="538"/>
                  </a:moveTo>
                  <a:cubicBezTo>
                    <a:pt x="12951" y="1"/>
                    <a:pt x="26259" y="339"/>
                    <a:pt x="38314" y="5074"/>
                  </a:cubicBezTo>
                </a:path>
              </a:pathLst>
            </a:custGeom>
            <a:solidFill>
              <a:schemeClr val="dk1"/>
            </a:solidFill>
            <a:ln w="10450" cap="flat" cmpd="sng">
              <a:solidFill>
                <a:schemeClr val="dk1"/>
              </a:solidFill>
              <a:prstDash val="solid"/>
              <a:miter lim="19892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27" name="Google Shape;127;p3"/>
            <p:cNvSpPr/>
            <p:nvPr/>
          </p:nvSpPr>
          <p:spPr>
            <a:xfrm>
              <a:off x="5401400" y="2134375"/>
              <a:ext cx="153675" cy="145650"/>
            </a:xfrm>
            <a:custGeom>
              <a:avLst/>
              <a:gdLst/>
              <a:ahLst/>
              <a:cxnLst/>
              <a:rect l="l" t="t" r="r" b="b"/>
              <a:pathLst>
                <a:path w="6147" h="5826" extrusionOk="0">
                  <a:moveTo>
                    <a:pt x="6147" y="1"/>
                  </a:moveTo>
                  <a:cubicBezTo>
                    <a:pt x="6146" y="1"/>
                    <a:pt x="1034" y="3144"/>
                    <a:pt x="537" y="3641"/>
                  </a:cubicBezTo>
                  <a:cubicBezTo>
                    <a:pt x="40" y="4139"/>
                    <a:pt x="0" y="4934"/>
                    <a:pt x="497" y="5432"/>
                  </a:cubicBezTo>
                  <a:cubicBezTo>
                    <a:pt x="766" y="5690"/>
                    <a:pt x="1105" y="5825"/>
                    <a:pt x="1438" y="5825"/>
                  </a:cubicBezTo>
                  <a:cubicBezTo>
                    <a:pt x="1746" y="5825"/>
                    <a:pt x="2049" y="5710"/>
                    <a:pt x="2288" y="5471"/>
                  </a:cubicBezTo>
                  <a:cubicBezTo>
                    <a:pt x="2785" y="4974"/>
                    <a:pt x="6147" y="1"/>
                    <a:pt x="6147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28" name="Google Shape;128;p3"/>
            <p:cNvSpPr/>
            <p:nvPr/>
          </p:nvSpPr>
          <p:spPr>
            <a:xfrm>
              <a:off x="5596350" y="1949750"/>
              <a:ext cx="153675" cy="145875"/>
            </a:xfrm>
            <a:custGeom>
              <a:avLst/>
              <a:gdLst/>
              <a:ahLst/>
              <a:cxnLst/>
              <a:rect l="l" t="t" r="r" b="b"/>
              <a:pathLst>
                <a:path w="6147" h="5835" extrusionOk="0">
                  <a:moveTo>
                    <a:pt x="4735" y="1"/>
                  </a:moveTo>
                  <a:cubicBezTo>
                    <a:pt x="4418" y="1"/>
                    <a:pt x="4103" y="120"/>
                    <a:pt x="3859" y="364"/>
                  </a:cubicBezTo>
                  <a:cubicBezTo>
                    <a:pt x="3362" y="861"/>
                    <a:pt x="0" y="5834"/>
                    <a:pt x="0" y="5834"/>
                  </a:cubicBezTo>
                  <a:cubicBezTo>
                    <a:pt x="0" y="5834"/>
                    <a:pt x="5112" y="2671"/>
                    <a:pt x="5610" y="2174"/>
                  </a:cubicBezTo>
                  <a:cubicBezTo>
                    <a:pt x="6107" y="1677"/>
                    <a:pt x="6147" y="881"/>
                    <a:pt x="5650" y="384"/>
                  </a:cubicBezTo>
                  <a:cubicBezTo>
                    <a:pt x="5396" y="130"/>
                    <a:pt x="5065" y="1"/>
                    <a:pt x="4735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29" name="Google Shape;129;p3"/>
            <p:cNvSpPr/>
            <p:nvPr/>
          </p:nvSpPr>
          <p:spPr>
            <a:xfrm>
              <a:off x="5539650" y="2142850"/>
              <a:ext cx="64675" cy="196450"/>
            </a:xfrm>
            <a:custGeom>
              <a:avLst/>
              <a:gdLst/>
              <a:ahLst/>
              <a:cxnLst/>
              <a:rect l="l" t="t" r="r" b="b"/>
              <a:pathLst>
                <a:path w="2587" h="7858" extrusionOk="0">
                  <a:moveTo>
                    <a:pt x="1413" y="0"/>
                  </a:moveTo>
                  <a:cubicBezTo>
                    <a:pt x="1413" y="0"/>
                    <a:pt x="20" y="5869"/>
                    <a:pt x="20" y="6565"/>
                  </a:cubicBezTo>
                  <a:cubicBezTo>
                    <a:pt x="0" y="7261"/>
                    <a:pt x="577" y="7838"/>
                    <a:pt x="1273" y="7858"/>
                  </a:cubicBezTo>
                  <a:cubicBezTo>
                    <a:pt x="1970" y="7858"/>
                    <a:pt x="2566" y="7321"/>
                    <a:pt x="2566" y="6624"/>
                  </a:cubicBezTo>
                  <a:cubicBezTo>
                    <a:pt x="2586" y="5928"/>
                    <a:pt x="1413" y="0"/>
                    <a:pt x="1413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30" name="Google Shape;130;p3"/>
            <p:cNvSpPr/>
            <p:nvPr/>
          </p:nvSpPr>
          <p:spPr>
            <a:xfrm>
              <a:off x="5547100" y="1891175"/>
              <a:ext cx="64675" cy="196500"/>
            </a:xfrm>
            <a:custGeom>
              <a:avLst/>
              <a:gdLst/>
              <a:ahLst/>
              <a:cxnLst/>
              <a:rect l="l" t="t" r="r" b="b"/>
              <a:pathLst>
                <a:path w="2587" h="7860" extrusionOk="0">
                  <a:moveTo>
                    <a:pt x="1276" y="1"/>
                  </a:moveTo>
                  <a:cubicBezTo>
                    <a:pt x="597" y="1"/>
                    <a:pt x="60" y="532"/>
                    <a:pt x="21" y="1235"/>
                  </a:cubicBezTo>
                  <a:cubicBezTo>
                    <a:pt x="1" y="1931"/>
                    <a:pt x="1174" y="7859"/>
                    <a:pt x="1174" y="7859"/>
                  </a:cubicBezTo>
                  <a:cubicBezTo>
                    <a:pt x="1174" y="7859"/>
                    <a:pt x="2567" y="1991"/>
                    <a:pt x="2567" y="1294"/>
                  </a:cubicBezTo>
                  <a:cubicBezTo>
                    <a:pt x="2587" y="598"/>
                    <a:pt x="2010" y="21"/>
                    <a:pt x="1314" y="1"/>
                  </a:cubicBezTo>
                  <a:cubicBezTo>
                    <a:pt x="1301" y="1"/>
                    <a:pt x="1289" y="1"/>
                    <a:pt x="1276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31" name="Google Shape;131;p3"/>
            <p:cNvSpPr/>
            <p:nvPr/>
          </p:nvSpPr>
          <p:spPr>
            <a:xfrm>
              <a:off x="5351150" y="2079175"/>
              <a:ext cx="197475" cy="63700"/>
            </a:xfrm>
            <a:custGeom>
              <a:avLst/>
              <a:gdLst/>
              <a:ahLst/>
              <a:cxnLst/>
              <a:rect l="l" t="t" r="r" b="b"/>
              <a:pathLst>
                <a:path w="7899" h="2548" extrusionOk="0">
                  <a:moveTo>
                    <a:pt x="1299" y="0"/>
                  </a:moveTo>
                  <a:cubicBezTo>
                    <a:pt x="618" y="0"/>
                    <a:pt x="60" y="570"/>
                    <a:pt x="41" y="1254"/>
                  </a:cubicBezTo>
                  <a:cubicBezTo>
                    <a:pt x="1" y="1950"/>
                    <a:pt x="558" y="2547"/>
                    <a:pt x="1274" y="2547"/>
                  </a:cubicBezTo>
                  <a:cubicBezTo>
                    <a:pt x="1280" y="2547"/>
                    <a:pt x="1286" y="2547"/>
                    <a:pt x="1293" y="2547"/>
                  </a:cubicBezTo>
                  <a:cubicBezTo>
                    <a:pt x="2070" y="2547"/>
                    <a:pt x="7898" y="1393"/>
                    <a:pt x="7898" y="1393"/>
                  </a:cubicBezTo>
                  <a:cubicBezTo>
                    <a:pt x="7898" y="1393"/>
                    <a:pt x="2030" y="1"/>
                    <a:pt x="1334" y="1"/>
                  </a:cubicBezTo>
                  <a:cubicBezTo>
                    <a:pt x="1322" y="1"/>
                    <a:pt x="1310" y="0"/>
                    <a:pt x="1299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32" name="Google Shape;132;p3"/>
            <p:cNvSpPr/>
            <p:nvPr/>
          </p:nvSpPr>
          <p:spPr>
            <a:xfrm>
              <a:off x="5603300" y="2086650"/>
              <a:ext cx="196975" cy="63700"/>
            </a:xfrm>
            <a:custGeom>
              <a:avLst/>
              <a:gdLst/>
              <a:ahLst/>
              <a:cxnLst/>
              <a:rect l="l" t="t" r="r" b="b"/>
              <a:pathLst>
                <a:path w="7879" h="2548" extrusionOk="0">
                  <a:moveTo>
                    <a:pt x="6586" y="0"/>
                  </a:moveTo>
                  <a:cubicBezTo>
                    <a:pt x="5810" y="0"/>
                    <a:pt x="1" y="1154"/>
                    <a:pt x="1" y="1154"/>
                  </a:cubicBezTo>
                  <a:cubicBezTo>
                    <a:pt x="1" y="1154"/>
                    <a:pt x="5869" y="2547"/>
                    <a:pt x="6565" y="2547"/>
                  </a:cubicBezTo>
                  <a:cubicBezTo>
                    <a:pt x="6577" y="2547"/>
                    <a:pt x="6589" y="2547"/>
                    <a:pt x="6600" y="2547"/>
                  </a:cubicBezTo>
                  <a:cubicBezTo>
                    <a:pt x="7261" y="2547"/>
                    <a:pt x="7819" y="1997"/>
                    <a:pt x="7858" y="1313"/>
                  </a:cubicBezTo>
                  <a:cubicBezTo>
                    <a:pt x="7878" y="617"/>
                    <a:pt x="7321" y="40"/>
                    <a:pt x="6605" y="0"/>
                  </a:cubicBezTo>
                  <a:cubicBezTo>
                    <a:pt x="6599" y="0"/>
                    <a:pt x="6593" y="0"/>
                    <a:pt x="6586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33" name="Google Shape;133;p3"/>
            <p:cNvSpPr/>
            <p:nvPr/>
          </p:nvSpPr>
          <p:spPr>
            <a:xfrm>
              <a:off x="5594850" y="2135375"/>
              <a:ext cx="149225" cy="150350"/>
            </a:xfrm>
            <a:custGeom>
              <a:avLst/>
              <a:gdLst/>
              <a:ahLst/>
              <a:cxnLst/>
              <a:rect l="l" t="t" r="r" b="b"/>
              <a:pathLst>
                <a:path w="5969" h="6014" extrusionOk="0">
                  <a:moveTo>
                    <a:pt x="0" y="1"/>
                  </a:moveTo>
                  <a:lnTo>
                    <a:pt x="0" y="1"/>
                  </a:lnTo>
                  <a:cubicBezTo>
                    <a:pt x="1" y="1"/>
                    <a:pt x="3163" y="5133"/>
                    <a:pt x="3661" y="5630"/>
                  </a:cubicBezTo>
                  <a:cubicBezTo>
                    <a:pt x="3914" y="5884"/>
                    <a:pt x="4245" y="6013"/>
                    <a:pt x="4575" y="6013"/>
                  </a:cubicBezTo>
                  <a:cubicBezTo>
                    <a:pt x="4892" y="6013"/>
                    <a:pt x="5207" y="5894"/>
                    <a:pt x="5451" y="5650"/>
                  </a:cubicBezTo>
                  <a:cubicBezTo>
                    <a:pt x="5948" y="5153"/>
                    <a:pt x="5968" y="4357"/>
                    <a:pt x="5471" y="3860"/>
                  </a:cubicBezTo>
                  <a:cubicBezTo>
                    <a:pt x="4974" y="3363"/>
                    <a:pt x="1" y="1"/>
                    <a:pt x="0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34" name="Google Shape;134;p3"/>
            <p:cNvSpPr/>
            <p:nvPr/>
          </p:nvSpPr>
          <p:spPr>
            <a:xfrm>
              <a:off x="5407350" y="1944275"/>
              <a:ext cx="149225" cy="150350"/>
            </a:xfrm>
            <a:custGeom>
              <a:avLst/>
              <a:gdLst/>
              <a:ahLst/>
              <a:cxnLst/>
              <a:rect l="l" t="t" r="r" b="b"/>
              <a:pathLst>
                <a:path w="5969" h="6014" extrusionOk="0">
                  <a:moveTo>
                    <a:pt x="1394" y="1"/>
                  </a:moveTo>
                  <a:cubicBezTo>
                    <a:pt x="1077" y="1"/>
                    <a:pt x="762" y="120"/>
                    <a:pt x="518" y="364"/>
                  </a:cubicBezTo>
                  <a:cubicBezTo>
                    <a:pt x="21" y="861"/>
                    <a:pt x="1" y="1657"/>
                    <a:pt x="498" y="2154"/>
                  </a:cubicBezTo>
                  <a:cubicBezTo>
                    <a:pt x="995" y="2652"/>
                    <a:pt x="5969" y="6014"/>
                    <a:pt x="5969" y="6014"/>
                  </a:cubicBezTo>
                  <a:cubicBezTo>
                    <a:pt x="5969" y="6014"/>
                    <a:pt x="2806" y="881"/>
                    <a:pt x="2308" y="384"/>
                  </a:cubicBezTo>
                  <a:cubicBezTo>
                    <a:pt x="2055" y="130"/>
                    <a:pt x="1723" y="1"/>
                    <a:pt x="1394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35" name="Google Shape;135;p3"/>
            <p:cNvSpPr/>
            <p:nvPr/>
          </p:nvSpPr>
          <p:spPr>
            <a:xfrm>
              <a:off x="5360600" y="2124950"/>
              <a:ext cx="189025" cy="91975"/>
            </a:xfrm>
            <a:custGeom>
              <a:avLst/>
              <a:gdLst/>
              <a:ahLst/>
              <a:cxnLst/>
              <a:rect l="l" t="t" r="r" b="b"/>
              <a:pathLst>
                <a:path w="7561" h="3679" extrusionOk="0">
                  <a:moveTo>
                    <a:pt x="7560" y="0"/>
                  </a:moveTo>
                  <a:cubicBezTo>
                    <a:pt x="7560" y="0"/>
                    <a:pt x="1612" y="955"/>
                    <a:pt x="976" y="1213"/>
                  </a:cubicBezTo>
                  <a:cubicBezTo>
                    <a:pt x="319" y="1452"/>
                    <a:pt x="1" y="2208"/>
                    <a:pt x="260" y="2865"/>
                  </a:cubicBezTo>
                  <a:cubicBezTo>
                    <a:pt x="456" y="3364"/>
                    <a:pt x="929" y="3679"/>
                    <a:pt x="1424" y="3679"/>
                  </a:cubicBezTo>
                  <a:cubicBezTo>
                    <a:pt x="1580" y="3679"/>
                    <a:pt x="1738" y="3647"/>
                    <a:pt x="1891" y="3581"/>
                  </a:cubicBezTo>
                  <a:cubicBezTo>
                    <a:pt x="2547" y="3322"/>
                    <a:pt x="7560" y="0"/>
                    <a:pt x="7560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36" name="Google Shape;136;p3"/>
            <p:cNvSpPr/>
            <p:nvPr/>
          </p:nvSpPr>
          <p:spPr>
            <a:xfrm>
              <a:off x="5601800" y="2013000"/>
              <a:ext cx="189025" cy="92075"/>
            </a:xfrm>
            <a:custGeom>
              <a:avLst/>
              <a:gdLst/>
              <a:ahLst/>
              <a:cxnLst/>
              <a:rect l="l" t="t" r="r" b="b"/>
              <a:pathLst>
                <a:path w="7561" h="3683" extrusionOk="0">
                  <a:moveTo>
                    <a:pt x="6157" y="1"/>
                  </a:moveTo>
                  <a:cubicBezTo>
                    <a:pt x="5996" y="1"/>
                    <a:pt x="5831" y="33"/>
                    <a:pt x="5670" y="102"/>
                  </a:cubicBezTo>
                  <a:cubicBezTo>
                    <a:pt x="5034" y="340"/>
                    <a:pt x="1" y="3682"/>
                    <a:pt x="1" y="3682"/>
                  </a:cubicBezTo>
                  <a:cubicBezTo>
                    <a:pt x="1" y="3682"/>
                    <a:pt x="5949" y="2708"/>
                    <a:pt x="6585" y="2449"/>
                  </a:cubicBezTo>
                  <a:cubicBezTo>
                    <a:pt x="7242" y="2210"/>
                    <a:pt x="7560" y="1454"/>
                    <a:pt x="7321" y="818"/>
                  </a:cubicBezTo>
                  <a:cubicBezTo>
                    <a:pt x="7111" y="307"/>
                    <a:pt x="6652" y="1"/>
                    <a:pt x="6157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37" name="Google Shape;137;p3"/>
            <p:cNvSpPr/>
            <p:nvPr/>
          </p:nvSpPr>
          <p:spPr>
            <a:xfrm>
              <a:off x="5462550" y="2140350"/>
              <a:ext cx="101975" cy="182250"/>
            </a:xfrm>
            <a:custGeom>
              <a:avLst/>
              <a:gdLst/>
              <a:ahLst/>
              <a:cxnLst/>
              <a:rect l="l" t="t" r="r" b="b"/>
              <a:pathLst>
                <a:path w="4079" h="7290" extrusionOk="0">
                  <a:moveTo>
                    <a:pt x="4079" y="1"/>
                  </a:moveTo>
                  <a:cubicBezTo>
                    <a:pt x="4079" y="1"/>
                    <a:pt x="538" y="4874"/>
                    <a:pt x="279" y="5531"/>
                  </a:cubicBezTo>
                  <a:cubicBezTo>
                    <a:pt x="1" y="6167"/>
                    <a:pt x="279" y="6923"/>
                    <a:pt x="916" y="7182"/>
                  </a:cubicBezTo>
                  <a:cubicBezTo>
                    <a:pt x="1088" y="7255"/>
                    <a:pt x="1267" y="7290"/>
                    <a:pt x="1443" y="7290"/>
                  </a:cubicBezTo>
                  <a:cubicBezTo>
                    <a:pt x="1936" y="7290"/>
                    <a:pt x="2401" y="7015"/>
                    <a:pt x="2607" y="6545"/>
                  </a:cubicBezTo>
                  <a:cubicBezTo>
                    <a:pt x="2885" y="5889"/>
                    <a:pt x="4079" y="1"/>
                    <a:pt x="4079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38" name="Google Shape;138;p3"/>
            <p:cNvSpPr/>
            <p:nvPr/>
          </p:nvSpPr>
          <p:spPr>
            <a:xfrm>
              <a:off x="5586900" y="1906700"/>
              <a:ext cx="101975" cy="182950"/>
            </a:xfrm>
            <a:custGeom>
              <a:avLst/>
              <a:gdLst/>
              <a:ahLst/>
              <a:cxnLst/>
              <a:rect l="l" t="t" r="r" b="b"/>
              <a:pathLst>
                <a:path w="4079" h="7318" extrusionOk="0">
                  <a:moveTo>
                    <a:pt x="2636" y="1"/>
                  </a:moveTo>
                  <a:cubicBezTo>
                    <a:pt x="2149" y="1"/>
                    <a:pt x="1692" y="290"/>
                    <a:pt x="1472" y="773"/>
                  </a:cubicBezTo>
                  <a:cubicBezTo>
                    <a:pt x="1194" y="1409"/>
                    <a:pt x="0" y="7318"/>
                    <a:pt x="0" y="7318"/>
                  </a:cubicBezTo>
                  <a:cubicBezTo>
                    <a:pt x="0" y="7318"/>
                    <a:pt x="3541" y="2444"/>
                    <a:pt x="3800" y="1787"/>
                  </a:cubicBezTo>
                  <a:cubicBezTo>
                    <a:pt x="4078" y="1151"/>
                    <a:pt x="3800" y="395"/>
                    <a:pt x="3163" y="116"/>
                  </a:cubicBezTo>
                  <a:cubicBezTo>
                    <a:pt x="2990" y="38"/>
                    <a:pt x="2811" y="1"/>
                    <a:pt x="2636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39" name="Google Shape;139;p3"/>
            <p:cNvSpPr/>
            <p:nvPr/>
          </p:nvSpPr>
          <p:spPr>
            <a:xfrm>
              <a:off x="5363100" y="2005875"/>
              <a:ext cx="187000" cy="97700"/>
            </a:xfrm>
            <a:custGeom>
              <a:avLst/>
              <a:gdLst/>
              <a:ahLst/>
              <a:cxnLst/>
              <a:rect l="l" t="t" r="r" b="b"/>
              <a:pathLst>
                <a:path w="7480" h="3908" extrusionOk="0">
                  <a:moveTo>
                    <a:pt x="1446" y="0"/>
                  </a:moveTo>
                  <a:cubicBezTo>
                    <a:pt x="959" y="0"/>
                    <a:pt x="504" y="275"/>
                    <a:pt x="299" y="745"/>
                  </a:cubicBezTo>
                  <a:cubicBezTo>
                    <a:pt x="0" y="1401"/>
                    <a:pt x="299" y="2177"/>
                    <a:pt x="955" y="2455"/>
                  </a:cubicBezTo>
                  <a:cubicBezTo>
                    <a:pt x="1592" y="2714"/>
                    <a:pt x="7480" y="3908"/>
                    <a:pt x="7480" y="3908"/>
                  </a:cubicBezTo>
                  <a:cubicBezTo>
                    <a:pt x="7480" y="3908"/>
                    <a:pt x="2606" y="387"/>
                    <a:pt x="1970" y="108"/>
                  </a:cubicBezTo>
                  <a:cubicBezTo>
                    <a:pt x="1798" y="35"/>
                    <a:pt x="1620" y="0"/>
                    <a:pt x="1446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40" name="Google Shape;140;p3"/>
            <p:cNvSpPr/>
            <p:nvPr/>
          </p:nvSpPr>
          <p:spPr>
            <a:xfrm>
              <a:off x="5601300" y="2125925"/>
              <a:ext cx="187025" cy="98000"/>
            </a:xfrm>
            <a:custGeom>
              <a:avLst/>
              <a:gdLst/>
              <a:ahLst/>
              <a:cxnLst/>
              <a:rect l="l" t="t" r="r" b="b"/>
              <a:pathLst>
                <a:path w="7481" h="3920" extrusionOk="0">
                  <a:moveTo>
                    <a:pt x="1" y="1"/>
                  </a:moveTo>
                  <a:cubicBezTo>
                    <a:pt x="1" y="1"/>
                    <a:pt x="4875" y="3542"/>
                    <a:pt x="5511" y="3820"/>
                  </a:cubicBezTo>
                  <a:cubicBezTo>
                    <a:pt x="5680" y="3887"/>
                    <a:pt x="5855" y="3919"/>
                    <a:pt x="6025" y="3919"/>
                  </a:cubicBezTo>
                  <a:cubicBezTo>
                    <a:pt x="6517" y="3919"/>
                    <a:pt x="6975" y="3651"/>
                    <a:pt x="7182" y="3164"/>
                  </a:cubicBezTo>
                  <a:cubicBezTo>
                    <a:pt x="7481" y="2527"/>
                    <a:pt x="7182" y="1771"/>
                    <a:pt x="6546" y="1473"/>
                  </a:cubicBezTo>
                  <a:cubicBezTo>
                    <a:pt x="5889" y="1194"/>
                    <a:pt x="1" y="1"/>
                    <a:pt x="1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41" name="Google Shape;141;p3"/>
            <p:cNvSpPr/>
            <p:nvPr/>
          </p:nvSpPr>
          <p:spPr>
            <a:xfrm>
              <a:off x="5585900" y="2140850"/>
              <a:ext cx="96000" cy="185025"/>
            </a:xfrm>
            <a:custGeom>
              <a:avLst/>
              <a:gdLst/>
              <a:ahLst/>
              <a:cxnLst/>
              <a:rect l="l" t="t" r="r" b="b"/>
              <a:pathLst>
                <a:path w="3840" h="7401" extrusionOk="0">
                  <a:moveTo>
                    <a:pt x="0" y="1"/>
                  </a:moveTo>
                  <a:cubicBezTo>
                    <a:pt x="0" y="1"/>
                    <a:pt x="955" y="5949"/>
                    <a:pt x="1214" y="6605"/>
                  </a:cubicBezTo>
                  <a:cubicBezTo>
                    <a:pt x="1399" y="7098"/>
                    <a:pt x="1894" y="7400"/>
                    <a:pt x="2404" y="7400"/>
                  </a:cubicBezTo>
                  <a:cubicBezTo>
                    <a:pt x="2552" y="7400"/>
                    <a:pt x="2702" y="7375"/>
                    <a:pt x="2845" y="7321"/>
                  </a:cubicBezTo>
                  <a:cubicBezTo>
                    <a:pt x="3521" y="7063"/>
                    <a:pt x="3840" y="6326"/>
                    <a:pt x="3581" y="5670"/>
                  </a:cubicBezTo>
                  <a:cubicBezTo>
                    <a:pt x="3322" y="5033"/>
                    <a:pt x="1" y="1"/>
                    <a:pt x="0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42" name="Google Shape;142;p3"/>
            <p:cNvSpPr/>
            <p:nvPr/>
          </p:nvSpPr>
          <p:spPr>
            <a:xfrm>
              <a:off x="5469525" y="1903875"/>
              <a:ext cx="96500" cy="184775"/>
            </a:xfrm>
            <a:custGeom>
              <a:avLst/>
              <a:gdLst/>
              <a:ahLst/>
              <a:cxnLst/>
              <a:rect l="l" t="t" r="r" b="b"/>
              <a:pathLst>
                <a:path w="3860" h="7391" extrusionOk="0">
                  <a:moveTo>
                    <a:pt x="1457" y="0"/>
                  </a:moveTo>
                  <a:cubicBezTo>
                    <a:pt x="1302" y="0"/>
                    <a:pt x="1145" y="29"/>
                    <a:pt x="995" y="90"/>
                  </a:cubicBezTo>
                  <a:cubicBezTo>
                    <a:pt x="319" y="349"/>
                    <a:pt x="0" y="1085"/>
                    <a:pt x="279" y="1721"/>
                  </a:cubicBezTo>
                  <a:cubicBezTo>
                    <a:pt x="518" y="2378"/>
                    <a:pt x="3860" y="7391"/>
                    <a:pt x="3860" y="7391"/>
                  </a:cubicBezTo>
                  <a:cubicBezTo>
                    <a:pt x="3860" y="7391"/>
                    <a:pt x="2885" y="1463"/>
                    <a:pt x="2626" y="806"/>
                  </a:cubicBezTo>
                  <a:cubicBezTo>
                    <a:pt x="2444" y="305"/>
                    <a:pt x="1959" y="0"/>
                    <a:pt x="1457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43" name="Google Shape;143;p3"/>
            <p:cNvSpPr/>
            <p:nvPr/>
          </p:nvSpPr>
          <p:spPr>
            <a:xfrm>
              <a:off x="5516775" y="2056300"/>
              <a:ext cx="117875" cy="116925"/>
            </a:xfrm>
            <a:custGeom>
              <a:avLst/>
              <a:gdLst/>
              <a:ahLst/>
              <a:cxnLst/>
              <a:rect l="l" t="t" r="r" b="b"/>
              <a:pathLst>
                <a:path w="4715" h="4677" extrusionOk="0">
                  <a:moveTo>
                    <a:pt x="2370" y="1"/>
                  </a:moveTo>
                  <a:cubicBezTo>
                    <a:pt x="1094" y="1"/>
                    <a:pt x="40" y="1008"/>
                    <a:pt x="20" y="2288"/>
                  </a:cubicBezTo>
                  <a:cubicBezTo>
                    <a:pt x="0" y="3582"/>
                    <a:pt x="1015" y="4656"/>
                    <a:pt x="2308" y="4676"/>
                  </a:cubicBezTo>
                  <a:cubicBezTo>
                    <a:pt x="2332" y="4676"/>
                    <a:pt x="2356" y="4677"/>
                    <a:pt x="2380" y="4677"/>
                  </a:cubicBezTo>
                  <a:cubicBezTo>
                    <a:pt x="3640" y="4677"/>
                    <a:pt x="4675" y="3657"/>
                    <a:pt x="4695" y="2388"/>
                  </a:cubicBezTo>
                  <a:cubicBezTo>
                    <a:pt x="4715" y="1095"/>
                    <a:pt x="3700" y="41"/>
                    <a:pt x="2407" y="1"/>
                  </a:cubicBezTo>
                  <a:cubicBezTo>
                    <a:pt x="2395" y="1"/>
                    <a:pt x="2382" y="1"/>
                    <a:pt x="237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44" name="Google Shape;144;p3"/>
            <p:cNvSpPr/>
            <p:nvPr/>
          </p:nvSpPr>
          <p:spPr>
            <a:xfrm>
              <a:off x="5747025" y="2166800"/>
              <a:ext cx="438650" cy="212350"/>
            </a:xfrm>
            <a:custGeom>
              <a:avLst/>
              <a:gdLst/>
              <a:ahLst/>
              <a:cxnLst/>
              <a:rect l="l" t="t" r="r" b="b"/>
              <a:pathLst>
                <a:path w="17546" h="8494" extrusionOk="0">
                  <a:moveTo>
                    <a:pt x="12816" y="0"/>
                  </a:moveTo>
                  <a:cubicBezTo>
                    <a:pt x="11060" y="0"/>
                    <a:pt x="9310" y="187"/>
                    <a:pt x="7520" y="713"/>
                  </a:cubicBezTo>
                  <a:cubicBezTo>
                    <a:pt x="4874" y="1489"/>
                    <a:pt x="2368" y="3001"/>
                    <a:pt x="756" y="5229"/>
                  </a:cubicBezTo>
                  <a:cubicBezTo>
                    <a:pt x="359" y="5786"/>
                    <a:pt x="1" y="6383"/>
                    <a:pt x="1" y="7059"/>
                  </a:cubicBezTo>
                  <a:cubicBezTo>
                    <a:pt x="1" y="7715"/>
                    <a:pt x="458" y="8412"/>
                    <a:pt x="1134" y="8491"/>
                  </a:cubicBezTo>
                  <a:cubicBezTo>
                    <a:pt x="1156" y="8492"/>
                    <a:pt x="1178" y="8493"/>
                    <a:pt x="1200" y="8493"/>
                  </a:cubicBezTo>
                  <a:cubicBezTo>
                    <a:pt x="1521" y="8493"/>
                    <a:pt x="1871" y="8362"/>
                    <a:pt x="2169" y="8213"/>
                  </a:cubicBezTo>
                  <a:cubicBezTo>
                    <a:pt x="5650" y="6482"/>
                    <a:pt x="7958" y="2881"/>
                    <a:pt x="11558" y="1389"/>
                  </a:cubicBezTo>
                  <a:cubicBezTo>
                    <a:pt x="13468" y="594"/>
                    <a:pt x="15497" y="514"/>
                    <a:pt x="17546" y="335"/>
                  </a:cubicBezTo>
                  <a:cubicBezTo>
                    <a:pt x="15944" y="148"/>
                    <a:pt x="14378" y="0"/>
                    <a:pt x="12816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45" name="Google Shape;145;p3"/>
            <p:cNvSpPr/>
            <p:nvPr/>
          </p:nvSpPr>
          <p:spPr>
            <a:xfrm>
              <a:off x="5870850" y="2168025"/>
              <a:ext cx="338200" cy="86750"/>
            </a:xfrm>
            <a:custGeom>
              <a:avLst/>
              <a:gdLst/>
              <a:ahLst/>
              <a:cxnLst/>
              <a:rect l="l" t="t" r="r" b="b"/>
              <a:pathLst>
                <a:path w="13528" h="3470" extrusionOk="0">
                  <a:moveTo>
                    <a:pt x="9986" y="0"/>
                  </a:moveTo>
                  <a:cubicBezTo>
                    <a:pt x="6995" y="0"/>
                    <a:pt x="4000" y="841"/>
                    <a:pt x="1453" y="2435"/>
                  </a:cubicBezTo>
                  <a:cubicBezTo>
                    <a:pt x="1035" y="2693"/>
                    <a:pt x="399" y="3151"/>
                    <a:pt x="1" y="3469"/>
                  </a:cubicBezTo>
                  <a:cubicBezTo>
                    <a:pt x="438" y="3191"/>
                    <a:pt x="1075" y="2793"/>
                    <a:pt x="1533" y="2554"/>
                  </a:cubicBezTo>
                  <a:cubicBezTo>
                    <a:pt x="4393" y="1007"/>
                    <a:pt x="7634" y="233"/>
                    <a:pt x="10879" y="233"/>
                  </a:cubicBezTo>
                  <a:cubicBezTo>
                    <a:pt x="11764" y="233"/>
                    <a:pt x="12650" y="290"/>
                    <a:pt x="13528" y="406"/>
                  </a:cubicBezTo>
                  <a:cubicBezTo>
                    <a:pt x="12367" y="134"/>
                    <a:pt x="11177" y="0"/>
                    <a:pt x="99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46" name="Google Shape;146;p3"/>
            <p:cNvSpPr/>
            <p:nvPr/>
          </p:nvSpPr>
          <p:spPr>
            <a:xfrm>
              <a:off x="5820625" y="1861950"/>
              <a:ext cx="378475" cy="310250"/>
            </a:xfrm>
            <a:custGeom>
              <a:avLst/>
              <a:gdLst/>
              <a:ahLst/>
              <a:cxnLst/>
              <a:rect l="l" t="t" r="r" b="b"/>
              <a:pathLst>
                <a:path w="15139" h="12410" extrusionOk="0">
                  <a:moveTo>
                    <a:pt x="1491" y="0"/>
                  </a:moveTo>
                  <a:cubicBezTo>
                    <a:pt x="902" y="0"/>
                    <a:pt x="362" y="513"/>
                    <a:pt x="200" y="1091"/>
                  </a:cubicBezTo>
                  <a:cubicBezTo>
                    <a:pt x="1" y="1747"/>
                    <a:pt x="180" y="2444"/>
                    <a:pt x="398" y="3060"/>
                  </a:cubicBezTo>
                  <a:cubicBezTo>
                    <a:pt x="1314" y="5646"/>
                    <a:pt x="3303" y="7775"/>
                    <a:pt x="5630" y="9267"/>
                  </a:cubicBezTo>
                  <a:cubicBezTo>
                    <a:pt x="8574" y="11196"/>
                    <a:pt x="11737" y="11853"/>
                    <a:pt x="15139" y="12410"/>
                  </a:cubicBezTo>
                  <a:cubicBezTo>
                    <a:pt x="13229" y="11694"/>
                    <a:pt x="11300" y="11037"/>
                    <a:pt x="9668" y="9744"/>
                  </a:cubicBezTo>
                  <a:cubicBezTo>
                    <a:pt x="6665" y="7337"/>
                    <a:pt x="5451" y="3199"/>
                    <a:pt x="2587" y="574"/>
                  </a:cubicBezTo>
                  <a:cubicBezTo>
                    <a:pt x="2308" y="315"/>
                    <a:pt x="2010" y="96"/>
                    <a:pt x="1672" y="17"/>
                  </a:cubicBezTo>
                  <a:cubicBezTo>
                    <a:pt x="1611" y="6"/>
                    <a:pt x="1551" y="0"/>
                    <a:pt x="1491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47" name="Google Shape;147;p3"/>
            <p:cNvSpPr/>
            <p:nvPr/>
          </p:nvSpPr>
          <p:spPr>
            <a:xfrm>
              <a:off x="5919100" y="2008575"/>
              <a:ext cx="303375" cy="168100"/>
            </a:xfrm>
            <a:custGeom>
              <a:avLst/>
              <a:gdLst/>
              <a:ahLst/>
              <a:cxnLst/>
              <a:rect l="l" t="t" r="r" b="b"/>
              <a:pathLst>
                <a:path w="12135" h="6724" extrusionOk="0">
                  <a:moveTo>
                    <a:pt x="0" y="0"/>
                  </a:moveTo>
                  <a:cubicBezTo>
                    <a:pt x="259" y="418"/>
                    <a:pt x="756" y="1015"/>
                    <a:pt x="1094" y="1413"/>
                  </a:cubicBezTo>
                  <a:cubicBezTo>
                    <a:pt x="3879" y="4536"/>
                    <a:pt x="7957" y="6525"/>
                    <a:pt x="12135" y="6724"/>
                  </a:cubicBezTo>
                  <a:cubicBezTo>
                    <a:pt x="8316" y="6147"/>
                    <a:pt x="4695" y="4476"/>
                    <a:pt x="1850" y="1910"/>
                  </a:cubicBezTo>
                  <a:cubicBezTo>
                    <a:pt x="1234" y="1373"/>
                    <a:pt x="518" y="617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sp>
        <p:nvSpPr>
          <p:cNvPr id="148" name="Google Shape;148;p3"/>
          <p:cNvSpPr txBox="1">
            <a:spLocks noGrp="1"/>
          </p:cNvSpPr>
          <p:nvPr>
            <p:ph type="title"/>
          </p:nvPr>
        </p:nvSpPr>
        <p:spPr>
          <a:xfrm>
            <a:off x="950967" y="3130500"/>
            <a:ext cx="6756800" cy="14496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3600"/>
              <a:buNone/>
              <a:defRPr sz="6667"/>
            </a:lvl1pPr>
            <a:lvl2pPr lvl="1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2pPr>
            <a:lvl3pPr lvl="2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3pPr>
            <a:lvl4pPr lvl="3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4pPr>
            <a:lvl5pPr lvl="4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5pPr>
            <a:lvl6pPr lvl="5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6pPr>
            <a:lvl7pPr lvl="6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7pPr>
            <a:lvl8pPr lvl="7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8pPr>
            <a:lvl9pPr lvl="8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9pPr>
          </a:lstStyle>
          <a:p>
            <a:endParaRPr/>
          </a:p>
        </p:txBody>
      </p:sp>
      <p:sp>
        <p:nvSpPr>
          <p:cNvPr id="149" name="Google Shape;149;p3"/>
          <p:cNvSpPr txBox="1">
            <a:spLocks noGrp="1"/>
          </p:cNvSpPr>
          <p:nvPr>
            <p:ph type="title" idx="2" hasCustomPrompt="1"/>
          </p:nvPr>
        </p:nvSpPr>
        <p:spPr>
          <a:xfrm>
            <a:off x="950967" y="1777900"/>
            <a:ext cx="2202800" cy="12212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accent1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9pPr>
          </a:lstStyle>
          <a:p>
            <a:r>
              <a:t>xx%</a:t>
            </a:r>
          </a:p>
        </p:txBody>
      </p:sp>
      <p:sp>
        <p:nvSpPr>
          <p:cNvPr id="150" name="Google Shape;150;p3"/>
          <p:cNvSpPr txBox="1">
            <a:spLocks noGrp="1"/>
          </p:cNvSpPr>
          <p:nvPr>
            <p:ph type="subTitle" idx="1"/>
          </p:nvPr>
        </p:nvSpPr>
        <p:spPr>
          <a:xfrm>
            <a:off x="950967" y="4580100"/>
            <a:ext cx="6756800" cy="500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400"/>
              <a:buNone/>
              <a:defRPr sz="2133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428610266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body" type="tx">
  <p:cSld name="Title and body">
    <p:spTree>
      <p:nvGrpSpPr>
        <p:cNvPr id="1" name="Shape 15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2" name="Google Shape;152;p4"/>
          <p:cNvGrpSpPr/>
          <p:nvPr/>
        </p:nvGrpSpPr>
        <p:grpSpPr>
          <a:xfrm>
            <a:off x="-882124" y="-1300456"/>
            <a:ext cx="14268104" cy="9581581"/>
            <a:chOff x="-661593" y="-975342"/>
            <a:chExt cx="10701078" cy="7186186"/>
          </a:xfrm>
        </p:grpSpPr>
        <p:sp>
          <p:nvSpPr>
            <p:cNvPr id="153" name="Google Shape;153;p4"/>
            <p:cNvSpPr/>
            <p:nvPr/>
          </p:nvSpPr>
          <p:spPr>
            <a:xfrm rot="-5400000" flipH="1">
              <a:off x="7274485" y="3354218"/>
              <a:ext cx="2312448" cy="2820166"/>
            </a:xfrm>
            <a:custGeom>
              <a:avLst/>
              <a:gdLst/>
              <a:ahLst/>
              <a:cxnLst/>
              <a:rect l="l" t="t" r="r" b="b"/>
              <a:pathLst>
                <a:path w="99782" h="121690" extrusionOk="0">
                  <a:moveTo>
                    <a:pt x="79254" y="1"/>
                  </a:moveTo>
                  <a:cubicBezTo>
                    <a:pt x="74898" y="1"/>
                    <a:pt x="70544" y="853"/>
                    <a:pt x="66541" y="2572"/>
                  </a:cubicBezTo>
                  <a:cubicBezTo>
                    <a:pt x="57510" y="6431"/>
                    <a:pt x="50448" y="14627"/>
                    <a:pt x="47962" y="24155"/>
                  </a:cubicBezTo>
                  <a:cubicBezTo>
                    <a:pt x="45734" y="32709"/>
                    <a:pt x="47066" y="41740"/>
                    <a:pt x="46231" y="50533"/>
                  </a:cubicBezTo>
                  <a:cubicBezTo>
                    <a:pt x="45376" y="59346"/>
                    <a:pt x="41278" y="68934"/>
                    <a:pt x="32883" y="71699"/>
                  </a:cubicBezTo>
                  <a:cubicBezTo>
                    <a:pt x="28268" y="73191"/>
                    <a:pt x="23195" y="72336"/>
                    <a:pt x="18481" y="73390"/>
                  </a:cubicBezTo>
                  <a:cubicBezTo>
                    <a:pt x="9270" y="75439"/>
                    <a:pt x="2944" y="84570"/>
                    <a:pt x="1472" y="93899"/>
                  </a:cubicBezTo>
                  <a:cubicBezTo>
                    <a:pt x="0" y="103229"/>
                    <a:pt x="2467" y="112698"/>
                    <a:pt x="5431" y="121689"/>
                  </a:cubicBezTo>
                  <a:lnTo>
                    <a:pt x="99782" y="105457"/>
                  </a:lnTo>
                  <a:lnTo>
                    <a:pt x="94988" y="4004"/>
                  </a:lnTo>
                  <a:cubicBezTo>
                    <a:pt x="90203" y="1346"/>
                    <a:pt x="84727" y="1"/>
                    <a:pt x="79254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grpSp>
          <p:nvGrpSpPr>
            <p:cNvPr id="154" name="Google Shape;154;p4"/>
            <p:cNvGrpSpPr/>
            <p:nvPr/>
          </p:nvGrpSpPr>
          <p:grpSpPr>
            <a:xfrm rot="2150411" flipH="1">
              <a:off x="8990962" y="3921682"/>
              <a:ext cx="306095" cy="461663"/>
              <a:chOff x="5185050" y="2463125"/>
              <a:chExt cx="751475" cy="1133400"/>
            </a:xfrm>
          </p:grpSpPr>
          <p:sp>
            <p:nvSpPr>
              <p:cNvPr id="155" name="Google Shape;155;p4"/>
              <p:cNvSpPr/>
              <p:nvPr/>
            </p:nvSpPr>
            <p:spPr>
              <a:xfrm>
                <a:off x="5185050" y="2463125"/>
                <a:ext cx="751475" cy="1067250"/>
              </a:xfrm>
              <a:custGeom>
                <a:avLst/>
                <a:gdLst/>
                <a:ahLst/>
                <a:cxnLst/>
                <a:rect l="l" t="t" r="r" b="b"/>
                <a:pathLst>
                  <a:path w="30059" h="42690" extrusionOk="0">
                    <a:moveTo>
                      <a:pt x="1831" y="0"/>
                    </a:moveTo>
                    <a:lnTo>
                      <a:pt x="1831" y="0"/>
                    </a:lnTo>
                    <a:cubicBezTo>
                      <a:pt x="2368" y="2188"/>
                      <a:pt x="1194" y="4476"/>
                      <a:pt x="697" y="6764"/>
                    </a:cubicBezTo>
                    <a:cubicBezTo>
                      <a:pt x="239" y="9071"/>
                      <a:pt x="1" y="11538"/>
                      <a:pt x="1393" y="13428"/>
                    </a:cubicBezTo>
                    <a:cubicBezTo>
                      <a:pt x="2845" y="15357"/>
                      <a:pt x="5809" y="16412"/>
                      <a:pt x="6904" y="18500"/>
                    </a:cubicBezTo>
                    <a:cubicBezTo>
                      <a:pt x="8236" y="21066"/>
                      <a:pt x="6347" y="24448"/>
                      <a:pt x="8018" y="26855"/>
                    </a:cubicBezTo>
                    <a:cubicBezTo>
                      <a:pt x="9589" y="29143"/>
                      <a:pt x="13826" y="29779"/>
                      <a:pt x="15060" y="32206"/>
                    </a:cubicBezTo>
                    <a:cubicBezTo>
                      <a:pt x="15875" y="33838"/>
                      <a:pt x="15060" y="35887"/>
                      <a:pt x="15597" y="37617"/>
                    </a:cubicBezTo>
                    <a:cubicBezTo>
                      <a:pt x="15696" y="37975"/>
                      <a:pt x="15875" y="38313"/>
                      <a:pt x="16174" y="38592"/>
                    </a:cubicBezTo>
                    <a:cubicBezTo>
                      <a:pt x="16611" y="38970"/>
                      <a:pt x="17268" y="39129"/>
                      <a:pt x="17904" y="39288"/>
                    </a:cubicBezTo>
                    <a:cubicBezTo>
                      <a:pt x="20470" y="39925"/>
                      <a:pt x="23295" y="40720"/>
                      <a:pt x="24051" y="42690"/>
                    </a:cubicBezTo>
                    <a:cubicBezTo>
                      <a:pt x="25503" y="40621"/>
                      <a:pt x="26975" y="38592"/>
                      <a:pt x="28408" y="36523"/>
                    </a:cubicBezTo>
                    <a:cubicBezTo>
                      <a:pt x="29004" y="35648"/>
                      <a:pt x="29621" y="34792"/>
                      <a:pt x="29800" y="33838"/>
                    </a:cubicBezTo>
                    <a:cubicBezTo>
                      <a:pt x="30059" y="32425"/>
                      <a:pt x="29183" y="31132"/>
                      <a:pt x="28487" y="29879"/>
                    </a:cubicBezTo>
                    <a:cubicBezTo>
                      <a:pt x="27711" y="28526"/>
                      <a:pt x="27075" y="26975"/>
                      <a:pt x="27473" y="25403"/>
                    </a:cubicBezTo>
                    <a:cubicBezTo>
                      <a:pt x="27731" y="24249"/>
                      <a:pt x="28567" y="23076"/>
                      <a:pt x="28388" y="21922"/>
                    </a:cubicBezTo>
                    <a:cubicBezTo>
                      <a:pt x="28288" y="21265"/>
                      <a:pt x="27831" y="20689"/>
                      <a:pt x="27373" y="20171"/>
                    </a:cubicBezTo>
                    <a:cubicBezTo>
                      <a:pt x="26199" y="18898"/>
                      <a:pt x="24747" y="17784"/>
                      <a:pt x="23096" y="16889"/>
                    </a:cubicBezTo>
                    <a:cubicBezTo>
                      <a:pt x="21346" y="15934"/>
                      <a:pt x="19277" y="15138"/>
                      <a:pt x="18481" y="13607"/>
                    </a:cubicBezTo>
                    <a:cubicBezTo>
                      <a:pt x="17924" y="12453"/>
                      <a:pt x="18163" y="11080"/>
                      <a:pt x="17944" y="9847"/>
                    </a:cubicBezTo>
                    <a:cubicBezTo>
                      <a:pt x="17347" y="6465"/>
                      <a:pt x="13369" y="4277"/>
                      <a:pt x="9191" y="3203"/>
                    </a:cubicBezTo>
                    <a:cubicBezTo>
                      <a:pt x="6406" y="2507"/>
                      <a:pt x="3144" y="1989"/>
                      <a:pt x="1831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56" name="Google Shape;156;p4"/>
              <p:cNvSpPr/>
              <p:nvPr/>
            </p:nvSpPr>
            <p:spPr>
              <a:xfrm>
                <a:off x="5320825" y="2577500"/>
                <a:ext cx="502800" cy="1019025"/>
              </a:xfrm>
              <a:custGeom>
                <a:avLst/>
                <a:gdLst/>
                <a:ahLst/>
                <a:cxnLst/>
                <a:rect l="l" t="t" r="r" b="b"/>
                <a:pathLst>
                  <a:path w="20112" h="40761" extrusionOk="0">
                    <a:moveTo>
                      <a:pt x="0" y="0"/>
                    </a:moveTo>
                    <a:lnTo>
                      <a:pt x="0" y="0"/>
                    </a:lnTo>
                    <a:cubicBezTo>
                      <a:pt x="10225" y="11240"/>
                      <a:pt x="17208" y="25582"/>
                      <a:pt x="18859" y="40761"/>
                    </a:cubicBezTo>
                    <a:lnTo>
                      <a:pt x="20112" y="40601"/>
                    </a:lnTo>
                    <a:cubicBezTo>
                      <a:pt x="18063" y="25304"/>
                      <a:pt x="10623" y="11041"/>
                      <a:pt x="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</p:grpSp>
        <p:grpSp>
          <p:nvGrpSpPr>
            <p:cNvPr id="157" name="Google Shape;157;p4"/>
            <p:cNvGrpSpPr/>
            <p:nvPr/>
          </p:nvGrpSpPr>
          <p:grpSpPr>
            <a:xfrm rot="-6599930" flipH="1">
              <a:off x="8246312" y="3927196"/>
              <a:ext cx="1141817" cy="450658"/>
              <a:chOff x="5351150" y="1861950"/>
              <a:chExt cx="1310412" cy="517200"/>
            </a:xfrm>
          </p:grpSpPr>
          <p:sp>
            <p:nvSpPr>
              <p:cNvPr id="158" name="Google Shape;158;p4"/>
              <p:cNvSpPr/>
              <p:nvPr/>
            </p:nvSpPr>
            <p:spPr>
              <a:xfrm>
                <a:off x="5429735" y="2107037"/>
                <a:ext cx="1231827" cy="209467"/>
              </a:xfrm>
              <a:custGeom>
                <a:avLst/>
                <a:gdLst/>
                <a:ahLst/>
                <a:cxnLst/>
                <a:rect l="l" t="t" r="r" b="b"/>
                <a:pathLst>
                  <a:path w="38315" h="5074" fill="none" extrusionOk="0">
                    <a:moveTo>
                      <a:pt x="1" y="538"/>
                    </a:moveTo>
                    <a:cubicBezTo>
                      <a:pt x="12951" y="1"/>
                      <a:pt x="26259" y="339"/>
                      <a:pt x="38314" y="5074"/>
                    </a:cubicBezTo>
                  </a:path>
                </a:pathLst>
              </a:custGeom>
              <a:solidFill>
                <a:schemeClr val="dk1"/>
              </a:solidFill>
              <a:ln w="10450" cap="flat" cmpd="sng">
                <a:solidFill>
                  <a:schemeClr val="dk1"/>
                </a:solidFill>
                <a:prstDash val="solid"/>
                <a:miter lim="19892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59" name="Google Shape;159;p4"/>
              <p:cNvSpPr/>
              <p:nvPr/>
            </p:nvSpPr>
            <p:spPr>
              <a:xfrm>
                <a:off x="5401400" y="2134375"/>
                <a:ext cx="153675" cy="145650"/>
              </a:xfrm>
              <a:custGeom>
                <a:avLst/>
                <a:gdLst/>
                <a:ahLst/>
                <a:cxnLst/>
                <a:rect l="l" t="t" r="r" b="b"/>
                <a:pathLst>
                  <a:path w="6147" h="5826" extrusionOk="0">
                    <a:moveTo>
                      <a:pt x="6147" y="1"/>
                    </a:moveTo>
                    <a:cubicBezTo>
                      <a:pt x="6146" y="1"/>
                      <a:pt x="1034" y="3144"/>
                      <a:pt x="537" y="3641"/>
                    </a:cubicBezTo>
                    <a:cubicBezTo>
                      <a:pt x="40" y="4139"/>
                      <a:pt x="0" y="4934"/>
                      <a:pt x="497" y="5432"/>
                    </a:cubicBezTo>
                    <a:cubicBezTo>
                      <a:pt x="766" y="5690"/>
                      <a:pt x="1105" y="5825"/>
                      <a:pt x="1438" y="5825"/>
                    </a:cubicBezTo>
                    <a:cubicBezTo>
                      <a:pt x="1746" y="5825"/>
                      <a:pt x="2049" y="5710"/>
                      <a:pt x="2288" y="5471"/>
                    </a:cubicBezTo>
                    <a:cubicBezTo>
                      <a:pt x="2785" y="4974"/>
                      <a:pt x="6147" y="1"/>
                      <a:pt x="6147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60" name="Google Shape;160;p4"/>
              <p:cNvSpPr/>
              <p:nvPr/>
            </p:nvSpPr>
            <p:spPr>
              <a:xfrm>
                <a:off x="5596350" y="1949750"/>
                <a:ext cx="153675" cy="145875"/>
              </a:xfrm>
              <a:custGeom>
                <a:avLst/>
                <a:gdLst/>
                <a:ahLst/>
                <a:cxnLst/>
                <a:rect l="l" t="t" r="r" b="b"/>
                <a:pathLst>
                  <a:path w="6147" h="5835" extrusionOk="0">
                    <a:moveTo>
                      <a:pt x="4735" y="1"/>
                    </a:moveTo>
                    <a:cubicBezTo>
                      <a:pt x="4418" y="1"/>
                      <a:pt x="4103" y="120"/>
                      <a:pt x="3859" y="364"/>
                    </a:cubicBezTo>
                    <a:cubicBezTo>
                      <a:pt x="3362" y="861"/>
                      <a:pt x="0" y="5834"/>
                      <a:pt x="0" y="5834"/>
                    </a:cubicBezTo>
                    <a:cubicBezTo>
                      <a:pt x="0" y="5834"/>
                      <a:pt x="5112" y="2671"/>
                      <a:pt x="5610" y="2174"/>
                    </a:cubicBezTo>
                    <a:cubicBezTo>
                      <a:pt x="6107" y="1677"/>
                      <a:pt x="6147" y="881"/>
                      <a:pt x="5650" y="384"/>
                    </a:cubicBezTo>
                    <a:cubicBezTo>
                      <a:pt x="5396" y="130"/>
                      <a:pt x="5065" y="1"/>
                      <a:pt x="4735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61" name="Google Shape;161;p4"/>
              <p:cNvSpPr/>
              <p:nvPr/>
            </p:nvSpPr>
            <p:spPr>
              <a:xfrm>
                <a:off x="5539650" y="2142850"/>
                <a:ext cx="64675" cy="196450"/>
              </a:xfrm>
              <a:custGeom>
                <a:avLst/>
                <a:gdLst/>
                <a:ahLst/>
                <a:cxnLst/>
                <a:rect l="l" t="t" r="r" b="b"/>
                <a:pathLst>
                  <a:path w="2587" h="7858" extrusionOk="0">
                    <a:moveTo>
                      <a:pt x="1413" y="0"/>
                    </a:moveTo>
                    <a:cubicBezTo>
                      <a:pt x="1413" y="0"/>
                      <a:pt x="20" y="5869"/>
                      <a:pt x="20" y="6565"/>
                    </a:cubicBezTo>
                    <a:cubicBezTo>
                      <a:pt x="0" y="7261"/>
                      <a:pt x="577" y="7838"/>
                      <a:pt x="1273" y="7858"/>
                    </a:cubicBezTo>
                    <a:cubicBezTo>
                      <a:pt x="1970" y="7858"/>
                      <a:pt x="2566" y="7321"/>
                      <a:pt x="2566" y="6624"/>
                    </a:cubicBezTo>
                    <a:cubicBezTo>
                      <a:pt x="2586" y="5928"/>
                      <a:pt x="1413" y="0"/>
                      <a:pt x="1413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62" name="Google Shape;162;p4"/>
              <p:cNvSpPr/>
              <p:nvPr/>
            </p:nvSpPr>
            <p:spPr>
              <a:xfrm>
                <a:off x="5547100" y="1891175"/>
                <a:ext cx="64675" cy="196500"/>
              </a:xfrm>
              <a:custGeom>
                <a:avLst/>
                <a:gdLst/>
                <a:ahLst/>
                <a:cxnLst/>
                <a:rect l="l" t="t" r="r" b="b"/>
                <a:pathLst>
                  <a:path w="2587" h="7860" extrusionOk="0">
                    <a:moveTo>
                      <a:pt x="1276" y="1"/>
                    </a:moveTo>
                    <a:cubicBezTo>
                      <a:pt x="597" y="1"/>
                      <a:pt x="60" y="532"/>
                      <a:pt x="21" y="1235"/>
                    </a:cubicBezTo>
                    <a:cubicBezTo>
                      <a:pt x="1" y="1931"/>
                      <a:pt x="1174" y="7859"/>
                      <a:pt x="1174" y="7859"/>
                    </a:cubicBezTo>
                    <a:cubicBezTo>
                      <a:pt x="1174" y="7859"/>
                      <a:pt x="2567" y="1991"/>
                      <a:pt x="2567" y="1294"/>
                    </a:cubicBezTo>
                    <a:cubicBezTo>
                      <a:pt x="2587" y="598"/>
                      <a:pt x="2010" y="21"/>
                      <a:pt x="1314" y="1"/>
                    </a:cubicBezTo>
                    <a:cubicBezTo>
                      <a:pt x="1301" y="1"/>
                      <a:pt x="1289" y="1"/>
                      <a:pt x="1276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63" name="Google Shape;163;p4"/>
              <p:cNvSpPr/>
              <p:nvPr/>
            </p:nvSpPr>
            <p:spPr>
              <a:xfrm>
                <a:off x="5351150" y="2079175"/>
                <a:ext cx="197475" cy="63700"/>
              </a:xfrm>
              <a:custGeom>
                <a:avLst/>
                <a:gdLst/>
                <a:ahLst/>
                <a:cxnLst/>
                <a:rect l="l" t="t" r="r" b="b"/>
                <a:pathLst>
                  <a:path w="7899" h="2548" extrusionOk="0">
                    <a:moveTo>
                      <a:pt x="1299" y="0"/>
                    </a:moveTo>
                    <a:cubicBezTo>
                      <a:pt x="618" y="0"/>
                      <a:pt x="60" y="570"/>
                      <a:pt x="41" y="1254"/>
                    </a:cubicBezTo>
                    <a:cubicBezTo>
                      <a:pt x="1" y="1950"/>
                      <a:pt x="558" y="2547"/>
                      <a:pt x="1274" y="2547"/>
                    </a:cubicBezTo>
                    <a:cubicBezTo>
                      <a:pt x="1280" y="2547"/>
                      <a:pt x="1286" y="2547"/>
                      <a:pt x="1293" y="2547"/>
                    </a:cubicBezTo>
                    <a:cubicBezTo>
                      <a:pt x="2070" y="2547"/>
                      <a:pt x="7898" y="1393"/>
                      <a:pt x="7898" y="1393"/>
                    </a:cubicBezTo>
                    <a:cubicBezTo>
                      <a:pt x="7898" y="1393"/>
                      <a:pt x="2030" y="1"/>
                      <a:pt x="1334" y="1"/>
                    </a:cubicBezTo>
                    <a:cubicBezTo>
                      <a:pt x="1322" y="1"/>
                      <a:pt x="1310" y="0"/>
                      <a:pt x="1299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64" name="Google Shape;164;p4"/>
              <p:cNvSpPr/>
              <p:nvPr/>
            </p:nvSpPr>
            <p:spPr>
              <a:xfrm>
                <a:off x="5603300" y="2086650"/>
                <a:ext cx="196975" cy="63700"/>
              </a:xfrm>
              <a:custGeom>
                <a:avLst/>
                <a:gdLst/>
                <a:ahLst/>
                <a:cxnLst/>
                <a:rect l="l" t="t" r="r" b="b"/>
                <a:pathLst>
                  <a:path w="7879" h="2548" extrusionOk="0">
                    <a:moveTo>
                      <a:pt x="6586" y="0"/>
                    </a:moveTo>
                    <a:cubicBezTo>
                      <a:pt x="5810" y="0"/>
                      <a:pt x="1" y="1154"/>
                      <a:pt x="1" y="1154"/>
                    </a:cubicBezTo>
                    <a:cubicBezTo>
                      <a:pt x="1" y="1154"/>
                      <a:pt x="5869" y="2547"/>
                      <a:pt x="6565" y="2547"/>
                    </a:cubicBezTo>
                    <a:cubicBezTo>
                      <a:pt x="6577" y="2547"/>
                      <a:pt x="6589" y="2547"/>
                      <a:pt x="6600" y="2547"/>
                    </a:cubicBezTo>
                    <a:cubicBezTo>
                      <a:pt x="7261" y="2547"/>
                      <a:pt x="7819" y="1997"/>
                      <a:pt x="7858" y="1313"/>
                    </a:cubicBezTo>
                    <a:cubicBezTo>
                      <a:pt x="7878" y="617"/>
                      <a:pt x="7321" y="40"/>
                      <a:pt x="6605" y="0"/>
                    </a:cubicBezTo>
                    <a:cubicBezTo>
                      <a:pt x="6599" y="0"/>
                      <a:pt x="6593" y="0"/>
                      <a:pt x="6586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65" name="Google Shape;165;p4"/>
              <p:cNvSpPr/>
              <p:nvPr/>
            </p:nvSpPr>
            <p:spPr>
              <a:xfrm>
                <a:off x="5594850" y="2135375"/>
                <a:ext cx="149225" cy="150350"/>
              </a:xfrm>
              <a:custGeom>
                <a:avLst/>
                <a:gdLst/>
                <a:ahLst/>
                <a:cxnLst/>
                <a:rect l="l" t="t" r="r" b="b"/>
                <a:pathLst>
                  <a:path w="5969" h="6014" extrusionOk="0">
                    <a:moveTo>
                      <a:pt x="0" y="1"/>
                    </a:moveTo>
                    <a:lnTo>
                      <a:pt x="0" y="1"/>
                    </a:lnTo>
                    <a:cubicBezTo>
                      <a:pt x="1" y="1"/>
                      <a:pt x="3163" y="5133"/>
                      <a:pt x="3661" y="5630"/>
                    </a:cubicBezTo>
                    <a:cubicBezTo>
                      <a:pt x="3914" y="5884"/>
                      <a:pt x="4245" y="6013"/>
                      <a:pt x="4575" y="6013"/>
                    </a:cubicBezTo>
                    <a:cubicBezTo>
                      <a:pt x="4892" y="6013"/>
                      <a:pt x="5207" y="5894"/>
                      <a:pt x="5451" y="5650"/>
                    </a:cubicBezTo>
                    <a:cubicBezTo>
                      <a:pt x="5948" y="5153"/>
                      <a:pt x="5968" y="4357"/>
                      <a:pt x="5471" y="3860"/>
                    </a:cubicBezTo>
                    <a:cubicBezTo>
                      <a:pt x="4974" y="3363"/>
                      <a:pt x="1" y="1"/>
                      <a:pt x="0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66" name="Google Shape;166;p4"/>
              <p:cNvSpPr/>
              <p:nvPr/>
            </p:nvSpPr>
            <p:spPr>
              <a:xfrm>
                <a:off x="5407350" y="1944275"/>
                <a:ext cx="149225" cy="150350"/>
              </a:xfrm>
              <a:custGeom>
                <a:avLst/>
                <a:gdLst/>
                <a:ahLst/>
                <a:cxnLst/>
                <a:rect l="l" t="t" r="r" b="b"/>
                <a:pathLst>
                  <a:path w="5969" h="6014" extrusionOk="0">
                    <a:moveTo>
                      <a:pt x="1394" y="1"/>
                    </a:moveTo>
                    <a:cubicBezTo>
                      <a:pt x="1077" y="1"/>
                      <a:pt x="762" y="120"/>
                      <a:pt x="518" y="364"/>
                    </a:cubicBezTo>
                    <a:cubicBezTo>
                      <a:pt x="21" y="861"/>
                      <a:pt x="1" y="1657"/>
                      <a:pt x="498" y="2154"/>
                    </a:cubicBezTo>
                    <a:cubicBezTo>
                      <a:pt x="995" y="2652"/>
                      <a:pt x="5969" y="6014"/>
                      <a:pt x="5969" y="6014"/>
                    </a:cubicBezTo>
                    <a:cubicBezTo>
                      <a:pt x="5969" y="6014"/>
                      <a:pt x="2806" y="881"/>
                      <a:pt x="2308" y="384"/>
                    </a:cubicBezTo>
                    <a:cubicBezTo>
                      <a:pt x="2055" y="130"/>
                      <a:pt x="1723" y="1"/>
                      <a:pt x="1394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67" name="Google Shape;167;p4"/>
              <p:cNvSpPr/>
              <p:nvPr/>
            </p:nvSpPr>
            <p:spPr>
              <a:xfrm>
                <a:off x="5360600" y="2124950"/>
                <a:ext cx="189025" cy="91975"/>
              </a:xfrm>
              <a:custGeom>
                <a:avLst/>
                <a:gdLst/>
                <a:ahLst/>
                <a:cxnLst/>
                <a:rect l="l" t="t" r="r" b="b"/>
                <a:pathLst>
                  <a:path w="7561" h="3679" extrusionOk="0">
                    <a:moveTo>
                      <a:pt x="7560" y="0"/>
                    </a:moveTo>
                    <a:cubicBezTo>
                      <a:pt x="7560" y="0"/>
                      <a:pt x="1612" y="955"/>
                      <a:pt x="976" y="1213"/>
                    </a:cubicBezTo>
                    <a:cubicBezTo>
                      <a:pt x="319" y="1452"/>
                      <a:pt x="1" y="2208"/>
                      <a:pt x="260" y="2865"/>
                    </a:cubicBezTo>
                    <a:cubicBezTo>
                      <a:pt x="456" y="3364"/>
                      <a:pt x="929" y="3679"/>
                      <a:pt x="1424" y="3679"/>
                    </a:cubicBezTo>
                    <a:cubicBezTo>
                      <a:pt x="1580" y="3679"/>
                      <a:pt x="1738" y="3647"/>
                      <a:pt x="1891" y="3581"/>
                    </a:cubicBezTo>
                    <a:cubicBezTo>
                      <a:pt x="2547" y="3322"/>
                      <a:pt x="7560" y="0"/>
                      <a:pt x="7560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68" name="Google Shape;168;p4"/>
              <p:cNvSpPr/>
              <p:nvPr/>
            </p:nvSpPr>
            <p:spPr>
              <a:xfrm>
                <a:off x="5601800" y="2013000"/>
                <a:ext cx="189025" cy="92075"/>
              </a:xfrm>
              <a:custGeom>
                <a:avLst/>
                <a:gdLst/>
                <a:ahLst/>
                <a:cxnLst/>
                <a:rect l="l" t="t" r="r" b="b"/>
                <a:pathLst>
                  <a:path w="7561" h="3683" extrusionOk="0">
                    <a:moveTo>
                      <a:pt x="6157" y="1"/>
                    </a:moveTo>
                    <a:cubicBezTo>
                      <a:pt x="5996" y="1"/>
                      <a:pt x="5831" y="33"/>
                      <a:pt x="5670" y="102"/>
                    </a:cubicBezTo>
                    <a:cubicBezTo>
                      <a:pt x="5034" y="340"/>
                      <a:pt x="1" y="3682"/>
                      <a:pt x="1" y="3682"/>
                    </a:cubicBezTo>
                    <a:cubicBezTo>
                      <a:pt x="1" y="3682"/>
                      <a:pt x="5949" y="2708"/>
                      <a:pt x="6585" y="2449"/>
                    </a:cubicBezTo>
                    <a:cubicBezTo>
                      <a:pt x="7242" y="2210"/>
                      <a:pt x="7560" y="1454"/>
                      <a:pt x="7321" y="818"/>
                    </a:cubicBezTo>
                    <a:cubicBezTo>
                      <a:pt x="7111" y="307"/>
                      <a:pt x="6652" y="1"/>
                      <a:pt x="6157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69" name="Google Shape;169;p4"/>
              <p:cNvSpPr/>
              <p:nvPr/>
            </p:nvSpPr>
            <p:spPr>
              <a:xfrm>
                <a:off x="5462550" y="2140350"/>
                <a:ext cx="101975" cy="182250"/>
              </a:xfrm>
              <a:custGeom>
                <a:avLst/>
                <a:gdLst/>
                <a:ahLst/>
                <a:cxnLst/>
                <a:rect l="l" t="t" r="r" b="b"/>
                <a:pathLst>
                  <a:path w="4079" h="7290" extrusionOk="0">
                    <a:moveTo>
                      <a:pt x="4079" y="1"/>
                    </a:moveTo>
                    <a:cubicBezTo>
                      <a:pt x="4079" y="1"/>
                      <a:pt x="538" y="4874"/>
                      <a:pt x="279" y="5531"/>
                    </a:cubicBezTo>
                    <a:cubicBezTo>
                      <a:pt x="1" y="6167"/>
                      <a:pt x="279" y="6923"/>
                      <a:pt x="916" y="7182"/>
                    </a:cubicBezTo>
                    <a:cubicBezTo>
                      <a:pt x="1088" y="7255"/>
                      <a:pt x="1267" y="7290"/>
                      <a:pt x="1443" y="7290"/>
                    </a:cubicBezTo>
                    <a:cubicBezTo>
                      <a:pt x="1936" y="7290"/>
                      <a:pt x="2401" y="7015"/>
                      <a:pt x="2607" y="6545"/>
                    </a:cubicBezTo>
                    <a:cubicBezTo>
                      <a:pt x="2885" y="5889"/>
                      <a:pt x="4079" y="1"/>
                      <a:pt x="4079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70" name="Google Shape;170;p4"/>
              <p:cNvSpPr/>
              <p:nvPr/>
            </p:nvSpPr>
            <p:spPr>
              <a:xfrm>
                <a:off x="5586900" y="1906700"/>
                <a:ext cx="101975" cy="182950"/>
              </a:xfrm>
              <a:custGeom>
                <a:avLst/>
                <a:gdLst/>
                <a:ahLst/>
                <a:cxnLst/>
                <a:rect l="l" t="t" r="r" b="b"/>
                <a:pathLst>
                  <a:path w="4079" h="7318" extrusionOk="0">
                    <a:moveTo>
                      <a:pt x="2636" y="1"/>
                    </a:moveTo>
                    <a:cubicBezTo>
                      <a:pt x="2149" y="1"/>
                      <a:pt x="1692" y="290"/>
                      <a:pt x="1472" y="773"/>
                    </a:cubicBezTo>
                    <a:cubicBezTo>
                      <a:pt x="1194" y="1409"/>
                      <a:pt x="0" y="7318"/>
                      <a:pt x="0" y="7318"/>
                    </a:cubicBezTo>
                    <a:cubicBezTo>
                      <a:pt x="0" y="7318"/>
                      <a:pt x="3541" y="2444"/>
                      <a:pt x="3800" y="1787"/>
                    </a:cubicBezTo>
                    <a:cubicBezTo>
                      <a:pt x="4078" y="1151"/>
                      <a:pt x="3800" y="395"/>
                      <a:pt x="3163" y="116"/>
                    </a:cubicBezTo>
                    <a:cubicBezTo>
                      <a:pt x="2990" y="38"/>
                      <a:pt x="2811" y="1"/>
                      <a:pt x="2636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71" name="Google Shape;171;p4"/>
              <p:cNvSpPr/>
              <p:nvPr/>
            </p:nvSpPr>
            <p:spPr>
              <a:xfrm>
                <a:off x="5363100" y="2005875"/>
                <a:ext cx="187000" cy="97700"/>
              </a:xfrm>
              <a:custGeom>
                <a:avLst/>
                <a:gdLst/>
                <a:ahLst/>
                <a:cxnLst/>
                <a:rect l="l" t="t" r="r" b="b"/>
                <a:pathLst>
                  <a:path w="7480" h="3908" extrusionOk="0">
                    <a:moveTo>
                      <a:pt x="1446" y="0"/>
                    </a:moveTo>
                    <a:cubicBezTo>
                      <a:pt x="959" y="0"/>
                      <a:pt x="504" y="275"/>
                      <a:pt x="299" y="745"/>
                    </a:cubicBezTo>
                    <a:cubicBezTo>
                      <a:pt x="0" y="1401"/>
                      <a:pt x="299" y="2177"/>
                      <a:pt x="955" y="2455"/>
                    </a:cubicBezTo>
                    <a:cubicBezTo>
                      <a:pt x="1592" y="2714"/>
                      <a:pt x="7480" y="3908"/>
                      <a:pt x="7480" y="3908"/>
                    </a:cubicBezTo>
                    <a:cubicBezTo>
                      <a:pt x="7480" y="3908"/>
                      <a:pt x="2606" y="387"/>
                      <a:pt x="1970" y="108"/>
                    </a:cubicBezTo>
                    <a:cubicBezTo>
                      <a:pt x="1798" y="35"/>
                      <a:pt x="1620" y="0"/>
                      <a:pt x="1446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72" name="Google Shape;172;p4"/>
              <p:cNvSpPr/>
              <p:nvPr/>
            </p:nvSpPr>
            <p:spPr>
              <a:xfrm>
                <a:off x="5601300" y="2125925"/>
                <a:ext cx="187025" cy="98000"/>
              </a:xfrm>
              <a:custGeom>
                <a:avLst/>
                <a:gdLst/>
                <a:ahLst/>
                <a:cxnLst/>
                <a:rect l="l" t="t" r="r" b="b"/>
                <a:pathLst>
                  <a:path w="7481" h="3920" extrusionOk="0">
                    <a:moveTo>
                      <a:pt x="1" y="1"/>
                    </a:moveTo>
                    <a:cubicBezTo>
                      <a:pt x="1" y="1"/>
                      <a:pt x="4875" y="3542"/>
                      <a:pt x="5511" y="3820"/>
                    </a:cubicBezTo>
                    <a:cubicBezTo>
                      <a:pt x="5680" y="3887"/>
                      <a:pt x="5855" y="3919"/>
                      <a:pt x="6025" y="3919"/>
                    </a:cubicBezTo>
                    <a:cubicBezTo>
                      <a:pt x="6517" y="3919"/>
                      <a:pt x="6975" y="3651"/>
                      <a:pt x="7182" y="3164"/>
                    </a:cubicBezTo>
                    <a:cubicBezTo>
                      <a:pt x="7481" y="2527"/>
                      <a:pt x="7182" y="1771"/>
                      <a:pt x="6546" y="1473"/>
                    </a:cubicBezTo>
                    <a:cubicBezTo>
                      <a:pt x="5889" y="1194"/>
                      <a:pt x="1" y="1"/>
                      <a:pt x="1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73" name="Google Shape;173;p4"/>
              <p:cNvSpPr/>
              <p:nvPr/>
            </p:nvSpPr>
            <p:spPr>
              <a:xfrm>
                <a:off x="5585900" y="2140850"/>
                <a:ext cx="96000" cy="185025"/>
              </a:xfrm>
              <a:custGeom>
                <a:avLst/>
                <a:gdLst/>
                <a:ahLst/>
                <a:cxnLst/>
                <a:rect l="l" t="t" r="r" b="b"/>
                <a:pathLst>
                  <a:path w="3840" h="7401" extrusionOk="0">
                    <a:moveTo>
                      <a:pt x="0" y="1"/>
                    </a:moveTo>
                    <a:cubicBezTo>
                      <a:pt x="0" y="1"/>
                      <a:pt x="955" y="5949"/>
                      <a:pt x="1214" y="6605"/>
                    </a:cubicBezTo>
                    <a:cubicBezTo>
                      <a:pt x="1399" y="7098"/>
                      <a:pt x="1894" y="7400"/>
                      <a:pt x="2404" y="7400"/>
                    </a:cubicBezTo>
                    <a:cubicBezTo>
                      <a:pt x="2552" y="7400"/>
                      <a:pt x="2702" y="7375"/>
                      <a:pt x="2845" y="7321"/>
                    </a:cubicBezTo>
                    <a:cubicBezTo>
                      <a:pt x="3521" y="7063"/>
                      <a:pt x="3840" y="6326"/>
                      <a:pt x="3581" y="5670"/>
                    </a:cubicBezTo>
                    <a:cubicBezTo>
                      <a:pt x="3322" y="5033"/>
                      <a:pt x="1" y="1"/>
                      <a:pt x="0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74" name="Google Shape;174;p4"/>
              <p:cNvSpPr/>
              <p:nvPr/>
            </p:nvSpPr>
            <p:spPr>
              <a:xfrm>
                <a:off x="5469525" y="1903875"/>
                <a:ext cx="96500" cy="184775"/>
              </a:xfrm>
              <a:custGeom>
                <a:avLst/>
                <a:gdLst/>
                <a:ahLst/>
                <a:cxnLst/>
                <a:rect l="l" t="t" r="r" b="b"/>
                <a:pathLst>
                  <a:path w="3860" h="7391" extrusionOk="0">
                    <a:moveTo>
                      <a:pt x="1457" y="0"/>
                    </a:moveTo>
                    <a:cubicBezTo>
                      <a:pt x="1302" y="0"/>
                      <a:pt x="1145" y="29"/>
                      <a:pt x="995" y="90"/>
                    </a:cubicBezTo>
                    <a:cubicBezTo>
                      <a:pt x="319" y="349"/>
                      <a:pt x="0" y="1085"/>
                      <a:pt x="279" y="1721"/>
                    </a:cubicBezTo>
                    <a:cubicBezTo>
                      <a:pt x="518" y="2378"/>
                      <a:pt x="3860" y="7391"/>
                      <a:pt x="3860" y="7391"/>
                    </a:cubicBezTo>
                    <a:cubicBezTo>
                      <a:pt x="3860" y="7391"/>
                      <a:pt x="2885" y="1463"/>
                      <a:pt x="2626" y="806"/>
                    </a:cubicBezTo>
                    <a:cubicBezTo>
                      <a:pt x="2444" y="305"/>
                      <a:pt x="1959" y="0"/>
                      <a:pt x="1457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75" name="Google Shape;175;p4"/>
              <p:cNvSpPr/>
              <p:nvPr/>
            </p:nvSpPr>
            <p:spPr>
              <a:xfrm>
                <a:off x="5516775" y="2056300"/>
                <a:ext cx="117875" cy="116925"/>
              </a:xfrm>
              <a:custGeom>
                <a:avLst/>
                <a:gdLst/>
                <a:ahLst/>
                <a:cxnLst/>
                <a:rect l="l" t="t" r="r" b="b"/>
                <a:pathLst>
                  <a:path w="4715" h="4677" extrusionOk="0">
                    <a:moveTo>
                      <a:pt x="2370" y="1"/>
                    </a:moveTo>
                    <a:cubicBezTo>
                      <a:pt x="1094" y="1"/>
                      <a:pt x="40" y="1008"/>
                      <a:pt x="20" y="2288"/>
                    </a:cubicBezTo>
                    <a:cubicBezTo>
                      <a:pt x="0" y="3582"/>
                      <a:pt x="1015" y="4656"/>
                      <a:pt x="2308" y="4676"/>
                    </a:cubicBezTo>
                    <a:cubicBezTo>
                      <a:pt x="2332" y="4676"/>
                      <a:pt x="2356" y="4677"/>
                      <a:pt x="2380" y="4677"/>
                    </a:cubicBezTo>
                    <a:cubicBezTo>
                      <a:pt x="3640" y="4677"/>
                      <a:pt x="4675" y="3657"/>
                      <a:pt x="4695" y="2388"/>
                    </a:cubicBezTo>
                    <a:cubicBezTo>
                      <a:pt x="4715" y="1095"/>
                      <a:pt x="3700" y="41"/>
                      <a:pt x="2407" y="1"/>
                    </a:cubicBezTo>
                    <a:cubicBezTo>
                      <a:pt x="2395" y="1"/>
                      <a:pt x="2382" y="1"/>
                      <a:pt x="2370" y="1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76" name="Google Shape;176;p4"/>
              <p:cNvSpPr/>
              <p:nvPr/>
            </p:nvSpPr>
            <p:spPr>
              <a:xfrm>
                <a:off x="5747025" y="2166800"/>
                <a:ext cx="438650" cy="212350"/>
              </a:xfrm>
              <a:custGeom>
                <a:avLst/>
                <a:gdLst/>
                <a:ahLst/>
                <a:cxnLst/>
                <a:rect l="l" t="t" r="r" b="b"/>
                <a:pathLst>
                  <a:path w="17546" h="8494" extrusionOk="0">
                    <a:moveTo>
                      <a:pt x="12816" y="0"/>
                    </a:moveTo>
                    <a:cubicBezTo>
                      <a:pt x="11060" y="0"/>
                      <a:pt x="9310" y="187"/>
                      <a:pt x="7520" y="713"/>
                    </a:cubicBezTo>
                    <a:cubicBezTo>
                      <a:pt x="4874" y="1489"/>
                      <a:pt x="2368" y="3001"/>
                      <a:pt x="756" y="5229"/>
                    </a:cubicBezTo>
                    <a:cubicBezTo>
                      <a:pt x="359" y="5786"/>
                      <a:pt x="1" y="6383"/>
                      <a:pt x="1" y="7059"/>
                    </a:cubicBezTo>
                    <a:cubicBezTo>
                      <a:pt x="1" y="7715"/>
                      <a:pt x="458" y="8412"/>
                      <a:pt x="1134" y="8491"/>
                    </a:cubicBezTo>
                    <a:cubicBezTo>
                      <a:pt x="1156" y="8492"/>
                      <a:pt x="1178" y="8493"/>
                      <a:pt x="1200" y="8493"/>
                    </a:cubicBezTo>
                    <a:cubicBezTo>
                      <a:pt x="1521" y="8493"/>
                      <a:pt x="1871" y="8362"/>
                      <a:pt x="2169" y="8213"/>
                    </a:cubicBezTo>
                    <a:cubicBezTo>
                      <a:pt x="5650" y="6482"/>
                      <a:pt x="7958" y="2881"/>
                      <a:pt x="11558" y="1389"/>
                    </a:cubicBezTo>
                    <a:cubicBezTo>
                      <a:pt x="13468" y="594"/>
                      <a:pt x="15497" y="514"/>
                      <a:pt x="17546" y="335"/>
                    </a:cubicBezTo>
                    <a:cubicBezTo>
                      <a:pt x="15944" y="148"/>
                      <a:pt x="14378" y="0"/>
                      <a:pt x="12816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77" name="Google Shape;177;p4"/>
              <p:cNvSpPr/>
              <p:nvPr/>
            </p:nvSpPr>
            <p:spPr>
              <a:xfrm>
                <a:off x="5870850" y="2168025"/>
                <a:ext cx="338200" cy="86750"/>
              </a:xfrm>
              <a:custGeom>
                <a:avLst/>
                <a:gdLst/>
                <a:ahLst/>
                <a:cxnLst/>
                <a:rect l="l" t="t" r="r" b="b"/>
                <a:pathLst>
                  <a:path w="13528" h="3470" extrusionOk="0">
                    <a:moveTo>
                      <a:pt x="9986" y="0"/>
                    </a:moveTo>
                    <a:cubicBezTo>
                      <a:pt x="6995" y="0"/>
                      <a:pt x="4000" y="841"/>
                      <a:pt x="1453" y="2435"/>
                    </a:cubicBezTo>
                    <a:cubicBezTo>
                      <a:pt x="1035" y="2693"/>
                      <a:pt x="399" y="3151"/>
                      <a:pt x="1" y="3469"/>
                    </a:cubicBezTo>
                    <a:cubicBezTo>
                      <a:pt x="438" y="3191"/>
                      <a:pt x="1075" y="2793"/>
                      <a:pt x="1533" y="2554"/>
                    </a:cubicBezTo>
                    <a:cubicBezTo>
                      <a:pt x="4393" y="1007"/>
                      <a:pt x="7634" y="233"/>
                      <a:pt x="10879" y="233"/>
                    </a:cubicBezTo>
                    <a:cubicBezTo>
                      <a:pt x="11764" y="233"/>
                      <a:pt x="12650" y="290"/>
                      <a:pt x="13528" y="406"/>
                    </a:cubicBezTo>
                    <a:cubicBezTo>
                      <a:pt x="12367" y="134"/>
                      <a:pt x="11177" y="0"/>
                      <a:pt x="998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78" name="Google Shape;178;p4"/>
              <p:cNvSpPr/>
              <p:nvPr/>
            </p:nvSpPr>
            <p:spPr>
              <a:xfrm>
                <a:off x="5820625" y="1861950"/>
                <a:ext cx="378475" cy="310250"/>
              </a:xfrm>
              <a:custGeom>
                <a:avLst/>
                <a:gdLst/>
                <a:ahLst/>
                <a:cxnLst/>
                <a:rect l="l" t="t" r="r" b="b"/>
                <a:pathLst>
                  <a:path w="15139" h="12410" extrusionOk="0">
                    <a:moveTo>
                      <a:pt x="1491" y="0"/>
                    </a:moveTo>
                    <a:cubicBezTo>
                      <a:pt x="902" y="0"/>
                      <a:pt x="362" y="513"/>
                      <a:pt x="200" y="1091"/>
                    </a:cubicBezTo>
                    <a:cubicBezTo>
                      <a:pt x="1" y="1747"/>
                      <a:pt x="180" y="2444"/>
                      <a:pt x="398" y="3060"/>
                    </a:cubicBezTo>
                    <a:cubicBezTo>
                      <a:pt x="1314" y="5646"/>
                      <a:pt x="3303" y="7775"/>
                      <a:pt x="5630" y="9267"/>
                    </a:cubicBezTo>
                    <a:cubicBezTo>
                      <a:pt x="8574" y="11196"/>
                      <a:pt x="11737" y="11853"/>
                      <a:pt x="15139" y="12410"/>
                    </a:cubicBezTo>
                    <a:cubicBezTo>
                      <a:pt x="13229" y="11694"/>
                      <a:pt x="11300" y="11037"/>
                      <a:pt x="9668" y="9744"/>
                    </a:cubicBezTo>
                    <a:cubicBezTo>
                      <a:pt x="6665" y="7337"/>
                      <a:pt x="5451" y="3199"/>
                      <a:pt x="2587" y="574"/>
                    </a:cubicBezTo>
                    <a:cubicBezTo>
                      <a:pt x="2308" y="315"/>
                      <a:pt x="2010" y="96"/>
                      <a:pt x="1672" y="17"/>
                    </a:cubicBezTo>
                    <a:cubicBezTo>
                      <a:pt x="1611" y="6"/>
                      <a:pt x="1551" y="0"/>
                      <a:pt x="1491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79" name="Google Shape;179;p4"/>
              <p:cNvSpPr/>
              <p:nvPr/>
            </p:nvSpPr>
            <p:spPr>
              <a:xfrm>
                <a:off x="5919100" y="2008575"/>
                <a:ext cx="303375" cy="168100"/>
              </a:xfrm>
              <a:custGeom>
                <a:avLst/>
                <a:gdLst/>
                <a:ahLst/>
                <a:cxnLst/>
                <a:rect l="l" t="t" r="r" b="b"/>
                <a:pathLst>
                  <a:path w="12135" h="6724" extrusionOk="0">
                    <a:moveTo>
                      <a:pt x="0" y="0"/>
                    </a:moveTo>
                    <a:cubicBezTo>
                      <a:pt x="259" y="418"/>
                      <a:pt x="756" y="1015"/>
                      <a:pt x="1094" y="1413"/>
                    </a:cubicBezTo>
                    <a:cubicBezTo>
                      <a:pt x="3879" y="4536"/>
                      <a:pt x="7957" y="6525"/>
                      <a:pt x="12135" y="6724"/>
                    </a:cubicBezTo>
                    <a:cubicBezTo>
                      <a:pt x="8316" y="6147"/>
                      <a:pt x="4695" y="4476"/>
                      <a:pt x="1850" y="1910"/>
                    </a:cubicBezTo>
                    <a:cubicBezTo>
                      <a:pt x="1234" y="1373"/>
                      <a:pt x="518" y="617"/>
                      <a:pt x="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</p:grpSp>
        <p:sp>
          <p:nvSpPr>
            <p:cNvPr id="180" name="Google Shape;180;p4"/>
            <p:cNvSpPr/>
            <p:nvPr/>
          </p:nvSpPr>
          <p:spPr>
            <a:xfrm rot="-5400000">
              <a:off x="-385354" y="-1014764"/>
              <a:ext cx="2445143" cy="2523987"/>
            </a:xfrm>
            <a:custGeom>
              <a:avLst/>
              <a:gdLst/>
              <a:ahLst/>
              <a:cxnLst/>
              <a:rect l="l" t="t" r="r" b="b"/>
              <a:pathLst>
                <a:path w="123057" h="127025" extrusionOk="0">
                  <a:moveTo>
                    <a:pt x="110444" y="1"/>
                  </a:moveTo>
                  <a:lnTo>
                    <a:pt x="2904" y="1791"/>
                  </a:lnTo>
                  <a:cubicBezTo>
                    <a:pt x="1412" y="8654"/>
                    <a:pt x="0" y="15617"/>
                    <a:pt x="318" y="22619"/>
                  </a:cubicBezTo>
                  <a:cubicBezTo>
                    <a:pt x="637" y="29641"/>
                    <a:pt x="2924" y="36803"/>
                    <a:pt x="7897" y="41756"/>
                  </a:cubicBezTo>
                  <a:cubicBezTo>
                    <a:pt x="15735" y="49514"/>
                    <a:pt x="28347" y="50250"/>
                    <a:pt x="37000" y="57113"/>
                  </a:cubicBezTo>
                  <a:cubicBezTo>
                    <a:pt x="49055" y="66701"/>
                    <a:pt x="49732" y="84465"/>
                    <a:pt x="56296" y="98430"/>
                  </a:cubicBezTo>
                  <a:cubicBezTo>
                    <a:pt x="61886" y="110306"/>
                    <a:pt x="72370" y="119815"/>
                    <a:pt x="84743" y="124211"/>
                  </a:cubicBezTo>
                  <a:cubicBezTo>
                    <a:pt x="90058" y="126091"/>
                    <a:pt x="95693" y="127024"/>
                    <a:pt x="101330" y="127024"/>
                  </a:cubicBezTo>
                  <a:cubicBezTo>
                    <a:pt x="108815" y="127024"/>
                    <a:pt x="116305" y="125379"/>
                    <a:pt x="123056" y="122122"/>
                  </a:cubicBezTo>
                  <a:lnTo>
                    <a:pt x="110444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81" name="Google Shape;181;p4"/>
            <p:cNvSpPr/>
            <p:nvPr/>
          </p:nvSpPr>
          <p:spPr>
            <a:xfrm rot="-5400000">
              <a:off x="-881832" y="3782714"/>
              <a:ext cx="2648369" cy="2207891"/>
            </a:xfrm>
            <a:custGeom>
              <a:avLst/>
              <a:gdLst/>
              <a:ahLst/>
              <a:cxnLst/>
              <a:rect l="l" t="t" r="r" b="b"/>
              <a:pathLst>
                <a:path w="77483" h="64596" extrusionOk="0">
                  <a:moveTo>
                    <a:pt x="77343" y="0"/>
                  </a:moveTo>
                  <a:lnTo>
                    <a:pt x="0" y="1174"/>
                  </a:lnTo>
                  <a:lnTo>
                    <a:pt x="3959" y="64055"/>
                  </a:lnTo>
                  <a:cubicBezTo>
                    <a:pt x="5452" y="64420"/>
                    <a:pt x="6980" y="64596"/>
                    <a:pt x="8508" y="64596"/>
                  </a:cubicBezTo>
                  <a:cubicBezTo>
                    <a:pt x="15714" y="64596"/>
                    <a:pt x="22930" y="60693"/>
                    <a:pt x="26557" y="54407"/>
                  </a:cubicBezTo>
                  <a:cubicBezTo>
                    <a:pt x="31093" y="46549"/>
                    <a:pt x="31013" y="35071"/>
                    <a:pt x="39109" y="30993"/>
                  </a:cubicBezTo>
                  <a:cubicBezTo>
                    <a:pt x="41201" y="29935"/>
                    <a:pt x="43435" y="29604"/>
                    <a:pt x="45741" y="29604"/>
                  </a:cubicBezTo>
                  <a:cubicBezTo>
                    <a:pt x="49590" y="29604"/>
                    <a:pt x="53643" y="30525"/>
                    <a:pt x="57579" y="30525"/>
                  </a:cubicBezTo>
                  <a:cubicBezTo>
                    <a:pt x="58776" y="30525"/>
                    <a:pt x="59964" y="30440"/>
                    <a:pt x="61131" y="30217"/>
                  </a:cubicBezTo>
                  <a:cubicBezTo>
                    <a:pt x="67238" y="29044"/>
                    <a:pt x="72131" y="24070"/>
                    <a:pt x="74618" y="18361"/>
                  </a:cubicBezTo>
                  <a:cubicBezTo>
                    <a:pt x="77105" y="12632"/>
                    <a:pt x="77482" y="6227"/>
                    <a:pt x="77343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grpSp>
          <p:nvGrpSpPr>
            <p:cNvPr id="182" name="Google Shape;182;p4"/>
            <p:cNvGrpSpPr/>
            <p:nvPr/>
          </p:nvGrpSpPr>
          <p:grpSpPr>
            <a:xfrm rot="1138275">
              <a:off x="7741233" y="3866233"/>
              <a:ext cx="2021413" cy="2040879"/>
              <a:chOff x="-1027257" y="2398023"/>
              <a:chExt cx="2021374" cy="2040840"/>
            </a:xfrm>
          </p:grpSpPr>
          <p:sp>
            <p:nvSpPr>
              <p:cNvPr id="183" name="Google Shape;183;p4"/>
              <p:cNvSpPr/>
              <p:nvPr/>
            </p:nvSpPr>
            <p:spPr>
              <a:xfrm rot="-3471661">
                <a:off x="-825372" y="2821572"/>
                <a:ext cx="1478620" cy="1294111"/>
              </a:xfrm>
              <a:custGeom>
                <a:avLst/>
                <a:gdLst/>
                <a:ahLst/>
                <a:cxnLst/>
                <a:rect l="l" t="t" r="r" b="b"/>
                <a:pathLst>
                  <a:path w="59142" h="51762" extrusionOk="0">
                    <a:moveTo>
                      <a:pt x="45057" y="1"/>
                    </a:moveTo>
                    <a:lnTo>
                      <a:pt x="1" y="19993"/>
                    </a:lnTo>
                    <a:lnTo>
                      <a:pt x="14085" y="51762"/>
                    </a:lnTo>
                    <a:lnTo>
                      <a:pt x="59142" y="31789"/>
                    </a:lnTo>
                    <a:lnTo>
                      <a:pt x="45057" y="1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84" name="Google Shape;184;p4"/>
              <p:cNvSpPr/>
              <p:nvPr/>
            </p:nvSpPr>
            <p:spPr>
              <a:xfrm rot="-3471661">
                <a:off x="-825372" y="2821572"/>
                <a:ext cx="1478620" cy="1294111"/>
              </a:xfrm>
              <a:custGeom>
                <a:avLst/>
                <a:gdLst/>
                <a:ahLst/>
                <a:cxnLst/>
                <a:rect l="l" t="t" r="r" b="b"/>
                <a:pathLst>
                  <a:path w="59142" h="51762" extrusionOk="0">
                    <a:moveTo>
                      <a:pt x="45057" y="1"/>
                    </a:moveTo>
                    <a:lnTo>
                      <a:pt x="1" y="19993"/>
                    </a:lnTo>
                    <a:lnTo>
                      <a:pt x="14085" y="51762"/>
                    </a:lnTo>
                    <a:lnTo>
                      <a:pt x="59142" y="31789"/>
                    </a:lnTo>
                    <a:lnTo>
                      <a:pt x="45057" y="1"/>
                    </a:lnTo>
                    <a:close/>
                  </a:path>
                </a:pathLst>
              </a:custGeom>
              <a:solidFill>
                <a:srgbClr val="000000">
                  <a:alpha val="1006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85" name="Google Shape;185;p4"/>
              <p:cNvSpPr/>
              <p:nvPr/>
            </p:nvSpPr>
            <p:spPr>
              <a:xfrm rot="-3471661">
                <a:off x="-790581" y="2776163"/>
                <a:ext cx="1506946" cy="1331913"/>
              </a:xfrm>
              <a:custGeom>
                <a:avLst/>
                <a:gdLst/>
                <a:ahLst/>
                <a:cxnLst/>
                <a:rect l="l" t="t" r="r" b="b"/>
                <a:pathLst>
                  <a:path w="60275" h="53274" extrusionOk="0">
                    <a:moveTo>
                      <a:pt x="45057" y="1"/>
                    </a:moveTo>
                    <a:lnTo>
                      <a:pt x="0" y="19973"/>
                    </a:lnTo>
                    <a:lnTo>
                      <a:pt x="14104" y="51742"/>
                    </a:lnTo>
                    <a:lnTo>
                      <a:pt x="17565" y="53274"/>
                    </a:lnTo>
                    <a:lnTo>
                      <a:pt x="60275" y="34316"/>
                    </a:lnTo>
                    <a:lnTo>
                      <a:pt x="45057" y="1"/>
                    </a:lnTo>
                    <a:close/>
                  </a:path>
                </a:pathLst>
              </a:custGeom>
              <a:solidFill>
                <a:srgbClr val="7797F8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86" name="Google Shape;186;p4"/>
              <p:cNvSpPr/>
              <p:nvPr/>
            </p:nvSpPr>
            <p:spPr>
              <a:xfrm rot="-3471661">
                <a:off x="-686559" y="2721531"/>
                <a:ext cx="1479120" cy="1293611"/>
              </a:xfrm>
              <a:custGeom>
                <a:avLst/>
                <a:gdLst/>
                <a:ahLst/>
                <a:cxnLst/>
                <a:rect l="l" t="t" r="r" b="b"/>
                <a:pathLst>
                  <a:path w="59162" h="51742" extrusionOk="0">
                    <a:moveTo>
                      <a:pt x="45057" y="1"/>
                    </a:moveTo>
                    <a:lnTo>
                      <a:pt x="0" y="19973"/>
                    </a:lnTo>
                    <a:lnTo>
                      <a:pt x="14104" y="51742"/>
                    </a:lnTo>
                    <a:lnTo>
                      <a:pt x="59161" y="31769"/>
                    </a:lnTo>
                    <a:lnTo>
                      <a:pt x="45057" y="1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87" name="Google Shape;187;p4"/>
              <p:cNvSpPr/>
              <p:nvPr/>
            </p:nvSpPr>
            <p:spPr>
              <a:xfrm rot="-3471661">
                <a:off x="-540170" y="2821733"/>
                <a:ext cx="1208557" cy="1057875"/>
              </a:xfrm>
              <a:custGeom>
                <a:avLst/>
                <a:gdLst/>
                <a:ahLst/>
                <a:cxnLst/>
                <a:rect l="l" t="t" r="r" b="b"/>
                <a:pathLst>
                  <a:path w="48340" h="42313" extrusionOk="0">
                    <a:moveTo>
                      <a:pt x="36822" y="0"/>
                    </a:moveTo>
                    <a:lnTo>
                      <a:pt x="1" y="16332"/>
                    </a:lnTo>
                    <a:lnTo>
                      <a:pt x="11518" y="42312"/>
                    </a:lnTo>
                    <a:lnTo>
                      <a:pt x="48340" y="25980"/>
                    </a:lnTo>
                    <a:lnTo>
                      <a:pt x="36822" y="0"/>
                    </a:lnTo>
                    <a:close/>
                  </a:path>
                </a:pathLst>
              </a:custGeom>
              <a:solidFill>
                <a:schemeClr val="lt2"/>
              </a:solidFill>
              <a:ln w="29350" cap="flat" cmpd="sng">
                <a:solidFill>
                  <a:schemeClr val="accent2"/>
                </a:solidFill>
                <a:prstDash val="solid"/>
                <a:miter lim="19892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88" name="Google Shape;188;p4"/>
              <p:cNvSpPr/>
              <p:nvPr/>
            </p:nvSpPr>
            <p:spPr>
              <a:xfrm rot="-3471661">
                <a:off x="-187330" y="2840892"/>
                <a:ext cx="567477" cy="629655"/>
              </a:xfrm>
              <a:custGeom>
                <a:avLst/>
                <a:gdLst/>
                <a:ahLst/>
                <a:cxnLst/>
                <a:rect l="l" t="t" r="r" b="b"/>
                <a:pathLst>
                  <a:path w="22698" h="25185" extrusionOk="0">
                    <a:moveTo>
                      <a:pt x="12493" y="1"/>
                    </a:moveTo>
                    <a:lnTo>
                      <a:pt x="1293" y="4974"/>
                    </a:lnTo>
                    <a:cubicBezTo>
                      <a:pt x="1870" y="6247"/>
                      <a:pt x="1293" y="7759"/>
                      <a:pt x="0" y="8316"/>
                    </a:cubicBezTo>
                    <a:lnTo>
                      <a:pt x="6923" y="23892"/>
                    </a:lnTo>
                    <a:cubicBezTo>
                      <a:pt x="7253" y="23740"/>
                      <a:pt x="7602" y="23668"/>
                      <a:pt x="7947" y="23668"/>
                    </a:cubicBezTo>
                    <a:cubicBezTo>
                      <a:pt x="8913" y="23668"/>
                      <a:pt x="9849" y="24232"/>
                      <a:pt x="10245" y="25185"/>
                    </a:cubicBezTo>
                    <a:lnTo>
                      <a:pt x="21444" y="20212"/>
                    </a:lnTo>
                    <a:cubicBezTo>
                      <a:pt x="20868" y="18939"/>
                      <a:pt x="21444" y="17427"/>
                      <a:pt x="22698" y="16870"/>
                    </a:cubicBezTo>
                    <a:lnTo>
                      <a:pt x="15815" y="1294"/>
                    </a:lnTo>
                    <a:cubicBezTo>
                      <a:pt x="15480" y="1445"/>
                      <a:pt x="15128" y="1517"/>
                      <a:pt x="14782" y="1517"/>
                    </a:cubicBezTo>
                    <a:cubicBezTo>
                      <a:pt x="13814" y="1517"/>
                      <a:pt x="12889" y="953"/>
                      <a:pt x="12493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89" name="Google Shape;189;p4"/>
              <p:cNvSpPr/>
              <p:nvPr/>
            </p:nvSpPr>
            <p:spPr>
              <a:xfrm rot="-3471661">
                <a:off x="-79013" y="3175333"/>
                <a:ext cx="262112" cy="521750"/>
              </a:xfrm>
              <a:custGeom>
                <a:avLst/>
                <a:gdLst/>
                <a:ahLst/>
                <a:cxnLst/>
                <a:rect l="l" t="t" r="r" b="b"/>
                <a:pathLst>
                  <a:path w="10484" h="20869" extrusionOk="0">
                    <a:moveTo>
                      <a:pt x="1532" y="1"/>
                    </a:moveTo>
                    <a:lnTo>
                      <a:pt x="1" y="677"/>
                    </a:lnTo>
                    <a:lnTo>
                      <a:pt x="8952" y="20868"/>
                    </a:lnTo>
                    <a:lnTo>
                      <a:pt x="10484" y="20192"/>
                    </a:lnTo>
                    <a:lnTo>
                      <a:pt x="1532" y="1"/>
                    </a:ln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90" name="Google Shape;190;p4"/>
              <p:cNvSpPr/>
              <p:nvPr/>
            </p:nvSpPr>
            <p:spPr>
              <a:xfrm rot="-3471661">
                <a:off x="-88851" y="3251580"/>
                <a:ext cx="262612" cy="522250"/>
              </a:xfrm>
              <a:custGeom>
                <a:avLst/>
                <a:gdLst/>
                <a:ahLst/>
                <a:cxnLst/>
                <a:rect l="l" t="t" r="r" b="b"/>
                <a:pathLst>
                  <a:path w="10504" h="20889" extrusionOk="0">
                    <a:moveTo>
                      <a:pt x="1552" y="1"/>
                    </a:moveTo>
                    <a:lnTo>
                      <a:pt x="1" y="697"/>
                    </a:lnTo>
                    <a:lnTo>
                      <a:pt x="8952" y="20888"/>
                    </a:lnTo>
                    <a:lnTo>
                      <a:pt x="10504" y="20192"/>
                    </a:lnTo>
                    <a:lnTo>
                      <a:pt x="1552" y="1"/>
                    </a:ln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91" name="Google Shape;191;p4"/>
              <p:cNvSpPr/>
              <p:nvPr/>
            </p:nvSpPr>
            <p:spPr>
              <a:xfrm rot="-3471661">
                <a:off x="-98885" y="3328473"/>
                <a:ext cx="262137" cy="521750"/>
              </a:xfrm>
              <a:custGeom>
                <a:avLst/>
                <a:gdLst/>
                <a:ahLst/>
                <a:cxnLst/>
                <a:rect l="l" t="t" r="r" b="b"/>
                <a:pathLst>
                  <a:path w="10485" h="20869" extrusionOk="0">
                    <a:moveTo>
                      <a:pt x="1552" y="1"/>
                    </a:moveTo>
                    <a:lnTo>
                      <a:pt x="1" y="677"/>
                    </a:lnTo>
                    <a:lnTo>
                      <a:pt x="8952" y="20868"/>
                    </a:lnTo>
                    <a:lnTo>
                      <a:pt x="10484" y="20192"/>
                    </a:lnTo>
                    <a:lnTo>
                      <a:pt x="1552" y="1"/>
                    </a:ln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92" name="Google Shape;192;p4"/>
              <p:cNvSpPr/>
              <p:nvPr/>
            </p:nvSpPr>
            <p:spPr>
              <a:xfrm rot="-3471661">
                <a:off x="-108713" y="3404738"/>
                <a:ext cx="262637" cy="522225"/>
              </a:xfrm>
              <a:custGeom>
                <a:avLst/>
                <a:gdLst/>
                <a:ahLst/>
                <a:cxnLst/>
                <a:rect l="l" t="t" r="r" b="b"/>
                <a:pathLst>
                  <a:path w="10505" h="20888" extrusionOk="0">
                    <a:moveTo>
                      <a:pt x="1553" y="0"/>
                    </a:moveTo>
                    <a:lnTo>
                      <a:pt x="1" y="696"/>
                    </a:lnTo>
                    <a:lnTo>
                      <a:pt x="8953" y="20887"/>
                    </a:lnTo>
                    <a:lnTo>
                      <a:pt x="10504" y="20191"/>
                    </a:lnTo>
                    <a:lnTo>
                      <a:pt x="1553" y="0"/>
                    </a:ln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93" name="Google Shape;193;p4"/>
              <p:cNvSpPr/>
              <p:nvPr/>
            </p:nvSpPr>
            <p:spPr>
              <a:xfrm rot="-3471661">
                <a:off x="-118804" y="3480624"/>
                <a:ext cx="262637" cy="522225"/>
              </a:xfrm>
              <a:custGeom>
                <a:avLst/>
                <a:gdLst/>
                <a:ahLst/>
                <a:cxnLst/>
                <a:rect l="l" t="t" r="r" b="b"/>
                <a:pathLst>
                  <a:path w="10505" h="20888" extrusionOk="0">
                    <a:moveTo>
                      <a:pt x="1553" y="0"/>
                    </a:moveTo>
                    <a:lnTo>
                      <a:pt x="1" y="696"/>
                    </a:lnTo>
                    <a:lnTo>
                      <a:pt x="8953" y="20888"/>
                    </a:lnTo>
                    <a:lnTo>
                      <a:pt x="10504" y="20191"/>
                    </a:lnTo>
                    <a:lnTo>
                      <a:pt x="1553" y="0"/>
                    </a:ln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94" name="Google Shape;194;p4"/>
              <p:cNvSpPr/>
              <p:nvPr/>
            </p:nvSpPr>
            <p:spPr>
              <a:xfrm rot="-3471661">
                <a:off x="-130080" y="2905780"/>
                <a:ext cx="452121" cy="499349"/>
              </a:xfrm>
              <a:custGeom>
                <a:avLst/>
                <a:gdLst/>
                <a:ahLst/>
                <a:cxnLst/>
                <a:rect l="l" t="t" r="r" b="b"/>
                <a:pathLst>
                  <a:path w="18084" h="19973" extrusionOk="0">
                    <a:moveTo>
                      <a:pt x="9927" y="1"/>
                    </a:moveTo>
                    <a:lnTo>
                      <a:pt x="1015" y="3939"/>
                    </a:lnTo>
                    <a:cubicBezTo>
                      <a:pt x="1473" y="4954"/>
                      <a:pt x="1015" y="6148"/>
                      <a:pt x="1" y="6605"/>
                    </a:cubicBezTo>
                    <a:lnTo>
                      <a:pt x="5511" y="18958"/>
                    </a:lnTo>
                    <a:cubicBezTo>
                      <a:pt x="5776" y="18844"/>
                      <a:pt x="6054" y="18789"/>
                      <a:pt x="6327" y="18789"/>
                    </a:cubicBezTo>
                    <a:cubicBezTo>
                      <a:pt x="7098" y="18789"/>
                      <a:pt x="7834" y="19224"/>
                      <a:pt x="8157" y="19973"/>
                    </a:cubicBezTo>
                    <a:lnTo>
                      <a:pt x="17069" y="16034"/>
                    </a:lnTo>
                    <a:cubicBezTo>
                      <a:pt x="16591" y="15040"/>
                      <a:pt x="17069" y="13866"/>
                      <a:pt x="18083" y="13389"/>
                    </a:cubicBezTo>
                    <a:lnTo>
                      <a:pt x="12593" y="1035"/>
                    </a:lnTo>
                    <a:cubicBezTo>
                      <a:pt x="12328" y="1149"/>
                      <a:pt x="12051" y="1204"/>
                      <a:pt x="11779" y="1204"/>
                    </a:cubicBezTo>
                    <a:cubicBezTo>
                      <a:pt x="11006" y="1204"/>
                      <a:pt x="10265" y="765"/>
                      <a:pt x="9927" y="1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cxnSp>
            <p:nvCxnSpPr>
              <p:cNvPr id="195" name="Google Shape;195;p4"/>
              <p:cNvCxnSpPr/>
              <p:nvPr/>
            </p:nvCxnSpPr>
            <p:spPr>
              <a:xfrm rot="-3471273">
                <a:off x="-310659" y="3622309"/>
                <a:ext cx="364238" cy="838185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96" name="Google Shape;196;p4"/>
              <p:cNvCxnSpPr/>
              <p:nvPr/>
            </p:nvCxnSpPr>
            <p:spPr>
              <a:xfrm rot="-3471273">
                <a:off x="-300385" y="3605956"/>
                <a:ext cx="364238" cy="838185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97" name="Google Shape;197;p4"/>
              <p:cNvCxnSpPr/>
              <p:nvPr/>
            </p:nvCxnSpPr>
            <p:spPr>
              <a:xfrm rot="-3471273">
                <a:off x="-290111" y="3589603"/>
                <a:ext cx="364238" cy="838185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98" name="Google Shape;198;p4"/>
              <p:cNvCxnSpPr/>
              <p:nvPr/>
            </p:nvCxnSpPr>
            <p:spPr>
              <a:xfrm rot="-3471273">
                <a:off x="-279838" y="3573250"/>
                <a:ext cx="364238" cy="838185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sp>
            <p:nvSpPr>
              <p:cNvPr id="199" name="Google Shape;199;p4"/>
              <p:cNvSpPr/>
              <p:nvPr/>
            </p:nvSpPr>
            <p:spPr>
              <a:xfrm rot="-3471661">
                <a:off x="-1087706" y="3071249"/>
                <a:ext cx="1282185" cy="565502"/>
              </a:xfrm>
              <a:custGeom>
                <a:avLst/>
                <a:gdLst/>
                <a:ahLst/>
                <a:cxnLst/>
                <a:rect l="l" t="t" r="r" b="b"/>
                <a:pathLst>
                  <a:path w="51285" h="22619" extrusionOk="0">
                    <a:moveTo>
                      <a:pt x="45058" y="0"/>
                    </a:moveTo>
                    <a:lnTo>
                      <a:pt x="1" y="19953"/>
                    </a:lnTo>
                    <a:cubicBezTo>
                      <a:pt x="2308" y="20052"/>
                      <a:pt x="4576" y="21027"/>
                      <a:pt x="6227" y="22618"/>
                    </a:cubicBezTo>
                    <a:lnTo>
                      <a:pt x="51284" y="2646"/>
                    </a:lnTo>
                    <a:cubicBezTo>
                      <a:pt x="49633" y="1054"/>
                      <a:pt x="47365" y="100"/>
                      <a:pt x="45058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00" name="Google Shape;200;p4"/>
              <p:cNvSpPr/>
              <p:nvPr/>
            </p:nvSpPr>
            <p:spPr>
              <a:xfrm rot="-3471661">
                <a:off x="-1087706" y="3071249"/>
                <a:ext cx="1282185" cy="565502"/>
              </a:xfrm>
              <a:custGeom>
                <a:avLst/>
                <a:gdLst/>
                <a:ahLst/>
                <a:cxnLst/>
                <a:rect l="l" t="t" r="r" b="b"/>
                <a:pathLst>
                  <a:path w="51285" h="22619" extrusionOk="0">
                    <a:moveTo>
                      <a:pt x="45058" y="0"/>
                    </a:moveTo>
                    <a:lnTo>
                      <a:pt x="1" y="19953"/>
                    </a:lnTo>
                    <a:cubicBezTo>
                      <a:pt x="2308" y="20052"/>
                      <a:pt x="4576" y="21027"/>
                      <a:pt x="6227" y="22618"/>
                    </a:cubicBezTo>
                    <a:lnTo>
                      <a:pt x="51284" y="2646"/>
                    </a:lnTo>
                    <a:cubicBezTo>
                      <a:pt x="49633" y="1054"/>
                      <a:pt x="47365" y="100"/>
                      <a:pt x="45058" y="0"/>
                    </a:cubicBezTo>
                    <a:close/>
                  </a:path>
                </a:pathLst>
              </a:custGeom>
              <a:solidFill>
                <a:srgbClr val="000000">
                  <a:alpha val="1006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01" name="Google Shape;201;p4"/>
              <p:cNvSpPr/>
              <p:nvPr/>
            </p:nvSpPr>
            <p:spPr>
              <a:xfrm rot="-3471661">
                <a:off x="-901254" y="3114429"/>
                <a:ext cx="944470" cy="404369"/>
              </a:xfrm>
              <a:custGeom>
                <a:avLst/>
                <a:gdLst/>
                <a:ahLst/>
                <a:cxnLst/>
                <a:rect l="l" t="t" r="r" b="b"/>
                <a:pathLst>
                  <a:path w="37777" h="16174" fill="none" extrusionOk="0">
                    <a:moveTo>
                      <a:pt x="37777" y="1"/>
                    </a:moveTo>
                    <a:lnTo>
                      <a:pt x="1" y="16174"/>
                    </a:lnTo>
                  </a:path>
                </a:pathLst>
              </a:custGeom>
              <a:noFill/>
              <a:ln w="12425" cap="flat" cmpd="sng">
                <a:solidFill>
                  <a:schemeClr val="dk2"/>
                </a:solidFill>
                <a:prstDash val="solid"/>
                <a:miter lim="19892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02" name="Google Shape;202;p4"/>
              <p:cNvSpPr/>
              <p:nvPr/>
            </p:nvSpPr>
            <p:spPr>
              <a:xfrm rot="-3471661">
                <a:off x="-939642" y="3130954"/>
                <a:ext cx="944995" cy="403869"/>
              </a:xfrm>
              <a:custGeom>
                <a:avLst/>
                <a:gdLst/>
                <a:ahLst/>
                <a:cxnLst/>
                <a:rect l="l" t="t" r="r" b="b"/>
                <a:pathLst>
                  <a:path w="37798" h="16154" fill="none" extrusionOk="0">
                    <a:moveTo>
                      <a:pt x="37797" y="1"/>
                    </a:moveTo>
                    <a:lnTo>
                      <a:pt x="1" y="16154"/>
                    </a:lnTo>
                  </a:path>
                </a:pathLst>
              </a:custGeom>
              <a:noFill/>
              <a:ln w="12425" cap="flat" cmpd="sng">
                <a:solidFill>
                  <a:schemeClr val="dk2"/>
                </a:solidFill>
                <a:prstDash val="solid"/>
                <a:miter lim="19892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</p:grpSp>
        <p:grpSp>
          <p:nvGrpSpPr>
            <p:cNvPr id="203" name="Google Shape;203;p4"/>
            <p:cNvGrpSpPr/>
            <p:nvPr/>
          </p:nvGrpSpPr>
          <p:grpSpPr>
            <a:xfrm rot="6649331" flipH="1">
              <a:off x="8322136" y="69863"/>
              <a:ext cx="1142576" cy="1277730"/>
              <a:chOff x="2180275" y="-47850"/>
              <a:chExt cx="812625" cy="908750"/>
            </a:xfrm>
          </p:grpSpPr>
          <p:sp>
            <p:nvSpPr>
              <p:cNvPr id="204" name="Google Shape;204;p4"/>
              <p:cNvSpPr/>
              <p:nvPr/>
            </p:nvSpPr>
            <p:spPr>
              <a:xfrm>
                <a:off x="2722850" y="650400"/>
                <a:ext cx="270050" cy="184225"/>
              </a:xfrm>
              <a:custGeom>
                <a:avLst/>
                <a:gdLst/>
                <a:ahLst/>
                <a:cxnLst/>
                <a:rect l="l" t="t" r="r" b="b"/>
                <a:pathLst>
                  <a:path w="10802" h="7369" extrusionOk="0">
                    <a:moveTo>
                      <a:pt x="0" y="0"/>
                    </a:moveTo>
                    <a:lnTo>
                      <a:pt x="0" y="0"/>
                    </a:lnTo>
                    <a:cubicBezTo>
                      <a:pt x="1572" y="1393"/>
                      <a:pt x="2566" y="3362"/>
                      <a:pt x="4078" y="4894"/>
                    </a:cubicBezTo>
                    <a:cubicBezTo>
                      <a:pt x="5232" y="6047"/>
                      <a:pt x="6565" y="7102"/>
                      <a:pt x="8196" y="7340"/>
                    </a:cubicBezTo>
                    <a:cubicBezTo>
                      <a:pt x="8329" y="7359"/>
                      <a:pt x="8467" y="7368"/>
                      <a:pt x="8608" y="7368"/>
                    </a:cubicBezTo>
                    <a:cubicBezTo>
                      <a:pt x="9392" y="7368"/>
                      <a:pt x="10236" y="7074"/>
                      <a:pt x="10523" y="6366"/>
                    </a:cubicBezTo>
                    <a:cubicBezTo>
                      <a:pt x="10802" y="5689"/>
                      <a:pt x="10523" y="4914"/>
                      <a:pt x="10086" y="4357"/>
                    </a:cubicBezTo>
                    <a:cubicBezTo>
                      <a:pt x="9429" y="3521"/>
                      <a:pt x="8435" y="3004"/>
                      <a:pt x="7460" y="2626"/>
                    </a:cubicBezTo>
                    <a:cubicBezTo>
                      <a:pt x="5093" y="1452"/>
                      <a:pt x="2347" y="1333"/>
                      <a:pt x="0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05" name="Google Shape;205;p4"/>
              <p:cNvSpPr/>
              <p:nvPr/>
            </p:nvSpPr>
            <p:spPr>
              <a:xfrm>
                <a:off x="2184750" y="178425"/>
                <a:ext cx="114900" cy="331200"/>
              </a:xfrm>
              <a:custGeom>
                <a:avLst/>
                <a:gdLst/>
                <a:ahLst/>
                <a:cxnLst/>
                <a:rect l="l" t="t" r="r" b="b"/>
                <a:pathLst>
                  <a:path w="4596" h="13248" extrusionOk="0">
                    <a:moveTo>
                      <a:pt x="3561" y="1"/>
                    </a:moveTo>
                    <a:lnTo>
                      <a:pt x="3561" y="1"/>
                    </a:lnTo>
                    <a:cubicBezTo>
                      <a:pt x="1134" y="1433"/>
                      <a:pt x="199" y="5889"/>
                      <a:pt x="80" y="8435"/>
                    </a:cubicBezTo>
                    <a:cubicBezTo>
                      <a:pt x="0" y="9927"/>
                      <a:pt x="219" y="11559"/>
                      <a:pt x="1293" y="12593"/>
                    </a:cubicBezTo>
                    <a:cubicBezTo>
                      <a:pt x="1711" y="12984"/>
                      <a:pt x="2299" y="13247"/>
                      <a:pt x="2863" y="13247"/>
                    </a:cubicBezTo>
                    <a:cubicBezTo>
                      <a:pt x="3158" y="13247"/>
                      <a:pt x="3447" y="13175"/>
                      <a:pt x="3700" y="13011"/>
                    </a:cubicBezTo>
                    <a:cubicBezTo>
                      <a:pt x="4456" y="12533"/>
                      <a:pt x="4595" y="11519"/>
                      <a:pt x="4576" y="10643"/>
                    </a:cubicBezTo>
                    <a:cubicBezTo>
                      <a:pt x="4496" y="8873"/>
                      <a:pt x="3879" y="7182"/>
                      <a:pt x="3481" y="5451"/>
                    </a:cubicBezTo>
                    <a:cubicBezTo>
                      <a:pt x="3004" y="3442"/>
                      <a:pt x="3382" y="1911"/>
                      <a:pt x="3561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06" name="Google Shape;206;p4"/>
              <p:cNvSpPr/>
              <p:nvPr/>
            </p:nvSpPr>
            <p:spPr>
              <a:xfrm>
                <a:off x="2285700" y="120125"/>
                <a:ext cx="335225" cy="124025"/>
              </a:xfrm>
              <a:custGeom>
                <a:avLst/>
                <a:gdLst/>
                <a:ahLst/>
                <a:cxnLst/>
                <a:rect l="l" t="t" r="r" b="b"/>
                <a:pathLst>
                  <a:path w="13409" h="4961" extrusionOk="0">
                    <a:moveTo>
                      <a:pt x="7144" y="1"/>
                    </a:moveTo>
                    <a:cubicBezTo>
                      <a:pt x="4625" y="1"/>
                      <a:pt x="1445" y="499"/>
                      <a:pt x="0" y="2214"/>
                    </a:cubicBezTo>
                    <a:cubicBezTo>
                      <a:pt x="1930" y="2333"/>
                      <a:pt x="3482" y="2214"/>
                      <a:pt x="5411" y="2969"/>
                    </a:cubicBezTo>
                    <a:cubicBezTo>
                      <a:pt x="7042" y="3646"/>
                      <a:pt x="8634" y="4521"/>
                      <a:pt x="10384" y="4859"/>
                    </a:cubicBezTo>
                    <a:cubicBezTo>
                      <a:pt x="10668" y="4920"/>
                      <a:pt x="10977" y="4960"/>
                      <a:pt x="11284" y="4960"/>
                    </a:cubicBezTo>
                    <a:cubicBezTo>
                      <a:pt x="11881" y="4960"/>
                      <a:pt x="12470" y="4809"/>
                      <a:pt x="12851" y="4362"/>
                    </a:cubicBezTo>
                    <a:cubicBezTo>
                      <a:pt x="13408" y="3725"/>
                      <a:pt x="13289" y="2651"/>
                      <a:pt x="12791" y="1935"/>
                    </a:cubicBezTo>
                    <a:cubicBezTo>
                      <a:pt x="11956" y="722"/>
                      <a:pt x="10365" y="244"/>
                      <a:pt x="8892" y="85"/>
                    </a:cubicBezTo>
                    <a:cubicBezTo>
                      <a:pt x="8378" y="33"/>
                      <a:pt x="7782" y="1"/>
                      <a:pt x="7144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07" name="Google Shape;207;p4"/>
              <p:cNvSpPr/>
              <p:nvPr/>
            </p:nvSpPr>
            <p:spPr>
              <a:xfrm>
                <a:off x="2320025" y="350000"/>
                <a:ext cx="123350" cy="331575"/>
              </a:xfrm>
              <a:custGeom>
                <a:avLst/>
                <a:gdLst/>
                <a:ahLst/>
                <a:cxnLst/>
                <a:rect l="l" t="t" r="r" b="b"/>
                <a:pathLst>
                  <a:path w="4934" h="13263" extrusionOk="0">
                    <a:moveTo>
                      <a:pt x="2825" y="1"/>
                    </a:moveTo>
                    <a:cubicBezTo>
                      <a:pt x="557" y="1652"/>
                      <a:pt x="0" y="6168"/>
                      <a:pt x="139" y="8734"/>
                    </a:cubicBezTo>
                    <a:cubicBezTo>
                      <a:pt x="179" y="10226"/>
                      <a:pt x="557" y="11837"/>
                      <a:pt x="1731" y="12732"/>
                    </a:cubicBezTo>
                    <a:cubicBezTo>
                      <a:pt x="2127" y="13059"/>
                      <a:pt x="2654" y="13262"/>
                      <a:pt x="3163" y="13262"/>
                    </a:cubicBezTo>
                    <a:cubicBezTo>
                      <a:pt x="3521" y="13262"/>
                      <a:pt x="3870" y="13161"/>
                      <a:pt x="4158" y="12931"/>
                    </a:cubicBezTo>
                    <a:cubicBezTo>
                      <a:pt x="4854" y="12394"/>
                      <a:pt x="4933" y="11360"/>
                      <a:pt x="4794" y="10504"/>
                    </a:cubicBezTo>
                    <a:cubicBezTo>
                      <a:pt x="4555" y="8734"/>
                      <a:pt x="3800" y="7122"/>
                      <a:pt x="3243" y="5432"/>
                    </a:cubicBezTo>
                    <a:cubicBezTo>
                      <a:pt x="2586" y="3482"/>
                      <a:pt x="2825" y="1911"/>
                      <a:pt x="2825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08" name="Google Shape;208;p4"/>
              <p:cNvSpPr/>
              <p:nvPr/>
            </p:nvSpPr>
            <p:spPr>
              <a:xfrm>
                <a:off x="2402075" y="272875"/>
                <a:ext cx="337700" cy="117250"/>
              </a:xfrm>
              <a:custGeom>
                <a:avLst/>
                <a:gdLst/>
                <a:ahLst/>
                <a:cxnLst/>
                <a:rect l="l" t="t" r="r" b="b"/>
                <a:pathLst>
                  <a:path w="13508" h="4690" extrusionOk="0">
                    <a:moveTo>
                      <a:pt x="8437" y="1"/>
                    </a:moveTo>
                    <a:cubicBezTo>
                      <a:pt x="5877" y="1"/>
                      <a:pt x="1566" y="685"/>
                      <a:pt x="0" y="2967"/>
                    </a:cubicBezTo>
                    <a:cubicBezTo>
                      <a:pt x="975" y="2937"/>
                      <a:pt x="1840" y="2857"/>
                      <a:pt x="2711" y="2857"/>
                    </a:cubicBezTo>
                    <a:cubicBezTo>
                      <a:pt x="3581" y="2857"/>
                      <a:pt x="4456" y="2937"/>
                      <a:pt x="5451" y="3225"/>
                    </a:cubicBezTo>
                    <a:cubicBezTo>
                      <a:pt x="7162" y="3762"/>
                      <a:pt x="8813" y="4458"/>
                      <a:pt x="10583" y="4657"/>
                    </a:cubicBezTo>
                    <a:cubicBezTo>
                      <a:pt x="10759" y="4678"/>
                      <a:pt x="10943" y="4690"/>
                      <a:pt x="11128" y="4690"/>
                    </a:cubicBezTo>
                    <a:cubicBezTo>
                      <a:pt x="11842" y="4690"/>
                      <a:pt x="12579" y="4510"/>
                      <a:pt x="12990" y="3941"/>
                    </a:cubicBezTo>
                    <a:cubicBezTo>
                      <a:pt x="13507" y="3205"/>
                      <a:pt x="13289" y="2171"/>
                      <a:pt x="12712" y="1494"/>
                    </a:cubicBezTo>
                    <a:cubicBezTo>
                      <a:pt x="11777" y="361"/>
                      <a:pt x="10146" y="22"/>
                      <a:pt x="8654" y="2"/>
                    </a:cubicBezTo>
                    <a:cubicBezTo>
                      <a:pt x="8583" y="1"/>
                      <a:pt x="8511" y="1"/>
                      <a:pt x="8437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09" name="Google Shape;209;p4"/>
              <p:cNvSpPr/>
              <p:nvPr/>
            </p:nvSpPr>
            <p:spPr>
              <a:xfrm>
                <a:off x="2485625" y="498700"/>
                <a:ext cx="125350" cy="304650"/>
              </a:xfrm>
              <a:custGeom>
                <a:avLst/>
                <a:gdLst/>
                <a:ahLst/>
                <a:cxnLst/>
                <a:rect l="l" t="t" r="r" b="b"/>
                <a:pathLst>
                  <a:path w="5014" h="12186" extrusionOk="0">
                    <a:moveTo>
                      <a:pt x="1990" y="1"/>
                    </a:moveTo>
                    <a:cubicBezTo>
                      <a:pt x="80" y="1712"/>
                      <a:pt x="0" y="5949"/>
                      <a:pt x="319" y="8276"/>
                    </a:cubicBezTo>
                    <a:cubicBezTo>
                      <a:pt x="517" y="9649"/>
                      <a:pt x="995" y="11081"/>
                      <a:pt x="2169" y="11837"/>
                    </a:cubicBezTo>
                    <a:cubicBezTo>
                      <a:pt x="2531" y="12054"/>
                      <a:pt x="2964" y="12186"/>
                      <a:pt x="3379" y="12186"/>
                    </a:cubicBezTo>
                    <a:cubicBezTo>
                      <a:pt x="3762" y="12186"/>
                      <a:pt x="4130" y="12075"/>
                      <a:pt x="4416" y="11817"/>
                    </a:cubicBezTo>
                    <a:cubicBezTo>
                      <a:pt x="5013" y="11240"/>
                      <a:pt x="4993" y="10285"/>
                      <a:pt x="4794" y="9490"/>
                    </a:cubicBezTo>
                    <a:cubicBezTo>
                      <a:pt x="4416" y="7898"/>
                      <a:pt x="3561" y="6466"/>
                      <a:pt x="2885" y="4974"/>
                    </a:cubicBezTo>
                    <a:cubicBezTo>
                      <a:pt x="2089" y="3223"/>
                      <a:pt x="2149" y="1791"/>
                      <a:pt x="1990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10" name="Google Shape;210;p4"/>
              <p:cNvSpPr/>
              <p:nvPr/>
            </p:nvSpPr>
            <p:spPr>
              <a:xfrm>
                <a:off x="2546300" y="405125"/>
                <a:ext cx="312325" cy="103550"/>
              </a:xfrm>
              <a:custGeom>
                <a:avLst/>
                <a:gdLst/>
                <a:ahLst/>
                <a:cxnLst/>
                <a:rect l="l" t="t" r="r" b="b"/>
                <a:pathLst>
                  <a:path w="12493" h="4142" extrusionOk="0">
                    <a:moveTo>
                      <a:pt x="8551" y="0"/>
                    </a:moveTo>
                    <a:cubicBezTo>
                      <a:pt x="8271" y="0"/>
                      <a:pt x="7992" y="16"/>
                      <a:pt x="7719" y="44"/>
                    </a:cubicBezTo>
                    <a:cubicBezTo>
                      <a:pt x="5371" y="243"/>
                      <a:pt x="1273" y="1277"/>
                      <a:pt x="0" y="3545"/>
                    </a:cubicBezTo>
                    <a:cubicBezTo>
                      <a:pt x="1260" y="3389"/>
                      <a:pt x="2329" y="3143"/>
                      <a:pt x="3522" y="3143"/>
                    </a:cubicBezTo>
                    <a:cubicBezTo>
                      <a:pt x="4005" y="3143"/>
                      <a:pt x="4508" y="3183"/>
                      <a:pt x="5053" y="3286"/>
                    </a:cubicBezTo>
                    <a:cubicBezTo>
                      <a:pt x="6664" y="3624"/>
                      <a:pt x="8256" y="4142"/>
                      <a:pt x="9907" y="4142"/>
                    </a:cubicBezTo>
                    <a:cubicBezTo>
                      <a:pt x="10722" y="4142"/>
                      <a:pt x="11637" y="3943"/>
                      <a:pt x="12075" y="3246"/>
                    </a:cubicBezTo>
                    <a:cubicBezTo>
                      <a:pt x="12493" y="2550"/>
                      <a:pt x="12175" y="1595"/>
                      <a:pt x="11598" y="1038"/>
                    </a:cubicBezTo>
                    <a:cubicBezTo>
                      <a:pt x="10817" y="258"/>
                      <a:pt x="9679" y="0"/>
                      <a:pt x="8551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11" name="Google Shape;211;p4"/>
              <p:cNvSpPr/>
              <p:nvPr/>
            </p:nvSpPr>
            <p:spPr>
              <a:xfrm>
                <a:off x="2624875" y="606625"/>
                <a:ext cx="109925" cy="254275"/>
              </a:xfrm>
              <a:custGeom>
                <a:avLst/>
                <a:gdLst/>
                <a:ahLst/>
                <a:cxnLst/>
                <a:rect l="l" t="t" r="r" b="b"/>
                <a:pathLst>
                  <a:path w="4397" h="10171" extrusionOk="0">
                    <a:moveTo>
                      <a:pt x="1552" y="1"/>
                    </a:moveTo>
                    <a:cubicBezTo>
                      <a:pt x="0" y="1532"/>
                      <a:pt x="40" y="5053"/>
                      <a:pt x="398" y="7003"/>
                    </a:cubicBezTo>
                    <a:cubicBezTo>
                      <a:pt x="597" y="8137"/>
                      <a:pt x="1035" y="9330"/>
                      <a:pt x="2029" y="9907"/>
                    </a:cubicBezTo>
                    <a:cubicBezTo>
                      <a:pt x="2321" y="10072"/>
                      <a:pt x="2669" y="10171"/>
                      <a:pt x="3002" y="10171"/>
                    </a:cubicBezTo>
                    <a:cubicBezTo>
                      <a:pt x="3352" y="10171"/>
                      <a:pt x="3685" y="10062"/>
                      <a:pt x="3919" y="9808"/>
                    </a:cubicBezTo>
                    <a:cubicBezTo>
                      <a:pt x="4397" y="9310"/>
                      <a:pt x="4357" y="8534"/>
                      <a:pt x="4178" y="7858"/>
                    </a:cubicBezTo>
                    <a:cubicBezTo>
                      <a:pt x="3800" y="6545"/>
                      <a:pt x="3044" y="5372"/>
                      <a:pt x="2447" y="4138"/>
                    </a:cubicBezTo>
                    <a:cubicBezTo>
                      <a:pt x="1731" y="2686"/>
                      <a:pt x="1751" y="1492"/>
                      <a:pt x="1552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12" name="Google Shape;212;p4"/>
              <p:cNvSpPr/>
              <p:nvPr/>
            </p:nvSpPr>
            <p:spPr>
              <a:xfrm>
                <a:off x="2673100" y="522750"/>
                <a:ext cx="259125" cy="85400"/>
              </a:xfrm>
              <a:custGeom>
                <a:avLst/>
                <a:gdLst/>
                <a:ahLst/>
                <a:cxnLst/>
                <a:rect l="l" t="t" r="r" b="b"/>
                <a:pathLst>
                  <a:path w="10365" h="3416" extrusionOk="0">
                    <a:moveTo>
                      <a:pt x="7162" y="0"/>
                    </a:moveTo>
                    <a:cubicBezTo>
                      <a:pt x="6881" y="0"/>
                      <a:pt x="6600" y="20"/>
                      <a:pt x="6327" y="53"/>
                    </a:cubicBezTo>
                    <a:cubicBezTo>
                      <a:pt x="4357" y="312"/>
                      <a:pt x="976" y="1267"/>
                      <a:pt x="1" y="3196"/>
                    </a:cubicBezTo>
                    <a:cubicBezTo>
                      <a:pt x="1131" y="3013"/>
                      <a:pt x="2061" y="2760"/>
                      <a:pt x="3162" y="2760"/>
                    </a:cubicBezTo>
                    <a:cubicBezTo>
                      <a:pt x="3495" y="2760"/>
                      <a:pt x="3844" y="2783"/>
                      <a:pt x="4218" y="2838"/>
                    </a:cubicBezTo>
                    <a:cubicBezTo>
                      <a:pt x="5536" y="3052"/>
                      <a:pt x="6855" y="3416"/>
                      <a:pt x="8191" y="3416"/>
                    </a:cubicBezTo>
                    <a:cubicBezTo>
                      <a:pt x="8226" y="3416"/>
                      <a:pt x="8261" y="3416"/>
                      <a:pt x="8296" y="3415"/>
                    </a:cubicBezTo>
                    <a:cubicBezTo>
                      <a:pt x="8953" y="3395"/>
                      <a:pt x="9728" y="3216"/>
                      <a:pt x="10047" y="2619"/>
                    </a:cubicBezTo>
                    <a:cubicBezTo>
                      <a:pt x="10365" y="2023"/>
                      <a:pt x="10067" y="1247"/>
                      <a:pt x="9569" y="769"/>
                    </a:cubicBezTo>
                    <a:cubicBezTo>
                      <a:pt x="8935" y="196"/>
                      <a:pt x="8049" y="0"/>
                      <a:pt x="7162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13" name="Google Shape;213;p4"/>
              <p:cNvSpPr/>
              <p:nvPr/>
            </p:nvSpPr>
            <p:spPr>
              <a:xfrm>
                <a:off x="2180275" y="-47850"/>
                <a:ext cx="706200" cy="802700"/>
              </a:xfrm>
              <a:custGeom>
                <a:avLst/>
                <a:gdLst/>
                <a:ahLst/>
                <a:cxnLst/>
                <a:rect l="l" t="t" r="r" b="b"/>
                <a:pathLst>
                  <a:path w="28248" h="32108" extrusionOk="0">
                    <a:moveTo>
                      <a:pt x="0" y="1"/>
                    </a:moveTo>
                    <a:lnTo>
                      <a:pt x="0" y="1"/>
                    </a:lnTo>
                    <a:cubicBezTo>
                      <a:pt x="3939" y="14304"/>
                      <a:pt x="15497" y="25264"/>
                      <a:pt x="28248" y="32108"/>
                    </a:cubicBezTo>
                    <a:cubicBezTo>
                      <a:pt x="25164" y="30138"/>
                      <a:pt x="22181" y="28049"/>
                      <a:pt x="19356" y="25782"/>
                    </a:cubicBezTo>
                    <a:cubicBezTo>
                      <a:pt x="10842" y="19058"/>
                      <a:pt x="3660" y="10345"/>
                      <a:pt x="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14" name="Google Shape;214;p4"/>
              <p:cNvSpPr/>
              <p:nvPr/>
            </p:nvSpPr>
            <p:spPr>
              <a:xfrm>
                <a:off x="2644750" y="598675"/>
                <a:ext cx="34350" cy="189500"/>
              </a:xfrm>
              <a:custGeom>
                <a:avLst/>
                <a:gdLst/>
                <a:ahLst/>
                <a:cxnLst/>
                <a:rect l="l" t="t" r="r" b="b"/>
                <a:pathLst>
                  <a:path w="1374" h="7580" extrusionOk="0">
                    <a:moveTo>
                      <a:pt x="1175" y="0"/>
                    </a:moveTo>
                    <a:lnTo>
                      <a:pt x="1175" y="0"/>
                    </a:lnTo>
                    <a:cubicBezTo>
                      <a:pt x="1" y="2367"/>
                      <a:pt x="598" y="5172"/>
                      <a:pt x="1374" y="7579"/>
                    </a:cubicBezTo>
                    <a:cubicBezTo>
                      <a:pt x="916" y="5113"/>
                      <a:pt x="299" y="2447"/>
                      <a:pt x="117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15" name="Google Shape;215;p4"/>
              <p:cNvSpPr/>
              <p:nvPr/>
            </p:nvSpPr>
            <p:spPr>
              <a:xfrm>
                <a:off x="2506500" y="490750"/>
                <a:ext cx="37325" cy="200450"/>
              </a:xfrm>
              <a:custGeom>
                <a:avLst/>
                <a:gdLst/>
                <a:ahLst/>
                <a:cxnLst/>
                <a:rect l="l" t="t" r="r" b="b"/>
                <a:pathLst>
                  <a:path w="1493" h="8018" extrusionOk="0">
                    <a:moveTo>
                      <a:pt x="1493" y="1"/>
                    </a:moveTo>
                    <a:cubicBezTo>
                      <a:pt x="1" y="2408"/>
                      <a:pt x="438" y="5411"/>
                      <a:pt x="1055" y="8017"/>
                    </a:cubicBezTo>
                    <a:cubicBezTo>
                      <a:pt x="757" y="5391"/>
                      <a:pt x="339" y="2487"/>
                      <a:pt x="149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16" name="Google Shape;216;p4"/>
              <p:cNvSpPr/>
              <p:nvPr/>
            </p:nvSpPr>
            <p:spPr>
              <a:xfrm>
                <a:off x="2344875" y="344550"/>
                <a:ext cx="51750" cy="233750"/>
              </a:xfrm>
              <a:custGeom>
                <a:avLst/>
                <a:gdLst/>
                <a:ahLst/>
                <a:cxnLst/>
                <a:rect l="l" t="t" r="r" b="b"/>
                <a:pathLst>
                  <a:path w="2070" h="9350" extrusionOk="0">
                    <a:moveTo>
                      <a:pt x="2069" y="0"/>
                    </a:moveTo>
                    <a:lnTo>
                      <a:pt x="2069" y="0"/>
                    </a:lnTo>
                    <a:cubicBezTo>
                      <a:pt x="1" y="2626"/>
                      <a:pt x="259" y="6286"/>
                      <a:pt x="1055" y="9350"/>
                    </a:cubicBezTo>
                    <a:cubicBezTo>
                      <a:pt x="578" y="6207"/>
                      <a:pt x="279" y="2785"/>
                      <a:pt x="206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17" name="Google Shape;217;p4"/>
              <p:cNvSpPr/>
              <p:nvPr/>
            </p:nvSpPr>
            <p:spPr>
              <a:xfrm>
                <a:off x="2233975" y="179425"/>
                <a:ext cx="46275" cy="205425"/>
              </a:xfrm>
              <a:custGeom>
                <a:avLst/>
                <a:gdLst/>
                <a:ahLst/>
                <a:cxnLst/>
                <a:rect l="l" t="t" r="r" b="b"/>
                <a:pathLst>
                  <a:path w="1851" h="8217" extrusionOk="0">
                    <a:moveTo>
                      <a:pt x="1851" y="1"/>
                    </a:moveTo>
                    <a:lnTo>
                      <a:pt x="1851" y="1"/>
                    </a:lnTo>
                    <a:cubicBezTo>
                      <a:pt x="1" y="2268"/>
                      <a:pt x="120" y="5491"/>
                      <a:pt x="617" y="8216"/>
                    </a:cubicBezTo>
                    <a:cubicBezTo>
                      <a:pt x="438" y="5451"/>
                      <a:pt x="299" y="2447"/>
                      <a:pt x="185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18" name="Google Shape;218;p4"/>
              <p:cNvSpPr/>
              <p:nvPr/>
            </p:nvSpPr>
            <p:spPr>
              <a:xfrm>
                <a:off x="2679575" y="548575"/>
                <a:ext cx="170600" cy="47625"/>
              </a:xfrm>
              <a:custGeom>
                <a:avLst/>
                <a:gdLst/>
                <a:ahLst/>
                <a:cxnLst/>
                <a:rect l="l" t="t" r="r" b="b"/>
                <a:pathLst>
                  <a:path w="6824" h="1905" extrusionOk="0">
                    <a:moveTo>
                      <a:pt x="6004" y="1"/>
                    </a:moveTo>
                    <a:cubicBezTo>
                      <a:pt x="3892" y="1"/>
                      <a:pt x="1744" y="672"/>
                      <a:pt x="0" y="1905"/>
                    </a:cubicBezTo>
                    <a:cubicBezTo>
                      <a:pt x="2129" y="791"/>
                      <a:pt x="4456" y="174"/>
                      <a:pt x="6824" y="35"/>
                    </a:cubicBezTo>
                    <a:cubicBezTo>
                      <a:pt x="6552" y="12"/>
                      <a:pt x="6278" y="1"/>
                      <a:pt x="600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19" name="Google Shape;219;p4"/>
              <p:cNvSpPr/>
              <p:nvPr/>
            </p:nvSpPr>
            <p:spPr>
              <a:xfrm>
                <a:off x="2542800" y="445700"/>
                <a:ext cx="146750" cy="50550"/>
              </a:xfrm>
              <a:custGeom>
                <a:avLst/>
                <a:gdLst/>
                <a:ahLst/>
                <a:cxnLst/>
                <a:rect l="l" t="t" r="r" b="b"/>
                <a:pathLst>
                  <a:path w="5870" h="2022" extrusionOk="0">
                    <a:moveTo>
                      <a:pt x="5185" y="0"/>
                    </a:moveTo>
                    <a:cubicBezTo>
                      <a:pt x="3289" y="0"/>
                      <a:pt x="1368" y="726"/>
                      <a:pt x="1" y="2021"/>
                    </a:cubicBezTo>
                    <a:cubicBezTo>
                      <a:pt x="1771" y="848"/>
                      <a:pt x="3781" y="151"/>
                      <a:pt x="5869" y="32"/>
                    </a:cubicBezTo>
                    <a:cubicBezTo>
                      <a:pt x="5642" y="11"/>
                      <a:pt x="5414" y="0"/>
                      <a:pt x="518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20" name="Google Shape;220;p4"/>
              <p:cNvSpPr/>
              <p:nvPr/>
            </p:nvSpPr>
            <p:spPr>
              <a:xfrm>
                <a:off x="2400575" y="307375"/>
                <a:ext cx="192975" cy="40175"/>
              </a:xfrm>
              <a:custGeom>
                <a:avLst/>
                <a:gdLst/>
                <a:ahLst/>
                <a:cxnLst/>
                <a:rect l="l" t="t" r="r" b="b"/>
                <a:pathLst>
                  <a:path w="7719" h="1607" extrusionOk="0">
                    <a:moveTo>
                      <a:pt x="5779" y="1"/>
                    </a:moveTo>
                    <a:cubicBezTo>
                      <a:pt x="3758" y="1"/>
                      <a:pt x="1731" y="553"/>
                      <a:pt x="1" y="1606"/>
                    </a:cubicBezTo>
                    <a:cubicBezTo>
                      <a:pt x="2114" y="646"/>
                      <a:pt x="4427" y="145"/>
                      <a:pt x="6751" y="145"/>
                    </a:cubicBezTo>
                    <a:cubicBezTo>
                      <a:pt x="7074" y="145"/>
                      <a:pt x="7397" y="155"/>
                      <a:pt x="7719" y="174"/>
                    </a:cubicBezTo>
                    <a:cubicBezTo>
                      <a:pt x="7079" y="58"/>
                      <a:pt x="6429" y="1"/>
                      <a:pt x="577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21" name="Google Shape;221;p4"/>
              <p:cNvSpPr/>
              <p:nvPr/>
            </p:nvSpPr>
            <p:spPr>
              <a:xfrm>
                <a:off x="2286200" y="139775"/>
                <a:ext cx="203425" cy="37200"/>
              </a:xfrm>
              <a:custGeom>
                <a:avLst/>
                <a:gdLst/>
                <a:ahLst/>
                <a:cxnLst/>
                <a:rect l="l" t="t" r="r" b="b"/>
                <a:pathLst>
                  <a:path w="8137" h="1488" extrusionOk="0">
                    <a:moveTo>
                      <a:pt x="4952" y="1"/>
                    </a:moveTo>
                    <a:cubicBezTo>
                      <a:pt x="3197" y="1"/>
                      <a:pt x="1436" y="506"/>
                      <a:pt x="0" y="1487"/>
                    </a:cubicBezTo>
                    <a:cubicBezTo>
                      <a:pt x="1633" y="664"/>
                      <a:pt x="3455" y="236"/>
                      <a:pt x="5285" y="236"/>
                    </a:cubicBezTo>
                    <a:cubicBezTo>
                      <a:pt x="6242" y="236"/>
                      <a:pt x="7201" y="353"/>
                      <a:pt x="8136" y="592"/>
                    </a:cubicBezTo>
                    <a:cubicBezTo>
                      <a:pt x="7130" y="196"/>
                      <a:pt x="6042" y="1"/>
                      <a:pt x="495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</p:grpSp>
        <p:grpSp>
          <p:nvGrpSpPr>
            <p:cNvPr id="222" name="Google Shape;222;p4"/>
            <p:cNvGrpSpPr/>
            <p:nvPr/>
          </p:nvGrpSpPr>
          <p:grpSpPr>
            <a:xfrm flipH="1">
              <a:off x="-231977" y="4290922"/>
              <a:ext cx="965810" cy="978034"/>
              <a:chOff x="-164575" y="3031625"/>
              <a:chExt cx="624150" cy="632050"/>
            </a:xfrm>
          </p:grpSpPr>
          <p:sp>
            <p:nvSpPr>
              <p:cNvPr id="223" name="Google Shape;223;p4"/>
              <p:cNvSpPr/>
              <p:nvPr/>
            </p:nvSpPr>
            <p:spPr>
              <a:xfrm>
                <a:off x="-69600" y="3106800"/>
                <a:ext cx="314825" cy="364425"/>
              </a:xfrm>
              <a:custGeom>
                <a:avLst/>
                <a:gdLst/>
                <a:ahLst/>
                <a:cxnLst/>
                <a:rect l="l" t="t" r="r" b="b"/>
                <a:pathLst>
                  <a:path w="12593" h="14577" extrusionOk="0">
                    <a:moveTo>
                      <a:pt x="2842" y="0"/>
                    </a:moveTo>
                    <a:cubicBezTo>
                      <a:pt x="2083" y="0"/>
                      <a:pt x="1328" y="265"/>
                      <a:pt x="836" y="810"/>
                    </a:cubicBezTo>
                    <a:cubicBezTo>
                      <a:pt x="239" y="1446"/>
                      <a:pt x="40" y="2381"/>
                      <a:pt x="1" y="3277"/>
                    </a:cubicBezTo>
                    <a:cubicBezTo>
                      <a:pt x="1" y="4291"/>
                      <a:pt x="200" y="5306"/>
                      <a:pt x="597" y="6221"/>
                    </a:cubicBezTo>
                    <a:cubicBezTo>
                      <a:pt x="1314" y="7892"/>
                      <a:pt x="2646" y="9205"/>
                      <a:pt x="4059" y="10358"/>
                    </a:cubicBezTo>
                    <a:cubicBezTo>
                      <a:pt x="5252" y="11353"/>
                      <a:pt x="6565" y="12248"/>
                      <a:pt x="7898" y="13004"/>
                    </a:cubicBezTo>
                    <a:cubicBezTo>
                      <a:pt x="8637" y="13447"/>
                      <a:pt x="10165" y="14577"/>
                      <a:pt x="11159" y="14577"/>
                    </a:cubicBezTo>
                    <a:cubicBezTo>
                      <a:pt x="11236" y="14577"/>
                      <a:pt x="11310" y="14570"/>
                      <a:pt x="11379" y="14556"/>
                    </a:cubicBezTo>
                    <a:cubicBezTo>
                      <a:pt x="12593" y="14277"/>
                      <a:pt x="11618" y="12447"/>
                      <a:pt x="11399" y="11731"/>
                    </a:cubicBezTo>
                    <a:cubicBezTo>
                      <a:pt x="10623" y="9344"/>
                      <a:pt x="9629" y="7016"/>
                      <a:pt x="8435" y="4808"/>
                    </a:cubicBezTo>
                    <a:cubicBezTo>
                      <a:pt x="7659" y="3396"/>
                      <a:pt x="6764" y="1944"/>
                      <a:pt x="5451" y="989"/>
                    </a:cubicBezTo>
                    <a:cubicBezTo>
                      <a:pt x="4775" y="452"/>
                      <a:pt x="3979" y="94"/>
                      <a:pt x="3144" y="14"/>
                    </a:cubicBezTo>
                    <a:cubicBezTo>
                      <a:pt x="3043" y="5"/>
                      <a:pt x="2943" y="0"/>
                      <a:pt x="2842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24" name="Google Shape;224;p4"/>
              <p:cNvSpPr/>
              <p:nvPr/>
            </p:nvSpPr>
            <p:spPr>
              <a:xfrm>
                <a:off x="21425" y="3226500"/>
                <a:ext cx="438150" cy="437175"/>
              </a:xfrm>
              <a:custGeom>
                <a:avLst/>
                <a:gdLst/>
                <a:ahLst/>
                <a:cxnLst/>
                <a:rect l="l" t="t" r="r" b="b"/>
                <a:pathLst>
                  <a:path w="17526" h="17487" extrusionOk="0">
                    <a:moveTo>
                      <a:pt x="0" y="0"/>
                    </a:moveTo>
                    <a:cubicBezTo>
                      <a:pt x="1015" y="1831"/>
                      <a:pt x="2188" y="3561"/>
                      <a:pt x="3461" y="5252"/>
                    </a:cubicBezTo>
                    <a:cubicBezTo>
                      <a:pt x="3780" y="5650"/>
                      <a:pt x="4098" y="6068"/>
                      <a:pt x="4416" y="6466"/>
                    </a:cubicBezTo>
                    <a:lnTo>
                      <a:pt x="5451" y="7659"/>
                    </a:lnTo>
                    <a:lnTo>
                      <a:pt x="6505" y="8793"/>
                    </a:lnTo>
                    <a:lnTo>
                      <a:pt x="7599" y="9927"/>
                    </a:lnTo>
                    <a:lnTo>
                      <a:pt x="8733" y="11021"/>
                    </a:lnTo>
                    <a:lnTo>
                      <a:pt x="9887" y="12055"/>
                    </a:lnTo>
                    <a:lnTo>
                      <a:pt x="11080" y="13070"/>
                    </a:lnTo>
                    <a:cubicBezTo>
                      <a:pt x="11478" y="13408"/>
                      <a:pt x="11876" y="13726"/>
                      <a:pt x="12314" y="14045"/>
                    </a:cubicBezTo>
                    <a:cubicBezTo>
                      <a:pt x="13965" y="15318"/>
                      <a:pt x="15715" y="16491"/>
                      <a:pt x="17525" y="17486"/>
                    </a:cubicBezTo>
                    <a:cubicBezTo>
                      <a:pt x="15894" y="16213"/>
                      <a:pt x="14243" y="14940"/>
                      <a:pt x="12672" y="13607"/>
                    </a:cubicBezTo>
                    <a:cubicBezTo>
                      <a:pt x="12274" y="13249"/>
                      <a:pt x="11916" y="12891"/>
                      <a:pt x="11518" y="12573"/>
                    </a:cubicBezTo>
                    <a:lnTo>
                      <a:pt x="10364" y="11538"/>
                    </a:lnTo>
                    <a:lnTo>
                      <a:pt x="9210" y="10464"/>
                    </a:lnTo>
                    <a:lnTo>
                      <a:pt x="8116" y="9370"/>
                    </a:lnTo>
                    <a:lnTo>
                      <a:pt x="7042" y="8276"/>
                    </a:lnTo>
                    <a:lnTo>
                      <a:pt x="5968" y="7162"/>
                    </a:lnTo>
                    <a:lnTo>
                      <a:pt x="4914" y="6008"/>
                    </a:lnTo>
                    <a:cubicBezTo>
                      <a:pt x="4595" y="5610"/>
                      <a:pt x="4237" y="5252"/>
                      <a:pt x="3899" y="4854"/>
                    </a:cubicBezTo>
                    <a:cubicBezTo>
                      <a:pt x="2566" y="3283"/>
                      <a:pt x="1273" y="1632"/>
                      <a:pt x="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25" name="Google Shape;225;p4"/>
              <p:cNvSpPr/>
              <p:nvPr/>
            </p:nvSpPr>
            <p:spPr>
              <a:xfrm>
                <a:off x="-164575" y="3346675"/>
                <a:ext cx="415775" cy="270550"/>
              </a:xfrm>
              <a:custGeom>
                <a:avLst/>
                <a:gdLst/>
                <a:ahLst/>
                <a:cxnLst/>
                <a:rect l="l" t="t" r="r" b="b"/>
                <a:pathLst>
                  <a:path w="16631" h="10822" extrusionOk="0">
                    <a:moveTo>
                      <a:pt x="2907" y="1"/>
                    </a:moveTo>
                    <a:cubicBezTo>
                      <a:pt x="2538" y="1"/>
                      <a:pt x="2175" y="62"/>
                      <a:pt x="1830" y="206"/>
                    </a:cubicBezTo>
                    <a:cubicBezTo>
                      <a:pt x="617" y="743"/>
                      <a:pt x="0" y="2156"/>
                      <a:pt x="120" y="3469"/>
                    </a:cubicBezTo>
                    <a:cubicBezTo>
                      <a:pt x="279" y="4762"/>
                      <a:pt x="1015" y="5935"/>
                      <a:pt x="1930" y="6870"/>
                    </a:cubicBezTo>
                    <a:cubicBezTo>
                      <a:pt x="3780" y="8760"/>
                      <a:pt x="6246" y="9954"/>
                      <a:pt x="8833" y="10491"/>
                    </a:cubicBezTo>
                    <a:cubicBezTo>
                      <a:pt x="9975" y="10717"/>
                      <a:pt x="11136" y="10821"/>
                      <a:pt x="12294" y="10821"/>
                    </a:cubicBezTo>
                    <a:cubicBezTo>
                      <a:pt x="13274" y="10821"/>
                      <a:pt x="14252" y="10747"/>
                      <a:pt x="15218" y="10610"/>
                    </a:cubicBezTo>
                    <a:cubicBezTo>
                      <a:pt x="16630" y="10411"/>
                      <a:pt x="16332" y="9874"/>
                      <a:pt x="15337" y="9218"/>
                    </a:cubicBezTo>
                    <a:cubicBezTo>
                      <a:pt x="14343" y="8522"/>
                      <a:pt x="13348" y="7805"/>
                      <a:pt x="12453" y="6990"/>
                    </a:cubicBezTo>
                    <a:cubicBezTo>
                      <a:pt x="9966" y="4782"/>
                      <a:pt x="7977" y="1897"/>
                      <a:pt x="4953" y="505"/>
                    </a:cubicBezTo>
                    <a:cubicBezTo>
                      <a:pt x="4316" y="219"/>
                      <a:pt x="3602" y="1"/>
                      <a:pt x="2907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26" name="Google Shape;226;p4"/>
              <p:cNvSpPr/>
              <p:nvPr/>
            </p:nvSpPr>
            <p:spPr>
              <a:xfrm>
                <a:off x="-75575" y="3461225"/>
                <a:ext cx="460550" cy="156650"/>
              </a:xfrm>
              <a:custGeom>
                <a:avLst/>
                <a:gdLst/>
                <a:ahLst/>
                <a:cxnLst/>
                <a:rect l="l" t="t" r="r" b="b"/>
                <a:pathLst>
                  <a:path w="18422" h="6266" extrusionOk="0">
                    <a:moveTo>
                      <a:pt x="1" y="1"/>
                    </a:moveTo>
                    <a:lnTo>
                      <a:pt x="1" y="1"/>
                    </a:lnTo>
                    <a:cubicBezTo>
                      <a:pt x="1274" y="1095"/>
                      <a:pt x="2627" y="2030"/>
                      <a:pt x="4119" y="2786"/>
                    </a:cubicBezTo>
                    <a:cubicBezTo>
                      <a:pt x="4477" y="2985"/>
                      <a:pt x="4855" y="3164"/>
                      <a:pt x="5213" y="3363"/>
                    </a:cubicBezTo>
                    <a:lnTo>
                      <a:pt x="6347" y="3880"/>
                    </a:lnTo>
                    <a:cubicBezTo>
                      <a:pt x="6705" y="4059"/>
                      <a:pt x="7103" y="4218"/>
                      <a:pt x="7481" y="4357"/>
                    </a:cubicBezTo>
                    <a:lnTo>
                      <a:pt x="8654" y="4775"/>
                    </a:lnTo>
                    <a:lnTo>
                      <a:pt x="9848" y="5153"/>
                    </a:lnTo>
                    <a:lnTo>
                      <a:pt x="11041" y="5471"/>
                    </a:lnTo>
                    <a:lnTo>
                      <a:pt x="12255" y="5750"/>
                    </a:lnTo>
                    <a:cubicBezTo>
                      <a:pt x="12653" y="5849"/>
                      <a:pt x="13070" y="5909"/>
                      <a:pt x="13468" y="5969"/>
                    </a:cubicBezTo>
                    <a:cubicBezTo>
                      <a:pt x="14696" y="6161"/>
                      <a:pt x="15923" y="6265"/>
                      <a:pt x="17151" y="6265"/>
                    </a:cubicBezTo>
                    <a:cubicBezTo>
                      <a:pt x="17574" y="6265"/>
                      <a:pt x="17998" y="6253"/>
                      <a:pt x="18422" y="6227"/>
                    </a:cubicBezTo>
                    <a:cubicBezTo>
                      <a:pt x="16770" y="6008"/>
                      <a:pt x="15159" y="5750"/>
                      <a:pt x="13568" y="5412"/>
                    </a:cubicBezTo>
                    <a:cubicBezTo>
                      <a:pt x="13170" y="5312"/>
                      <a:pt x="12772" y="5233"/>
                      <a:pt x="12374" y="5133"/>
                    </a:cubicBezTo>
                    <a:lnTo>
                      <a:pt x="11220" y="4835"/>
                    </a:lnTo>
                    <a:lnTo>
                      <a:pt x="10047" y="4477"/>
                    </a:lnTo>
                    <a:lnTo>
                      <a:pt x="8873" y="4119"/>
                    </a:lnTo>
                    <a:lnTo>
                      <a:pt x="7739" y="3721"/>
                    </a:lnTo>
                    <a:cubicBezTo>
                      <a:pt x="7321" y="3562"/>
                      <a:pt x="6963" y="3422"/>
                      <a:pt x="6585" y="3263"/>
                    </a:cubicBezTo>
                    <a:lnTo>
                      <a:pt x="5471" y="2786"/>
                    </a:lnTo>
                    <a:cubicBezTo>
                      <a:pt x="5093" y="2627"/>
                      <a:pt x="4716" y="2467"/>
                      <a:pt x="4338" y="2288"/>
                    </a:cubicBezTo>
                    <a:cubicBezTo>
                      <a:pt x="2846" y="1592"/>
                      <a:pt x="1413" y="816"/>
                      <a:pt x="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27" name="Google Shape;227;p4"/>
              <p:cNvSpPr/>
              <p:nvPr/>
            </p:nvSpPr>
            <p:spPr>
              <a:xfrm>
                <a:off x="200950" y="3031625"/>
                <a:ext cx="201925" cy="447125"/>
              </a:xfrm>
              <a:custGeom>
                <a:avLst/>
                <a:gdLst/>
                <a:ahLst/>
                <a:cxnLst/>
                <a:rect l="l" t="t" r="r" b="b"/>
                <a:pathLst>
                  <a:path w="8077" h="17885" extrusionOk="0">
                    <a:moveTo>
                      <a:pt x="4761" y="1"/>
                    </a:moveTo>
                    <a:cubicBezTo>
                      <a:pt x="4018" y="1"/>
                      <a:pt x="3255" y="261"/>
                      <a:pt x="2666" y="714"/>
                    </a:cubicBezTo>
                    <a:cubicBezTo>
                      <a:pt x="1612" y="1509"/>
                      <a:pt x="1015" y="2743"/>
                      <a:pt x="677" y="4016"/>
                    </a:cubicBezTo>
                    <a:cubicBezTo>
                      <a:pt x="0" y="6542"/>
                      <a:pt x="239" y="9307"/>
                      <a:pt x="1154" y="11774"/>
                    </a:cubicBezTo>
                    <a:cubicBezTo>
                      <a:pt x="1890" y="13783"/>
                      <a:pt x="3004" y="15633"/>
                      <a:pt x="4377" y="17284"/>
                    </a:cubicBezTo>
                    <a:cubicBezTo>
                      <a:pt x="4718" y="17702"/>
                      <a:pt x="4970" y="17885"/>
                      <a:pt x="5156" y="17885"/>
                    </a:cubicBezTo>
                    <a:cubicBezTo>
                      <a:pt x="5456" y="17885"/>
                      <a:pt x="5581" y="17405"/>
                      <a:pt x="5630" y="16668"/>
                    </a:cubicBezTo>
                    <a:cubicBezTo>
                      <a:pt x="5690" y="15474"/>
                      <a:pt x="5789" y="14261"/>
                      <a:pt x="6028" y="13067"/>
                    </a:cubicBezTo>
                    <a:cubicBezTo>
                      <a:pt x="6625" y="9805"/>
                      <a:pt x="8077" y="6602"/>
                      <a:pt x="7679" y="3300"/>
                    </a:cubicBezTo>
                    <a:cubicBezTo>
                      <a:pt x="7560" y="2225"/>
                      <a:pt x="7182" y="1111"/>
                      <a:pt x="6326" y="475"/>
                    </a:cubicBezTo>
                    <a:cubicBezTo>
                      <a:pt x="5872" y="149"/>
                      <a:pt x="5322" y="1"/>
                      <a:pt x="4761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28" name="Google Shape;228;p4"/>
              <p:cNvSpPr/>
              <p:nvPr/>
            </p:nvSpPr>
            <p:spPr>
              <a:xfrm>
                <a:off x="278525" y="3136975"/>
                <a:ext cx="114400" cy="474475"/>
              </a:xfrm>
              <a:custGeom>
                <a:avLst/>
                <a:gdLst/>
                <a:ahLst/>
                <a:cxnLst/>
                <a:rect l="l" t="t" r="r" b="b"/>
                <a:pathLst>
                  <a:path w="4576" h="18979" extrusionOk="0">
                    <a:moveTo>
                      <a:pt x="359" y="1"/>
                    </a:moveTo>
                    <a:cubicBezTo>
                      <a:pt x="80" y="1632"/>
                      <a:pt x="1" y="3283"/>
                      <a:pt x="80" y="4954"/>
                    </a:cubicBezTo>
                    <a:cubicBezTo>
                      <a:pt x="100" y="5372"/>
                      <a:pt x="120" y="5770"/>
                      <a:pt x="160" y="6187"/>
                    </a:cubicBezTo>
                    <a:lnTo>
                      <a:pt x="279" y="7441"/>
                    </a:lnTo>
                    <a:cubicBezTo>
                      <a:pt x="359" y="7838"/>
                      <a:pt x="398" y="8256"/>
                      <a:pt x="478" y="8654"/>
                    </a:cubicBezTo>
                    <a:lnTo>
                      <a:pt x="717" y="9868"/>
                    </a:lnTo>
                    <a:lnTo>
                      <a:pt x="1015" y="11081"/>
                    </a:lnTo>
                    <a:lnTo>
                      <a:pt x="1373" y="12275"/>
                    </a:lnTo>
                    <a:lnTo>
                      <a:pt x="1771" y="13448"/>
                    </a:lnTo>
                    <a:cubicBezTo>
                      <a:pt x="1910" y="13846"/>
                      <a:pt x="2069" y="14244"/>
                      <a:pt x="2209" y="14622"/>
                    </a:cubicBezTo>
                    <a:cubicBezTo>
                      <a:pt x="2865" y="16134"/>
                      <a:pt x="3641" y="17606"/>
                      <a:pt x="4576" y="18978"/>
                    </a:cubicBezTo>
                    <a:cubicBezTo>
                      <a:pt x="3900" y="17447"/>
                      <a:pt x="3283" y="15935"/>
                      <a:pt x="2766" y="14403"/>
                    </a:cubicBezTo>
                    <a:cubicBezTo>
                      <a:pt x="2646" y="14005"/>
                      <a:pt x="2507" y="13607"/>
                      <a:pt x="2388" y="13229"/>
                    </a:cubicBezTo>
                    <a:lnTo>
                      <a:pt x="2049" y="12056"/>
                    </a:lnTo>
                    <a:lnTo>
                      <a:pt x="1711" y="10882"/>
                    </a:lnTo>
                    <a:lnTo>
                      <a:pt x="1453" y="9688"/>
                    </a:lnTo>
                    <a:lnTo>
                      <a:pt x="1194" y="8495"/>
                    </a:lnTo>
                    <a:lnTo>
                      <a:pt x="975" y="7301"/>
                    </a:lnTo>
                    <a:lnTo>
                      <a:pt x="796" y="6108"/>
                    </a:lnTo>
                    <a:cubicBezTo>
                      <a:pt x="756" y="5690"/>
                      <a:pt x="697" y="5292"/>
                      <a:pt x="657" y="4894"/>
                    </a:cubicBezTo>
                    <a:cubicBezTo>
                      <a:pt x="478" y="3283"/>
                      <a:pt x="398" y="1632"/>
                      <a:pt x="35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</p:grpSp>
        <p:sp>
          <p:nvSpPr>
            <p:cNvPr id="229" name="Google Shape;229;p4"/>
            <p:cNvSpPr/>
            <p:nvPr/>
          </p:nvSpPr>
          <p:spPr>
            <a:xfrm rot="-5243638" flipH="1">
              <a:off x="6569771" y="-1469727"/>
              <a:ext cx="1965418" cy="4576395"/>
            </a:xfrm>
            <a:custGeom>
              <a:avLst/>
              <a:gdLst/>
              <a:ahLst/>
              <a:cxnLst/>
              <a:rect l="l" t="t" r="r" b="b"/>
              <a:pathLst>
                <a:path w="75096" h="174858" extrusionOk="0">
                  <a:moveTo>
                    <a:pt x="2746" y="0"/>
                  </a:moveTo>
                  <a:lnTo>
                    <a:pt x="0" y="171535"/>
                  </a:lnTo>
                  <a:lnTo>
                    <a:pt x="67914" y="174857"/>
                  </a:lnTo>
                  <a:cubicBezTo>
                    <a:pt x="75095" y="165210"/>
                    <a:pt x="74857" y="151185"/>
                    <a:pt x="68789" y="140801"/>
                  </a:cubicBezTo>
                  <a:cubicBezTo>
                    <a:pt x="62702" y="130437"/>
                    <a:pt x="51602" y="123594"/>
                    <a:pt x="39865" y="120948"/>
                  </a:cubicBezTo>
                  <a:cubicBezTo>
                    <a:pt x="37399" y="120371"/>
                    <a:pt x="34832" y="119973"/>
                    <a:pt x="32684" y="118581"/>
                  </a:cubicBezTo>
                  <a:cubicBezTo>
                    <a:pt x="29442" y="116492"/>
                    <a:pt x="27890" y="112593"/>
                    <a:pt x="27154" y="108814"/>
                  </a:cubicBezTo>
                  <a:cubicBezTo>
                    <a:pt x="23275" y="88941"/>
                    <a:pt x="36981" y="69824"/>
                    <a:pt x="38174" y="49593"/>
                  </a:cubicBezTo>
                  <a:cubicBezTo>
                    <a:pt x="39467" y="27671"/>
                    <a:pt x="23911" y="5889"/>
                    <a:pt x="274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sp>
        <p:nvSpPr>
          <p:cNvPr id="230" name="Google Shape;230;p4"/>
          <p:cNvSpPr txBox="1">
            <a:spLocks noGrp="1"/>
          </p:cNvSpPr>
          <p:nvPr>
            <p:ph type="title"/>
          </p:nvPr>
        </p:nvSpPr>
        <p:spPr>
          <a:xfrm>
            <a:off x="960000" y="593367"/>
            <a:ext cx="102720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9pPr>
          </a:lstStyle>
          <a:p>
            <a:endParaRPr/>
          </a:p>
        </p:txBody>
      </p:sp>
      <p:sp>
        <p:nvSpPr>
          <p:cNvPr id="231" name="Google Shape;231;p4"/>
          <p:cNvSpPr txBox="1">
            <a:spLocks noGrp="1"/>
          </p:cNvSpPr>
          <p:nvPr>
            <p:ph type="body" idx="1"/>
          </p:nvPr>
        </p:nvSpPr>
        <p:spPr>
          <a:xfrm>
            <a:off x="960000" y="1621003"/>
            <a:ext cx="10272000" cy="4555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609585" lvl="0" indent="-423323" rtl="0">
              <a:spcBef>
                <a:spcPts val="0"/>
              </a:spcBef>
              <a:spcAft>
                <a:spcPts val="0"/>
              </a:spcAft>
              <a:buSzPts val="1400"/>
              <a:buFont typeface="Nunito Light"/>
              <a:buChar char="●"/>
              <a:defRPr/>
            </a:lvl1pPr>
            <a:lvl2pPr marL="1219170" lvl="1" indent="-42332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Nunito Light"/>
              <a:buChar char="○"/>
              <a:defRPr/>
            </a:lvl2pPr>
            <a:lvl3pPr marL="1828754" lvl="2" indent="-42332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Nunito Light"/>
              <a:buChar char="■"/>
              <a:defRPr/>
            </a:lvl3pPr>
            <a:lvl4pPr marL="2438339" lvl="3" indent="-42332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Nunito Light"/>
              <a:buChar char="●"/>
              <a:defRPr/>
            </a:lvl4pPr>
            <a:lvl5pPr marL="3047924" lvl="4" indent="-42332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Nunito Light"/>
              <a:buChar char="○"/>
              <a:defRPr/>
            </a:lvl5pPr>
            <a:lvl6pPr marL="3657509" lvl="5" indent="-42332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Nunito Light"/>
              <a:buChar char="■"/>
              <a:defRPr/>
            </a:lvl6pPr>
            <a:lvl7pPr marL="4267093" lvl="6" indent="-42332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Nunito Light"/>
              <a:buChar char="●"/>
              <a:defRPr/>
            </a:lvl7pPr>
            <a:lvl8pPr marL="4876678" lvl="7" indent="-42332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Nunito Light"/>
              <a:buChar char="○"/>
              <a:defRPr/>
            </a:lvl8pPr>
            <a:lvl9pPr marL="5486263" lvl="8" indent="-42332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Nunito Light"/>
              <a:buChar char="■"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01199034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body" type="tx">
  <p:cSld name="Title and body">
    <p:spTree>
      <p:nvGrpSpPr>
        <p:cNvPr id="1" name="Shape 15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2" name="Google Shape;152;p4"/>
          <p:cNvGrpSpPr/>
          <p:nvPr/>
        </p:nvGrpSpPr>
        <p:grpSpPr>
          <a:xfrm>
            <a:off x="-882124" y="-1300456"/>
            <a:ext cx="14268104" cy="9581581"/>
            <a:chOff x="-661593" y="-975342"/>
            <a:chExt cx="10701078" cy="7186186"/>
          </a:xfrm>
        </p:grpSpPr>
        <p:sp>
          <p:nvSpPr>
            <p:cNvPr id="153" name="Google Shape;153;p4"/>
            <p:cNvSpPr/>
            <p:nvPr/>
          </p:nvSpPr>
          <p:spPr>
            <a:xfrm rot="-5400000" flipH="1">
              <a:off x="7274485" y="3354218"/>
              <a:ext cx="2312448" cy="2820166"/>
            </a:xfrm>
            <a:custGeom>
              <a:avLst/>
              <a:gdLst/>
              <a:ahLst/>
              <a:cxnLst/>
              <a:rect l="l" t="t" r="r" b="b"/>
              <a:pathLst>
                <a:path w="99782" h="121690" extrusionOk="0">
                  <a:moveTo>
                    <a:pt x="79254" y="1"/>
                  </a:moveTo>
                  <a:cubicBezTo>
                    <a:pt x="74898" y="1"/>
                    <a:pt x="70544" y="853"/>
                    <a:pt x="66541" y="2572"/>
                  </a:cubicBezTo>
                  <a:cubicBezTo>
                    <a:pt x="57510" y="6431"/>
                    <a:pt x="50448" y="14627"/>
                    <a:pt x="47962" y="24155"/>
                  </a:cubicBezTo>
                  <a:cubicBezTo>
                    <a:pt x="45734" y="32709"/>
                    <a:pt x="47066" y="41740"/>
                    <a:pt x="46231" y="50533"/>
                  </a:cubicBezTo>
                  <a:cubicBezTo>
                    <a:pt x="45376" y="59346"/>
                    <a:pt x="41278" y="68934"/>
                    <a:pt x="32883" y="71699"/>
                  </a:cubicBezTo>
                  <a:cubicBezTo>
                    <a:pt x="28268" y="73191"/>
                    <a:pt x="23195" y="72336"/>
                    <a:pt x="18481" y="73390"/>
                  </a:cubicBezTo>
                  <a:cubicBezTo>
                    <a:pt x="9270" y="75439"/>
                    <a:pt x="2944" y="84570"/>
                    <a:pt x="1472" y="93899"/>
                  </a:cubicBezTo>
                  <a:cubicBezTo>
                    <a:pt x="0" y="103229"/>
                    <a:pt x="2467" y="112698"/>
                    <a:pt x="5431" y="121689"/>
                  </a:cubicBezTo>
                  <a:lnTo>
                    <a:pt x="99782" y="105457"/>
                  </a:lnTo>
                  <a:lnTo>
                    <a:pt x="94988" y="4004"/>
                  </a:lnTo>
                  <a:cubicBezTo>
                    <a:pt x="90203" y="1346"/>
                    <a:pt x="84727" y="1"/>
                    <a:pt x="79254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grpSp>
          <p:nvGrpSpPr>
            <p:cNvPr id="154" name="Google Shape;154;p4"/>
            <p:cNvGrpSpPr/>
            <p:nvPr/>
          </p:nvGrpSpPr>
          <p:grpSpPr>
            <a:xfrm rot="2150411" flipH="1">
              <a:off x="8990962" y="3921682"/>
              <a:ext cx="306095" cy="461663"/>
              <a:chOff x="5185050" y="2463125"/>
              <a:chExt cx="751475" cy="1133400"/>
            </a:xfrm>
          </p:grpSpPr>
          <p:sp>
            <p:nvSpPr>
              <p:cNvPr id="155" name="Google Shape;155;p4"/>
              <p:cNvSpPr/>
              <p:nvPr/>
            </p:nvSpPr>
            <p:spPr>
              <a:xfrm>
                <a:off x="5185050" y="2463125"/>
                <a:ext cx="751475" cy="1067250"/>
              </a:xfrm>
              <a:custGeom>
                <a:avLst/>
                <a:gdLst/>
                <a:ahLst/>
                <a:cxnLst/>
                <a:rect l="l" t="t" r="r" b="b"/>
                <a:pathLst>
                  <a:path w="30059" h="42690" extrusionOk="0">
                    <a:moveTo>
                      <a:pt x="1831" y="0"/>
                    </a:moveTo>
                    <a:lnTo>
                      <a:pt x="1831" y="0"/>
                    </a:lnTo>
                    <a:cubicBezTo>
                      <a:pt x="2368" y="2188"/>
                      <a:pt x="1194" y="4476"/>
                      <a:pt x="697" y="6764"/>
                    </a:cubicBezTo>
                    <a:cubicBezTo>
                      <a:pt x="239" y="9071"/>
                      <a:pt x="1" y="11538"/>
                      <a:pt x="1393" y="13428"/>
                    </a:cubicBezTo>
                    <a:cubicBezTo>
                      <a:pt x="2845" y="15357"/>
                      <a:pt x="5809" y="16412"/>
                      <a:pt x="6904" y="18500"/>
                    </a:cubicBezTo>
                    <a:cubicBezTo>
                      <a:pt x="8236" y="21066"/>
                      <a:pt x="6347" y="24448"/>
                      <a:pt x="8018" y="26855"/>
                    </a:cubicBezTo>
                    <a:cubicBezTo>
                      <a:pt x="9589" y="29143"/>
                      <a:pt x="13826" y="29779"/>
                      <a:pt x="15060" y="32206"/>
                    </a:cubicBezTo>
                    <a:cubicBezTo>
                      <a:pt x="15875" y="33838"/>
                      <a:pt x="15060" y="35887"/>
                      <a:pt x="15597" y="37617"/>
                    </a:cubicBezTo>
                    <a:cubicBezTo>
                      <a:pt x="15696" y="37975"/>
                      <a:pt x="15875" y="38313"/>
                      <a:pt x="16174" y="38592"/>
                    </a:cubicBezTo>
                    <a:cubicBezTo>
                      <a:pt x="16611" y="38970"/>
                      <a:pt x="17268" y="39129"/>
                      <a:pt x="17904" y="39288"/>
                    </a:cubicBezTo>
                    <a:cubicBezTo>
                      <a:pt x="20470" y="39925"/>
                      <a:pt x="23295" y="40720"/>
                      <a:pt x="24051" y="42690"/>
                    </a:cubicBezTo>
                    <a:cubicBezTo>
                      <a:pt x="25503" y="40621"/>
                      <a:pt x="26975" y="38592"/>
                      <a:pt x="28408" y="36523"/>
                    </a:cubicBezTo>
                    <a:cubicBezTo>
                      <a:pt x="29004" y="35648"/>
                      <a:pt x="29621" y="34792"/>
                      <a:pt x="29800" y="33838"/>
                    </a:cubicBezTo>
                    <a:cubicBezTo>
                      <a:pt x="30059" y="32425"/>
                      <a:pt x="29183" y="31132"/>
                      <a:pt x="28487" y="29879"/>
                    </a:cubicBezTo>
                    <a:cubicBezTo>
                      <a:pt x="27711" y="28526"/>
                      <a:pt x="27075" y="26975"/>
                      <a:pt x="27473" y="25403"/>
                    </a:cubicBezTo>
                    <a:cubicBezTo>
                      <a:pt x="27731" y="24249"/>
                      <a:pt x="28567" y="23076"/>
                      <a:pt x="28388" y="21922"/>
                    </a:cubicBezTo>
                    <a:cubicBezTo>
                      <a:pt x="28288" y="21265"/>
                      <a:pt x="27831" y="20689"/>
                      <a:pt x="27373" y="20171"/>
                    </a:cubicBezTo>
                    <a:cubicBezTo>
                      <a:pt x="26199" y="18898"/>
                      <a:pt x="24747" y="17784"/>
                      <a:pt x="23096" y="16889"/>
                    </a:cubicBezTo>
                    <a:cubicBezTo>
                      <a:pt x="21346" y="15934"/>
                      <a:pt x="19277" y="15138"/>
                      <a:pt x="18481" y="13607"/>
                    </a:cubicBezTo>
                    <a:cubicBezTo>
                      <a:pt x="17924" y="12453"/>
                      <a:pt x="18163" y="11080"/>
                      <a:pt x="17944" y="9847"/>
                    </a:cubicBezTo>
                    <a:cubicBezTo>
                      <a:pt x="17347" y="6465"/>
                      <a:pt x="13369" y="4277"/>
                      <a:pt x="9191" y="3203"/>
                    </a:cubicBezTo>
                    <a:cubicBezTo>
                      <a:pt x="6406" y="2507"/>
                      <a:pt x="3144" y="1989"/>
                      <a:pt x="1831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56" name="Google Shape;156;p4"/>
              <p:cNvSpPr/>
              <p:nvPr/>
            </p:nvSpPr>
            <p:spPr>
              <a:xfrm>
                <a:off x="5320825" y="2577500"/>
                <a:ext cx="502800" cy="1019025"/>
              </a:xfrm>
              <a:custGeom>
                <a:avLst/>
                <a:gdLst/>
                <a:ahLst/>
                <a:cxnLst/>
                <a:rect l="l" t="t" r="r" b="b"/>
                <a:pathLst>
                  <a:path w="20112" h="40761" extrusionOk="0">
                    <a:moveTo>
                      <a:pt x="0" y="0"/>
                    </a:moveTo>
                    <a:lnTo>
                      <a:pt x="0" y="0"/>
                    </a:lnTo>
                    <a:cubicBezTo>
                      <a:pt x="10225" y="11240"/>
                      <a:pt x="17208" y="25582"/>
                      <a:pt x="18859" y="40761"/>
                    </a:cubicBezTo>
                    <a:lnTo>
                      <a:pt x="20112" y="40601"/>
                    </a:lnTo>
                    <a:cubicBezTo>
                      <a:pt x="18063" y="25304"/>
                      <a:pt x="10623" y="11041"/>
                      <a:pt x="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</p:grpSp>
        <p:grpSp>
          <p:nvGrpSpPr>
            <p:cNvPr id="157" name="Google Shape;157;p4"/>
            <p:cNvGrpSpPr/>
            <p:nvPr/>
          </p:nvGrpSpPr>
          <p:grpSpPr>
            <a:xfrm rot="-6599930" flipH="1">
              <a:off x="8246312" y="3927196"/>
              <a:ext cx="1141817" cy="450658"/>
              <a:chOff x="5351150" y="1861950"/>
              <a:chExt cx="1310412" cy="517200"/>
            </a:xfrm>
          </p:grpSpPr>
          <p:sp>
            <p:nvSpPr>
              <p:cNvPr id="158" name="Google Shape;158;p4"/>
              <p:cNvSpPr/>
              <p:nvPr/>
            </p:nvSpPr>
            <p:spPr>
              <a:xfrm>
                <a:off x="5429735" y="2107037"/>
                <a:ext cx="1231827" cy="209467"/>
              </a:xfrm>
              <a:custGeom>
                <a:avLst/>
                <a:gdLst/>
                <a:ahLst/>
                <a:cxnLst/>
                <a:rect l="l" t="t" r="r" b="b"/>
                <a:pathLst>
                  <a:path w="38315" h="5074" fill="none" extrusionOk="0">
                    <a:moveTo>
                      <a:pt x="1" y="538"/>
                    </a:moveTo>
                    <a:cubicBezTo>
                      <a:pt x="12951" y="1"/>
                      <a:pt x="26259" y="339"/>
                      <a:pt x="38314" y="5074"/>
                    </a:cubicBezTo>
                  </a:path>
                </a:pathLst>
              </a:custGeom>
              <a:solidFill>
                <a:schemeClr val="dk1"/>
              </a:solidFill>
              <a:ln w="10450" cap="flat" cmpd="sng">
                <a:solidFill>
                  <a:schemeClr val="dk1"/>
                </a:solidFill>
                <a:prstDash val="solid"/>
                <a:miter lim="19892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59" name="Google Shape;159;p4"/>
              <p:cNvSpPr/>
              <p:nvPr/>
            </p:nvSpPr>
            <p:spPr>
              <a:xfrm>
                <a:off x="5401400" y="2134375"/>
                <a:ext cx="153675" cy="145650"/>
              </a:xfrm>
              <a:custGeom>
                <a:avLst/>
                <a:gdLst/>
                <a:ahLst/>
                <a:cxnLst/>
                <a:rect l="l" t="t" r="r" b="b"/>
                <a:pathLst>
                  <a:path w="6147" h="5826" extrusionOk="0">
                    <a:moveTo>
                      <a:pt x="6147" y="1"/>
                    </a:moveTo>
                    <a:cubicBezTo>
                      <a:pt x="6146" y="1"/>
                      <a:pt x="1034" y="3144"/>
                      <a:pt x="537" y="3641"/>
                    </a:cubicBezTo>
                    <a:cubicBezTo>
                      <a:pt x="40" y="4139"/>
                      <a:pt x="0" y="4934"/>
                      <a:pt x="497" y="5432"/>
                    </a:cubicBezTo>
                    <a:cubicBezTo>
                      <a:pt x="766" y="5690"/>
                      <a:pt x="1105" y="5825"/>
                      <a:pt x="1438" y="5825"/>
                    </a:cubicBezTo>
                    <a:cubicBezTo>
                      <a:pt x="1746" y="5825"/>
                      <a:pt x="2049" y="5710"/>
                      <a:pt x="2288" y="5471"/>
                    </a:cubicBezTo>
                    <a:cubicBezTo>
                      <a:pt x="2785" y="4974"/>
                      <a:pt x="6147" y="1"/>
                      <a:pt x="6147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60" name="Google Shape;160;p4"/>
              <p:cNvSpPr/>
              <p:nvPr/>
            </p:nvSpPr>
            <p:spPr>
              <a:xfrm>
                <a:off x="5596350" y="1949750"/>
                <a:ext cx="153675" cy="145875"/>
              </a:xfrm>
              <a:custGeom>
                <a:avLst/>
                <a:gdLst/>
                <a:ahLst/>
                <a:cxnLst/>
                <a:rect l="l" t="t" r="r" b="b"/>
                <a:pathLst>
                  <a:path w="6147" h="5835" extrusionOk="0">
                    <a:moveTo>
                      <a:pt x="4735" y="1"/>
                    </a:moveTo>
                    <a:cubicBezTo>
                      <a:pt x="4418" y="1"/>
                      <a:pt x="4103" y="120"/>
                      <a:pt x="3859" y="364"/>
                    </a:cubicBezTo>
                    <a:cubicBezTo>
                      <a:pt x="3362" y="861"/>
                      <a:pt x="0" y="5834"/>
                      <a:pt x="0" y="5834"/>
                    </a:cubicBezTo>
                    <a:cubicBezTo>
                      <a:pt x="0" y="5834"/>
                      <a:pt x="5112" y="2671"/>
                      <a:pt x="5610" y="2174"/>
                    </a:cubicBezTo>
                    <a:cubicBezTo>
                      <a:pt x="6107" y="1677"/>
                      <a:pt x="6147" y="881"/>
                      <a:pt x="5650" y="384"/>
                    </a:cubicBezTo>
                    <a:cubicBezTo>
                      <a:pt x="5396" y="130"/>
                      <a:pt x="5065" y="1"/>
                      <a:pt x="4735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61" name="Google Shape;161;p4"/>
              <p:cNvSpPr/>
              <p:nvPr/>
            </p:nvSpPr>
            <p:spPr>
              <a:xfrm>
                <a:off x="5539650" y="2142850"/>
                <a:ext cx="64675" cy="196450"/>
              </a:xfrm>
              <a:custGeom>
                <a:avLst/>
                <a:gdLst/>
                <a:ahLst/>
                <a:cxnLst/>
                <a:rect l="l" t="t" r="r" b="b"/>
                <a:pathLst>
                  <a:path w="2587" h="7858" extrusionOk="0">
                    <a:moveTo>
                      <a:pt x="1413" y="0"/>
                    </a:moveTo>
                    <a:cubicBezTo>
                      <a:pt x="1413" y="0"/>
                      <a:pt x="20" y="5869"/>
                      <a:pt x="20" y="6565"/>
                    </a:cubicBezTo>
                    <a:cubicBezTo>
                      <a:pt x="0" y="7261"/>
                      <a:pt x="577" y="7838"/>
                      <a:pt x="1273" y="7858"/>
                    </a:cubicBezTo>
                    <a:cubicBezTo>
                      <a:pt x="1970" y="7858"/>
                      <a:pt x="2566" y="7321"/>
                      <a:pt x="2566" y="6624"/>
                    </a:cubicBezTo>
                    <a:cubicBezTo>
                      <a:pt x="2586" y="5928"/>
                      <a:pt x="1413" y="0"/>
                      <a:pt x="1413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62" name="Google Shape;162;p4"/>
              <p:cNvSpPr/>
              <p:nvPr/>
            </p:nvSpPr>
            <p:spPr>
              <a:xfrm>
                <a:off x="5547100" y="1891175"/>
                <a:ext cx="64675" cy="196500"/>
              </a:xfrm>
              <a:custGeom>
                <a:avLst/>
                <a:gdLst/>
                <a:ahLst/>
                <a:cxnLst/>
                <a:rect l="l" t="t" r="r" b="b"/>
                <a:pathLst>
                  <a:path w="2587" h="7860" extrusionOk="0">
                    <a:moveTo>
                      <a:pt x="1276" y="1"/>
                    </a:moveTo>
                    <a:cubicBezTo>
                      <a:pt x="597" y="1"/>
                      <a:pt x="60" y="532"/>
                      <a:pt x="21" y="1235"/>
                    </a:cubicBezTo>
                    <a:cubicBezTo>
                      <a:pt x="1" y="1931"/>
                      <a:pt x="1174" y="7859"/>
                      <a:pt x="1174" y="7859"/>
                    </a:cubicBezTo>
                    <a:cubicBezTo>
                      <a:pt x="1174" y="7859"/>
                      <a:pt x="2567" y="1991"/>
                      <a:pt x="2567" y="1294"/>
                    </a:cubicBezTo>
                    <a:cubicBezTo>
                      <a:pt x="2587" y="598"/>
                      <a:pt x="2010" y="21"/>
                      <a:pt x="1314" y="1"/>
                    </a:cubicBezTo>
                    <a:cubicBezTo>
                      <a:pt x="1301" y="1"/>
                      <a:pt x="1289" y="1"/>
                      <a:pt x="1276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63" name="Google Shape;163;p4"/>
              <p:cNvSpPr/>
              <p:nvPr/>
            </p:nvSpPr>
            <p:spPr>
              <a:xfrm>
                <a:off x="5351150" y="2079175"/>
                <a:ext cx="197475" cy="63700"/>
              </a:xfrm>
              <a:custGeom>
                <a:avLst/>
                <a:gdLst/>
                <a:ahLst/>
                <a:cxnLst/>
                <a:rect l="l" t="t" r="r" b="b"/>
                <a:pathLst>
                  <a:path w="7899" h="2548" extrusionOk="0">
                    <a:moveTo>
                      <a:pt x="1299" y="0"/>
                    </a:moveTo>
                    <a:cubicBezTo>
                      <a:pt x="618" y="0"/>
                      <a:pt x="60" y="570"/>
                      <a:pt x="41" y="1254"/>
                    </a:cubicBezTo>
                    <a:cubicBezTo>
                      <a:pt x="1" y="1950"/>
                      <a:pt x="558" y="2547"/>
                      <a:pt x="1274" y="2547"/>
                    </a:cubicBezTo>
                    <a:cubicBezTo>
                      <a:pt x="1280" y="2547"/>
                      <a:pt x="1286" y="2547"/>
                      <a:pt x="1293" y="2547"/>
                    </a:cubicBezTo>
                    <a:cubicBezTo>
                      <a:pt x="2070" y="2547"/>
                      <a:pt x="7898" y="1393"/>
                      <a:pt x="7898" y="1393"/>
                    </a:cubicBezTo>
                    <a:cubicBezTo>
                      <a:pt x="7898" y="1393"/>
                      <a:pt x="2030" y="1"/>
                      <a:pt x="1334" y="1"/>
                    </a:cubicBezTo>
                    <a:cubicBezTo>
                      <a:pt x="1322" y="1"/>
                      <a:pt x="1310" y="0"/>
                      <a:pt x="1299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64" name="Google Shape;164;p4"/>
              <p:cNvSpPr/>
              <p:nvPr/>
            </p:nvSpPr>
            <p:spPr>
              <a:xfrm>
                <a:off x="5603300" y="2086650"/>
                <a:ext cx="196975" cy="63700"/>
              </a:xfrm>
              <a:custGeom>
                <a:avLst/>
                <a:gdLst/>
                <a:ahLst/>
                <a:cxnLst/>
                <a:rect l="l" t="t" r="r" b="b"/>
                <a:pathLst>
                  <a:path w="7879" h="2548" extrusionOk="0">
                    <a:moveTo>
                      <a:pt x="6586" y="0"/>
                    </a:moveTo>
                    <a:cubicBezTo>
                      <a:pt x="5810" y="0"/>
                      <a:pt x="1" y="1154"/>
                      <a:pt x="1" y="1154"/>
                    </a:cubicBezTo>
                    <a:cubicBezTo>
                      <a:pt x="1" y="1154"/>
                      <a:pt x="5869" y="2547"/>
                      <a:pt x="6565" y="2547"/>
                    </a:cubicBezTo>
                    <a:cubicBezTo>
                      <a:pt x="6577" y="2547"/>
                      <a:pt x="6589" y="2547"/>
                      <a:pt x="6600" y="2547"/>
                    </a:cubicBezTo>
                    <a:cubicBezTo>
                      <a:pt x="7261" y="2547"/>
                      <a:pt x="7819" y="1997"/>
                      <a:pt x="7858" y="1313"/>
                    </a:cubicBezTo>
                    <a:cubicBezTo>
                      <a:pt x="7878" y="617"/>
                      <a:pt x="7321" y="40"/>
                      <a:pt x="6605" y="0"/>
                    </a:cubicBezTo>
                    <a:cubicBezTo>
                      <a:pt x="6599" y="0"/>
                      <a:pt x="6593" y="0"/>
                      <a:pt x="6586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65" name="Google Shape;165;p4"/>
              <p:cNvSpPr/>
              <p:nvPr/>
            </p:nvSpPr>
            <p:spPr>
              <a:xfrm>
                <a:off x="5594850" y="2135375"/>
                <a:ext cx="149225" cy="150350"/>
              </a:xfrm>
              <a:custGeom>
                <a:avLst/>
                <a:gdLst/>
                <a:ahLst/>
                <a:cxnLst/>
                <a:rect l="l" t="t" r="r" b="b"/>
                <a:pathLst>
                  <a:path w="5969" h="6014" extrusionOk="0">
                    <a:moveTo>
                      <a:pt x="0" y="1"/>
                    </a:moveTo>
                    <a:lnTo>
                      <a:pt x="0" y="1"/>
                    </a:lnTo>
                    <a:cubicBezTo>
                      <a:pt x="1" y="1"/>
                      <a:pt x="3163" y="5133"/>
                      <a:pt x="3661" y="5630"/>
                    </a:cubicBezTo>
                    <a:cubicBezTo>
                      <a:pt x="3914" y="5884"/>
                      <a:pt x="4245" y="6013"/>
                      <a:pt x="4575" y="6013"/>
                    </a:cubicBezTo>
                    <a:cubicBezTo>
                      <a:pt x="4892" y="6013"/>
                      <a:pt x="5207" y="5894"/>
                      <a:pt x="5451" y="5650"/>
                    </a:cubicBezTo>
                    <a:cubicBezTo>
                      <a:pt x="5948" y="5153"/>
                      <a:pt x="5968" y="4357"/>
                      <a:pt x="5471" y="3860"/>
                    </a:cubicBezTo>
                    <a:cubicBezTo>
                      <a:pt x="4974" y="3363"/>
                      <a:pt x="1" y="1"/>
                      <a:pt x="0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66" name="Google Shape;166;p4"/>
              <p:cNvSpPr/>
              <p:nvPr/>
            </p:nvSpPr>
            <p:spPr>
              <a:xfrm>
                <a:off x="5407350" y="1944275"/>
                <a:ext cx="149225" cy="150350"/>
              </a:xfrm>
              <a:custGeom>
                <a:avLst/>
                <a:gdLst/>
                <a:ahLst/>
                <a:cxnLst/>
                <a:rect l="l" t="t" r="r" b="b"/>
                <a:pathLst>
                  <a:path w="5969" h="6014" extrusionOk="0">
                    <a:moveTo>
                      <a:pt x="1394" y="1"/>
                    </a:moveTo>
                    <a:cubicBezTo>
                      <a:pt x="1077" y="1"/>
                      <a:pt x="762" y="120"/>
                      <a:pt x="518" y="364"/>
                    </a:cubicBezTo>
                    <a:cubicBezTo>
                      <a:pt x="21" y="861"/>
                      <a:pt x="1" y="1657"/>
                      <a:pt x="498" y="2154"/>
                    </a:cubicBezTo>
                    <a:cubicBezTo>
                      <a:pt x="995" y="2652"/>
                      <a:pt x="5969" y="6014"/>
                      <a:pt x="5969" y="6014"/>
                    </a:cubicBezTo>
                    <a:cubicBezTo>
                      <a:pt x="5969" y="6014"/>
                      <a:pt x="2806" y="881"/>
                      <a:pt x="2308" y="384"/>
                    </a:cubicBezTo>
                    <a:cubicBezTo>
                      <a:pt x="2055" y="130"/>
                      <a:pt x="1723" y="1"/>
                      <a:pt x="1394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67" name="Google Shape;167;p4"/>
              <p:cNvSpPr/>
              <p:nvPr/>
            </p:nvSpPr>
            <p:spPr>
              <a:xfrm>
                <a:off x="5360600" y="2124950"/>
                <a:ext cx="189025" cy="91975"/>
              </a:xfrm>
              <a:custGeom>
                <a:avLst/>
                <a:gdLst/>
                <a:ahLst/>
                <a:cxnLst/>
                <a:rect l="l" t="t" r="r" b="b"/>
                <a:pathLst>
                  <a:path w="7561" h="3679" extrusionOk="0">
                    <a:moveTo>
                      <a:pt x="7560" y="0"/>
                    </a:moveTo>
                    <a:cubicBezTo>
                      <a:pt x="7560" y="0"/>
                      <a:pt x="1612" y="955"/>
                      <a:pt x="976" y="1213"/>
                    </a:cubicBezTo>
                    <a:cubicBezTo>
                      <a:pt x="319" y="1452"/>
                      <a:pt x="1" y="2208"/>
                      <a:pt x="260" y="2865"/>
                    </a:cubicBezTo>
                    <a:cubicBezTo>
                      <a:pt x="456" y="3364"/>
                      <a:pt x="929" y="3679"/>
                      <a:pt x="1424" y="3679"/>
                    </a:cubicBezTo>
                    <a:cubicBezTo>
                      <a:pt x="1580" y="3679"/>
                      <a:pt x="1738" y="3647"/>
                      <a:pt x="1891" y="3581"/>
                    </a:cubicBezTo>
                    <a:cubicBezTo>
                      <a:pt x="2547" y="3322"/>
                      <a:pt x="7560" y="0"/>
                      <a:pt x="7560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68" name="Google Shape;168;p4"/>
              <p:cNvSpPr/>
              <p:nvPr/>
            </p:nvSpPr>
            <p:spPr>
              <a:xfrm>
                <a:off x="5601800" y="2013000"/>
                <a:ext cx="189025" cy="92075"/>
              </a:xfrm>
              <a:custGeom>
                <a:avLst/>
                <a:gdLst/>
                <a:ahLst/>
                <a:cxnLst/>
                <a:rect l="l" t="t" r="r" b="b"/>
                <a:pathLst>
                  <a:path w="7561" h="3683" extrusionOk="0">
                    <a:moveTo>
                      <a:pt x="6157" y="1"/>
                    </a:moveTo>
                    <a:cubicBezTo>
                      <a:pt x="5996" y="1"/>
                      <a:pt x="5831" y="33"/>
                      <a:pt x="5670" y="102"/>
                    </a:cubicBezTo>
                    <a:cubicBezTo>
                      <a:pt x="5034" y="340"/>
                      <a:pt x="1" y="3682"/>
                      <a:pt x="1" y="3682"/>
                    </a:cubicBezTo>
                    <a:cubicBezTo>
                      <a:pt x="1" y="3682"/>
                      <a:pt x="5949" y="2708"/>
                      <a:pt x="6585" y="2449"/>
                    </a:cubicBezTo>
                    <a:cubicBezTo>
                      <a:pt x="7242" y="2210"/>
                      <a:pt x="7560" y="1454"/>
                      <a:pt x="7321" y="818"/>
                    </a:cubicBezTo>
                    <a:cubicBezTo>
                      <a:pt x="7111" y="307"/>
                      <a:pt x="6652" y="1"/>
                      <a:pt x="6157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69" name="Google Shape;169;p4"/>
              <p:cNvSpPr/>
              <p:nvPr/>
            </p:nvSpPr>
            <p:spPr>
              <a:xfrm>
                <a:off x="5462550" y="2140350"/>
                <a:ext cx="101975" cy="182250"/>
              </a:xfrm>
              <a:custGeom>
                <a:avLst/>
                <a:gdLst/>
                <a:ahLst/>
                <a:cxnLst/>
                <a:rect l="l" t="t" r="r" b="b"/>
                <a:pathLst>
                  <a:path w="4079" h="7290" extrusionOk="0">
                    <a:moveTo>
                      <a:pt x="4079" y="1"/>
                    </a:moveTo>
                    <a:cubicBezTo>
                      <a:pt x="4079" y="1"/>
                      <a:pt x="538" y="4874"/>
                      <a:pt x="279" y="5531"/>
                    </a:cubicBezTo>
                    <a:cubicBezTo>
                      <a:pt x="1" y="6167"/>
                      <a:pt x="279" y="6923"/>
                      <a:pt x="916" y="7182"/>
                    </a:cubicBezTo>
                    <a:cubicBezTo>
                      <a:pt x="1088" y="7255"/>
                      <a:pt x="1267" y="7290"/>
                      <a:pt x="1443" y="7290"/>
                    </a:cubicBezTo>
                    <a:cubicBezTo>
                      <a:pt x="1936" y="7290"/>
                      <a:pt x="2401" y="7015"/>
                      <a:pt x="2607" y="6545"/>
                    </a:cubicBezTo>
                    <a:cubicBezTo>
                      <a:pt x="2885" y="5889"/>
                      <a:pt x="4079" y="1"/>
                      <a:pt x="4079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70" name="Google Shape;170;p4"/>
              <p:cNvSpPr/>
              <p:nvPr/>
            </p:nvSpPr>
            <p:spPr>
              <a:xfrm>
                <a:off x="5586900" y="1906700"/>
                <a:ext cx="101975" cy="182950"/>
              </a:xfrm>
              <a:custGeom>
                <a:avLst/>
                <a:gdLst/>
                <a:ahLst/>
                <a:cxnLst/>
                <a:rect l="l" t="t" r="r" b="b"/>
                <a:pathLst>
                  <a:path w="4079" h="7318" extrusionOk="0">
                    <a:moveTo>
                      <a:pt x="2636" y="1"/>
                    </a:moveTo>
                    <a:cubicBezTo>
                      <a:pt x="2149" y="1"/>
                      <a:pt x="1692" y="290"/>
                      <a:pt x="1472" y="773"/>
                    </a:cubicBezTo>
                    <a:cubicBezTo>
                      <a:pt x="1194" y="1409"/>
                      <a:pt x="0" y="7318"/>
                      <a:pt x="0" y="7318"/>
                    </a:cubicBezTo>
                    <a:cubicBezTo>
                      <a:pt x="0" y="7318"/>
                      <a:pt x="3541" y="2444"/>
                      <a:pt x="3800" y="1787"/>
                    </a:cubicBezTo>
                    <a:cubicBezTo>
                      <a:pt x="4078" y="1151"/>
                      <a:pt x="3800" y="395"/>
                      <a:pt x="3163" y="116"/>
                    </a:cubicBezTo>
                    <a:cubicBezTo>
                      <a:pt x="2990" y="38"/>
                      <a:pt x="2811" y="1"/>
                      <a:pt x="2636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71" name="Google Shape;171;p4"/>
              <p:cNvSpPr/>
              <p:nvPr/>
            </p:nvSpPr>
            <p:spPr>
              <a:xfrm>
                <a:off x="5363100" y="2005875"/>
                <a:ext cx="187000" cy="97700"/>
              </a:xfrm>
              <a:custGeom>
                <a:avLst/>
                <a:gdLst/>
                <a:ahLst/>
                <a:cxnLst/>
                <a:rect l="l" t="t" r="r" b="b"/>
                <a:pathLst>
                  <a:path w="7480" h="3908" extrusionOk="0">
                    <a:moveTo>
                      <a:pt x="1446" y="0"/>
                    </a:moveTo>
                    <a:cubicBezTo>
                      <a:pt x="959" y="0"/>
                      <a:pt x="504" y="275"/>
                      <a:pt x="299" y="745"/>
                    </a:cubicBezTo>
                    <a:cubicBezTo>
                      <a:pt x="0" y="1401"/>
                      <a:pt x="299" y="2177"/>
                      <a:pt x="955" y="2455"/>
                    </a:cubicBezTo>
                    <a:cubicBezTo>
                      <a:pt x="1592" y="2714"/>
                      <a:pt x="7480" y="3908"/>
                      <a:pt x="7480" y="3908"/>
                    </a:cubicBezTo>
                    <a:cubicBezTo>
                      <a:pt x="7480" y="3908"/>
                      <a:pt x="2606" y="387"/>
                      <a:pt x="1970" y="108"/>
                    </a:cubicBezTo>
                    <a:cubicBezTo>
                      <a:pt x="1798" y="35"/>
                      <a:pt x="1620" y="0"/>
                      <a:pt x="1446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72" name="Google Shape;172;p4"/>
              <p:cNvSpPr/>
              <p:nvPr/>
            </p:nvSpPr>
            <p:spPr>
              <a:xfrm>
                <a:off x="5601300" y="2125925"/>
                <a:ext cx="187025" cy="98000"/>
              </a:xfrm>
              <a:custGeom>
                <a:avLst/>
                <a:gdLst/>
                <a:ahLst/>
                <a:cxnLst/>
                <a:rect l="l" t="t" r="r" b="b"/>
                <a:pathLst>
                  <a:path w="7481" h="3920" extrusionOk="0">
                    <a:moveTo>
                      <a:pt x="1" y="1"/>
                    </a:moveTo>
                    <a:cubicBezTo>
                      <a:pt x="1" y="1"/>
                      <a:pt x="4875" y="3542"/>
                      <a:pt x="5511" y="3820"/>
                    </a:cubicBezTo>
                    <a:cubicBezTo>
                      <a:pt x="5680" y="3887"/>
                      <a:pt x="5855" y="3919"/>
                      <a:pt x="6025" y="3919"/>
                    </a:cubicBezTo>
                    <a:cubicBezTo>
                      <a:pt x="6517" y="3919"/>
                      <a:pt x="6975" y="3651"/>
                      <a:pt x="7182" y="3164"/>
                    </a:cubicBezTo>
                    <a:cubicBezTo>
                      <a:pt x="7481" y="2527"/>
                      <a:pt x="7182" y="1771"/>
                      <a:pt x="6546" y="1473"/>
                    </a:cubicBezTo>
                    <a:cubicBezTo>
                      <a:pt x="5889" y="1194"/>
                      <a:pt x="1" y="1"/>
                      <a:pt x="1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73" name="Google Shape;173;p4"/>
              <p:cNvSpPr/>
              <p:nvPr/>
            </p:nvSpPr>
            <p:spPr>
              <a:xfrm>
                <a:off x="5585900" y="2140850"/>
                <a:ext cx="96000" cy="185025"/>
              </a:xfrm>
              <a:custGeom>
                <a:avLst/>
                <a:gdLst/>
                <a:ahLst/>
                <a:cxnLst/>
                <a:rect l="l" t="t" r="r" b="b"/>
                <a:pathLst>
                  <a:path w="3840" h="7401" extrusionOk="0">
                    <a:moveTo>
                      <a:pt x="0" y="1"/>
                    </a:moveTo>
                    <a:cubicBezTo>
                      <a:pt x="0" y="1"/>
                      <a:pt x="955" y="5949"/>
                      <a:pt x="1214" y="6605"/>
                    </a:cubicBezTo>
                    <a:cubicBezTo>
                      <a:pt x="1399" y="7098"/>
                      <a:pt x="1894" y="7400"/>
                      <a:pt x="2404" y="7400"/>
                    </a:cubicBezTo>
                    <a:cubicBezTo>
                      <a:pt x="2552" y="7400"/>
                      <a:pt x="2702" y="7375"/>
                      <a:pt x="2845" y="7321"/>
                    </a:cubicBezTo>
                    <a:cubicBezTo>
                      <a:pt x="3521" y="7063"/>
                      <a:pt x="3840" y="6326"/>
                      <a:pt x="3581" y="5670"/>
                    </a:cubicBezTo>
                    <a:cubicBezTo>
                      <a:pt x="3322" y="5033"/>
                      <a:pt x="1" y="1"/>
                      <a:pt x="0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74" name="Google Shape;174;p4"/>
              <p:cNvSpPr/>
              <p:nvPr/>
            </p:nvSpPr>
            <p:spPr>
              <a:xfrm>
                <a:off x="5469525" y="1903875"/>
                <a:ext cx="96500" cy="184775"/>
              </a:xfrm>
              <a:custGeom>
                <a:avLst/>
                <a:gdLst/>
                <a:ahLst/>
                <a:cxnLst/>
                <a:rect l="l" t="t" r="r" b="b"/>
                <a:pathLst>
                  <a:path w="3860" h="7391" extrusionOk="0">
                    <a:moveTo>
                      <a:pt x="1457" y="0"/>
                    </a:moveTo>
                    <a:cubicBezTo>
                      <a:pt x="1302" y="0"/>
                      <a:pt x="1145" y="29"/>
                      <a:pt x="995" y="90"/>
                    </a:cubicBezTo>
                    <a:cubicBezTo>
                      <a:pt x="319" y="349"/>
                      <a:pt x="0" y="1085"/>
                      <a:pt x="279" y="1721"/>
                    </a:cubicBezTo>
                    <a:cubicBezTo>
                      <a:pt x="518" y="2378"/>
                      <a:pt x="3860" y="7391"/>
                      <a:pt x="3860" y="7391"/>
                    </a:cubicBezTo>
                    <a:cubicBezTo>
                      <a:pt x="3860" y="7391"/>
                      <a:pt x="2885" y="1463"/>
                      <a:pt x="2626" y="806"/>
                    </a:cubicBezTo>
                    <a:cubicBezTo>
                      <a:pt x="2444" y="305"/>
                      <a:pt x="1959" y="0"/>
                      <a:pt x="1457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75" name="Google Shape;175;p4"/>
              <p:cNvSpPr/>
              <p:nvPr/>
            </p:nvSpPr>
            <p:spPr>
              <a:xfrm>
                <a:off x="5516775" y="2056300"/>
                <a:ext cx="117875" cy="116925"/>
              </a:xfrm>
              <a:custGeom>
                <a:avLst/>
                <a:gdLst/>
                <a:ahLst/>
                <a:cxnLst/>
                <a:rect l="l" t="t" r="r" b="b"/>
                <a:pathLst>
                  <a:path w="4715" h="4677" extrusionOk="0">
                    <a:moveTo>
                      <a:pt x="2370" y="1"/>
                    </a:moveTo>
                    <a:cubicBezTo>
                      <a:pt x="1094" y="1"/>
                      <a:pt x="40" y="1008"/>
                      <a:pt x="20" y="2288"/>
                    </a:cubicBezTo>
                    <a:cubicBezTo>
                      <a:pt x="0" y="3582"/>
                      <a:pt x="1015" y="4656"/>
                      <a:pt x="2308" y="4676"/>
                    </a:cubicBezTo>
                    <a:cubicBezTo>
                      <a:pt x="2332" y="4676"/>
                      <a:pt x="2356" y="4677"/>
                      <a:pt x="2380" y="4677"/>
                    </a:cubicBezTo>
                    <a:cubicBezTo>
                      <a:pt x="3640" y="4677"/>
                      <a:pt x="4675" y="3657"/>
                      <a:pt x="4695" y="2388"/>
                    </a:cubicBezTo>
                    <a:cubicBezTo>
                      <a:pt x="4715" y="1095"/>
                      <a:pt x="3700" y="41"/>
                      <a:pt x="2407" y="1"/>
                    </a:cubicBezTo>
                    <a:cubicBezTo>
                      <a:pt x="2395" y="1"/>
                      <a:pt x="2382" y="1"/>
                      <a:pt x="2370" y="1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76" name="Google Shape;176;p4"/>
              <p:cNvSpPr/>
              <p:nvPr/>
            </p:nvSpPr>
            <p:spPr>
              <a:xfrm>
                <a:off x="5747025" y="2166800"/>
                <a:ext cx="438650" cy="212350"/>
              </a:xfrm>
              <a:custGeom>
                <a:avLst/>
                <a:gdLst/>
                <a:ahLst/>
                <a:cxnLst/>
                <a:rect l="l" t="t" r="r" b="b"/>
                <a:pathLst>
                  <a:path w="17546" h="8494" extrusionOk="0">
                    <a:moveTo>
                      <a:pt x="12816" y="0"/>
                    </a:moveTo>
                    <a:cubicBezTo>
                      <a:pt x="11060" y="0"/>
                      <a:pt x="9310" y="187"/>
                      <a:pt x="7520" y="713"/>
                    </a:cubicBezTo>
                    <a:cubicBezTo>
                      <a:pt x="4874" y="1489"/>
                      <a:pt x="2368" y="3001"/>
                      <a:pt x="756" y="5229"/>
                    </a:cubicBezTo>
                    <a:cubicBezTo>
                      <a:pt x="359" y="5786"/>
                      <a:pt x="1" y="6383"/>
                      <a:pt x="1" y="7059"/>
                    </a:cubicBezTo>
                    <a:cubicBezTo>
                      <a:pt x="1" y="7715"/>
                      <a:pt x="458" y="8412"/>
                      <a:pt x="1134" y="8491"/>
                    </a:cubicBezTo>
                    <a:cubicBezTo>
                      <a:pt x="1156" y="8492"/>
                      <a:pt x="1178" y="8493"/>
                      <a:pt x="1200" y="8493"/>
                    </a:cubicBezTo>
                    <a:cubicBezTo>
                      <a:pt x="1521" y="8493"/>
                      <a:pt x="1871" y="8362"/>
                      <a:pt x="2169" y="8213"/>
                    </a:cubicBezTo>
                    <a:cubicBezTo>
                      <a:pt x="5650" y="6482"/>
                      <a:pt x="7958" y="2881"/>
                      <a:pt x="11558" y="1389"/>
                    </a:cubicBezTo>
                    <a:cubicBezTo>
                      <a:pt x="13468" y="594"/>
                      <a:pt x="15497" y="514"/>
                      <a:pt x="17546" y="335"/>
                    </a:cubicBezTo>
                    <a:cubicBezTo>
                      <a:pt x="15944" y="148"/>
                      <a:pt x="14378" y="0"/>
                      <a:pt x="12816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77" name="Google Shape;177;p4"/>
              <p:cNvSpPr/>
              <p:nvPr/>
            </p:nvSpPr>
            <p:spPr>
              <a:xfrm>
                <a:off x="5870850" y="2168025"/>
                <a:ext cx="338200" cy="86750"/>
              </a:xfrm>
              <a:custGeom>
                <a:avLst/>
                <a:gdLst/>
                <a:ahLst/>
                <a:cxnLst/>
                <a:rect l="l" t="t" r="r" b="b"/>
                <a:pathLst>
                  <a:path w="13528" h="3470" extrusionOk="0">
                    <a:moveTo>
                      <a:pt x="9986" y="0"/>
                    </a:moveTo>
                    <a:cubicBezTo>
                      <a:pt x="6995" y="0"/>
                      <a:pt x="4000" y="841"/>
                      <a:pt x="1453" y="2435"/>
                    </a:cubicBezTo>
                    <a:cubicBezTo>
                      <a:pt x="1035" y="2693"/>
                      <a:pt x="399" y="3151"/>
                      <a:pt x="1" y="3469"/>
                    </a:cubicBezTo>
                    <a:cubicBezTo>
                      <a:pt x="438" y="3191"/>
                      <a:pt x="1075" y="2793"/>
                      <a:pt x="1533" y="2554"/>
                    </a:cubicBezTo>
                    <a:cubicBezTo>
                      <a:pt x="4393" y="1007"/>
                      <a:pt x="7634" y="233"/>
                      <a:pt x="10879" y="233"/>
                    </a:cubicBezTo>
                    <a:cubicBezTo>
                      <a:pt x="11764" y="233"/>
                      <a:pt x="12650" y="290"/>
                      <a:pt x="13528" y="406"/>
                    </a:cubicBezTo>
                    <a:cubicBezTo>
                      <a:pt x="12367" y="134"/>
                      <a:pt x="11177" y="0"/>
                      <a:pt x="998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78" name="Google Shape;178;p4"/>
              <p:cNvSpPr/>
              <p:nvPr/>
            </p:nvSpPr>
            <p:spPr>
              <a:xfrm>
                <a:off x="5820625" y="1861950"/>
                <a:ext cx="378475" cy="310250"/>
              </a:xfrm>
              <a:custGeom>
                <a:avLst/>
                <a:gdLst/>
                <a:ahLst/>
                <a:cxnLst/>
                <a:rect l="l" t="t" r="r" b="b"/>
                <a:pathLst>
                  <a:path w="15139" h="12410" extrusionOk="0">
                    <a:moveTo>
                      <a:pt x="1491" y="0"/>
                    </a:moveTo>
                    <a:cubicBezTo>
                      <a:pt x="902" y="0"/>
                      <a:pt x="362" y="513"/>
                      <a:pt x="200" y="1091"/>
                    </a:cubicBezTo>
                    <a:cubicBezTo>
                      <a:pt x="1" y="1747"/>
                      <a:pt x="180" y="2444"/>
                      <a:pt x="398" y="3060"/>
                    </a:cubicBezTo>
                    <a:cubicBezTo>
                      <a:pt x="1314" y="5646"/>
                      <a:pt x="3303" y="7775"/>
                      <a:pt x="5630" y="9267"/>
                    </a:cubicBezTo>
                    <a:cubicBezTo>
                      <a:pt x="8574" y="11196"/>
                      <a:pt x="11737" y="11853"/>
                      <a:pt x="15139" y="12410"/>
                    </a:cubicBezTo>
                    <a:cubicBezTo>
                      <a:pt x="13229" y="11694"/>
                      <a:pt x="11300" y="11037"/>
                      <a:pt x="9668" y="9744"/>
                    </a:cubicBezTo>
                    <a:cubicBezTo>
                      <a:pt x="6665" y="7337"/>
                      <a:pt x="5451" y="3199"/>
                      <a:pt x="2587" y="574"/>
                    </a:cubicBezTo>
                    <a:cubicBezTo>
                      <a:pt x="2308" y="315"/>
                      <a:pt x="2010" y="96"/>
                      <a:pt x="1672" y="17"/>
                    </a:cubicBezTo>
                    <a:cubicBezTo>
                      <a:pt x="1611" y="6"/>
                      <a:pt x="1551" y="0"/>
                      <a:pt x="1491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79" name="Google Shape;179;p4"/>
              <p:cNvSpPr/>
              <p:nvPr/>
            </p:nvSpPr>
            <p:spPr>
              <a:xfrm>
                <a:off x="5919100" y="2008575"/>
                <a:ext cx="303375" cy="168100"/>
              </a:xfrm>
              <a:custGeom>
                <a:avLst/>
                <a:gdLst/>
                <a:ahLst/>
                <a:cxnLst/>
                <a:rect l="l" t="t" r="r" b="b"/>
                <a:pathLst>
                  <a:path w="12135" h="6724" extrusionOk="0">
                    <a:moveTo>
                      <a:pt x="0" y="0"/>
                    </a:moveTo>
                    <a:cubicBezTo>
                      <a:pt x="259" y="418"/>
                      <a:pt x="756" y="1015"/>
                      <a:pt x="1094" y="1413"/>
                    </a:cubicBezTo>
                    <a:cubicBezTo>
                      <a:pt x="3879" y="4536"/>
                      <a:pt x="7957" y="6525"/>
                      <a:pt x="12135" y="6724"/>
                    </a:cubicBezTo>
                    <a:cubicBezTo>
                      <a:pt x="8316" y="6147"/>
                      <a:pt x="4695" y="4476"/>
                      <a:pt x="1850" y="1910"/>
                    </a:cubicBezTo>
                    <a:cubicBezTo>
                      <a:pt x="1234" y="1373"/>
                      <a:pt x="518" y="617"/>
                      <a:pt x="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</p:grpSp>
        <p:sp>
          <p:nvSpPr>
            <p:cNvPr id="180" name="Google Shape;180;p4"/>
            <p:cNvSpPr/>
            <p:nvPr/>
          </p:nvSpPr>
          <p:spPr>
            <a:xfrm rot="-5400000">
              <a:off x="-385354" y="-1014764"/>
              <a:ext cx="2445143" cy="2523987"/>
            </a:xfrm>
            <a:custGeom>
              <a:avLst/>
              <a:gdLst/>
              <a:ahLst/>
              <a:cxnLst/>
              <a:rect l="l" t="t" r="r" b="b"/>
              <a:pathLst>
                <a:path w="123057" h="127025" extrusionOk="0">
                  <a:moveTo>
                    <a:pt x="110444" y="1"/>
                  </a:moveTo>
                  <a:lnTo>
                    <a:pt x="2904" y="1791"/>
                  </a:lnTo>
                  <a:cubicBezTo>
                    <a:pt x="1412" y="8654"/>
                    <a:pt x="0" y="15617"/>
                    <a:pt x="318" y="22619"/>
                  </a:cubicBezTo>
                  <a:cubicBezTo>
                    <a:pt x="637" y="29641"/>
                    <a:pt x="2924" y="36803"/>
                    <a:pt x="7897" y="41756"/>
                  </a:cubicBezTo>
                  <a:cubicBezTo>
                    <a:pt x="15735" y="49514"/>
                    <a:pt x="28347" y="50250"/>
                    <a:pt x="37000" y="57113"/>
                  </a:cubicBezTo>
                  <a:cubicBezTo>
                    <a:pt x="49055" y="66701"/>
                    <a:pt x="49732" y="84465"/>
                    <a:pt x="56296" y="98430"/>
                  </a:cubicBezTo>
                  <a:cubicBezTo>
                    <a:pt x="61886" y="110306"/>
                    <a:pt x="72370" y="119815"/>
                    <a:pt x="84743" y="124211"/>
                  </a:cubicBezTo>
                  <a:cubicBezTo>
                    <a:pt x="90058" y="126091"/>
                    <a:pt x="95693" y="127024"/>
                    <a:pt x="101330" y="127024"/>
                  </a:cubicBezTo>
                  <a:cubicBezTo>
                    <a:pt x="108815" y="127024"/>
                    <a:pt x="116305" y="125379"/>
                    <a:pt x="123056" y="122122"/>
                  </a:cubicBezTo>
                  <a:lnTo>
                    <a:pt x="110444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81" name="Google Shape;181;p4"/>
            <p:cNvSpPr/>
            <p:nvPr/>
          </p:nvSpPr>
          <p:spPr>
            <a:xfrm rot="-5400000">
              <a:off x="-881832" y="3782714"/>
              <a:ext cx="2648369" cy="2207891"/>
            </a:xfrm>
            <a:custGeom>
              <a:avLst/>
              <a:gdLst/>
              <a:ahLst/>
              <a:cxnLst/>
              <a:rect l="l" t="t" r="r" b="b"/>
              <a:pathLst>
                <a:path w="77483" h="64596" extrusionOk="0">
                  <a:moveTo>
                    <a:pt x="77343" y="0"/>
                  </a:moveTo>
                  <a:lnTo>
                    <a:pt x="0" y="1174"/>
                  </a:lnTo>
                  <a:lnTo>
                    <a:pt x="3959" y="64055"/>
                  </a:lnTo>
                  <a:cubicBezTo>
                    <a:pt x="5452" y="64420"/>
                    <a:pt x="6980" y="64596"/>
                    <a:pt x="8508" y="64596"/>
                  </a:cubicBezTo>
                  <a:cubicBezTo>
                    <a:pt x="15714" y="64596"/>
                    <a:pt x="22930" y="60693"/>
                    <a:pt x="26557" y="54407"/>
                  </a:cubicBezTo>
                  <a:cubicBezTo>
                    <a:pt x="31093" y="46549"/>
                    <a:pt x="31013" y="35071"/>
                    <a:pt x="39109" y="30993"/>
                  </a:cubicBezTo>
                  <a:cubicBezTo>
                    <a:pt x="41201" y="29935"/>
                    <a:pt x="43435" y="29604"/>
                    <a:pt x="45741" y="29604"/>
                  </a:cubicBezTo>
                  <a:cubicBezTo>
                    <a:pt x="49590" y="29604"/>
                    <a:pt x="53643" y="30525"/>
                    <a:pt x="57579" y="30525"/>
                  </a:cubicBezTo>
                  <a:cubicBezTo>
                    <a:pt x="58776" y="30525"/>
                    <a:pt x="59964" y="30440"/>
                    <a:pt x="61131" y="30217"/>
                  </a:cubicBezTo>
                  <a:cubicBezTo>
                    <a:pt x="67238" y="29044"/>
                    <a:pt x="72131" y="24070"/>
                    <a:pt x="74618" y="18361"/>
                  </a:cubicBezTo>
                  <a:cubicBezTo>
                    <a:pt x="77105" y="12632"/>
                    <a:pt x="77482" y="6227"/>
                    <a:pt x="77343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grpSp>
          <p:nvGrpSpPr>
            <p:cNvPr id="182" name="Google Shape;182;p4"/>
            <p:cNvGrpSpPr/>
            <p:nvPr/>
          </p:nvGrpSpPr>
          <p:grpSpPr>
            <a:xfrm rot="1138275">
              <a:off x="7741233" y="3866233"/>
              <a:ext cx="2021413" cy="2040879"/>
              <a:chOff x="-1027257" y="2398023"/>
              <a:chExt cx="2021374" cy="2040840"/>
            </a:xfrm>
          </p:grpSpPr>
          <p:sp>
            <p:nvSpPr>
              <p:cNvPr id="183" name="Google Shape;183;p4"/>
              <p:cNvSpPr/>
              <p:nvPr/>
            </p:nvSpPr>
            <p:spPr>
              <a:xfrm rot="-3471661">
                <a:off x="-825372" y="2821572"/>
                <a:ext cx="1478620" cy="1294111"/>
              </a:xfrm>
              <a:custGeom>
                <a:avLst/>
                <a:gdLst/>
                <a:ahLst/>
                <a:cxnLst/>
                <a:rect l="l" t="t" r="r" b="b"/>
                <a:pathLst>
                  <a:path w="59142" h="51762" extrusionOk="0">
                    <a:moveTo>
                      <a:pt x="45057" y="1"/>
                    </a:moveTo>
                    <a:lnTo>
                      <a:pt x="1" y="19993"/>
                    </a:lnTo>
                    <a:lnTo>
                      <a:pt x="14085" y="51762"/>
                    </a:lnTo>
                    <a:lnTo>
                      <a:pt x="59142" y="31789"/>
                    </a:lnTo>
                    <a:lnTo>
                      <a:pt x="45057" y="1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84" name="Google Shape;184;p4"/>
              <p:cNvSpPr/>
              <p:nvPr/>
            </p:nvSpPr>
            <p:spPr>
              <a:xfrm rot="-3471661">
                <a:off x="-825372" y="2821572"/>
                <a:ext cx="1478620" cy="1294111"/>
              </a:xfrm>
              <a:custGeom>
                <a:avLst/>
                <a:gdLst/>
                <a:ahLst/>
                <a:cxnLst/>
                <a:rect l="l" t="t" r="r" b="b"/>
                <a:pathLst>
                  <a:path w="59142" h="51762" extrusionOk="0">
                    <a:moveTo>
                      <a:pt x="45057" y="1"/>
                    </a:moveTo>
                    <a:lnTo>
                      <a:pt x="1" y="19993"/>
                    </a:lnTo>
                    <a:lnTo>
                      <a:pt x="14085" y="51762"/>
                    </a:lnTo>
                    <a:lnTo>
                      <a:pt x="59142" y="31789"/>
                    </a:lnTo>
                    <a:lnTo>
                      <a:pt x="45057" y="1"/>
                    </a:lnTo>
                    <a:close/>
                  </a:path>
                </a:pathLst>
              </a:custGeom>
              <a:solidFill>
                <a:srgbClr val="000000">
                  <a:alpha val="1006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85" name="Google Shape;185;p4"/>
              <p:cNvSpPr/>
              <p:nvPr/>
            </p:nvSpPr>
            <p:spPr>
              <a:xfrm rot="-3471661">
                <a:off x="-790581" y="2776163"/>
                <a:ext cx="1506946" cy="1331913"/>
              </a:xfrm>
              <a:custGeom>
                <a:avLst/>
                <a:gdLst/>
                <a:ahLst/>
                <a:cxnLst/>
                <a:rect l="l" t="t" r="r" b="b"/>
                <a:pathLst>
                  <a:path w="60275" h="53274" extrusionOk="0">
                    <a:moveTo>
                      <a:pt x="45057" y="1"/>
                    </a:moveTo>
                    <a:lnTo>
                      <a:pt x="0" y="19973"/>
                    </a:lnTo>
                    <a:lnTo>
                      <a:pt x="14104" y="51742"/>
                    </a:lnTo>
                    <a:lnTo>
                      <a:pt x="17565" y="53274"/>
                    </a:lnTo>
                    <a:lnTo>
                      <a:pt x="60275" y="34316"/>
                    </a:lnTo>
                    <a:lnTo>
                      <a:pt x="45057" y="1"/>
                    </a:lnTo>
                    <a:close/>
                  </a:path>
                </a:pathLst>
              </a:custGeom>
              <a:solidFill>
                <a:srgbClr val="7797F8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86" name="Google Shape;186;p4"/>
              <p:cNvSpPr/>
              <p:nvPr/>
            </p:nvSpPr>
            <p:spPr>
              <a:xfrm rot="-3471661">
                <a:off x="-686559" y="2721531"/>
                <a:ext cx="1479120" cy="1293611"/>
              </a:xfrm>
              <a:custGeom>
                <a:avLst/>
                <a:gdLst/>
                <a:ahLst/>
                <a:cxnLst/>
                <a:rect l="l" t="t" r="r" b="b"/>
                <a:pathLst>
                  <a:path w="59162" h="51742" extrusionOk="0">
                    <a:moveTo>
                      <a:pt x="45057" y="1"/>
                    </a:moveTo>
                    <a:lnTo>
                      <a:pt x="0" y="19973"/>
                    </a:lnTo>
                    <a:lnTo>
                      <a:pt x="14104" y="51742"/>
                    </a:lnTo>
                    <a:lnTo>
                      <a:pt x="59161" y="31769"/>
                    </a:lnTo>
                    <a:lnTo>
                      <a:pt x="45057" y="1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87" name="Google Shape;187;p4"/>
              <p:cNvSpPr/>
              <p:nvPr/>
            </p:nvSpPr>
            <p:spPr>
              <a:xfrm rot="-3471661">
                <a:off x="-540170" y="2821733"/>
                <a:ext cx="1208557" cy="1057875"/>
              </a:xfrm>
              <a:custGeom>
                <a:avLst/>
                <a:gdLst/>
                <a:ahLst/>
                <a:cxnLst/>
                <a:rect l="l" t="t" r="r" b="b"/>
                <a:pathLst>
                  <a:path w="48340" h="42313" extrusionOk="0">
                    <a:moveTo>
                      <a:pt x="36822" y="0"/>
                    </a:moveTo>
                    <a:lnTo>
                      <a:pt x="1" y="16332"/>
                    </a:lnTo>
                    <a:lnTo>
                      <a:pt x="11518" y="42312"/>
                    </a:lnTo>
                    <a:lnTo>
                      <a:pt x="48340" y="25980"/>
                    </a:lnTo>
                    <a:lnTo>
                      <a:pt x="36822" y="0"/>
                    </a:lnTo>
                    <a:close/>
                  </a:path>
                </a:pathLst>
              </a:custGeom>
              <a:solidFill>
                <a:schemeClr val="lt2"/>
              </a:solidFill>
              <a:ln w="29350" cap="flat" cmpd="sng">
                <a:solidFill>
                  <a:schemeClr val="accent2"/>
                </a:solidFill>
                <a:prstDash val="solid"/>
                <a:miter lim="19892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88" name="Google Shape;188;p4"/>
              <p:cNvSpPr/>
              <p:nvPr/>
            </p:nvSpPr>
            <p:spPr>
              <a:xfrm rot="-3471661">
                <a:off x="-187330" y="2840892"/>
                <a:ext cx="567477" cy="629655"/>
              </a:xfrm>
              <a:custGeom>
                <a:avLst/>
                <a:gdLst/>
                <a:ahLst/>
                <a:cxnLst/>
                <a:rect l="l" t="t" r="r" b="b"/>
                <a:pathLst>
                  <a:path w="22698" h="25185" extrusionOk="0">
                    <a:moveTo>
                      <a:pt x="12493" y="1"/>
                    </a:moveTo>
                    <a:lnTo>
                      <a:pt x="1293" y="4974"/>
                    </a:lnTo>
                    <a:cubicBezTo>
                      <a:pt x="1870" y="6247"/>
                      <a:pt x="1293" y="7759"/>
                      <a:pt x="0" y="8316"/>
                    </a:cubicBezTo>
                    <a:lnTo>
                      <a:pt x="6923" y="23892"/>
                    </a:lnTo>
                    <a:cubicBezTo>
                      <a:pt x="7253" y="23740"/>
                      <a:pt x="7602" y="23668"/>
                      <a:pt x="7947" y="23668"/>
                    </a:cubicBezTo>
                    <a:cubicBezTo>
                      <a:pt x="8913" y="23668"/>
                      <a:pt x="9849" y="24232"/>
                      <a:pt x="10245" y="25185"/>
                    </a:cubicBezTo>
                    <a:lnTo>
                      <a:pt x="21444" y="20212"/>
                    </a:lnTo>
                    <a:cubicBezTo>
                      <a:pt x="20868" y="18939"/>
                      <a:pt x="21444" y="17427"/>
                      <a:pt x="22698" y="16870"/>
                    </a:cubicBezTo>
                    <a:lnTo>
                      <a:pt x="15815" y="1294"/>
                    </a:lnTo>
                    <a:cubicBezTo>
                      <a:pt x="15480" y="1445"/>
                      <a:pt x="15128" y="1517"/>
                      <a:pt x="14782" y="1517"/>
                    </a:cubicBezTo>
                    <a:cubicBezTo>
                      <a:pt x="13814" y="1517"/>
                      <a:pt x="12889" y="953"/>
                      <a:pt x="12493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89" name="Google Shape;189;p4"/>
              <p:cNvSpPr/>
              <p:nvPr/>
            </p:nvSpPr>
            <p:spPr>
              <a:xfrm rot="-3471661">
                <a:off x="-79013" y="3175333"/>
                <a:ext cx="262112" cy="521750"/>
              </a:xfrm>
              <a:custGeom>
                <a:avLst/>
                <a:gdLst/>
                <a:ahLst/>
                <a:cxnLst/>
                <a:rect l="l" t="t" r="r" b="b"/>
                <a:pathLst>
                  <a:path w="10484" h="20869" extrusionOk="0">
                    <a:moveTo>
                      <a:pt x="1532" y="1"/>
                    </a:moveTo>
                    <a:lnTo>
                      <a:pt x="1" y="677"/>
                    </a:lnTo>
                    <a:lnTo>
                      <a:pt x="8952" y="20868"/>
                    </a:lnTo>
                    <a:lnTo>
                      <a:pt x="10484" y="20192"/>
                    </a:lnTo>
                    <a:lnTo>
                      <a:pt x="1532" y="1"/>
                    </a:ln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90" name="Google Shape;190;p4"/>
              <p:cNvSpPr/>
              <p:nvPr/>
            </p:nvSpPr>
            <p:spPr>
              <a:xfrm rot="-3471661">
                <a:off x="-88851" y="3251580"/>
                <a:ext cx="262612" cy="522250"/>
              </a:xfrm>
              <a:custGeom>
                <a:avLst/>
                <a:gdLst/>
                <a:ahLst/>
                <a:cxnLst/>
                <a:rect l="l" t="t" r="r" b="b"/>
                <a:pathLst>
                  <a:path w="10504" h="20889" extrusionOk="0">
                    <a:moveTo>
                      <a:pt x="1552" y="1"/>
                    </a:moveTo>
                    <a:lnTo>
                      <a:pt x="1" y="697"/>
                    </a:lnTo>
                    <a:lnTo>
                      <a:pt x="8952" y="20888"/>
                    </a:lnTo>
                    <a:lnTo>
                      <a:pt x="10504" y="20192"/>
                    </a:lnTo>
                    <a:lnTo>
                      <a:pt x="1552" y="1"/>
                    </a:ln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91" name="Google Shape;191;p4"/>
              <p:cNvSpPr/>
              <p:nvPr/>
            </p:nvSpPr>
            <p:spPr>
              <a:xfrm rot="-3471661">
                <a:off x="-98885" y="3328473"/>
                <a:ext cx="262137" cy="521750"/>
              </a:xfrm>
              <a:custGeom>
                <a:avLst/>
                <a:gdLst/>
                <a:ahLst/>
                <a:cxnLst/>
                <a:rect l="l" t="t" r="r" b="b"/>
                <a:pathLst>
                  <a:path w="10485" h="20869" extrusionOk="0">
                    <a:moveTo>
                      <a:pt x="1552" y="1"/>
                    </a:moveTo>
                    <a:lnTo>
                      <a:pt x="1" y="677"/>
                    </a:lnTo>
                    <a:lnTo>
                      <a:pt x="8952" y="20868"/>
                    </a:lnTo>
                    <a:lnTo>
                      <a:pt x="10484" y="20192"/>
                    </a:lnTo>
                    <a:lnTo>
                      <a:pt x="1552" y="1"/>
                    </a:ln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92" name="Google Shape;192;p4"/>
              <p:cNvSpPr/>
              <p:nvPr/>
            </p:nvSpPr>
            <p:spPr>
              <a:xfrm rot="-3471661">
                <a:off x="-108713" y="3404738"/>
                <a:ext cx="262637" cy="522225"/>
              </a:xfrm>
              <a:custGeom>
                <a:avLst/>
                <a:gdLst/>
                <a:ahLst/>
                <a:cxnLst/>
                <a:rect l="l" t="t" r="r" b="b"/>
                <a:pathLst>
                  <a:path w="10505" h="20888" extrusionOk="0">
                    <a:moveTo>
                      <a:pt x="1553" y="0"/>
                    </a:moveTo>
                    <a:lnTo>
                      <a:pt x="1" y="696"/>
                    </a:lnTo>
                    <a:lnTo>
                      <a:pt x="8953" y="20887"/>
                    </a:lnTo>
                    <a:lnTo>
                      <a:pt x="10504" y="20191"/>
                    </a:lnTo>
                    <a:lnTo>
                      <a:pt x="1553" y="0"/>
                    </a:ln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93" name="Google Shape;193;p4"/>
              <p:cNvSpPr/>
              <p:nvPr/>
            </p:nvSpPr>
            <p:spPr>
              <a:xfrm rot="-3471661">
                <a:off x="-118804" y="3480624"/>
                <a:ext cx="262637" cy="522225"/>
              </a:xfrm>
              <a:custGeom>
                <a:avLst/>
                <a:gdLst/>
                <a:ahLst/>
                <a:cxnLst/>
                <a:rect l="l" t="t" r="r" b="b"/>
                <a:pathLst>
                  <a:path w="10505" h="20888" extrusionOk="0">
                    <a:moveTo>
                      <a:pt x="1553" y="0"/>
                    </a:moveTo>
                    <a:lnTo>
                      <a:pt x="1" y="696"/>
                    </a:lnTo>
                    <a:lnTo>
                      <a:pt x="8953" y="20888"/>
                    </a:lnTo>
                    <a:lnTo>
                      <a:pt x="10504" y="20191"/>
                    </a:lnTo>
                    <a:lnTo>
                      <a:pt x="1553" y="0"/>
                    </a:ln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94" name="Google Shape;194;p4"/>
              <p:cNvSpPr/>
              <p:nvPr/>
            </p:nvSpPr>
            <p:spPr>
              <a:xfrm rot="-3471661">
                <a:off x="-130080" y="2905780"/>
                <a:ext cx="452121" cy="499349"/>
              </a:xfrm>
              <a:custGeom>
                <a:avLst/>
                <a:gdLst/>
                <a:ahLst/>
                <a:cxnLst/>
                <a:rect l="l" t="t" r="r" b="b"/>
                <a:pathLst>
                  <a:path w="18084" h="19973" extrusionOk="0">
                    <a:moveTo>
                      <a:pt x="9927" y="1"/>
                    </a:moveTo>
                    <a:lnTo>
                      <a:pt x="1015" y="3939"/>
                    </a:lnTo>
                    <a:cubicBezTo>
                      <a:pt x="1473" y="4954"/>
                      <a:pt x="1015" y="6148"/>
                      <a:pt x="1" y="6605"/>
                    </a:cubicBezTo>
                    <a:lnTo>
                      <a:pt x="5511" y="18958"/>
                    </a:lnTo>
                    <a:cubicBezTo>
                      <a:pt x="5776" y="18844"/>
                      <a:pt x="6054" y="18789"/>
                      <a:pt x="6327" y="18789"/>
                    </a:cubicBezTo>
                    <a:cubicBezTo>
                      <a:pt x="7098" y="18789"/>
                      <a:pt x="7834" y="19224"/>
                      <a:pt x="8157" y="19973"/>
                    </a:cubicBezTo>
                    <a:lnTo>
                      <a:pt x="17069" y="16034"/>
                    </a:lnTo>
                    <a:cubicBezTo>
                      <a:pt x="16591" y="15040"/>
                      <a:pt x="17069" y="13866"/>
                      <a:pt x="18083" y="13389"/>
                    </a:cubicBezTo>
                    <a:lnTo>
                      <a:pt x="12593" y="1035"/>
                    </a:lnTo>
                    <a:cubicBezTo>
                      <a:pt x="12328" y="1149"/>
                      <a:pt x="12051" y="1204"/>
                      <a:pt x="11779" y="1204"/>
                    </a:cubicBezTo>
                    <a:cubicBezTo>
                      <a:pt x="11006" y="1204"/>
                      <a:pt x="10265" y="765"/>
                      <a:pt x="9927" y="1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cxnSp>
            <p:nvCxnSpPr>
              <p:cNvPr id="195" name="Google Shape;195;p4"/>
              <p:cNvCxnSpPr/>
              <p:nvPr/>
            </p:nvCxnSpPr>
            <p:spPr>
              <a:xfrm rot="-3471273">
                <a:off x="-310659" y="3622309"/>
                <a:ext cx="364238" cy="838185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96" name="Google Shape;196;p4"/>
              <p:cNvCxnSpPr/>
              <p:nvPr/>
            </p:nvCxnSpPr>
            <p:spPr>
              <a:xfrm rot="-3471273">
                <a:off x="-300385" y="3605956"/>
                <a:ext cx="364238" cy="838185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97" name="Google Shape;197;p4"/>
              <p:cNvCxnSpPr/>
              <p:nvPr/>
            </p:nvCxnSpPr>
            <p:spPr>
              <a:xfrm rot="-3471273">
                <a:off x="-290111" y="3589603"/>
                <a:ext cx="364238" cy="838185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98" name="Google Shape;198;p4"/>
              <p:cNvCxnSpPr/>
              <p:nvPr/>
            </p:nvCxnSpPr>
            <p:spPr>
              <a:xfrm rot="-3471273">
                <a:off x="-279838" y="3573250"/>
                <a:ext cx="364238" cy="838185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sp>
            <p:nvSpPr>
              <p:cNvPr id="199" name="Google Shape;199;p4"/>
              <p:cNvSpPr/>
              <p:nvPr/>
            </p:nvSpPr>
            <p:spPr>
              <a:xfrm rot="-3471661">
                <a:off x="-1087706" y="3071249"/>
                <a:ext cx="1282185" cy="565502"/>
              </a:xfrm>
              <a:custGeom>
                <a:avLst/>
                <a:gdLst/>
                <a:ahLst/>
                <a:cxnLst/>
                <a:rect l="l" t="t" r="r" b="b"/>
                <a:pathLst>
                  <a:path w="51285" h="22619" extrusionOk="0">
                    <a:moveTo>
                      <a:pt x="45058" y="0"/>
                    </a:moveTo>
                    <a:lnTo>
                      <a:pt x="1" y="19953"/>
                    </a:lnTo>
                    <a:cubicBezTo>
                      <a:pt x="2308" y="20052"/>
                      <a:pt x="4576" y="21027"/>
                      <a:pt x="6227" y="22618"/>
                    </a:cubicBezTo>
                    <a:lnTo>
                      <a:pt x="51284" y="2646"/>
                    </a:lnTo>
                    <a:cubicBezTo>
                      <a:pt x="49633" y="1054"/>
                      <a:pt x="47365" y="100"/>
                      <a:pt x="45058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00" name="Google Shape;200;p4"/>
              <p:cNvSpPr/>
              <p:nvPr/>
            </p:nvSpPr>
            <p:spPr>
              <a:xfrm rot="-3471661">
                <a:off x="-1087706" y="3071249"/>
                <a:ext cx="1282185" cy="565502"/>
              </a:xfrm>
              <a:custGeom>
                <a:avLst/>
                <a:gdLst/>
                <a:ahLst/>
                <a:cxnLst/>
                <a:rect l="l" t="t" r="r" b="b"/>
                <a:pathLst>
                  <a:path w="51285" h="22619" extrusionOk="0">
                    <a:moveTo>
                      <a:pt x="45058" y="0"/>
                    </a:moveTo>
                    <a:lnTo>
                      <a:pt x="1" y="19953"/>
                    </a:lnTo>
                    <a:cubicBezTo>
                      <a:pt x="2308" y="20052"/>
                      <a:pt x="4576" y="21027"/>
                      <a:pt x="6227" y="22618"/>
                    </a:cubicBezTo>
                    <a:lnTo>
                      <a:pt x="51284" y="2646"/>
                    </a:lnTo>
                    <a:cubicBezTo>
                      <a:pt x="49633" y="1054"/>
                      <a:pt x="47365" y="100"/>
                      <a:pt x="45058" y="0"/>
                    </a:cubicBezTo>
                    <a:close/>
                  </a:path>
                </a:pathLst>
              </a:custGeom>
              <a:solidFill>
                <a:srgbClr val="000000">
                  <a:alpha val="1006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01" name="Google Shape;201;p4"/>
              <p:cNvSpPr/>
              <p:nvPr/>
            </p:nvSpPr>
            <p:spPr>
              <a:xfrm rot="-3471661">
                <a:off x="-901254" y="3114429"/>
                <a:ext cx="944470" cy="404369"/>
              </a:xfrm>
              <a:custGeom>
                <a:avLst/>
                <a:gdLst/>
                <a:ahLst/>
                <a:cxnLst/>
                <a:rect l="l" t="t" r="r" b="b"/>
                <a:pathLst>
                  <a:path w="37777" h="16174" fill="none" extrusionOk="0">
                    <a:moveTo>
                      <a:pt x="37777" y="1"/>
                    </a:moveTo>
                    <a:lnTo>
                      <a:pt x="1" y="16174"/>
                    </a:lnTo>
                  </a:path>
                </a:pathLst>
              </a:custGeom>
              <a:noFill/>
              <a:ln w="12425" cap="flat" cmpd="sng">
                <a:solidFill>
                  <a:schemeClr val="dk2"/>
                </a:solidFill>
                <a:prstDash val="solid"/>
                <a:miter lim="19892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02" name="Google Shape;202;p4"/>
              <p:cNvSpPr/>
              <p:nvPr/>
            </p:nvSpPr>
            <p:spPr>
              <a:xfrm rot="-3471661">
                <a:off x="-939642" y="3130954"/>
                <a:ext cx="944995" cy="403869"/>
              </a:xfrm>
              <a:custGeom>
                <a:avLst/>
                <a:gdLst/>
                <a:ahLst/>
                <a:cxnLst/>
                <a:rect l="l" t="t" r="r" b="b"/>
                <a:pathLst>
                  <a:path w="37798" h="16154" fill="none" extrusionOk="0">
                    <a:moveTo>
                      <a:pt x="37797" y="1"/>
                    </a:moveTo>
                    <a:lnTo>
                      <a:pt x="1" y="16154"/>
                    </a:lnTo>
                  </a:path>
                </a:pathLst>
              </a:custGeom>
              <a:noFill/>
              <a:ln w="12425" cap="flat" cmpd="sng">
                <a:solidFill>
                  <a:schemeClr val="dk2"/>
                </a:solidFill>
                <a:prstDash val="solid"/>
                <a:miter lim="19892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</p:grpSp>
        <p:grpSp>
          <p:nvGrpSpPr>
            <p:cNvPr id="203" name="Google Shape;203;p4"/>
            <p:cNvGrpSpPr/>
            <p:nvPr/>
          </p:nvGrpSpPr>
          <p:grpSpPr>
            <a:xfrm rot="6649331" flipH="1">
              <a:off x="8322136" y="69863"/>
              <a:ext cx="1142576" cy="1277730"/>
              <a:chOff x="2180275" y="-47850"/>
              <a:chExt cx="812625" cy="908750"/>
            </a:xfrm>
          </p:grpSpPr>
          <p:sp>
            <p:nvSpPr>
              <p:cNvPr id="204" name="Google Shape;204;p4"/>
              <p:cNvSpPr/>
              <p:nvPr/>
            </p:nvSpPr>
            <p:spPr>
              <a:xfrm>
                <a:off x="2722850" y="650400"/>
                <a:ext cx="270050" cy="184225"/>
              </a:xfrm>
              <a:custGeom>
                <a:avLst/>
                <a:gdLst/>
                <a:ahLst/>
                <a:cxnLst/>
                <a:rect l="l" t="t" r="r" b="b"/>
                <a:pathLst>
                  <a:path w="10802" h="7369" extrusionOk="0">
                    <a:moveTo>
                      <a:pt x="0" y="0"/>
                    </a:moveTo>
                    <a:lnTo>
                      <a:pt x="0" y="0"/>
                    </a:lnTo>
                    <a:cubicBezTo>
                      <a:pt x="1572" y="1393"/>
                      <a:pt x="2566" y="3362"/>
                      <a:pt x="4078" y="4894"/>
                    </a:cubicBezTo>
                    <a:cubicBezTo>
                      <a:pt x="5232" y="6047"/>
                      <a:pt x="6565" y="7102"/>
                      <a:pt x="8196" y="7340"/>
                    </a:cubicBezTo>
                    <a:cubicBezTo>
                      <a:pt x="8329" y="7359"/>
                      <a:pt x="8467" y="7368"/>
                      <a:pt x="8608" y="7368"/>
                    </a:cubicBezTo>
                    <a:cubicBezTo>
                      <a:pt x="9392" y="7368"/>
                      <a:pt x="10236" y="7074"/>
                      <a:pt x="10523" y="6366"/>
                    </a:cubicBezTo>
                    <a:cubicBezTo>
                      <a:pt x="10802" y="5689"/>
                      <a:pt x="10523" y="4914"/>
                      <a:pt x="10086" y="4357"/>
                    </a:cubicBezTo>
                    <a:cubicBezTo>
                      <a:pt x="9429" y="3521"/>
                      <a:pt x="8435" y="3004"/>
                      <a:pt x="7460" y="2626"/>
                    </a:cubicBezTo>
                    <a:cubicBezTo>
                      <a:pt x="5093" y="1452"/>
                      <a:pt x="2347" y="1333"/>
                      <a:pt x="0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05" name="Google Shape;205;p4"/>
              <p:cNvSpPr/>
              <p:nvPr/>
            </p:nvSpPr>
            <p:spPr>
              <a:xfrm>
                <a:off x="2184750" y="178425"/>
                <a:ext cx="114900" cy="331200"/>
              </a:xfrm>
              <a:custGeom>
                <a:avLst/>
                <a:gdLst/>
                <a:ahLst/>
                <a:cxnLst/>
                <a:rect l="l" t="t" r="r" b="b"/>
                <a:pathLst>
                  <a:path w="4596" h="13248" extrusionOk="0">
                    <a:moveTo>
                      <a:pt x="3561" y="1"/>
                    </a:moveTo>
                    <a:lnTo>
                      <a:pt x="3561" y="1"/>
                    </a:lnTo>
                    <a:cubicBezTo>
                      <a:pt x="1134" y="1433"/>
                      <a:pt x="199" y="5889"/>
                      <a:pt x="80" y="8435"/>
                    </a:cubicBezTo>
                    <a:cubicBezTo>
                      <a:pt x="0" y="9927"/>
                      <a:pt x="219" y="11559"/>
                      <a:pt x="1293" y="12593"/>
                    </a:cubicBezTo>
                    <a:cubicBezTo>
                      <a:pt x="1711" y="12984"/>
                      <a:pt x="2299" y="13247"/>
                      <a:pt x="2863" y="13247"/>
                    </a:cubicBezTo>
                    <a:cubicBezTo>
                      <a:pt x="3158" y="13247"/>
                      <a:pt x="3447" y="13175"/>
                      <a:pt x="3700" y="13011"/>
                    </a:cubicBezTo>
                    <a:cubicBezTo>
                      <a:pt x="4456" y="12533"/>
                      <a:pt x="4595" y="11519"/>
                      <a:pt x="4576" y="10643"/>
                    </a:cubicBezTo>
                    <a:cubicBezTo>
                      <a:pt x="4496" y="8873"/>
                      <a:pt x="3879" y="7182"/>
                      <a:pt x="3481" y="5451"/>
                    </a:cubicBezTo>
                    <a:cubicBezTo>
                      <a:pt x="3004" y="3442"/>
                      <a:pt x="3382" y="1911"/>
                      <a:pt x="3561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06" name="Google Shape;206;p4"/>
              <p:cNvSpPr/>
              <p:nvPr/>
            </p:nvSpPr>
            <p:spPr>
              <a:xfrm>
                <a:off x="2285700" y="120125"/>
                <a:ext cx="335225" cy="124025"/>
              </a:xfrm>
              <a:custGeom>
                <a:avLst/>
                <a:gdLst/>
                <a:ahLst/>
                <a:cxnLst/>
                <a:rect l="l" t="t" r="r" b="b"/>
                <a:pathLst>
                  <a:path w="13409" h="4961" extrusionOk="0">
                    <a:moveTo>
                      <a:pt x="7144" y="1"/>
                    </a:moveTo>
                    <a:cubicBezTo>
                      <a:pt x="4625" y="1"/>
                      <a:pt x="1445" y="499"/>
                      <a:pt x="0" y="2214"/>
                    </a:cubicBezTo>
                    <a:cubicBezTo>
                      <a:pt x="1930" y="2333"/>
                      <a:pt x="3482" y="2214"/>
                      <a:pt x="5411" y="2969"/>
                    </a:cubicBezTo>
                    <a:cubicBezTo>
                      <a:pt x="7042" y="3646"/>
                      <a:pt x="8634" y="4521"/>
                      <a:pt x="10384" y="4859"/>
                    </a:cubicBezTo>
                    <a:cubicBezTo>
                      <a:pt x="10668" y="4920"/>
                      <a:pt x="10977" y="4960"/>
                      <a:pt x="11284" y="4960"/>
                    </a:cubicBezTo>
                    <a:cubicBezTo>
                      <a:pt x="11881" y="4960"/>
                      <a:pt x="12470" y="4809"/>
                      <a:pt x="12851" y="4362"/>
                    </a:cubicBezTo>
                    <a:cubicBezTo>
                      <a:pt x="13408" y="3725"/>
                      <a:pt x="13289" y="2651"/>
                      <a:pt x="12791" y="1935"/>
                    </a:cubicBezTo>
                    <a:cubicBezTo>
                      <a:pt x="11956" y="722"/>
                      <a:pt x="10365" y="244"/>
                      <a:pt x="8892" y="85"/>
                    </a:cubicBezTo>
                    <a:cubicBezTo>
                      <a:pt x="8378" y="33"/>
                      <a:pt x="7782" y="1"/>
                      <a:pt x="7144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07" name="Google Shape;207;p4"/>
              <p:cNvSpPr/>
              <p:nvPr/>
            </p:nvSpPr>
            <p:spPr>
              <a:xfrm>
                <a:off x="2320025" y="350000"/>
                <a:ext cx="123350" cy="331575"/>
              </a:xfrm>
              <a:custGeom>
                <a:avLst/>
                <a:gdLst/>
                <a:ahLst/>
                <a:cxnLst/>
                <a:rect l="l" t="t" r="r" b="b"/>
                <a:pathLst>
                  <a:path w="4934" h="13263" extrusionOk="0">
                    <a:moveTo>
                      <a:pt x="2825" y="1"/>
                    </a:moveTo>
                    <a:cubicBezTo>
                      <a:pt x="557" y="1652"/>
                      <a:pt x="0" y="6168"/>
                      <a:pt x="139" y="8734"/>
                    </a:cubicBezTo>
                    <a:cubicBezTo>
                      <a:pt x="179" y="10226"/>
                      <a:pt x="557" y="11837"/>
                      <a:pt x="1731" y="12732"/>
                    </a:cubicBezTo>
                    <a:cubicBezTo>
                      <a:pt x="2127" y="13059"/>
                      <a:pt x="2654" y="13262"/>
                      <a:pt x="3163" y="13262"/>
                    </a:cubicBezTo>
                    <a:cubicBezTo>
                      <a:pt x="3521" y="13262"/>
                      <a:pt x="3870" y="13161"/>
                      <a:pt x="4158" y="12931"/>
                    </a:cubicBezTo>
                    <a:cubicBezTo>
                      <a:pt x="4854" y="12394"/>
                      <a:pt x="4933" y="11360"/>
                      <a:pt x="4794" y="10504"/>
                    </a:cubicBezTo>
                    <a:cubicBezTo>
                      <a:pt x="4555" y="8734"/>
                      <a:pt x="3800" y="7122"/>
                      <a:pt x="3243" y="5432"/>
                    </a:cubicBezTo>
                    <a:cubicBezTo>
                      <a:pt x="2586" y="3482"/>
                      <a:pt x="2825" y="1911"/>
                      <a:pt x="2825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08" name="Google Shape;208;p4"/>
              <p:cNvSpPr/>
              <p:nvPr/>
            </p:nvSpPr>
            <p:spPr>
              <a:xfrm>
                <a:off x="2402075" y="272875"/>
                <a:ext cx="337700" cy="117250"/>
              </a:xfrm>
              <a:custGeom>
                <a:avLst/>
                <a:gdLst/>
                <a:ahLst/>
                <a:cxnLst/>
                <a:rect l="l" t="t" r="r" b="b"/>
                <a:pathLst>
                  <a:path w="13508" h="4690" extrusionOk="0">
                    <a:moveTo>
                      <a:pt x="8437" y="1"/>
                    </a:moveTo>
                    <a:cubicBezTo>
                      <a:pt x="5877" y="1"/>
                      <a:pt x="1566" y="685"/>
                      <a:pt x="0" y="2967"/>
                    </a:cubicBezTo>
                    <a:cubicBezTo>
                      <a:pt x="975" y="2937"/>
                      <a:pt x="1840" y="2857"/>
                      <a:pt x="2711" y="2857"/>
                    </a:cubicBezTo>
                    <a:cubicBezTo>
                      <a:pt x="3581" y="2857"/>
                      <a:pt x="4456" y="2937"/>
                      <a:pt x="5451" y="3225"/>
                    </a:cubicBezTo>
                    <a:cubicBezTo>
                      <a:pt x="7162" y="3762"/>
                      <a:pt x="8813" y="4458"/>
                      <a:pt x="10583" y="4657"/>
                    </a:cubicBezTo>
                    <a:cubicBezTo>
                      <a:pt x="10759" y="4678"/>
                      <a:pt x="10943" y="4690"/>
                      <a:pt x="11128" y="4690"/>
                    </a:cubicBezTo>
                    <a:cubicBezTo>
                      <a:pt x="11842" y="4690"/>
                      <a:pt x="12579" y="4510"/>
                      <a:pt x="12990" y="3941"/>
                    </a:cubicBezTo>
                    <a:cubicBezTo>
                      <a:pt x="13507" y="3205"/>
                      <a:pt x="13289" y="2171"/>
                      <a:pt x="12712" y="1494"/>
                    </a:cubicBezTo>
                    <a:cubicBezTo>
                      <a:pt x="11777" y="361"/>
                      <a:pt x="10146" y="22"/>
                      <a:pt x="8654" y="2"/>
                    </a:cubicBezTo>
                    <a:cubicBezTo>
                      <a:pt x="8583" y="1"/>
                      <a:pt x="8511" y="1"/>
                      <a:pt x="8437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09" name="Google Shape;209;p4"/>
              <p:cNvSpPr/>
              <p:nvPr/>
            </p:nvSpPr>
            <p:spPr>
              <a:xfrm>
                <a:off x="2485625" y="498700"/>
                <a:ext cx="125350" cy="304650"/>
              </a:xfrm>
              <a:custGeom>
                <a:avLst/>
                <a:gdLst/>
                <a:ahLst/>
                <a:cxnLst/>
                <a:rect l="l" t="t" r="r" b="b"/>
                <a:pathLst>
                  <a:path w="5014" h="12186" extrusionOk="0">
                    <a:moveTo>
                      <a:pt x="1990" y="1"/>
                    </a:moveTo>
                    <a:cubicBezTo>
                      <a:pt x="80" y="1712"/>
                      <a:pt x="0" y="5949"/>
                      <a:pt x="319" y="8276"/>
                    </a:cubicBezTo>
                    <a:cubicBezTo>
                      <a:pt x="517" y="9649"/>
                      <a:pt x="995" y="11081"/>
                      <a:pt x="2169" y="11837"/>
                    </a:cubicBezTo>
                    <a:cubicBezTo>
                      <a:pt x="2531" y="12054"/>
                      <a:pt x="2964" y="12186"/>
                      <a:pt x="3379" y="12186"/>
                    </a:cubicBezTo>
                    <a:cubicBezTo>
                      <a:pt x="3762" y="12186"/>
                      <a:pt x="4130" y="12075"/>
                      <a:pt x="4416" y="11817"/>
                    </a:cubicBezTo>
                    <a:cubicBezTo>
                      <a:pt x="5013" y="11240"/>
                      <a:pt x="4993" y="10285"/>
                      <a:pt x="4794" y="9490"/>
                    </a:cubicBezTo>
                    <a:cubicBezTo>
                      <a:pt x="4416" y="7898"/>
                      <a:pt x="3561" y="6466"/>
                      <a:pt x="2885" y="4974"/>
                    </a:cubicBezTo>
                    <a:cubicBezTo>
                      <a:pt x="2089" y="3223"/>
                      <a:pt x="2149" y="1791"/>
                      <a:pt x="1990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10" name="Google Shape;210;p4"/>
              <p:cNvSpPr/>
              <p:nvPr/>
            </p:nvSpPr>
            <p:spPr>
              <a:xfrm>
                <a:off x="2546300" y="405125"/>
                <a:ext cx="312325" cy="103550"/>
              </a:xfrm>
              <a:custGeom>
                <a:avLst/>
                <a:gdLst/>
                <a:ahLst/>
                <a:cxnLst/>
                <a:rect l="l" t="t" r="r" b="b"/>
                <a:pathLst>
                  <a:path w="12493" h="4142" extrusionOk="0">
                    <a:moveTo>
                      <a:pt x="8551" y="0"/>
                    </a:moveTo>
                    <a:cubicBezTo>
                      <a:pt x="8271" y="0"/>
                      <a:pt x="7992" y="16"/>
                      <a:pt x="7719" y="44"/>
                    </a:cubicBezTo>
                    <a:cubicBezTo>
                      <a:pt x="5371" y="243"/>
                      <a:pt x="1273" y="1277"/>
                      <a:pt x="0" y="3545"/>
                    </a:cubicBezTo>
                    <a:cubicBezTo>
                      <a:pt x="1260" y="3389"/>
                      <a:pt x="2329" y="3143"/>
                      <a:pt x="3522" y="3143"/>
                    </a:cubicBezTo>
                    <a:cubicBezTo>
                      <a:pt x="4005" y="3143"/>
                      <a:pt x="4508" y="3183"/>
                      <a:pt x="5053" y="3286"/>
                    </a:cubicBezTo>
                    <a:cubicBezTo>
                      <a:pt x="6664" y="3624"/>
                      <a:pt x="8256" y="4142"/>
                      <a:pt x="9907" y="4142"/>
                    </a:cubicBezTo>
                    <a:cubicBezTo>
                      <a:pt x="10722" y="4142"/>
                      <a:pt x="11637" y="3943"/>
                      <a:pt x="12075" y="3246"/>
                    </a:cubicBezTo>
                    <a:cubicBezTo>
                      <a:pt x="12493" y="2550"/>
                      <a:pt x="12175" y="1595"/>
                      <a:pt x="11598" y="1038"/>
                    </a:cubicBezTo>
                    <a:cubicBezTo>
                      <a:pt x="10817" y="258"/>
                      <a:pt x="9679" y="0"/>
                      <a:pt x="8551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11" name="Google Shape;211;p4"/>
              <p:cNvSpPr/>
              <p:nvPr/>
            </p:nvSpPr>
            <p:spPr>
              <a:xfrm>
                <a:off x="2624875" y="606625"/>
                <a:ext cx="109925" cy="254275"/>
              </a:xfrm>
              <a:custGeom>
                <a:avLst/>
                <a:gdLst/>
                <a:ahLst/>
                <a:cxnLst/>
                <a:rect l="l" t="t" r="r" b="b"/>
                <a:pathLst>
                  <a:path w="4397" h="10171" extrusionOk="0">
                    <a:moveTo>
                      <a:pt x="1552" y="1"/>
                    </a:moveTo>
                    <a:cubicBezTo>
                      <a:pt x="0" y="1532"/>
                      <a:pt x="40" y="5053"/>
                      <a:pt x="398" y="7003"/>
                    </a:cubicBezTo>
                    <a:cubicBezTo>
                      <a:pt x="597" y="8137"/>
                      <a:pt x="1035" y="9330"/>
                      <a:pt x="2029" y="9907"/>
                    </a:cubicBezTo>
                    <a:cubicBezTo>
                      <a:pt x="2321" y="10072"/>
                      <a:pt x="2669" y="10171"/>
                      <a:pt x="3002" y="10171"/>
                    </a:cubicBezTo>
                    <a:cubicBezTo>
                      <a:pt x="3352" y="10171"/>
                      <a:pt x="3685" y="10062"/>
                      <a:pt x="3919" y="9808"/>
                    </a:cubicBezTo>
                    <a:cubicBezTo>
                      <a:pt x="4397" y="9310"/>
                      <a:pt x="4357" y="8534"/>
                      <a:pt x="4178" y="7858"/>
                    </a:cubicBezTo>
                    <a:cubicBezTo>
                      <a:pt x="3800" y="6545"/>
                      <a:pt x="3044" y="5372"/>
                      <a:pt x="2447" y="4138"/>
                    </a:cubicBezTo>
                    <a:cubicBezTo>
                      <a:pt x="1731" y="2686"/>
                      <a:pt x="1751" y="1492"/>
                      <a:pt x="1552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12" name="Google Shape;212;p4"/>
              <p:cNvSpPr/>
              <p:nvPr/>
            </p:nvSpPr>
            <p:spPr>
              <a:xfrm>
                <a:off x="2673100" y="522750"/>
                <a:ext cx="259125" cy="85400"/>
              </a:xfrm>
              <a:custGeom>
                <a:avLst/>
                <a:gdLst/>
                <a:ahLst/>
                <a:cxnLst/>
                <a:rect l="l" t="t" r="r" b="b"/>
                <a:pathLst>
                  <a:path w="10365" h="3416" extrusionOk="0">
                    <a:moveTo>
                      <a:pt x="7162" y="0"/>
                    </a:moveTo>
                    <a:cubicBezTo>
                      <a:pt x="6881" y="0"/>
                      <a:pt x="6600" y="20"/>
                      <a:pt x="6327" y="53"/>
                    </a:cubicBezTo>
                    <a:cubicBezTo>
                      <a:pt x="4357" y="312"/>
                      <a:pt x="976" y="1267"/>
                      <a:pt x="1" y="3196"/>
                    </a:cubicBezTo>
                    <a:cubicBezTo>
                      <a:pt x="1131" y="3013"/>
                      <a:pt x="2061" y="2760"/>
                      <a:pt x="3162" y="2760"/>
                    </a:cubicBezTo>
                    <a:cubicBezTo>
                      <a:pt x="3495" y="2760"/>
                      <a:pt x="3844" y="2783"/>
                      <a:pt x="4218" y="2838"/>
                    </a:cubicBezTo>
                    <a:cubicBezTo>
                      <a:pt x="5536" y="3052"/>
                      <a:pt x="6855" y="3416"/>
                      <a:pt x="8191" y="3416"/>
                    </a:cubicBezTo>
                    <a:cubicBezTo>
                      <a:pt x="8226" y="3416"/>
                      <a:pt x="8261" y="3416"/>
                      <a:pt x="8296" y="3415"/>
                    </a:cubicBezTo>
                    <a:cubicBezTo>
                      <a:pt x="8953" y="3395"/>
                      <a:pt x="9728" y="3216"/>
                      <a:pt x="10047" y="2619"/>
                    </a:cubicBezTo>
                    <a:cubicBezTo>
                      <a:pt x="10365" y="2023"/>
                      <a:pt x="10067" y="1247"/>
                      <a:pt x="9569" y="769"/>
                    </a:cubicBezTo>
                    <a:cubicBezTo>
                      <a:pt x="8935" y="196"/>
                      <a:pt x="8049" y="0"/>
                      <a:pt x="7162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13" name="Google Shape;213;p4"/>
              <p:cNvSpPr/>
              <p:nvPr/>
            </p:nvSpPr>
            <p:spPr>
              <a:xfrm>
                <a:off x="2180275" y="-47850"/>
                <a:ext cx="706200" cy="802700"/>
              </a:xfrm>
              <a:custGeom>
                <a:avLst/>
                <a:gdLst/>
                <a:ahLst/>
                <a:cxnLst/>
                <a:rect l="l" t="t" r="r" b="b"/>
                <a:pathLst>
                  <a:path w="28248" h="32108" extrusionOk="0">
                    <a:moveTo>
                      <a:pt x="0" y="1"/>
                    </a:moveTo>
                    <a:lnTo>
                      <a:pt x="0" y="1"/>
                    </a:lnTo>
                    <a:cubicBezTo>
                      <a:pt x="3939" y="14304"/>
                      <a:pt x="15497" y="25264"/>
                      <a:pt x="28248" y="32108"/>
                    </a:cubicBezTo>
                    <a:cubicBezTo>
                      <a:pt x="25164" y="30138"/>
                      <a:pt x="22181" y="28049"/>
                      <a:pt x="19356" y="25782"/>
                    </a:cubicBezTo>
                    <a:cubicBezTo>
                      <a:pt x="10842" y="19058"/>
                      <a:pt x="3660" y="10345"/>
                      <a:pt x="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14" name="Google Shape;214;p4"/>
              <p:cNvSpPr/>
              <p:nvPr/>
            </p:nvSpPr>
            <p:spPr>
              <a:xfrm>
                <a:off x="2644750" y="598675"/>
                <a:ext cx="34350" cy="189500"/>
              </a:xfrm>
              <a:custGeom>
                <a:avLst/>
                <a:gdLst/>
                <a:ahLst/>
                <a:cxnLst/>
                <a:rect l="l" t="t" r="r" b="b"/>
                <a:pathLst>
                  <a:path w="1374" h="7580" extrusionOk="0">
                    <a:moveTo>
                      <a:pt x="1175" y="0"/>
                    </a:moveTo>
                    <a:lnTo>
                      <a:pt x="1175" y="0"/>
                    </a:lnTo>
                    <a:cubicBezTo>
                      <a:pt x="1" y="2367"/>
                      <a:pt x="598" y="5172"/>
                      <a:pt x="1374" y="7579"/>
                    </a:cubicBezTo>
                    <a:cubicBezTo>
                      <a:pt x="916" y="5113"/>
                      <a:pt x="299" y="2447"/>
                      <a:pt x="117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15" name="Google Shape;215;p4"/>
              <p:cNvSpPr/>
              <p:nvPr/>
            </p:nvSpPr>
            <p:spPr>
              <a:xfrm>
                <a:off x="2506500" y="490750"/>
                <a:ext cx="37325" cy="200450"/>
              </a:xfrm>
              <a:custGeom>
                <a:avLst/>
                <a:gdLst/>
                <a:ahLst/>
                <a:cxnLst/>
                <a:rect l="l" t="t" r="r" b="b"/>
                <a:pathLst>
                  <a:path w="1493" h="8018" extrusionOk="0">
                    <a:moveTo>
                      <a:pt x="1493" y="1"/>
                    </a:moveTo>
                    <a:cubicBezTo>
                      <a:pt x="1" y="2408"/>
                      <a:pt x="438" y="5411"/>
                      <a:pt x="1055" y="8017"/>
                    </a:cubicBezTo>
                    <a:cubicBezTo>
                      <a:pt x="757" y="5391"/>
                      <a:pt x="339" y="2487"/>
                      <a:pt x="149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16" name="Google Shape;216;p4"/>
              <p:cNvSpPr/>
              <p:nvPr/>
            </p:nvSpPr>
            <p:spPr>
              <a:xfrm>
                <a:off x="2344875" y="344550"/>
                <a:ext cx="51750" cy="233750"/>
              </a:xfrm>
              <a:custGeom>
                <a:avLst/>
                <a:gdLst/>
                <a:ahLst/>
                <a:cxnLst/>
                <a:rect l="l" t="t" r="r" b="b"/>
                <a:pathLst>
                  <a:path w="2070" h="9350" extrusionOk="0">
                    <a:moveTo>
                      <a:pt x="2069" y="0"/>
                    </a:moveTo>
                    <a:lnTo>
                      <a:pt x="2069" y="0"/>
                    </a:lnTo>
                    <a:cubicBezTo>
                      <a:pt x="1" y="2626"/>
                      <a:pt x="259" y="6286"/>
                      <a:pt x="1055" y="9350"/>
                    </a:cubicBezTo>
                    <a:cubicBezTo>
                      <a:pt x="578" y="6207"/>
                      <a:pt x="279" y="2785"/>
                      <a:pt x="206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17" name="Google Shape;217;p4"/>
              <p:cNvSpPr/>
              <p:nvPr/>
            </p:nvSpPr>
            <p:spPr>
              <a:xfrm>
                <a:off x="2233975" y="179425"/>
                <a:ext cx="46275" cy="205425"/>
              </a:xfrm>
              <a:custGeom>
                <a:avLst/>
                <a:gdLst/>
                <a:ahLst/>
                <a:cxnLst/>
                <a:rect l="l" t="t" r="r" b="b"/>
                <a:pathLst>
                  <a:path w="1851" h="8217" extrusionOk="0">
                    <a:moveTo>
                      <a:pt x="1851" y="1"/>
                    </a:moveTo>
                    <a:lnTo>
                      <a:pt x="1851" y="1"/>
                    </a:lnTo>
                    <a:cubicBezTo>
                      <a:pt x="1" y="2268"/>
                      <a:pt x="120" y="5491"/>
                      <a:pt x="617" y="8216"/>
                    </a:cubicBezTo>
                    <a:cubicBezTo>
                      <a:pt x="438" y="5451"/>
                      <a:pt x="299" y="2447"/>
                      <a:pt x="185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18" name="Google Shape;218;p4"/>
              <p:cNvSpPr/>
              <p:nvPr/>
            </p:nvSpPr>
            <p:spPr>
              <a:xfrm>
                <a:off x="2679575" y="548575"/>
                <a:ext cx="170600" cy="47625"/>
              </a:xfrm>
              <a:custGeom>
                <a:avLst/>
                <a:gdLst/>
                <a:ahLst/>
                <a:cxnLst/>
                <a:rect l="l" t="t" r="r" b="b"/>
                <a:pathLst>
                  <a:path w="6824" h="1905" extrusionOk="0">
                    <a:moveTo>
                      <a:pt x="6004" y="1"/>
                    </a:moveTo>
                    <a:cubicBezTo>
                      <a:pt x="3892" y="1"/>
                      <a:pt x="1744" y="672"/>
                      <a:pt x="0" y="1905"/>
                    </a:cubicBezTo>
                    <a:cubicBezTo>
                      <a:pt x="2129" y="791"/>
                      <a:pt x="4456" y="174"/>
                      <a:pt x="6824" y="35"/>
                    </a:cubicBezTo>
                    <a:cubicBezTo>
                      <a:pt x="6552" y="12"/>
                      <a:pt x="6278" y="1"/>
                      <a:pt x="600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19" name="Google Shape;219;p4"/>
              <p:cNvSpPr/>
              <p:nvPr/>
            </p:nvSpPr>
            <p:spPr>
              <a:xfrm>
                <a:off x="2542800" y="445700"/>
                <a:ext cx="146750" cy="50550"/>
              </a:xfrm>
              <a:custGeom>
                <a:avLst/>
                <a:gdLst/>
                <a:ahLst/>
                <a:cxnLst/>
                <a:rect l="l" t="t" r="r" b="b"/>
                <a:pathLst>
                  <a:path w="5870" h="2022" extrusionOk="0">
                    <a:moveTo>
                      <a:pt x="5185" y="0"/>
                    </a:moveTo>
                    <a:cubicBezTo>
                      <a:pt x="3289" y="0"/>
                      <a:pt x="1368" y="726"/>
                      <a:pt x="1" y="2021"/>
                    </a:cubicBezTo>
                    <a:cubicBezTo>
                      <a:pt x="1771" y="848"/>
                      <a:pt x="3781" y="151"/>
                      <a:pt x="5869" y="32"/>
                    </a:cubicBezTo>
                    <a:cubicBezTo>
                      <a:pt x="5642" y="11"/>
                      <a:pt x="5414" y="0"/>
                      <a:pt x="518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20" name="Google Shape;220;p4"/>
              <p:cNvSpPr/>
              <p:nvPr/>
            </p:nvSpPr>
            <p:spPr>
              <a:xfrm>
                <a:off x="2400575" y="307375"/>
                <a:ext cx="192975" cy="40175"/>
              </a:xfrm>
              <a:custGeom>
                <a:avLst/>
                <a:gdLst/>
                <a:ahLst/>
                <a:cxnLst/>
                <a:rect l="l" t="t" r="r" b="b"/>
                <a:pathLst>
                  <a:path w="7719" h="1607" extrusionOk="0">
                    <a:moveTo>
                      <a:pt x="5779" y="1"/>
                    </a:moveTo>
                    <a:cubicBezTo>
                      <a:pt x="3758" y="1"/>
                      <a:pt x="1731" y="553"/>
                      <a:pt x="1" y="1606"/>
                    </a:cubicBezTo>
                    <a:cubicBezTo>
                      <a:pt x="2114" y="646"/>
                      <a:pt x="4427" y="145"/>
                      <a:pt x="6751" y="145"/>
                    </a:cubicBezTo>
                    <a:cubicBezTo>
                      <a:pt x="7074" y="145"/>
                      <a:pt x="7397" y="155"/>
                      <a:pt x="7719" y="174"/>
                    </a:cubicBezTo>
                    <a:cubicBezTo>
                      <a:pt x="7079" y="58"/>
                      <a:pt x="6429" y="1"/>
                      <a:pt x="577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21" name="Google Shape;221;p4"/>
              <p:cNvSpPr/>
              <p:nvPr/>
            </p:nvSpPr>
            <p:spPr>
              <a:xfrm>
                <a:off x="2286200" y="139775"/>
                <a:ext cx="203425" cy="37200"/>
              </a:xfrm>
              <a:custGeom>
                <a:avLst/>
                <a:gdLst/>
                <a:ahLst/>
                <a:cxnLst/>
                <a:rect l="l" t="t" r="r" b="b"/>
                <a:pathLst>
                  <a:path w="8137" h="1488" extrusionOk="0">
                    <a:moveTo>
                      <a:pt x="4952" y="1"/>
                    </a:moveTo>
                    <a:cubicBezTo>
                      <a:pt x="3197" y="1"/>
                      <a:pt x="1436" y="506"/>
                      <a:pt x="0" y="1487"/>
                    </a:cubicBezTo>
                    <a:cubicBezTo>
                      <a:pt x="1633" y="664"/>
                      <a:pt x="3455" y="236"/>
                      <a:pt x="5285" y="236"/>
                    </a:cubicBezTo>
                    <a:cubicBezTo>
                      <a:pt x="6242" y="236"/>
                      <a:pt x="7201" y="353"/>
                      <a:pt x="8136" y="592"/>
                    </a:cubicBezTo>
                    <a:cubicBezTo>
                      <a:pt x="7130" y="196"/>
                      <a:pt x="6042" y="1"/>
                      <a:pt x="495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</p:grpSp>
        <p:grpSp>
          <p:nvGrpSpPr>
            <p:cNvPr id="222" name="Google Shape;222;p4"/>
            <p:cNvGrpSpPr/>
            <p:nvPr/>
          </p:nvGrpSpPr>
          <p:grpSpPr>
            <a:xfrm flipH="1">
              <a:off x="-231977" y="4290922"/>
              <a:ext cx="965810" cy="978034"/>
              <a:chOff x="-164575" y="3031625"/>
              <a:chExt cx="624150" cy="632050"/>
            </a:xfrm>
          </p:grpSpPr>
          <p:sp>
            <p:nvSpPr>
              <p:cNvPr id="223" name="Google Shape;223;p4"/>
              <p:cNvSpPr/>
              <p:nvPr/>
            </p:nvSpPr>
            <p:spPr>
              <a:xfrm>
                <a:off x="-69600" y="3106800"/>
                <a:ext cx="314825" cy="364425"/>
              </a:xfrm>
              <a:custGeom>
                <a:avLst/>
                <a:gdLst/>
                <a:ahLst/>
                <a:cxnLst/>
                <a:rect l="l" t="t" r="r" b="b"/>
                <a:pathLst>
                  <a:path w="12593" h="14577" extrusionOk="0">
                    <a:moveTo>
                      <a:pt x="2842" y="0"/>
                    </a:moveTo>
                    <a:cubicBezTo>
                      <a:pt x="2083" y="0"/>
                      <a:pt x="1328" y="265"/>
                      <a:pt x="836" y="810"/>
                    </a:cubicBezTo>
                    <a:cubicBezTo>
                      <a:pt x="239" y="1446"/>
                      <a:pt x="40" y="2381"/>
                      <a:pt x="1" y="3277"/>
                    </a:cubicBezTo>
                    <a:cubicBezTo>
                      <a:pt x="1" y="4291"/>
                      <a:pt x="200" y="5306"/>
                      <a:pt x="597" y="6221"/>
                    </a:cubicBezTo>
                    <a:cubicBezTo>
                      <a:pt x="1314" y="7892"/>
                      <a:pt x="2646" y="9205"/>
                      <a:pt x="4059" y="10358"/>
                    </a:cubicBezTo>
                    <a:cubicBezTo>
                      <a:pt x="5252" y="11353"/>
                      <a:pt x="6565" y="12248"/>
                      <a:pt x="7898" y="13004"/>
                    </a:cubicBezTo>
                    <a:cubicBezTo>
                      <a:pt x="8637" y="13447"/>
                      <a:pt x="10165" y="14577"/>
                      <a:pt x="11159" y="14577"/>
                    </a:cubicBezTo>
                    <a:cubicBezTo>
                      <a:pt x="11236" y="14577"/>
                      <a:pt x="11310" y="14570"/>
                      <a:pt x="11379" y="14556"/>
                    </a:cubicBezTo>
                    <a:cubicBezTo>
                      <a:pt x="12593" y="14277"/>
                      <a:pt x="11618" y="12447"/>
                      <a:pt x="11399" y="11731"/>
                    </a:cubicBezTo>
                    <a:cubicBezTo>
                      <a:pt x="10623" y="9344"/>
                      <a:pt x="9629" y="7016"/>
                      <a:pt x="8435" y="4808"/>
                    </a:cubicBezTo>
                    <a:cubicBezTo>
                      <a:pt x="7659" y="3396"/>
                      <a:pt x="6764" y="1944"/>
                      <a:pt x="5451" y="989"/>
                    </a:cubicBezTo>
                    <a:cubicBezTo>
                      <a:pt x="4775" y="452"/>
                      <a:pt x="3979" y="94"/>
                      <a:pt x="3144" y="14"/>
                    </a:cubicBezTo>
                    <a:cubicBezTo>
                      <a:pt x="3043" y="5"/>
                      <a:pt x="2943" y="0"/>
                      <a:pt x="2842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24" name="Google Shape;224;p4"/>
              <p:cNvSpPr/>
              <p:nvPr/>
            </p:nvSpPr>
            <p:spPr>
              <a:xfrm>
                <a:off x="21425" y="3226500"/>
                <a:ext cx="438150" cy="437175"/>
              </a:xfrm>
              <a:custGeom>
                <a:avLst/>
                <a:gdLst/>
                <a:ahLst/>
                <a:cxnLst/>
                <a:rect l="l" t="t" r="r" b="b"/>
                <a:pathLst>
                  <a:path w="17526" h="17487" extrusionOk="0">
                    <a:moveTo>
                      <a:pt x="0" y="0"/>
                    </a:moveTo>
                    <a:cubicBezTo>
                      <a:pt x="1015" y="1831"/>
                      <a:pt x="2188" y="3561"/>
                      <a:pt x="3461" y="5252"/>
                    </a:cubicBezTo>
                    <a:cubicBezTo>
                      <a:pt x="3780" y="5650"/>
                      <a:pt x="4098" y="6068"/>
                      <a:pt x="4416" y="6466"/>
                    </a:cubicBezTo>
                    <a:lnTo>
                      <a:pt x="5451" y="7659"/>
                    </a:lnTo>
                    <a:lnTo>
                      <a:pt x="6505" y="8793"/>
                    </a:lnTo>
                    <a:lnTo>
                      <a:pt x="7599" y="9927"/>
                    </a:lnTo>
                    <a:lnTo>
                      <a:pt x="8733" y="11021"/>
                    </a:lnTo>
                    <a:lnTo>
                      <a:pt x="9887" y="12055"/>
                    </a:lnTo>
                    <a:lnTo>
                      <a:pt x="11080" y="13070"/>
                    </a:lnTo>
                    <a:cubicBezTo>
                      <a:pt x="11478" y="13408"/>
                      <a:pt x="11876" y="13726"/>
                      <a:pt x="12314" y="14045"/>
                    </a:cubicBezTo>
                    <a:cubicBezTo>
                      <a:pt x="13965" y="15318"/>
                      <a:pt x="15715" y="16491"/>
                      <a:pt x="17525" y="17486"/>
                    </a:cubicBezTo>
                    <a:cubicBezTo>
                      <a:pt x="15894" y="16213"/>
                      <a:pt x="14243" y="14940"/>
                      <a:pt x="12672" y="13607"/>
                    </a:cubicBezTo>
                    <a:cubicBezTo>
                      <a:pt x="12274" y="13249"/>
                      <a:pt x="11916" y="12891"/>
                      <a:pt x="11518" y="12573"/>
                    </a:cubicBezTo>
                    <a:lnTo>
                      <a:pt x="10364" y="11538"/>
                    </a:lnTo>
                    <a:lnTo>
                      <a:pt x="9210" y="10464"/>
                    </a:lnTo>
                    <a:lnTo>
                      <a:pt x="8116" y="9370"/>
                    </a:lnTo>
                    <a:lnTo>
                      <a:pt x="7042" y="8276"/>
                    </a:lnTo>
                    <a:lnTo>
                      <a:pt x="5968" y="7162"/>
                    </a:lnTo>
                    <a:lnTo>
                      <a:pt x="4914" y="6008"/>
                    </a:lnTo>
                    <a:cubicBezTo>
                      <a:pt x="4595" y="5610"/>
                      <a:pt x="4237" y="5252"/>
                      <a:pt x="3899" y="4854"/>
                    </a:cubicBezTo>
                    <a:cubicBezTo>
                      <a:pt x="2566" y="3283"/>
                      <a:pt x="1273" y="1632"/>
                      <a:pt x="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25" name="Google Shape;225;p4"/>
              <p:cNvSpPr/>
              <p:nvPr/>
            </p:nvSpPr>
            <p:spPr>
              <a:xfrm>
                <a:off x="-164575" y="3346675"/>
                <a:ext cx="415775" cy="270550"/>
              </a:xfrm>
              <a:custGeom>
                <a:avLst/>
                <a:gdLst/>
                <a:ahLst/>
                <a:cxnLst/>
                <a:rect l="l" t="t" r="r" b="b"/>
                <a:pathLst>
                  <a:path w="16631" h="10822" extrusionOk="0">
                    <a:moveTo>
                      <a:pt x="2907" y="1"/>
                    </a:moveTo>
                    <a:cubicBezTo>
                      <a:pt x="2538" y="1"/>
                      <a:pt x="2175" y="62"/>
                      <a:pt x="1830" y="206"/>
                    </a:cubicBezTo>
                    <a:cubicBezTo>
                      <a:pt x="617" y="743"/>
                      <a:pt x="0" y="2156"/>
                      <a:pt x="120" y="3469"/>
                    </a:cubicBezTo>
                    <a:cubicBezTo>
                      <a:pt x="279" y="4762"/>
                      <a:pt x="1015" y="5935"/>
                      <a:pt x="1930" y="6870"/>
                    </a:cubicBezTo>
                    <a:cubicBezTo>
                      <a:pt x="3780" y="8760"/>
                      <a:pt x="6246" y="9954"/>
                      <a:pt x="8833" y="10491"/>
                    </a:cubicBezTo>
                    <a:cubicBezTo>
                      <a:pt x="9975" y="10717"/>
                      <a:pt x="11136" y="10821"/>
                      <a:pt x="12294" y="10821"/>
                    </a:cubicBezTo>
                    <a:cubicBezTo>
                      <a:pt x="13274" y="10821"/>
                      <a:pt x="14252" y="10747"/>
                      <a:pt x="15218" y="10610"/>
                    </a:cubicBezTo>
                    <a:cubicBezTo>
                      <a:pt x="16630" y="10411"/>
                      <a:pt x="16332" y="9874"/>
                      <a:pt x="15337" y="9218"/>
                    </a:cubicBezTo>
                    <a:cubicBezTo>
                      <a:pt x="14343" y="8522"/>
                      <a:pt x="13348" y="7805"/>
                      <a:pt x="12453" y="6990"/>
                    </a:cubicBezTo>
                    <a:cubicBezTo>
                      <a:pt x="9966" y="4782"/>
                      <a:pt x="7977" y="1897"/>
                      <a:pt x="4953" y="505"/>
                    </a:cubicBezTo>
                    <a:cubicBezTo>
                      <a:pt x="4316" y="219"/>
                      <a:pt x="3602" y="1"/>
                      <a:pt x="2907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26" name="Google Shape;226;p4"/>
              <p:cNvSpPr/>
              <p:nvPr/>
            </p:nvSpPr>
            <p:spPr>
              <a:xfrm>
                <a:off x="-75575" y="3461225"/>
                <a:ext cx="460550" cy="156650"/>
              </a:xfrm>
              <a:custGeom>
                <a:avLst/>
                <a:gdLst/>
                <a:ahLst/>
                <a:cxnLst/>
                <a:rect l="l" t="t" r="r" b="b"/>
                <a:pathLst>
                  <a:path w="18422" h="6266" extrusionOk="0">
                    <a:moveTo>
                      <a:pt x="1" y="1"/>
                    </a:moveTo>
                    <a:lnTo>
                      <a:pt x="1" y="1"/>
                    </a:lnTo>
                    <a:cubicBezTo>
                      <a:pt x="1274" y="1095"/>
                      <a:pt x="2627" y="2030"/>
                      <a:pt x="4119" y="2786"/>
                    </a:cubicBezTo>
                    <a:cubicBezTo>
                      <a:pt x="4477" y="2985"/>
                      <a:pt x="4855" y="3164"/>
                      <a:pt x="5213" y="3363"/>
                    </a:cubicBezTo>
                    <a:lnTo>
                      <a:pt x="6347" y="3880"/>
                    </a:lnTo>
                    <a:cubicBezTo>
                      <a:pt x="6705" y="4059"/>
                      <a:pt x="7103" y="4218"/>
                      <a:pt x="7481" y="4357"/>
                    </a:cubicBezTo>
                    <a:lnTo>
                      <a:pt x="8654" y="4775"/>
                    </a:lnTo>
                    <a:lnTo>
                      <a:pt x="9848" y="5153"/>
                    </a:lnTo>
                    <a:lnTo>
                      <a:pt x="11041" y="5471"/>
                    </a:lnTo>
                    <a:lnTo>
                      <a:pt x="12255" y="5750"/>
                    </a:lnTo>
                    <a:cubicBezTo>
                      <a:pt x="12653" y="5849"/>
                      <a:pt x="13070" y="5909"/>
                      <a:pt x="13468" y="5969"/>
                    </a:cubicBezTo>
                    <a:cubicBezTo>
                      <a:pt x="14696" y="6161"/>
                      <a:pt x="15923" y="6265"/>
                      <a:pt x="17151" y="6265"/>
                    </a:cubicBezTo>
                    <a:cubicBezTo>
                      <a:pt x="17574" y="6265"/>
                      <a:pt x="17998" y="6253"/>
                      <a:pt x="18422" y="6227"/>
                    </a:cubicBezTo>
                    <a:cubicBezTo>
                      <a:pt x="16770" y="6008"/>
                      <a:pt x="15159" y="5750"/>
                      <a:pt x="13568" y="5412"/>
                    </a:cubicBezTo>
                    <a:cubicBezTo>
                      <a:pt x="13170" y="5312"/>
                      <a:pt x="12772" y="5233"/>
                      <a:pt x="12374" y="5133"/>
                    </a:cubicBezTo>
                    <a:lnTo>
                      <a:pt x="11220" y="4835"/>
                    </a:lnTo>
                    <a:lnTo>
                      <a:pt x="10047" y="4477"/>
                    </a:lnTo>
                    <a:lnTo>
                      <a:pt x="8873" y="4119"/>
                    </a:lnTo>
                    <a:lnTo>
                      <a:pt x="7739" y="3721"/>
                    </a:lnTo>
                    <a:cubicBezTo>
                      <a:pt x="7321" y="3562"/>
                      <a:pt x="6963" y="3422"/>
                      <a:pt x="6585" y="3263"/>
                    </a:cubicBezTo>
                    <a:lnTo>
                      <a:pt x="5471" y="2786"/>
                    </a:lnTo>
                    <a:cubicBezTo>
                      <a:pt x="5093" y="2627"/>
                      <a:pt x="4716" y="2467"/>
                      <a:pt x="4338" y="2288"/>
                    </a:cubicBezTo>
                    <a:cubicBezTo>
                      <a:pt x="2846" y="1592"/>
                      <a:pt x="1413" y="816"/>
                      <a:pt x="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27" name="Google Shape;227;p4"/>
              <p:cNvSpPr/>
              <p:nvPr/>
            </p:nvSpPr>
            <p:spPr>
              <a:xfrm>
                <a:off x="200950" y="3031625"/>
                <a:ext cx="201925" cy="447125"/>
              </a:xfrm>
              <a:custGeom>
                <a:avLst/>
                <a:gdLst/>
                <a:ahLst/>
                <a:cxnLst/>
                <a:rect l="l" t="t" r="r" b="b"/>
                <a:pathLst>
                  <a:path w="8077" h="17885" extrusionOk="0">
                    <a:moveTo>
                      <a:pt x="4761" y="1"/>
                    </a:moveTo>
                    <a:cubicBezTo>
                      <a:pt x="4018" y="1"/>
                      <a:pt x="3255" y="261"/>
                      <a:pt x="2666" y="714"/>
                    </a:cubicBezTo>
                    <a:cubicBezTo>
                      <a:pt x="1612" y="1509"/>
                      <a:pt x="1015" y="2743"/>
                      <a:pt x="677" y="4016"/>
                    </a:cubicBezTo>
                    <a:cubicBezTo>
                      <a:pt x="0" y="6542"/>
                      <a:pt x="239" y="9307"/>
                      <a:pt x="1154" y="11774"/>
                    </a:cubicBezTo>
                    <a:cubicBezTo>
                      <a:pt x="1890" y="13783"/>
                      <a:pt x="3004" y="15633"/>
                      <a:pt x="4377" y="17284"/>
                    </a:cubicBezTo>
                    <a:cubicBezTo>
                      <a:pt x="4718" y="17702"/>
                      <a:pt x="4970" y="17885"/>
                      <a:pt x="5156" y="17885"/>
                    </a:cubicBezTo>
                    <a:cubicBezTo>
                      <a:pt x="5456" y="17885"/>
                      <a:pt x="5581" y="17405"/>
                      <a:pt x="5630" y="16668"/>
                    </a:cubicBezTo>
                    <a:cubicBezTo>
                      <a:pt x="5690" y="15474"/>
                      <a:pt x="5789" y="14261"/>
                      <a:pt x="6028" y="13067"/>
                    </a:cubicBezTo>
                    <a:cubicBezTo>
                      <a:pt x="6625" y="9805"/>
                      <a:pt x="8077" y="6602"/>
                      <a:pt x="7679" y="3300"/>
                    </a:cubicBezTo>
                    <a:cubicBezTo>
                      <a:pt x="7560" y="2225"/>
                      <a:pt x="7182" y="1111"/>
                      <a:pt x="6326" y="475"/>
                    </a:cubicBezTo>
                    <a:cubicBezTo>
                      <a:pt x="5872" y="149"/>
                      <a:pt x="5322" y="1"/>
                      <a:pt x="4761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28" name="Google Shape;228;p4"/>
              <p:cNvSpPr/>
              <p:nvPr/>
            </p:nvSpPr>
            <p:spPr>
              <a:xfrm>
                <a:off x="278525" y="3136975"/>
                <a:ext cx="114400" cy="474475"/>
              </a:xfrm>
              <a:custGeom>
                <a:avLst/>
                <a:gdLst/>
                <a:ahLst/>
                <a:cxnLst/>
                <a:rect l="l" t="t" r="r" b="b"/>
                <a:pathLst>
                  <a:path w="4576" h="18979" extrusionOk="0">
                    <a:moveTo>
                      <a:pt x="359" y="1"/>
                    </a:moveTo>
                    <a:cubicBezTo>
                      <a:pt x="80" y="1632"/>
                      <a:pt x="1" y="3283"/>
                      <a:pt x="80" y="4954"/>
                    </a:cubicBezTo>
                    <a:cubicBezTo>
                      <a:pt x="100" y="5372"/>
                      <a:pt x="120" y="5770"/>
                      <a:pt x="160" y="6187"/>
                    </a:cubicBezTo>
                    <a:lnTo>
                      <a:pt x="279" y="7441"/>
                    </a:lnTo>
                    <a:cubicBezTo>
                      <a:pt x="359" y="7838"/>
                      <a:pt x="398" y="8256"/>
                      <a:pt x="478" y="8654"/>
                    </a:cubicBezTo>
                    <a:lnTo>
                      <a:pt x="717" y="9868"/>
                    </a:lnTo>
                    <a:lnTo>
                      <a:pt x="1015" y="11081"/>
                    </a:lnTo>
                    <a:lnTo>
                      <a:pt x="1373" y="12275"/>
                    </a:lnTo>
                    <a:lnTo>
                      <a:pt x="1771" y="13448"/>
                    </a:lnTo>
                    <a:cubicBezTo>
                      <a:pt x="1910" y="13846"/>
                      <a:pt x="2069" y="14244"/>
                      <a:pt x="2209" y="14622"/>
                    </a:cubicBezTo>
                    <a:cubicBezTo>
                      <a:pt x="2865" y="16134"/>
                      <a:pt x="3641" y="17606"/>
                      <a:pt x="4576" y="18978"/>
                    </a:cubicBezTo>
                    <a:cubicBezTo>
                      <a:pt x="3900" y="17447"/>
                      <a:pt x="3283" y="15935"/>
                      <a:pt x="2766" y="14403"/>
                    </a:cubicBezTo>
                    <a:cubicBezTo>
                      <a:pt x="2646" y="14005"/>
                      <a:pt x="2507" y="13607"/>
                      <a:pt x="2388" y="13229"/>
                    </a:cubicBezTo>
                    <a:lnTo>
                      <a:pt x="2049" y="12056"/>
                    </a:lnTo>
                    <a:lnTo>
                      <a:pt x="1711" y="10882"/>
                    </a:lnTo>
                    <a:lnTo>
                      <a:pt x="1453" y="9688"/>
                    </a:lnTo>
                    <a:lnTo>
                      <a:pt x="1194" y="8495"/>
                    </a:lnTo>
                    <a:lnTo>
                      <a:pt x="975" y="7301"/>
                    </a:lnTo>
                    <a:lnTo>
                      <a:pt x="796" y="6108"/>
                    </a:lnTo>
                    <a:cubicBezTo>
                      <a:pt x="756" y="5690"/>
                      <a:pt x="697" y="5292"/>
                      <a:pt x="657" y="4894"/>
                    </a:cubicBezTo>
                    <a:cubicBezTo>
                      <a:pt x="478" y="3283"/>
                      <a:pt x="398" y="1632"/>
                      <a:pt x="35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</p:grpSp>
        <p:sp>
          <p:nvSpPr>
            <p:cNvPr id="229" name="Google Shape;229;p4"/>
            <p:cNvSpPr/>
            <p:nvPr/>
          </p:nvSpPr>
          <p:spPr>
            <a:xfrm rot="-5243638" flipH="1">
              <a:off x="6569771" y="-1469727"/>
              <a:ext cx="1965418" cy="4576395"/>
            </a:xfrm>
            <a:custGeom>
              <a:avLst/>
              <a:gdLst/>
              <a:ahLst/>
              <a:cxnLst/>
              <a:rect l="l" t="t" r="r" b="b"/>
              <a:pathLst>
                <a:path w="75096" h="174858" extrusionOk="0">
                  <a:moveTo>
                    <a:pt x="2746" y="0"/>
                  </a:moveTo>
                  <a:lnTo>
                    <a:pt x="0" y="171535"/>
                  </a:lnTo>
                  <a:lnTo>
                    <a:pt x="67914" y="174857"/>
                  </a:lnTo>
                  <a:cubicBezTo>
                    <a:pt x="75095" y="165210"/>
                    <a:pt x="74857" y="151185"/>
                    <a:pt x="68789" y="140801"/>
                  </a:cubicBezTo>
                  <a:cubicBezTo>
                    <a:pt x="62702" y="130437"/>
                    <a:pt x="51602" y="123594"/>
                    <a:pt x="39865" y="120948"/>
                  </a:cubicBezTo>
                  <a:cubicBezTo>
                    <a:pt x="37399" y="120371"/>
                    <a:pt x="34832" y="119973"/>
                    <a:pt x="32684" y="118581"/>
                  </a:cubicBezTo>
                  <a:cubicBezTo>
                    <a:pt x="29442" y="116492"/>
                    <a:pt x="27890" y="112593"/>
                    <a:pt x="27154" y="108814"/>
                  </a:cubicBezTo>
                  <a:cubicBezTo>
                    <a:pt x="23275" y="88941"/>
                    <a:pt x="36981" y="69824"/>
                    <a:pt x="38174" y="49593"/>
                  </a:cubicBezTo>
                  <a:cubicBezTo>
                    <a:pt x="39467" y="27671"/>
                    <a:pt x="23911" y="5889"/>
                    <a:pt x="274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sp>
        <p:nvSpPr>
          <p:cNvPr id="230" name="Google Shape;230;p4"/>
          <p:cNvSpPr txBox="1">
            <a:spLocks noGrp="1"/>
          </p:cNvSpPr>
          <p:nvPr>
            <p:ph type="title"/>
          </p:nvPr>
        </p:nvSpPr>
        <p:spPr>
          <a:xfrm>
            <a:off x="960000" y="593367"/>
            <a:ext cx="102720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9pPr>
          </a:lstStyle>
          <a:p>
            <a:endParaRPr/>
          </a:p>
        </p:txBody>
      </p:sp>
      <p:sp>
        <p:nvSpPr>
          <p:cNvPr id="231" name="Google Shape;231;p4"/>
          <p:cNvSpPr txBox="1">
            <a:spLocks noGrp="1"/>
          </p:cNvSpPr>
          <p:nvPr>
            <p:ph type="body" idx="1"/>
          </p:nvPr>
        </p:nvSpPr>
        <p:spPr>
          <a:xfrm>
            <a:off x="960000" y="1621003"/>
            <a:ext cx="10272000" cy="4555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609585" lvl="0" indent="-423323" rtl="0">
              <a:spcBef>
                <a:spcPts val="0"/>
              </a:spcBef>
              <a:spcAft>
                <a:spcPts val="0"/>
              </a:spcAft>
              <a:buSzPts val="1400"/>
              <a:buFont typeface="Nunito Light"/>
              <a:buChar char="●"/>
              <a:defRPr/>
            </a:lvl1pPr>
            <a:lvl2pPr marL="1219170" lvl="1" indent="-42332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Nunito Light"/>
              <a:buChar char="○"/>
              <a:defRPr/>
            </a:lvl2pPr>
            <a:lvl3pPr marL="1828754" lvl="2" indent="-42332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Nunito Light"/>
              <a:buChar char="■"/>
              <a:defRPr/>
            </a:lvl3pPr>
            <a:lvl4pPr marL="2438339" lvl="3" indent="-42332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Nunito Light"/>
              <a:buChar char="●"/>
              <a:defRPr/>
            </a:lvl4pPr>
            <a:lvl5pPr marL="3047924" lvl="4" indent="-42332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Nunito Light"/>
              <a:buChar char="○"/>
              <a:defRPr/>
            </a:lvl5pPr>
            <a:lvl6pPr marL="3657509" lvl="5" indent="-42332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Nunito Light"/>
              <a:buChar char="■"/>
              <a:defRPr/>
            </a:lvl6pPr>
            <a:lvl7pPr marL="4267093" lvl="6" indent="-42332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Nunito Light"/>
              <a:buChar char="●"/>
              <a:defRPr/>
            </a:lvl7pPr>
            <a:lvl8pPr marL="4876678" lvl="7" indent="-42332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Nunito Light"/>
              <a:buChar char="○"/>
              <a:defRPr/>
            </a:lvl8pPr>
            <a:lvl9pPr marL="5486263" lvl="8" indent="-42332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Nunito Light"/>
              <a:buChar char="■"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418134574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wo columns" type="twoColTx">
  <p:cSld name="Title and two columns">
    <p:spTree>
      <p:nvGrpSpPr>
        <p:cNvPr id="1" name="Shape 23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" name="Google Shape;233;p5"/>
          <p:cNvSpPr/>
          <p:nvPr/>
        </p:nvSpPr>
        <p:spPr>
          <a:xfrm rot="-5400000" flipH="1">
            <a:off x="-591347" y="4147756"/>
            <a:ext cx="3857427" cy="3981811"/>
          </a:xfrm>
          <a:custGeom>
            <a:avLst/>
            <a:gdLst/>
            <a:ahLst/>
            <a:cxnLst/>
            <a:rect l="l" t="t" r="r" b="b"/>
            <a:pathLst>
              <a:path w="123057" h="127025" extrusionOk="0">
                <a:moveTo>
                  <a:pt x="110444" y="1"/>
                </a:moveTo>
                <a:lnTo>
                  <a:pt x="2904" y="1791"/>
                </a:lnTo>
                <a:cubicBezTo>
                  <a:pt x="1412" y="8654"/>
                  <a:pt x="0" y="15617"/>
                  <a:pt x="318" y="22619"/>
                </a:cubicBezTo>
                <a:cubicBezTo>
                  <a:pt x="637" y="29641"/>
                  <a:pt x="2924" y="36803"/>
                  <a:pt x="7897" y="41756"/>
                </a:cubicBezTo>
                <a:cubicBezTo>
                  <a:pt x="15735" y="49514"/>
                  <a:pt x="28347" y="50250"/>
                  <a:pt x="37000" y="57113"/>
                </a:cubicBezTo>
                <a:cubicBezTo>
                  <a:pt x="49055" y="66701"/>
                  <a:pt x="49732" y="84465"/>
                  <a:pt x="56296" y="98430"/>
                </a:cubicBezTo>
                <a:cubicBezTo>
                  <a:pt x="61886" y="110306"/>
                  <a:pt x="72370" y="119815"/>
                  <a:pt x="84743" y="124211"/>
                </a:cubicBezTo>
                <a:cubicBezTo>
                  <a:pt x="90058" y="126091"/>
                  <a:pt x="95693" y="127024"/>
                  <a:pt x="101330" y="127024"/>
                </a:cubicBezTo>
                <a:cubicBezTo>
                  <a:pt x="108815" y="127024"/>
                  <a:pt x="116305" y="125379"/>
                  <a:pt x="123056" y="122122"/>
                </a:cubicBezTo>
                <a:lnTo>
                  <a:pt x="110444" y="1"/>
                </a:ln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867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234" name="Google Shape;234;p5"/>
          <p:cNvSpPr/>
          <p:nvPr/>
        </p:nvSpPr>
        <p:spPr>
          <a:xfrm rot="-5400000" flipH="1">
            <a:off x="-947176" y="-600509"/>
            <a:ext cx="3531159" cy="2943855"/>
          </a:xfrm>
          <a:custGeom>
            <a:avLst/>
            <a:gdLst/>
            <a:ahLst/>
            <a:cxnLst/>
            <a:rect l="l" t="t" r="r" b="b"/>
            <a:pathLst>
              <a:path w="77483" h="64596" extrusionOk="0">
                <a:moveTo>
                  <a:pt x="77343" y="0"/>
                </a:moveTo>
                <a:lnTo>
                  <a:pt x="0" y="1174"/>
                </a:lnTo>
                <a:lnTo>
                  <a:pt x="3959" y="64055"/>
                </a:lnTo>
                <a:cubicBezTo>
                  <a:pt x="5452" y="64420"/>
                  <a:pt x="6980" y="64596"/>
                  <a:pt x="8508" y="64596"/>
                </a:cubicBezTo>
                <a:cubicBezTo>
                  <a:pt x="15714" y="64596"/>
                  <a:pt x="22930" y="60693"/>
                  <a:pt x="26557" y="54407"/>
                </a:cubicBezTo>
                <a:cubicBezTo>
                  <a:pt x="31093" y="46549"/>
                  <a:pt x="31013" y="35071"/>
                  <a:pt x="39109" y="30993"/>
                </a:cubicBezTo>
                <a:cubicBezTo>
                  <a:pt x="41201" y="29935"/>
                  <a:pt x="43435" y="29604"/>
                  <a:pt x="45741" y="29604"/>
                </a:cubicBezTo>
                <a:cubicBezTo>
                  <a:pt x="49590" y="29604"/>
                  <a:pt x="53643" y="30525"/>
                  <a:pt x="57579" y="30525"/>
                </a:cubicBezTo>
                <a:cubicBezTo>
                  <a:pt x="58776" y="30525"/>
                  <a:pt x="59964" y="30440"/>
                  <a:pt x="61131" y="30217"/>
                </a:cubicBezTo>
                <a:cubicBezTo>
                  <a:pt x="67238" y="29044"/>
                  <a:pt x="72131" y="24070"/>
                  <a:pt x="74618" y="18361"/>
                </a:cubicBezTo>
                <a:cubicBezTo>
                  <a:pt x="77105" y="12632"/>
                  <a:pt x="77482" y="6227"/>
                  <a:pt x="77343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867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235" name="Google Shape;235;p5"/>
          <p:cNvSpPr/>
          <p:nvPr/>
        </p:nvSpPr>
        <p:spPr>
          <a:xfrm rot="-5400000" flipH="1">
            <a:off x="8701207" y="-2622514"/>
            <a:ext cx="2683931" cy="6249425"/>
          </a:xfrm>
          <a:custGeom>
            <a:avLst/>
            <a:gdLst/>
            <a:ahLst/>
            <a:cxnLst/>
            <a:rect l="l" t="t" r="r" b="b"/>
            <a:pathLst>
              <a:path w="75096" h="174858" extrusionOk="0">
                <a:moveTo>
                  <a:pt x="2746" y="0"/>
                </a:moveTo>
                <a:lnTo>
                  <a:pt x="0" y="171535"/>
                </a:lnTo>
                <a:lnTo>
                  <a:pt x="67914" y="174857"/>
                </a:lnTo>
                <a:cubicBezTo>
                  <a:pt x="75095" y="165210"/>
                  <a:pt x="74857" y="151185"/>
                  <a:pt x="68789" y="140801"/>
                </a:cubicBezTo>
                <a:cubicBezTo>
                  <a:pt x="62702" y="130437"/>
                  <a:pt x="51602" y="123594"/>
                  <a:pt x="39865" y="120948"/>
                </a:cubicBezTo>
                <a:cubicBezTo>
                  <a:pt x="37399" y="120371"/>
                  <a:pt x="34832" y="119973"/>
                  <a:pt x="32684" y="118581"/>
                </a:cubicBezTo>
                <a:cubicBezTo>
                  <a:pt x="29442" y="116492"/>
                  <a:pt x="27890" y="112593"/>
                  <a:pt x="27154" y="108814"/>
                </a:cubicBezTo>
                <a:cubicBezTo>
                  <a:pt x="23275" y="88941"/>
                  <a:pt x="36981" y="69824"/>
                  <a:pt x="38174" y="49593"/>
                </a:cubicBezTo>
                <a:cubicBezTo>
                  <a:pt x="39467" y="27671"/>
                  <a:pt x="23911" y="5889"/>
                  <a:pt x="2746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867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236" name="Google Shape;236;p5"/>
          <p:cNvSpPr/>
          <p:nvPr/>
        </p:nvSpPr>
        <p:spPr>
          <a:xfrm rot="-5400000" flipH="1">
            <a:off x="8580758" y="3365764"/>
            <a:ext cx="4547399" cy="5545819"/>
          </a:xfrm>
          <a:custGeom>
            <a:avLst/>
            <a:gdLst/>
            <a:ahLst/>
            <a:cxnLst/>
            <a:rect l="l" t="t" r="r" b="b"/>
            <a:pathLst>
              <a:path w="99782" h="121690" extrusionOk="0">
                <a:moveTo>
                  <a:pt x="79254" y="1"/>
                </a:moveTo>
                <a:cubicBezTo>
                  <a:pt x="74898" y="1"/>
                  <a:pt x="70544" y="853"/>
                  <a:pt x="66541" y="2572"/>
                </a:cubicBezTo>
                <a:cubicBezTo>
                  <a:pt x="57510" y="6431"/>
                  <a:pt x="50448" y="14627"/>
                  <a:pt x="47962" y="24155"/>
                </a:cubicBezTo>
                <a:cubicBezTo>
                  <a:pt x="45734" y="32709"/>
                  <a:pt x="47066" y="41740"/>
                  <a:pt x="46231" y="50533"/>
                </a:cubicBezTo>
                <a:cubicBezTo>
                  <a:pt x="45376" y="59346"/>
                  <a:pt x="41278" y="68934"/>
                  <a:pt x="32883" y="71699"/>
                </a:cubicBezTo>
                <a:cubicBezTo>
                  <a:pt x="28268" y="73191"/>
                  <a:pt x="23195" y="72336"/>
                  <a:pt x="18481" y="73390"/>
                </a:cubicBezTo>
                <a:cubicBezTo>
                  <a:pt x="9270" y="75439"/>
                  <a:pt x="2944" y="84570"/>
                  <a:pt x="1472" y="93899"/>
                </a:cubicBezTo>
                <a:cubicBezTo>
                  <a:pt x="0" y="103229"/>
                  <a:pt x="2467" y="112698"/>
                  <a:pt x="5431" y="121689"/>
                </a:cubicBezTo>
                <a:lnTo>
                  <a:pt x="99782" y="105457"/>
                </a:lnTo>
                <a:lnTo>
                  <a:pt x="94988" y="4004"/>
                </a:lnTo>
                <a:cubicBezTo>
                  <a:pt x="90203" y="1346"/>
                  <a:pt x="84727" y="1"/>
                  <a:pt x="79254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867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grpSp>
        <p:nvGrpSpPr>
          <p:cNvPr id="237" name="Google Shape;237;p5"/>
          <p:cNvGrpSpPr/>
          <p:nvPr/>
        </p:nvGrpSpPr>
        <p:grpSpPr>
          <a:xfrm rot="-2516882">
            <a:off x="29965" y="-517902"/>
            <a:ext cx="1083571" cy="1211745"/>
            <a:chOff x="2180275" y="-47850"/>
            <a:chExt cx="812625" cy="908750"/>
          </a:xfrm>
        </p:grpSpPr>
        <p:sp>
          <p:nvSpPr>
            <p:cNvPr id="238" name="Google Shape;238;p5"/>
            <p:cNvSpPr/>
            <p:nvPr/>
          </p:nvSpPr>
          <p:spPr>
            <a:xfrm>
              <a:off x="2722850" y="650400"/>
              <a:ext cx="270050" cy="184225"/>
            </a:xfrm>
            <a:custGeom>
              <a:avLst/>
              <a:gdLst/>
              <a:ahLst/>
              <a:cxnLst/>
              <a:rect l="l" t="t" r="r" b="b"/>
              <a:pathLst>
                <a:path w="10802" h="7369" extrusionOk="0">
                  <a:moveTo>
                    <a:pt x="0" y="0"/>
                  </a:moveTo>
                  <a:lnTo>
                    <a:pt x="0" y="0"/>
                  </a:lnTo>
                  <a:cubicBezTo>
                    <a:pt x="1572" y="1393"/>
                    <a:pt x="2566" y="3362"/>
                    <a:pt x="4078" y="4894"/>
                  </a:cubicBezTo>
                  <a:cubicBezTo>
                    <a:pt x="5232" y="6047"/>
                    <a:pt x="6565" y="7102"/>
                    <a:pt x="8196" y="7340"/>
                  </a:cubicBezTo>
                  <a:cubicBezTo>
                    <a:pt x="8329" y="7359"/>
                    <a:pt x="8467" y="7368"/>
                    <a:pt x="8608" y="7368"/>
                  </a:cubicBezTo>
                  <a:cubicBezTo>
                    <a:pt x="9392" y="7368"/>
                    <a:pt x="10236" y="7074"/>
                    <a:pt x="10523" y="6366"/>
                  </a:cubicBezTo>
                  <a:cubicBezTo>
                    <a:pt x="10802" y="5689"/>
                    <a:pt x="10523" y="4914"/>
                    <a:pt x="10086" y="4357"/>
                  </a:cubicBezTo>
                  <a:cubicBezTo>
                    <a:pt x="9429" y="3521"/>
                    <a:pt x="8435" y="3004"/>
                    <a:pt x="7460" y="2626"/>
                  </a:cubicBezTo>
                  <a:cubicBezTo>
                    <a:pt x="5093" y="1452"/>
                    <a:pt x="2347" y="1333"/>
                    <a:pt x="0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39" name="Google Shape;239;p5"/>
            <p:cNvSpPr/>
            <p:nvPr/>
          </p:nvSpPr>
          <p:spPr>
            <a:xfrm>
              <a:off x="2184750" y="178425"/>
              <a:ext cx="114900" cy="331200"/>
            </a:xfrm>
            <a:custGeom>
              <a:avLst/>
              <a:gdLst/>
              <a:ahLst/>
              <a:cxnLst/>
              <a:rect l="l" t="t" r="r" b="b"/>
              <a:pathLst>
                <a:path w="4596" h="13248" extrusionOk="0">
                  <a:moveTo>
                    <a:pt x="3561" y="1"/>
                  </a:moveTo>
                  <a:lnTo>
                    <a:pt x="3561" y="1"/>
                  </a:lnTo>
                  <a:cubicBezTo>
                    <a:pt x="1134" y="1433"/>
                    <a:pt x="199" y="5889"/>
                    <a:pt x="80" y="8435"/>
                  </a:cubicBezTo>
                  <a:cubicBezTo>
                    <a:pt x="0" y="9927"/>
                    <a:pt x="219" y="11559"/>
                    <a:pt x="1293" y="12593"/>
                  </a:cubicBezTo>
                  <a:cubicBezTo>
                    <a:pt x="1711" y="12984"/>
                    <a:pt x="2299" y="13247"/>
                    <a:pt x="2863" y="13247"/>
                  </a:cubicBezTo>
                  <a:cubicBezTo>
                    <a:pt x="3158" y="13247"/>
                    <a:pt x="3447" y="13175"/>
                    <a:pt x="3700" y="13011"/>
                  </a:cubicBezTo>
                  <a:cubicBezTo>
                    <a:pt x="4456" y="12533"/>
                    <a:pt x="4595" y="11519"/>
                    <a:pt x="4576" y="10643"/>
                  </a:cubicBezTo>
                  <a:cubicBezTo>
                    <a:pt x="4496" y="8873"/>
                    <a:pt x="3879" y="7182"/>
                    <a:pt x="3481" y="5451"/>
                  </a:cubicBezTo>
                  <a:cubicBezTo>
                    <a:pt x="3004" y="3442"/>
                    <a:pt x="3382" y="1911"/>
                    <a:pt x="3561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40" name="Google Shape;240;p5"/>
            <p:cNvSpPr/>
            <p:nvPr/>
          </p:nvSpPr>
          <p:spPr>
            <a:xfrm>
              <a:off x="2285700" y="120125"/>
              <a:ext cx="335225" cy="124025"/>
            </a:xfrm>
            <a:custGeom>
              <a:avLst/>
              <a:gdLst/>
              <a:ahLst/>
              <a:cxnLst/>
              <a:rect l="l" t="t" r="r" b="b"/>
              <a:pathLst>
                <a:path w="13409" h="4961" extrusionOk="0">
                  <a:moveTo>
                    <a:pt x="7144" y="1"/>
                  </a:moveTo>
                  <a:cubicBezTo>
                    <a:pt x="4625" y="1"/>
                    <a:pt x="1445" y="499"/>
                    <a:pt x="0" y="2214"/>
                  </a:cubicBezTo>
                  <a:cubicBezTo>
                    <a:pt x="1930" y="2333"/>
                    <a:pt x="3482" y="2214"/>
                    <a:pt x="5411" y="2969"/>
                  </a:cubicBezTo>
                  <a:cubicBezTo>
                    <a:pt x="7042" y="3646"/>
                    <a:pt x="8634" y="4521"/>
                    <a:pt x="10384" y="4859"/>
                  </a:cubicBezTo>
                  <a:cubicBezTo>
                    <a:pt x="10668" y="4920"/>
                    <a:pt x="10977" y="4960"/>
                    <a:pt x="11284" y="4960"/>
                  </a:cubicBezTo>
                  <a:cubicBezTo>
                    <a:pt x="11881" y="4960"/>
                    <a:pt x="12470" y="4809"/>
                    <a:pt x="12851" y="4362"/>
                  </a:cubicBezTo>
                  <a:cubicBezTo>
                    <a:pt x="13408" y="3725"/>
                    <a:pt x="13289" y="2651"/>
                    <a:pt x="12791" y="1935"/>
                  </a:cubicBezTo>
                  <a:cubicBezTo>
                    <a:pt x="11956" y="722"/>
                    <a:pt x="10365" y="244"/>
                    <a:pt x="8892" y="85"/>
                  </a:cubicBezTo>
                  <a:cubicBezTo>
                    <a:pt x="8378" y="33"/>
                    <a:pt x="7782" y="1"/>
                    <a:pt x="7144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41" name="Google Shape;241;p5"/>
            <p:cNvSpPr/>
            <p:nvPr/>
          </p:nvSpPr>
          <p:spPr>
            <a:xfrm>
              <a:off x="2320025" y="350000"/>
              <a:ext cx="123350" cy="331575"/>
            </a:xfrm>
            <a:custGeom>
              <a:avLst/>
              <a:gdLst/>
              <a:ahLst/>
              <a:cxnLst/>
              <a:rect l="l" t="t" r="r" b="b"/>
              <a:pathLst>
                <a:path w="4934" h="13263" extrusionOk="0">
                  <a:moveTo>
                    <a:pt x="2825" y="1"/>
                  </a:moveTo>
                  <a:cubicBezTo>
                    <a:pt x="557" y="1652"/>
                    <a:pt x="0" y="6168"/>
                    <a:pt x="139" y="8734"/>
                  </a:cubicBezTo>
                  <a:cubicBezTo>
                    <a:pt x="179" y="10226"/>
                    <a:pt x="557" y="11837"/>
                    <a:pt x="1731" y="12732"/>
                  </a:cubicBezTo>
                  <a:cubicBezTo>
                    <a:pt x="2127" y="13059"/>
                    <a:pt x="2654" y="13262"/>
                    <a:pt x="3163" y="13262"/>
                  </a:cubicBezTo>
                  <a:cubicBezTo>
                    <a:pt x="3521" y="13262"/>
                    <a:pt x="3870" y="13161"/>
                    <a:pt x="4158" y="12931"/>
                  </a:cubicBezTo>
                  <a:cubicBezTo>
                    <a:pt x="4854" y="12394"/>
                    <a:pt x="4933" y="11360"/>
                    <a:pt x="4794" y="10504"/>
                  </a:cubicBezTo>
                  <a:cubicBezTo>
                    <a:pt x="4555" y="8734"/>
                    <a:pt x="3800" y="7122"/>
                    <a:pt x="3243" y="5432"/>
                  </a:cubicBezTo>
                  <a:cubicBezTo>
                    <a:pt x="2586" y="3482"/>
                    <a:pt x="2825" y="1911"/>
                    <a:pt x="2825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42" name="Google Shape;242;p5"/>
            <p:cNvSpPr/>
            <p:nvPr/>
          </p:nvSpPr>
          <p:spPr>
            <a:xfrm>
              <a:off x="2402075" y="272875"/>
              <a:ext cx="337700" cy="117250"/>
            </a:xfrm>
            <a:custGeom>
              <a:avLst/>
              <a:gdLst/>
              <a:ahLst/>
              <a:cxnLst/>
              <a:rect l="l" t="t" r="r" b="b"/>
              <a:pathLst>
                <a:path w="13508" h="4690" extrusionOk="0">
                  <a:moveTo>
                    <a:pt x="8437" y="1"/>
                  </a:moveTo>
                  <a:cubicBezTo>
                    <a:pt x="5877" y="1"/>
                    <a:pt x="1566" y="685"/>
                    <a:pt x="0" y="2967"/>
                  </a:cubicBezTo>
                  <a:cubicBezTo>
                    <a:pt x="975" y="2937"/>
                    <a:pt x="1840" y="2857"/>
                    <a:pt x="2711" y="2857"/>
                  </a:cubicBezTo>
                  <a:cubicBezTo>
                    <a:pt x="3581" y="2857"/>
                    <a:pt x="4456" y="2937"/>
                    <a:pt x="5451" y="3225"/>
                  </a:cubicBezTo>
                  <a:cubicBezTo>
                    <a:pt x="7162" y="3762"/>
                    <a:pt x="8813" y="4458"/>
                    <a:pt x="10583" y="4657"/>
                  </a:cubicBezTo>
                  <a:cubicBezTo>
                    <a:pt x="10759" y="4678"/>
                    <a:pt x="10943" y="4690"/>
                    <a:pt x="11128" y="4690"/>
                  </a:cubicBezTo>
                  <a:cubicBezTo>
                    <a:pt x="11842" y="4690"/>
                    <a:pt x="12579" y="4510"/>
                    <a:pt x="12990" y="3941"/>
                  </a:cubicBezTo>
                  <a:cubicBezTo>
                    <a:pt x="13507" y="3205"/>
                    <a:pt x="13289" y="2171"/>
                    <a:pt x="12712" y="1494"/>
                  </a:cubicBezTo>
                  <a:cubicBezTo>
                    <a:pt x="11777" y="361"/>
                    <a:pt x="10146" y="22"/>
                    <a:pt x="8654" y="2"/>
                  </a:cubicBezTo>
                  <a:cubicBezTo>
                    <a:pt x="8583" y="1"/>
                    <a:pt x="8511" y="1"/>
                    <a:pt x="8437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43" name="Google Shape;243;p5"/>
            <p:cNvSpPr/>
            <p:nvPr/>
          </p:nvSpPr>
          <p:spPr>
            <a:xfrm>
              <a:off x="2485625" y="498700"/>
              <a:ext cx="125350" cy="304650"/>
            </a:xfrm>
            <a:custGeom>
              <a:avLst/>
              <a:gdLst/>
              <a:ahLst/>
              <a:cxnLst/>
              <a:rect l="l" t="t" r="r" b="b"/>
              <a:pathLst>
                <a:path w="5014" h="12186" extrusionOk="0">
                  <a:moveTo>
                    <a:pt x="1990" y="1"/>
                  </a:moveTo>
                  <a:cubicBezTo>
                    <a:pt x="80" y="1712"/>
                    <a:pt x="0" y="5949"/>
                    <a:pt x="319" y="8276"/>
                  </a:cubicBezTo>
                  <a:cubicBezTo>
                    <a:pt x="517" y="9649"/>
                    <a:pt x="995" y="11081"/>
                    <a:pt x="2169" y="11837"/>
                  </a:cubicBezTo>
                  <a:cubicBezTo>
                    <a:pt x="2531" y="12054"/>
                    <a:pt x="2964" y="12186"/>
                    <a:pt x="3379" y="12186"/>
                  </a:cubicBezTo>
                  <a:cubicBezTo>
                    <a:pt x="3762" y="12186"/>
                    <a:pt x="4130" y="12075"/>
                    <a:pt x="4416" y="11817"/>
                  </a:cubicBezTo>
                  <a:cubicBezTo>
                    <a:pt x="5013" y="11240"/>
                    <a:pt x="4993" y="10285"/>
                    <a:pt x="4794" y="9490"/>
                  </a:cubicBezTo>
                  <a:cubicBezTo>
                    <a:pt x="4416" y="7898"/>
                    <a:pt x="3561" y="6466"/>
                    <a:pt x="2885" y="4974"/>
                  </a:cubicBezTo>
                  <a:cubicBezTo>
                    <a:pt x="2089" y="3223"/>
                    <a:pt x="2149" y="1791"/>
                    <a:pt x="1990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44" name="Google Shape;244;p5"/>
            <p:cNvSpPr/>
            <p:nvPr/>
          </p:nvSpPr>
          <p:spPr>
            <a:xfrm>
              <a:off x="2546300" y="405125"/>
              <a:ext cx="312325" cy="103550"/>
            </a:xfrm>
            <a:custGeom>
              <a:avLst/>
              <a:gdLst/>
              <a:ahLst/>
              <a:cxnLst/>
              <a:rect l="l" t="t" r="r" b="b"/>
              <a:pathLst>
                <a:path w="12493" h="4142" extrusionOk="0">
                  <a:moveTo>
                    <a:pt x="8551" y="0"/>
                  </a:moveTo>
                  <a:cubicBezTo>
                    <a:pt x="8271" y="0"/>
                    <a:pt x="7992" y="16"/>
                    <a:pt x="7719" y="44"/>
                  </a:cubicBezTo>
                  <a:cubicBezTo>
                    <a:pt x="5371" y="243"/>
                    <a:pt x="1273" y="1277"/>
                    <a:pt x="0" y="3545"/>
                  </a:cubicBezTo>
                  <a:cubicBezTo>
                    <a:pt x="1260" y="3389"/>
                    <a:pt x="2329" y="3143"/>
                    <a:pt x="3522" y="3143"/>
                  </a:cubicBezTo>
                  <a:cubicBezTo>
                    <a:pt x="4005" y="3143"/>
                    <a:pt x="4508" y="3183"/>
                    <a:pt x="5053" y="3286"/>
                  </a:cubicBezTo>
                  <a:cubicBezTo>
                    <a:pt x="6664" y="3624"/>
                    <a:pt x="8256" y="4142"/>
                    <a:pt x="9907" y="4142"/>
                  </a:cubicBezTo>
                  <a:cubicBezTo>
                    <a:pt x="10722" y="4142"/>
                    <a:pt x="11637" y="3943"/>
                    <a:pt x="12075" y="3246"/>
                  </a:cubicBezTo>
                  <a:cubicBezTo>
                    <a:pt x="12493" y="2550"/>
                    <a:pt x="12175" y="1595"/>
                    <a:pt x="11598" y="1038"/>
                  </a:cubicBezTo>
                  <a:cubicBezTo>
                    <a:pt x="10817" y="258"/>
                    <a:pt x="9679" y="0"/>
                    <a:pt x="8551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45" name="Google Shape;245;p5"/>
            <p:cNvSpPr/>
            <p:nvPr/>
          </p:nvSpPr>
          <p:spPr>
            <a:xfrm>
              <a:off x="2624875" y="606625"/>
              <a:ext cx="109925" cy="254275"/>
            </a:xfrm>
            <a:custGeom>
              <a:avLst/>
              <a:gdLst/>
              <a:ahLst/>
              <a:cxnLst/>
              <a:rect l="l" t="t" r="r" b="b"/>
              <a:pathLst>
                <a:path w="4397" h="10171" extrusionOk="0">
                  <a:moveTo>
                    <a:pt x="1552" y="1"/>
                  </a:moveTo>
                  <a:cubicBezTo>
                    <a:pt x="0" y="1532"/>
                    <a:pt x="40" y="5053"/>
                    <a:pt x="398" y="7003"/>
                  </a:cubicBezTo>
                  <a:cubicBezTo>
                    <a:pt x="597" y="8137"/>
                    <a:pt x="1035" y="9330"/>
                    <a:pt x="2029" y="9907"/>
                  </a:cubicBezTo>
                  <a:cubicBezTo>
                    <a:pt x="2321" y="10072"/>
                    <a:pt x="2669" y="10171"/>
                    <a:pt x="3002" y="10171"/>
                  </a:cubicBezTo>
                  <a:cubicBezTo>
                    <a:pt x="3352" y="10171"/>
                    <a:pt x="3685" y="10062"/>
                    <a:pt x="3919" y="9808"/>
                  </a:cubicBezTo>
                  <a:cubicBezTo>
                    <a:pt x="4397" y="9310"/>
                    <a:pt x="4357" y="8534"/>
                    <a:pt x="4178" y="7858"/>
                  </a:cubicBezTo>
                  <a:cubicBezTo>
                    <a:pt x="3800" y="6545"/>
                    <a:pt x="3044" y="5372"/>
                    <a:pt x="2447" y="4138"/>
                  </a:cubicBezTo>
                  <a:cubicBezTo>
                    <a:pt x="1731" y="2686"/>
                    <a:pt x="1751" y="1492"/>
                    <a:pt x="1552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46" name="Google Shape;246;p5"/>
            <p:cNvSpPr/>
            <p:nvPr/>
          </p:nvSpPr>
          <p:spPr>
            <a:xfrm>
              <a:off x="2673100" y="522750"/>
              <a:ext cx="259125" cy="85400"/>
            </a:xfrm>
            <a:custGeom>
              <a:avLst/>
              <a:gdLst/>
              <a:ahLst/>
              <a:cxnLst/>
              <a:rect l="l" t="t" r="r" b="b"/>
              <a:pathLst>
                <a:path w="10365" h="3416" extrusionOk="0">
                  <a:moveTo>
                    <a:pt x="7162" y="0"/>
                  </a:moveTo>
                  <a:cubicBezTo>
                    <a:pt x="6881" y="0"/>
                    <a:pt x="6600" y="20"/>
                    <a:pt x="6327" y="53"/>
                  </a:cubicBezTo>
                  <a:cubicBezTo>
                    <a:pt x="4357" y="312"/>
                    <a:pt x="976" y="1267"/>
                    <a:pt x="1" y="3196"/>
                  </a:cubicBezTo>
                  <a:cubicBezTo>
                    <a:pt x="1131" y="3013"/>
                    <a:pt x="2061" y="2760"/>
                    <a:pt x="3162" y="2760"/>
                  </a:cubicBezTo>
                  <a:cubicBezTo>
                    <a:pt x="3495" y="2760"/>
                    <a:pt x="3844" y="2783"/>
                    <a:pt x="4218" y="2838"/>
                  </a:cubicBezTo>
                  <a:cubicBezTo>
                    <a:pt x="5536" y="3052"/>
                    <a:pt x="6855" y="3416"/>
                    <a:pt x="8191" y="3416"/>
                  </a:cubicBezTo>
                  <a:cubicBezTo>
                    <a:pt x="8226" y="3416"/>
                    <a:pt x="8261" y="3416"/>
                    <a:pt x="8296" y="3415"/>
                  </a:cubicBezTo>
                  <a:cubicBezTo>
                    <a:pt x="8953" y="3395"/>
                    <a:pt x="9728" y="3216"/>
                    <a:pt x="10047" y="2619"/>
                  </a:cubicBezTo>
                  <a:cubicBezTo>
                    <a:pt x="10365" y="2023"/>
                    <a:pt x="10067" y="1247"/>
                    <a:pt x="9569" y="769"/>
                  </a:cubicBezTo>
                  <a:cubicBezTo>
                    <a:pt x="8935" y="196"/>
                    <a:pt x="8049" y="0"/>
                    <a:pt x="7162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47" name="Google Shape;247;p5"/>
            <p:cNvSpPr/>
            <p:nvPr/>
          </p:nvSpPr>
          <p:spPr>
            <a:xfrm>
              <a:off x="2180275" y="-47850"/>
              <a:ext cx="706200" cy="802700"/>
            </a:xfrm>
            <a:custGeom>
              <a:avLst/>
              <a:gdLst/>
              <a:ahLst/>
              <a:cxnLst/>
              <a:rect l="l" t="t" r="r" b="b"/>
              <a:pathLst>
                <a:path w="28248" h="32108" extrusionOk="0">
                  <a:moveTo>
                    <a:pt x="0" y="1"/>
                  </a:moveTo>
                  <a:lnTo>
                    <a:pt x="0" y="1"/>
                  </a:lnTo>
                  <a:cubicBezTo>
                    <a:pt x="3939" y="14304"/>
                    <a:pt x="15497" y="25264"/>
                    <a:pt x="28248" y="32108"/>
                  </a:cubicBezTo>
                  <a:cubicBezTo>
                    <a:pt x="25164" y="30138"/>
                    <a:pt x="22181" y="28049"/>
                    <a:pt x="19356" y="25782"/>
                  </a:cubicBezTo>
                  <a:cubicBezTo>
                    <a:pt x="10842" y="19058"/>
                    <a:pt x="3660" y="10345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48" name="Google Shape;248;p5"/>
            <p:cNvSpPr/>
            <p:nvPr/>
          </p:nvSpPr>
          <p:spPr>
            <a:xfrm>
              <a:off x="2644750" y="598675"/>
              <a:ext cx="34350" cy="189500"/>
            </a:xfrm>
            <a:custGeom>
              <a:avLst/>
              <a:gdLst/>
              <a:ahLst/>
              <a:cxnLst/>
              <a:rect l="l" t="t" r="r" b="b"/>
              <a:pathLst>
                <a:path w="1374" h="7580" extrusionOk="0">
                  <a:moveTo>
                    <a:pt x="1175" y="0"/>
                  </a:moveTo>
                  <a:lnTo>
                    <a:pt x="1175" y="0"/>
                  </a:lnTo>
                  <a:cubicBezTo>
                    <a:pt x="1" y="2367"/>
                    <a:pt x="598" y="5172"/>
                    <a:pt x="1374" y="7579"/>
                  </a:cubicBezTo>
                  <a:cubicBezTo>
                    <a:pt x="916" y="5113"/>
                    <a:pt x="299" y="2447"/>
                    <a:pt x="11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49" name="Google Shape;249;p5"/>
            <p:cNvSpPr/>
            <p:nvPr/>
          </p:nvSpPr>
          <p:spPr>
            <a:xfrm>
              <a:off x="2506500" y="490750"/>
              <a:ext cx="37325" cy="200450"/>
            </a:xfrm>
            <a:custGeom>
              <a:avLst/>
              <a:gdLst/>
              <a:ahLst/>
              <a:cxnLst/>
              <a:rect l="l" t="t" r="r" b="b"/>
              <a:pathLst>
                <a:path w="1493" h="8018" extrusionOk="0">
                  <a:moveTo>
                    <a:pt x="1493" y="1"/>
                  </a:moveTo>
                  <a:cubicBezTo>
                    <a:pt x="1" y="2408"/>
                    <a:pt x="438" y="5411"/>
                    <a:pt x="1055" y="8017"/>
                  </a:cubicBezTo>
                  <a:cubicBezTo>
                    <a:pt x="757" y="5391"/>
                    <a:pt x="339" y="2487"/>
                    <a:pt x="14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50" name="Google Shape;250;p5"/>
            <p:cNvSpPr/>
            <p:nvPr/>
          </p:nvSpPr>
          <p:spPr>
            <a:xfrm>
              <a:off x="2344875" y="344550"/>
              <a:ext cx="51750" cy="233750"/>
            </a:xfrm>
            <a:custGeom>
              <a:avLst/>
              <a:gdLst/>
              <a:ahLst/>
              <a:cxnLst/>
              <a:rect l="l" t="t" r="r" b="b"/>
              <a:pathLst>
                <a:path w="2070" h="9350" extrusionOk="0">
                  <a:moveTo>
                    <a:pt x="2069" y="0"/>
                  </a:moveTo>
                  <a:lnTo>
                    <a:pt x="2069" y="0"/>
                  </a:lnTo>
                  <a:cubicBezTo>
                    <a:pt x="1" y="2626"/>
                    <a:pt x="259" y="6286"/>
                    <a:pt x="1055" y="9350"/>
                  </a:cubicBezTo>
                  <a:cubicBezTo>
                    <a:pt x="578" y="6207"/>
                    <a:pt x="279" y="2785"/>
                    <a:pt x="206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51" name="Google Shape;251;p5"/>
            <p:cNvSpPr/>
            <p:nvPr/>
          </p:nvSpPr>
          <p:spPr>
            <a:xfrm>
              <a:off x="2233975" y="179425"/>
              <a:ext cx="46275" cy="205425"/>
            </a:xfrm>
            <a:custGeom>
              <a:avLst/>
              <a:gdLst/>
              <a:ahLst/>
              <a:cxnLst/>
              <a:rect l="l" t="t" r="r" b="b"/>
              <a:pathLst>
                <a:path w="1851" h="8217" extrusionOk="0">
                  <a:moveTo>
                    <a:pt x="1851" y="1"/>
                  </a:moveTo>
                  <a:lnTo>
                    <a:pt x="1851" y="1"/>
                  </a:lnTo>
                  <a:cubicBezTo>
                    <a:pt x="1" y="2268"/>
                    <a:pt x="120" y="5491"/>
                    <a:pt x="617" y="8216"/>
                  </a:cubicBezTo>
                  <a:cubicBezTo>
                    <a:pt x="438" y="5451"/>
                    <a:pt x="299" y="2447"/>
                    <a:pt x="18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52" name="Google Shape;252;p5"/>
            <p:cNvSpPr/>
            <p:nvPr/>
          </p:nvSpPr>
          <p:spPr>
            <a:xfrm>
              <a:off x="2679575" y="548575"/>
              <a:ext cx="170600" cy="47625"/>
            </a:xfrm>
            <a:custGeom>
              <a:avLst/>
              <a:gdLst/>
              <a:ahLst/>
              <a:cxnLst/>
              <a:rect l="l" t="t" r="r" b="b"/>
              <a:pathLst>
                <a:path w="6824" h="1905" extrusionOk="0">
                  <a:moveTo>
                    <a:pt x="6004" y="1"/>
                  </a:moveTo>
                  <a:cubicBezTo>
                    <a:pt x="3892" y="1"/>
                    <a:pt x="1744" y="672"/>
                    <a:pt x="0" y="1905"/>
                  </a:cubicBezTo>
                  <a:cubicBezTo>
                    <a:pt x="2129" y="791"/>
                    <a:pt x="4456" y="174"/>
                    <a:pt x="6824" y="35"/>
                  </a:cubicBezTo>
                  <a:cubicBezTo>
                    <a:pt x="6552" y="12"/>
                    <a:pt x="6278" y="1"/>
                    <a:pt x="600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53" name="Google Shape;253;p5"/>
            <p:cNvSpPr/>
            <p:nvPr/>
          </p:nvSpPr>
          <p:spPr>
            <a:xfrm>
              <a:off x="2542800" y="445700"/>
              <a:ext cx="146750" cy="50550"/>
            </a:xfrm>
            <a:custGeom>
              <a:avLst/>
              <a:gdLst/>
              <a:ahLst/>
              <a:cxnLst/>
              <a:rect l="l" t="t" r="r" b="b"/>
              <a:pathLst>
                <a:path w="5870" h="2022" extrusionOk="0">
                  <a:moveTo>
                    <a:pt x="5185" y="0"/>
                  </a:moveTo>
                  <a:cubicBezTo>
                    <a:pt x="3289" y="0"/>
                    <a:pt x="1368" y="726"/>
                    <a:pt x="1" y="2021"/>
                  </a:cubicBezTo>
                  <a:cubicBezTo>
                    <a:pt x="1771" y="848"/>
                    <a:pt x="3781" y="151"/>
                    <a:pt x="5869" y="32"/>
                  </a:cubicBezTo>
                  <a:cubicBezTo>
                    <a:pt x="5642" y="11"/>
                    <a:pt x="5414" y="0"/>
                    <a:pt x="518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54" name="Google Shape;254;p5"/>
            <p:cNvSpPr/>
            <p:nvPr/>
          </p:nvSpPr>
          <p:spPr>
            <a:xfrm>
              <a:off x="2400575" y="307375"/>
              <a:ext cx="192975" cy="40175"/>
            </a:xfrm>
            <a:custGeom>
              <a:avLst/>
              <a:gdLst/>
              <a:ahLst/>
              <a:cxnLst/>
              <a:rect l="l" t="t" r="r" b="b"/>
              <a:pathLst>
                <a:path w="7719" h="1607" extrusionOk="0">
                  <a:moveTo>
                    <a:pt x="5779" y="1"/>
                  </a:moveTo>
                  <a:cubicBezTo>
                    <a:pt x="3758" y="1"/>
                    <a:pt x="1731" y="553"/>
                    <a:pt x="1" y="1606"/>
                  </a:cubicBezTo>
                  <a:cubicBezTo>
                    <a:pt x="2114" y="646"/>
                    <a:pt x="4427" y="145"/>
                    <a:pt x="6751" y="145"/>
                  </a:cubicBezTo>
                  <a:cubicBezTo>
                    <a:pt x="7074" y="145"/>
                    <a:pt x="7397" y="155"/>
                    <a:pt x="7719" y="174"/>
                  </a:cubicBezTo>
                  <a:cubicBezTo>
                    <a:pt x="7079" y="58"/>
                    <a:pt x="6429" y="1"/>
                    <a:pt x="577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55" name="Google Shape;255;p5"/>
            <p:cNvSpPr/>
            <p:nvPr/>
          </p:nvSpPr>
          <p:spPr>
            <a:xfrm>
              <a:off x="2286200" y="139775"/>
              <a:ext cx="203425" cy="37200"/>
            </a:xfrm>
            <a:custGeom>
              <a:avLst/>
              <a:gdLst/>
              <a:ahLst/>
              <a:cxnLst/>
              <a:rect l="l" t="t" r="r" b="b"/>
              <a:pathLst>
                <a:path w="8137" h="1488" extrusionOk="0">
                  <a:moveTo>
                    <a:pt x="4952" y="1"/>
                  </a:moveTo>
                  <a:cubicBezTo>
                    <a:pt x="3197" y="1"/>
                    <a:pt x="1436" y="506"/>
                    <a:pt x="0" y="1487"/>
                  </a:cubicBezTo>
                  <a:cubicBezTo>
                    <a:pt x="1633" y="664"/>
                    <a:pt x="3455" y="236"/>
                    <a:pt x="5285" y="236"/>
                  </a:cubicBezTo>
                  <a:cubicBezTo>
                    <a:pt x="6242" y="236"/>
                    <a:pt x="7201" y="353"/>
                    <a:pt x="8136" y="592"/>
                  </a:cubicBezTo>
                  <a:cubicBezTo>
                    <a:pt x="7130" y="196"/>
                    <a:pt x="6042" y="1"/>
                    <a:pt x="49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grpSp>
        <p:nvGrpSpPr>
          <p:cNvPr id="256" name="Google Shape;256;p5"/>
          <p:cNvGrpSpPr/>
          <p:nvPr/>
        </p:nvGrpSpPr>
        <p:grpSpPr>
          <a:xfrm rot="9460325">
            <a:off x="10904165" y="6112616"/>
            <a:ext cx="1099167" cy="1229187"/>
            <a:chOff x="2180275" y="-47850"/>
            <a:chExt cx="812625" cy="908750"/>
          </a:xfrm>
        </p:grpSpPr>
        <p:sp>
          <p:nvSpPr>
            <p:cNvPr id="257" name="Google Shape;257;p5"/>
            <p:cNvSpPr/>
            <p:nvPr/>
          </p:nvSpPr>
          <p:spPr>
            <a:xfrm>
              <a:off x="2722850" y="650400"/>
              <a:ext cx="270050" cy="184225"/>
            </a:xfrm>
            <a:custGeom>
              <a:avLst/>
              <a:gdLst/>
              <a:ahLst/>
              <a:cxnLst/>
              <a:rect l="l" t="t" r="r" b="b"/>
              <a:pathLst>
                <a:path w="10802" h="7369" extrusionOk="0">
                  <a:moveTo>
                    <a:pt x="0" y="0"/>
                  </a:moveTo>
                  <a:lnTo>
                    <a:pt x="0" y="0"/>
                  </a:lnTo>
                  <a:cubicBezTo>
                    <a:pt x="1572" y="1393"/>
                    <a:pt x="2566" y="3362"/>
                    <a:pt x="4078" y="4894"/>
                  </a:cubicBezTo>
                  <a:cubicBezTo>
                    <a:pt x="5232" y="6047"/>
                    <a:pt x="6565" y="7102"/>
                    <a:pt x="8196" y="7340"/>
                  </a:cubicBezTo>
                  <a:cubicBezTo>
                    <a:pt x="8329" y="7359"/>
                    <a:pt x="8467" y="7368"/>
                    <a:pt x="8608" y="7368"/>
                  </a:cubicBezTo>
                  <a:cubicBezTo>
                    <a:pt x="9392" y="7368"/>
                    <a:pt x="10236" y="7074"/>
                    <a:pt x="10523" y="6366"/>
                  </a:cubicBezTo>
                  <a:cubicBezTo>
                    <a:pt x="10802" y="5689"/>
                    <a:pt x="10523" y="4914"/>
                    <a:pt x="10086" y="4357"/>
                  </a:cubicBezTo>
                  <a:cubicBezTo>
                    <a:pt x="9429" y="3521"/>
                    <a:pt x="8435" y="3004"/>
                    <a:pt x="7460" y="2626"/>
                  </a:cubicBezTo>
                  <a:cubicBezTo>
                    <a:pt x="5093" y="1452"/>
                    <a:pt x="2347" y="1333"/>
                    <a:pt x="0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58" name="Google Shape;258;p5"/>
            <p:cNvSpPr/>
            <p:nvPr/>
          </p:nvSpPr>
          <p:spPr>
            <a:xfrm>
              <a:off x="2184750" y="178425"/>
              <a:ext cx="114900" cy="331200"/>
            </a:xfrm>
            <a:custGeom>
              <a:avLst/>
              <a:gdLst/>
              <a:ahLst/>
              <a:cxnLst/>
              <a:rect l="l" t="t" r="r" b="b"/>
              <a:pathLst>
                <a:path w="4596" h="13248" extrusionOk="0">
                  <a:moveTo>
                    <a:pt x="3561" y="1"/>
                  </a:moveTo>
                  <a:lnTo>
                    <a:pt x="3561" y="1"/>
                  </a:lnTo>
                  <a:cubicBezTo>
                    <a:pt x="1134" y="1433"/>
                    <a:pt x="199" y="5889"/>
                    <a:pt x="80" y="8435"/>
                  </a:cubicBezTo>
                  <a:cubicBezTo>
                    <a:pt x="0" y="9927"/>
                    <a:pt x="219" y="11559"/>
                    <a:pt x="1293" y="12593"/>
                  </a:cubicBezTo>
                  <a:cubicBezTo>
                    <a:pt x="1711" y="12984"/>
                    <a:pt x="2299" y="13247"/>
                    <a:pt x="2863" y="13247"/>
                  </a:cubicBezTo>
                  <a:cubicBezTo>
                    <a:pt x="3158" y="13247"/>
                    <a:pt x="3447" y="13175"/>
                    <a:pt x="3700" y="13011"/>
                  </a:cubicBezTo>
                  <a:cubicBezTo>
                    <a:pt x="4456" y="12533"/>
                    <a:pt x="4595" y="11519"/>
                    <a:pt x="4576" y="10643"/>
                  </a:cubicBezTo>
                  <a:cubicBezTo>
                    <a:pt x="4496" y="8873"/>
                    <a:pt x="3879" y="7182"/>
                    <a:pt x="3481" y="5451"/>
                  </a:cubicBezTo>
                  <a:cubicBezTo>
                    <a:pt x="3004" y="3442"/>
                    <a:pt x="3382" y="1911"/>
                    <a:pt x="3561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59" name="Google Shape;259;p5"/>
            <p:cNvSpPr/>
            <p:nvPr/>
          </p:nvSpPr>
          <p:spPr>
            <a:xfrm>
              <a:off x="2285700" y="120125"/>
              <a:ext cx="335225" cy="124025"/>
            </a:xfrm>
            <a:custGeom>
              <a:avLst/>
              <a:gdLst/>
              <a:ahLst/>
              <a:cxnLst/>
              <a:rect l="l" t="t" r="r" b="b"/>
              <a:pathLst>
                <a:path w="13409" h="4961" extrusionOk="0">
                  <a:moveTo>
                    <a:pt x="7144" y="1"/>
                  </a:moveTo>
                  <a:cubicBezTo>
                    <a:pt x="4625" y="1"/>
                    <a:pt x="1445" y="499"/>
                    <a:pt x="0" y="2214"/>
                  </a:cubicBezTo>
                  <a:cubicBezTo>
                    <a:pt x="1930" y="2333"/>
                    <a:pt x="3482" y="2214"/>
                    <a:pt x="5411" y="2969"/>
                  </a:cubicBezTo>
                  <a:cubicBezTo>
                    <a:pt x="7042" y="3646"/>
                    <a:pt x="8634" y="4521"/>
                    <a:pt x="10384" y="4859"/>
                  </a:cubicBezTo>
                  <a:cubicBezTo>
                    <a:pt x="10668" y="4920"/>
                    <a:pt x="10977" y="4960"/>
                    <a:pt x="11284" y="4960"/>
                  </a:cubicBezTo>
                  <a:cubicBezTo>
                    <a:pt x="11881" y="4960"/>
                    <a:pt x="12470" y="4809"/>
                    <a:pt x="12851" y="4362"/>
                  </a:cubicBezTo>
                  <a:cubicBezTo>
                    <a:pt x="13408" y="3725"/>
                    <a:pt x="13289" y="2651"/>
                    <a:pt x="12791" y="1935"/>
                  </a:cubicBezTo>
                  <a:cubicBezTo>
                    <a:pt x="11956" y="722"/>
                    <a:pt x="10365" y="244"/>
                    <a:pt x="8892" y="85"/>
                  </a:cubicBezTo>
                  <a:cubicBezTo>
                    <a:pt x="8378" y="33"/>
                    <a:pt x="7782" y="1"/>
                    <a:pt x="7144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60" name="Google Shape;260;p5"/>
            <p:cNvSpPr/>
            <p:nvPr/>
          </p:nvSpPr>
          <p:spPr>
            <a:xfrm>
              <a:off x="2320025" y="350000"/>
              <a:ext cx="123350" cy="331575"/>
            </a:xfrm>
            <a:custGeom>
              <a:avLst/>
              <a:gdLst/>
              <a:ahLst/>
              <a:cxnLst/>
              <a:rect l="l" t="t" r="r" b="b"/>
              <a:pathLst>
                <a:path w="4934" h="13263" extrusionOk="0">
                  <a:moveTo>
                    <a:pt x="2825" y="1"/>
                  </a:moveTo>
                  <a:cubicBezTo>
                    <a:pt x="557" y="1652"/>
                    <a:pt x="0" y="6168"/>
                    <a:pt x="139" y="8734"/>
                  </a:cubicBezTo>
                  <a:cubicBezTo>
                    <a:pt x="179" y="10226"/>
                    <a:pt x="557" y="11837"/>
                    <a:pt x="1731" y="12732"/>
                  </a:cubicBezTo>
                  <a:cubicBezTo>
                    <a:pt x="2127" y="13059"/>
                    <a:pt x="2654" y="13262"/>
                    <a:pt x="3163" y="13262"/>
                  </a:cubicBezTo>
                  <a:cubicBezTo>
                    <a:pt x="3521" y="13262"/>
                    <a:pt x="3870" y="13161"/>
                    <a:pt x="4158" y="12931"/>
                  </a:cubicBezTo>
                  <a:cubicBezTo>
                    <a:pt x="4854" y="12394"/>
                    <a:pt x="4933" y="11360"/>
                    <a:pt x="4794" y="10504"/>
                  </a:cubicBezTo>
                  <a:cubicBezTo>
                    <a:pt x="4555" y="8734"/>
                    <a:pt x="3800" y="7122"/>
                    <a:pt x="3243" y="5432"/>
                  </a:cubicBezTo>
                  <a:cubicBezTo>
                    <a:pt x="2586" y="3482"/>
                    <a:pt x="2825" y="1911"/>
                    <a:pt x="2825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61" name="Google Shape;261;p5"/>
            <p:cNvSpPr/>
            <p:nvPr/>
          </p:nvSpPr>
          <p:spPr>
            <a:xfrm>
              <a:off x="2402075" y="272875"/>
              <a:ext cx="337700" cy="117250"/>
            </a:xfrm>
            <a:custGeom>
              <a:avLst/>
              <a:gdLst/>
              <a:ahLst/>
              <a:cxnLst/>
              <a:rect l="l" t="t" r="r" b="b"/>
              <a:pathLst>
                <a:path w="13508" h="4690" extrusionOk="0">
                  <a:moveTo>
                    <a:pt x="8437" y="1"/>
                  </a:moveTo>
                  <a:cubicBezTo>
                    <a:pt x="5877" y="1"/>
                    <a:pt x="1566" y="685"/>
                    <a:pt x="0" y="2967"/>
                  </a:cubicBezTo>
                  <a:cubicBezTo>
                    <a:pt x="975" y="2937"/>
                    <a:pt x="1840" y="2857"/>
                    <a:pt x="2711" y="2857"/>
                  </a:cubicBezTo>
                  <a:cubicBezTo>
                    <a:pt x="3581" y="2857"/>
                    <a:pt x="4456" y="2937"/>
                    <a:pt x="5451" y="3225"/>
                  </a:cubicBezTo>
                  <a:cubicBezTo>
                    <a:pt x="7162" y="3762"/>
                    <a:pt x="8813" y="4458"/>
                    <a:pt x="10583" y="4657"/>
                  </a:cubicBezTo>
                  <a:cubicBezTo>
                    <a:pt x="10759" y="4678"/>
                    <a:pt x="10943" y="4690"/>
                    <a:pt x="11128" y="4690"/>
                  </a:cubicBezTo>
                  <a:cubicBezTo>
                    <a:pt x="11842" y="4690"/>
                    <a:pt x="12579" y="4510"/>
                    <a:pt x="12990" y="3941"/>
                  </a:cubicBezTo>
                  <a:cubicBezTo>
                    <a:pt x="13507" y="3205"/>
                    <a:pt x="13289" y="2171"/>
                    <a:pt x="12712" y="1494"/>
                  </a:cubicBezTo>
                  <a:cubicBezTo>
                    <a:pt x="11777" y="361"/>
                    <a:pt x="10146" y="22"/>
                    <a:pt x="8654" y="2"/>
                  </a:cubicBezTo>
                  <a:cubicBezTo>
                    <a:pt x="8583" y="1"/>
                    <a:pt x="8511" y="1"/>
                    <a:pt x="8437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62" name="Google Shape;262;p5"/>
            <p:cNvSpPr/>
            <p:nvPr/>
          </p:nvSpPr>
          <p:spPr>
            <a:xfrm>
              <a:off x="2485625" y="498700"/>
              <a:ext cx="125350" cy="304650"/>
            </a:xfrm>
            <a:custGeom>
              <a:avLst/>
              <a:gdLst/>
              <a:ahLst/>
              <a:cxnLst/>
              <a:rect l="l" t="t" r="r" b="b"/>
              <a:pathLst>
                <a:path w="5014" h="12186" extrusionOk="0">
                  <a:moveTo>
                    <a:pt x="1990" y="1"/>
                  </a:moveTo>
                  <a:cubicBezTo>
                    <a:pt x="80" y="1712"/>
                    <a:pt x="0" y="5949"/>
                    <a:pt x="319" y="8276"/>
                  </a:cubicBezTo>
                  <a:cubicBezTo>
                    <a:pt x="517" y="9649"/>
                    <a:pt x="995" y="11081"/>
                    <a:pt x="2169" y="11837"/>
                  </a:cubicBezTo>
                  <a:cubicBezTo>
                    <a:pt x="2531" y="12054"/>
                    <a:pt x="2964" y="12186"/>
                    <a:pt x="3379" y="12186"/>
                  </a:cubicBezTo>
                  <a:cubicBezTo>
                    <a:pt x="3762" y="12186"/>
                    <a:pt x="4130" y="12075"/>
                    <a:pt x="4416" y="11817"/>
                  </a:cubicBezTo>
                  <a:cubicBezTo>
                    <a:pt x="5013" y="11240"/>
                    <a:pt x="4993" y="10285"/>
                    <a:pt x="4794" y="9490"/>
                  </a:cubicBezTo>
                  <a:cubicBezTo>
                    <a:pt x="4416" y="7898"/>
                    <a:pt x="3561" y="6466"/>
                    <a:pt x="2885" y="4974"/>
                  </a:cubicBezTo>
                  <a:cubicBezTo>
                    <a:pt x="2089" y="3223"/>
                    <a:pt x="2149" y="1791"/>
                    <a:pt x="1990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63" name="Google Shape;263;p5"/>
            <p:cNvSpPr/>
            <p:nvPr/>
          </p:nvSpPr>
          <p:spPr>
            <a:xfrm>
              <a:off x="2546300" y="405125"/>
              <a:ext cx="312325" cy="103550"/>
            </a:xfrm>
            <a:custGeom>
              <a:avLst/>
              <a:gdLst/>
              <a:ahLst/>
              <a:cxnLst/>
              <a:rect l="l" t="t" r="r" b="b"/>
              <a:pathLst>
                <a:path w="12493" h="4142" extrusionOk="0">
                  <a:moveTo>
                    <a:pt x="8551" y="0"/>
                  </a:moveTo>
                  <a:cubicBezTo>
                    <a:pt x="8271" y="0"/>
                    <a:pt x="7992" y="16"/>
                    <a:pt x="7719" y="44"/>
                  </a:cubicBezTo>
                  <a:cubicBezTo>
                    <a:pt x="5371" y="243"/>
                    <a:pt x="1273" y="1277"/>
                    <a:pt x="0" y="3545"/>
                  </a:cubicBezTo>
                  <a:cubicBezTo>
                    <a:pt x="1260" y="3389"/>
                    <a:pt x="2329" y="3143"/>
                    <a:pt x="3522" y="3143"/>
                  </a:cubicBezTo>
                  <a:cubicBezTo>
                    <a:pt x="4005" y="3143"/>
                    <a:pt x="4508" y="3183"/>
                    <a:pt x="5053" y="3286"/>
                  </a:cubicBezTo>
                  <a:cubicBezTo>
                    <a:pt x="6664" y="3624"/>
                    <a:pt x="8256" y="4142"/>
                    <a:pt x="9907" y="4142"/>
                  </a:cubicBezTo>
                  <a:cubicBezTo>
                    <a:pt x="10722" y="4142"/>
                    <a:pt x="11637" y="3943"/>
                    <a:pt x="12075" y="3246"/>
                  </a:cubicBezTo>
                  <a:cubicBezTo>
                    <a:pt x="12493" y="2550"/>
                    <a:pt x="12175" y="1595"/>
                    <a:pt x="11598" y="1038"/>
                  </a:cubicBezTo>
                  <a:cubicBezTo>
                    <a:pt x="10817" y="258"/>
                    <a:pt x="9679" y="0"/>
                    <a:pt x="8551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64" name="Google Shape;264;p5"/>
            <p:cNvSpPr/>
            <p:nvPr/>
          </p:nvSpPr>
          <p:spPr>
            <a:xfrm>
              <a:off x="2624875" y="606625"/>
              <a:ext cx="109925" cy="254275"/>
            </a:xfrm>
            <a:custGeom>
              <a:avLst/>
              <a:gdLst/>
              <a:ahLst/>
              <a:cxnLst/>
              <a:rect l="l" t="t" r="r" b="b"/>
              <a:pathLst>
                <a:path w="4397" h="10171" extrusionOk="0">
                  <a:moveTo>
                    <a:pt x="1552" y="1"/>
                  </a:moveTo>
                  <a:cubicBezTo>
                    <a:pt x="0" y="1532"/>
                    <a:pt x="40" y="5053"/>
                    <a:pt x="398" y="7003"/>
                  </a:cubicBezTo>
                  <a:cubicBezTo>
                    <a:pt x="597" y="8137"/>
                    <a:pt x="1035" y="9330"/>
                    <a:pt x="2029" y="9907"/>
                  </a:cubicBezTo>
                  <a:cubicBezTo>
                    <a:pt x="2321" y="10072"/>
                    <a:pt x="2669" y="10171"/>
                    <a:pt x="3002" y="10171"/>
                  </a:cubicBezTo>
                  <a:cubicBezTo>
                    <a:pt x="3352" y="10171"/>
                    <a:pt x="3685" y="10062"/>
                    <a:pt x="3919" y="9808"/>
                  </a:cubicBezTo>
                  <a:cubicBezTo>
                    <a:pt x="4397" y="9310"/>
                    <a:pt x="4357" y="8534"/>
                    <a:pt x="4178" y="7858"/>
                  </a:cubicBezTo>
                  <a:cubicBezTo>
                    <a:pt x="3800" y="6545"/>
                    <a:pt x="3044" y="5372"/>
                    <a:pt x="2447" y="4138"/>
                  </a:cubicBezTo>
                  <a:cubicBezTo>
                    <a:pt x="1731" y="2686"/>
                    <a:pt x="1751" y="1492"/>
                    <a:pt x="1552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65" name="Google Shape;265;p5"/>
            <p:cNvSpPr/>
            <p:nvPr/>
          </p:nvSpPr>
          <p:spPr>
            <a:xfrm>
              <a:off x="2673100" y="522750"/>
              <a:ext cx="259125" cy="85400"/>
            </a:xfrm>
            <a:custGeom>
              <a:avLst/>
              <a:gdLst/>
              <a:ahLst/>
              <a:cxnLst/>
              <a:rect l="l" t="t" r="r" b="b"/>
              <a:pathLst>
                <a:path w="10365" h="3416" extrusionOk="0">
                  <a:moveTo>
                    <a:pt x="7162" y="0"/>
                  </a:moveTo>
                  <a:cubicBezTo>
                    <a:pt x="6881" y="0"/>
                    <a:pt x="6600" y="20"/>
                    <a:pt x="6327" y="53"/>
                  </a:cubicBezTo>
                  <a:cubicBezTo>
                    <a:pt x="4357" y="312"/>
                    <a:pt x="976" y="1267"/>
                    <a:pt x="1" y="3196"/>
                  </a:cubicBezTo>
                  <a:cubicBezTo>
                    <a:pt x="1131" y="3013"/>
                    <a:pt x="2061" y="2760"/>
                    <a:pt x="3162" y="2760"/>
                  </a:cubicBezTo>
                  <a:cubicBezTo>
                    <a:pt x="3495" y="2760"/>
                    <a:pt x="3844" y="2783"/>
                    <a:pt x="4218" y="2838"/>
                  </a:cubicBezTo>
                  <a:cubicBezTo>
                    <a:pt x="5536" y="3052"/>
                    <a:pt x="6855" y="3416"/>
                    <a:pt x="8191" y="3416"/>
                  </a:cubicBezTo>
                  <a:cubicBezTo>
                    <a:pt x="8226" y="3416"/>
                    <a:pt x="8261" y="3416"/>
                    <a:pt x="8296" y="3415"/>
                  </a:cubicBezTo>
                  <a:cubicBezTo>
                    <a:pt x="8953" y="3395"/>
                    <a:pt x="9728" y="3216"/>
                    <a:pt x="10047" y="2619"/>
                  </a:cubicBezTo>
                  <a:cubicBezTo>
                    <a:pt x="10365" y="2023"/>
                    <a:pt x="10067" y="1247"/>
                    <a:pt x="9569" y="769"/>
                  </a:cubicBezTo>
                  <a:cubicBezTo>
                    <a:pt x="8935" y="196"/>
                    <a:pt x="8049" y="0"/>
                    <a:pt x="7162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66" name="Google Shape;266;p5"/>
            <p:cNvSpPr/>
            <p:nvPr/>
          </p:nvSpPr>
          <p:spPr>
            <a:xfrm>
              <a:off x="2180275" y="-47850"/>
              <a:ext cx="706200" cy="802700"/>
            </a:xfrm>
            <a:custGeom>
              <a:avLst/>
              <a:gdLst/>
              <a:ahLst/>
              <a:cxnLst/>
              <a:rect l="l" t="t" r="r" b="b"/>
              <a:pathLst>
                <a:path w="28248" h="32108" extrusionOk="0">
                  <a:moveTo>
                    <a:pt x="0" y="1"/>
                  </a:moveTo>
                  <a:lnTo>
                    <a:pt x="0" y="1"/>
                  </a:lnTo>
                  <a:cubicBezTo>
                    <a:pt x="3939" y="14304"/>
                    <a:pt x="15497" y="25264"/>
                    <a:pt x="28248" y="32108"/>
                  </a:cubicBezTo>
                  <a:cubicBezTo>
                    <a:pt x="25164" y="30138"/>
                    <a:pt x="22181" y="28049"/>
                    <a:pt x="19356" y="25782"/>
                  </a:cubicBezTo>
                  <a:cubicBezTo>
                    <a:pt x="10842" y="19058"/>
                    <a:pt x="3660" y="10345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67" name="Google Shape;267;p5"/>
            <p:cNvSpPr/>
            <p:nvPr/>
          </p:nvSpPr>
          <p:spPr>
            <a:xfrm>
              <a:off x="2644750" y="598675"/>
              <a:ext cx="34350" cy="189500"/>
            </a:xfrm>
            <a:custGeom>
              <a:avLst/>
              <a:gdLst/>
              <a:ahLst/>
              <a:cxnLst/>
              <a:rect l="l" t="t" r="r" b="b"/>
              <a:pathLst>
                <a:path w="1374" h="7580" extrusionOk="0">
                  <a:moveTo>
                    <a:pt x="1175" y="0"/>
                  </a:moveTo>
                  <a:lnTo>
                    <a:pt x="1175" y="0"/>
                  </a:lnTo>
                  <a:cubicBezTo>
                    <a:pt x="1" y="2367"/>
                    <a:pt x="598" y="5172"/>
                    <a:pt x="1374" y="7579"/>
                  </a:cubicBezTo>
                  <a:cubicBezTo>
                    <a:pt x="916" y="5113"/>
                    <a:pt x="299" y="2447"/>
                    <a:pt x="11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68" name="Google Shape;268;p5"/>
            <p:cNvSpPr/>
            <p:nvPr/>
          </p:nvSpPr>
          <p:spPr>
            <a:xfrm>
              <a:off x="2506500" y="490750"/>
              <a:ext cx="37325" cy="200450"/>
            </a:xfrm>
            <a:custGeom>
              <a:avLst/>
              <a:gdLst/>
              <a:ahLst/>
              <a:cxnLst/>
              <a:rect l="l" t="t" r="r" b="b"/>
              <a:pathLst>
                <a:path w="1493" h="8018" extrusionOk="0">
                  <a:moveTo>
                    <a:pt x="1493" y="1"/>
                  </a:moveTo>
                  <a:cubicBezTo>
                    <a:pt x="1" y="2408"/>
                    <a:pt x="438" y="5411"/>
                    <a:pt x="1055" y="8017"/>
                  </a:cubicBezTo>
                  <a:cubicBezTo>
                    <a:pt x="757" y="5391"/>
                    <a:pt x="339" y="2487"/>
                    <a:pt x="14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69" name="Google Shape;269;p5"/>
            <p:cNvSpPr/>
            <p:nvPr/>
          </p:nvSpPr>
          <p:spPr>
            <a:xfrm>
              <a:off x="2344875" y="344550"/>
              <a:ext cx="51750" cy="233750"/>
            </a:xfrm>
            <a:custGeom>
              <a:avLst/>
              <a:gdLst/>
              <a:ahLst/>
              <a:cxnLst/>
              <a:rect l="l" t="t" r="r" b="b"/>
              <a:pathLst>
                <a:path w="2070" h="9350" extrusionOk="0">
                  <a:moveTo>
                    <a:pt x="2069" y="0"/>
                  </a:moveTo>
                  <a:lnTo>
                    <a:pt x="2069" y="0"/>
                  </a:lnTo>
                  <a:cubicBezTo>
                    <a:pt x="1" y="2626"/>
                    <a:pt x="259" y="6286"/>
                    <a:pt x="1055" y="9350"/>
                  </a:cubicBezTo>
                  <a:cubicBezTo>
                    <a:pt x="578" y="6207"/>
                    <a:pt x="279" y="2785"/>
                    <a:pt x="206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70" name="Google Shape;270;p5"/>
            <p:cNvSpPr/>
            <p:nvPr/>
          </p:nvSpPr>
          <p:spPr>
            <a:xfrm>
              <a:off x="2233975" y="179425"/>
              <a:ext cx="46275" cy="205425"/>
            </a:xfrm>
            <a:custGeom>
              <a:avLst/>
              <a:gdLst/>
              <a:ahLst/>
              <a:cxnLst/>
              <a:rect l="l" t="t" r="r" b="b"/>
              <a:pathLst>
                <a:path w="1851" h="8217" extrusionOk="0">
                  <a:moveTo>
                    <a:pt x="1851" y="1"/>
                  </a:moveTo>
                  <a:lnTo>
                    <a:pt x="1851" y="1"/>
                  </a:lnTo>
                  <a:cubicBezTo>
                    <a:pt x="1" y="2268"/>
                    <a:pt x="120" y="5491"/>
                    <a:pt x="617" y="8216"/>
                  </a:cubicBezTo>
                  <a:cubicBezTo>
                    <a:pt x="438" y="5451"/>
                    <a:pt x="299" y="2447"/>
                    <a:pt x="18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71" name="Google Shape;271;p5"/>
            <p:cNvSpPr/>
            <p:nvPr/>
          </p:nvSpPr>
          <p:spPr>
            <a:xfrm>
              <a:off x="2679575" y="548575"/>
              <a:ext cx="170600" cy="47625"/>
            </a:xfrm>
            <a:custGeom>
              <a:avLst/>
              <a:gdLst/>
              <a:ahLst/>
              <a:cxnLst/>
              <a:rect l="l" t="t" r="r" b="b"/>
              <a:pathLst>
                <a:path w="6824" h="1905" extrusionOk="0">
                  <a:moveTo>
                    <a:pt x="6004" y="1"/>
                  </a:moveTo>
                  <a:cubicBezTo>
                    <a:pt x="3892" y="1"/>
                    <a:pt x="1744" y="672"/>
                    <a:pt x="0" y="1905"/>
                  </a:cubicBezTo>
                  <a:cubicBezTo>
                    <a:pt x="2129" y="791"/>
                    <a:pt x="4456" y="174"/>
                    <a:pt x="6824" y="35"/>
                  </a:cubicBezTo>
                  <a:cubicBezTo>
                    <a:pt x="6552" y="12"/>
                    <a:pt x="6278" y="1"/>
                    <a:pt x="600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72" name="Google Shape;272;p5"/>
            <p:cNvSpPr/>
            <p:nvPr/>
          </p:nvSpPr>
          <p:spPr>
            <a:xfrm>
              <a:off x="2542800" y="445700"/>
              <a:ext cx="146750" cy="50550"/>
            </a:xfrm>
            <a:custGeom>
              <a:avLst/>
              <a:gdLst/>
              <a:ahLst/>
              <a:cxnLst/>
              <a:rect l="l" t="t" r="r" b="b"/>
              <a:pathLst>
                <a:path w="5870" h="2022" extrusionOk="0">
                  <a:moveTo>
                    <a:pt x="5185" y="0"/>
                  </a:moveTo>
                  <a:cubicBezTo>
                    <a:pt x="3289" y="0"/>
                    <a:pt x="1368" y="726"/>
                    <a:pt x="1" y="2021"/>
                  </a:cubicBezTo>
                  <a:cubicBezTo>
                    <a:pt x="1771" y="848"/>
                    <a:pt x="3781" y="151"/>
                    <a:pt x="5869" y="32"/>
                  </a:cubicBezTo>
                  <a:cubicBezTo>
                    <a:pt x="5642" y="11"/>
                    <a:pt x="5414" y="0"/>
                    <a:pt x="518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73" name="Google Shape;273;p5"/>
            <p:cNvSpPr/>
            <p:nvPr/>
          </p:nvSpPr>
          <p:spPr>
            <a:xfrm>
              <a:off x="2400575" y="307375"/>
              <a:ext cx="192975" cy="40175"/>
            </a:xfrm>
            <a:custGeom>
              <a:avLst/>
              <a:gdLst/>
              <a:ahLst/>
              <a:cxnLst/>
              <a:rect l="l" t="t" r="r" b="b"/>
              <a:pathLst>
                <a:path w="7719" h="1607" extrusionOk="0">
                  <a:moveTo>
                    <a:pt x="5779" y="1"/>
                  </a:moveTo>
                  <a:cubicBezTo>
                    <a:pt x="3758" y="1"/>
                    <a:pt x="1731" y="553"/>
                    <a:pt x="1" y="1606"/>
                  </a:cubicBezTo>
                  <a:cubicBezTo>
                    <a:pt x="2114" y="646"/>
                    <a:pt x="4427" y="145"/>
                    <a:pt x="6751" y="145"/>
                  </a:cubicBezTo>
                  <a:cubicBezTo>
                    <a:pt x="7074" y="145"/>
                    <a:pt x="7397" y="155"/>
                    <a:pt x="7719" y="174"/>
                  </a:cubicBezTo>
                  <a:cubicBezTo>
                    <a:pt x="7079" y="58"/>
                    <a:pt x="6429" y="1"/>
                    <a:pt x="577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74" name="Google Shape;274;p5"/>
            <p:cNvSpPr/>
            <p:nvPr/>
          </p:nvSpPr>
          <p:spPr>
            <a:xfrm>
              <a:off x="2286200" y="139775"/>
              <a:ext cx="203425" cy="37200"/>
            </a:xfrm>
            <a:custGeom>
              <a:avLst/>
              <a:gdLst/>
              <a:ahLst/>
              <a:cxnLst/>
              <a:rect l="l" t="t" r="r" b="b"/>
              <a:pathLst>
                <a:path w="8137" h="1488" extrusionOk="0">
                  <a:moveTo>
                    <a:pt x="4952" y="1"/>
                  </a:moveTo>
                  <a:cubicBezTo>
                    <a:pt x="3197" y="1"/>
                    <a:pt x="1436" y="506"/>
                    <a:pt x="0" y="1487"/>
                  </a:cubicBezTo>
                  <a:cubicBezTo>
                    <a:pt x="1633" y="664"/>
                    <a:pt x="3455" y="236"/>
                    <a:pt x="5285" y="236"/>
                  </a:cubicBezTo>
                  <a:cubicBezTo>
                    <a:pt x="6242" y="236"/>
                    <a:pt x="7201" y="353"/>
                    <a:pt x="8136" y="592"/>
                  </a:cubicBezTo>
                  <a:cubicBezTo>
                    <a:pt x="7130" y="196"/>
                    <a:pt x="6042" y="1"/>
                    <a:pt x="49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grpSp>
        <p:nvGrpSpPr>
          <p:cNvPr id="275" name="Google Shape;275;p5"/>
          <p:cNvGrpSpPr/>
          <p:nvPr/>
        </p:nvGrpSpPr>
        <p:grpSpPr>
          <a:xfrm rot="-6957884" flipH="1">
            <a:off x="11721209" y="6236059"/>
            <a:ext cx="862964" cy="529703"/>
            <a:chOff x="3635425" y="69650"/>
            <a:chExt cx="965800" cy="592825"/>
          </a:xfrm>
        </p:grpSpPr>
        <p:sp>
          <p:nvSpPr>
            <p:cNvPr id="276" name="Google Shape;276;p5"/>
            <p:cNvSpPr/>
            <p:nvPr/>
          </p:nvSpPr>
          <p:spPr>
            <a:xfrm>
              <a:off x="3741350" y="90400"/>
              <a:ext cx="859875" cy="436675"/>
            </a:xfrm>
            <a:custGeom>
              <a:avLst/>
              <a:gdLst/>
              <a:ahLst/>
              <a:cxnLst/>
              <a:rect l="l" t="t" r="r" b="b"/>
              <a:pathLst>
                <a:path w="34395" h="17467" fill="none" extrusionOk="0">
                  <a:moveTo>
                    <a:pt x="0" y="17467"/>
                  </a:moveTo>
                  <a:cubicBezTo>
                    <a:pt x="10464" y="9848"/>
                    <a:pt x="21723" y="2746"/>
                    <a:pt x="34395" y="1"/>
                  </a:cubicBezTo>
                </a:path>
              </a:pathLst>
            </a:custGeom>
            <a:solidFill>
              <a:schemeClr val="dk1"/>
            </a:solidFill>
            <a:ln w="10450" cap="flat" cmpd="sng">
              <a:solidFill>
                <a:srgbClr val="282922"/>
              </a:solidFill>
              <a:prstDash val="solid"/>
              <a:miter lim="19892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77" name="Google Shape;277;p5"/>
            <p:cNvSpPr/>
            <p:nvPr/>
          </p:nvSpPr>
          <p:spPr>
            <a:xfrm>
              <a:off x="3783125" y="468375"/>
              <a:ext cx="70150" cy="192650"/>
            </a:xfrm>
            <a:custGeom>
              <a:avLst/>
              <a:gdLst/>
              <a:ahLst/>
              <a:cxnLst/>
              <a:rect l="l" t="t" r="r" b="b"/>
              <a:pathLst>
                <a:path w="2806" h="7706" extrusionOk="0">
                  <a:moveTo>
                    <a:pt x="2805" y="0"/>
                  </a:moveTo>
                  <a:cubicBezTo>
                    <a:pt x="2805" y="1"/>
                    <a:pt x="279" y="5471"/>
                    <a:pt x="140" y="6167"/>
                  </a:cubicBezTo>
                  <a:cubicBezTo>
                    <a:pt x="0" y="6843"/>
                    <a:pt x="418" y="7520"/>
                    <a:pt x="1114" y="7679"/>
                  </a:cubicBezTo>
                  <a:cubicBezTo>
                    <a:pt x="1204" y="7697"/>
                    <a:pt x="1294" y="7706"/>
                    <a:pt x="1382" y="7706"/>
                  </a:cubicBezTo>
                  <a:cubicBezTo>
                    <a:pt x="1976" y="7706"/>
                    <a:pt x="2505" y="7310"/>
                    <a:pt x="2626" y="6704"/>
                  </a:cubicBezTo>
                  <a:cubicBezTo>
                    <a:pt x="2785" y="6008"/>
                    <a:pt x="2805" y="1"/>
                    <a:pt x="2805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78" name="Google Shape;278;p5"/>
            <p:cNvSpPr/>
            <p:nvPr/>
          </p:nvSpPr>
          <p:spPr>
            <a:xfrm>
              <a:off x="3865675" y="221850"/>
              <a:ext cx="70150" cy="192825"/>
            </a:xfrm>
            <a:custGeom>
              <a:avLst/>
              <a:gdLst/>
              <a:ahLst/>
              <a:cxnLst/>
              <a:rect l="l" t="t" r="r" b="b"/>
              <a:pathLst>
                <a:path w="2806" h="7713" extrusionOk="0">
                  <a:moveTo>
                    <a:pt x="1396" y="1"/>
                  </a:moveTo>
                  <a:cubicBezTo>
                    <a:pt x="813" y="1"/>
                    <a:pt x="299" y="395"/>
                    <a:pt x="180" y="1009"/>
                  </a:cubicBezTo>
                  <a:cubicBezTo>
                    <a:pt x="20" y="1685"/>
                    <a:pt x="0" y="7713"/>
                    <a:pt x="0" y="7713"/>
                  </a:cubicBezTo>
                  <a:cubicBezTo>
                    <a:pt x="0" y="7713"/>
                    <a:pt x="2507" y="2242"/>
                    <a:pt x="2666" y="1546"/>
                  </a:cubicBezTo>
                  <a:cubicBezTo>
                    <a:pt x="2805" y="850"/>
                    <a:pt x="2388" y="174"/>
                    <a:pt x="1691" y="34"/>
                  </a:cubicBezTo>
                  <a:cubicBezTo>
                    <a:pt x="1592" y="12"/>
                    <a:pt x="1493" y="1"/>
                    <a:pt x="1396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79" name="Google Shape;279;p5"/>
            <p:cNvSpPr/>
            <p:nvPr/>
          </p:nvSpPr>
          <p:spPr>
            <a:xfrm>
              <a:off x="3874125" y="464400"/>
              <a:ext cx="125350" cy="170850"/>
            </a:xfrm>
            <a:custGeom>
              <a:avLst/>
              <a:gdLst/>
              <a:ahLst/>
              <a:cxnLst/>
              <a:rect l="l" t="t" r="r" b="b"/>
              <a:pathLst>
                <a:path w="5014" h="6834" extrusionOk="0">
                  <a:moveTo>
                    <a:pt x="1" y="0"/>
                  </a:moveTo>
                  <a:cubicBezTo>
                    <a:pt x="1" y="1"/>
                    <a:pt x="2089" y="5650"/>
                    <a:pt x="2487" y="6247"/>
                  </a:cubicBezTo>
                  <a:cubicBezTo>
                    <a:pt x="2731" y="6631"/>
                    <a:pt x="3147" y="6834"/>
                    <a:pt x="3573" y="6834"/>
                  </a:cubicBezTo>
                  <a:cubicBezTo>
                    <a:pt x="3808" y="6834"/>
                    <a:pt x="4045" y="6772"/>
                    <a:pt x="4258" y="6644"/>
                  </a:cubicBezTo>
                  <a:cubicBezTo>
                    <a:pt x="4835" y="6266"/>
                    <a:pt x="5014" y="5471"/>
                    <a:pt x="4636" y="4874"/>
                  </a:cubicBezTo>
                  <a:cubicBezTo>
                    <a:pt x="4258" y="4277"/>
                    <a:pt x="1" y="1"/>
                    <a:pt x="1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80" name="Google Shape;280;p5"/>
            <p:cNvSpPr/>
            <p:nvPr/>
          </p:nvSpPr>
          <p:spPr>
            <a:xfrm>
              <a:off x="3719475" y="247575"/>
              <a:ext cx="125825" cy="171100"/>
            </a:xfrm>
            <a:custGeom>
              <a:avLst/>
              <a:gdLst/>
              <a:ahLst/>
              <a:cxnLst/>
              <a:rect l="l" t="t" r="r" b="b"/>
              <a:pathLst>
                <a:path w="5033" h="6844" extrusionOk="0">
                  <a:moveTo>
                    <a:pt x="1459" y="1"/>
                  </a:moveTo>
                  <a:cubicBezTo>
                    <a:pt x="1225" y="1"/>
                    <a:pt x="988" y="65"/>
                    <a:pt x="776" y="199"/>
                  </a:cubicBezTo>
                  <a:cubicBezTo>
                    <a:pt x="179" y="577"/>
                    <a:pt x="0" y="1373"/>
                    <a:pt x="398" y="1969"/>
                  </a:cubicBezTo>
                  <a:cubicBezTo>
                    <a:pt x="776" y="2566"/>
                    <a:pt x="5033" y="6843"/>
                    <a:pt x="5033" y="6843"/>
                  </a:cubicBezTo>
                  <a:cubicBezTo>
                    <a:pt x="5033" y="6843"/>
                    <a:pt x="2944" y="1194"/>
                    <a:pt x="2546" y="597"/>
                  </a:cubicBezTo>
                  <a:cubicBezTo>
                    <a:pt x="2303" y="212"/>
                    <a:pt x="1885" y="1"/>
                    <a:pt x="1459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81" name="Google Shape;281;p5"/>
            <p:cNvSpPr/>
            <p:nvPr/>
          </p:nvSpPr>
          <p:spPr>
            <a:xfrm>
              <a:off x="3660775" y="456425"/>
              <a:ext cx="175575" cy="120425"/>
            </a:xfrm>
            <a:custGeom>
              <a:avLst/>
              <a:gdLst/>
              <a:ahLst/>
              <a:cxnLst/>
              <a:rect l="l" t="t" r="r" b="b"/>
              <a:pathLst>
                <a:path w="7023" h="4817" extrusionOk="0">
                  <a:moveTo>
                    <a:pt x="7023" y="1"/>
                  </a:moveTo>
                  <a:cubicBezTo>
                    <a:pt x="7022" y="1"/>
                    <a:pt x="1373" y="2090"/>
                    <a:pt x="777" y="2487"/>
                  </a:cubicBezTo>
                  <a:cubicBezTo>
                    <a:pt x="180" y="2865"/>
                    <a:pt x="1" y="3661"/>
                    <a:pt x="379" y="4258"/>
                  </a:cubicBezTo>
                  <a:cubicBezTo>
                    <a:pt x="621" y="4614"/>
                    <a:pt x="1033" y="4816"/>
                    <a:pt x="1456" y="4816"/>
                  </a:cubicBezTo>
                  <a:cubicBezTo>
                    <a:pt x="1693" y="4816"/>
                    <a:pt x="1934" y="4752"/>
                    <a:pt x="2149" y="4616"/>
                  </a:cubicBezTo>
                  <a:cubicBezTo>
                    <a:pt x="2746" y="4258"/>
                    <a:pt x="7023" y="1"/>
                    <a:pt x="7023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82" name="Google Shape;282;p5"/>
            <p:cNvSpPr/>
            <p:nvPr/>
          </p:nvSpPr>
          <p:spPr>
            <a:xfrm>
              <a:off x="3883075" y="305750"/>
              <a:ext cx="175075" cy="120875"/>
            </a:xfrm>
            <a:custGeom>
              <a:avLst/>
              <a:gdLst/>
              <a:ahLst/>
              <a:cxnLst/>
              <a:rect l="l" t="t" r="r" b="b"/>
              <a:pathLst>
                <a:path w="7003" h="4835" extrusionOk="0">
                  <a:moveTo>
                    <a:pt x="5549" y="0"/>
                  </a:moveTo>
                  <a:cubicBezTo>
                    <a:pt x="5315" y="0"/>
                    <a:pt x="5081" y="64"/>
                    <a:pt x="4874" y="199"/>
                  </a:cubicBezTo>
                  <a:cubicBezTo>
                    <a:pt x="4278" y="577"/>
                    <a:pt x="1" y="4834"/>
                    <a:pt x="1" y="4834"/>
                  </a:cubicBezTo>
                  <a:cubicBezTo>
                    <a:pt x="1" y="4834"/>
                    <a:pt x="5630" y="2746"/>
                    <a:pt x="6247" y="2348"/>
                  </a:cubicBezTo>
                  <a:cubicBezTo>
                    <a:pt x="6824" y="1970"/>
                    <a:pt x="7003" y="1174"/>
                    <a:pt x="6645" y="577"/>
                  </a:cubicBezTo>
                  <a:cubicBezTo>
                    <a:pt x="6389" y="207"/>
                    <a:pt x="5969" y="0"/>
                    <a:pt x="5549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83" name="Google Shape;283;p5"/>
            <p:cNvSpPr/>
            <p:nvPr/>
          </p:nvSpPr>
          <p:spPr>
            <a:xfrm>
              <a:off x="3886075" y="447475"/>
              <a:ext cx="195950" cy="67350"/>
            </a:xfrm>
            <a:custGeom>
              <a:avLst/>
              <a:gdLst/>
              <a:ahLst/>
              <a:cxnLst/>
              <a:rect l="l" t="t" r="r" b="b"/>
              <a:pathLst>
                <a:path w="7838" h="2694" extrusionOk="0">
                  <a:moveTo>
                    <a:pt x="0" y="1"/>
                  </a:moveTo>
                  <a:cubicBezTo>
                    <a:pt x="0" y="1"/>
                    <a:pt x="5471" y="2527"/>
                    <a:pt x="6167" y="2666"/>
                  </a:cubicBezTo>
                  <a:cubicBezTo>
                    <a:pt x="6257" y="2684"/>
                    <a:pt x="6346" y="2693"/>
                    <a:pt x="6435" y="2693"/>
                  </a:cubicBezTo>
                  <a:cubicBezTo>
                    <a:pt x="7029" y="2693"/>
                    <a:pt x="7557" y="2298"/>
                    <a:pt x="7679" y="1692"/>
                  </a:cubicBezTo>
                  <a:cubicBezTo>
                    <a:pt x="7838" y="995"/>
                    <a:pt x="7420" y="339"/>
                    <a:pt x="6724" y="180"/>
                  </a:cubicBezTo>
                  <a:cubicBezTo>
                    <a:pt x="6028" y="21"/>
                    <a:pt x="0" y="1"/>
                    <a:pt x="0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84" name="Google Shape;284;p5"/>
            <p:cNvSpPr/>
            <p:nvPr/>
          </p:nvSpPr>
          <p:spPr>
            <a:xfrm>
              <a:off x="3636900" y="368075"/>
              <a:ext cx="195975" cy="67000"/>
            </a:xfrm>
            <a:custGeom>
              <a:avLst/>
              <a:gdLst/>
              <a:ahLst/>
              <a:cxnLst/>
              <a:rect l="l" t="t" r="r" b="b"/>
              <a:pathLst>
                <a:path w="7839" h="2680" extrusionOk="0">
                  <a:moveTo>
                    <a:pt x="1357" y="0"/>
                  </a:moveTo>
                  <a:cubicBezTo>
                    <a:pt x="778" y="0"/>
                    <a:pt x="276" y="392"/>
                    <a:pt x="140" y="989"/>
                  </a:cubicBezTo>
                  <a:cubicBezTo>
                    <a:pt x="1" y="1685"/>
                    <a:pt x="419" y="2361"/>
                    <a:pt x="1115" y="2520"/>
                  </a:cubicBezTo>
                  <a:cubicBezTo>
                    <a:pt x="1811" y="2660"/>
                    <a:pt x="7839" y="2680"/>
                    <a:pt x="7839" y="2680"/>
                  </a:cubicBezTo>
                  <a:cubicBezTo>
                    <a:pt x="7839" y="2680"/>
                    <a:pt x="2368" y="173"/>
                    <a:pt x="1652" y="34"/>
                  </a:cubicBezTo>
                  <a:cubicBezTo>
                    <a:pt x="1552" y="11"/>
                    <a:pt x="1453" y="0"/>
                    <a:pt x="1357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85" name="Google Shape;285;p5"/>
            <p:cNvSpPr/>
            <p:nvPr/>
          </p:nvSpPr>
          <p:spPr>
            <a:xfrm>
              <a:off x="3713500" y="464400"/>
              <a:ext cx="130325" cy="166675"/>
            </a:xfrm>
            <a:custGeom>
              <a:avLst/>
              <a:gdLst/>
              <a:ahLst/>
              <a:cxnLst/>
              <a:rect l="l" t="t" r="r" b="b"/>
              <a:pathLst>
                <a:path w="5213" h="6667" extrusionOk="0">
                  <a:moveTo>
                    <a:pt x="5212" y="0"/>
                  </a:moveTo>
                  <a:cubicBezTo>
                    <a:pt x="5212" y="1"/>
                    <a:pt x="816" y="4098"/>
                    <a:pt x="398" y="4675"/>
                  </a:cubicBezTo>
                  <a:cubicBezTo>
                    <a:pt x="0" y="5252"/>
                    <a:pt x="140" y="6048"/>
                    <a:pt x="716" y="6445"/>
                  </a:cubicBezTo>
                  <a:cubicBezTo>
                    <a:pt x="934" y="6596"/>
                    <a:pt x="1180" y="6666"/>
                    <a:pt x="1425" y="6666"/>
                  </a:cubicBezTo>
                  <a:cubicBezTo>
                    <a:pt x="1828" y="6666"/>
                    <a:pt x="2227" y="6474"/>
                    <a:pt x="2487" y="6127"/>
                  </a:cubicBezTo>
                  <a:cubicBezTo>
                    <a:pt x="2885" y="5550"/>
                    <a:pt x="5212" y="1"/>
                    <a:pt x="5212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86" name="Google Shape;286;p5"/>
            <p:cNvSpPr/>
            <p:nvPr/>
          </p:nvSpPr>
          <p:spPr>
            <a:xfrm>
              <a:off x="3875625" y="251850"/>
              <a:ext cx="130325" cy="166825"/>
            </a:xfrm>
            <a:custGeom>
              <a:avLst/>
              <a:gdLst/>
              <a:ahLst/>
              <a:cxnLst/>
              <a:rect l="l" t="t" r="r" b="b"/>
              <a:pathLst>
                <a:path w="5213" h="6673" extrusionOk="0">
                  <a:moveTo>
                    <a:pt x="3770" y="0"/>
                  </a:moveTo>
                  <a:cubicBezTo>
                    <a:pt x="3367" y="0"/>
                    <a:pt x="2971" y="190"/>
                    <a:pt x="2726" y="545"/>
                  </a:cubicBezTo>
                  <a:cubicBezTo>
                    <a:pt x="2328" y="1122"/>
                    <a:pt x="0" y="6672"/>
                    <a:pt x="0" y="6672"/>
                  </a:cubicBezTo>
                  <a:cubicBezTo>
                    <a:pt x="0" y="6672"/>
                    <a:pt x="4397" y="2554"/>
                    <a:pt x="4814" y="1977"/>
                  </a:cubicBezTo>
                  <a:cubicBezTo>
                    <a:pt x="5212" y="1420"/>
                    <a:pt x="5073" y="625"/>
                    <a:pt x="4496" y="227"/>
                  </a:cubicBezTo>
                  <a:cubicBezTo>
                    <a:pt x="4275" y="74"/>
                    <a:pt x="4021" y="0"/>
                    <a:pt x="3770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87" name="Google Shape;287;p5"/>
            <p:cNvSpPr/>
            <p:nvPr/>
          </p:nvSpPr>
          <p:spPr>
            <a:xfrm>
              <a:off x="3858700" y="468875"/>
              <a:ext cx="68175" cy="193600"/>
            </a:xfrm>
            <a:custGeom>
              <a:avLst/>
              <a:gdLst/>
              <a:ahLst/>
              <a:cxnLst/>
              <a:rect l="l" t="t" r="r" b="b"/>
              <a:pathLst>
                <a:path w="2727" h="7744" extrusionOk="0">
                  <a:moveTo>
                    <a:pt x="220" y="0"/>
                  </a:moveTo>
                  <a:cubicBezTo>
                    <a:pt x="220" y="0"/>
                    <a:pt x="1" y="6008"/>
                    <a:pt x="120" y="6704"/>
                  </a:cubicBezTo>
                  <a:cubicBezTo>
                    <a:pt x="243" y="7316"/>
                    <a:pt x="749" y="7744"/>
                    <a:pt x="1343" y="7744"/>
                  </a:cubicBezTo>
                  <a:cubicBezTo>
                    <a:pt x="1425" y="7744"/>
                    <a:pt x="1508" y="7735"/>
                    <a:pt x="1592" y="7719"/>
                  </a:cubicBezTo>
                  <a:cubicBezTo>
                    <a:pt x="2289" y="7599"/>
                    <a:pt x="2726" y="6963"/>
                    <a:pt x="2647" y="6266"/>
                  </a:cubicBezTo>
                  <a:cubicBezTo>
                    <a:pt x="2507" y="5570"/>
                    <a:pt x="220" y="0"/>
                    <a:pt x="220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88" name="Google Shape;288;p5"/>
            <p:cNvSpPr/>
            <p:nvPr/>
          </p:nvSpPr>
          <p:spPr>
            <a:xfrm>
              <a:off x="3791575" y="220225"/>
              <a:ext cx="69150" cy="193975"/>
            </a:xfrm>
            <a:custGeom>
              <a:avLst/>
              <a:gdLst/>
              <a:ahLst/>
              <a:cxnLst/>
              <a:rect l="l" t="t" r="r" b="b"/>
              <a:pathLst>
                <a:path w="2766" h="7759" extrusionOk="0">
                  <a:moveTo>
                    <a:pt x="1402" y="0"/>
                  </a:moveTo>
                  <a:cubicBezTo>
                    <a:pt x="1327" y="0"/>
                    <a:pt x="1251" y="7"/>
                    <a:pt x="1174" y="20"/>
                  </a:cubicBezTo>
                  <a:cubicBezTo>
                    <a:pt x="438" y="139"/>
                    <a:pt x="0" y="796"/>
                    <a:pt x="120" y="1492"/>
                  </a:cubicBezTo>
                  <a:cubicBezTo>
                    <a:pt x="259" y="2188"/>
                    <a:pt x="2547" y="7758"/>
                    <a:pt x="2547" y="7758"/>
                  </a:cubicBezTo>
                  <a:cubicBezTo>
                    <a:pt x="2547" y="7758"/>
                    <a:pt x="2766" y="1731"/>
                    <a:pt x="2646" y="1034"/>
                  </a:cubicBezTo>
                  <a:cubicBezTo>
                    <a:pt x="2522" y="415"/>
                    <a:pt x="2005" y="0"/>
                    <a:pt x="1402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89" name="Google Shape;289;p5"/>
            <p:cNvSpPr/>
            <p:nvPr/>
          </p:nvSpPr>
          <p:spPr>
            <a:xfrm>
              <a:off x="3635425" y="442425"/>
              <a:ext cx="196450" cy="64250"/>
            </a:xfrm>
            <a:custGeom>
              <a:avLst/>
              <a:gdLst/>
              <a:ahLst/>
              <a:cxnLst/>
              <a:rect l="l" t="t" r="r" b="b"/>
              <a:pathLst>
                <a:path w="7858" h="2570" extrusionOk="0">
                  <a:moveTo>
                    <a:pt x="2308" y="0"/>
                  </a:moveTo>
                  <a:cubicBezTo>
                    <a:pt x="1739" y="0"/>
                    <a:pt x="1311" y="12"/>
                    <a:pt x="1154" y="44"/>
                  </a:cubicBezTo>
                  <a:cubicBezTo>
                    <a:pt x="458" y="163"/>
                    <a:pt x="0" y="800"/>
                    <a:pt x="120" y="1496"/>
                  </a:cubicBezTo>
                  <a:cubicBezTo>
                    <a:pt x="243" y="2151"/>
                    <a:pt x="793" y="2570"/>
                    <a:pt x="1375" y="2570"/>
                  </a:cubicBezTo>
                  <a:cubicBezTo>
                    <a:pt x="1447" y="2570"/>
                    <a:pt x="1519" y="2563"/>
                    <a:pt x="1592" y="2550"/>
                  </a:cubicBezTo>
                  <a:cubicBezTo>
                    <a:pt x="2288" y="2431"/>
                    <a:pt x="7858" y="143"/>
                    <a:pt x="7858" y="143"/>
                  </a:cubicBezTo>
                  <a:cubicBezTo>
                    <a:pt x="7858" y="143"/>
                    <a:pt x="4257" y="0"/>
                    <a:pt x="2308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90" name="Google Shape;290;p5"/>
            <p:cNvSpPr/>
            <p:nvPr/>
          </p:nvSpPr>
          <p:spPr>
            <a:xfrm>
              <a:off x="3886550" y="376375"/>
              <a:ext cx="196475" cy="64075"/>
            </a:xfrm>
            <a:custGeom>
              <a:avLst/>
              <a:gdLst/>
              <a:ahLst/>
              <a:cxnLst/>
              <a:rect l="l" t="t" r="r" b="b"/>
              <a:pathLst>
                <a:path w="7859" h="2563" extrusionOk="0">
                  <a:moveTo>
                    <a:pt x="6495" y="1"/>
                  </a:moveTo>
                  <a:cubicBezTo>
                    <a:pt x="6420" y="1"/>
                    <a:pt x="6344" y="7"/>
                    <a:pt x="6267" y="20"/>
                  </a:cubicBezTo>
                  <a:cubicBezTo>
                    <a:pt x="5571" y="139"/>
                    <a:pt x="1" y="2427"/>
                    <a:pt x="1" y="2427"/>
                  </a:cubicBezTo>
                  <a:cubicBezTo>
                    <a:pt x="1" y="2427"/>
                    <a:pt x="3722" y="2562"/>
                    <a:pt x="5654" y="2562"/>
                  </a:cubicBezTo>
                  <a:cubicBezTo>
                    <a:pt x="6182" y="2562"/>
                    <a:pt x="6576" y="2552"/>
                    <a:pt x="6725" y="2527"/>
                  </a:cubicBezTo>
                  <a:cubicBezTo>
                    <a:pt x="7421" y="2407"/>
                    <a:pt x="7859" y="1751"/>
                    <a:pt x="7739" y="1054"/>
                  </a:cubicBezTo>
                  <a:cubicBezTo>
                    <a:pt x="7633" y="417"/>
                    <a:pt x="7102" y="1"/>
                    <a:pt x="6495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91" name="Google Shape;291;p5"/>
            <p:cNvSpPr/>
            <p:nvPr/>
          </p:nvSpPr>
          <p:spPr>
            <a:xfrm>
              <a:off x="3882575" y="456925"/>
              <a:ext cx="170625" cy="126500"/>
            </a:xfrm>
            <a:custGeom>
              <a:avLst/>
              <a:gdLst/>
              <a:ahLst/>
              <a:cxnLst/>
              <a:rect l="l" t="t" r="r" b="b"/>
              <a:pathLst>
                <a:path w="6825" h="5060" extrusionOk="0">
                  <a:moveTo>
                    <a:pt x="1" y="1"/>
                  </a:moveTo>
                  <a:cubicBezTo>
                    <a:pt x="1" y="1"/>
                    <a:pt x="4099" y="4437"/>
                    <a:pt x="4676" y="4835"/>
                  </a:cubicBezTo>
                  <a:cubicBezTo>
                    <a:pt x="4888" y="4986"/>
                    <a:pt x="5135" y="5060"/>
                    <a:pt x="5381" y="5060"/>
                  </a:cubicBezTo>
                  <a:cubicBezTo>
                    <a:pt x="5781" y="5060"/>
                    <a:pt x="6180" y="4866"/>
                    <a:pt x="6426" y="4497"/>
                  </a:cubicBezTo>
                  <a:cubicBezTo>
                    <a:pt x="6824" y="3940"/>
                    <a:pt x="6685" y="3164"/>
                    <a:pt x="6108" y="2746"/>
                  </a:cubicBezTo>
                  <a:cubicBezTo>
                    <a:pt x="5531" y="2348"/>
                    <a:pt x="1" y="1"/>
                    <a:pt x="1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92" name="Google Shape;292;p5"/>
            <p:cNvSpPr/>
            <p:nvPr/>
          </p:nvSpPr>
          <p:spPr>
            <a:xfrm>
              <a:off x="3665250" y="299725"/>
              <a:ext cx="171100" cy="126400"/>
            </a:xfrm>
            <a:custGeom>
              <a:avLst/>
              <a:gdLst/>
              <a:ahLst/>
              <a:cxnLst/>
              <a:rect l="l" t="t" r="r" b="b"/>
              <a:pathLst>
                <a:path w="6844" h="5056" extrusionOk="0">
                  <a:moveTo>
                    <a:pt x="1455" y="1"/>
                  </a:moveTo>
                  <a:cubicBezTo>
                    <a:pt x="1048" y="1"/>
                    <a:pt x="646" y="193"/>
                    <a:pt x="399" y="540"/>
                  </a:cubicBezTo>
                  <a:cubicBezTo>
                    <a:pt x="1" y="1117"/>
                    <a:pt x="160" y="1912"/>
                    <a:pt x="737" y="2310"/>
                  </a:cubicBezTo>
                  <a:cubicBezTo>
                    <a:pt x="1294" y="2708"/>
                    <a:pt x="6844" y="5055"/>
                    <a:pt x="6844" y="5055"/>
                  </a:cubicBezTo>
                  <a:cubicBezTo>
                    <a:pt x="6844" y="5055"/>
                    <a:pt x="2746" y="639"/>
                    <a:pt x="2169" y="222"/>
                  </a:cubicBezTo>
                  <a:cubicBezTo>
                    <a:pt x="1951" y="71"/>
                    <a:pt x="1702" y="1"/>
                    <a:pt x="1455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93" name="Google Shape;293;p5"/>
            <p:cNvSpPr/>
            <p:nvPr/>
          </p:nvSpPr>
          <p:spPr>
            <a:xfrm>
              <a:off x="3793075" y="382575"/>
              <a:ext cx="133300" cy="117275"/>
            </a:xfrm>
            <a:custGeom>
              <a:avLst/>
              <a:gdLst/>
              <a:ahLst/>
              <a:cxnLst/>
              <a:rect l="l" t="t" r="r" b="b"/>
              <a:pathLst>
                <a:path w="5332" h="4691" extrusionOk="0">
                  <a:moveTo>
                    <a:pt x="2669" y="0"/>
                  </a:moveTo>
                  <a:cubicBezTo>
                    <a:pt x="2240" y="0"/>
                    <a:pt x="1804" y="119"/>
                    <a:pt x="1413" y="369"/>
                  </a:cubicBezTo>
                  <a:cubicBezTo>
                    <a:pt x="318" y="1065"/>
                    <a:pt x="0" y="2497"/>
                    <a:pt x="696" y="3591"/>
                  </a:cubicBezTo>
                  <a:cubicBezTo>
                    <a:pt x="1134" y="4299"/>
                    <a:pt x="1896" y="4690"/>
                    <a:pt x="2675" y="4690"/>
                  </a:cubicBezTo>
                  <a:cubicBezTo>
                    <a:pt x="3101" y="4690"/>
                    <a:pt x="3532" y="4574"/>
                    <a:pt x="3919" y="4328"/>
                  </a:cubicBezTo>
                  <a:cubicBezTo>
                    <a:pt x="5013" y="3631"/>
                    <a:pt x="5331" y="2179"/>
                    <a:pt x="4635" y="1085"/>
                  </a:cubicBezTo>
                  <a:cubicBezTo>
                    <a:pt x="4188" y="383"/>
                    <a:pt x="3438" y="0"/>
                    <a:pt x="2669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94" name="Google Shape;294;p5"/>
            <p:cNvSpPr/>
            <p:nvPr/>
          </p:nvSpPr>
          <p:spPr>
            <a:xfrm>
              <a:off x="4119300" y="154075"/>
              <a:ext cx="281525" cy="399950"/>
            </a:xfrm>
            <a:custGeom>
              <a:avLst/>
              <a:gdLst/>
              <a:ahLst/>
              <a:cxnLst/>
              <a:rect l="l" t="t" r="r" b="b"/>
              <a:pathLst>
                <a:path w="11261" h="15998" extrusionOk="0">
                  <a:moveTo>
                    <a:pt x="11260" y="0"/>
                  </a:moveTo>
                  <a:lnTo>
                    <a:pt x="11260" y="0"/>
                  </a:lnTo>
                  <a:cubicBezTo>
                    <a:pt x="8177" y="1552"/>
                    <a:pt x="5372" y="3143"/>
                    <a:pt x="3124" y="5849"/>
                  </a:cubicBezTo>
                  <a:cubicBezTo>
                    <a:pt x="1353" y="7957"/>
                    <a:pt x="120" y="10603"/>
                    <a:pt x="21" y="13368"/>
                  </a:cubicBezTo>
                  <a:cubicBezTo>
                    <a:pt x="1" y="14025"/>
                    <a:pt x="41" y="14721"/>
                    <a:pt x="419" y="15298"/>
                  </a:cubicBezTo>
                  <a:cubicBezTo>
                    <a:pt x="696" y="15706"/>
                    <a:pt x="1188" y="15997"/>
                    <a:pt x="1666" y="15997"/>
                  </a:cubicBezTo>
                  <a:cubicBezTo>
                    <a:pt x="1839" y="15997"/>
                    <a:pt x="2010" y="15959"/>
                    <a:pt x="2169" y="15875"/>
                  </a:cubicBezTo>
                  <a:cubicBezTo>
                    <a:pt x="2487" y="15695"/>
                    <a:pt x="2686" y="15377"/>
                    <a:pt x="2865" y="15079"/>
                  </a:cubicBezTo>
                  <a:cubicBezTo>
                    <a:pt x="4775" y="11697"/>
                    <a:pt x="4695" y="7420"/>
                    <a:pt x="6864" y="4178"/>
                  </a:cubicBezTo>
                  <a:cubicBezTo>
                    <a:pt x="7998" y="2467"/>
                    <a:pt x="9669" y="1253"/>
                    <a:pt x="11260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95" name="Google Shape;295;p5"/>
            <p:cNvSpPr/>
            <p:nvPr/>
          </p:nvSpPr>
          <p:spPr>
            <a:xfrm>
              <a:off x="4182475" y="143125"/>
              <a:ext cx="238725" cy="251675"/>
            </a:xfrm>
            <a:custGeom>
              <a:avLst/>
              <a:gdLst/>
              <a:ahLst/>
              <a:cxnLst/>
              <a:rect l="l" t="t" r="r" b="b"/>
              <a:pathLst>
                <a:path w="9549" h="10067" extrusionOk="0">
                  <a:moveTo>
                    <a:pt x="9549" y="0"/>
                  </a:moveTo>
                  <a:cubicBezTo>
                    <a:pt x="5630" y="1453"/>
                    <a:pt x="2347" y="4576"/>
                    <a:pt x="637" y="8395"/>
                  </a:cubicBezTo>
                  <a:cubicBezTo>
                    <a:pt x="438" y="8873"/>
                    <a:pt x="159" y="9569"/>
                    <a:pt x="0" y="10066"/>
                  </a:cubicBezTo>
                  <a:cubicBezTo>
                    <a:pt x="199" y="9589"/>
                    <a:pt x="537" y="8893"/>
                    <a:pt x="776" y="8455"/>
                  </a:cubicBezTo>
                  <a:cubicBezTo>
                    <a:pt x="2686" y="4775"/>
                    <a:pt x="5849" y="1811"/>
                    <a:pt x="95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96" name="Google Shape;296;p5"/>
            <p:cNvSpPr/>
            <p:nvPr/>
          </p:nvSpPr>
          <p:spPr>
            <a:xfrm>
              <a:off x="3937300" y="69650"/>
              <a:ext cx="472475" cy="140675"/>
            </a:xfrm>
            <a:custGeom>
              <a:avLst/>
              <a:gdLst/>
              <a:ahLst/>
              <a:cxnLst/>
              <a:rect l="l" t="t" r="r" b="b"/>
              <a:pathLst>
                <a:path w="18899" h="5627" extrusionOk="0">
                  <a:moveTo>
                    <a:pt x="1338" y="0"/>
                  </a:moveTo>
                  <a:cubicBezTo>
                    <a:pt x="1154" y="0"/>
                    <a:pt x="975" y="25"/>
                    <a:pt x="816" y="95"/>
                  </a:cubicBezTo>
                  <a:cubicBezTo>
                    <a:pt x="219" y="373"/>
                    <a:pt x="0" y="1169"/>
                    <a:pt x="199" y="1825"/>
                  </a:cubicBezTo>
                  <a:cubicBezTo>
                    <a:pt x="398" y="2462"/>
                    <a:pt x="895" y="2939"/>
                    <a:pt x="1432" y="3337"/>
                  </a:cubicBezTo>
                  <a:cubicBezTo>
                    <a:pt x="3581" y="4925"/>
                    <a:pt x="6332" y="5627"/>
                    <a:pt x="9027" y="5627"/>
                  </a:cubicBezTo>
                  <a:cubicBezTo>
                    <a:pt x="9101" y="5627"/>
                    <a:pt x="9176" y="5626"/>
                    <a:pt x="9250" y="5625"/>
                  </a:cubicBezTo>
                  <a:cubicBezTo>
                    <a:pt x="12771" y="5565"/>
                    <a:pt x="15775" y="4372"/>
                    <a:pt x="18898" y="2939"/>
                  </a:cubicBezTo>
                  <a:lnTo>
                    <a:pt x="18898" y="2939"/>
                  </a:lnTo>
                  <a:cubicBezTo>
                    <a:pt x="17185" y="3351"/>
                    <a:pt x="15486" y="3791"/>
                    <a:pt x="13726" y="3791"/>
                  </a:cubicBezTo>
                  <a:cubicBezTo>
                    <a:pt x="13443" y="3791"/>
                    <a:pt x="13158" y="3780"/>
                    <a:pt x="12871" y="3755"/>
                  </a:cubicBezTo>
                  <a:cubicBezTo>
                    <a:pt x="9011" y="3417"/>
                    <a:pt x="5709" y="672"/>
                    <a:pt x="1890" y="55"/>
                  </a:cubicBezTo>
                  <a:cubicBezTo>
                    <a:pt x="1711" y="25"/>
                    <a:pt x="1522" y="0"/>
                    <a:pt x="1338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97" name="Google Shape;297;p5"/>
            <p:cNvSpPr/>
            <p:nvPr/>
          </p:nvSpPr>
          <p:spPr>
            <a:xfrm>
              <a:off x="4085500" y="134175"/>
              <a:ext cx="345650" cy="55525"/>
            </a:xfrm>
            <a:custGeom>
              <a:avLst/>
              <a:gdLst/>
              <a:ahLst/>
              <a:cxnLst/>
              <a:rect l="l" t="t" r="r" b="b"/>
              <a:pathLst>
                <a:path w="13826" h="2221" extrusionOk="0">
                  <a:moveTo>
                    <a:pt x="13825" y="0"/>
                  </a:moveTo>
                  <a:lnTo>
                    <a:pt x="13825" y="0"/>
                  </a:lnTo>
                  <a:cubicBezTo>
                    <a:pt x="11191" y="1254"/>
                    <a:pt x="8267" y="1910"/>
                    <a:pt x="5343" y="1910"/>
                  </a:cubicBezTo>
                  <a:cubicBezTo>
                    <a:pt x="4139" y="1910"/>
                    <a:pt x="2935" y="1798"/>
                    <a:pt x="1751" y="1572"/>
                  </a:cubicBezTo>
                  <a:cubicBezTo>
                    <a:pt x="1214" y="1472"/>
                    <a:pt x="497" y="1274"/>
                    <a:pt x="0" y="1154"/>
                  </a:cubicBezTo>
                  <a:lnTo>
                    <a:pt x="0" y="1154"/>
                  </a:lnTo>
                  <a:cubicBezTo>
                    <a:pt x="477" y="1353"/>
                    <a:pt x="1194" y="1572"/>
                    <a:pt x="1691" y="1731"/>
                  </a:cubicBezTo>
                  <a:cubicBezTo>
                    <a:pt x="2977" y="2059"/>
                    <a:pt x="4305" y="2221"/>
                    <a:pt x="5633" y="2221"/>
                  </a:cubicBezTo>
                  <a:cubicBezTo>
                    <a:pt x="8498" y="2221"/>
                    <a:pt x="11366" y="1468"/>
                    <a:pt x="138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grpSp>
        <p:nvGrpSpPr>
          <p:cNvPr id="298" name="Google Shape;298;p5"/>
          <p:cNvGrpSpPr/>
          <p:nvPr/>
        </p:nvGrpSpPr>
        <p:grpSpPr>
          <a:xfrm rot="2700000" flipH="1">
            <a:off x="-1296740" y="5418295"/>
            <a:ext cx="3406287" cy="2969173"/>
            <a:chOff x="-5434800" y="644925"/>
            <a:chExt cx="3658275" cy="3188825"/>
          </a:xfrm>
        </p:grpSpPr>
        <p:sp>
          <p:nvSpPr>
            <p:cNvPr id="299" name="Google Shape;299;p5"/>
            <p:cNvSpPr/>
            <p:nvPr/>
          </p:nvSpPr>
          <p:spPr>
            <a:xfrm>
              <a:off x="-5434800" y="644925"/>
              <a:ext cx="2163850" cy="2651225"/>
            </a:xfrm>
            <a:custGeom>
              <a:avLst/>
              <a:gdLst/>
              <a:ahLst/>
              <a:cxnLst/>
              <a:rect l="l" t="t" r="r" b="b"/>
              <a:pathLst>
                <a:path w="86554" h="106049" extrusionOk="0">
                  <a:moveTo>
                    <a:pt x="26776" y="1"/>
                  </a:moveTo>
                  <a:lnTo>
                    <a:pt x="0" y="93079"/>
                  </a:lnTo>
                  <a:lnTo>
                    <a:pt x="60991" y="106049"/>
                  </a:lnTo>
                  <a:lnTo>
                    <a:pt x="86553" y="17228"/>
                  </a:lnTo>
                  <a:cubicBezTo>
                    <a:pt x="54387" y="1373"/>
                    <a:pt x="26776" y="1"/>
                    <a:pt x="26776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00" name="Google Shape;300;p5"/>
            <p:cNvSpPr/>
            <p:nvPr/>
          </p:nvSpPr>
          <p:spPr>
            <a:xfrm>
              <a:off x="-5340325" y="890100"/>
              <a:ext cx="2010200" cy="2403575"/>
            </a:xfrm>
            <a:custGeom>
              <a:avLst/>
              <a:gdLst/>
              <a:ahLst/>
              <a:cxnLst/>
              <a:rect l="l" t="t" r="r" b="b"/>
              <a:pathLst>
                <a:path w="80408" h="96143" extrusionOk="0">
                  <a:moveTo>
                    <a:pt x="25523" y="1"/>
                  </a:moveTo>
                  <a:lnTo>
                    <a:pt x="1" y="78259"/>
                  </a:lnTo>
                  <a:lnTo>
                    <a:pt x="1553" y="83172"/>
                  </a:lnTo>
                  <a:cubicBezTo>
                    <a:pt x="20471" y="85519"/>
                    <a:pt x="39965" y="88046"/>
                    <a:pt x="57252" y="96142"/>
                  </a:cubicBezTo>
                  <a:lnTo>
                    <a:pt x="80407" y="15855"/>
                  </a:lnTo>
                  <a:cubicBezTo>
                    <a:pt x="63777" y="8037"/>
                    <a:pt x="45854" y="2766"/>
                    <a:pt x="27652" y="299"/>
                  </a:cubicBezTo>
                  <a:lnTo>
                    <a:pt x="25523" y="1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01" name="Google Shape;301;p5"/>
            <p:cNvSpPr/>
            <p:nvPr/>
          </p:nvSpPr>
          <p:spPr>
            <a:xfrm>
              <a:off x="-5340800" y="704100"/>
              <a:ext cx="2058400" cy="2557750"/>
            </a:xfrm>
            <a:custGeom>
              <a:avLst/>
              <a:gdLst/>
              <a:ahLst/>
              <a:cxnLst/>
              <a:rect l="l" t="t" r="r" b="b"/>
              <a:pathLst>
                <a:path w="82336" h="102310" extrusionOk="0">
                  <a:moveTo>
                    <a:pt x="24707" y="1"/>
                  </a:moveTo>
                  <a:lnTo>
                    <a:pt x="0" y="85699"/>
                  </a:lnTo>
                  <a:cubicBezTo>
                    <a:pt x="19893" y="88165"/>
                    <a:pt x="39467" y="93815"/>
                    <a:pt x="57609" y="102309"/>
                  </a:cubicBezTo>
                  <a:lnTo>
                    <a:pt x="82336" y="16611"/>
                  </a:lnTo>
                  <a:cubicBezTo>
                    <a:pt x="64870" y="8395"/>
                    <a:pt x="46072" y="2845"/>
                    <a:pt x="26955" y="299"/>
                  </a:cubicBezTo>
                  <a:lnTo>
                    <a:pt x="24707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02" name="Google Shape;302;p5"/>
            <p:cNvSpPr/>
            <p:nvPr/>
          </p:nvSpPr>
          <p:spPr>
            <a:xfrm>
              <a:off x="-3900575" y="1119375"/>
              <a:ext cx="618175" cy="2142475"/>
            </a:xfrm>
            <a:custGeom>
              <a:avLst/>
              <a:gdLst/>
              <a:ahLst/>
              <a:cxnLst/>
              <a:rect l="l" t="t" r="r" b="b"/>
              <a:pathLst>
                <a:path w="24727" h="85699" extrusionOk="0">
                  <a:moveTo>
                    <a:pt x="0" y="85698"/>
                  </a:moveTo>
                  <a:lnTo>
                    <a:pt x="24727" y="0"/>
                  </a:lnTo>
                </a:path>
              </a:pathLst>
            </a:custGeom>
            <a:solidFill>
              <a:srgbClr val="7797F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03" name="Google Shape;303;p5"/>
            <p:cNvSpPr/>
            <p:nvPr/>
          </p:nvSpPr>
          <p:spPr>
            <a:xfrm>
              <a:off x="-4599300" y="868725"/>
              <a:ext cx="1160250" cy="316800"/>
            </a:xfrm>
            <a:custGeom>
              <a:avLst/>
              <a:gdLst/>
              <a:ahLst/>
              <a:cxnLst/>
              <a:rect l="l" t="t" r="r" b="b"/>
              <a:pathLst>
                <a:path w="46410" h="12672" fill="none" extrusionOk="0">
                  <a:moveTo>
                    <a:pt x="0" y="0"/>
                  </a:moveTo>
                  <a:cubicBezTo>
                    <a:pt x="15855" y="2507"/>
                    <a:pt x="31490" y="6784"/>
                    <a:pt x="46410" y="12672"/>
                  </a:cubicBezTo>
                </a:path>
              </a:pathLst>
            </a:custGeom>
            <a:noFill/>
            <a:ln w="20875" cap="flat" cmpd="sng">
              <a:solidFill>
                <a:schemeClr val="lt2"/>
              </a:solidFill>
              <a:prstDash val="solid"/>
              <a:miter lim="19892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04" name="Google Shape;304;p5"/>
            <p:cNvSpPr/>
            <p:nvPr/>
          </p:nvSpPr>
          <p:spPr>
            <a:xfrm>
              <a:off x="-4673400" y="1097975"/>
              <a:ext cx="1160250" cy="316825"/>
            </a:xfrm>
            <a:custGeom>
              <a:avLst/>
              <a:gdLst/>
              <a:ahLst/>
              <a:cxnLst/>
              <a:rect l="l" t="t" r="r" b="b"/>
              <a:pathLst>
                <a:path w="46410" h="12673" fill="none" extrusionOk="0">
                  <a:moveTo>
                    <a:pt x="0" y="1"/>
                  </a:moveTo>
                  <a:cubicBezTo>
                    <a:pt x="15855" y="2507"/>
                    <a:pt x="31490" y="6784"/>
                    <a:pt x="46410" y="12672"/>
                  </a:cubicBezTo>
                </a:path>
              </a:pathLst>
            </a:custGeom>
            <a:noFill/>
            <a:ln w="20875" cap="flat" cmpd="sng">
              <a:solidFill>
                <a:schemeClr val="lt2"/>
              </a:solidFill>
              <a:prstDash val="solid"/>
              <a:miter lim="19892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05" name="Google Shape;305;p5"/>
            <p:cNvSpPr/>
            <p:nvPr/>
          </p:nvSpPr>
          <p:spPr>
            <a:xfrm>
              <a:off x="-4747025" y="1327750"/>
              <a:ext cx="1159775" cy="317300"/>
            </a:xfrm>
            <a:custGeom>
              <a:avLst/>
              <a:gdLst/>
              <a:ahLst/>
              <a:cxnLst/>
              <a:rect l="l" t="t" r="r" b="b"/>
              <a:pathLst>
                <a:path w="46391" h="12692" fill="none" extrusionOk="0">
                  <a:moveTo>
                    <a:pt x="1" y="0"/>
                  </a:moveTo>
                  <a:cubicBezTo>
                    <a:pt x="15835" y="2527"/>
                    <a:pt x="31471" y="6804"/>
                    <a:pt x="46391" y="12692"/>
                  </a:cubicBezTo>
                </a:path>
              </a:pathLst>
            </a:custGeom>
            <a:noFill/>
            <a:ln w="20875" cap="flat" cmpd="sng">
              <a:solidFill>
                <a:schemeClr val="lt2"/>
              </a:solidFill>
              <a:prstDash val="solid"/>
              <a:miter lim="19892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06" name="Google Shape;306;p5"/>
            <p:cNvSpPr/>
            <p:nvPr/>
          </p:nvSpPr>
          <p:spPr>
            <a:xfrm>
              <a:off x="-4821125" y="1557500"/>
              <a:ext cx="1159775" cy="316825"/>
            </a:xfrm>
            <a:custGeom>
              <a:avLst/>
              <a:gdLst/>
              <a:ahLst/>
              <a:cxnLst/>
              <a:rect l="l" t="t" r="r" b="b"/>
              <a:pathLst>
                <a:path w="46391" h="12673" fill="none" extrusionOk="0">
                  <a:moveTo>
                    <a:pt x="1" y="1"/>
                  </a:moveTo>
                  <a:cubicBezTo>
                    <a:pt x="15835" y="2507"/>
                    <a:pt x="31471" y="6784"/>
                    <a:pt x="46391" y="12672"/>
                  </a:cubicBezTo>
                </a:path>
              </a:pathLst>
            </a:custGeom>
            <a:noFill/>
            <a:ln w="20875" cap="flat" cmpd="sng">
              <a:solidFill>
                <a:schemeClr val="lt2"/>
              </a:solidFill>
              <a:prstDash val="solid"/>
              <a:miter lim="19892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07" name="Google Shape;307;p5"/>
            <p:cNvSpPr/>
            <p:nvPr/>
          </p:nvSpPr>
          <p:spPr>
            <a:xfrm>
              <a:off x="-4895225" y="1786775"/>
              <a:ext cx="1160275" cy="317300"/>
            </a:xfrm>
            <a:custGeom>
              <a:avLst/>
              <a:gdLst/>
              <a:ahLst/>
              <a:cxnLst/>
              <a:rect l="l" t="t" r="r" b="b"/>
              <a:pathLst>
                <a:path w="46411" h="12692" fill="none" extrusionOk="0">
                  <a:moveTo>
                    <a:pt x="1" y="0"/>
                  </a:moveTo>
                  <a:cubicBezTo>
                    <a:pt x="15835" y="2507"/>
                    <a:pt x="31491" y="6784"/>
                    <a:pt x="46411" y="12692"/>
                  </a:cubicBezTo>
                </a:path>
              </a:pathLst>
            </a:custGeom>
            <a:noFill/>
            <a:ln w="20875" cap="flat" cmpd="sng">
              <a:solidFill>
                <a:schemeClr val="lt2"/>
              </a:solidFill>
              <a:prstDash val="solid"/>
              <a:miter lim="19892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08" name="Google Shape;308;p5"/>
            <p:cNvSpPr/>
            <p:nvPr/>
          </p:nvSpPr>
          <p:spPr>
            <a:xfrm>
              <a:off x="-4969325" y="2017025"/>
              <a:ext cx="1160275" cy="316825"/>
            </a:xfrm>
            <a:custGeom>
              <a:avLst/>
              <a:gdLst/>
              <a:ahLst/>
              <a:cxnLst/>
              <a:rect l="l" t="t" r="r" b="b"/>
              <a:pathLst>
                <a:path w="46411" h="12673" fill="none" extrusionOk="0">
                  <a:moveTo>
                    <a:pt x="1" y="1"/>
                  </a:moveTo>
                  <a:cubicBezTo>
                    <a:pt x="15855" y="2507"/>
                    <a:pt x="31491" y="6784"/>
                    <a:pt x="46411" y="12672"/>
                  </a:cubicBezTo>
                </a:path>
              </a:pathLst>
            </a:custGeom>
            <a:noFill/>
            <a:ln w="20875" cap="flat" cmpd="sng">
              <a:solidFill>
                <a:schemeClr val="lt2"/>
              </a:solidFill>
              <a:prstDash val="solid"/>
              <a:miter lim="19892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09" name="Google Shape;309;p5"/>
            <p:cNvSpPr/>
            <p:nvPr/>
          </p:nvSpPr>
          <p:spPr>
            <a:xfrm>
              <a:off x="-5042925" y="2246300"/>
              <a:ext cx="1159775" cy="316800"/>
            </a:xfrm>
            <a:custGeom>
              <a:avLst/>
              <a:gdLst/>
              <a:ahLst/>
              <a:cxnLst/>
              <a:rect l="l" t="t" r="r" b="b"/>
              <a:pathLst>
                <a:path w="46391" h="12672" fill="none" extrusionOk="0">
                  <a:moveTo>
                    <a:pt x="1" y="0"/>
                  </a:moveTo>
                  <a:cubicBezTo>
                    <a:pt x="15835" y="2507"/>
                    <a:pt x="31471" y="6784"/>
                    <a:pt x="46391" y="12672"/>
                  </a:cubicBezTo>
                </a:path>
              </a:pathLst>
            </a:custGeom>
            <a:noFill/>
            <a:ln w="20875" cap="flat" cmpd="sng">
              <a:solidFill>
                <a:schemeClr val="lt2"/>
              </a:solidFill>
              <a:prstDash val="solid"/>
              <a:miter lim="19892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10" name="Google Shape;310;p5"/>
            <p:cNvSpPr/>
            <p:nvPr/>
          </p:nvSpPr>
          <p:spPr>
            <a:xfrm>
              <a:off x="-5117025" y="2475550"/>
              <a:ext cx="1159775" cy="317325"/>
            </a:xfrm>
            <a:custGeom>
              <a:avLst/>
              <a:gdLst/>
              <a:ahLst/>
              <a:cxnLst/>
              <a:rect l="l" t="t" r="r" b="b"/>
              <a:pathLst>
                <a:path w="46391" h="12693" fill="none" extrusionOk="0">
                  <a:moveTo>
                    <a:pt x="1" y="1"/>
                  </a:moveTo>
                  <a:cubicBezTo>
                    <a:pt x="15835" y="2507"/>
                    <a:pt x="31471" y="6784"/>
                    <a:pt x="46391" y="12692"/>
                  </a:cubicBezTo>
                </a:path>
              </a:pathLst>
            </a:custGeom>
            <a:noFill/>
            <a:ln w="20875" cap="flat" cmpd="sng">
              <a:solidFill>
                <a:schemeClr val="lt2"/>
              </a:solidFill>
              <a:prstDash val="solid"/>
              <a:miter lim="19892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11" name="Google Shape;311;p5"/>
            <p:cNvSpPr/>
            <p:nvPr/>
          </p:nvSpPr>
          <p:spPr>
            <a:xfrm>
              <a:off x="-5191625" y="2705800"/>
              <a:ext cx="1159775" cy="316825"/>
            </a:xfrm>
            <a:custGeom>
              <a:avLst/>
              <a:gdLst/>
              <a:ahLst/>
              <a:cxnLst/>
              <a:rect l="l" t="t" r="r" b="b"/>
              <a:pathLst>
                <a:path w="46391" h="12673" fill="none" extrusionOk="0">
                  <a:moveTo>
                    <a:pt x="1" y="1"/>
                  </a:moveTo>
                  <a:cubicBezTo>
                    <a:pt x="15835" y="2507"/>
                    <a:pt x="31471" y="6784"/>
                    <a:pt x="46391" y="12673"/>
                  </a:cubicBezTo>
                </a:path>
              </a:pathLst>
            </a:custGeom>
            <a:noFill/>
            <a:ln w="20875" cap="flat" cmpd="sng">
              <a:solidFill>
                <a:schemeClr val="lt2"/>
              </a:solidFill>
              <a:prstDash val="solid"/>
              <a:miter lim="19892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12" name="Google Shape;312;p5"/>
            <p:cNvSpPr/>
            <p:nvPr/>
          </p:nvSpPr>
          <p:spPr>
            <a:xfrm>
              <a:off x="-4636125" y="981100"/>
              <a:ext cx="1160275" cy="317325"/>
            </a:xfrm>
            <a:custGeom>
              <a:avLst/>
              <a:gdLst/>
              <a:ahLst/>
              <a:cxnLst/>
              <a:rect l="l" t="t" r="r" b="b"/>
              <a:pathLst>
                <a:path w="46411" h="12693" fill="none" extrusionOk="0">
                  <a:moveTo>
                    <a:pt x="1" y="1"/>
                  </a:moveTo>
                  <a:cubicBezTo>
                    <a:pt x="15855" y="2507"/>
                    <a:pt x="31491" y="6784"/>
                    <a:pt x="46411" y="12693"/>
                  </a:cubicBezTo>
                </a:path>
              </a:pathLst>
            </a:custGeom>
            <a:noFill/>
            <a:ln w="20875" cap="flat" cmpd="sng">
              <a:solidFill>
                <a:schemeClr val="lt2"/>
              </a:solidFill>
              <a:prstDash val="solid"/>
              <a:miter lim="19892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13" name="Google Shape;313;p5"/>
            <p:cNvSpPr/>
            <p:nvPr/>
          </p:nvSpPr>
          <p:spPr>
            <a:xfrm>
              <a:off x="-4709725" y="1211375"/>
              <a:ext cx="1159775" cy="316800"/>
            </a:xfrm>
            <a:custGeom>
              <a:avLst/>
              <a:gdLst/>
              <a:ahLst/>
              <a:cxnLst/>
              <a:rect l="l" t="t" r="r" b="b"/>
              <a:pathLst>
                <a:path w="46391" h="12672" fill="none" extrusionOk="0">
                  <a:moveTo>
                    <a:pt x="1" y="0"/>
                  </a:moveTo>
                  <a:cubicBezTo>
                    <a:pt x="15835" y="2507"/>
                    <a:pt x="31471" y="6784"/>
                    <a:pt x="46391" y="12672"/>
                  </a:cubicBezTo>
                </a:path>
              </a:pathLst>
            </a:custGeom>
            <a:noFill/>
            <a:ln w="20875" cap="flat" cmpd="sng">
              <a:solidFill>
                <a:schemeClr val="lt2"/>
              </a:solidFill>
              <a:prstDash val="solid"/>
              <a:miter lim="19892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14" name="Google Shape;314;p5"/>
            <p:cNvSpPr/>
            <p:nvPr/>
          </p:nvSpPr>
          <p:spPr>
            <a:xfrm>
              <a:off x="-4783825" y="1440625"/>
              <a:ext cx="1159775" cy="316825"/>
            </a:xfrm>
            <a:custGeom>
              <a:avLst/>
              <a:gdLst/>
              <a:ahLst/>
              <a:cxnLst/>
              <a:rect l="l" t="t" r="r" b="b"/>
              <a:pathLst>
                <a:path w="46391" h="12673" fill="none" extrusionOk="0">
                  <a:moveTo>
                    <a:pt x="1" y="1"/>
                  </a:moveTo>
                  <a:cubicBezTo>
                    <a:pt x="15835" y="2507"/>
                    <a:pt x="31471" y="6784"/>
                    <a:pt x="46391" y="12673"/>
                  </a:cubicBezTo>
                </a:path>
              </a:pathLst>
            </a:custGeom>
            <a:noFill/>
            <a:ln w="20875" cap="flat" cmpd="sng">
              <a:solidFill>
                <a:schemeClr val="lt2"/>
              </a:solidFill>
              <a:prstDash val="solid"/>
              <a:miter lim="19892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15" name="Google Shape;315;p5"/>
            <p:cNvSpPr/>
            <p:nvPr/>
          </p:nvSpPr>
          <p:spPr>
            <a:xfrm>
              <a:off x="-4857925" y="1669900"/>
              <a:ext cx="1160275" cy="316825"/>
            </a:xfrm>
            <a:custGeom>
              <a:avLst/>
              <a:gdLst/>
              <a:ahLst/>
              <a:cxnLst/>
              <a:rect l="l" t="t" r="r" b="b"/>
              <a:pathLst>
                <a:path w="46411" h="12673" fill="none" extrusionOk="0">
                  <a:moveTo>
                    <a:pt x="1" y="0"/>
                  </a:moveTo>
                  <a:cubicBezTo>
                    <a:pt x="15835" y="2507"/>
                    <a:pt x="31491" y="6784"/>
                    <a:pt x="46410" y="12672"/>
                  </a:cubicBezTo>
                </a:path>
              </a:pathLst>
            </a:custGeom>
            <a:noFill/>
            <a:ln w="20875" cap="flat" cmpd="sng">
              <a:solidFill>
                <a:schemeClr val="lt2"/>
              </a:solidFill>
              <a:prstDash val="solid"/>
              <a:miter lim="19892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16" name="Google Shape;316;p5"/>
            <p:cNvSpPr/>
            <p:nvPr/>
          </p:nvSpPr>
          <p:spPr>
            <a:xfrm>
              <a:off x="-4932025" y="1899650"/>
              <a:ext cx="1160275" cy="317325"/>
            </a:xfrm>
            <a:custGeom>
              <a:avLst/>
              <a:gdLst/>
              <a:ahLst/>
              <a:cxnLst/>
              <a:rect l="l" t="t" r="r" b="b"/>
              <a:pathLst>
                <a:path w="46411" h="12693" fill="none" extrusionOk="0">
                  <a:moveTo>
                    <a:pt x="1" y="1"/>
                  </a:moveTo>
                  <a:cubicBezTo>
                    <a:pt x="15855" y="2527"/>
                    <a:pt x="31491" y="6804"/>
                    <a:pt x="46410" y="12692"/>
                  </a:cubicBezTo>
                </a:path>
              </a:pathLst>
            </a:custGeom>
            <a:noFill/>
            <a:ln w="20875" cap="flat" cmpd="sng">
              <a:solidFill>
                <a:schemeClr val="lt2"/>
              </a:solidFill>
              <a:prstDash val="solid"/>
              <a:miter lim="19892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17" name="Google Shape;317;p5"/>
            <p:cNvSpPr/>
            <p:nvPr/>
          </p:nvSpPr>
          <p:spPr>
            <a:xfrm>
              <a:off x="-5005625" y="2129425"/>
              <a:ext cx="1159775" cy="316800"/>
            </a:xfrm>
            <a:custGeom>
              <a:avLst/>
              <a:gdLst/>
              <a:ahLst/>
              <a:cxnLst/>
              <a:rect l="l" t="t" r="r" b="b"/>
              <a:pathLst>
                <a:path w="46391" h="12672" fill="none" extrusionOk="0">
                  <a:moveTo>
                    <a:pt x="1" y="0"/>
                  </a:moveTo>
                  <a:cubicBezTo>
                    <a:pt x="15835" y="2507"/>
                    <a:pt x="31471" y="6784"/>
                    <a:pt x="46390" y="12672"/>
                  </a:cubicBezTo>
                </a:path>
              </a:pathLst>
            </a:custGeom>
            <a:noFill/>
            <a:ln w="20875" cap="flat" cmpd="sng">
              <a:solidFill>
                <a:schemeClr val="lt2"/>
              </a:solidFill>
              <a:prstDash val="solid"/>
              <a:miter lim="19892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18" name="Google Shape;318;p5"/>
            <p:cNvSpPr/>
            <p:nvPr/>
          </p:nvSpPr>
          <p:spPr>
            <a:xfrm>
              <a:off x="-5079725" y="2358675"/>
              <a:ext cx="1159775" cy="317325"/>
            </a:xfrm>
            <a:custGeom>
              <a:avLst/>
              <a:gdLst/>
              <a:ahLst/>
              <a:cxnLst/>
              <a:rect l="l" t="t" r="r" b="b"/>
              <a:pathLst>
                <a:path w="46391" h="12693" fill="none" extrusionOk="0">
                  <a:moveTo>
                    <a:pt x="1" y="1"/>
                  </a:moveTo>
                  <a:cubicBezTo>
                    <a:pt x="15835" y="2507"/>
                    <a:pt x="31471" y="6784"/>
                    <a:pt x="46390" y="12692"/>
                  </a:cubicBezTo>
                </a:path>
              </a:pathLst>
            </a:custGeom>
            <a:noFill/>
            <a:ln w="20875" cap="flat" cmpd="sng">
              <a:solidFill>
                <a:schemeClr val="lt2"/>
              </a:solidFill>
              <a:prstDash val="solid"/>
              <a:miter lim="19892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19" name="Google Shape;319;p5"/>
            <p:cNvSpPr/>
            <p:nvPr/>
          </p:nvSpPr>
          <p:spPr>
            <a:xfrm>
              <a:off x="-5154325" y="2588950"/>
              <a:ext cx="1159775" cy="316800"/>
            </a:xfrm>
            <a:custGeom>
              <a:avLst/>
              <a:gdLst/>
              <a:ahLst/>
              <a:cxnLst/>
              <a:rect l="l" t="t" r="r" b="b"/>
              <a:pathLst>
                <a:path w="46391" h="12672" fill="none" extrusionOk="0">
                  <a:moveTo>
                    <a:pt x="1" y="0"/>
                  </a:moveTo>
                  <a:cubicBezTo>
                    <a:pt x="15835" y="2507"/>
                    <a:pt x="31471" y="6784"/>
                    <a:pt x="46391" y="12672"/>
                  </a:cubicBezTo>
                </a:path>
              </a:pathLst>
            </a:custGeom>
            <a:noFill/>
            <a:ln w="20875" cap="flat" cmpd="sng">
              <a:solidFill>
                <a:schemeClr val="lt2"/>
              </a:solidFill>
              <a:prstDash val="solid"/>
              <a:miter lim="19892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20" name="Google Shape;320;p5"/>
            <p:cNvSpPr/>
            <p:nvPr/>
          </p:nvSpPr>
          <p:spPr>
            <a:xfrm>
              <a:off x="-3910025" y="1076100"/>
              <a:ext cx="2133500" cy="2757650"/>
            </a:xfrm>
            <a:custGeom>
              <a:avLst/>
              <a:gdLst/>
              <a:ahLst/>
              <a:cxnLst/>
              <a:rect l="l" t="t" r="r" b="b"/>
              <a:pathLst>
                <a:path w="85340" h="110306" extrusionOk="0">
                  <a:moveTo>
                    <a:pt x="25562" y="1"/>
                  </a:moveTo>
                  <a:lnTo>
                    <a:pt x="24727" y="3144"/>
                  </a:lnTo>
                  <a:lnTo>
                    <a:pt x="0" y="88802"/>
                  </a:lnTo>
                  <a:lnTo>
                    <a:pt x="58544" y="110306"/>
                  </a:lnTo>
                  <a:lnTo>
                    <a:pt x="85340" y="17248"/>
                  </a:lnTo>
                  <a:lnTo>
                    <a:pt x="83211" y="16273"/>
                  </a:lnTo>
                  <a:cubicBezTo>
                    <a:pt x="65010" y="7958"/>
                    <a:pt x="45435" y="2447"/>
                    <a:pt x="25562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21" name="Google Shape;321;p5"/>
            <p:cNvSpPr/>
            <p:nvPr/>
          </p:nvSpPr>
          <p:spPr>
            <a:xfrm>
              <a:off x="-3909025" y="1286475"/>
              <a:ext cx="1951975" cy="2474675"/>
            </a:xfrm>
            <a:custGeom>
              <a:avLst/>
              <a:gdLst/>
              <a:ahLst/>
              <a:cxnLst/>
              <a:rect l="l" t="t" r="r" b="b"/>
              <a:pathLst>
                <a:path w="78079" h="98987" extrusionOk="0">
                  <a:moveTo>
                    <a:pt x="23195" y="0"/>
                  </a:moveTo>
                  <a:lnTo>
                    <a:pt x="0" y="80287"/>
                  </a:lnTo>
                  <a:cubicBezTo>
                    <a:pt x="18938" y="82635"/>
                    <a:pt x="36762" y="90890"/>
                    <a:pt x="54049" y="98986"/>
                  </a:cubicBezTo>
                  <a:lnTo>
                    <a:pt x="57987" y="95664"/>
                  </a:lnTo>
                  <a:lnTo>
                    <a:pt x="78079" y="15835"/>
                  </a:lnTo>
                  <a:lnTo>
                    <a:pt x="76110" y="14940"/>
                  </a:lnTo>
                  <a:cubicBezTo>
                    <a:pt x="59400" y="7301"/>
                    <a:pt x="41417" y="2228"/>
                    <a:pt x="23195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22" name="Google Shape;322;p5"/>
            <p:cNvSpPr/>
            <p:nvPr/>
          </p:nvSpPr>
          <p:spPr>
            <a:xfrm>
              <a:off x="-3900075" y="1119375"/>
              <a:ext cx="2058900" cy="2557725"/>
            </a:xfrm>
            <a:custGeom>
              <a:avLst/>
              <a:gdLst/>
              <a:ahLst/>
              <a:cxnLst/>
              <a:rect l="l" t="t" r="r" b="b"/>
              <a:pathLst>
                <a:path w="82356" h="102309" extrusionOk="0">
                  <a:moveTo>
                    <a:pt x="24747" y="0"/>
                  </a:moveTo>
                  <a:lnTo>
                    <a:pt x="0" y="85698"/>
                  </a:lnTo>
                  <a:cubicBezTo>
                    <a:pt x="19913" y="88165"/>
                    <a:pt x="39487" y="93814"/>
                    <a:pt x="57629" y="102308"/>
                  </a:cubicBezTo>
                  <a:lnTo>
                    <a:pt x="82356" y="16631"/>
                  </a:lnTo>
                  <a:lnTo>
                    <a:pt x="80307" y="15676"/>
                  </a:lnTo>
                  <a:cubicBezTo>
                    <a:pt x="62742" y="7679"/>
                    <a:pt x="43864" y="2348"/>
                    <a:pt x="24747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23" name="Google Shape;323;p5"/>
            <p:cNvSpPr/>
            <p:nvPr/>
          </p:nvSpPr>
          <p:spPr>
            <a:xfrm>
              <a:off x="-3899575" y="1119875"/>
              <a:ext cx="618175" cy="2141975"/>
            </a:xfrm>
            <a:custGeom>
              <a:avLst/>
              <a:gdLst/>
              <a:ahLst/>
              <a:cxnLst/>
              <a:rect l="l" t="t" r="r" b="b"/>
              <a:pathLst>
                <a:path w="24727" h="85679" fill="none" extrusionOk="0">
                  <a:moveTo>
                    <a:pt x="0" y="85678"/>
                  </a:moveTo>
                  <a:lnTo>
                    <a:pt x="24727" y="0"/>
                  </a:lnTo>
                </a:path>
              </a:pathLst>
            </a:custGeom>
            <a:noFill/>
            <a:ln w="15425" cap="flat" cmpd="sng">
              <a:solidFill>
                <a:srgbClr val="282922"/>
              </a:solidFill>
              <a:prstDash val="solid"/>
              <a:miter lim="19892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24" name="Google Shape;324;p5"/>
            <p:cNvSpPr/>
            <p:nvPr/>
          </p:nvSpPr>
          <p:spPr>
            <a:xfrm>
              <a:off x="-3184450" y="1259600"/>
              <a:ext cx="1150825" cy="349650"/>
            </a:xfrm>
            <a:custGeom>
              <a:avLst/>
              <a:gdLst/>
              <a:ahLst/>
              <a:cxnLst/>
              <a:rect l="l" t="t" r="r" b="b"/>
              <a:pathLst>
                <a:path w="46033" h="13986" fill="none" extrusionOk="0">
                  <a:moveTo>
                    <a:pt x="46032" y="13986"/>
                  </a:moveTo>
                  <a:cubicBezTo>
                    <a:pt x="31312" y="7660"/>
                    <a:pt x="15776" y="2925"/>
                    <a:pt x="1" y="1"/>
                  </a:cubicBezTo>
                </a:path>
              </a:pathLst>
            </a:custGeom>
            <a:noFill/>
            <a:ln w="20875" cap="flat" cmpd="sng">
              <a:solidFill>
                <a:schemeClr val="lt2"/>
              </a:solidFill>
              <a:prstDash val="solid"/>
              <a:miter lim="19892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25" name="Google Shape;325;p5"/>
            <p:cNvSpPr/>
            <p:nvPr/>
          </p:nvSpPr>
          <p:spPr>
            <a:xfrm>
              <a:off x="-3244125" y="1493350"/>
              <a:ext cx="1150825" cy="349650"/>
            </a:xfrm>
            <a:custGeom>
              <a:avLst/>
              <a:gdLst/>
              <a:ahLst/>
              <a:cxnLst/>
              <a:rect l="l" t="t" r="r" b="b"/>
              <a:pathLst>
                <a:path w="46033" h="13986" fill="none" extrusionOk="0">
                  <a:moveTo>
                    <a:pt x="46032" y="13985"/>
                  </a:moveTo>
                  <a:cubicBezTo>
                    <a:pt x="31312" y="7659"/>
                    <a:pt x="15776" y="2945"/>
                    <a:pt x="1" y="1"/>
                  </a:cubicBezTo>
                </a:path>
              </a:pathLst>
            </a:custGeom>
            <a:noFill/>
            <a:ln w="20875" cap="flat" cmpd="sng">
              <a:solidFill>
                <a:schemeClr val="lt2"/>
              </a:solidFill>
              <a:prstDash val="solid"/>
              <a:miter lim="19892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26" name="Google Shape;326;p5"/>
            <p:cNvSpPr/>
            <p:nvPr/>
          </p:nvSpPr>
          <p:spPr>
            <a:xfrm>
              <a:off x="-3303800" y="1727100"/>
              <a:ext cx="1150825" cy="349625"/>
            </a:xfrm>
            <a:custGeom>
              <a:avLst/>
              <a:gdLst/>
              <a:ahLst/>
              <a:cxnLst/>
              <a:rect l="l" t="t" r="r" b="b"/>
              <a:pathLst>
                <a:path w="46033" h="13985" fill="none" extrusionOk="0">
                  <a:moveTo>
                    <a:pt x="46032" y="13985"/>
                  </a:moveTo>
                  <a:cubicBezTo>
                    <a:pt x="31312" y="7659"/>
                    <a:pt x="15775" y="2924"/>
                    <a:pt x="0" y="0"/>
                  </a:cubicBezTo>
                </a:path>
              </a:pathLst>
            </a:custGeom>
            <a:noFill/>
            <a:ln w="20875" cap="flat" cmpd="sng">
              <a:solidFill>
                <a:schemeClr val="lt2"/>
              </a:solidFill>
              <a:prstDash val="solid"/>
              <a:miter lim="19892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27" name="Google Shape;327;p5"/>
            <p:cNvSpPr/>
            <p:nvPr/>
          </p:nvSpPr>
          <p:spPr>
            <a:xfrm>
              <a:off x="-3363475" y="1960825"/>
              <a:ext cx="1150825" cy="349150"/>
            </a:xfrm>
            <a:custGeom>
              <a:avLst/>
              <a:gdLst/>
              <a:ahLst/>
              <a:cxnLst/>
              <a:rect l="l" t="t" r="r" b="b"/>
              <a:pathLst>
                <a:path w="46033" h="13966" fill="none" extrusionOk="0">
                  <a:moveTo>
                    <a:pt x="46032" y="13965"/>
                  </a:moveTo>
                  <a:cubicBezTo>
                    <a:pt x="31311" y="7659"/>
                    <a:pt x="15775" y="2925"/>
                    <a:pt x="0" y="1"/>
                  </a:cubicBezTo>
                </a:path>
              </a:pathLst>
            </a:custGeom>
            <a:noFill/>
            <a:ln w="20875" cap="flat" cmpd="sng">
              <a:solidFill>
                <a:schemeClr val="lt2"/>
              </a:solidFill>
              <a:prstDash val="solid"/>
              <a:miter lim="19892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28" name="Google Shape;328;p5"/>
            <p:cNvSpPr/>
            <p:nvPr/>
          </p:nvSpPr>
          <p:spPr>
            <a:xfrm>
              <a:off x="-3423150" y="2194575"/>
              <a:ext cx="1150800" cy="349625"/>
            </a:xfrm>
            <a:custGeom>
              <a:avLst/>
              <a:gdLst/>
              <a:ahLst/>
              <a:cxnLst/>
              <a:rect l="l" t="t" r="r" b="b"/>
              <a:pathLst>
                <a:path w="46032" h="13985" fill="none" extrusionOk="0">
                  <a:moveTo>
                    <a:pt x="46032" y="13985"/>
                  </a:moveTo>
                  <a:cubicBezTo>
                    <a:pt x="31311" y="7659"/>
                    <a:pt x="15775" y="2944"/>
                    <a:pt x="0" y="0"/>
                  </a:cubicBezTo>
                </a:path>
              </a:pathLst>
            </a:custGeom>
            <a:noFill/>
            <a:ln w="20875" cap="flat" cmpd="sng">
              <a:solidFill>
                <a:schemeClr val="lt2"/>
              </a:solidFill>
              <a:prstDash val="solid"/>
              <a:miter lim="19892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29" name="Google Shape;329;p5"/>
            <p:cNvSpPr/>
            <p:nvPr/>
          </p:nvSpPr>
          <p:spPr>
            <a:xfrm>
              <a:off x="-3482825" y="2428300"/>
              <a:ext cx="1150800" cy="349650"/>
            </a:xfrm>
            <a:custGeom>
              <a:avLst/>
              <a:gdLst/>
              <a:ahLst/>
              <a:cxnLst/>
              <a:rect l="l" t="t" r="r" b="b"/>
              <a:pathLst>
                <a:path w="46032" h="13986" fill="none" extrusionOk="0">
                  <a:moveTo>
                    <a:pt x="46032" y="13985"/>
                  </a:moveTo>
                  <a:cubicBezTo>
                    <a:pt x="31311" y="7660"/>
                    <a:pt x="15775" y="2925"/>
                    <a:pt x="0" y="1"/>
                  </a:cubicBezTo>
                </a:path>
              </a:pathLst>
            </a:custGeom>
            <a:noFill/>
            <a:ln w="20875" cap="flat" cmpd="sng">
              <a:solidFill>
                <a:schemeClr val="lt2"/>
              </a:solidFill>
              <a:prstDash val="solid"/>
              <a:miter lim="19892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30" name="Google Shape;330;p5"/>
            <p:cNvSpPr/>
            <p:nvPr/>
          </p:nvSpPr>
          <p:spPr>
            <a:xfrm>
              <a:off x="-3542500" y="2662050"/>
              <a:ext cx="1150800" cy="349625"/>
            </a:xfrm>
            <a:custGeom>
              <a:avLst/>
              <a:gdLst/>
              <a:ahLst/>
              <a:cxnLst/>
              <a:rect l="l" t="t" r="r" b="b"/>
              <a:pathLst>
                <a:path w="46032" h="13985" fill="none" extrusionOk="0">
                  <a:moveTo>
                    <a:pt x="46032" y="13985"/>
                  </a:moveTo>
                  <a:cubicBezTo>
                    <a:pt x="31311" y="7659"/>
                    <a:pt x="15775" y="2945"/>
                    <a:pt x="0" y="0"/>
                  </a:cubicBezTo>
                </a:path>
              </a:pathLst>
            </a:custGeom>
            <a:noFill/>
            <a:ln w="20875" cap="flat" cmpd="sng">
              <a:solidFill>
                <a:schemeClr val="lt2"/>
              </a:solidFill>
              <a:prstDash val="solid"/>
              <a:miter lim="19892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31" name="Google Shape;331;p5"/>
            <p:cNvSpPr/>
            <p:nvPr/>
          </p:nvSpPr>
          <p:spPr>
            <a:xfrm>
              <a:off x="-3602200" y="2895800"/>
              <a:ext cx="1150825" cy="349625"/>
            </a:xfrm>
            <a:custGeom>
              <a:avLst/>
              <a:gdLst/>
              <a:ahLst/>
              <a:cxnLst/>
              <a:rect l="l" t="t" r="r" b="b"/>
              <a:pathLst>
                <a:path w="46033" h="13985" fill="none" extrusionOk="0">
                  <a:moveTo>
                    <a:pt x="46033" y="13985"/>
                  </a:moveTo>
                  <a:cubicBezTo>
                    <a:pt x="31312" y="7659"/>
                    <a:pt x="15776" y="2944"/>
                    <a:pt x="1" y="0"/>
                  </a:cubicBezTo>
                </a:path>
              </a:pathLst>
            </a:custGeom>
            <a:noFill/>
            <a:ln w="20875" cap="flat" cmpd="sng">
              <a:solidFill>
                <a:schemeClr val="lt2"/>
              </a:solidFill>
              <a:prstDash val="solid"/>
              <a:miter lim="19892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32" name="Google Shape;332;p5"/>
            <p:cNvSpPr/>
            <p:nvPr/>
          </p:nvSpPr>
          <p:spPr>
            <a:xfrm>
              <a:off x="-3661875" y="3129525"/>
              <a:ext cx="1150825" cy="349650"/>
            </a:xfrm>
            <a:custGeom>
              <a:avLst/>
              <a:gdLst/>
              <a:ahLst/>
              <a:cxnLst/>
              <a:rect l="l" t="t" r="r" b="b"/>
              <a:pathLst>
                <a:path w="46033" h="13986" fill="none" extrusionOk="0">
                  <a:moveTo>
                    <a:pt x="46032" y="13985"/>
                  </a:moveTo>
                  <a:cubicBezTo>
                    <a:pt x="31312" y="7659"/>
                    <a:pt x="15776" y="2925"/>
                    <a:pt x="1" y="1"/>
                  </a:cubicBezTo>
                </a:path>
              </a:pathLst>
            </a:custGeom>
            <a:noFill/>
            <a:ln w="20875" cap="flat" cmpd="sng">
              <a:solidFill>
                <a:schemeClr val="lt2"/>
              </a:solidFill>
              <a:prstDash val="solid"/>
              <a:miter lim="19892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33" name="Google Shape;333;p5"/>
            <p:cNvSpPr/>
            <p:nvPr/>
          </p:nvSpPr>
          <p:spPr>
            <a:xfrm>
              <a:off x="-3213775" y="1374500"/>
              <a:ext cx="1150800" cy="349625"/>
            </a:xfrm>
            <a:custGeom>
              <a:avLst/>
              <a:gdLst/>
              <a:ahLst/>
              <a:cxnLst/>
              <a:rect l="l" t="t" r="r" b="b"/>
              <a:pathLst>
                <a:path w="46032" h="13985" fill="none" extrusionOk="0">
                  <a:moveTo>
                    <a:pt x="46032" y="13985"/>
                  </a:moveTo>
                  <a:cubicBezTo>
                    <a:pt x="31311" y="7659"/>
                    <a:pt x="15775" y="2944"/>
                    <a:pt x="0" y="0"/>
                  </a:cubicBezTo>
                </a:path>
              </a:pathLst>
            </a:custGeom>
            <a:noFill/>
            <a:ln w="20875" cap="flat" cmpd="sng">
              <a:solidFill>
                <a:schemeClr val="lt2"/>
              </a:solidFill>
              <a:prstDash val="solid"/>
              <a:miter lim="19892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34" name="Google Shape;334;p5"/>
            <p:cNvSpPr/>
            <p:nvPr/>
          </p:nvSpPr>
          <p:spPr>
            <a:xfrm>
              <a:off x="-3273475" y="1608225"/>
              <a:ext cx="1150825" cy="349650"/>
            </a:xfrm>
            <a:custGeom>
              <a:avLst/>
              <a:gdLst/>
              <a:ahLst/>
              <a:cxnLst/>
              <a:rect l="l" t="t" r="r" b="b"/>
              <a:pathLst>
                <a:path w="46033" h="13986" fill="none" extrusionOk="0">
                  <a:moveTo>
                    <a:pt x="46033" y="13985"/>
                  </a:moveTo>
                  <a:cubicBezTo>
                    <a:pt x="31312" y="7659"/>
                    <a:pt x="15776" y="2945"/>
                    <a:pt x="1" y="1"/>
                  </a:cubicBezTo>
                </a:path>
              </a:pathLst>
            </a:custGeom>
            <a:noFill/>
            <a:ln w="20875" cap="flat" cmpd="sng">
              <a:solidFill>
                <a:schemeClr val="lt2"/>
              </a:solidFill>
              <a:prstDash val="solid"/>
              <a:miter lim="19892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35" name="Google Shape;335;p5"/>
            <p:cNvSpPr/>
            <p:nvPr/>
          </p:nvSpPr>
          <p:spPr>
            <a:xfrm>
              <a:off x="-3333150" y="1841975"/>
              <a:ext cx="1150825" cy="349625"/>
            </a:xfrm>
            <a:custGeom>
              <a:avLst/>
              <a:gdLst/>
              <a:ahLst/>
              <a:cxnLst/>
              <a:rect l="l" t="t" r="r" b="b"/>
              <a:pathLst>
                <a:path w="46033" h="13985" fill="none" extrusionOk="0">
                  <a:moveTo>
                    <a:pt x="46032" y="13985"/>
                  </a:moveTo>
                  <a:cubicBezTo>
                    <a:pt x="31312" y="7659"/>
                    <a:pt x="15776" y="2944"/>
                    <a:pt x="1" y="0"/>
                  </a:cubicBezTo>
                </a:path>
              </a:pathLst>
            </a:custGeom>
            <a:noFill/>
            <a:ln w="20875" cap="flat" cmpd="sng">
              <a:solidFill>
                <a:schemeClr val="lt2"/>
              </a:solidFill>
              <a:prstDash val="solid"/>
              <a:miter lim="19892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36" name="Google Shape;336;p5"/>
            <p:cNvSpPr/>
            <p:nvPr/>
          </p:nvSpPr>
          <p:spPr>
            <a:xfrm>
              <a:off x="-3391825" y="2075700"/>
              <a:ext cx="1150325" cy="349650"/>
            </a:xfrm>
            <a:custGeom>
              <a:avLst/>
              <a:gdLst/>
              <a:ahLst/>
              <a:cxnLst/>
              <a:rect l="l" t="t" r="r" b="b"/>
              <a:pathLst>
                <a:path w="46013" h="13986" fill="none" extrusionOk="0">
                  <a:moveTo>
                    <a:pt x="46012" y="13985"/>
                  </a:moveTo>
                  <a:cubicBezTo>
                    <a:pt x="31292" y="7660"/>
                    <a:pt x="15755" y="2945"/>
                    <a:pt x="0" y="1"/>
                  </a:cubicBezTo>
                </a:path>
              </a:pathLst>
            </a:custGeom>
            <a:noFill/>
            <a:ln w="20875" cap="flat" cmpd="sng">
              <a:solidFill>
                <a:schemeClr val="lt2"/>
              </a:solidFill>
              <a:prstDash val="solid"/>
              <a:miter lim="19892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37" name="Google Shape;337;p5"/>
            <p:cNvSpPr/>
            <p:nvPr/>
          </p:nvSpPr>
          <p:spPr>
            <a:xfrm>
              <a:off x="-3451500" y="2309450"/>
              <a:ext cx="1150325" cy="349650"/>
            </a:xfrm>
            <a:custGeom>
              <a:avLst/>
              <a:gdLst/>
              <a:ahLst/>
              <a:cxnLst/>
              <a:rect l="l" t="t" r="r" b="b"/>
              <a:pathLst>
                <a:path w="46013" h="13986" fill="none" extrusionOk="0">
                  <a:moveTo>
                    <a:pt x="46012" y="13985"/>
                  </a:moveTo>
                  <a:cubicBezTo>
                    <a:pt x="31292" y="7659"/>
                    <a:pt x="15755" y="2945"/>
                    <a:pt x="0" y="0"/>
                  </a:cubicBezTo>
                </a:path>
              </a:pathLst>
            </a:custGeom>
            <a:noFill/>
            <a:ln w="20875" cap="flat" cmpd="sng">
              <a:solidFill>
                <a:schemeClr val="lt2"/>
              </a:solidFill>
              <a:prstDash val="solid"/>
              <a:miter lim="19892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38" name="Google Shape;338;p5"/>
            <p:cNvSpPr/>
            <p:nvPr/>
          </p:nvSpPr>
          <p:spPr>
            <a:xfrm>
              <a:off x="-3511175" y="2543200"/>
              <a:ext cx="1150325" cy="349625"/>
            </a:xfrm>
            <a:custGeom>
              <a:avLst/>
              <a:gdLst/>
              <a:ahLst/>
              <a:cxnLst/>
              <a:rect l="l" t="t" r="r" b="b"/>
              <a:pathLst>
                <a:path w="46013" h="13985" fill="none" extrusionOk="0">
                  <a:moveTo>
                    <a:pt x="46012" y="13985"/>
                  </a:moveTo>
                  <a:cubicBezTo>
                    <a:pt x="31291" y="7659"/>
                    <a:pt x="15755" y="2944"/>
                    <a:pt x="0" y="0"/>
                  </a:cubicBezTo>
                </a:path>
              </a:pathLst>
            </a:custGeom>
            <a:noFill/>
            <a:ln w="20875" cap="flat" cmpd="sng">
              <a:solidFill>
                <a:schemeClr val="lt2"/>
              </a:solidFill>
              <a:prstDash val="solid"/>
              <a:miter lim="19892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39" name="Google Shape;339;p5"/>
            <p:cNvSpPr/>
            <p:nvPr/>
          </p:nvSpPr>
          <p:spPr>
            <a:xfrm>
              <a:off x="-3570850" y="2776925"/>
              <a:ext cx="1150300" cy="349650"/>
            </a:xfrm>
            <a:custGeom>
              <a:avLst/>
              <a:gdLst/>
              <a:ahLst/>
              <a:cxnLst/>
              <a:rect l="l" t="t" r="r" b="b"/>
              <a:pathLst>
                <a:path w="46012" h="13986" fill="none" extrusionOk="0">
                  <a:moveTo>
                    <a:pt x="46012" y="13985"/>
                  </a:moveTo>
                  <a:cubicBezTo>
                    <a:pt x="31291" y="7659"/>
                    <a:pt x="15755" y="2945"/>
                    <a:pt x="0" y="1"/>
                  </a:cubicBezTo>
                </a:path>
              </a:pathLst>
            </a:custGeom>
            <a:noFill/>
            <a:ln w="20875" cap="flat" cmpd="sng">
              <a:solidFill>
                <a:schemeClr val="lt2"/>
              </a:solidFill>
              <a:prstDash val="solid"/>
              <a:miter lim="19892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40" name="Google Shape;340;p5"/>
            <p:cNvSpPr/>
            <p:nvPr/>
          </p:nvSpPr>
          <p:spPr>
            <a:xfrm>
              <a:off x="-3630550" y="3010175"/>
              <a:ext cx="1150325" cy="349625"/>
            </a:xfrm>
            <a:custGeom>
              <a:avLst/>
              <a:gdLst/>
              <a:ahLst/>
              <a:cxnLst/>
              <a:rect l="l" t="t" r="r" b="b"/>
              <a:pathLst>
                <a:path w="46013" h="13985" fill="none" extrusionOk="0">
                  <a:moveTo>
                    <a:pt x="46013" y="13985"/>
                  </a:moveTo>
                  <a:cubicBezTo>
                    <a:pt x="31292" y="7659"/>
                    <a:pt x="15756" y="2944"/>
                    <a:pt x="1" y="0"/>
                  </a:cubicBezTo>
                </a:path>
              </a:pathLst>
            </a:custGeom>
            <a:noFill/>
            <a:ln w="20875" cap="flat" cmpd="sng">
              <a:solidFill>
                <a:schemeClr val="lt2"/>
              </a:solidFill>
              <a:prstDash val="solid"/>
              <a:miter lim="19892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sp>
        <p:nvSpPr>
          <p:cNvPr id="341" name="Google Shape;341;p5"/>
          <p:cNvSpPr txBox="1">
            <a:spLocks noGrp="1"/>
          </p:cNvSpPr>
          <p:nvPr>
            <p:ph type="title"/>
          </p:nvPr>
        </p:nvSpPr>
        <p:spPr>
          <a:xfrm>
            <a:off x="960000" y="593367"/>
            <a:ext cx="102720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9pPr>
          </a:lstStyle>
          <a:p>
            <a:endParaRPr/>
          </a:p>
        </p:txBody>
      </p:sp>
      <p:sp>
        <p:nvSpPr>
          <p:cNvPr id="342" name="Google Shape;342;p5"/>
          <p:cNvSpPr txBox="1">
            <a:spLocks noGrp="1"/>
          </p:cNvSpPr>
          <p:nvPr>
            <p:ph type="subTitle" idx="1"/>
          </p:nvPr>
        </p:nvSpPr>
        <p:spPr>
          <a:xfrm>
            <a:off x="7033473" y="4926965"/>
            <a:ext cx="33408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1867" b="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9pPr>
          </a:lstStyle>
          <a:p>
            <a:endParaRPr/>
          </a:p>
        </p:txBody>
      </p:sp>
      <p:sp>
        <p:nvSpPr>
          <p:cNvPr id="343" name="Google Shape;343;p5"/>
          <p:cNvSpPr txBox="1">
            <a:spLocks noGrp="1"/>
          </p:cNvSpPr>
          <p:nvPr>
            <p:ph type="subTitle" idx="2"/>
          </p:nvPr>
        </p:nvSpPr>
        <p:spPr>
          <a:xfrm>
            <a:off x="1818027" y="4926965"/>
            <a:ext cx="33408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1867" b="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9pPr>
          </a:lstStyle>
          <a:p>
            <a:endParaRPr/>
          </a:p>
        </p:txBody>
      </p:sp>
      <p:sp>
        <p:nvSpPr>
          <p:cNvPr id="344" name="Google Shape;344;p5"/>
          <p:cNvSpPr txBox="1">
            <a:spLocks noGrp="1"/>
          </p:cNvSpPr>
          <p:nvPr>
            <p:ph type="subTitle" idx="3"/>
          </p:nvPr>
        </p:nvSpPr>
        <p:spPr>
          <a:xfrm>
            <a:off x="7033461" y="4163367"/>
            <a:ext cx="3340800" cy="7636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3200" b="1">
                <a:solidFill>
                  <a:schemeClr val="dk1"/>
                </a:solidFill>
                <a:latin typeface="Encode Sans Expanded"/>
                <a:ea typeface="Encode Sans Expanded"/>
                <a:cs typeface="Encode Sans Expanded"/>
                <a:sym typeface="Encode Sans Expanded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3200" b="1">
                <a:latin typeface="DM Sans"/>
                <a:ea typeface="DM Sans"/>
                <a:cs typeface="DM Sans"/>
                <a:sym typeface="DM Sans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3200" b="1">
                <a:latin typeface="DM Sans"/>
                <a:ea typeface="DM Sans"/>
                <a:cs typeface="DM Sans"/>
                <a:sym typeface="DM Sans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3200" b="1">
                <a:latin typeface="DM Sans"/>
                <a:ea typeface="DM Sans"/>
                <a:cs typeface="DM Sans"/>
                <a:sym typeface="DM Sans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3200" b="1">
                <a:latin typeface="DM Sans"/>
                <a:ea typeface="DM Sans"/>
                <a:cs typeface="DM Sans"/>
                <a:sym typeface="DM Sans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3200" b="1">
                <a:latin typeface="DM Sans"/>
                <a:ea typeface="DM Sans"/>
                <a:cs typeface="DM Sans"/>
                <a:sym typeface="DM Sans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3200" b="1">
                <a:latin typeface="DM Sans"/>
                <a:ea typeface="DM Sans"/>
                <a:cs typeface="DM Sans"/>
                <a:sym typeface="DM Sans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3200" b="1">
                <a:latin typeface="DM Sans"/>
                <a:ea typeface="DM Sans"/>
                <a:cs typeface="DM Sans"/>
                <a:sym typeface="DM Sans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3200" b="1">
                <a:latin typeface="DM Sans"/>
                <a:ea typeface="DM Sans"/>
                <a:cs typeface="DM Sans"/>
                <a:sym typeface="DM Sans"/>
              </a:defRPr>
            </a:lvl9pPr>
          </a:lstStyle>
          <a:p>
            <a:endParaRPr/>
          </a:p>
        </p:txBody>
      </p:sp>
      <p:sp>
        <p:nvSpPr>
          <p:cNvPr id="345" name="Google Shape;345;p5"/>
          <p:cNvSpPr txBox="1">
            <a:spLocks noGrp="1"/>
          </p:cNvSpPr>
          <p:nvPr>
            <p:ph type="subTitle" idx="4"/>
          </p:nvPr>
        </p:nvSpPr>
        <p:spPr>
          <a:xfrm>
            <a:off x="1817727" y="4163367"/>
            <a:ext cx="3340800" cy="7636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3200" b="1">
                <a:solidFill>
                  <a:schemeClr val="dk1"/>
                </a:solidFill>
                <a:latin typeface="Encode Sans Expanded"/>
                <a:ea typeface="Encode Sans Expanded"/>
                <a:cs typeface="Encode Sans Expanded"/>
                <a:sym typeface="Encode Sans Expanded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3200" b="1">
                <a:latin typeface="DM Sans"/>
                <a:ea typeface="DM Sans"/>
                <a:cs typeface="DM Sans"/>
                <a:sym typeface="DM Sans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3200" b="1">
                <a:latin typeface="DM Sans"/>
                <a:ea typeface="DM Sans"/>
                <a:cs typeface="DM Sans"/>
                <a:sym typeface="DM Sans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3200" b="1">
                <a:latin typeface="DM Sans"/>
                <a:ea typeface="DM Sans"/>
                <a:cs typeface="DM Sans"/>
                <a:sym typeface="DM Sans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3200" b="1">
                <a:latin typeface="DM Sans"/>
                <a:ea typeface="DM Sans"/>
                <a:cs typeface="DM Sans"/>
                <a:sym typeface="DM Sans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3200" b="1">
                <a:latin typeface="DM Sans"/>
                <a:ea typeface="DM Sans"/>
                <a:cs typeface="DM Sans"/>
                <a:sym typeface="DM Sans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3200" b="1">
                <a:latin typeface="DM Sans"/>
                <a:ea typeface="DM Sans"/>
                <a:cs typeface="DM Sans"/>
                <a:sym typeface="DM Sans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3200" b="1">
                <a:latin typeface="DM Sans"/>
                <a:ea typeface="DM Sans"/>
                <a:cs typeface="DM Sans"/>
                <a:sym typeface="DM Sans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3200" b="1">
                <a:latin typeface="DM Sans"/>
                <a:ea typeface="DM Sans"/>
                <a:cs typeface="DM Sans"/>
                <a:sym typeface="DM Sans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06922612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" type="titleOnly">
  <p:cSld name="Title only">
    <p:spTree>
      <p:nvGrpSpPr>
        <p:cNvPr id="1" name="Shape 34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47" name="Google Shape;347;p6"/>
          <p:cNvGrpSpPr/>
          <p:nvPr/>
        </p:nvGrpSpPr>
        <p:grpSpPr>
          <a:xfrm>
            <a:off x="-1568111" y="-894161"/>
            <a:ext cx="14281077" cy="9306676"/>
            <a:chOff x="-1176083" y="-670621"/>
            <a:chExt cx="10710808" cy="6980007"/>
          </a:xfrm>
        </p:grpSpPr>
        <p:sp>
          <p:nvSpPr>
            <p:cNvPr id="348" name="Google Shape;348;p6"/>
            <p:cNvSpPr/>
            <p:nvPr/>
          </p:nvSpPr>
          <p:spPr>
            <a:xfrm rot="5400000">
              <a:off x="6595010" y="3110817"/>
              <a:ext cx="2893070" cy="2986358"/>
            </a:xfrm>
            <a:custGeom>
              <a:avLst/>
              <a:gdLst/>
              <a:ahLst/>
              <a:cxnLst/>
              <a:rect l="l" t="t" r="r" b="b"/>
              <a:pathLst>
                <a:path w="123057" h="127025" extrusionOk="0">
                  <a:moveTo>
                    <a:pt x="110444" y="1"/>
                  </a:moveTo>
                  <a:lnTo>
                    <a:pt x="2904" y="1791"/>
                  </a:lnTo>
                  <a:cubicBezTo>
                    <a:pt x="1412" y="8654"/>
                    <a:pt x="0" y="15617"/>
                    <a:pt x="318" y="22619"/>
                  </a:cubicBezTo>
                  <a:cubicBezTo>
                    <a:pt x="637" y="29641"/>
                    <a:pt x="2924" y="36803"/>
                    <a:pt x="7897" y="41756"/>
                  </a:cubicBezTo>
                  <a:cubicBezTo>
                    <a:pt x="15735" y="49514"/>
                    <a:pt x="28347" y="50250"/>
                    <a:pt x="37000" y="57113"/>
                  </a:cubicBezTo>
                  <a:cubicBezTo>
                    <a:pt x="49055" y="66701"/>
                    <a:pt x="49732" y="84465"/>
                    <a:pt x="56296" y="98430"/>
                  </a:cubicBezTo>
                  <a:cubicBezTo>
                    <a:pt x="61886" y="110306"/>
                    <a:pt x="72370" y="119815"/>
                    <a:pt x="84743" y="124211"/>
                  </a:cubicBezTo>
                  <a:cubicBezTo>
                    <a:pt x="90058" y="126091"/>
                    <a:pt x="95693" y="127024"/>
                    <a:pt x="101330" y="127024"/>
                  </a:cubicBezTo>
                  <a:cubicBezTo>
                    <a:pt x="108815" y="127024"/>
                    <a:pt x="116305" y="125379"/>
                    <a:pt x="123056" y="122122"/>
                  </a:cubicBezTo>
                  <a:lnTo>
                    <a:pt x="110444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49" name="Google Shape;349;p6"/>
            <p:cNvSpPr/>
            <p:nvPr/>
          </p:nvSpPr>
          <p:spPr>
            <a:xfrm rot="5400000">
              <a:off x="7106583" y="-450382"/>
              <a:ext cx="2648369" cy="2207891"/>
            </a:xfrm>
            <a:custGeom>
              <a:avLst/>
              <a:gdLst/>
              <a:ahLst/>
              <a:cxnLst/>
              <a:rect l="l" t="t" r="r" b="b"/>
              <a:pathLst>
                <a:path w="77483" h="64596" extrusionOk="0">
                  <a:moveTo>
                    <a:pt x="77343" y="0"/>
                  </a:moveTo>
                  <a:lnTo>
                    <a:pt x="0" y="1174"/>
                  </a:lnTo>
                  <a:lnTo>
                    <a:pt x="3959" y="64055"/>
                  </a:lnTo>
                  <a:cubicBezTo>
                    <a:pt x="5452" y="64420"/>
                    <a:pt x="6980" y="64596"/>
                    <a:pt x="8508" y="64596"/>
                  </a:cubicBezTo>
                  <a:cubicBezTo>
                    <a:pt x="15714" y="64596"/>
                    <a:pt x="22930" y="60693"/>
                    <a:pt x="26557" y="54407"/>
                  </a:cubicBezTo>
                  <a:cubicBezTo>
                    <a:pt x="31093" y="46549"/>
                    <a:pt x="31013" y="35071"/>
                    <a:pt x="39109" y="30993"/>
                  </a:cubicBezTo>
                  <a:cubicBezTo>
                    <a:pt x="41201" y="29935"/>
                    <a:pt x="43435" y="29604"/>
                    <a:pt x="45741" y="29604"/>
                  </a:cubicBezTo>
                  <a:cubicBezTo>
                    <a:pt x="49590" y="29604"/>
                    <a:pt x="53643" y="30525"/>
                    <a:pt x="57579" y="30525"/>
                  </a:cubicBezTo>
                  <a:cubicBezTo>
                    <a:pt x="58776" y="30525"/>
                    <a:pt x="59964" y="30440"/>
                    <a:pt x="61131" y="30217"/>
                  </a:cubicBezTo>
                  <a:cubicBezTo>
                    <a:pt x="67238" y="29044"/>
                    <a:pt x="72131" y="24070"/>
                    <a:pt x="74618" y="18361"/>
                  </a:cubicBezTo>
                  <a:cubicBezTo>
                    <a:pt x="77105" y="12632"/>
                    <a:pt x="77482" y="6227"/>
                    <a:pt x="77343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50" name="Google Shape;350;p6"/>
            <p:cNvSpPr/>
            <p:nvPr/>
          </p:nvSpPr>
          <p:spPr>
            <a:xfrm rot="5400000">
              <a:off x="505716" y="-1966886"/>
              <a:ext cx="2012948" cy="4687069"/>
            </a:xfrm>
            <a:custGeom>
              <a:avLst/>
              <a:gdLst/>
              <a:ahLst/>
              <a:cxnLst/>
              <a:rect l="l" t="t" r="r" b="b"/>
              <a:pathLst>
                <a:path w="75096" h="174858" extrusionOk="0">
                  <a:moveTo>
                    <a:pt x="2746" y="0"/>
                  </a:moveTo>
                  <a:lnTo>
                    <a:pt x="0" y="171535"/>
                  </a:lnTo>
                  <a:lnTo>
                    <a:pt x="67914" y="174857"/>
                  </a:lnTo>
                  <a:cubicBezTo>
                    <a:pt x="75095" y="165210"/>
                    <a:pt x="74857" y="151185"/>
                    <a:pt x="68789" y="140801"/>
                  </a:cubicBezTo>
                  <a:cubicBezTo>
                    <a:pt x="62702" y="130437"/>
                    <a:pt x="51602" y="123594"/>
                    <a:pt x="39865" y="120948"/>
                  </a:cubicBezTo>
                  <a:cubicBezTo>
                    <a:pt x="37399" y="120371"/>
                    <a:pt x="34832" y="119973"/>
                    <a:pt x="32684" y="118581"/>
                  </a:cubicBezTo>
                  <a:cubicBezTo>
                    <a:pt x="29442" y="116492"/>
                    <a:pt x="27890" y="112593"/>
                    <a:pt x="27154" y="108814"/>
                  </a:cubicBezTo>
                  <a:cubicBezTo>
                    <a:pt x="23275" y="88941"/>
                    <a:pt x="36981" y="69824"/>
                    <a:pt x="38174" y="49593"/>
                  </a:cubicBezTo>
                  <a:cubicBezTo>
                    <a:pt x="39467" y="27671"/>
                    <a:pt x="23911" y="5889"/>
                    <a:pt x="274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51" name="Google Shape;351;p6"/>
            <p:cNvSpPr/>
            <p:nvPr/>
          </p:nvSpPr>
          <p:spPr>
            <a:xfrm rot="5400000">
              <a:off x="-836235" y="2873803"/>
              <a:ext cx="3095737" cy="3775432"/>
            </a:xfrm>
            <a:custGeom>
              <a:avLst/>
              <a:gdLst/>
              <a:ahLst/>
              <a:cxnLst/>
              <a:rect l="l" t="t" r="r" b="b"/>
              <a:pathLst>
                <a:path w="99782" h="121690" extrusionOk="0">
                  <a:moveTo>
                    <a:pt x="79254" y="1"/>
                  </a:moveTo>
                  <a:cubicBezTo>
                    <a:pt x="74898" y="1"/>
                    <a:pt x="70544" y="853"/>
                    <a:pt x="66541" y="2572"/>
                  </a:cubicBezTo>
                  <a:cubicBezTo>
                    <a:pt x="57510" y="6431"/>
                    <a:pt x="50448" y="14627"/>
                    <a:pt x="47962" y="24155"/>
                  </a:cubicBezTo>
                  <a:cubicBezTo>
                    <a:pt x="45734" y="32709"/>
                    <a:pt x="47066" y="41740"/>
                    <a:pt x="46231" y="50533"/>
                  </a:cubicBezTo>
                  <a:cubicBezTo>
                    <a:pt x="45376" y="59346"/>
                    <a:pt x="41278" y="68934"/>
                    <a:pt x="32883" y="71699"/>
                  </a:cubicBezTo>
                  <a:cubicBezTo>
                    <a:pt x="28268" y="73191"/>
                    <a:pt x="23195" y="72336"/>
                    <a:pt x="18481" y="73390"/>
                  </a:cubicBezTo>
                  <a:cubicBezTo>
                    <a:pt x="9270" y="75439"/>
                    <a:pt x="2944" y="84570"/>
                    <a:pt x="1472" y="93899"/>
                  </a:cubicBezTo>
                  <a:cubicBezTo>
                    <a:pt x="0" y="103229"/>
                    <a:pt x="2467" y="112698"/>
                    <a:pt x="5431" y="121689"/>
                  </a:cubicBezTo>
                  <a:lnTo>
                    <a:pt x="99782" y="105457"/>
                  </a:lnTo>
                  <a:lnTo>
                    <a:pt x="94988" y="4004"/>
                  </a:lnTo>
                  <a:cubicBezTo>
                    <a:pt x="90203" y="1346"/>
                    <a:pt x="84727" y="1"/>
                    <a:pt x="79254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grpSp>
          <p:nvGrpSpPr>
            <p:cNvPr id="352" name="Google Shape;352;p6"/>
            <p:cNvGrpSpPr/>
            <p:nvPr/>
          </p:nvGrpSpPr>
          <p:grpSpPr>
            <a:xfrm>
              <a:off x="7861225" y="-420350"/>
              <a:ext cx="1673500" cy="1919675"/>
              <a:chOff x="6991800" y="4370325"/>
              <a:chExt cx="1673500" cy="1919675"/>
            </a:xfrm>
          </p:grpSpPr>
          <p:sp>
            <p:nvSpPr>
              <p:cNvPr id="353" name="Google Shape;353;p6"/>
              <p:cNvSpPr/>
              <p:nvPr/>
            </p:nvSpPr>
            <p:spPr>
              <a:xfrm>
                <a:off x="7004750" y="4562300"/>
                <a:ext cx="1622750" cy="1727700"/>
              </a:xfrm>
              <a:custGeom>
                <a:avLst/>
                <a:gdLst/>
                <a:ahLst/>
                <a:cxnLst/>
                <a:rect l="l" t="t" r="r" b="b"/>
                <a:pathLst>
                  <a:path w="64910" h="69108" extrusionOk="0">
                    <a:moveTo>
                      <a:pt x="32763" y="0"/>
                    </a:moveTo>
                    <a:lnTo>
                      <a:pt x="0" y="22678"/>
                    </a:lnTo>
                    <a:lnTo>
                      <a:pt x="32147" y="69108"/>
                    </a:lnTo>
                    <a:lnTo>
                      <a:pt x="64910" y="46430"/>
                    </a:lnTo>
                    <a:lnTo>
                      <a:pt x="32763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354" name="Google Shape;354;p6"/>
              <p:cNvSpPr/>
              <p:nvPr/>
            </p:nvSpPr>
            <p:spPr>
              <a:xfrm>
                <a:off x="7004750" y="4562300"/>
                <a:ext cx="1622750" cy="1727700"/>
              </a:xfrm>
              <a:custGeom>
                <a:avLst/>
                <a:gdLst/>
                <a:ahLst/>
                <a:cxnLst/>
                <a:rect l="l" t="t" r="r" b="b"/>
                <a:pathLst>
                  <a:path w="64910" h="69108" extrusionOk="0">
                    <a:moveTo>
                      <a:pt x="32763" y="0"/>
                    </a:moveTo>
                    <a:lnTo>
                      <a:pt x="0" y="22678"/>
                    </a:lnTo>
                    <a:lnTo>
                      <a:pt x="32147" y="69108"/>
                    </a:lnTo>
                    <a:lnTo>
                      <a:pt x="64910" y="46430"/>
                    </a:lnTo>
                    <a:lnTo>
                      <a:pt x="32763" y="0"/>
                    </a:lnTo>
                    <a:close/>
                  </a:path>
                </a:pathLst>
              </a:custGeom>
              <a:solidFill>
                <a:srgbClr val="000000">
                  <a:alpha val="1006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355" name="Google Shape;355;p6"/>
              <p:cNvSpPr/>
              <p:nvPr/>
            </p:nvSpPr>
            <p:spPr>
              <a:xfrm>
                <a:off x="7006225" y="4476750"/>
                <a:ext cx="1646650" cy="1772975"/>
              </a:xfrm>
              <a:custGeom>
                <a:avLst/>
                <a:gdLst/>
                <a:ahLst/>
                <a:cxnLst/>
                <a:rect l="l" t="t" r="r" b="b"/>
                <a:pathLst>
                  <a:path w="65866" h="70919" extrusionOk="0">
                    <a:moveTo>
                      <a:pt x="35390" y="1"/>
                    </a:moveTo>
                    <a:lnTo>
                      <a:pt x="1" y="24489"/>
                    </a:lnTo>
                    <a:lnTo>
                      <a:pt x="32147" y="70918"/>
                    </a:lnTo>
                    <a:lnTo>
                      <a:pt x="64891" y="48241"/>
                    </a:lnTo>
                    <a:lnTo>
                      <a:pt x="65865" y="44023"/>
                    </a:lnTo>
                    <a:lnTo>
                      <a:pt x="35390" y="1"/>
                    </a:lnTo>
                    <a:close/>
                  </a:path>
                </a:pathLst>
              </a:custGeom>
              <a:solidFill>
                <a:srgbClr val="7797F8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356" name="Google Shape;356;p6"/>
              <p:cNvSpPr/>
              <p:nvPr/>
            </p:nvSpPr>
            <p:spPr>
              <a:xfrm>
                <a:off x="7043025" y="4370325"/>
                <a:ext cx="1622275" cy="1727725"/>
              </a:xfrm>
              <a:custGeom>
                <a:avLst/>
                <a:gdLst/>
                <a:ahLst/>
                <a:cxnLst/>
                <a:rect l="l" t="t" r="r" b="b"/>
                <a:pathLst>
                  <a:path w="64891" h="69109" extrusionOk="0">
                    <a:moveTo>
                      <a:pt x="32744" y="1"/>
                    </a:moveTo>
                    <a:lnTo>
                      <a:pt x="1" y="22678"/>
                    </a:lnTo>
                    <a:lnTo>
                      <a:pt x="32147" y="69108"/>
                    </a:lnTo>
                    <a:lnTo>
                      <a:pt x="64891" y="46430"/>
                    </a:lnTo>
                    <a:lnTo>
                      <a:pt x="32744" y="1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cxnSp>
            <p:nvCxnSpPr>
              <p:cNvPr id="357" name="Google Shape;357;p6"/>
              <p:cNvCxnSpPr/>
              <p:nvPr/>
            </p:nvCxnSpPr>
            <p:spPr>
              <a:xfrm flipH="1">
                <a:off x="7819100" y="5579750"/>
                <a:ext cx="833400" cy="5643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358" name="Google Shape;358;p6"/>
              <p:cNvCxnSpPr/>
              <p:nvPr/>
            </p:nvCxnSpPr>
            <p:spPr>
              <a:xfrm flipH="1">
                <a:off x="7793300" y="5611488"/>
                <a:ext cx="859200" cy="5832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359" name="Google Shape;359;p6"/>
              <p:cNvCxnSpPr/>
              <p:nvPr/>
            </p:nvCxnSpPr>
            <p:spPr>
              <a:xfrm flipH="1">
                <a:off x="7793350" y="5658800"/>
                <a:ext cx="838200" cy="5643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sp>
            <p:nvSpPr>
              <p:cNvPr id="360" name="Google Shape;360;p6"/>
              <p:cNvSpPr/>
              <p:nvPr/>
            </p:nvSpPr>
            <p:spPr>
              <a:xfrm>
                <a:off x="7186250" y="4504100"/>
                <a:ext cx="1326875" cy="1412925"/>
              </a:xfrm>
              <a:custGeom>
                <a:avLst/>
                <a:gdLst/>
                <a:ahLst/>
                <a:cxnLst/>
                <a:rect l="l" t="t" r="r" b="b"/>
                <a:pathLst>
                  <a:path w="53075" h="56517" extrusionOk="0">
                    <a:moveTo>
                      <a:pt x="26796" y="1"/>
                    </a:moveTo>
                    <a:lnTo>
                      <a:pt x="1" y="18541"/>
                    </a:lnTo>
                    <a:lnTo>
                      <a:pt x="26299" y="56516"/>
                    </a:lnTo>
                    <a:lnTo>
                      <a:pt x="53075" y="37976"/>
                    </a:lnTo>
                    <a:lnTo>
                      <a:pt x="26796" y="1"/>
                    </a:lnTo>
                    <a:close/>
                  </a:path>
                </a:pathLst>
              </a:custGeom>
              <a:solidFill>
                <a:schemeClr val="accent3"/>
              </a:solidFill>
              <a:ln w="33825" cap="flat" cmpd="sng">
                <a:solidFill>
                  <a:schemeClr val="lt1"/>
                </a:solidFill>
                <a:prstDash val="solid"/>
                <a:miter lim="19892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361" name="Google Shape;361;p6"/>
              <p:cNvSpPr/>
              <p:nvPr/>
            </p:nvSpPr>
            <p:spPr>
              <a:xfrm>
                <a:off x="7364300" y="4679175"/>
                <a:ext cx="719650" cy="685325"/>
              </a:xfrm>
              <a:custGeom>
                <a:avLst/>
                <a:gdLst/>
                <a:ahLst/>
                <a:cxnLst/>
                <a:rect l="l" t="t" r="r" b="b"/>
                <a:pathLst>
                  <a:path w="28786" h="27413" extrusionOk="0">
                    <a:moveTo>
                      <a:pt x="16790" y="0"/>
                    </a:moveTo>
                    <a:lnTo>
                      <a:pt x="737" y="11100"/>
                    </a:lnTo>
                    <a:cubicBezTo>
                      <a:pt x="1672" y="12413"/>
                      <a:pt x="1313" y="14223"/>
                      <a:pt x="1" y="15119"/>
                    </a:cubicBezTo>
                    <a:lnTo>
                      <a:pt x="7978" y="26656"/>
                    </a:lnTo>
                    <a:cubicBezTo>
                      <a:pt x="8476" y="26309"/>
                      <a:pt x="9050" y="26142"/>
                      <a:pt x="9618" y="26142"/>
                    </a:cubicBezTo>
                    <a:cubicBezTo>
                      <a:pt x="10546" y="26142"/>
                      <a:pt x="11461" y="26586"/>
                      <a:pt x="12016" y="27412"/>
                    </a:cubicBezTo>
                    <a:lnTo>
                      <a:pt x="28049" y="16292"/>
                    </a:lnTo>
                    <a:cubicBezTo>
                      <a:pt x="27134" y="14979"/>
                      <a:pt x="27472" y="13149"/>
                      <a:pt x="28785" y="12254"/>
                    </a:cubicBezTo>
                    <a:lnTo>
                      <a:pt x="20808" y="716"/>
                    </a:lnTo>
                    <a:cubicBezTo>
                      <a:pt x="20303" y="1076"/>
                      <a:pt x="19728" y="1247"/>
                      <a:pt x="19159" y="1247"/>
                    </a:cubicBezTo>
                    <a:cubicBezTo>
                      <a:pt x="18248" y="1247"/>
                      <a:pt x="17353" y="808"/>
                      <a:pt x="16790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362" name="Google Shape;362;p6"/>
              <p:cNvSpPr/>
              <p:nvPr/>
            </p:nvSpPr>
            <p:spPr>
              <a:xfrm>
                <a:off x="7632850" y="5091450"/>
                <a:ext cx="548075" cy="400350"/>
              </a:xfrm>
              <a:custGeom>
                <a:avLst/>
                <a:gdLst/>
                <a:ahLst/>
                <a:cxnLst/>
                <a:rect l="l" t="t" r="r" b="b"/>
                <a:pathLst>
                  <a:path w="21923" h="16014" extrusionOk="0">
                    <a:moveTo>
                      <a:pt x="20808" y="0"/>
                    </a:moveTo>
                    <a:lnTo>
                      <a:pt x="1" y="14402"/>
                    </a:lnTo>
                    <a:lnTo>
                      <a:pt x="1115" y="16014"/>
                    </a:lnTo>
                    <a:lnTo>
                      <a:pt x="21922" y="1592"/>
                    </a:lnTo>
                    <a:lnTo>
                      <a:pt x="20808" y="0"/>
                    </a:ln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363" name="Google Shape;363;p6"/>
              <p:cNvSpPr/>
              <p:nvPr/>
            </p:nvSpPr>
            <p:spPr>
              <a:xfrm>
                <a:off x="7684075" y="5163550"/>
                <a:ext cx="548075" cy="400375"/>
              </a:xfrm>
              <a:custGeom>
                <a:avLst/>
                <a:gdLst/>
                <a:ahLst/>
                <a:cxnLst/>
                <a:rect l="l" t="t" r="r" b="b"/>
                <a:pathLst>
                  <a:path w="21923" h="16015" extrusionOk="0">
                    <a:moveTo>
                      <a:pt x="20808" y="1"/>
                    </a:moveTo>
                    <a:lnTo>
                      <a:pt x="1" y="14423"/>
                    </a:lnTo>
                    <a:lnTo>
                      <a:pt x="1095" y="16014"/>
                    </a:lnTo>
                    <a:lnTo>
                      <a:pt x="21922" y="1592"/>
                    </a:lnTo>
                    <a:lnTo>
                      <a:pt x="20808" y="1"/>
                    </a:ln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364" name="Google Shape;364;p6"/>
              <p:cNvSpPr/>
              <p:nvPr/>
            </p:nvSpPr>
            <p:spPr>
              <a:xfrm>
                <a:off x="7734800" y="5235675"/>
                <a:ext cx="548075" cy="399850"/>
              </a:xfrm>
              <a:custGeom>
                <a:avLst/>
                <a:gdLst/>
                <a:ahLst/>
                <a:cxnLst/>
                <a:rect l="l" t="t" r="r" b="b"/>
                <a:pathLst>
                  <a:path w="21923" h="15994" extrusionOk="0">
                    <a:moveTo>
                      <a:pt x="20808" y="0"/>
                    </a:moveTo>
                    <a:lnTo>
                      <a:pt x="1" y="14402"/>
                    </a:lnTo>
                    <a:lnTo>
                      <a:pt x="1115" y="15994"/>
                    </a:lnTo>
                    <a:lnTo>
                      <a:pt x="21922" y="1591"/>
                    </a:lnTo>
                    <a:lnTo>
                      <a:pt x="20808" y="0"/>
                    </a:ln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365" name="Google Shape;365;p6"/>
              <p:cNvSpPr/>
              <p:nvPr/>
            </p:nvSpPr>
            <p:spPr>
              <a:xfrm>
                <a:off x="7786525" y="5307275"/>
                <a:ext cx="548075" cy="400375"/>
              </a:xfrm>
              <a:custGeom>
                <a:avLst/>
                <a:gdLst/>
                <a:ahLst/>
                <a:cxnLst/>
                <a:rect l="l" t="t" r="r" b="b"/>
                <a:pathLst>
                  <a:path w="21923" h="16015" extrusionOk="0">
                    <a:moveTo>
                      <a:pt x="20808" y="1"/>
                    </a:moveTo>
                    <a:lnTo>
                      <a:pt x="0" y="14403"/>
                    </a:lnTo>
                    <a:lnTo>
                      <a:pt x="1095" y="16014"/>
                    </a:lnTo>
                    <a:lnTo>
                      <a:pt x="21922" y="1592"/>
                    </a:lnTo>
                    <a:lnTo>
                      <a:pt x="20808" y="1"/>
                    </a:ln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366" name="Google Shape;366;p6"/>
              <p:cNvSpPr/>
              <p:nvPr/>
            </p:nvSpPr>
            <p:spPr>
              <a:xfrm>
                <a:off x="7837750" y="5379400"/>
                <a:ext cx="548075" cy="400350"/>
              </a:xfrm>
              <a:custGeom>
                <a:avLst/>
                <a:gdLst/>
                <a:ahLst/>
                <a:cxnLst/>
                <a:rect l="l" t="t" r="r" b="b"/>
                <a:pathLst>
                  <a:path w="21923" h="16014" extrusionOk="0">
                    <a:moveTo>
                      <a:pt x="20808" y="0"/>
                    </a:moveTo>
                    <a:lnTo>
                      <a:pt x="0" y="14422"/>
                    </a:lnTo>
                    <a:lnTo>
                      <a:pt x="1094" y="16014"/>
                    </a:lnTo>
                    <a:lnTo>
                      <a:pt x="21922" y="1591"/>
                    </a:lnTo>
                    <a:lnTo>
                      <a:pt x="20808" y="0"/>
                    </a:ln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367" name="Google Shape;367;p6"/>
              <p:cNvSpPr/>
              <p:nvPr/>
            </p:nvSpPr>
            <p:spPr>
              <a:xfrm>
                <a:off x="6991800" y="4936775"/>
                <a:ext cx="854925" cy="1350750"/>
              </a:xfrm>
              <a:custGeom>
                <a:avLst/>
                <a:gdLst/>
                <a:ahLst/>
                <a:cxnLst/>
                <a:rect l="l" t="t" r="r" b="b"/>
                <a:pathLst>
                  <a:path w="34197" h="54030" extrusionOk="0">
                    <a:moveTo>
                      <a:pt x="2050" y="1"/>
                    </a:moveTo>
                    <a:cubicBezTo>
                      <a:pt x="598" y="2209"/>
                      <a:pt x="1" y="4974"/>
                      <a:pt x="379" y="7600"/>
                    </a:cubicBezTo>
                    <a:lnTo>
                      <a:pt x="32525" y="54029"/>
                    </a:lnTo>
                    <a:cubicBezTo>
                      <a:pt x="32147" y="51403"/>
                      <a:pt x="32744" y="48658"/>
                      <a:pt x="34196" y="46410"/>
                    </a:cubicBezTo>
                    <a:lnTo>
                      <a:pt x="2050" y="1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368" name="Google Shape;368;p6"/>
              <p:cNvSpPr/>
              <p:nvPr/>
            </p:nvSpPr>
            <p:spPr>
              <a:xfrm>
                <a:off x="7438400" y="4749275"/>
                <a:ext cx="571950" cy="544600"/>
              </a:xfrm>
              <a:custGeom>
                <a:avLst/>
                <a:gdLst/>
                <a:ahLst/>
                <a:cxnLst/>
                <a:rect l="l" t="t" r="r" b="b"/>
                <a:pathLst>
                  <a:path w="22878" h="21784" extrusionOk="0">
                    <a:moveTo>
                      <a:pt x="13329" y="1"/>
                    </a:moveTo>
                    <a:lnTo>
                      <a:pt x="558" y="8833"/>
                    </a:lnTo>
                    <a:cubicBezTo>
                      <a:pt x="1294" y="9888"/>
                      <a:pt x="1035" y="11320"/>
                      <a:pt x="1" y="12036"/>
                    </a:cubicBezTo>
                    <a:lnTo>
                      <a:pt x="6326" y="21226"/>
                    </a:lnTo>
                    <a:cubicBezTo>
                      <a:pt x="6734" y="20942"/>
                      <a:pt x="7198" y="20806"/>
                      <a:pt x="7656" y="20806"/>
                    </a:cubicBezTo>
                    <a:cubicBezTo>
                      <a:pt x="8384" y="20806"/>
                      <a:pt x="9097" y="21149"/>
                      <a:pt x="9549" y="21783"/>
                    </a:cubicBezTo>
                    <a:lnTo>
                      <a:pt x="22300" y="12971"/>
                    </a:lnTo>
                    <a:cubicBezTo>
                      <a:pt x="21584" y="11917"/>
                      <a:pt x="21823" y="10484"/>
                      <a:pt x="22877" y="9748"/>
                    </a:cubicBezTo>
                    <a:lnTo>
                      <a:pt x="16531" y="578"/>
                    </a:lnTo>
                    <a:cubicBezTo>
                      <a:pt x="16127" y="868"/>
                      <a:pt x="15669" y="1006"/>
                      <a:pt x="15218" y="1006"/>
                    </a:cubicBezTo>
                    <a:cubicBezTo>
                      <a:pt x="14493" y="1006"/>
                      <a:pt x="13782" y="651"/>
                      <a:pt x="13329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369" name="Google Shape;369;p6"/>
              <p:cNvSpPr/>
              <p:nvPr/>
            </p:nvSpPr>
            <p:spPr>
              <a:xfrm>
                <a:off x="6991800" y="4936775"/>
                <a:ext cx="854925" cy="1350750"/>
              </a:xfrm>
              <a:custGeom>
                <a:avLst/>
                <a:gdLst/>
                <a:ahLst/>
                <a:cxnLst/>
                <a:rect l="l" t="t" r="r" b="b"/>
                <a:pathLst>
                  <a:path w="34197" h="54030" extrusionOk="0">
                    <a:moveTo>
                      <a:pt x="2050" y="1"/>
                    </a:moveTo>
                    <a:cubicBezTo>
                      <a:pt x="598" y="2209"/>
                      <a:pt x="1" y="4974"/>
                      <a:pt x="379" y="7600"/>
                    </a:cubicBezTo>
                    <a:lnTo>
                      <a:pt x="32525" y="54029"/>
                    </a:lnTo>
                    <a:cubicBezTo>
                      <a:pt x="32147" y="51403"/>
                      <a:pt x="32744" y="48658"/>
                      <a:pt x="34196" y="46410"/>
                    </a:cubicBezTo>
                    <a:lnTo>
                      <a:pt x="2050" y="1"/>
                    </a:lnTo>
                    <a:close/>
                  </a:path>
                </a:pathLst>
              </a:custGeom>
              <a:solidFill>
                <a:srgbClr val="000000">
                  <a:alpha val="1006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370" name="Google Shape;370;p6"/>
              <p:cNvSpPr/>
              <p:nvPr/>
            </p:nvSpPr>
            <p:spPr>
              <a:xfrm>
                <a:off x="7080825" y="5078025"/>
                <a:ext cx="657475" cy="976750"/>
              </a:xfrm>
              <a:custGeom>
                <a:avLst/>
                <a:gdLst/>
                <a:ahLst/>
                <a:cxnLst/>
                <a:rect l="l" t="t" r="r" b="b"/>
                <a:pathLst>
                  <a:path w="26299" h="39070" fill="none" extrusionOk="0">
                    <a:moveTo>
                      <a:pt x="1" y="0"/>
                    </a:moveTo>
                    <a:lnTo>
                      <a:pt x="26299" y="39069"/>
                    </a:lnTo>
                  </a:path>
                </a:pathLst>
              </a:custGeom>
              <a:noFill/>
              <a:ln w="13925" cap="flat" cmpd="sng">
                <a:solidFill>
                  <a:schemeClr val="dk2"/>
                </a:solidFill>
                <a:prstDash val="solid"/>
                <a:miter lim="19892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371" name="Google Shape;371;p6"/>
              <p:cNvSpPr/>
              <p:nvPr/>
            </p:nvSpPr>
            <p:spPr>
              <a:xfrm>
                <a:off x="7060925" y="5121775"/>
                <a:ext cx="657500" cy="976750"/>
              </a:xfrm>
              <a:custGeom>
                <a:avLst/>
                <a:gdLst/>
                <a:ahLst/>
                <a:cxnLst/>
                <a:rect l="l" t="t" r="r" b="b"/>
                <a:pathLst>
                  <a:path w="26300" h="39070" fill="none" extrusionOk="0">
                    <a:moveTo>
                      <a:pt x="1" y="1"/>
                    </a:moveTo>
                    <a:lnTo>
                      <a:pt x="26299" y="39070"/>
                    </a:lnTo>
                  </a:path>
                </a:pathLst>
              </a:custGeom>
              <a:noFill/>
              <a:ln w="13925" cap="flat" cmpd="sng">
                <a:solidFill>
                  <a:schemeClr val="dk2"/>
                </a:solidFill>
                <a:prstDash val="solid"/>
                <a:miter lim="19892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</p:grpSp>
        <p:grpSp>
          <p:nvGrpSpPr>
            <p:cNvPr id="372" name="Google Shape;372;p6"/>
            <p:cNvGrpSpPr/>
            <p:nvPr/>
          </p:nvGrpSpPr>
          <p:grpSpPr>
            <a:xfrm rot="-2516882">
              <a:off x="22474" y="-388427"/>
              <a:ext cx="812678" cy="908809"/>
              <a:chOff x="2180275" y="-47850"/>
              <a:chExt cx="812625" cy="908750"/>
            </a:xfrm>
          </p:grpSpPr>
          <p:sp>
            <p:nvSpPr>
              <p:cNvPr id="373" name="Google Shape;373;p6"/>
              <p:cNvSpPr/>
              <p:nvPr/>
            </p:nvSpPr>
            <p:spPr>
              <a:xfrm>
                <a:off x="2722850" y="650400"/>
                <a:ext cx="270050" cy="184225"/>
              </a:xfrm>
              <a:custGeom>
                <a:avLst/>
                <a:gdLst/>
                <a:ahLst/>
                <a:cxnLst/>
                <a:rect l="l" t="t" r="r" b="b"/>
                <a:pathLst>
                  <a:path w="10802" h="7369" extrusionOk="0">
                    <a:moveTo>
                      <a:pt x="0" y="0"/>
                    </a:moveTo>
                    <a:lnTo>
                      <a:pt x="0" y="0"/>
                    </a:lnTo>
                    <a:cubicBezTo>
                      <a:pt x="1572" y="1393"/>
                      <a:pt x="2566" y="3362"/>
                      <a:pt x="4078" y="4894"/>
                    </a:cubicBezTo>
                    <a:cubicBezTo>
                      <a:pt x="5232" y="6047"/>
                      <a:pt x="6565" y="7102"/>
                      <a:pt x="8196" y="7340"/>
                    </a:cubicBezTo>
                    <a:cubicBezTo>
                      <a:pt x="8329" y="7359"/>
                      <a:pt x="8467" y="7368"/>
                      <a:pt x="8608" y="7368"/>
                    </a:cubicBezTo>
                    <a:cubicBezTo>
                      <a:pt x="9392" y="7368"/>
                      <a:pt x="10236" y="7074"/>
                      <a:pt x="10523" y="6366"/>
                    </a:cubicBezTo>
                    <a:cubicBezTo>
                      <a:pt x="10802" y="5689"/>
                      <a:pt x="10523" y="4914"/>
                      <a:pt x="10086" y="4357"/>
                    </a:cubicBezTo>
                    <a:cubicBezTo>
                      <a:pt x="9429" y="3521"/>
                      <a:pt x="8435" y="3004"/>
                      <a:pt x="7460" y="2626"/>
                    </a:cubicBezTo>
                    <a:cubicBezTo>
                      <a:pt x="5093" y="1452"/>
                      <a:pt x="2347" y="1333"/>
                      <a:pt x="0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374" name="Google Shape;374;p6"/>
              <p:cNvSpPr/>
              <p:nvPr/>
            </p:nvSpPr>
            <p:spPr>
              <a:xfrm>
                <a:off x="2184750" y="178425"/>
                <a:ext cx="114900" cy="331200"/>
              </a:xfrm>
              <a:custGeom>
                <a:avLst/>
                <a:gdLst/>
                <a:ahLst/>
                <a:cxnLst/>
                <a:rect l="l" t="t" r="r" b="b"/>
                <a:pathLst>
                  <a:path w="4596" h="13248" extrusionOk="0">
                    <a:moveTo>
                      <a:pt x="3561" y="1"/>
                    </a:moveTo>
                    <a:lnTo>
                      <a:pt x="3561" y="1"/>
                    </a:lnTo>
                    <a:cubicBezTo>
                      <a:pt x="1134" y="1433"/>
                      <a:pt x="199" y="5889"/>
                      <a:pt x="80" y="8435"/>
                    </a:cubicBezTo>
                    <a:cubicBezTo>
                      <a:pt x="0" y="9927"/>
                      <a:pt x="219" y="11559"/>
                      <a:pt x="1293" y="12593"/>
                    </a:cubicBezTo>
                    <a:cubicBezTo>
                      <a:pt x="1711" y="12984"/>
                      <a:pt x="2299" y="13247"/>
                      <a:pt x="2863" y="13247"/>
                    </a:cubicBezTo>
                    <a:cubicBezTo>
                      <a:pt x="3158" y="13247"/>
                      <a:pt x="3447" y="13175"/>
                      <a:pt x="3700" y="13011"/>
                    </a:cubicBezTo>
                    <a:cubicBezTo>
                      <a:pt x="4456" y="12533"/>
                      <a:pt x="4595" y="11519"/>
                      <a:pt x="4576" y="10643"/>
                    </a:cubicBezTo>
                    <a:cubicBezTo>
                      <a:pt x="4496" y="8873"/>
                      <a:pt x="3879" y="7182"/>
                      <a:pt x="3481" y="5451"/>
                    </a:cubicBezTo>
                    <a:cubicBezTo>
                      <a:pt x="3004" y="3442"/>
                      <a:pt x="3382" y="1911"/>
                      <a:pt x="3561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375" name="Google Shape;375;p6"/>
              <p:cNvSpPr/>
              <p:nvPr/>
            </p:nvSpPr>
            <p:spPr>
              <a:xfrm>
                <a:off x="2285700" y="120125"/>
                <a:ext cx="335225" cy="124025"/>
              </a:xfrm>
              <a:custGeom>
                <a:avLst/>
                <a:gdLst/>
                <a:ahLst/>
                <a:cxnLst/>
                <a:rect l="l" t="t" r="r" b="b"/>
                <a:pathLst>
                  <a:path w="13409" h="4961" extrusionOk="0">
                    <a:moveTo>
                      <a:pt x="7144" y="1"/>
                    </a:moveTo>
                    <a:cubicBezTo>
                      <a:pt x="4625" y="1"/>
                      <a:pt x="1445" y="499"/>
                      <a:pt x="0" y="2214"/>
                    </a:cubicBezTo>
                    <a:cubicBezTo>
                      <a:pt x="1930" y="2333"/>
                      <a:pt x="3482" y="2214"/>
                      <a:pt x="5411" y="2969"/>
                    </a:cubicBezTo>
                    <a:cubicBezTo>
                      <a:pt x="7042" y="3646"/>
                      <a:pt x="8634" y="4521"/>
                      <a:pt x="10384" y="4859"/>
                    </a:cubicBezTo>
                    <a:cubicBezTo>
                      <a:pt x="10668" y="4920"/>
                      <a:pt x="10977" y="4960"/>
                      <a:pt x="11284" y="4960"/>
                    </a:cubicBezTo>
                    <a:cubicBezTo>
                      <a:pt x="11881" y="4960"/>
                      <a:pt x="12470" y="4809"/>
                      <a:pt x="12851" y="4362"/>
                    </a:cubicBezTo>
                    <a:cubicBezTo>
                      <a:pt x="13408" y="3725"/>
                      <a:pt x="13289" y="2651"/>
                      <a:pt x="12791" y="1935"/>
                    </a:cubicBezTo>
                    <a:cubicBezTo>
                      <a:pt x="11956" y="722"/>
                      <a:pt x="10365" y="244"/>
                      <a:pt x="8892" y="85"/>
                    </a:cubicBezTo>
                    <a:cubicBezTo>
                      <a:pt x="8378" y="33"/>
                      <a:pt x="7782" y="1"/>
                      <a:pt x="7144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376" name="Google Shape;376;p6"/>
              <p:cNvSpPr/>
              <p:nvPr/>
            </p:nvSpPr>
            <p:spPr>
              <a:xfrm>
                <a:off x="2320025" y="350000"/>
                <a:ext cx="123350" cy="331575"/>
              </a:xfrm>
              <a:custGeom>
                <a:avLst/>
                <a:gdLst/>
                <a:ahLst/>
                <a:cxnLst/>
                <a:rect l="l" t="t" r="r" b="b"/>
                <a:pathLst>
                  <a:path w="4934" h="13263" extrusionOk="0">
                    <a:moveTo>
                      <a:pt x="2825" y="1"/>
                    </a:moveTo>
                    <a:cubicBezTo>
                      <a:pt x="557" y="1652"/>
                      <a:pt x="0" y="6168"/>
                      <a:pt x="139" y="8734"/>
                    </a:cubicBezTo>
                    <a:cubicBezTo>
                      <a:pt x="179" y="10226"/>
                      <a:pt x="557" y="11837"/>
                      <a:pt x="1731" y="12732"/>
                    </a:cubicBezTo>
                    <a:cubicBezTo>
                      <a:pt x="2127" y="13059"/>
                      <a:pt x="2654" y="13262"/>
                      <a:pt x="3163" y="13262"/>
                    </a:cubicBezTo>
                    <a:cubicBezTo>
                      <a:pt x="3521" y="13262"/>
                      <a:pt x="3870" y="13161"/>
                      <a:pt x="4158" y="12931"/>
                    </a:cubicBezTo>
                    <a:cubicBezTo>
                      <a:pt x="4854" y="12394"/>
                      <a:pt x="4933" y="11360"/>
                      <a:pt x="4794" y="10504"/>
                    </a:cubicBezTo>
                    <a:cubicBezTo>
                      <a:pt x="4555" y="8734"/>
                      <a:pt x="3800" y="7122"/>
                      <a:pt x="3243" y="5432"/>
                    </a:cubicBezTo>
                    <a:cubicBezTo>
                      <a:pt x="2586" y="3482"/>
                      <a:pt x="2825" y="1911"/>
                      <a:pt x="2825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377" name="Google Shape;377;p6"/>
              <p:cNvSpPr/>
              <p:nvPr/>
            </p:nvSpPr>
            <p:spPr>
              <a:xfrm>
                <a:off x="2402075" y="272875"/>
                <a:ext cx="337700" cy="117250"/>
              </a:xfrm>
              <a:custGeom>
                <a:avLst/>
                <a:gdLst/>
                <a:ahLst/>
                <a:cxnLst/>
                <a:rect l="l" t="t" r="r" b="b"/>
                <a:pathLst>
                  <a:path w="13508" h="4690" extrusionOk="0">
                    <a:moveTo>
                      <a:pt x="8437" y="1"/>
                    </a:moveTo>
                    <a:cubicBezTo>
                      <a:pt x="5877" y="1"/>
                      <a:pt x="1566" y="685"/>
                      <a:pt x="0" y="2967"/>
                    </a:cubicBezTo>
                    <a:cubicBezTo>
                      <a:pt x="975" y="2937"/>
                      <a:pt x="1840" y="2857"/>
                      <a:pt x="2711" y="2857"/>
                    </a:cubicBezTo>
                    <a:cubicBezTo>
                      <a:pt x="3581" y="2857"/>
                      <a:pt x="4456" y="2937"/>
                      <a:pt x="5451" y="3225"/>
                    </a:cubicBezTo>
                    <a:cubicBezTo>
                      <a:pt x="7162" y="3762"/>
                      <a:pt x="8813" y="4458"/>
                      <a:pt x="10583" y="4657"/>
                    </a:cubicBezTo>
                    <a:cubicBezTo>
                      <a:pt x="10759" y="4678"/>
                      <a:pt x="10943" y="4690"/>
                      <a:pt x="11128" y="4690"/>
                    </a:cubicBezTo>
                    <a:cubicBezTo>
                      <a:pt x="11842" y="4690"/>
                      <a:pt x="12579" y="4510"/>
                      <a:pt x="12990" y="3941"/>
                    </a:cubicBezTo>
                    <a:cubicBezTo>
                      <a:pt x="13507" y="3205"/>
                      <a:pt x="13289" y="2171"/>
                      <a:pt x="12712" y="1494"/>
                    </a:cubicBezTo>
                    <a:cubicBezTo>
                      <a:pt x="11777" y="361"/>
                      <a:pt x="10146" y="22"/>
                      <a:pt x="8654" y="2"/>
                    </a:cubicBezTo>
                    <a:cubicBezTo>
                      <a:pt x="8583" y="1"/>
                      <a:pt x="8511" y="1"/>
                      <a:pt x="8437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378" name="Google Shape;378;p6"/>
              <p:cNvSpPr/>
              <p:nvPr/>
            </p:nvSpPr>
            <p:spPr>
              <a:xfrm>
                <a:off x="2485625" y="498700"/>
                <a:ext cx="125350" cy="304650"/>
              </a:xfrm>
              <a:custGeom>
                <a:avLst/>
                <a:gdLst/>
                <a:ahLst/>
                <a:cxnLst/>
                <a:rect l="l" t="t" r="r" b="b"/>
                <a:pathLst>
                  <a:path w="5014" h="12186" extrusionOk="0">
                    <a:moveTo>
                      <a:pt x="1990" y="1"/>
                    </a:moveTo>
                    <a:cubicBezTo>
                      <a:pt x="80" y="1712"/>
                      <a:pt x="0" y="5949"/>
                      <a:pt x="319" y="8276"/>
                    </a:cubicBezTo>
                    <a:cubicBezTo>
                      <a:pt x="517" y="9649"/>
                      <a:pt x="995" y="11081"/>
                      <a:pt x="2169" y="11837"/>
                    </a:cubicBezTo>
                    <a:cubicBezTo>
                      <a:pt x="2531" y="12054"/>
                      <a:pt x="2964" y="12186"/>
                      <a:pt x="3379" y="12186"/>
                    </a:cubicBezTo>
                    <a:cubicBezTo>
                      <a:pt x="3762" y="12186"/>
                      <a:pt x="4130" y="12075"/>
                      <a:pt x="4416" y="11817"/>
                    </a:cubicBezTo>
                    <a:cubicBezTo>
                      <a:pt x="5013" y="11240"/>
                      <a:pt x="4993" y="10285"/>
                      <a:pt x="4794" y="9490"/>
                    </a:cubicBezTo>
                    <a:cubicBezTo>
                      <a:pt x="4416" y="7898"/>
                      <a:pt x="3561" y="6466"/>
                      <a:pt x="2885" y="4974"/>
                    </a:cubicBezTo>
                    <a:cubicBezTo>
                      <a:pt x="2089" y="3223"/>
                      <a:pt x="2149" y="1791"/>
                      <a:pt x="1990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379" name="Google Shape;379;p6"/>
              <p:cNvSpPr/>
              <p:nvPr/>
            </p:nvSpPr>
            <p:spPr>
              <a:xfrm>
                <a:off x="2546300" y="405125"/>
                <a:ext cx="312325" cy="103550"/>
              </a:xfrm>
              <a:custGeom>
                <a:avLst/>
                <a:gdLst/>
                <a:ahLst/>
                <a:cxnLst/>
                <a:rect l="l" t="t" r="r" b="b"/>
                <a:pathLst>
                  <a:path w="12493" h="4142" extrusionOk="0">
                    <a:moveTo>
                      <a:pt x="8551" y="0"/>
                    </a:moveTo>
                    <a:cubicBezTo>
                      <a:pt x="8271" y="0"/>
                      <a:pt x="7992" y="16"/>
                      <a:pt x="7719" y="44"/>
                    </a:cubicBezTo>
                    <a:cubicBezTo>
                      <a:pt x="5371" y="243"/>
                      <a:pt x="1273" y="1277"/>
                      <a:pt x="0" y="3545"/>
                    </a:cubicBezTo>
                    <a:cubicBezTo>
                      <a:pt x="1260" y="3389"/>
                      <a:pt x="2329" y="3143"/>
                      <a:pt x="3522" y="3143"/>
                    </a:cubicBezTo>
                    <a:cubicBezTo>
                      <a:pt x="4005" y="3143"/>
                      <a:pt x="4508" y="3183"/>
                      <a:pt x="5053" y="3286"/>
                    </a:cubicBezTo>
                    <a:cubicBezTo>
                      <a:pt x="6664" y="3624"/>
                      <a:pt x="8256" y="4142"/>
                      <a:pt x="9907" y="4142"/>
                    </a:cubicBezTo>
                    <a:cubicBezTo>
                      <a:pt x="10722" y="4142"/>
                      <a:pt x="11637" y="3943"/>
                      <a:pt x="12075" y="3246"/>
                    </a:cubicBezTo>
                    <a:cubicBezTo>
                      <a:pt x="12493" y="2550"/>
                      <a:pt x="12175" y="1595"/>
                      <a:pt x="11598" y="1038"/>
                    </a:cubicBezTo>
                    <a:cubicBezTo>
                      <a:pt x="10817" y="258"/>
                      <a:pt x="9679" y="0"/>
                      <a:pt x="8551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380" name="Google Shape;380;p6"/>
              <p:cNvSpPr/>
              <p:nvPr/>
            </p:nvSpPr>
            <p:spPr>
              <a:xfrm>
                <a:off x="2624875" y="606625"/>
                <a:ext cx="109925" cy="254275"/>
              </a:xfrm>
              <a:custGeom>
                <a:avLst/>
                <a:gdLst/>
                <a:ahLst/>
                <a:cxnLst/>
                <a:rect l="l" t="t" r="r" b="b"/>
                <a:pathLst>
                  <a:path w="4397" h="10171" extrusionOk="0">
                    <a:moveTo>
                      <a:pt x="1552" y="1"/>
                    </a:moveTo>
                    <a:cubicBezTo>
                      <a:pt x="0" y="1532"/>
                      <a:pt x="40" y="5053"/>
                      <a:pt x="398" y="7003"/>
                    </a:cubicBezTo>
                    <a:cubicBezTo>
                      <a:pt x="597" y="8137"/>
                      <a:pt x="1035" y="9330"/>
                      <a:pt x="2029" y="9907"/>
                    </a:cubicBezTo>
                    <a:cubicBezTo>
                      <a:pt x="2321" y="10072"/>
                      <a:pt x="2669" y="10171"/>
                      <a:pt x="3002" y="10171"/>
                    </a:cubicBezTo>
                    <a:cubicBezTo>
                      <a:pt x="3352" y="10171"/>
                      <a:pt x="3685" y="10062"/>
                      <a:pt x="3919" y="9808"/>
                    </a:cubicBezTo>
                    <a:cubicBezTo>
                      <a:pt x="4397" y="9310"/>
                      <a:pt x="4357" y="8534"/>
                      <a:pt x="4178" y="7858"/>
                    </a:cubicBezTo>
                    <a:cubicBezTo>
                      <a:pt x="3800" y="6545"/>
                      <a:pt x="3044" y="5372"/>
                      <a:pt x="2447" y="4138"/>
                    </a:cubicBezTo>
                    <a:cubicBezTo>
                      <a:pt x="1731" y="2686"/>
                      <a:pt x="1751" y="1492"/>
                      <a:pt x="1552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381" name="Google Shape;381;p6"/>
              <p:cNvSpPr/>
              <p:nvPr/>
            </p:nvSpPr>
            <p:spPr>
              <a:xfrm>
                <a:off x="2673100" y="522750"/>
                <a:ext cx="259125" cy="85400"/>
              </a:xfrm>
              <a:custGeom>
                <a:avLst/>
                <a:gdLst/>
                <a:ahLst/>
                <a:cxnLst/>
                <a:rect l="l" t="t" r="r" b="b"/>
                <a:pathLst>
                  <a:path w="10365" h="3416" extrusionOk="0">
                    <a:moveTo>
                      <a:pt x="7162" y="0"/>
                    </a:moveTo>
                    <a:cubicBezTo>
                      <a:pt x="6881" y="0"/>
                      <a:pt x="6600" y="20"/>
                      <a:pt x="6327" y="53"/>
                    </a:cubicBezTo>
                    <a:cubicBezTo>
                      <a:pt x="4357" y="312"/>
                      <a:pt x="976" y="1267"/>
                      <a:pt x="1" y="3196"/>
                    </a:cubicBezTo>
                    <a:cubicBezTo>
                      <a:pt x="1131" y="3013"/>
                      <a:pt x="2061" y="2760"/>
                      <a:pt x="3162" y="2760"/>
                    </a:cubicBezTo>
                    <a:cubicBezTo>
                      <a:pt x="3495" y="2760"/>
                      <a:pt x="3844" y="2783"/>
                      <a:pt x="4218" y="2838"/>
                    </a:cubicBezTo>
                    <a:cubicBezTo>
                      <a:pt x="5536" y="3052"/>
                      <a:pt x="6855" y="3416"/>
                      <a:pt x="8191" y="3416"/>
                    </a:cubicBezTo>
                    <a:cubicBezTo>
                      <a:pt x="8226" y="3416"/>
                      <a:pt x="8261" y="3416"/>
                      <a:pt x="8296" y="3415"/>
                    </a:cubicBezTo>
                    <a:cubicBezTo>
                      <a:pt x="8953" y="3395"/>
                      <a:pt x="9728" y="3216"/>
                      <a:pt x="10047" y="2619"/>
                    </a:cubicBezTo>
                    <a:cubicBezTo>
                      <a:pt x="10365" y="2023"/>
                      <a:pt x="10067" y="1247"/>
                      <a:pt x="9569" y="769"/>
                    </a:cubicBezTo>
                    <a:cubicBezTo>
                      <a:pt x="8935" y="196"/>
                      <a:pt x="8049" y="0"/>
                      <a:pt x="7162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382" name="Google Shape;382;p6"/>
              <p:cNvSpPr/>
              <p:nvPr/>
            </p:nvSpPr>
            <p:spPr>
              <a:xfrm>
                <a:off x="2180275" y="-47850"/>
                <a:ext cx="706200" cy="802700"/>
              </a:xfrm>
              <a:custGeom>
                <a:avLst/>
                <a:gdLst/>
                <a:ahLst/>
                <a:cxnLst/>
                <a:rect l="l" t="t" r="r" b="b"/>
                <a:pathLst>
                  <a:path w="28248" h="32108" extrusionOk="0">
                    <a:moveTo>
                      <a:pt x="0" y="1"/>
                    </a:moveTo>
                    <a:lnTo>
                      <a:pt x="0" y="1"/>
                    </a:lnTo>
                    <a:cubicBezTo>
                      <a:pt x="3939" y="14304"/>
                      <a:pt x="15497" y="25264"/>
                      <a:pt x="28248" y="32108"/>
                    </a:cubicBezTo>
                    <a:cubicBezTo>
                      <a:pt x="25164" y="30138"/>
                      <a:pt x="22181" y="28049"/>
                      <a:pt x="19356" y="25782"/>
                    </a:cubicBezTo>
                    <a:cubicBezTo>
                      <a:pt x="10842" y="19058"/>
                      <a:pt x="3660" y="10345"/>
                      <a:pt x="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383" name="Google Shape;383;p6"/>
              <p:cNvSpPr/>
              <p:nvPr/>
            </p:nvSpPr>
            <p:spPr>
              <a:xfrm>
                <a:off x="2644750" y="598675"/>
                <a:ext cx="34350" cy="189500"/>
              </a:xfrm>
              <a:custGeom>
                <a:avLst/>
                <a:gdLst/>
                <a:ahLst/>
                <a:cxnLst/>
                <a:rect l="l" t="t" r="r" b="b"/>
                <a:pathLst>
                  <a:path w="1374" h="7580" extrusionOk="0">
                    <a:moveTo>
                      <a:pt x="1175" y="0"/>
                    </a:moveTo>
                    <a:lnTo>
                      <a:pt x="1175" y="0"/>
                    </a:lnTo>
                    <a:cubicBezTo>
                      <a:pt x="1" y="2367"/>
                      <a:pt x="598" y="5172"/>
                      <a:pt x="1374" y="7579"/>
                    </a:cubicBezTo>
                    <a:cubicBezTo>
                      <a:pt x="916" y="5113"/>
                      <a:pt x="299" y="2447"/>
                      <a:pt x="117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384" name="Google Shape;384;p6"/>
              <p:cNvSpPr/>
              <p:nvPr/>
            </p:nvSpPr>
            <p:spPr>
              <a:xfrm>
                <a:off x="2506500" y="490750"/>
                <a:ext cx="37325" cy="200450"/>
              </a:xfrm>
              <a:custGeom>
                <a:avLst/>
                <a:gdLst/>
                <a:ahLst/>
                <a:cxnLst/>
                <a:rect l="l" t="t" r="r" b="b"/>
                <a:pathLst>
                  <a:path w="1493" h="8018" extrusionOk="0">
                    <a:moveTo>
                      <a:pt x="1493" y="1"/>
                    </a:moveTo>
                    <a:cubicBezTo>
                      <a:pt x="1" y="2408"/>
                      <a:pt x="438" y="5411"/>
                      <a:pt x="1055" y="8017"/>
                    </a:cubicBezTo>
                    <a:cubicBezTo>
                      <a:pt x="757" y="5391"/>
                      <a:pt x="339" y="2487"/>
                      <a:pt x="149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385" name="Google Shape;385;p6"/>
              <p:cNvSpPr/>
              <p:nvPr/>
            </p:nvSpPr>
            <p:spPr>
              <a:xfrm>
                <a:off x="2344875" y="344550"/>
                <a:ext cx="51750" cy="233750"/>
              </a:xfrm>
              <a:custGeom>
                <a:avLst/>
                <a:gdLst/>
                <a:ahLst/>
                <a:cxnLst/>
                <a:rect l="l" t="t" r="r" b="b"/>
                <a:pathLst>
                  <a:path w="2070" h="9350" extrusionOk="0">
                    <a:moveTo>
                      <a:pt x="2069" y="0"/>
                    </a:moveTo>
                    <a:lnTo>
                      <a:pt x="2069" y="0"/>
                    </a:lnTo>
                    <a:cubicBezTo>
                      <a:pt x="1" y="2626"/>
                      <a:pt x="259" y="6286"/>
                      <a:pt x="1055" y="9350"/>
                    </a:cubicBezTo>
                    <a:cubicBezTo>
                      <a:pt x="578" y="6207"/>
                      <a:pt x="279" y="2785"/>
                      <a:pt x="206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386" name="Google Shape;386;p6"/>
              <p:cNvSpPr/>
              <p:nvPr/>
            </p:nvSpPr>
            <p:spPr>
              <a:xfrm>
                <a:off x="2233975" y="179425"/>
                <a:ext cx="46275" cy="205425"/>
              </a:xfrm>
              <a:custGeom>
                <a:avLst/>
                <a:gdLst/>
                <a:ahLst/>
                <a:cxnLst/>
                <a:rect l="l" t="t" r="r" b="b"/>
                <a:pathLst>
                  <a:path w="1851" h="8217" extrusionOk="0">
                    <a:moveTo>
                      <a:pt x="1851" y="1"/>
                    </a:moveTo>
                    <a:lnTo>
                      <a:pt x="1851" y="1"/>
                    </a:lnTo>
                    <a:cubicBezTo>
                      <a:pt x="1" y="2268"/>
                      <a:pt x="120" y="5491"/>
                      <a:pt x="617" y="8216"/>
                    </a:cubicBezTo>
                    <a:cubicBezTo>
                      <a:pt x="438" y="5451"/>
                      <a:pt x="299" y="2447"/>
                      <a:pt x="185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387" name="Google Shape;387;p6"/>
              <p:cNvSpPr/>
              <p:nvPr/>
            </p:nvSpPr>
            <p:spPr>
              <a:xfrm>
                <a:off x="2679575" y="548575"/>
                <a:ext cx="170600" cy="47625"/>
              </a:xfrm>
              <a:custGeom>
                <a:avLst/>
                <a:gdLst/>
                <a:ahLst/>
                <a:cxnLst/>
                <a:rect l="l" t="t" r="r" b="b"/>
                <a:pathLst>
                  <a:path w="6824" h="1905" extrusionOk="0">
                    <a:moveTo>
                      <a:pt x="6004" y="1"/>
                    </a:moveTo>
                    <a:cubicBezTo>
                      <a:pt x="3892" y="1"/>
                      <a:pt x="1744" y="672"/>
                      <a:pt x="0" y="1905"/>
                    </a:cubicBezTo>
                    <a:cubicBezTo>
                      <a:pt x="2129" y="791"/>
                      <a:pt x="4456" y="174"/>
                      <a:pt x="6824" y="35"/>
                    </a:cubicBezTo>
                    <a:cubicBezTo>
                      <a:pt x="6552" y="12"/>
                      <a:pt x="6278" y="1"/>
                      <a:pt x="600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388" name="Google Shape;388;p6"/>
              <p:cNvSpPr/>
              <p:nvPr/>
            </p:nvSpPr>
            <p:spPr>
              <a:xfrm>
                <a:off x="2542800" y="445700"/>
                <a:ext cx="146750" cy="50550"/>
              </a:xfrm>
              <a:custGeom>
                <a:avLst/>
                <a:gdLst/>
                <a:ahLst/>
                <a:cxnLst/>
                <a:rect l="l" t="t" r="r" b="b"/>
                <a:pathLst>
                  <a:path w="5870" h="2022" extrusionOk="0">
                    <a:moveTo>
                      <a:pt x="5185" y="0"/>
                    </a:moveTo>
                    <a:cubicBezTo>
                      <a:pt x="3289" y="0"/>
                      <a:pt x="1368" y="726"/>
                      <a:pt x="1" y="2021"/>
                    </a:cubicBezTo>
                    <a:cubicBezTo>
                      <a:pt x="1771" y="848"/>
                      <a:pt x="3781" y="151"/>
                      <a:pt x="5869" y="32"/>
                    </a:cubicBezTo>
                    <a:cubicBezTo>
                      <a:pt x="5642" y="11"/>
                      <a:pt x="5414" y="0"/>
                      <a:pt x="518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389" name="Google Shape;389;p6"/>
              <p:cNvSpPr/>
              <p:nvPr/>
            </p:nvSpPr>
            <p:spPr>
              <a:xfrm>
                <a:off x="2400575" y="307375"/>
                <a:ext cx="192975" cy="40175"/>
              </a:xfrm>
              <a:custGeom>
                <a:avLst/>
                <a:gdLst/>
                <a:ahLst/>
                <a:cxnLst/>
                <a:rect l="l" t="t" r="r" b="b"/>
                <a:pathLst>
                  <a:path w="7719" h="1607" extrusionOk="0">
                    <a:moveTo>
                      <a:pt x="5779" y="1"/>
                    </a:moveTo>
                    <a:cubicBezTo>
                      <a:pt x="3758" y="1"/>
                      <a:pt x="1731" y="553"/>
                      <a:pt x="1" y="1606"/>
                    </a:cubicBezTo>
                    <a:cubicBezTo>
                      <a:pt x="2114" y="646"/>
                      <a:pt x="4427" y="145"/>
                      <a:pt x="6751" y="145"/>
                    </a:cubicBezTo>
                    <a:cubicBezTo>
                      <a:pt x="7074" y="145"/>
                      <a:pt x="7397" y="155"/>
                      <a:pt x="7719" y="174"/>
                    </a:cubicBezTo>
                    <a:cubicBezTo>
                      <a:pt x="7079" y="58"/>
                      <a:pt x="6429" y="1"/>
                      <a:pt x="577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390" name="Google Shape;390;p6"/>
              <p:cNvSpPr/>
              <p:nvPr/>
            </p:nvSpPr>
            <p:spPr>
              <a:xfrm>
                <a:off x="2286200" y="139775"/>
                <a:ext cx="203425" cy="37200"/>
              </a:xfrm>
              <a:custGeom>
                <a:avLst/>
                <a:gdLst/>
                <a:ahLst/>
                <a:cxnLst/>
                <a:rect l="l" t="t" r="r" b="b"/>
                <a:pathLst>
                  <a:path w="8137" h="1488" extrusionOk="0">
                    <a:moveTo>
                      <a:pt x="4952" y="1"/>
                    </a:moveTo>
                    <a:cubicBezTo>
                      <a:pt x="3197" y="1"/>
                      <a:pt x="1436" y="506"/>
                      <a:pt x="0" y="1487"/>
                    </a:cubicBezTo>
                    <a:cubicBezTo>
                      <a:pt x="1633" y="664"/>
                      <a:pt x="3455" y="236"/>
                      <a:pt x="5285" y="236"/>
                    </a:cubicBezTo>
                    <a:cubicBezTo>
                      <a:pt x="6242" y="236"/>
                      <a:pt x="7201" y="353"/>
                      <a:pt x="8136" y="592"/>
                    </a:cubicBezTo>
                    <a:cubicBezTo>
                      <a:pt x="7130" y="196"/>
                      <a:pt x="6042" y="1"/>
                      <a:pt x="495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</p:grpSp>
        <p:grpSp>
          <p:nvGrpSpPr>
            <p:cNvPr id="391" name="Google Shape;391;p6"/>
            <p:cNvGrpSpPr/>
            <p:nvPr/>
          </p:nvGrpSpPr>
          <p:grpSpPr>
            <a:xfrm rot="9460325">
              <a:off x="8178123" y="4584462"/>
              <a:ext cx="824375" cy="921890"/>
              <a:chOff x="2180275" y="-47850"/>
              <a:chExt cx="812625" cy="908750"/>
            </a:xfrm>
          </p:grpSpPr>
          <p:sp>
            <p:nvSpPr>
              <p:cNvPr id="392" name="Google Shape;392;p6"/>
              <p:cNvSpPr/>
              <p:nvPr/>
            </p:nvSpPr>
            <p:spPr>
              <a:xfrm>
                <a:off x="2722850" y="650400"/>
                <a:ext cx="270050" cy="184225"/>
              </a:xfrm>
              <a:custGeom>
                <a:avLst/>
                <a:gdLst/>
                <a:ahLst/>
                <a:cxnLst/>
                <a:rect l="l" t="t" r="r" b="b"/>
                <a:pathLst>
                  <a:path w="10802" h="7369" extrusionOk="0">
                    <a:moveTo>
                      <a:pt x="0" y="0"/>
                    </a:moveTo>
                    <a:lnTo>
                      <a:pt x="0" y="0"/>
                    </a:lnTo>
                    <a:cubicBezTo>
                      <a:pt x="1572" y="1393"/>
                      <a:pt x="2566" y="3362"/>
                      <a:pt x="4078" y="4894"/>
                    </a:cubicBezTo>
                    <a:cubicBezTo>
                      <a:pt x="5232" y="6047"/>
                      <a:pt x="6565" y="7102"/>
                      <a:pt x="8196" y="7340"/>
                    </a:cubicBezTo>
                    <a:cubicBezTo>
                      <a:pt x="8329" y="7359"/>
                      <a:pt x="8467" y="7368"/>
                      <a:pt x="8608" y="7368"/>
                    </a:cubicBezTo>
                    <a:cubicBezTo>
                      <a:pt x="9392" y="7368"/>
                      <a:pt x="10236" y="7074"/>
                      <a:pt x="10523" y="6366"/>
                    </a:cubicBezTo>
                    <a:cubicBezTo>
                      <a:pt x="10802" y="5689"/>
                      <a:pt x="10523" y="4914"/>
                      <a:pt x="10086" y="4357"/>
                    </a:cubicBezTo>
                    <a:cubicBezTo>
                      <a:pt x="9429" y="3521"/>
                      <a:pt x="8435" y="3004"/>
                      <a:pt x="7460" y="2626"/>
                    </a:cubicBezTo>
                    <a:cubicBezTo>
                      <a:pt x="5093" y="1452"/>
                      <a:pt x="2347" y="1333"/>
                      <a:pt x="0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393" name="Google Shape;393;p6"/>
              <p:cNvSpPr/>
              <p:nvPr/>
            </p:nvSpPr>
            <p:spPr>
              <a:xfrm>
                <a:off x="2184750" y="178425"/>
                <a:ext cx="114900" cy="331200"/>
              </a:xfrm>
              <a:custGeom>
                <a:avLst/>
                <a:gdLst/>
                <a:ahLst/>
                <a:cxnLst/>
                <a:rect l="l" t="t" r="r" b="b"/>
                <a:pathLst>
                  <a:path w="4596" h="13248" extrusionOk="0">
                    <a:moveTo>
                      <a:pt x="3561" y="1"/>
                    </a:moveTo>
                    <a:lnTo>
                      <a:pt x="3561" y="1"/>
                    </a:lnTo>
                    <a:cubicBezTo>
                      <a:pt x="1134" y="1433"/>
                      <a:pt x="199" y="5889"/>
                      <a:pt x="80" y="8435"/>
                    </a:cubicBezTo>
                    <a:cubicBezTo>
                      <a:pt x="0" y="9927"/>
                      <a:pt x="219" y="11559"/>
                      <a:pt x="1293" y="12593"/>
                    </a:cubicBezTo>
                    <a:cubicBezTo>
                      <a:pt x="1711" y="12984"/>
                      <a:pt x="2299" y="13247"/>
                      <a:pt x="2863" y="13247"/>
                    </a:cubicBezTo>
                    <a:cubicBezTo>
                      <a:pt x="3158" y="13247"/>
                      <a:pt x="3447" y="13175"/>
                      <a:pt x="3700" y="13011"/>
                    </a:cubicBezTo>
                    <a:cubicBezTo>
                      <a:pt x="4456" y="12533"/>
                      <a:pt x="4595" y="11519"/>
                      <a:pt x="4576" y="10643"/>
                    </a:cubicBezTo>
                    <a:cubicBezTo>
                      <a:pt x="4496" y="8873"/>
                      <a:pt x="3879" y="7182"/>
                      <a:pt x="3481" y="5451"/>
                    </a:cubicBezTo>
                    <a:cubicBezTo>
                      <a:pt x="3004" y="3442"/>
                      <a:pt x="3382" y="1911"/>
                      <a:pt x="3561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394" name="Google Shape;394;p6"/>
              <p:cNvSpPr/>
              <p:nvPr/>
            </p:nvSpPr>
            <p:spPr>
              <a:xfrm>
                <a:off x="2285700" y="120125"/>
                <a:ext cx="335225" cy="124025"/>
              </a:xfrm>
              <a:custGeom>
                <a:avLst/>
                <a:gdLst/>
                <a:ahLst/>
                <a:cxnLst/>
                <a:rect l="l" t="t" r="r" b="b"/>
                <a:pathLst>
                  <a:path w="13409" h="4961" extrusionOk="0">
                    <a:moveTo>
                      <a:pt x="7144" y="1"/>
                    </a:moveTo>
                    <a:cubicBezTo>
                      <a:pt x="4625" y="1"/>
                      <a:pt x="1445" y="499"/>
                      <a:pt x="0" y="2214"/>
                    </a:cubicBezTo>
                    <a:cubicBezTo>
                      <a:pt x="1930" y="2333"/>
                      <a:pt x="3482" y="2214"/>
                      <a:pt x="5411" y="2969"/>
                    </a:cubicBezTo>
                    <a:cubicBezTo>
                      <a:pt x="7042" y="3646"/>
                      <a:pt x="8634" y="4521"/>
                      <a:pt x="10384" y="4859"/>
                    </a:cubicBezTo>
                    <a:cubicBezTo>
                      <a:pt x="10668" y="4920"/>
                      <a:pt x="10977" y="4960"/>
                      <a:pt x="11284" y="4960"/>
                    </a:cubicBezTo>
                    <a:cubicBezTo>
                      <a:pt x="11881" y="4960"/>
                      <a:pt x="12470" y="4809"/>
                      <a:pt x="12851" y="4362"/>
                    </a:cubicBezTo>
                    <a:cubicBezTo>
                      <a:pt x="13408" y="3725"/>
                      <a:pt x="13289" y="2651"/>
                      <a:pt x="12791" y="1935"/>
                    </a:cubicBezTo>
                    <a:cubicBezTo>
                      <a:pt x="11956" y="722"/>
                      <a:pt x="10365" y="244"/>
                      <a:pt x="8892" y="85"/>
                    </a:cubicBezTo>
                    <a:cubicBezTo>
                      <a:pt x="8378" y="33"/>
                      <a:pt x="7782" y="1"/>
                      <a:pt x="7144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395" name="Google Shape;395;p6"/>
              <p:cNvSpPr/>
              <p:nvPr/>
            </p:nvSpPr>
            <p:spPr>
              <a:xfrm>
                <a:off x="2320025" y="350000"/>
                <a:ext cx="123350" cy="331575"/>
              </a:xfrm>
              <a:custGeom>
                <a:avLst/>
                <a:gdLst/>
                <a:ahLst/>
                <a:cxnLst/>
                <a:rect l="l" t="t" r="r" b="b"/>
                <a:pathLst>
                  <a:path w="4934" h="13263" extrusionOk="0">
                    <a:moveTo>
                      <a:pt x="2825" y="1"/>
                    </a:moveTo>
                    <a:cubicBezTo>
                      <a:pt x="557" y="1652"/>
                      <a:pt x="0" y="6168"/>
                      <a:pt x="139" y="8734"/>
                    </a:cubicBezTo>
                    <a:cubicBezTo>
                      <a:pt x="179" y="10226"/>
                      <a:pt x="557" y="11837"/>
                      <a:pt x="1731" y="12732"/>
                    </a:cubicBezTo>
                    <a:cubicBezTo>
                      <a:pt x="2127" y="13059"/>
                      <a:pt x="2654" y="13262"/>
                      <a:pt x="3163" y="13262"/>
                    </a:cubicBezTo>
                    <a:cubicBezTo>
                      <a:pt x="3521" y="13262"/>
                      <a:pt x="3870" y="13161"/>
                      <a:pt x="4158" y="12931"/>
                    </a:cubicBezTo>
                    <a:cubicBezTo>
                      <a:pt x="4854" y="12394"/>
                      <a:pt x="4933" y="11360"/>
                      <a:pt x="4794" y="10504"/>
                    </a:cubicBezTo>
                    <a:cubicBezTo>
                      <a:pt x="4555" y="8734"/>
                      <a:pt x="3800" y="7122"/>
                      <a:pt x="3243" y="5432"/>
                    </a:cubicBezTo>
                    <a:cubicBezTo>
                      <a:pt x="2586" y="3482"/>
                      <a:pt x="2825" y="1911"/>
                      <a:pt x="2825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396" name="Google Shape;396;p6"/>
              <p:cNvSpPr/>
              <p:nvPr/>
            </p:nvSpPr>
            <p:spPr>
              <a:xfrm>
                <a:off x="2402075" y="272875"/>
                <a:ext cx="337700" cy="117250"/>
              </a:xfrm>
              <a:custGeom>
                <a:avLst/>
                <a:gdLst/>
                <a:ahLst/>
                <a:cxnLst/>
                <a:rect l="l" t="t" r="r" b="b"/>
                <a:pathLst>
                  <a:path w="13508" h="4690" extrusionOk="0">
                    <a:moveTo>
                      <a:pt x="8437" y="1"/>
                    </a:moveTo>
                    <a:cubicBezTo>
                      <a:pt x="5877" y="1"/>
                      <a:pt x="1566" y="685"/>
                      <a:pt x="0" y="2967"/>
                    </a:cubicBezTo>
                    <a:cubicBezTo>
                      <a:pt x="975" y="2937"/>
                      <a:pt x="1840" y="2857"/>
                      <a:pt x="2711" y="2857"/>
                    </a:cubicBezTo>
                    <a:cubicBezTo>
                      <a:pt x="3581" y="2857"/>
                      <a:pt x="4456" y="2937"/>
                      <a:pt x="5451" y="3225"/>
                    </a:cubicBezTo>
                    <a:cubicBezTo>
                      <a:pt x="7162" y="3762"/>
                      <a:pt x="8813" y="4458"/>
                      <a:pt x="10583" y="4657"/>
                    </a:cubicBezTo>
                    <a:cubicBezTo>
                      <a:pt x="10759" y="4678"/>
                      <a:pt x="10943" y="4690"/>
                      <a:pt x="11128" y="4690"/>
                    </a:cubicBezTo>
                    <a:cubicBezTo>
                      <a:pt x="11842" y="4690"/>
                      <a:pt x="12579" y="4510"/>
                      <a:pt x="12990" y="3941"/>
                    </a:cubicBezTo>
                    <a:cubicBezTo>
                      <a:pt x="13507" y="3205"/>
                      <a:pt x="13289" y="2171"/>
                      <a:pt x="12712" y="1494"/>
                    </a:cubicBezTo>
                    <a:cubicBezTo>
                      <a:pt x="11777" y="361"/>
                      <a:pt x="10146" y="22"/>
                      <a:pt x="8654" y="2"/>
                    </a:cubicBezTo>
                    <a:cubicBezTo>
                      <a:pt x="8583" y="1"/>
                      <a:pt x="8511" y="1"/>
                      <a:pt x="8437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397" name="Google Shape;397;p6"/>
              <p:cNvSpPr/>
              <p:nvPr/>
            </p:nvSpPr>
            <p:spPr>
              <a:xfrm>
                <a:off x="2485625" y="498700"/>
                <a:ext cx="125350" cy="304650"/>
              </a:xfrm>
              <a:custGeom>
                <a:avLst/>
                <a:gdLst/>
                <a:ahLst/>
                <a:cxnLst/>
                <a:rect l="l" t="t" r="r" b="b"/>
                <a:pathLst>
                  <a:path w="5014" h="12186" extrusionOk="0">
                    <a:moveTo>
                      <a:pt x="1990" y="1"/>
                    </a:moveTo>
                    <a:cubicBezTo>
                      <a:pt x="80" y="1712"/>
                      <a:pt x="0" y="5949"/>
                      <a:pt x="319" y="8276"/>
                    </a:cubicBezTo>
                    <a:cubicBezTo>
                      <a:pt x="517" y="9649"/>
                      <a:pt x="995" y="11081"/>
                      <a:pt x="2169" y="11837"/>
                    </a:cubicBezTo>
                    <a:cubicBezTo>
                      <a:pt x="2531" y="12054"/>
                      <a:pt x="2964" y="12186"/>
                      <a:pt x="3379" y="12186"/>
                    </a:cubicBezTo>
                    <a:cubicBezTo>
                      <a:pt x="3762" y="12186"/>
                      <a:pt x="4130" y="12075"/>
                      <a:pt x="4416" y="11817"/>
                    </a:cubicBezTo>
                    <a:cubicBezTo>
                      <a:pt x="5013" y="11240"/>
                      <a:pt x="4993" y="10285"/>
                      <a:pt x="4794" y="9490"/>
                    </a:cubicBezTo>
                    <a:cubicBezTo>
                      <a:pt x="4416" y="7898"/>
                      <a:pt x="3561" y="6466"/>
                      <a:pt x="2885" y="4974"/>
                    </a:cubicBezTo>
                    <a:cubicBezTo>
                      <a:pt x="2089" y="3223"/>
                      <a:pt x="2149" y="1791"/>
                      <a:pt x="1990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398" name="Google Shape;398;p6"/>
              <p:cNvSpPr/>
              <p:nvPr/>
            </p:nvSpPr>
            <p:spPr>
              <a:xfrm>
                <a:off x="2546300" y="405125"/>
                <a:ext cx="312325" cy="103550"/>
              </a:xfrm>
              <a:custGeom>
                <a:avLst/>
                <a:gdLst/>
                <a:ahLst/>
                <a:cxnLst/>
                <a:rect l="l" t="t" r="r" b="b"/>
                <a:pathLst>
                  <a:path w="12493" h="4142" extrusionOk="0">
                    <a:moveTo>
                      <a:pt x="8551" y="0"/>
                    </a:moveTo>
                    <a:cubicBezTo>
                      <a:pt x="8271" y="0"/>
                      <a:pt x="7992" y="16"/>
                      <a:pt x="7719" y="44"/>
                    </a:cubicBezTo>
                    <a:cubicBezTo>
                      <a:pt x="5371" y="243"/>
                      <a:pt x="1273" y="1277"/>
                      <a:pt x="0" y="3545"/>
                    </a:cubicBezTo>
                    <a:cubicBezTo>
                      <a:pt x="1260" y="3389"/>
                      <a:pt x="2329" y="3143"/>
                      <a:pt x="3522" y="3143"/>
                    </a:cubicBezTo>
                    <a:cubicBezTo>
                      <a:pt x="4005" y="3143"/>
                      <a:pt x="4508" y="3183"/>
                      <a:pt x="5053" y="3286"/>
                    </a:cubicBezTo>
                    <a:cubicBezTo>
                      <a:pt x="6664" y="3624"/>
                      <a:pt x="8256" y="4142"/>
                      <a:pt x="9907" y="4142"/>
                    </a:cubicBezTo>
                    <a:cubicBezTo>
                      <a:pt x="10722" y="4142"/>
                      <a:pt x="11637" y="3943"/>
                      <a:pt x="12075" y="3246"/>
                    </a:cubicBezTo>
                    <a:cubicBezTo>
                      <a:pt x="12493" y="2550"/>
                      <a:pt x="12175" y="1595"/>
                      <a:pt x="11598" y="1038"/>
                    </a:cubicBezTo>
                    <a:cubicBezTo>
                      <a:pt x="10817" y="258"/>
                      <a:pt x="9679" y="0"/>
                      <a:pt x="8551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399" name="Google Shape;399;p6"/>
              <p:cNvSpPr/>
              <p:nvPr/>
            </p:nvSpPr>
            <p:spPr>
              <a:xfrm>
                <a:off x="2624875" y="606625"/>
                <a:ext cx="109925" cy="254275"/>
              </a:xfrm>
              <a:custGeom>
                <a:avLst/>
                <a:gdLst/>
                <a:ahLst/>
                <a:cxnLst/>
                <a:rect l="l" t="t" r="r" b="b"/>
                <a:pathLst>
                  <a:path w="4397" h="10171" extrusionOk="0">
                    <a:moveTo>
                      <a:pt x="1552" y="1"/>
                    </a:moveTo>
                    <a:cubicBezTo>
                      <a:pt x="0" y="1532"/>
                      <a:pt x="40" y="5053"/>
                      <a:pt x="398" y="7003"/>
                    </a:cubicBezTo>
                    <a:cubicBezTo>
                      <a:pt x="597" y="8137"/>
                      <a:pt x="1035" y="9330"/>
                      <a:pt x="2029" y="9907"/>
                    </a:cubicBezTo>
                    <a:cubicBezTo>
                      <a:pt x="2321" y="10072"/>
                      <a:pt x="2669" y="10171"/>
                      <a:pt x="3002" y="10171"/>
                    </a:cubicBezTo>
                    <a:cubicBezTo>
                      <a:pt x="3352" y="10171"/>
                      <a:pt x="3685" y="10062"/>
                      <a:pt x="3919" y="9808"/>
                    </a:cubicBezTo>
                    <a:cubicBezTo>
                      <a:pt x="4397" y="9310"/>
                      <a:pt x="4357" y="8534"/>
                      <a:pt x="4178" y="7858"/>
                    </a:cubicBezTo>
                    <a:cubicBezTo>
                      <a:pt x="3800" y="6545"/>
                      <a:pt x="3044" y="5372"/>
                      <a:pt x="2447" y="4138"/>
                    </a:cubicBezTo>
                    <a:cubicBezTo>
                      <a:pt x="1731" y="2686"/>
                      <a:pt x="1751" y="1492"/>
                      <a:pt x="1552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400" name="Google Shape;400;p6"/>
              <p:cNvSpPr/>
              <p:nvPr/>
            </p:nvSpPr>
            <p:spPr>
              <a:xfrm>
                <a:off x="2673100" y="522750"/>
                <a:ext cx="259125" cy="85400"/>
              </a:xfrm>
              <a:custGeom>
                <a:avLst/>
                <a:gdLst/>
                <a:ahLst/>
                <a:cxnLst/>
                <a:rect l="l" t="t" r="r" b="b"/>
                <a:pathLst>
                  <a:path w="10365" h="3416" extrusionOk="0">
                    <a:moveTo>
                      <a:pt x="7162" y="0"/>
                    </a:moveTo>
                    <a:cubicBezTo>
                      <a:pt x="6881" y="0"/>
                      <a:pt x="6600" y="20"/>
                      <a:pt x="6327" y="53"/>
                    </a:cubicBezTo>
                    <a:cubicBezTo>
                      <a:pt x="4357" y="312"/>
                      <a:pt x="976" y="1267"/>
                      <a:pt x="1" y="3196"/>
                    </a:cubicBezTo>
                    <a:cubicBezTo>
                      <a:pt x="1131" y="3013"/>
                      <a:pt x="2061" y="2760"/>
                      <a:pt x="3162" y="2760"/>
                    </a:cubicBezTo>
                    <a:cubicBezTo>
                      <a:pt x="3495" y="2760"/>
                      <a:pt x="3844" y="2783"/>
                      <a:pt x="4218" y="2838"/>
                    </a:cubicBezTo>
                    <a:cubicBezTo>
                      <a:pt x="5536" y="3052"/>
                      <a:pt x="6855" y="3416"/>
                      <a:pt x="8191" y="3416"/>
                    </a:cubicBezTo>
                    <a:cubicBezTo>
                      <a:pt x="8226" y="3416"/>
                      <a:pt x="8261" y="3416"/>
                      <a:pt x="8296" y="3415"/>
                    </a:cubicBezTo>
                    <a:cubicBezTo>
                      <a:pt x="8953" y="3395"/>
                      <a:pt x="9728" y="3216"/>
                      <a:pt x="10047" y="2619"/>
                    </a:cubicBezTo>
                    <a:cubicBezTo>
                      <a:pt x="10365" y="2023"/>
                      <a:pt x="10067" y="1247"/>
                      <a:pt x="9569" y="769"/>
                    </a:cubicBezTo>
                    <a:cubicBezTo>
                      <a:pt x="8935" y="196"/>
                      <a:pt x="8049" y="0"/>
                      <a:pt x="7162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401" name="Google Shape;401;p6"/>
              <p:cNvSpPr/>
              <p:nvPr/>
            </p:nvSpPr>
            <p:spPr>
              <a:xfrm>
                <a:off x="2180275" y="-47850"/>
                <a:ext cx="706200" cy="802700"/>
              </a:xfrm>
              <a:custGeom>
                <a:avLst/>
                <a:gdLst/>
                <a:ahLst/>
                <a:cxnLst/>
                <a:rect l="l" t="t" r="r" b="b"/>
                <a:pathLst>
                  <a:path w="28248" h="32108" extrusionOk="0">
                    <a:moveTo>
                      <a:pt x="0" y="1"/>
                    </a:moveTo>
                    <a:lnTo>
                      <a:pt x="0" y="1"/>
                    </a:lnTo>
                    <a:cubicBezTo>
                      <a:pt x="3939" y="14304"/>
                      <a:pt x="15497" y="25264"/>
                      <a:pt x="28248" y="32108"/>
                    </a:cubicBezTo>
                    <a:cubicBezTo>
                      <a:pt x="25164" y="30138"/>
                      <a:pt x="22181" y="28049"/>
                      <a:pt x="19356" y="25782"/>
                    </a:cubicBezTo>
                    <a:cubicBezTo>
                      <a:pt x="10842" y="19058"/>
                      <a:pt x="3660" y="10345"/>
                      <a:pt x="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402" name="Google Shape;402;p6"/>
              <p:cNvSpPr/>
              <p:nvPr/>
            </p:nvSpPr>
            <p:spPr>
              <a:xfrm>
                <a:off x="2644750" y="598675"/>
                <a:ext cx="34350" cy="189500"/>
              </a:xfrm>
              <a:custGeom>
                <a:avLst/>
                <a:gdLst/>
                <a:ahLst/>
                <a:cxnLst/>
                <a:rect l="l" t="t" r="r" b="b"/>
                <a:pathLst>
                  <a:path w="1374" h="7580" extrusionOk="0">
                    <a:moveTo>
                      <a:pt x="1175" y="0"/>
                    </a:moveTo>
                    <a:lnTo>
                      <a:pt x="1175" y="0"/>
                    </a:lnTo>
                    <a:cubicBezTo>
                      <a:pt x="1" y="2367"/>
                      <a:pt x="598" y="5172"/>
                      <a:pt x="1374" y="7579"/>
                    </a:cubicBezTo>
                    <a:cubicBezTo>
                      <a:pt x="916" y="5113"/>
                      <a:pt x="299" y="2447"/>
                      <a:pt x="117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403" name="Google Shape;403;p6"/>
              <p:cNvSpPr/>
              <p:nvPr/>
            </p:nvSpPr>
            <p:spPr>
              <a:xfrm>
                <a:off x="2506500" y="490750"/>
                <a:ext cx="37325" cy="200450"/>
              </a:xfrm>
              <a:custGeom>
                <a:avLst/>
                <a:gdLst/>
                <a:ahLst/>
                <a:cxnLst/>
                <a:rect l="l" t="t" r="r" b="b"/>
                <a:pathLst>
                  <a:path w="1493" h="8018" extrusionOk="0">
                    <a:moveTo>
                      <a:pt x="1493" y="1"/>
                    </a:moveTo>
                    <a:cubicBezTo>
                      <a:pt x="1" y="2408"/>
                      <a:pt x="438" y="5411"/>
                      <a:pt x="1055" y="8017"/>
                    </a:cubicBezTo>
                    <a:cubicBezTo>
                      <a:pt x="757" y="5391"/>
                      <a:pt x="339" y="2487"/>
                      <a:pt x="149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404" name="Google Shape;404;p6"/>
              <p:cNvSpPr/>
              <p:nvPr/>
            </p:nvSpPr>
            <p:spPr>
              <a:xfrm>
                <a:off x="2344875" y="344550"/>
                <a:ext cx="51750" cy="233750"/>
              </a:xfrm>
              <a:custGeom>
                <a:avLst/>
                <a:gdLst/>
                <a:ahLst/>
                <a:cxnLst/>
                <a:rect l="l" t="t" r="r" b="b"/>
                <a:pathLst>
                  <a:path w="2070" h="9350" extrusionOk="0">
                    <a:moveTo>
                      <a:pt x="2069" y="0"/>
                    </a:moveTo>
                    <a:lnTo>
                      <a:pt x="2069" y="0"/>
                    </a:lnTo>
                    <a:cubicBezTo>
                      <a:pt x="1" y="2626"/>
                      <a:pt x="259" y="6286"/>
                      <a:pt x="1055" y="9350"/>
                    </a:cubicBezTo>
                    <a:cubicBezTo>
                      <a:pt x="578" y="6207"/>
                      <a:pt x="279" y="2785"/>
                      <a:pt x="206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405" name="Google Shape;405;p6"/>
              <p:cNvSpPr/>
              <p:nvPr/>
            </p:nvSpPr>
            <p:spPr>
              <a:xfrm>
                <a:off x="2233975" y="179425"/>
                <a:ext cx="46275" cy="205425"/>
              </a:xfrm>
              <a:custGeom>
                <a:avLst/>
                <a:gdLst/>
                <a:ahLst/>
                <a:cxnLst/>
                <a:rect l="l" t="t" r="r" b="b"/>
                <a:pathLst>
                  <a:path w="1851" h="8217" extrusionOk="0">
                    <a:moveTo>
                      <a:pt x="1851" y="1"/>
                    </a:moveTo>
                    <a:lnTo>
                      <a:pt x="1851" y="1"/>
                    </a:lnTo>
                    <a:cubicBezTo>
                      <a:pt x="1" y="2268"/>
                      <a:pt x="120" y="5491"/>
                      <a:pt x="617" y="8216"/>
                    </a:cubicBezTo>
                    <a:cubicBezTo>
                      <a:pt x="438" y="5451"/>
                      <a:pt x="299" y="2447"/>
                      <a:pt x="185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406" name="Google Shape;406;p6"/>
              <p:cNvSpPr/>
              <p:nvPr/>
            </p:nvSpPr>
            <p:spPr>
              <a:xfrm>
                <a:off x="2679575" y="548575"/>
                <a:ext cx="170600" cy="47625"/>
              </a:xfrm>
              <a:custGeom>
                <a:avLst/>
                <a:gdLst/>
                <a:ahLst/>
                <a:cxnLst/>
                <a:rect l="l" t="t" r="r" b="b"/>
                <a:pathLst>
                  <a:path w="6824" h="1905" extrusionOk="0">
                    <a:moveTo>
                      <a:pt x="6004" y="1"/>
                    </a:moveTo>
                    <a:cubicBezTo>
                      <a:pt x="3892" y="1"/>
                      <a:pt x="1744" y="672"/>
                      <a:pt x="0" y="1905"/>
                    </a:cubicBezTo>
                    <a:cubicBezTo>
                      <a:pt x="2129" y="791"/>
                      <a:pt x="4456" y="174"/>
                      <a:pt x="6824" y="35"/>
                    </a:cubicBezTo>
                    <a:cubicBezTo>
                      <a:pt x="6552" y="12"/>
                      <a:pt x="6278" y="1"/>
                      <a:pt x="600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407" name="Google Shape;407;p6"/>
              <p:cNvSpPr/>
              <p:nvPr/>
            </p:nvSpPr>
            <p:spPr>
              <a:xfrm>
                <a:off x="2542800" y="445700"/>
                <a:ext cx="146750" cy="50550"/>
              </a:xfrm>
              <a:custGeom>
                <a:avLst/>
                <a:gdLst/>
                <a:ahLst/>
                <a:cxnLst/>
                <a:rect l="l" t="t" r="r" b="b"/>
                <a:pathLst>
                  <a:path w="5870" h="2022" extrusionOk="0">
                    <a:moveTo>
                      <a:pt x="5185" y="0"/>
                    </a:moveTo>
                    <a:cubicBezTo>
                      <a:pt x="3289" y="0"/>
                      <a:pt x="1368" y="726"/>
                      <a:pt x="1" y="2021"/>
                    </a:cubicBezTo>
                    <a:cubicBezTo>
                      <a:pt x="1771" y="848"/>
                      <a:pt x="3781" y="151"/>
                      <a:pt x="5869" y="32"/>
                    </a:cubicBezTo>
                    <a:cubicBezTo>
                      <a:pt x="5642" y="11"/>
                      <a:pt x="5414" y="0"/>
                      <a:pt x="518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408" name="Google Shape;408;p6"/>
              <p:cNvSpPr/>
              <p:nvPr/>
            </p:nvSpPr>
            <p:spPr>
              <a:xfrm>
                <a:off x="2400575" y="307375"/>
                <a:ext cx="192975" cy="40175"/>
              </a:xfrm>
              <a:custGeom>
                <a:avLst/>
                <a:gdLst/>
                <a:ahLst/>
                <a:cxnLst/>
                <a:rect l="l" t="t" r="r" b="b"/>
                <a:pathLst>
                  <a:path w="7719" h="1607" extrusionOk="0">
                    <a:moveTo>
                      <a:pt x="5779" y="1"/>
                    </a:moveTo>
                    <a:cubicBezTo>
                      <a:pt x="3758" y="1"/>
                      <a:pt x="1731" y="553"/>
                      <a:pt x="1" y="1606"/>
                    </a:cubicBezTo>
                    <a:cubicBezTo>
                      <a:pt x="2114" y="646"/>
                      <a:pt x="4427" y="145"/>
                      <a:pt x="6751" y="145"/>
                    </a:cubicBezTo>
                    <a:cubicBezTo>
                      <a:pt x="7074" y="145"/>
                      <a:pt x="7397" y="155"/>
                      <a:pt x="7719" y="174"/>
                    </a:cubicBezTo>
                    <a:cubicBezTo>
                      <a:pt x="7079" y="58"/>
                      <a:pt x="6429" y="1"/>
                      <a:pt x="577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409" name="Google Shape;409;p6"/>
              <p:cNvSpPr/>
              <p:nvPr/>
            </p:nvSpPr>
            <p:spPr>
              <a:xfrm>
                <a:off x="2286200" y="139775"/>
                <a:ext cx="203425" cy="37200"/>
              </a:xfrm>
              <a:custGeom>
                <a:avLst/>
                <a:gdLst/>
                <a:ahLst/>
                <a:cxnLst/>
                <a:rect l="l" t="t" r="r" b="b"/>
                <a:pathLst>
                  <a:path w="8137" h="1488" extrusionOk="0">
                    <a:moveTo>
                      <a:pt x="4952" y="1"/>
                    </a:moveTo>
                    <a:cubicBezTo>
                      <a:pt x="3197" y="1"/>
                      <a:pt x="1436" y="506"/>
                      <a:pt x="0" y="1487"/>
                    </a:cubicBezTo>
                    <a:cubicBezTo>
                      <a:pt x="1633" y="664"/>
                      <a:pt x="3455" y="236"/>
                      <a:pt x="5285" y="236"/>
                    </a:cubicBezTo>
                    <a:cubicBezTo>
                      <a:pt x="6242" y="236"/>
                      <a:pt x="7201" y="353"/>
                      <a:pt x="8136" y="592"/>
                    </a:cubicBezTo>
                    <a:cubicBezTo>
                      <a:pt x="7130" y="196"/>
                      <a:pt x="6042" y="1"/>
                      <a:pt x="495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</p:grpSp>
        <p:grpSp>
          <p:nvGrpSpPr>
            <p:cNvPr id="410" name="Google Shape;410;p6"/>
            <p:cNvGrpSpPr/>
            <p:nvPr/>
          </p:nvGrpSpPr>
          <p:grpSpPr>
            <a:xfrm rot="-6957884" flipH="1">
              <a:off x="8790906" y="4677044"/>
              <a:ext cx="647223" cy="397277"/>
              <a:chOff x="3635425" y="69650"/>
              <a:chExt cx="965800" cy="592825"/>
            </a:xfrm>
          </p:grpSpPr>
          <p:sp>
            <p:nvSpPr>
              <p:cNvPr id="411" name="Google Shape;411;p6"/>
              <p:cNvSpPr/>
              <p:nvPr/>
            </p:nvSpPr>
            <p:spPr>
              <a:xfrm>
                <a:off x="3741350" y="90400"/>
                <a:ext cx="859875" cy="436675"/>
              </a:xfrm>
              <a:custGeom>
                <a:avLst/>
                <a:gdLst/>
                <a:ahLst/>
                <a:cxnLst/>
                <a:rect l="l" t="t" r="r" b="b"/>
                <a:pathLst>
                  <a:path w="34395" h="17467" fill="none" extrusionOk="0">
                    <a:moveTo>
                      <a:pt x="0" y="17467"/>
                    </a:moveTo>
                    <a:cubicBezTo>
                      <a:pt x="10464" y="9848"/>
                      <a:pt x="21723" y="2746"/>
                      <a:pt x="34395" y="1"/>
                    </a:cubicBezTo>
                  </a:path>
                </a:pathLst>
              </a:custGeom>
              <a:solidFill>
                <a:schemeClr val="dk1"/>
              </a:solidFill>
              <a:ln w="10450" cap="flat" cmpd="sng">
                <a:solidFill>
                  <a:srgbClr val="282922"/>
                </a:solidFill>
                <a:prstDash val="solid"/>
                <a:miter lim="19892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412" name="Google Shape;412;p6"/>
              <p:cNvSpPr/>
              <p:nvPr/>
            </p:nvSpPr>
            <p:spPr>
              <a:xfrm>
                <a:off x="3783125" y="468375"/>
                <a:ext cx="70150" cy="192650"/>
              </a:xfrm>
              <a:custGeom>
                <a:avLst/>
                <a:gdLst/>
                <a:ahLst/>
                <a:cxnLst/>
                <a:rect l="l" t="t" r="r" b="b"/>
                <a:pathLst>
                  <a:path w="2806" h="7706" extrusionOk="0">
                    <a:moveTo>
                      <a:pt x="2805" y="0"/>
                    </a:moveTo>
                    <a:cubicBezTo>
                      <a:pt x="2805" y="1"/>
                      <a:pt x="279" y="5471"/>
                      <a:pt x="140" y="6167"/>
                    </a:cubicBezTo>
                    <a:cubicBezTo>
                      <a:pt x="0" y="6843"/>
                      <a:pt x="418" y="7520"/>
                      <a:pt x="1114" y="7679"/>
                    </a:cubicBezTo>
                    <a:cubicBezTo>
                      <a:pt x="1204" y="7697"/>
                      <a:pt x="1294" y="7706"/>
                      <a:pt x="1382" y="7706"/>
                    </a:cubicBezTo>
                    <a:cubicBezTo>
                      <a:pt x="1976" y="7706"/>
                      <a:pt x="2505" y="7310"/>
                      <a:pt x="2626" y="6704"/>
                    </a:cubicBezTo>
                    <a:cubicBezTo>
                      <a:pt x="2785" y="6008"/>
                      <a:pt x="2805" y="1"/>
                      <a:pt x="2805" y="0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413" name="Google Shape;413;p6"/>
              <p:cNvSpPr/>
              <p:nvPr/>
            </p:nvSpPr>
            <p:spPr>
              <a:xfrm>
                <a:off x="3865675" y="221850"/>
                <a:ext cx="70150" cy="192825"/>
              </a:xfrm>
              <a:custGeom>
                <a:avLst/>
                <a:gdLst/>
                <a:ahLst/>
                <a:cxnLst/>
                <a:rect l="l" t="t" r="r" b="b"/>
                <a:pathLst>
                  <a:path w="2806" h="7713" extrusionOk="0">
                    <a:moveTo>
                      <a:pt x="1396" y="1"/>
                    </a:moveTo>
                    <a:cubicBezTo>
                      <a:pt x="813" y="1"/>
                      <a:pt x="299" y="395"/>
                      <a:pt x="180" y="1009"/>
                    </a:cubicBezTo>
                    <a:cubicBezTo>
                      <a:pt x="20" y="1685"/>
                      <a:pt x="0" y="7713"/>
                      <a:pt x="0" y="7713"/>
                    </a:cubicBezTo>
                    <a:cubicBezTo>
                      <a:pt x="0" y="7713"/>
                      <a:pt x="2507" y="2242"/>
                      <a:pt x="2666" y="1546"/>
                    </a:cubicBezTo>
                    <a:cubicBezTo>
                      <a:pt x="2805" y="850"/>
                      <a:pt x="2388" y="174"/>
                      <a:pt x="1691" y="34"/>
                    </a:cubicBezTo>
                    <a:cubicBezTo>
                      <a:pt x="1592" y="12"/>
                      <a:pt x="1493" y="1"/>
                      <a:pt x="1396" y="1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414" name="Google Shape;414;p6"/>
              <p:cNvSpPr/>
              <p:nvPr/>
            </p:nvSpPr>
            <p:spPr>
              <a:xfrm>
                <a:off x="3874125" y="464400"/>
                <a:ext cx="125350" cy="170850"/>
              </a:xfrm>
              <a:custGeom>
                <a:avLst/>
                <a:gdLst/>
                <a:ahLst/>
                <a:cxnLst/>
                <a:rect l="l" t="t" r="r" b="b"/>
                <a:pathLst>
                  <a:path w="5014" h="6834" extrusionOk="0">
                    <a:moveTo>
                      <a:pt x="1" y="0"/>
                    </a:moveTo>
                    <a:cubicBezTo>
                      <a:pt x="1" y="1"/>
                      <a:pt x="2089" y="5650"/>
                      <a:pt x="2487" y="6247"/>
                    </a:cubicBezTo>
                    <a:cubicBezTo>
                      <a:pt x="2731" y="6631"/>
                      <a:pt x="3147" y="6834"/>
                      <a:pt x="3573" y="6834"/>
                    </a:cubicBezTo>
                    <a:cubicBezTo>
                      <a:pt x="3808" y="6834"/>
                      <a:pt x="4045" y="6772"/>
                      <a:pt x="4258" y="6644"/>
                    </a:cubicBezTo>
                    <a:cubicBezTo>
                      <a:pt x="4835" y="6266"/>
                      <a:pt x="5014" y="5471"/>
                      <a:pt x="4636" y="4874"/>
                    </a:cubicBezTo>
                    <a:cubicBezTo>
                      <a:pt x="4258" y="4277"/>
                      <a:pt x="1" y="1"/>
                      <a:pt x="1" y="0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415" name="Google Shape;415;p6"/>
              <p:cNvSpPr/>
              <p:nvPr/>
            </p:nvSpPr>
            <p:spPr>
              <a:xfrm>
                <a:off x="3719475" y="247575"/>
                <a:ext cx="125825" cy="171100"/>
              </a:xfrm>
              <a:custGeom>
                <a:avLst/>
                <a:gdLst/>
                <a:ahLst/>
                <a:cxnLst/>
                <a:rect l="l" t="t" r="r" b="b"/>
                <a:pathLst>
                  <a:path w="5033" h="6844" extrusionOk="0">
                    <a:moveTo>
                      <a:pt x="1459" y="1"/>
                    </a:moveTo>
                    <a:cubicBezTo>
                      <a:pt x="1225" y="1"/>
                      <a:pt x="988" y="65"/>
                      <a:pt x="776" y="199"/>
                    </a:cubicBezTo>
                    <a:cubicBezTo>
                      <a:pt x="179" y="577"/>
                      <a:pt x="0" y="1373"/>
                      <a:pt x="398" y="1969"/>
                    </a:cubicBezTo>
                    <a:cubicBezTo>
                      <a:pt x="776" y="2566"/>
                      <a:pt x="5033" y="6843"/>
                      <a:pt x="5033" y="6843"/>
                    </a:cubicBezTo>
                    <a:cubicBezTo>
                      <a:pt x="5033" y="6843"/>
                      <a:pt x="2944" y="1194"/>
                      <a:pt x="2546" y="597"/>
                    </a:cubicBezTo>
                    <a:cubicBezTo>
                      <a:pt x="2303" y="212"/>
                      <a:pt x="1885" y="1"/>
                      <a:pt x="1459" y="1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416" name="Google Shape;416;p6"/>
              <p:cNvSpPr/>
              <p:nvPr/>
            </p:nvSpPr>
            <p:spPr>
              <a:xfrm>
                <a:off x="3660775" y="456425"/>
                <a:ext cx="175575" cy="120425"/>
              </a:xfrm>
              <a:custGeom>
                <a:avLst/>
                <a:gdLst/>
                <a:ahLst/>
                <a:cxnLst/>
                <a:rect l="l" t="t" r="r" b="b"/>
                <a:pathLst>
                  <a:path w="7023" h="4817" extrusionOk="0">
                    <a:moveTo>
                      <a:pt x="7023" y="1"/>
                    </a:moveTo>
                    <a:cubicBezTo>
                      <a:pt x="7022" y="1"/>
                      <a:pt x="1373" y="2090"/>
                      <a:pt x="777" y="2487"/>
                    </a:cubicBezTo>
                    <a:cubicBezTo>
                      <a:pt x="180" y="2865"/>
                      <a:pt x="1" y="3661"/>
                      <a:pt x="379" y="4258"/>
                    </a:cubicBezTo>
                    <a:cubicBezTo>
                      <a:pt x="621" y="4614"/>
                      <a:pt x="1033" y="4816"/>
                      <a:pt x="1456" y="4816"/>
                    </a:cubicBezTo>
                    <a:cubicBezTo>
                      <a:pt x="1693" y="4816"/>
                      <a:pt x="1934" y="4752"/>
                      <a:pt x="2149" y="4616"/>
                    </a:cubicBezTo>
                    <a:cubicBezTo>
                      <a:pt x="2746" y="4258"/>
                      <a:pt x="7023" y="1"/>
                      <a:pt x="7023" y="1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417" name="Google Shape;417;p6"/>
              <p:cNvSpPr/>
              <p:nvPr/>
            </p:nvSpPr>
            <p:spPr>
              <a:xfrm>
                <a:off x="3883075" y="305750"/>
                <a:ext cx="175075" cy="120875"/>
              </a:xfrm>
              <a:custGeom>
                <a:avLst/>
                <a:gdLst/>
                <a:ahLst/>
                <a:cxnLst/>
                <a:rect l="l" t="t" r="r" b="b"/>
                <a:pathLst>
                  <a:path w="7003" h="4835" extrusionOk="0">
                    <a:moveTo>
                      <a:pt x="5549" y="0"/>
                    </a:moveTo>
                    <a:cubicBezTo>
                      <a:pt x="5315" y="0"/>
                      <a:pt x="5081" y="64"/>
                      <a:pt x="4874" y="199"/>
                    </a:cubicBezTo>
                    <a:cubicBezTo>
                      <a:pt x="4278" y="577"/>
                      <a:pt x="1" y="4834"/>
                      <a:pt x="1" y="4834"/>
                    </a:cubicBezTo>
                    <a:cubicBezTo>
                      <a:pt x="1" y="4834"/>
                      <a:pt x="5630" y="2746"/>
                      <a:pt x="6247" y="2348"/>
                    </a:cubicBezTo>
                    <a:cubicBezTo>
                      <a:pt x="6824" y="1970"/>
                      <a:pt x="7003" y="1174"/>
                      <a:pt x="6645" y="577"/>
                    </a:cubicBezTo>
                    <a:cubicBezTo>
                      <a:pt x="6389" y="207"/>
                      <a:pt x="5969" y="0"/>
                      <a:pt x="5549" y="0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418" name="Google Shape;418;p6"/>
              <p:cNvSpPr/>
              <p:nvPr/>
            </p:nvSpPr>
            <p:spPr>
              <a:xfrm>
                <a:off x="3886075" y="447475"/>
                <a:ext cx="195950" cy="67350"/>
              </a:xfrm>
              <a:custGeom>
                <a:avLst/>
                <a:gdLst/>
                <a:ahLst/>
                <a:cxnLst/>
                <a:rect l="l" t="t" r="r" b="b"/>
                <a:pathLst>
                  <a:path w="7838" h="2694" extrusionOk="0">
                    <a:moveTo>
                      <a:pt x="0" y="1"/>
                    </a:moveTo>
                    <a:cubicBezTo>
                      <a:pt x="0" y="1"/>
                      <a:pt x="5471" y="2527"/>
                      <a:pt x="6167" y="2666"/>
                    </a:cubicBezTo>
                    <a:cubicBezTo>
                      <a:pt x="6257" y="2684"/>
                      <a:pt x="6346" y="2693"/>
                      <a:pt x="6435" y="2693"/>
                    </a:cubicBezTo>
                    <a:cubicBezTo>
                      <a:pt x="7029" y="2693"/>
                      <a:pt x="7557" y="2298"/>
                      <a:pt x="7679" y="1692"/>
                    </a:cubicBezTo>
                    <a:cubicBezTo>
                      <a:pt x="7838" y="995"/>
                      <a:pt x="7420" y="339"/>
                      <a:pt x="6724" y="180"/>
                    </a:cubicBezTo>
                    <a:cubicBezTo>
                      <a:pt x="6028" y="21"/>
                      <a:pt x="0" y="1"/>
                      <a:pt x="0" y="1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419" name="Google Shape;419;p6"/>
              <p:cNvSpPr/>
              <p:nvPr/>
            </p:nvSpPr>
            <p:spPr>
              <a:xfrm>
                <a:off x="3636900" y="368075"/>
                <a:ext cx="195975" cy="67000"/>
              </a:xfrm>
              <a:custGeom>
                <a:avLst/>
                <a:gdLst/>
                <a:ahLst/>
                <a:cxnLst/>
                <a:rect l="l" t="t" r="r" b="b"/>
                <a:pathLst>
                  <a:path w="7839" h="2680" extrusionOk="0">
                    <a:moveTo>
                      <a:pt x="1357" y="0"/>
                    </a:moveTo>
                    <a:cubicBezTo>
                      <a:pt x="778" y="0"/>
                      <a:pt x="276" y="392"/>
                      <a:pt x="140" y="989"/>
                    </a:cubicBezTo>
                    <a:cubicBezTo>
                      <a:pt x="1" y="1685"/>
                      <a:pt x="419" y="2361"/>
                      <a:pt x="1115" y="2520"/>
                    </a:cubicBezTo>
                    <a:cubicBezTo>
                      <a:pt x="1811" y="2660"/>
                      <a:pt x="7839" y="2680"/>
                      <a:pt x="7839" y="2680"/>
                    </a:cubicBezTo>
                    <a:cubicBezTo>
                      <a:pt x="7839" y="2680"/>
                      <a:pt x="2368" y="173"/>
                      <a:pt x="1652" y="34"/>
                    </a:cubicBezTo>
                    <a:cubicBezTo>
                      <a:pt x="1552" y="11"/>
                      <a:pt x="1453" y="0"/>
                      <a:pt x="1357" y="0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420" name="Google Shape;420;p6"/>
              <p:cNvSpPr/>
              <p:nvPr/>
            </p:nvSpPr>
            <p:spPr>
              <a:xfrm>
                <a:off x="3713500" y="464400"/>
                <a:ext cx="130325" cy="166675"/>
              </a:xfrm>
              <a:custGeom>
                <a:avLst/>
                <a:gdLst/>
                <a:ahLst/>
                <a:cxnLst/>
                <a:rect l="l" t="t" r="r" b="b"/>
                <a:pathLst>
                  <a:path w="5213" h="6667" extrusionOk="0">
                    <a:moveTo>
                      <a:pt x="5212" y="0"/>
                    </a:moveTo>
                    <a:cubicBezTo>
                      <a:pt x="5212" y="1"/>
                      <a:pt x="816" y="4098"/>
                      <a:pt x="398" y="4675"/>
                    </a:cubicBezTo>
                    <a:cubicBezTo>
                      <a:pt x="0" y="5252"/>
                      <a:pt x="140" y="6048"/>
                      <a:pt x="716" y="6445"/>
                    </a:cubicBezTo>
                    <a:cubicBezTo>
                      <a:pt x="934" y="6596"/>
                      <a:pt x="1180" y="6666"/>
                      <a:pt x="1425" y="6666"/>
                    </a:cubicBezTo>
                    <a:cubicBezTo>
                      <a:pt x="1828" y="6666"/>
                      <a:pt x="2227" y="6474"/>
                      <a:pt x="2487" y="6127"/>
                    </a:cubicBezTo>
                    <a:cubicBezTo>
                      <a:pt x="2885" y="5550"/>
                      <a:pt x="5212" y="1"/>
                      <a:pt x="5212" y="0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421" name="Google Shape;421;p6"/>
              <p:cNvSpPr/>
              <p:nvPr/>
            </p:nvSpPr>
            <p:spPr>
              <a:xfrm>
                <a:off x="3875625" y="251850"/>
                <a:ext cx="130325" cy="166825"/>
              </a:xfrm>
              <a:custGeom>
                <a:avLst/>
                <a:gdLst/>
                <a:ahLst/>
                <a:cxnLst/>
                <a:rect l="l" t="t" r="r" b="b"/>
                <a:pathLst>
                  <a:path w="5213" h="6673" extrusionOk="0">
                    <a:moveTo>
                      <a:pt x="3770" y="0"/>
                    </a:moveTo>
                    <a:cubicBezTo>
                      <a:pt x="3367" y="0"/>
                      <a:pt x="2971" y="190"/>
                      <a:pt x="2726" y="545"/>
                    </a:cubicBezTo>
                    <a:cubicBezTo>
                      <a:pt x="2328" y="1122"/>
                      <a:pt x="0" y="6672"/>
                      <a:pt x="0" y="6672"/>
                    </a:cubicBezTo>
                    <a:cubicBezTo>
                      <a:pt x="0" y="6672"/>
                      <a:pt x="4397" y="2554"/>
                      <a:pt x="4814" y="1977"/>
                    </a:cubicBezTo>
                    <a:cubicBezTo>
                      <a:pt x="5212" y="1420"/>
                      <a:pt x="5073" y="625"/>
                      <a:pt x="4496" y="227"/>
                    </a:cubicBezTo>
                    <a:cubicBezTo>
                      <a:pt x="4275" y="74"/>
                      <a:pt x="4021" y="0"/>
                      <a:pt x="3770" y="0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422" name="Google Shape;422;p6"/>
              <p:cNvSpPr/>
              <p:nvPr/>
            </p:nvSpPr>
            <p:spPr>
              <a:xfrm>
                <a:off x="3858700" y="468875"/>
                <a:ext cx="68175" cy="193600"/>
              </a:xfrm>
              <a:custGeom>
                <a:avLst/>
                <a:gdLst/>
                <a:ahLst/>
                <a:cxnLst/>
                <a:rect l="l" t="t" r="r" b="b"/>
                <a:pathLst>
                  <a:path w="2727" h="7744" extrusionOk="0">
                    <a:moveTo>
                      <a:pt x="220" y="0"/>
                    </a:moveTo>
                    <a:cubicBezTo>
                      <a:pt x="220" y="0"/>
                      <a:pt x="1" y="6008"/>
                      <a:pt x="120" y="6704"/>
                    </a:cubicBezTo>
                    <a:cubicBezTo>
                      <a:pt x="243" y="7316"/>
                      <a:pt x="749" y="7744"/>
                      <a:pt x="1343" y="7744"/>
                    </a:cubicBezTo>
                    <a:cubicBezTo>
                      <a:pt x="1425" y="7744"/>
                      <a:pt x="1508" y="7735"/>
                      <a:pt x="1592" y="7719"/>
                    </a:cubicBezTo>
                    <a:cubicBezTo>
                      <a:pt x="2289" y="7599"/>
                      <a:pt x="2726" y="6963"/>
                      <a:pt x="2647" y="6266"/>
                    </a:cubicBezTo>
                    <a:cubicBezTo>
                      <a:pt x="2507" y="5570"/>
                      <a:pt x="220" y="0"/>
                      <a:pt x="220" y="0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423" name="Google Shape;423;p6"/>
              <p:cNvSpPr/>
              <p:nvPr/>
            </p:nvSpPr>
            <p:spPr>
              <a:xfrm>
                <a:off x="3791575" y="220225"/>
                <a:ext cx="69150" cy="193975"/>
              </a:xfrm>
              <a:custGeom>
                <a:avLst/>
                <a:gdLst/>
                <a:ahLst/>
                <a:cxnLst/>
                <a:rect l="l" t="t" r="r" b="b"/>
                <a:pathLst>
                  <a:path w="2766" h="7759" extrusionOk="0">
                    <a:moveTo>
                      <a:pt x="1402" y="0"/>
                    </a:moveTo>
                    <a:cubicBezTo>
                      <a:pt x="1327" y="0"/>
                      <a:pt x="1251" y="7"/>
                      <a:pt x="1174" y="20"/>
                    </a:cubicBezTo>
                    <a:cubicBezTo>
                      <a:pt x="438" y="139"/>
                      <a:pt x="0" y="796"/>
                      <a:pt x="120" y="1492"/>
                    </a:cubicBezTo>
                    <a:cubicBezTo>
                      <a:pt x="259" y="2188"/>
                      <a:pt x="2547" y="7758"/>
                      <a:pt x="2547" y="7758"/>
                    </a:cubicBezTo>
                    <a:cubicBezTo>
                      <a:pt x="2547" y="7758"/>
                      <a:pt x="2766" y="1731"/>
                      <a:pt x="2646" y="1034"/>
                    </a:cubicBezTo>
                    <a:cubicBezTo>
                      <a:pt x="2522" y="415"/>
                      <a:pt x="2005" y="0"/>
                      <a:pt x="1402" y="0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424" name="Google Shape;424;p6"/>
              <p:cNvSpPr/>
              <p:nvPr/>
            </p:nvSpPr>
            <p:spPr>
              <a:xfrm>
                <a:off x="3635425" y="442425"/>
                <a:ext cx="196450" cy="64250"/>
              </a:xfrm>
              <a:custGeom>
                <a:avLst/>
                <a:gdLst/>
                <a:ahLst/>
                <a:cxnLst/>
                <a:rect l="l" t="t" r="r" b="b"/>
                <a:pathLst>
                  <a:path w="7858" h="2570" extrusionOk="0">
                    <a:moveTo>
                      <a:pt x="2308" y="0"/>
                    </a:moveTo>
                    <a:cubicBezTo>
                      <a:pt x="1739" y="0"/>
                      <a:pt x="1311" y="12"/>
                      <a:pt x="1154" y="44"/>
                    </a:cubicBezTo>
                    <a:cubicBezTo>
                      <a:pt x="458" y="163"/>
                      <a:pt x="0" y="800"/>
                      <a:pt x="120" y="1496"/>
                    </a:cubicBezTo>
                    <a:cubicBezTo>
                      <a:pt x="243" y="2151"/>
                      <a:pt x="793" y="2570"/>
                      <a:pt x="1375" y="2570"/>
                    </a:cubicBezTo>
                    <a:cubicBezTo>
                      <a:pt x="1447" y="2570"/>
                      <a:pt x="1519" y="2563"/>
                      <a:pt x="1592" y="2550"/>
                    </a:cubicBezTo>
                    <a:cubicBezTo>
                      <a:pt x="2288" y="2431"/>
                      <a:pt x="7858" y="143"/>
                      <a:pt x="7858" y="143"/>
                    </a:cubicBezTo>
                    <a:cubicBezTo>
                      <a:pt x="7858" y="143"/>
                      <a:pt x="4257" y="0"/>
                      <a:pt x="2308" y="0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425" name="Google Shape;425;p6"/>
              <p:cNvSpPr/>
              <p:nvPr/>
            </p:nvSpPr>
            <p:spPr>
              <a:xfrm>
                <a:off x="3886550" y="376375"/>
                <a:ext cx="196475" cy="64075"/>
              </a:xfrm>
              <a:custGeom>
                <a:avLst/>
                <a:gdLst/>
                <a:ahLst/>
                <a:cxnLst/>
                <a:rect l="l" t="t" r="r" b="b"/>
                <a:pathLst>
                  <a:path w="7859" h="2563" extrusionOk="0">
                    <a:moveTo>
                      <a:pt x="6495" y="1"/>
                    </a:moveTo>
                    <a:cubicBezTo>
                      <a:pt x="6420" y="1"/>
                      <a:pt x="6344" y="7"/>
                      <a:pt x="6267" y="20"/>
                    </a:cubicBezTo>
                    <a:cubicBezTo>
                      <a:pt x="5571" y="139"/>
                      <a:pt x="1" y="2427"/>
                      <a:pt x="1" y="2427"/>
                    </a:cubicBezTo>
                    <a:cubicBezTo>
                      <a:pt x="1" y="2427"/>
                      <a:pt x="3722" y="2562"/>
                      <a:pt x="5654" y="2562"/>
                    </a:cubicBezTo>
                    <a:cubicBezTo>
                      <a:pt x="6182" y="2562"/>
                      <a:pt x="6576" y="2552"/>
                      <a:pt x="6725" y="2527"/>
                    </a:cubicBezTo>
                    <a:cubicBezTo>
                      <a:pt x="7421" y="2407"/>
                      <a:pt x="7859" y="1751"/>
                      <a:pt x="7739" y="1054"/>
                    </a:cubicBezTo>
                    <a:cubicBezTo>
                      <a:pt x="7633" y="417"/>
                      <a:pt x="7102" y="1"/>
                      <a:pt x="6495" y="1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426" name="Google Shape;426;p6"/>
              <p:cNvSpPr/>
              <p:nvPr/>
            </p:nvSpPr>
            <p:spPr>
              <a:xfrm>
                <a:off x="3882575" y="456925"/>
                <a:ext cx="170625" cy="126500"/>
              </a:xfrm>
              <a:custGeom>
                <a:avLst/>
                <a:gdLst/>
                <a:ahLst/>
                <a:cxnLst/>
                <a:rect l="l" t="t" r="r" b="b"/>
                <a:pathLst>
                  <a:path w="6825" h="5060" extrusionOk="0">
                    <a:moveTo>
                      <a:pt x="1" y="1"/>
                    </a:moveTo>
                    <a:cubicBezTo>
                      <a:pt x="1" y="1"/>
                      <a:pt x="4099" y="4437"/>
                      <a:pt x="4676" y="4835"/>
                    </a:cubicBezTo>
                    <a:cubicBezTo>
                      <a:pt x="4888" y="4986"/>
                      <a:pt x="5135" y="5060"/>
                      <a:pt x="5381" y="5060"/>
                    </a:cubicBezTo>
                    <a:cubicBezTo>
                      <a:pt x="5781" y="5060"/>
                      <a:pt x="6180" y="4866"/>
                      <a:pt x="6426" y="4497"/>
                    </a:cubicBezTo>
                    <a:cubicBezTo>
                      <a:pt x="6824" y="3940"/>
                      <a:pt x="6685" y="3164"/>
                      <a:pt x="6108" y="2746"/>
                    </a:cubicBezTo>
                    <a:cubicBezTo>
                      <a:pt x="5531" y="2348"/>
                      <a:pt x="1" y="1"/>
                      <a:pt x="1" y="1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427" name="Google Shape;427;p6"/>
              <p:cNvSpPr/>
              <p:nvPr/>
            </p:nvSpPr>
            <p:spPr>
              <a:xfrm>
                <a:off x="3665250" y="299725"/>
                <a:ext cx="171100" cy="126400"/>
              </a:xfrm>
              <a:custGeom>
                <a:avLst/>
                <a:gdLst/>
                <a:ahLst/>
                <a:cxnLst/>
                <a:rect l="l" t="t" r="r" b="b"/>
                <a:pathLst>
                  <a:path w="6844" h="5056" extrusionOk="0">
                    <a:moveTo>
                      <a:pt x="1455" y="1"/>
                    </a:moveTo>
                    <a:cubicBezTo>
                      <a:pt x="1048" y="1"/>
                      <a:pt x="646" y="193"/>
                      <a:pt x="399" y="540"/>
                    </a:cubicBezTo>
                    <a:cubicBezTo>
                      <a:pt x="1" y="1117"/>
                      <a:pt x="160" y="1912"/>
                      <a:pt x="737" y="2310"/>
                    </a:cubicBezTo>
                    <a:cubicBezTo>
                      <a:pt x="1294" y="2708"/>
                      <a:pt x="6844" y="5055"/>
                      <a:pt x="6844" y="5055"/>
                    </a:cubicBezTo>
                    <a:cubicBezTo>
                      <a:pt x="6844" y="5055"/>
                      <a:pt x="2746" y="639"/>
                      <a:pt x="2169" y="222"/>
                    </a:cubicBezTo>
                    <a:cubicBezTo>
                      <a:pt x="1951" y="71"/>
                      <a:pt x="1702" y="1"/>
                      <a:pt x="1455" y="1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428" name="Google Shape;428;p6"/>
              <p:cNvSpPr/>
              <p:nvPr/>
            </p:nvSpPr>
            <p:spPr>
              <a:xfrm>
                <a:off x="3793075" y="382575"/>
                <a:ext cx="133300" cy="117275"/>
              </a:xfrm>
              <a:custGeom>
                <a:avLst/>
                <a:gdLst/>
                <a:ahLst/>
                <a:cxnLst/>
                <a:rect l="l" t="t" r="r" b="b"/>
                <a:pathLst>
                  <a:path w="5332" h="4691" extrusionOk="0">
                    <a:moveTo>
                      <a:pt x="2669" y="0"/>
                    </a:moveTo>
                    <a:cubicBezTo>
                      <a:pt x="2240" y="0"/>
                      <a:pt x="1804" y="119"/>
                      <a:pt x="1413" y="369"/>
                    </a:cubicBezTo>
                    <a:cubicBezTo>
                      <a:pt x="318" y="1065"/>
                      <a:pt x="0" y="2497"/>
                      <a:pt x="696" y="3591"/>
                    </a:cubicBezTo>
                    <a:cubicBezTo>
                      <a:pt x="1134" y="4299"/>
                      <a:pt x="1896" y="4690"/>
                      <a:pt x="2675" y="4690"/>
                    </a:cubicBezTo>
                    <a:cubicBezTo>
                      <a:pt x="3101" y="4690"/>
                      <a:pt x="3532" y="4574"/>
                      <a:pt x="3919" y="4328"/>
                    </a:cubicBezTo>
                    <a:cubicBezTo>
                      <a:pt x="5013" y="3631"/>
                      <a:pt x="5331" y="2179"/>
                      <a:pt x="4635" y="1085"/>
                    </a:cubicBezTo>
                    <a:cubicBezTo>
                      <a:pt x="4188" y="383"/>
                      <a:pt x="3438" y="0"/>
                      <a:pt x="2669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429" name="Google Shape;429;p6"/>
              <p:cNvSpPr/>
              <p:nvPr/>
            </p:nvSpPr>
            <p:spPr>
              <a:xfrm>
                <a:off x="4119300" y="154075"/>
                <a:ext cx="281525" cy="399950"/>
              </a:xfrm>
              <a:custGeom>
                <a:avLst/>
                <a:gdLst/>
                <a:ahLst/>
                <a:cxnLst/>
                <a:rect l="l" t="t" r="r" b="b"/>
                <a:pathLst>
                  <a:path w="11261" h="15998" extrusionOk="0">
                    <a:moveTo>
                      <a:pt x="11260" y="0"/>
                    </a:moveTo>
                    <a:lnTo>
                      <a:pt x="11260" y="0"/>
                    </a:lnTo>
                    <a:cubicBezTo>
                      <a:pt x="8177" y="1552"/>
                      <a:pt x="5372" y="3143"/>
                      <a:pt x="3124" y="5849"/>
                    </a:cubicBezTo>
                    <a:cubicBezTo>
                      <a:pt x="1353" y="7957"/>
                      <a:pt x="120" y="10603"/>
                      <a:pt x="21" y="13368"/>
                    </a:cubicBezTo>
                    <a:cubicBezTo>
                      <a:pt x="1" y="14025"/>
                      <a:pt x="41" y="14721"/>
                      <a:pt x="419" y="15298"/>
                    </a:cubicBezTo>
                    <a:cubicBezTo>
                      <a:pt x="696" y="15706"/>
                      <a:pt x="1188" y="15997"/>
                      <a:pt x="1666" y="15997"/>
                    </a:cubicBezTo>
                    <a:cubicBezTo>
                      <a:pt x="1839" y="15997"/>
                      <a:pt x="2010" y="15959"/>
                      <a:pt x="2169" y="15875"/>
                    </a:cubicBezTo>
                    <a:cubicBezTo>
                      <a:pt x="2487" y="15695"/>
                      <a:pt x="2686" y="15377"/>
                      <a:pt x="2865" y="15079"/>
                    </a:cubicBezTo>
                    <a:cubicBezTo>
                      <a:pt x="4775" y="11697"/>
                      <a:pt x="4695" y="7420"/>
                      <a:pt x="6864" y="4178"/>
                    </a:cubicBezTo>
                    <a:cubicBezTo>
                      <a:pt x="7998" y="2467"/>
                      <a:pt x="9669" y="1253"/>
                      <a:pt x="11260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430" name="Google Shape;430;p6"/>
              <p:cNvSpPr/>
              <p:nvPr/>
            </p:nvSpPr>
            <p:spPr>
              <a:xfrm>
                <a:off x="4182475" y="143125"/>
                <a:ext cx="238725" cy="251675"/>
              </a:xfrm>
              <a:custGeom>
                <a:avLst/>
                <a:gdLst/>
                <a:ahLst/>
                <a:cxnLst/>
                <a:rect l="l" t="t" r="r" b="b"/>
                <a:pathLst>
                  <a:path w="9549" h="10067" extrusionOk="0">
                    <a:moveTo>
                      <a:pt x="9549" y="0"/>
                    </a:moveTo>
                    <a:cubicBezTo>
                      <a:pt x="5630" y="1453"/>
                      <a:pt x="2347" y="4576"/>
                      <a:pt x="637" y="8395"/>
                    </a:cubicBezTo>
                    <a:cubicBezTo>
                      <a:pt x="438" y="8873"/>
                      <a:pt x="159" y="9569"/>
                      <a:pt x="0" y="10066"/>
                    </a:cubicBezTo>
                    <a:cubicBezTo>
                      <a:pt x="199" y="9589"/>
                      <a:pt x="537" y="8893"/>
                      <a:pt x="776" y="8455"/>
                    </a:cubicBezTo>
                    <a:cubicBezTo>
                      <a:pt x="2686" y="4775"/>
                      <a:pt x="5849" y="1811"/>
                      <a:pt x="954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431" name="Google Shape;431;p6"/>
              <p:cNvSpPr/>
              <p:nvPr/>
            </p:nvSpPr>
            <p:spPr>
              <a:xfrm>
                <a:off x="3937300" y="69650"/>
                <a:ext cx="472475" cy="140675"/>
              </a:xfrm>
              <a:custGeom>
                <a:avLst/>
                <a:gdLst/>
                <a:ahLst/>
                <a:cxnLst/>
                <a:rect l="l" t="t" r="r" b="b"/>
                <a:pathLst>
                  <a:path w="18899" h="5627" extrusionOk="0">
                    <a:moveTo>
                      <a:pt x="1338" y="0"/>
                    </a:moveTo>
                    <a:cubicBezTo>
                      <a:pt x="1154" y="0"/>
                      <a:pt x="975" y="25"/>
                      <a:pt x="816" y="95"/>
                    </a:cubicBezTo>
                    <a:cubicBezTo>
                      <a:pt x="219" y="373"/>
                      <a:pt x="0" y="1169"/>
                      <a:pt x="199" y="1825"/>
                    </a:cubicBezTo>
                    <a:cubicBezTo>
                      <a:pt x="398" y="2462"/>
                      <a:pt x="895" y="2939"/>
                      <a:pt x="1432" y="3337"/>
                    </a:cubicBezTo>
                    <a:cubicBezTo>
                      <a:pt x="3581" y="4925"/>
                      <a:pt x="6332" y="5627"/>
                      <a:pt x="9027" y="5627"/>
                    </a:cubicBezTo>
                    <a:cubicBezTo>
                      <a:pt x="9101" y="5627"/>
                      <a:pt x="9176" y="5626"/>
                      <a:pt x="9250" y="5625"/>
                    </a:cubicBezTo>
                    <a:cubicBezTo>
                      <a:pt x="12771" y="5565"/>
                      <a:pt x="15775" y="4372"/>
                      <a:pt x="18898" y="2939"/>
                    </a:cubicBezTo>
                    <a:lnTo>
                      <a:pt x="18898" y="2939"/>
                    </a:lnTo>
                    <a:cubicBezTo>
                      <a:pt x="17185" y="3351"/>
                      <a:pt x="15486" y="3791"/>
                      <a:pt x="13726" y="3791"/>
                    </a:cubicBezTo>
                    <a:cubicBezTo>
                      <a:pt x="13443" y="3791"/>
                      <a:pt x="13158" y="3780"/>
                      <a:pt x="12871" y="3755"/>
                    </a:cubicBezTo>
                    <a:cubicBezTo>
                      <a:pt x="9011" y="3417"/>
                      <a:pt x="5709" y="672"/>
                      <a:pt x="1890" y="55"/>
                    </a:cubicBezTo>
                    <a:cubicBezTo>
                      <a:pt x="1711" y="25"/>
                      <a:pt x="1522" y="0"/>
                      <a:pt x="1338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432" name="Google Shape;432;p6"/>
              <p:cNvSpPr/>
              <p:nvPr/>
            </p:nvSpPr>
            <p:spPr>
              <a:xfrm>
                <a:off x="4085500" y="134175"/>
                <a:ext cx="345650" cy="55525"/>
              </a:xfrm>
              <a:custGeom>
                <a:avLst/>
                <a:gdLst/>
                <a:ahLst/>
                <a:cxnLst/>
                <a:rect l="l" t="t" r="r" b="b"/>
                <a:pathLst>
                  <a:path w="13826" h="2221" extrusionOk="0">
                    <a:moveTo>
                      <a:pt x="13825" y="0"/>
                    </a:moveTo>
                    <a:lnTo>
                      <a:pt x="13825" y="0"/>
                    </a:lnTo>
                    <a:cubicBezTo>
                      <a:pt x="11191" y="1254"/>
                      <a:pt x="8267" y="1910"/>
                      <a:pt x="5343" y="1910"/>
                    </a:cubicBezTo>
                    <a:cubicBezTo>
                      <a:pt x="4139" y="1910"/>
                      <a:pt x="2935" y="1798"/>
                      <a:pt x="1751" y="1572"/>
                    </a:cubicBezTo>
                    <a:cubicBezTo>
                      <a:pt x="1214" y="1472"/>
                      <a:pt x="497" y="1274"/>
                      <a:pt x="0" y="1154"/>
                    </a:cubicBezTo>
                    <a:lnTo>
                      <a:pt x="0" y="1154"/>
                    </a:lnTo>
                    <a:cubicBezTo>
                      <a:pt x="477" y="1353"/>
                      <a:pt x="1194" y="1572"/>
                      <a:pt x="1691" y="1731"/>
                    </a:cubicBezTo>
                    <a:cubicBezTo>
                      <a:pt x="2977" y="2059"/>
                      <a:pt x="4305" y="2221"/>
                      <a:pt x="5633" y="2221"/>
                    </a:cubicBezTo>
                    <a:cubicBezTo>
                      <a:pt x="8498" y="2221"/>
                      <a:pt x="11366" y="1468"/>
                      <a:pt x="1382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</p:grpSp>
      </p:grpSp>
      <p:sp>
        <p:nvSpPr>
          <p:cNvPr id="433" name="Google Shape;433;p6"/>
          <p:cNvSpPr txBox="1">
            <a:spLocks noGrp="1"/>
          </p:cNvSpPr>
          <p:nvPr>
            <p:ph type="title"/>
          </p:nvPr>
        </p:nvSpPr>
        <p:spPr>
          <a:xfrm>
            <a:off x="960000" y="593367"/>
            <a:ext cx="102720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500"/>
              <a:buNone/>
              <a:defRPr sz="4000"/>
            </a:lvl1pPr>
            <a:lvl2pPr lvl="1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856930330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One column text">
  <p:cSld name="One column text">
    <p:spTree>
      <p:nvGrpSpPr>
        <p:cNvPr id="1" name="Shape 43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5" name="Google Shape;435;p7"/>
          <p:cNvSpPr/>
          <p:nvPr/>
        </p:nvSpPr>
        <p:spPr>
          <a:xfrm rot="10800000" flipH="1">
            <a:off x="-278165" y="4404426"/>
            <a:ext cx="3255577" cy="2714108"/>
          </a:xfrm>
          <a:custGeom>
            <a:avLst/>
            <a:gdLst/>
            <a:ahLst/>
            <a:cxnLst/>
            <a:rect l="l" t="t" r="r" b="b"/>
            <a:pathLst>
              <a:path w="77483" h="64596" extrusionOk="0">
                <a:moveTo>
                  <a:pt x="77343" y="0"/>
                </a:moveTo>
                <a:lnTo>
                  <a:pt x="0" y="1174"/>
                </a:lnTo>
                <a:lnTo>
                  <a:pt x="3959" y="64055"/>
                </a:lnTo>
                <a:cubicBezTo>
                  <a:pt x="5452" y="64420"/>
                  <a:pt x="6980" y="64596"/>
                  <a:pt x="8508" y="64596"/>
                </a:cubicBezTo>
                <a:cubicBezTo>
                  <a:pt x="15714" y="64596"/>
                  <a:pt x="22930" y="60693"/>
                  <a:pt x="26557" y="54407"/>
                </a:cubicBezTo>
                <a:cubicBezTo>
                  <a:pt x="31093" y="46549"/>
                  <a:pt x="31013" y="35071"/>
                  <a:pt x="39109" y="30993"/>
                </a:cubicBezTo>
                <a:cubicBezTo>
                  <a:pt x="41201" y="29935"/>
                  <a:pt x="43435" y="29604"/>
                  <a:pt x="45741" y="29604"/>
                </a:cubicBezTo>
                <a:cubicBezTo>
                  <a:pt x="49590" y="29604"/>
                  <a:pt x="53643" y="30525"/>
                  <a:pt x="57579" y="30525"/>
                </a:cubicBezTo>
                <a:cubicBezTo>
                  <a:pt x="58776" y="30525"/>
                  <a:pt x="59964" y="30440"/>
                  <a:pt x="61131" y="30217"/>
                </a:cubicBezTo>
                <a:cubicBezTo>
                  <a:pt x="67238" y="29044"/>
                  <a:pt x="72131" y="24070"/>
                  <a:pt x="74618" y="18361"/>
                </a:cubicBezTo>
                <a:cubicBezTo>
                  <a:pt x="77105" y="12632"/>
                  <a:pt x="77482" y="6227"/>
                  <a:pt x="77343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867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grpSp>
        <p:nvGrpSpPr>
          <p:cNvPr id="436" name="Google Shape;436;p7"/>
          <p:cNvGrpSpPr/>
          <p:nvPr/>
        </p:nvGrpSpPr>
        <p:grpSpPr>
          <a:xfrm rot="-2700000" flipH="1">
            <a:off x="66917" y="6027117"/>
            <a:ext cx="1567779" cy="782339"/>
            <a:chOff x="5351150" y="1861950"/>
            <a:chExt cx="1036450" cy="517200"/>
          </a:xfrm>
        </p:grpSpPr>
        <p:sp>
          <p:nvSpPr>
            <p:cNvPr id="437" name="Google Shape;437;p7"/>
            <p:cNvSpPr/>
            <p:nvPr/>
          </p:nvSpPr>
          <p:spPr>
            <a:xfrm>
              <a:off x="5429725" y="2107025"/>
              <a:ext cx="957875" cy="126850"/>
            </a:xfrm>
            <a:custGeom>
              <a:avLst/>
              <a:gdLst/>
              <a:ahLst/>
              <a:cxnLst/>
              <a:rect l="l" t="t" r="r" b="b"/>
              <a:pathLst>
                <a:path w="38315" h="5074" fill="none" extrusionOk="0">
                  <a:moveTo>
                    <a:pt x="1" y="538"/>
                  </a:moveTo>
                  <a:cubicBezTo>
                    <a:pt x="12951" y="1"/>
                    <a:pt x="26259" y="339"/>
                    <a:pt x="38314" y="5074"/>
                  </a:cubicBezTo>
                </a:path>
              </a:pathLst>
            </a:custGeom>
            <a:solidFill>
              <a:schemeClr val="dk1"/>
            </a:solidFill>
            <a:ln w="10450" cap="flat" cmpd="sng">
              <a:solidFill>
                <a:schemeClr val="dk1"/>
              </a:solidFill>
              <a:prstDash val="solid"/>
              <a:miter lim="19892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38" name="Google Shape;438;p7"/>
            <p:cNvSpPr/>
            <p:nvPr/>
          </p:nvSpPr>
          <p:spPr>
            <a:xfrm>
              <a:off x="5401400" y="2134375"/>
              <a:ext cx="153675" cy="145650"/>
            </a:xfrm>
            <a:custGeom>
              <a:avLst/>
              <a:gdLst/>
              <a:ahLst/>
              <a:cxnLst/>
              <a:rect l="l" t="t" r="r" b="b"/>
              <a:pathLst>
                <a:path w="6147" h="5826" extrusionOk="0">
                  <a:moveTo>
                    <a:pt x="6147" y="1"/>
                  </a:moveTo>
                  <a:cubicBezTo>
                    <a:pt x="6146" y="1"/>
                    <a:pt x="1034" y="3144"/>
                    <a:pt x="537" y="3641"/>
                  </a:cubicBezTo>
                  <a:cubicBezTo>
                    <a:pt x="40" y="4139"/>
                    <a:pt x="0" y="4934"/>
                    <a:pt x="497" y="5432"/>
                  </a:cubicBezTo>
                  <a:cubicBezTo>
                    <a:pt x="766" y="5690"/>
                    <a:pt x="1105" y="5825"/>
                    <a:pt x="1438" y="5825"/>
                  </a:cubicBezTo>
                  <a:cubicBezTo>
                    <a:pt x="1746" y="5825"/>
                    <a:pt x="2049" y="5710"/>
                    <a:pt x="2288" y="5471"/>
                  </a:cubicBezTo>
                  <a:cubicBezTo>
                    <a:pt x="2785" y="4974"/>
                    <a:pt x="6147" y="1"/>
                    <a:pt x="6147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39" name="Google Shape;439;p7"/>
            <p:cNvSpPr/>
            <p:nvPr/>
          </p:nvSpPr>
          <p:spPr>
            <a:xfrm>
              <a:off x="5596350" y="1949750"/>
              <a:ext cx="153675" cy="145875"/>
            </a:xfrm>
            <a:custGeom>
              <a:avLst/>
              <a:gdLst/>
              <a:ahLst/>
              <a:cxnLst/>
              <a:rect l="l" t="t" r="r" b="b"/>
              <a:pathLst>
                <a:path w="6147" h="5835" extrusionOk="0">
                  <a:moveTo>
                    <a:pt x="4735" y="1"/>
                  </a:moveTo>
                  <a:cubicBezTo>
                    <a:pt x="4418" y="1"/>
                    <a:pt x="4103" y="120"/>
                    <a:pt x="3859" y="364"/>
                  </a:cubicBezTo>
                  <a:cubicBezTo>
                    <a:pt x="3362" y="861"/>
                    <a:pt x="0" y="5834"/>
                    <a:pt x="0" y="5834"/>
                  </a:cubicBezTo>
                  <a:cubicBezTo>
                    <a:pt x="0" y="5834"/>
                    <a:pt x="5112" y="2671"/>
                    <a:pt x="5610" y="2174"/>
                  </a:cubicBezTo>
                  <a:cubicBezTo>
                    <a:pt x="6107" y="1677"/>
                    <a:pt x="6147" y="881"/>
                    <a:pt x="5650" y="384"/>
                  </a:cubicBezTo>
                  <a:cubicBezTo>
                    <a:pt x="5396" y="130"/>
                    <a:pt x="5065" y="1"/>
                    <a:pt x="4735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40" name="Google Shape;440;p7"/>
            <p:cNvSpPr/>
            <p:nvPr/>
          </p:nvSpPr>
          <p:spPr>
            <a:xfrm>
              <a:off x="5539650" y="2142850"/>
              <a:ext cx="64675" cy="196450"/>
            </a:xfrm>
            <a:custGeom>
              <a:avLst/>
              <a:gdLst/>
              <a:ahLst/>
              <a:cxnLst/>
              <a:rect l="l" t="t" r="r" b="b"/>
              <a:pathLst>
                <a:path w="2587" h="7858" extrusionOk="0">
                  <a:moveTo>
                    <a:pt x="1413" y="0"/>
                  </a:moveTo>
                  <a:cubicBezTo>
                    <a:pt x="1413" y="0"/>
                    <a:pt x="20" y="5869"/>
                    <a:pt x="20" y="6565"/>
                  </a:cubicBezTo>
                  <a:cubicBezTo>
                    <a:pt x="0" y="7261"/>
                    <a:pt x="577" y="7838"/>
                    <a:pt x="1273" y="7858"/>
                  </a:cubicBezTo>
                  <a:cubicBezTo>
                    <a:pt x="1970" y="7858"/>
                    <a:pt x="2566" y="7321"/>
                    <a:pt x="2566" y="6624"/>
                  </a:cubicBezTo>
                  <a:cubicBezTo>
                    <a:pt x="2586" y="5928"/>
                    <a:pt x="1413" y="0"/>
                    <a:pt x="1413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41" name="Google Shape;441;p7"/>
            <p:cNvSpPr/>
            <p:nvPr/>
          </p:nvSpPr>
          <p:spPr>
            <a:xfrm>
              <a:off x="5547100" y="1891175"/>
              <a:ext cx="64675" cy="196500"/>
            </a:xfrm>
            <a:custGeom>
              <a:avLst/>
              <a:gdLst/>
              <a:ahLst/>
              <a:cxnLst/>
              <a:rect l="l" t="t" r="r" b="b"/>
              <a:pathLst>
                <a:path w="2587" h="7860" extrusionOk="0">
                  <a:moveTo>
                    <a:pt x="1276" y="1"/>
                  </a:moveTo>
                  <a:cubicBezTo>
                    <a:pt x="597" y="1"/>
                    <a:pt x="60" y="532"/>
                    <a:pt x="21" y="1235"/>
                  </a:cubicBezTo>
                  <a:cubicBezTo>
                    <a:pt x="1" y="1931"/>
                    <a:pt x="1174" y="7859"/>
                    <a:pt x="1174" y="7859"/>
                  </a:cubicBezTo>
                  <a:cubicBezTo>
                    <a:pt x="1174" y="7859"/>
                    <a:pt x="2567" y="1991"/>
                    <a:pt x="2567" y="1294"/>
                  </a:cubicBezTo>
                  <a:cubicBezTo>
                    <a:pt x="2587" y="598"/>
                    <a:pt x="2010" y="21"/>
                    <a:pt x="1314" y="1"/>
                  </a:cubicBezTo>
                  <a:cubicBezTo>
                    <a:pt x="1301" y="1"/>
                    <a:pt x="1289" y="1"/>
                    <a:pt x="1276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42" name="Google Shape;442;p7"/>
            <p:cNvSpPr/>
            <p:nvPr/>
          </p:nvSpPr>
          <p:spPr>
            <a:xfrm>
              <a:off x="5351150" y="2079175"/>
              <a:ext cx="197475" cy="63700"/>
            </a:xfrm>
            <a:custGeom>
              <a:avLst/>
              <a:gdLst/>
              <a:ahLst/>
              <a:cxnLst/>
              <a:rect l="l" t="t" r="r" b="b"/>
              <a:pathLst>
                <a:path w="7899" h="2548" extrusionOk="0">
                  <a:moveTo>
                    <a:pt x="1299" y="0"/>
                  </a:moveTo>
                  <a:cubicBezTo>
                    <a:pt x="618" y="0"/>
                    <a:pt x="60" y="570"/>
                    <a:pt x="41" y="1254"/>
                  </a:cubicBezTo>
                  <a:cubicBezTo>
                    <a:pt x="1" y="1950"/>
                    <a:pt x="558" y="2547"/>
                    <a:pt x="1274" y="2547"/>
                  </a:cubicBezTo>
                  <a:cubicBezTo>
                    <a:pt x="1280" y="2547"/>
                    <a:pt x="1286" y="2547"/>
                    <a:pt x="1293" y="2547"/>
                  </a:cubicBezTo>
                  <a:cubicBezTo>
                    <a:pt x="2070" y="2547"/>
                    <a:pt x="7898" y="1393"/>
                    <a:pt x="7898" y="1393"/>
                  </a:cubicBezTo>
                  <a:cubicBezTo>
                    <a:pt x="7898" y="1393"/>
                    <a:pt x="2030" y="1"/>
                    <a:pt x="1334" y="1"/>
                  </a:cubicBezTo>
                  <a:cubicBezTo>
                    <a:pt x="1322" y="1"/>
                    <a:pt x="1310" y="0"/>
                    <a:pt x="1299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43" name="Google Shape;443;p7"/>
            <p:cNvSpPr/>
            <p:nvPr/>
          </p:nvSpPr>
          <p:spPr>
            <a:xfrm>
              <a:off x="5603300" y="2086650"/>
              <a:ext cx="196975" cy="63700"/>
            </a:xfrm>
            <a:custGeom>
              <a:avLst/>
              <a:gdLst/>
              <a:ahLst/>
              <a:cxnLst/>
              <a:rect l="l" t="t" r="r" b="b"/>
              <a:pathLst>
                <a:path w="7879" h="2548" extrusionOk="0">
                  <a:moveTo>
                    <a:pt x="6586" y="0"/>
                  </a:moveTo>
                  <a:cubicBezTo>
                    <a:pt x="5810" y="0"/>
                    <a:pt x="1" y="1154"/>
                    <a:pt x="1" y="1154"/>
                  </a:cubicBezTo>
                  <a:cubicBezTo>
                    <a:pt x="1" y="1154"/>
                    <a:pt x="5869" y="2547"/>
                    <a:pt x="6565" y="2547"/>
                  </a:cubicBezTo>
                  <a:cubicBezTo>
                    <a:pt x="6577" y="2547"/>
                    <a:pt x="6589" y="2547"/>
                    <a:pt x="6600" y="2547"/>
                  </a:cubicBezTo>
                  <a:cubicBezTo>
                    <a:pt x="7261" y="2547"/>
                    <a:pt x="7819" y="1997"/>
                    <a:pt x="7858" y="1313"/>
                  </a:cubicBezTo>
                  <a:cubicBezTo>
                    <a:pt x="7878" y="617"/>
                    <a:pt x="7321" y="40"/>
                    <a:pt x="6605" y="0"/>
                  </a:cubicBezTo>
                  <a:cubicBezTo>
                    <a:pt x="6599" y="0"/>
                    <a:pt x="6593" y="0"/>
                    <a:pt x="6586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44" name="Google Shape;444;p7"/>
            <p:cNvSpPr/>
            <p:nvPr/>
          </p:nvSpPr>
          <p:spPr>
            <a:xfrm>
              <a:off x="5594850" y="2135375"/>
              <a:ext cx="149225" cy="150350"/>
            </a:xfrm>
            <a:custGeom>
              <a:avLst/>
              <a:gdLst/>
              <a:ahLst/>
              <a:cxnLst/>
              <a:rect l="l" t="t" r="r" b="b"/>
              <a:pathLst>
                <a:path w="5969" h="6014" extrusionOk="0">
                  <a:moveTo>
                    <a:pt x="0" y="1"/>
                  </a:moveTo>
                  <a:lnTo>
                    <a:pt x="0" y="1"/>
                  </a:lnTo>
                  <a:cubicBezTo>
                    <a:pt x="1" y="1"/>
                    <a:pt x="3163" y="5133"/>
                    <a:pt x="3661" y="5630"/>
                  </a:cubicBezTo>
                  <a:cubicBezTo>
                    <a:pt x="3914" y="5884"/>
                    <a:pt x="4245" y="6013"/>
                    <a:pt x="4575" y="6013"/>
                  </a:cubicBezTo>
                  <a:cubicBezTo>
                    <a:pt x="4892" y="6013"/>
                    <a:pt x="5207" y="5894"/>
                    <a:pt x="5451" y="5650"/>
                  </a:cubicBezTo>
                  <a:cubicBezTo>
                    <a:pt x="5948" y="5153"/>
                    <a:pt x="5968" y="4357"/>
                    <a:pt x="5471" y="3860"/>
                  </a:cubicBezTo>
                  <a:cubicBezTo>
                    <a:pt x="4974" y="3363"/>
                    <a:pt x="1" y="1"/>
                    <a:pt x="0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45" name="Google Shape;445;p7"/>
            <p:cNvSpPr/>
            <p:nvPr/>
          </p:nvSpPr>
          <p:spPr>
            <a:xfrm>
              <a:off x="5407350" y="1944275"/>
              <a:ext cx="149225" cy="150350"/>
            </a:xfrm>
            <a:custGeom>
              <a:avLst/>
              <a:gdLst/>
              <a:ahLst/>
              <a:cxnLst/>
              <a:rect l="l" t="t" r="r" b="b"/>
              <a:pathLst>
                <a:path w="5969" h="6014" extrusionOk="0">
                  <a:moveTo>
                    <a:pt x="1394" y="1"/>
                  </a:moveTo>
                  <a:cubicBezTo>
                    <a:pt x="1077" y="1"/>
                    <a:pt x="762" y="120"/>
                    <a:pt x="518" y="364"/>
                  </a:cubicBezTo>
                  <a:cubicBezTo>
                    <a:pt x="21" y="861"/>
                    <a:pt x="1" y="1657"/>
                    <a:pt x="498" y="2154"/>
                  </a:cubicBezTo>
                  <a:cubicBezTo>
                    <a:pt x="995" y="2652"/>
                    <a:pt x="5969" y="6014"/>
                    <a:pt x="5969" y="6014"/>
                  </a:cubicBezTo>
                  <a:cubicBezTo>
                    <a:pt x="5969" y="6014"/>
                    <a:pt x="2806" y="881"/>
                    <a:pt x="2308" y="384"/>
                  </a:cubicBezTo>
                  <a:cubicBezTo>
                    <a:pt x="2055" y="130"/>
                    <a:pt x="1723" y="1"/>
                    <a:pt x="1394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46" name="Google Shape;446;p7"/>
            <p:cNvSpPr/>
            <p:nvPr/>
          </p:nvSpPr>
          <p:spPr>
            <a:xfrm>
              <a:off x="5360600" y="2124950"/>
              <a:ext cx="189025" cy="91975"/>
            </a:xfrm>
            <a:custGeom>
              <a:avLst/>
              <a:gdLst/>
              <a:ahLst/>
              <a:cxnLst/>
              <a:rect l="l" t="t" r="r" b="b"/>
              <a:pathLst>
                <a:path w="7561" h="3679" extrusionOk="0">
                  <a:moveTo>
                    <a:pt x="7560" y="0"/>
                  </a:moveTo>
                  <a:cubicBezTo>
                    <a:pt x="7560" y="0"/>
                    <a:pt x="1612" y="955"/>
                    <a:pt x="976" y="1213"/>
                  </a:cubicBezTo>
                  <a:cubicBezTo>
                    <a:pt x="319" y="1452"/>
                    <a:pt x="1" y="2208"/>
                    <a:pt x="260" y="2865"/>
                  </a:cubicBezTo>
                  <a:cubicBezTo>
                    <a:pt x="456" y="3364"/>
                    <a:pt x="929" y="3679"/>
                    <a:pt x="1424" y="3679"/>
                  </a:cubicBezTo>
                  <a:cubicBezTo>
                    <a:pt x="1580" y="3679"/>
                    <a:pt x="1738" y="3647"/>
                    <a:pt x="1891" y="3581"/>
                  </a:cubicBezTo>
                  <a:cubicBezTo>
                    <a:pt x="2547" y="3322"/>
                    <a:pt x="7560" y="0"/>
                    <a:pt x="7560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47" name="Google Shape;447;p7"/>
            <p:cNvSpPr/>
            <p:nvPr/>
          </p:nvSpPr>
          <p:spPr>
            <a:xfrm>
              <a:off x="5601800" y="2013000"/>
              <a:ext cx="189025" cy="92075"/>
            </a:xfrm>
            <a:custGeom>
              <a:avLst/>
              <a:gdLst/>
              <a:ahLst/>
              <a:cxnLst/>
              <a:rect l="l" t="t" r="r" b="b"/>
              <a:pathLst>
                <a:path w="7561" h="3683" extrusionOk="0">
                  <a:moveTo>
                    <a:pt x="6157" y="1"/>
                  </a:moveTo>
                  <a:cubicBezTo>
                    <a:pt x="5996" y="1"/>
                    <a:pt x="5831" y="33"/>
                    <a:pt x="5670" y="102"/>
                  </a:cubicBezTo>
                  <a:cubicBezTo>
                    <a:pt x="5034" y="340"/>
                    <a:pt x="1" y="3682"/>
                    <a:pt x="1" y="3682"/>
                  </a:cubicBezTo>
                  <a:cubicBezTo>
                    <a:pt x="1" y="3682"/>
                    <a:pt x="5949" y="2708"/>
                    <a:pt x="6585" y="2449"/>
                  </a:cubicBezTo>
                  <a:cubicBezTo>
                    <a:pt x="7242" y="2210"/>
                    <a:pt x="7560" y="1454"/>
                    <a:pt x="7321" y="818"/>
                  </a:cubicBezTo>
                  <a:cubicBezTo>
                    <a:pt x="7111" y="307"/>
                    <a:pt x="6652" y="1"/>
                    <a:pt x="6157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48" name="Google Shape;448;p7"/>
            <p:cNvSpPr/>
            <p:nvPr/>
          </p:nvSpPr>
          <p:spPr>
            <a:xfrm>
              <a:off x="5462550" y="2140350"/>
              <a:ext cx="101975" cy="182250"/>
            </a:xfrm>
            <a:custGeom>
              <a:avLst/>
              <a:gdLst/>
              <a:ahLst/>
              <a:cxnLst/>
              <a:rect l="l" t="t" r="r" b="b"/>
              <a:pathLst>
                <a:path w="4079" h="7290" extrusionOk="0">
                  <a:moveTo>
                    <a:pt x="4079" y="1"/>
                  </a:moveTo>
                  <a:cubicBezTo>
                    <a:pt x="4079" y="1"/>
                    <a:pt x="538" y="4874"/>
                    <a:pt x="279" y="5531"/>
                  </a:cubicBezTo>
                  <a:cubicBezTo>
                    <a:pt x="1" y="6167"/>
                    <a:pt x="279" y="6923"/>
                    <a:pt x="916" y="7182"/>
                  </a:cubicBezTo>
                  <a:cubicBezTo>
                    <a:pt x="1088" y="7255"/>
                    <a:pt x="1267" y="7290"/>
                    <a:pt x="1443" y="7290"/>
                  </a:cubicBezTo>
                  <a:cubicBezTo>
                    <a:pt x="1936" y="7290"/>
                    <a:pt x="2401" y="7015"/>
                    <a:pt x="2607" y="6545"/>
                  </a:cubicBezTo>
                  <a:cubicBezTo>
                    <a:pt x="2885" y="5889"/>
                    <a:pt x="4079" y="1"/>
                    <a:pt x="4079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49" name="Google Shape;449;p7"/>
            <p:cNvSpPr/>
            <p:nvPr/>
          </p:nvSpPr>
          <p:spPr>
            <a:xfrm>
              <a:off x="5586900" y="1906700"/>
              <a:ext cx="101975" cy="182950"/>
            </a:xfrm>
            <a:custGeom>
              <a:avLst/>
              <a:gdLst/>
              <a:ahLst/>
              <a:cxnLst/>
              <a:rect l="l" t="t" r="r" b="b"/>
              <a:pathLst>
                <a:path w="4079" h="7318" extrusionOk="0">
                  <a:moveTo>
                    <a:pt x="2636" y="1"/>
                  </a:moveTo>
                  <a:cubicBezTo>
                    <a:pt x="2149" y="1"/>
                    <a:pt x="1692" y="290"/>
                    <a:pt x="1472" y="773"/>
                  </a:cubicBezTo>
                  <a:cubicBezTo>
                    <a:pt x="1194" y="1409"/>
                    <a:pt x="0" y="7318"/>
                    <a:pt x="0" y="7318"/>
                  </a:cubicBezTo>
                  <a:cubicBezTo>
                    <a:pt x="0" y="7318"/>
                    <a:pt x="3541" y="2444"/>
                    <a:pt x="3800" y="1787"/>
                  </a:cubicBezTo>
                  <a:cubicBezTo>
                    <a:pt x="4078" y="1151"/>
                    <a:pt x="3800" y="395"/>
                    <a:pt x="3163" y="116"/>
                  </a:cubicBezTo>
                  <a:cubicBezTo>
                    <a:pt x="2990" y="38"/>
                    <a:pt x="2811" y="1"/>
                    <a:pt x="2636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50" name="Google Shape;450;p7"/>
            <p:cNvSpPr/>
            <p:nvPr/>
          </p:nvSpPr>
          <p:spPr>
            <a:xfrm>
              <a:off x="5363100" y="2005875"/>
              <a:ext cx="187000" cy="97700"/>
            </a:xfrm>
            <a:custGeom>
              <a:avLst/>
              <a:gdLst/>
              <a:ahLst/>
              <a:cxnLst/>
              <a:rect l="l" t="t" r="r" b="b"/>
              <a:pathLst>
                <a:path w="7480" h="3908" extrusionOk="0">
                  <a:moveTo>
                    <a:pt x="1446" y="0"/>
                  </a:moveTo>
                  <a:cubicBezTo>
                    <a:pt x="959" y="0"/>
                    <a:pt x="504" y="275"/>
                    <a:pt x="299" y="745"/>
                  </a:cubicBezTo>
                  <a:cubicBezTo>
                    <a:pt x="0" y="1401"/>
                    <a:pt x="299" y="2177"/>
                    <a:pt x="955" y="2455"/>
                  </a:cubicBezTo>
                  <a:cubicBezTo>
                    <a:pt x="1592" y="2714"/>
                    <a:pt x="7480" y="3908"/>
                    <a:pt x="7480" y="3908"/>
                  </a:cubicBezTo>
                  <a:cubicBezTo>
                    <a:pt x="7480" y="3908"/>
                    <a:pt x="2606" y="387"/>
                    <a:pt x="1970" y="108"/>
                  </a:cubicBezTo>
                  <a:cubicBezTo>
                    <a:pt x="1798" y="35"/>
                    <a:pt x="1620" y="0"/>
                    <a:pt x="1446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51" name="Google Shape;451;p7"/>
            <p:cNvSpPr/>
            <p:nvPr/>
          </p:nvSpPr>
          <p:spPr>
            <a:xfrm>
              <a:off x="5601300" y="2125925"/>
              <a:ext cx="187025" cy="98000"/>
            </a:xfrm>
            <a:custGeom>
              <a:avLst/>
              <a:gdLst/>
              <a:ahLst/>
              <a:cxnLst/>
              <a:rect l="l" t="t" r="r" b="b"/>
              <a:pathLst>
                <a:path w="7481" h="3920" extrusionOk="0">
                  <a:moveTo>
                    <a:pt x="1" y="1"/>
                  </a:moveTo>
                  <a:cubicBezTo>
                    <a:pt x="1" y="1"/>
                    <a:pt x="4875" y="3542"/>
                    <a:pt x="5511" y="3820"/>
                  </a:cubicBezTo>
                  <a:cubicBezTo>
                    <a:pt x="5680" y="3887"/>
                    <a:pt x="5855" y="3919"/>
                    <a:pt x="6025" y="3919"/>
                  </a:cubicBezTo>
                  <a:cubicBezTo>
                    <a:pt x="6517" y="3919"/>
                    <a:pt x="6975" y="3651"/>
                    <a:pt x="7182" y="3164"/>
                  </a:cubicBezTo>
                  <a:cubicBezTo>
                    <a:pt x="7481" y="2527"/>
                    <a:pt x="7182" y="1771"/>
                    <a:pt x="6546" y="1473"/>
                  </a:cubicBezTo>
                  <a:cubicBezTo>
                    <a:pt x="5889" y="1194"/>
                    <a:pt x="1" y="1"/>
                    <a:pt x="1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52" name="Google Shape;452;p7"/>
            <p:cNvSpPr/>
            <p:nvPr/>
          </p:nvSpPr>
          <p:spPr>
            <a:xfrm>
              <a:off x="5585900" y="2140850"/>
              <a:ext cx="96000" cy="185025"/>
            </a:xfrm>
            <a:custGeom>
              <a:avLst/>
              <a:gdLst/>
              <a:ahLst/>
              <a:cxnLst/>
              <a:rect l="l" t="t" r="r" b="b"/>
              <a:pathLst>
                <a:path w="3840" h="7401" extrusionOk="0">
                  <a:moveTo>
                    <a:pt x="0" y="1"/>
                  </a:moveTo>
                  <a:cubicBezTo>
                    <a:pt x="0" y="1"/>
                    <a:pt x="955" y="5949"/>
                    <a:pt x="1214" y="6605"/>
                  </a:cubicBezTo>
                  <a:cubicBezTo>
                    <a:pt x="1399" y="7098"/>
                    <a:pt x="1894" y="7400"/>
                    <a:pt x="2404" y="7400"/>
                  </a:cubicBezTo>
                  <a:cubicBezTo>
                    <a:pt x="2552" y="7400"/>
                    <a:pt x="2702" y="7375"/>
                    <a:pt x="2845" y="7321"/>
                  </a:cubicBezTo>
                  <a:cubicBezTo>
                    <a:pt x="3521" y="7063"/>
                    <a:pt x="3840" y="6326"/>
                    <a:pt x="3581" y="5670"/>
                  </a:cubicBezTo>
                  <a:cubicBezTo>
                    <a:pt x="3322" y="5033"/>
                    <a:pt x="1" y="1"/>
                    <a:pt x="0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53" name="Google Shape;453;p7"/>
            <p:cNvSpPr/>
            <p:nvPr/>
          </p:nvSpPr>
          <p:spPr>
            <a:xfrm>
              <a:off x="5469525" y="1903875"/>
              <a:ext cx="96500" cy="184775"/>
            </a:xfrm>
            <a:custGeom>
              <a:avLst/>
              <a:gdLst/>
              <a:ahLst/>
              <a:cxnLst/>
              <a:rect l="l" t="t" r="r" b="b"/>
              <a:pathLst>
                <a:path w="3860" h="7391" extrusionOk="0">
                  <a:moveTo>
                    <a:pt x="1457" y="0"/>
                  </a:moveTo>
                  <a:cubicBezTo>
                    <a:pt x="1302" y="0"/>
                    <a:pt x="1145" y="29"/>
                    <a:pt x="995" y="90"/>
                  </a:cubicBezTo>
                  <a:cubicBezTo>
                    <a:pt x="319" y="349"/>
                    <a:pt x="0" y="1085"/>
                    <a:pt x="279" y="1721"/>
                  </a:cubicBezTo>
                  <a:cubicBezTo>
                    <a:pt x="518" y="2378"/>
                    <a:pt x="3860" y="7391"/>
                    <a:pt x="3860" y="7391"/>
                  </a:cubicBezTo>
                  <a:cubicBezTo>
                    <a:pt x="3860" y="7391"/>
                    <a:pt x="2885" y="1463"/>
                    <a:pt x="2626" y="806"/>
                  </a:cubicBezTo>
                  <a:cubicBezTo>
                    <a:pt x="2444" y="305"/>
                    <a:pt x="1959" y="0"/>
                    <a:pt x="1457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54" name="Google Shape;454;p7"/>
            <p:cNvSpPr/>
            <p:nvPr/>
          </p:nvSpPr>
          <p:spPr>
            <a:xfrm>
              <a:off x="5516775" y="2056300"/>
              <a:ext cx="117875" cy="116925"/>
            </a:xfrm>
            <a:custGeom>
              <a:avLst/>
              <a:gdLst/>
              <a:ahLst/>
              <a:cxnLst/>
              <a:rect l="l" t="t" r="r" b="b"/>
              <a:pathLst>
                <a:path w="4715" h="4677" extrusionOk="0">
                  <a:moveTo>
                    <a:pt x="2370" y="1"/>
                  </a:moveTo>
                  <a:cubicBezTo>
                    <a:pt x="1094" y="1"/>
                    <a:pt x="40" y="1008"/>
                    <a:pt x="20" y="2288"/>
                  </a:cubicBezTo>
                  <a:cubicBezTo>
                    <a:pt x="0" y="3582"/>
                    <a:pt x="1015" y="4656"/>
                    <a:pt x="2308" y="4676"/>
                  </a:cubicBezTo>
                  <a:cubicBezTo>
                    <a:pt x="2332" y="4676"/>
                    <a:pt x="2356" y="4677"/>
                    <a:pt x="2380" y="4677"/>
                  </a:cubicBezTo>
                  <a:cubicBezTo>
                    <a:pt x="3640" y="4677"/>
                    <a:pt x="4675" y="3657"/>
                    <a:pt x="4695" y="2388"/>
                  </a:cubicBezTo>
                  <a:cubicBezTo>
                    <a:pt x="4715" y="1095"/>
                    <a:pt x="3700" y="41"/>
                    <a:pt x="2407" y="1"/>
                  </a:cubicBezTo>
                  <a:cubicBezTo>
                    <a:pt x="2395" y="1"/>
                    <a:pt x="2382" y="1"/>
                    <a:pt x="237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55" name="Google Shape;455;p7"/>
            <p:cNvSpPr/>
            <p:nvPr/>
          </p:nvSpPr>
          <p:spPr>
            <a:xfrm>
              <a:off x="5747025" y="2166800"/>
              <a:ext cx="438650" cy="212350"/>
            </a:xfrm>
            <a:custGeom>
              <a:avLst/>
              <a:gdLst/>
              <a:ahLst/>
              <a:cxnLst/>
              <a:rect l="l" t="t" r="r" b="b"/>
              <a:pathLst>
                <a:path w="17546" h="8494" extrusionOk="0">
                  <a:moveTo>
                    <a:pt x="12816" y="0"/>
                  </a:moveTo>
                  <a:cubicBezTo>
                    <a:pt x="11060" y="0"/>
                    <a:pt x="9310" y="187"/>
                    <a:pt x="7520" y="713"/>
                  </a:cubicBezTo>
                  <a:cubicBezTo>
                    <a:pt x="4874" y="1489"/>
                    <a:pt x="2368" y="3001"/>
                    <a:pt x="756" y="5229"/>
                  </a:cubicBezTo>
                  <a:cubicBezTo>
                    <a:pt x="359" y="5786"/>
                    <a:pt x="1" y="6383"/>
                    <a:pt x="1" y="7059"/>
                  </a:cubicBezTo>
                  <a:cubicBezTo>
                    <a:pt x="1" y="7715"/>
                    <a:pt x="458" y="8412"/>
                    <a:pt x="1134" y="8491"/>
                  </a:cubicBezTo>
                  <a:cubicBezTo>
                    <a:pt x="1156" y="8492"/>
                    <a:pt x="1178" y="8493"/>
                    <a:pt x="1200" y="8493"/>
                  </a:cubicBezTo>
                  <a:cubicBezTo>
                    <a:pt x="1521" y="8493"/>
                    <a:pt x="1871" y="8362"/>
                    <a:pt x="2169" y="8213"/>
                  </a:cubicBezTo>
                  <a:cubicBezTo>
                    <a:pt x="5650" y="6482"/>
                    <a:pt x="7958" y="2881"/>
                    <a:pt x="11558" y="1389"/>
                  </a:cubicBezTo>
                  <a:cubicBezTo>
                    <a:pt x="13468" y="594"/>
                    <a:pt x="15497" y="514"/>
                    <a:pt x="17546" y="335"/>
                  </a:cubicBezTo>
                  <a:cubicBezTo>
                    <a:pt x="15944" y="148"/>
                    <a:pt x="14378" y="0"/>
                    <a:pt x="12816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56" name="Google Shape;456;p7"/>
            <p:cNvSpPr/>
            <p:nvPr/>
          </p:nvSpPr>
          <p:spPr>
            <a:xfrm>
              <a:off x="5870850" y="2168025"/>
              <a:ext cx="338200" cy="86750"/>
            </a:xfrm>
            <a:custGeom>
              <a:avLst/>
              <a:gdLst/>
              <a:ahLst/>
              <a:cxnLst/>
              <a:rect l="l" t="t" r="r" b="b"/>
              <a:pathLst>
                <a:path w="13528" h="3470" extrusionOk="0">
                  <a:moveTo>
                    <a:pt x="9986" y="0"/>
                  </a:moveTo>
                  <a:cubicBezTo>
                    <a:pt x="6995" y="0"/>
                    <a:pt x="4000" y="841"/>
                    <a:pt x="1453" y="2435"/>
                  </a:cubicBezTo>
                  <a:cubicBezTo>
                    <a:pt x="1035" y="2693"/>
                    <a:pt x="399" y="3151"/>
                    <a:pt x="1" y="3469"/>
                  </a:cubicBezTo>
                  <a:cubicBezTo>
                    <a:pt x="438" y="3191"/>
                    <a:pt x="1075" y="2793"/>
                    <a:pt x="1533" y="2554"/>
                  </a:cubicBezTo>
                  <a:cubicBezTo>
                    <a:pt x="4393" y="1007"/>
                    <a:pt x="7634" y="233"/>
                    <a:pt x="10879" y="233"/>
                  </a:cubicBezTo>
                  <a:cubicBezTo>
                    <a:pt x="11764" y="233"/>
                    <a:pt x="12650" y="290"/>
                    <a:pt x="13528" y="406"/>
                  </a:cubicBezTo>
                  <a:cubicBezTo>
                    <a:pt x="12367" y="134"/>
                    <a:pt x="11177" y="0"/>
                    <a:pt x="99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57" name="Google Shape;457;p7"/>
            <p:cNvSpPr/>
            <p:nvPr/>
          </p:nvSpPr>
          <p:spPr>
            <a:xfrm>
              <a:off x="5820625" y="1861950"/>
              <a:ext cx="378475" cy="310250"/>
            </a:xfrm>
            <a:custGeom>
              <a:avLst/>
              <a:gdLst/>
              <a:ahLst/>
              <a:cxnLst/>
              <a:rect l="l" t="t" r="r" b="b"/>
              <a:pathLst>
                <a:path w="15139" h="12410" extrusionOk="0">
                  <a:moveTo>
                    <a:pt x="1491" y="0"/>
                  </a:moveTo>
                  <a:cubicBezTo>
                    <a:pt x="902" y="0"/>
                    <a:pt x="362" y="513"/>
                    <a:pt x="200" y="1091"/>
                  </a:cubicBezTo>
                  <a:cubicBezTo>
                    <a:pt x="1" y="1747"/>
                    <a:pt x="180" y="2444"/>
                    <a:pt x="398" y="3060"/>
                  </a:cubicBezTo>
                  <a:cubicBezTo>
                    <a:pt x="1314" y="5646"/>
                    <a:pt x="3303" y="7775"/>
                    <a:pt x="5630" y="9267"/>
                  </a:cubicBezTo>
                  <a:cubicBezTo>
                    <a:pt x="8574" y="11196"/>
                    <a:pt x="11737" y="11853"/>
                    <a:pt x="15139" y="12410"/>
                  </a:cubicBezTo>
                  <a:cubicBezTo>
                    <a:pt x="13229" y="11694"/>
                    <a:pt x="11300" y="11037"/>
                    <a:pt x="9668" y="9744"/>
                  </a:cubicBezTo>
                  <a:cubicBezTo>
                    <a:pt x="6665" y="7337"/>
                    <a:pt x="5451" y="3199"/>
                    <a:pt x="2587" y="574"/>
                  </a:cubicBezTo>
                  <a:cubicBezTo>
                    <a:pt x="2308" y="315"/>
                    <a:pt x="2010" y="96"/>
                    <a:pt x="1672" y="17"/>
                  </a:cubicBezTo>
                  <a:cubicBezTo>
                    <a:pt x="1611" y="6"/>
                    <a:pt x="1551" y="0"/>
                    <a:pt x="1491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58" name="Google Shape;458;p7"/>
            <p:cNvSpPr/>
            <p:nvPr/>
          </p:nvSpPr>
          <p:spPr>
            <a:xfrm>
              <a:off x="5919100" y="2008575"/>
              <a:ext cx="303375" cy="168100"/>
            </a:xfrm>
            <a:custGeom>
              <a:avLst/>
              <a:gdLst/>
              <a:ahLst/>
              <a:cxnLst/>
              <a:rect l="l" t="t" r="r" b="b"/>
              <a:pathLst>
                <a:path w="12135" h="6724" extrusionOk="0">
                  <a:moveTo>
                    <a:pt x="0" y="0"/>
                  </a:moveTo>
                  <a:cubicBezTo>
                    <a:pt x="259" y="418"/>
                    <a:pt x="756" y="1015"/>
                    <a:pt x="1094" y="1413"/>
                  </a:cubicBezTo>
                  <a:cubicBezTo>
                    <a:pt x="3879" y="4536"/>
                    <a:pt x="7957" y="6525"/>
                    <a:pt x="12135" y="6724"/>
                  </a:cubicBezTo>
                  <a:cubicBezTo>
                    <a:pt x="8316" y="6147"/>
                    <a:pt x="4695" y="4476"/>
                    <a:pt x="1850" y="1910"/>
                  </a:cubicBezTo>
                  <a:cubicBezTo>
                    <a:pt x="1234" y="1373"/>
                    <a:pt x="518" y="617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sp>
        <p:nvSpPr>
          <p:cNvPr id="459" name="Google Shape;459;p7"/>
          <p:cNvSpPr/>
          <p:nvPr/>
        </p:nvSpPr>
        <p:spPr>
          <a:xfrm rot="-5400000" flipH="1">
            <a:off x="-503801" y="-222465"/>
            <a:ext cx="3190233" cy="2659632"/>
          </a:xfrm>
          <a:custGeom>
            <a:avLst/>
            <a:gdLst/>
            <a:ahLst/>
            <a:cxnLst/>
            <a:rect l="l" t="t" r="r" b="b"/>
            <a:pathLst>
              <a:path w="77483" h="64596" extrusionOk="0">
                <a:moveTo>
                  <a:pt x="77343" y="0"/>
                </a:moveTo>
                <a:lnTo>
                  <a:pt x="0" y="1174"/>
                </a:lnTo>
                <a:lnTo>
                  <a:pt x="3959" y="64055"/>
                </a:lnTo>
                <a:cubicBezTo>
                  <a:pt x="5452" y="64420"/>
                  <a:pt x="6980" y="64596"/>
                  <a:pt x="8508" y="64596"/>
                </a:cubicBezTo>
                <a:cubicBezTo>
                  <a:pt x="15714" y="64596"/>
                  <a:pt x="22930" y="60693"/>
                  <a:pt x="26557" y="54407"/>
                </a:cubicBezTo>
                <a:cubicBezTo>
                  <a:pt x="31093" y="46549"/>
                  <a:pt x="31013" y="35071"/>
                  <a:pt x="39109" y="30993"/>
                </a:cubicBezTo>
                <a:cubicBezTo>
                  <a:pt x="41201" y="29935"/>
                  <a:pt x="43435" y="29604"/>
                  <a:pt x="45741" y="29604"/>
                </a:cubicBezTo>
                <a:cubicBezTo>
                  <a:pt x="49590" y="29604"/>
                  <a:pt x="53643" y="30525"/>
                  <a:pt x="57579" y="30525"/>
                </a:cubicBezTo>
                <a:cubicBezTo>
                  <a:pt x="58776" y="30525"/>
                  <a:pt x="59964" y="30440"/>
                  <a:pt x="61131" y="30217"/>
                </a:cubicBezTo>
                <a:cubicBezTo>
                  <a:pt x="67238" y="29044"/>
                  <a:pt x="72131" y="24070"/>
                  <a:pt x="74618" y="18361"/>
                </a:cubicBezTo>
                <a:cubicBezTo>
                  <a:pt x="77105" y="12632"/>
                  <a:pt x="77482" y="6227"/>
                  <a:pt x="77343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867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460" name="Google Shape;460;p7"/>
          <p:cNvSpPr/>
          <p:nvPr/>
        </p:nvSpPr>
        <p:spPr>
          <a:xfrm flipH="1">
            <a:off x="7193206" y="-912400"/>
            <a:ext cx="5134428" cy="8682781"/>
          </a:xfrm>
          <a:custGeom>
            <a:avLst/>
            <a:gdLst/>
            <a:ahLst/>
            <a:cxnLst/>
            <a:rect l="l" t="t" r="r" b="b"/>
            <a:pathLst>
              <a:path w="38692" h="107620" extrusionOk="0">
                <a:moveTo>
                  <a:pt x="1" y="0"/>
                </a:moveTo>
                <a:lnTo>
                  <a:pt x="1" y="107620"/>
                </a:lnTo>
                <a:lnTo>
                  <a:pt x="26915" y="107620"/>
                </a:lnTo>
                <a:cubicBezTo>
                  <a:pt x="24290" y="104815"/>
                  <a:pt x="23872" y="100478"/>
                  <a:pt x="24886" y="96778"/>
                </a:cubicBezTo>
                <a:cubicBezTo>
                  <a:pt x="25921" y="93078"/>
                  <a:pt x="28189" y="89876"/>
                  <a:pt x="30436" y="86752"/>
                </a:cubicBezTo>
                <a:cubicBezTo>
                  <a:pt x="32704" y="83649"/>
                  <a:pt x="35052" y="80526"/>
                  <a:pt x="36305" y="76886"/>
                </a:cubicBezTo>
                <a:cubicBezTo>
                  <a:pt x="38692" y="70023"/>
                  <a:pt x="36742" y="62165"/>
                  <a:pt x="32525" y="56237"/>
                </a:cubicBezTo>
                <a:cubicBezTo>
                  <a:pt x="29024" y="51284"/>
                  <a:pt x="23872" y="46907"/>
                  <a:pt x="23335" y="40880"/>
                </a:cubicBezTo>
                <a:cubicBezTo>
                  <a:pt x="22857" y="35628"/>
                  <a:pt x="26100" y="30794"/>
                  <a:pt x="26816" y="25562"/>
                </a:cubicBezTo>
                <a:cubicBezTo>
                  <a:pt x="27751" y="18779"/>
                  <a:pt x="24230" y="11916"/>
                  <a:pt x="18978" y="7500"/>
                </a:cubicBezTo>
                <a:cubicBezTo>
                  <a:pt x="13727" y="3084"/>
                  <a:pt x="6724" y="1373"/>
                  <a:pt x="1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867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grpSp>
        <p:nvGrpSpPr>
          <p:cNvPr id="461" name="Google Shape;461;p7"/>
          <p:cNvGrpSpPr/>
          <p:nvPr/>
        </p:nvGrpSpPr>
        <p:grpSpPr>
          <a:xfrm rot="1667846">
            <a:off x="11629644" y="5821547"/>
            <a:ext cx="827881" cy="1193453"/>
            <a:chOff x="3563300" y="2901850"/>
            <a:chExt cx="712675" cy="1027375"/>
          </a:xfrm>
        </p:grpSpPr>
        <p:sp>
          <p:nvSpPr>
            <p:cNvPr id="462" name="Google Shape;462;p7"/>
            <p:cNvSpPr/>
            <p:nvPr/>
          </p:nvSpPr>
          <p:spPr>
            <a:xfrm>
              <a:off x="3563300" y="2901850"/>
              <a:ext cx="232775" cy="228700"/>
            </a:xfrm>
            <a:custGeom>
              <a:avLst/>
              <a:gdLst/>
              <a:ahLst/>
              <a:cxnLst/>
              <a:rect l="l" t="t" r="r" b="b"/>
              <a:pathLst>
                <a:path w="9311" h="9148" extrusionOk="0">
                  <a:moveTo>
                    <a:pt x="1874" y="1"/>
                  </a:moveTo>
                  <a:cubicBezTo>
                    <a:pt x="1302" y="1"/>
                    <a:pt x="757" y="187"/>
                    <a:pt x="438" y="653"/>
                  </a:cubicBezTo>
                  <a:cubicBezTo>
                    <a:pt x="1" y="1230"/>
                    <a:pt x="100" y="2065"/>
                    <a:pt x="438" y="2722"/>
                  </a:cubicBezTo>
                  <a:cubicBezTo>
                    <a:pt x="896" y="3657"/>
                    <a:pt x="1731" y="4373"/>
                    <a:pt x="2627" y="4950"/>
                  </a:cubicBezTo>
                  <a:cubicBezTo>
                    <a:pt x="4676" y="6621"/>
                    <a:pt x="7321" y="7337"/>
                    <a:pt x="9311" y="9147"/>
                  </a:cubicBezTo>
                  <a:cubicBezTo>
                    <a:pt x="8037" y="7436"/>
                    <a:pt x="7520" y="5308"/>
                    <a:pt x="6366" y="3478"/>
                  </a:cubicBezTo>
                  <a:cubicBezTo>
                    <a:pt x="5511" y="2125"/>
                    <a:pt x="4437" y="772"/>
                    <a:pt x="2925" y="195"/>
                  </a:cubicBezTo>
                  <a:cubicBezTo>
                    <a:pt x="2597" y="73"/>
                    <a:pt x="2230" y="1"/>
                    <a:pt x="1874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63" name="Google Shape;463;p7"/>
            <p:cNvSpPr/>
            <p:nvPr/>
          </p:nvSpPr>
          <p:spPr>
            <a:xfrm>
              <a:off x="4130250" y="3368575"/>
              <a:ext cx="145725" cy="319450"/>
            </a:xfrm>
            <a:custGeom>
              <a:avLst/>
              <a:gdLst/>
              <a:ahLst/>
              <a:cxnLst/>
              <a:rect l="l" t="t" r="r" b="b"/>
              <a:pathLst>
                <a:path w="5829" h="12778" extrusionOk="0">
                  <a:moveTo>
                    <a:pt x="3219" y="0"/>
                  </a:moveTo>
                  <a:cubicBezTo>
                    <a:pt x="3053" y="0"/>
                    <a:pt x="2887" y="27"/>
                    <a:pt x="2726" y="86"/>
                  </a:cubicBezTo>
                  <a:cubicBezTo>
                    <a:pt x="1890" y="385"/>
                    <a:pt x="1492" y="1320"/>
                    <a:pt x="1353" y="2195"/>
                  </a:cubicBezTo>
                  <a:cubicBezTo>
                    <a:pt x="1055" y="3945"/>
                    <a:pt x="1254" y="5736"/>
                    <a:pt x="1274" y="7486"/>
                  </a:cubicBezTo>
                  <a:cubicBezTo>
                    <a:pt x="1293" y="9555"/>
                    <a:pt x="597" y="10948"/>
                    <a:pt x="0" y="12778"/>
                  </a:cubicBezTo>
                  <a:cubicBezTo>
                    <a:pt x="2686" y="11942"/>
                    <a:pt x="4576" y="7785"/>
                    <a:pt x="5272" y="5338"/>
                  </a:cubicBezTo>
                  <a:cubicBezTo>
                    <a:pt x="5670" y="3886"/>
                    <a:pt x="5829" y="2255"/>
                    <a:pt x="4974" y="1021"/>
                  </a:cubicBezTo>
                  <a:cubicBezTo>
                    <a:pt x="4575" y="447"/>
                    <a:pt x="3894" y="0"/>
                    <a:pt x="3219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64" name="Google Shape;464;p7"/>
            <p:cNvSpPr/>
            <p:nvPr/>
          </p:nvSpPr>
          <p:spPr>
            <a:xfrm>
              <a:off x="3796550" y="3558600"/>
              <a:ext cx="320800" cy="155950"/>
            </a:xfrm>
            <a:custGeom>
              <a:avLst/>
              <a:gdLst/>
              <a:ahLst/>
              <a:cxnLst/>
              <a:rect l="l" t="t" r="r" b="b"/>
              <a:pathLst>
                <a:path w="12832" h="6238" extrusionOk="0">
                  <a:moveTo>
                    <a:pt x="1839" y="0"/>
                  </a:moveTo>
                  <a:cubicBezTo>
                    <a:pt x="1465" y="0"/>
                    <a:pt x="1105" y="92"/>
                    <a:pt x="796" y="323"/>
                  </a:cubicBezTo>
                  <a:cubicBezTo>
                    <a:pt x="100" y="820"/>
                    <a:pt x="0" y="1875"/>
                    <a:pt x="319" y="2710"/>
                  </a:cubicBezTo>
                  <a:cubicBezTo>
                    <a:pt x="876" y="4103"/>
                    <a:pt x="2308" y="4898"/>
                    <a:pt x="3720" y="5356"/>
                  </a:cubicBezTo>
                  <a:cubicBezTo>
                    <a:pt x="5085" y="5800"/>
                    <a:pt x="7081" y="6237"/>
                    <a:pt x="8959" y="6237"/>
                  </a:cubicBezTo>
                  <a:cubicBezTo>
                    <a:pt x="10448" y="6237"/>
                    <a:pt x="11863" y="5962"/>
                    <a:pt x="12831" y="5197"/>
                  </a:cubicBezTo>
                  <a:cubicBezTo>
                    <a:pt x="11001" y="4660"/>
                    <a:pt x="9430" y="4461"/>
                    <a:pt x="7739" y="3267"/>
                  </a:cubicBezTo>
                  <a:cubicBezTo>
                    <a:pt x="6286" y="2273"/>
                    <a:pt x="4934" y="1079"/>
                    <a:pt x="3303" y="363"/>
                  </a:cubicBezTo>
                  <a:cubicBezTo>
                    <a:pt x="2850" y="159"/>
                    <a:pt x="2333" y="0"/>
                    <a:pt x="1839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65" name="Google Shape;465;p7"/>
            <p:cNvSpPr/>
            <p:nvPr/>
          </p:nvSpPr>
          <p:spPr>
            <a:xfrm>
              <a:off x="4054150" y="3170200"/>
              <a:ext cx="120375" cy="326875"/>
            </a:xfrm>
            <a:custGeom>
              <a:avLst/>
              <a:gdLst/>
              <a:ahLst/>
              <a:cxnLst/>
              <a:rect l="l" t="t" r="r" b="b"/>
              <a:pathLst>
                <a:path w="4815" h="13075" extrusionOk="0">
                  <a:moveTo>
                    <a:pt x="2163" y="1"/>
                  </a:moveTo>
                  <a:cubicBezTo>
                    <a:pt x="1941" y="1"/>
                    <a:pt x="1720" y="45"/>
                    <a:pt x="1513" y="144"/>
                  </a:cubicBezTo>
                  <a:cubicBezTo>
                    <a:pt x="717" y="502"/>
                    <a:pt x="419" y="1496"/>
                    <a:pt x="339" y="2372"/>
                  </a:cubicBezTo>
                  <a:cubicBezTo>
                    <a:pt x="200" y="4142"/>
                    <a:pt x="558" y="5913"/>
                    <a:pt x="757" y="7663"/>
                  </a:cubicBezTo>
                  <a:cubicBezTo>
                    <a:pt x="995" y="9732"/>
                    <a:pt x="419" y="11184"/>
                    <a:pt x="1" y="13074"/>
                  </a:cubicBezTo>
                  <a:cubicBezTo>
                    <a:pt x="2587" y="11900"/>
                    <a:pt x="4079" y="7623"/>
                    <a:pt x="4536" y="5117"/>
                  </a:cubicBezTo>
                  <a:cubicBezTo>
                    <a:pt x="4815" y="3645"/>
                    <a:pt x="4795" y="1994"/>
                    <a:pt x="3840" y="860"/>
                  </a:cubicBezTo>
                  <a:cubicBezTo>
                    <a:pt x="3443" y="360"/>
                    <a:pt x="2795" y="1"/>
                    <a:pt x="2163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66" name="Google Shape;466;p7"/>
            <p:cNvSpPr/>
            <p:nvPr/>
          </p:nvSpPr>
          <p:spPr>
            <a:xfrm>
              <a:off x="3714000" y="3392275"/>
              <a:ext cx="327750" cy="140750"/>
            </a:xfrm>
            <a:custGeom>
              <a:avLst/>
              <a:gdLst/>
              <a:ahLst/>
              <a:cxnLst/>
              <a:rect l="l" t="t" r="r" b="b"/>
              <a:pathLst>
                <a:path w="13110" h="5630" extrusionOk="0">
                  <a:moveTo>
                    <a:pt x="1902" y="1"/>
                  </a:moveTo>
                  <a:cubicBezTo>
                    <a:pt x="1447" y="1"/>
                    <a:pt x="1016" y="113"/>
                    <a:pt x="677" y="411"/>
                  </a:cubicBezTo>
                  <a:cubicBezTo>
                    <a:pt x="0" y="968"/>
                    <a:pt x="0" y="2063"/>
                    <a:pt x="398" y="2838"/>
                  </a:cubicBezTo>
                  <a:cubicBezTo>
                    <a:pt x="1074" y="4151"/>
                    <a:pt x="2586" y="4828"/>
                    <a:pt x="4019" y="5186"/>
                  </a:cubicBezTo>
                  <a:cubicBezTo>
                    <a:pt x="5092" y="5426"/>
                    <a:pt x="6546" y="5629"/>
                    <a:pt x="8020" y="5629"/>
                  </a:cubicBezTo>
                  <a:cubicBezTo>
                    <a:pt x="9960" y="5629"/>
                    <a:pt x="11933" y="5277"/>
                    <a:pt x="13109" y="4191"/>
                  </a:cubicBezTo>
                  <a:cubicBezTo>
                    <a:pt x="11220" y="3833"/>
                    <a:pt x="9648" y="3753"/>
                    <a:pt x="7858" y="2739"/>
                  </a:cubicBezTo>
                  <a:cubicBezTo>
                    <a:pt x="6306" y="1844"/>
                    <a:pt x="4854" y="809"/>
                    <a:pt x="3183" y="232"/>
                  </a:cubicBezTo>
                  <a:cubicBezTo>
                    <a:pt x="2770" y="98"/>
                    <a:pt x="2325" y="1"/>
                    <a:pt x="1902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67" name="Google Shape;467;p7"/>
            <p:cNvSpPr/>
            <p:nvPr/>
          </p:nvSpPr>
          <p:spPr>
            <a:xfrm>
              <a:off x="3928325" y="3013225"/>
              <a:ext cx="104975" cy="306300"/>
            </a:xfrm>
            <a:custGeom>
              <a:avLst/>
              <a:gdLst/>
              <a:ahLst/>
              <a:cxnLst/>
              <a:rect l="l" t="t" r="r" b="b"/>
              <a:pathLst>
                <a:path w="4199" h="12252" extrusionOk="0">
                  <a:moveTo>
                    <a:pt x="1607" y="1"/>
                  </a:moveTo>
                  <a:cubicBezTo>
                    <a:pt x="1352" y="1"/>
                    <a:pt x="1102" y="61"/>
                    <a:pt x="876" y="196"/>
                  </a:cubicBezTo>
                  <a:cubicBezTo>
                    <a:pt x="180" y="614"/>
                    <a:pt x="1" y="1549"/>
                    <a:pt x="1" y="2365"/>
                  </a:cubicBezTo>
                  <a:cubicBezTo>
                    <a:pt x="21" y="3996"/>
                    <a:pt x="558" y="5587"/>
                    <a:pt x="876" y="7218"/>
                  </a:cubicBezTo>
                  <a:cubicBezTo>
                    <a:pt x="1274" y="9069"/>
                    <a:pt x="876" y="10501"/>
                    <a:pt x="657" y="12251"/>
                  </a:cubicBezTo>
                  <a:cubicBezTo>
                    <a:pt x="2945" y="10958"/>
                    <a:pt x="3900" y="6860"/>
                    <a:pt x="4099" y="4533"/>
                  </a:cubicBezTo>
                  <a:cubicBezTo>
                    <a:pt x="4198" y="3160"/>
                    <a:pt x="4059" y="1609"/>
                    <a:pt x="3084" y="654"/>
                  </a:cubicBezTo>
                  <a:cubicBezTo>
                    <a:pt x="2694" y="264"/>
                    <a:pt x="2140" y="1"/>
                    <a:pt x="1607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68" name="Google Shape;468;p7"/>
            <p:cNvSpPr/>
            <p:nvPr/>
          </p:nvSpPr>
          <p:spPr>
            <a:xfrm>
              <a:off x="3622475" y="3250475"/>
              <a:ext cx="310350" cy="118175"/>
            </a:xfrm>
            <a:custGeom>
              <a:avLst/>
              <a:gdLst/>
              <a:ahLst/>
              <a:cxnLst/>
              <a:rect l="l" t="t" r="r" b="b"/>
              <a:pathLst>
                <a:path w="12414" h="4727" extrusionOk="0">
                  <a:moveTo>
                    <a:pt x="1997" y="0"/>
                  </a:moveTo>
                  <a:cubicBezTo>
                    <a:pt x="1452" y="0"/>
                    <a:pt x="924" y="129"/>
                    <a:pt x="578" y="513"/>
                  </a:cubicBezTo>
                  <a:cubicBezTo>
                    <a:pt x="1" y="1110"/>
                    <a:pt x="100" y="2065"/>
                    <a:pt x="558" y="2761"/>
                  </a:cubicBezTo>
                  <a:cubicBezTo>
                    <a:pt x="1294" y="3935"/>
                    <a:pt x="2766" y="4412"/>
                    <a:pt x="4139" y="4591"/>
                  </a:cubicBezTo>
                  <a:cubicBezTo>
                    <a:pt x="4742" y="4673"/>
                    <a:pt x="5468" y="4726"/>
                    <a:pt x="6242" y="4726"/>
                  </a:cubicBezTo>
                  <a:cubicBezTo>
                    <a:pt x="8481" y="4726"/>
                    <a:pt x="11128" y="4284"/>
                    <a:pt x="12414" y="2821"/>
                  </a:cubicBezTo>
                  <a:cubicBezTo>
                    <a:pt x="10644" y="2662"/>
                    <a:pt x="9171" y="2741"/>
                    <a:pt x="7441" y="1966"/>
                  </a:cubicBezTo>
                  <a:cubicBezTo>
                    <a:pt x="5949" y="1329"/>
                    <a:pt x="4477" y="474"/>
                    <a:pt x="2885" y="96"/>
                  </a:cubicBezTo>
                  <a:cubicBezTo>
                    <a:pt x="2603" y="39"/>
                    <a:pt x="2298" y="0"/>
                    <a:pt x="1997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69" name="Google Shape;469;p7"/>
            <p:cNvSpPr/>
            <p:nvPr/>
          </p:nvSpPr>
          <p:spPr>
            <a:xfrm>
              <a:off x="3821425" y="2928275"/>
              <a:ext cx="89525" cy="256475"/>
            </a:xfrm>
            <a:custGeom>
              <a:avLst/>
              <a:gdLst/>
              <a:ahLst/>
              <a:cxnLst/>
              <a:rect l="l" t="t" r="r" b="b"/>
              <a:pathLst>
                <a:path w="3581" h="10259" extrusionOk="0">
                  <a:moveTo>
                    <a:pt x="1364" y="1"/>
                  </a:moveTo>
                  <a:cubicBezTo>
                    <a:pt x="1129" y="1"/>
                    <a:pt x="899" y="60"/>
                    <a:pt x="696" y="193"/>
                  </a:cubicBezTo>
                  <a:cubicBezTo>
                    <a:pt x="119" y="571"/>
                    <a:pt x="0" y="1327"/>
                    <a:pt x="20" y="2023"/>
                  </a:cubicBezTo>
                  <a:cubicBezTo>
                    <a:pt x="100" y="3395"/>
                    <a:pt x="577" y="4708"/>
                    <a:pt x="895" y="6041"/>
                  </a:cubicBezTo>
                  <a:cubicBezTo>
                    <a:pt x="1273" y="7593"/>
                    <a:pt x="995" y="8766"/>
                    <a:pt x="875" y="10258"/>
                  </a:cubicBezTo>
                  <a:cubicBezTo>
                    <a:pt x="2725" y="9144"/>
                    <a:pt x="3461" y="5703"/>
                    <a:pt x="3541" y="3714"/>
                  </a:cubicBezTo>
                  <a:cubicBezTo>
                    <a:pt x="3581" y="2580"/>
                    <a:pt x="3402" y="1307"/>
                    <a:pt x="2566" y="511"/>
                  </a:cubicBezTo>
                  <a:cubicBezTo>
                    <a:pt x="2244" y="201"/>
                    <a:pt x="1796" y="1"/>
                    <a:pt x="1364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70" name="Google Shape;470;p7"/>
            <p:cNvSpPr/>
            <p:nvPr/>
          </p:nvSpPr>
          <p:spPr>
            <a:xfrm>
              <a:off x="3574250" y="3135025"/>
              <a:ext cx="259625" cy="96000"/>
            </a:xfrm>
            <a:custGeom>
              <a:avLst/>
              <a:gdLst/>
              <a:ahLst/>
              <a:cxnLst/>
              <a:rect l="l" t="t" r="r" b="b"/>
              <a:pathLst>
                <a:path w="10385" h="3840" extrusionOk="0">
                  <a:moveTo>
                    <a:pt x="1654" y="1"/>
                  </a:moveTo>
                  <a:cubicBezTo>
                    <a:pt x="1193" y="1"/>
                    <a:pt x="741" y="121"/>
                    <a:pt x="438" y="477"/>
                  </a:cubicBezTo>
                  <a:cubicBezTo>
                    <a:pt x="0" y="974"/>
                    <a:pt x="100" y="1789"/>
                    <a:pt x="498" y="2366"/>
                  </a:cubicBezTo>
                  <a:cubicBezTo>
                    <a:pt x="1154" y="3301"/>
                    <a:pt x="2387" y="3659"/>
                    <a:pt x="3521" y="3779"/>
                  </a:cubicBezTo>
                  <a:cubicBezTo>
                    <a:pt x="3900" y="3817"/>
                    <a:pt x="4335" y="3840"/>
                    <a:pt x="4802" y="3840"/>
                  </a:cubicBezTo>
                  <a:cubicBezTo>
                    <a:pt x="6759" y="3840"/>
                    <a:pt x="9260" y="3438"/>
                    <a:pt x="10384" y="2088"/>
                  </a:cubicBezTo>
                  <a:cubicBezTo>
                    <a:pt x="8892" y="1988"/>
                    <a:pt x="7699" y="2108"/>
                    <a:pt x="6207" y="1511"/>
                  </a:cubicBezTo>
                  <a:cubicBezTo>
                    <a:pt x="4934" y="994"/>
                    <a:pt x="3700" y="357"/>
                    <a:pt x="2348" y="79"/>
                  </a:cubicBezTo>
                  <a:cubicBezTo>
                    <a:pt x="2126" y="32"/>
                    <a:pt x="1889" y="1"/>
                    <a:pt x="1654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71" name="Google Shape;471;p7"/>
            <p:cNvSpPr/>
            <p:nvPr/>
          </p:nvSpPr>
          <p:spPr>
            <a:xfrm>
              <a:off x="3659300" y="2992750"/>
              <a:ext cx="512750" cy="936475"/>
            </a:xfrm>
            <a:custGeom>
              <a:avLst/>
              <a:gdLst/>
              <a:ahLst/>
              <a:cxnLst/>
              <a:rect l="l" t="t" r="r" b="b"/>
              <a:pathLst>
                <a:path w="20510" h="37459" extrusionOk="0">
                  <a:moveTo>
                    <a:pt x="0" y="1"/>
                  </a:moveTo>
                  <a:lnTo>
                    <a:pt x="0" y="1"/>
                  </a:lnTo>
                  <a:cubicBezTo>
                    <a:pt x="2566" y="2587"/>
                    <a:pt x="4993" y="5272"/>
                    <a:pt x="7281" y="8097"/>
                  </a:cubicBezTo>
                  <a:cubicBezTo>
                    <a:pt x="14104" y="16532"/>
                    <a:pt x="19216" y="26578"/>
                    <a:pt x="20509" y="37459"/>
                  </a:cubicBezTo>
                  <a:cubicBezTo>
                    <a:pt x="19813" y="22679"/>
                    <a:pt x="10921" y="9450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72" name="Google Shape;472;p7"/>
            <p:cNvSpPr/>
            <p:nvPr/>
          </p:nvSpPr>
          <p:spPr>
            <a:xfrm>
              <a:off x="3831350" y="3005200"/>
              <a:ext cx="42800" cy="186500"/>
            </a:xfrm>
            <a:custGeom>
              <a:avLst/>
              <a:gdLst/>
              <a:ahLst/>
              <a:cxnLst/>
              <a:rect l="l" t="t" r="r" b="b"/>
              <a:pathLst>
                <a:path w="1712" h="7460" extrusionOk="0">
                  <a:moveTo>
                    <a:pt x="1473" y="0"/>
                  </a:moveTo>
                  <a:lnTo>
                    <a:pt x="1473" y="0"/>
                  </a:lnTo>
                  <a:cubicBezTo>
                    <a:pt x="1373" y="2507"/>
                    <a:pt x="1373" y="5272"/>
                    <a:pt x="1" y="7460"/>
                  </a:cubicBezTo>
                  <a:cubicBezTo>
                    <a:pt x="1692" y="5391"/>
                    <a:pt x="1712" y="2527"/>
                    <a:pt x="147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73" name="Google Shape;473;p7"/>
            <p:cNvSpPr/>
            <p:nvPr/>
          </p:nvSpPr>
          <p:spPr>
            <a:xfrm>
              <a:off x="3934800" y="3132000"/>
              <a:ext cx="55725" cy="193500"/>
            </a:xfrm>
            <a:custGeom>
              <a:avLst/>
              <a:gdLst/>
              <a:ahLst/>
              <a:cxnLst/>
              <a:rect l="l" t="t" r="r" b="b"/>
              <a:pathLst>
                <a:path w="2229" h="7740" extrusionOk="0">
                  <a:moveTo>
                    <a:pt x="2189" y="1"/>
                  </a:moveTo>
                  <a:cubicBezTo>
                    <a:pt x="1890" y="2627"/>
                    <a:pt x="1691" y="5571"/>
                    <a:pt x="1" y="7739"/>
                  </a:cubicBezTo>
                  <a:cubicBezTo>
                    <a:pt x="1990" y="5710"/>
                    <a:pt x="2229" y="2686"/>
                    <a:pt x="218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74" name="Google Shape;474;p7"/>
            <p:cNvSpPr/>
            <p:nvPr/>
          </p:nvSpPr>
          <p:spPr>
            <a:xfrm>
              <a:off x="4046700" y="3277225"/>
              <a:ext cx="78600" cy="222825"/>
            </a:xfrm>
            <a:custGeom>
              <a:avLst/>
              <a:gdLst/>
              <a:ahLst/>
              <a:cxnLst/>
              <a:rect l="l" t="t" r="r" b="b"/>
              <a:pathLst>
                <a:path w="3144" h="8913" extrusionOk="0">
                  <a:moveTo>
                    <a:pt x="3024" y="0"/>
                  </a:moveTo>
                  <a:cubicBezTo>
                    <a:pt x="2805" y="3163"/>
                    <a:pt x="2328" y="6565"/>
                    <a:pt x="0" y="8912"/>
                  </a:cubicBezTo>
                  <a:cubicBezTo>
                    <a:pt x="2606" y="6804"/>
                    <a:pt x="3143" y="3163"/>
                    <a:pt x="30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75" name="Google Shape;475;p7"/>
            <p:cNvSpPr/>
            <p:nvPr/>
          </p:nvSpPr>
          <p:spPr>
            <a:xfrm>
              <a:off x="4124275" y="3492575"/>
              <a:ext cx="74625" cy="193475"/>
            </a:xfrm>
            <a:custGeom>
              <a:avLst/>
              <a:gdLst/>
              <a:ahLst/>
              <a:cxnLst/>
              <a:rect l="l" t="t" r="r" b="b"/>
              <a:pathLst>
                <a:path w="2985" h="7739" extrusionOk="0">
                  <a:moveTo>
                    <a:pt x="2985" y="0"/>
                  </a:moveTo>
                  <a:lnTo>
                    <a:pt x="2985" y="0"/>
                  </a:lnTo>
                  <a:cubicBezTo>
                    <a:pt x="2567" y="2725"/>
                    <a:pt x="2070" y="5689"/>
                    <a:pt x="1" y="7738"/>
                  </a:cubicBezTo>
                  <a:cubicBezTo>
                    <a:pt x="2308" y="5948"/>
                    <a:pt x="2905" y="2785"/>
                    <a:pt x="298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76" name="Google Shape;476;p7"/>
            <p:cNvSpPr/>
            <p:nvPr/>
          </p:nvSpPr>
          <p:spPr>
            <a:xfrm>
              <a:off x="3648850" y="3192675"/>
              <a:ext cx="177075" cy="20025"/>
            </a:xfrm>
            <a:custGeom>
              <a:avLst/>
              <a:gdLst/>
              <a:ahLst/>
              <a:cxnLst/>
              <a:rect l="l" t="t" r="r" b="b"/>
              <a:pathLst>
                <a:path w="7083" h="801" extrusionOk="0">
                  <a:moveTo>
                    <a:pt x="7082" y="1"/>
                  </a:moveTo>
                  <a:lnTo>
                    <a:pt x="7082" y="1"/>
                  </a:lnTo>
                  <a:cubicBezTo>
                    <a:pt x="5654" y="370"/>
                    <a:pt x="4180" y="564"/>
                    <a:pt x="2708" y="564"/>
                  </a:cubicBezTo>
                  <a:cubicBezTo>
                    <a:pt x="1801" y="564"/>
                    <a:pt x="895" y="491"/>
                    <a:pt x="0" y="339"/>
                  </a:cubicBezTo>
                  <a:lnTo>
                    <a:pt x="0" y="339"/>
                  </a:lnTo>
                  <a:cubicBezTo>
                    <a:pt x="986" y="647"/>
                    <a:pt x="2027" y="801"/>
                    <a:pt x="3069" y="801"/>
                  </a:cubicBezTo>
                  <a:cubicBezTo>
                    <a:pt x="4446" y="801"/>
                    <a:pt x="5825" y="533"/>
                    <a:pt x="70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77" name="Google Shape;477;p7"/>
            <p:cNvSpPr/>
            <p:nvPr/>
          </p:nvSpPr>
          <p:spPr>
            <a:xfrm>
              <a:off x="3783125" y="3319500"/>
              <a:ext cx="154200" cy="25750"/>
            </a:xfrm>
            <a:custGeom>
              <a:avLst/>
              <a:gdLst/>
              <a:ahLst/>
              <a:cxnLst/>
              <a:rect l="l" t="t" r="r" b="b"/>
              <a:pathLst>
                <a:path w="6168" h="1030" extrusionOk="0">
                  <a:moveTo>
                    <a:pt x="6167" y="0"/>
                  </a:moveTo>
                  <a:cubicBezTo>
                    <a:pt x="4796" y="541"/>
                    <a:pt x="3356" y="811"/>
                    <a:pt x="1904" y="811"/>
                  </a:cubicBezTo>
                  <a:cubicBezTo>
                    <a:pt x="1270" y="811"/>
                    <a:pt x="634" y="759"/>
                    <a:pt x="0" y="657"/>
                  </a:cubicBezTo>
                  <a:lnTo>
                    <a:pt x="0" y="657"/>
                  </a:lnTo>
                  <a:cubicBezTo>
                    <a:pt x="745" y="907"/>
                    <a:pt x="1530" y="1030"/>
                    <a:pt x="2318" y="1030"/>
                  </a:cubicBezTo>
                  <a:cubicBezTo>
                    <a:pt x="3656" y="1030"/>
                    <a:pt x="5002" y="677"/>
                    <a:pt x="61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78" name="Google Shape;478;p7"/>
            <p:cNvSpPr/>
            <p:nvPr/>
          </p:nvSpPr>
          <p:spPr>
            <a:xfrm>
              <a:off x="3847275" y="3489575"/>
              <a:ext cx="196950" cy="21325"/>
            </a:xfrm>
            <a:custGeom>
              <a:avLst/>
              <a:gdLst/>
              <a:ahLst/>
              <a:cxnLst/>
              <a:rect l="l" t="t" r="r" b="b"/>
              <a:pathLst>
                <a:path w="7878" h="853" extrusionOk="0">
                  <a:moveTo>
                    <a:pt x="0" y="1"/>
                  </a:moveTo>
                  <a:lnTo>
                    <a:pt x="0" y="1"/>
                  </a:lnTo>
                  <a:cubicBezTo>
                    <a:pt x="1349" y="566"/>
                    <a:pt x="2817" y="852"/>
                    <a:pt x="4287" y="852"/>
                  </a:cubicBezTo>
                  <a:cubicBezTo>
                    <a:pt x="5505" y="852"/>
                    <a:pt x="6724" y="656"/>
                    <a:pt x="7878" y="259"/>
                  </a:cubicBezTo>
                  <a:lnTo>
                    <a:pt x="7878" y="259"/>
                  </a:lnTo>
                  <a:cubicBezTo>
                    <a:pt x="6768" y="486"/>
                    <a:pt x="5648" y="596"/>
                    <a:pt x="4530" y="596"/>
                  </a:cubicBezTo>
                  <a:cubicBezTo>
                    <a:pt x="3004" y="596"/>
                    <a:pt x="1482" y="391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79" name="Google Shape;479;p7"/>
            <p:cNvSpPr/>
            <p:nvPr/>
          </p:nvSpPr>
          <p:spPr>
            <a:xfrm>
              <a:off x="3914400" y="3664625"/>
              <a:ext cx="204425" cy="36850"/>
            </a:xfrm>
            <a:custGeom>
              <a:avLst/>
              <a:gdLst/>
              <a:ahLst/>
              <a:cxnLst/>
              <a:rect l="l" t="t" r="r" b="b"/>
              <a:pathLst>
                <a:path w="8177" h="1474" extrusionOk="0">
                  <a:moveTo>
                    <a:pt x="1" y="1"/>
                  </a:moveTo>
                  <a:lnTo>
                    <a:pt x="1" y="1"/>
                  </a:lnTo>
                  <a:cubicBezTo>
                    <a:pt x="1465" y="973"/>
                    <a:pt x="3234" y="1473"/>
                    <a:pt x="4997" y="1473"/>
                  </a:cubicBezTo>
                  <a:cubicBezTo>
                    <a:pt x="6083" y="1473"/>
                    <a:pt x="7168" y="1283"/>
                    <a:pt x="8177" y="896"/>
                  </a:cubicBezTo>
                  <a:lnTo>
                    <a:pt x="8177" y="896"/>
                  </a:lnTo>
                  <a:cubicBezTo>
                    <a:pt x="7232" y="1137"/>
                    <a:pt x="6263" y="1257"/>
                    <a:pt x="5296" y="1257"/>
                  </a:cubicBezTo>
                  <a:cubicBezTo>
                    <a:pt x="3472" y="1257"/>
                    <a:pt x="1652" y="833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grpSp>
        <p:nvGrpSpPr>
          <p:cNvPr id="480" name="Google Shape;480;p7"/>
          <p:cNvGrpSpPr/>
          <p:nvPr/>
        </p:nvGrpSpPr>
        <p:grpSpPr>
          <a:xfrm rot="5721994">
            <a:off x="-326195" y="6198314"/>
            <a:ext cx="1047785" cy="643149"/>
            <a:chOff x="3635425" y="69650"/>
            <a:chExt cx="965800" cy="592825"/>
          </a:xfrm>
        </p:grpSpPr>
        <p:sp>
          <p:nvSpPr>
            <p:cNvPr id="481" name="Google Shape;481;p7"/>
            <p:cNvSpPr/>
            <p:nvPr/>
          </p:nvSpPr>
          <p:spPr>
            <a:xfrm>
              <a:off x="3741350" y="90400"/>
              <a:ext cx="859875" cy="436675"/>
            </a:xfrm>
            <a:custGeom>
              <a:avLst/>
              <a:gdLst/>
              <a:ahLst/>
              <a:cxnLst/>
              <a:rect l="l" t="t" r="r" b="b"/>
              <a:pathLst>
                <a:path w="34395" h="17467" fill="none" extrusionOk="0">
                  <a:moveTo>
                    <a:pt x="0" y="17467"/>
                  </a:moveTo>
                  <a:cubicBezTo>
                    <a:pt x="10464" y="9848"/>
                    <a:pt x="21723" y="2746"/>
                    <a:pt x="34395" y="1"/>
                  </a:cubicBezTo>
                </a:path>
              </a:pathLst>
            </a:custGeom>
            <a:solidFill>
              <a:schemeClr val="dk1"/>
            </a:solidFill>
            <a:ln w="10450" cap="flat" cmpd="sng">
              <a:solidFill>
                <a:srgbClr val="282922"/>
              </a:solidFill>
              <a:prstDash val="solid"/>
              <a:miter lim="19892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82" name="Google Shape;482;p7"/>
            <p:cNvSpPr/>
            <p:nvPr/>
          </p:nvSpPr>
          <p:spPr>
            <a:xfrm>
              <a:off x="3783125" y="468375"/>
              <a:ext cx="70150" cy="192650"/>
            </a:xfrm>
            <a:custGeom>
              <a:avLst/>
              <a:gdLst/>
              <a:ahLst/>
              <a:cxnLst/>
              <a:rect l="l" t="t" r="r" b="b"/>
              <a:pathLst>
                <a:path w="2806" h="7706" extrusionOk="0">
                  <a:moveTo>
                    <a:pt x="2805" y="0"/>
                  </a:moveTo>
                  <a:cubicBezTo>
                    <a:pt x="2805" y="1"/>
                    <a:pt x="279" y="5471"/>
                    <a:pt x="140" y="6167"/>
                  </a:cubicBezTo>
                  <a:cubicBezTo>
                    <a:pt x="0" y="6843"/>
                    <a:pt x="418" y="7520"/>
                    <a:pt x="1114" y="7679"/>
                  </a:cubicBezTo>
                  <a:cubicBezTo>
                    <a:pt x="1204" y="7697"/>
                    <a:pt x="1294" y="7706"/>
                    <a:pt x="1382" y="7706"/>
                  </a:cubicBezTo>
                  <a:cubicBezTo>
                    <a:pt x="1976" y="7706"/>
                    <a:pt x="2505" y="7310"/>
                    <a:pt x="2626" y="6704"/>
                  </a:cubicBezTo>
                  <a:cubicBezTo>
                    <a:pt x="2785" y="6008"/>
                    <a:pt x="2805" y="1"/>
                    <a:pt x="2805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83" name="Google Shape;483;p7"/>
            <p:cNvSpPr/>
            <p:nvPr/>
          </p:nvSpPr>
          <p:spPr>
            <a:xfrm>
              <a:off x="3865675" y="221850"/>
              <a:ext cx="70150" cy="192825"/>
            </a:xfrm>
            <a:custGeom>
              <a:avLst/>
              <a:gdLst/>
              <a:ahLst/>
              <a:cxnLst/>
              <a:rect l="l" t="t" r="r" b="b"/>
              <a:pathLst>
                <a:path w="2806" h="7713" extrusionOk="0">
                  <a:moveTo>
                    <a:pt x="1396" y="1"/>
                  </a:moveTo>
                  <a:cubicBezTo>
                    <a:pt x="813" y="1"/>
                    <a:pt x="299" y="395"/>
                    <a:pt x="180" y="1009"/>
                  </a:cubicBezTo>
                  <a:cubicBezTo>
                    <a:pt x="20" y="1685"/>
                    <a:pt x="0" y="7713"/>
                    <a:pt x="0" y="7713"/>
                  </a:cubicBezTo>
                  <a:cubicBezTo>
                    <a:pt x="0" y="7713"/>
                    <a:pt x="2507" y="2242"/>
                    <a:pt x="2666" y="1546"/>
                  </a:cubicBezTo>
                  <a:cubicBezTo>
                    <a:pt x="2805" y="850"/>
                    <a:pt x="2388" y="174"/>
                    <a:pt x="1691" y="34"/>
                  </a:cubicBezTo>
                  <a:cubicBezTo>
                    <a:pt x="1592" y="12"/>
                    <a:pt x="1493" y="1"/>
                    <a:pt x="1396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84" name="Google Shape;484;p7"/>
            <p:cNvSpPr/>
            <p:nvPr/>
          </p:nvSpPr>
          <p:spPr>
            <a:xfrm>
              <a:off x="3874125" y="464400"/>
              <a:ext cx="125350" cy="170850"/>
            </a:xfrm>
            <a:custGeom>
              <a:avLst/>
              <a:gdLst/>
              <a:ahLst/>
              <a:cxnLst/>
              <a:rect l="l" t="t" r="r" b="b"/>
              <a:pathLst>
                <a:path w="5014" h="6834" extrusionOk="0">
                  <a:moveTo>
                    <a:pt x="1" y="0"/>
                  </a:moveTo>
                  <a:cubicBezTo>
                    <a:pt x="1" y="1"/>
                    <a:pt x="2089" y="5650"/>
                    <a:pt x="2487" y="6247"/>
                  </a:cubicBezTo>
                  <a:cubicBezTo>
                    <a:pt x="2731" y="6631"/>
                    <a:pt x="3147" y="6834"/>
                    <a:pt x="3573" y="6834"/>
                  </a:cubicBezTo>
                  <a:cubicBezTo>
                    <a:pt x="3808" y="6834"/>
                    <a:pt x="4045" y="6772"/>
                    <a:pt x="4258" y="6644"/>
                  </a:cubicBezTo>
                  <a:cubicBezTo>
                    <a:pt x="4835" y="6266"/>
                    <a:pt x="5014" y="5471"/>
                    <a:pt x="4636" y="4874"/>
                  </a:cubicBezTo>
                  <a:cubicBezTo>
                    <a:pt x="4258" y="4277"/>
                    <a:pt x="1" y="1"/>
                    <a:pt x="1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85" name="Google Shape;485;p7"/>
            <p:cNvSpPr/>
            <p:nvPr/>
          </p:nvSpPr>
          <p:spPr>
            <a:xfrm>
              <a:off x="3719475" y="247575"/>
              <a:ext cx="125825" cy="171100"/>
            </a:xfrm>
            <a:custGeom>
              <a:avLst/>
              <a:gdLst/>
              <a:ahLst/>
              <a:cxnLst/>
              <a:rect l="l" t="t" r="r" b="b"/>
              <a:pathLst>
                <a:path w="5033" h="6844" extrusionOk="0">
                  <a:moveTo>
                    <a:pt x="1459" y="1"/>
                  </a:moveTo>
                  <a:cubicBezTo>
                    <a:pt x="1225" y="1"/>
                    <a:pt x="988" y="65"/>
                    <a:pt x="776" y="199"/>
                  </a:cubicBezTo>
                  <a:cubicBezTo>
                    <a:pt x="179" y="577"/>
                    <a:pt x="0" y="1373"/>
                    <a:pt x="398" y="1969"/>
                  </a:cubicBezTo>
                  <a:cubicBezTo>
                    <a:pt x="776" y="2566"/>
                    <a:pt x="5033" y="6843"/>
                    <a:pt x="5033" y="6843"/>
                  </a:cubicBezTo>
                  <a:cubicBezTo>
                    <a:pt x="5033" y="6843"/>
                    <a:pt x="2944" y="1194"/>
                    <a:pt x="2546" y="597"/>
                  </a:cubicBezTo>
                  <a:cubicBezTo>
                    <a:pt x="2303" y="212"/>
                    <a:pt x="1885" y="1"/>
                    <a:pt x="1459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86" name="Google Shape;486;p7"/>
            <p:cNvSpPr/>
            <p:nvPr/>
          </p:nvSpPr>
          <p:spPr>
            <a:xfrm>
              <a:off x="3660775" y="456425"/>
              <a:ext cx="175575" cy="120425"/>
            </a:xfrm>
            <a:custGeom>
              <a:avLst/>
              <a:gdLst/>
              <a:ahLst/>
              <a:cxnLst/>
              <a:rect l="l" t="t" r="r" b="b"/>
              <a:pathLst>
                <a:path w="7023" h="4817" extrusionOk="0">
                  <a:moveTo>
                    <a:pt x="7023" y="1"/>
                  </a:moveTo>
                  <a:cubicBezTo>
                    <a:pt x="7022" y="1"/>
                    <a:pt x="1373" y="2090"/>
                    <a:pt x="777" y="2487"/>
                  </a:cubicBezTo>
                  <a:cubicBezTo>
                    <a:pt x="180" y="2865"/>
                    <a:pt x="1" y="3661"/>
                    <a:pt x="379" y="4258"/>
                  </a:cubicBezTo>
                  <a:cubicBezTo>
                    <a:pt x="621" y="4614"/>
                    <a:pt x="1033" y="4816"/>
                    <a:pt x="1456" y="4816"/>
                  </a:cubicBezTo>
                  <a:cubicBezTo>
                    <a:pt x="1693" y="4816"/>
                    <a:pt x="1934" y="4752"/>
                    <a:pt x="2149" y="4616"/>
                  </a:cubicBezTo>
                  <a:cubicBezTo>
                    <a:pt x="2746" y="4258"/>
                    <a:pt x="7023" y="1"/>
                    <a:pt x="7023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87" name="Google Shape;487;p7"/>
            <p:cNvSpPr/>
            <p:nvPr/>
          </p:nvSpPr>
          <p:spPr>
            <a:xfrm>
              <a:off x="3883075" y="305750"/>
              <a:ext cx="175075" cy="120875"/>
            </a:xfrm>
            <a:custGeom>
              <a:avLst/>
              <a:gdLst/>
              <a:ahLst/>
              <a:cxnLst/>
              <a:rect l="l" t="t" r="r" b="b"/>
              <a:pathLst>
                <a:path w="7003" h="4835" extrusionOk="0">
                  <a:moveTo>
                    <a:pt x="5549" y="0"/>
                  </a:moveTo>
                  <a:cubicBezTo>
                    <a:pt x="5315" y="0"/>
                    <a:pt x="5081" y="64"/>
                    <a:pt x="4874" y="199"/>
                  </a:cubicBezTo>
                  <a:cubicBezTo>
                    <a:pt x="4278" y="577"/>
                    <a:pt x="1" y="4834"/>
                    <a:pt x="1" y="4834"/>
                  </a:cubicBezTo>
                  <a:cubicBezTo>
                    <a:pt x="1" y="4834"/>
                    <a:pt x="5630" y="2746"/>
                    <a:pt x="6247" y="2348"/>
                  </a:cubicBezTo>
                  <a:cubicBezTo>
                    <a:pt x="6824" y="1970"/>
                    <a:pt x="7003" y="1174"/>
                    <a:pt x="6645" y="577"/>
                  </a:cubicBezTo>
                  <a:cubicBezTo>
                    <a:pt x="6389" y="207"/>
                    <a:pt x="5969" y="0"/>
                    <a:pt x="5549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88" name="Google Shape;488;p7"/>
            <p:cNvSpPr/>
            <p:nvPr/>
          </p:nvSpPr>
          <p:spPr>
            <a:xfrm>
              <a:off x="3886075" y="447475"/>
              <a:ext cx="195950" cy="67350"/>
            </a:xfrm>
            <a:custGeom>
              <a:avLst/>
              <a:gdLst/>
              <a:ahLst/>
              <a:cxnLst/>
              <a:rect l="l" t="t" r="r" b="b"/>
              <a:pathLst>
                <a:path w="7838" h="2694" extrusionOk="0">
                  <a:moveTo>
                    <a:pt x="0" y="1"/>
                  </a:moveTo>
                  <a:cubicBezTo>
                    <a:pt x="0" y="1"/>
                    <a:pt x="5471" y="2527"/>
                    <a:pt x="6167" y="2666"/>
                  </a:cubicBezTo>
                  <a:cubicBezTo>
                    <a:pt x="6257" y="2684"/>
                    <a:pt x="6346" y="2693"/>
                    <a:pt x="6435" y="2693"/>
                  </a:cubicBezTo>
                  <a:cubicBezTo>
                    <a:pt x="7029" y="2693"/>
                    <a:pt x="7557" y="2298"/>
                    <a:pt x="7679" y="1692"/>
                  </a:cubicBezTo>
                  <a:cubicBezTo>
                    <a:pt x="7838" y="995"/>
                    <a:pt x="7420" y="339"/>
                    <a:pt x="6724" y="180"/>
                  </a:cubicBezTo>
                  <a:cubicBezTo>
                    <a:pt x="6028" y="21"/>
                    <a:pt x="0" y="1"/>
                    <a:pt x="0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89" name="Google Shape;489;p7"/>
            <p:cNvSpPr/>
            <p:nvPr/>
          </p:nvSpPr>
          <p:spPr>
            <a:xfrm>
              <a:off x="3636900" y="368075"/>
              <a:ext cx="195975" cy="67000"/>
            </a:xfrm>
            <a:custGeom>
              <a:avLst/>
              <a:gdLst/>
              <a:ahLst/>
              <a:cxnLst/>
              <a:rect l="l" t="t" r="r" b="b"/>
              <a:pathLst>
                <a:path w="7839" h="2680" extrusionOk="0">
                  <a:moveTo>
                    <a:pt x="1357" y="0"/>
                  </a:moveTo>
                  <a:cubicBezTo>
                    <a:pt x="778" y="0"/>
                    <a:pt x="276" y="392"/>
                    <a:pt x="140" y="989"/>
                  </a:cubicBezTo>
                  <a:cubicBezTo>
                    <a:pt x="1" y="1685"/>
                    <a:pt x="419" y="2361"/>
                    <a:pt x="1115" y="2520"/>
                  </a:cubicBezTo>
                  <a:cubicBezTo>
                    <a:pt x="1811" y="2660"/>
                    <a:pt x="7839" y="2680"/>
                    <a:pt x="7839" y="2680"/>
                  </a:cubicBezTo>
                  <a:cubicBezTo>
                    <a:pt x="7839" y="2680"/>
                    <a:pt x="2368" y="173"/>
                    <a:pt x="1652" y="34"/>
                  </a:cubicBezTo>
                  <a:cubicBezTo>
                    <a:pt x="1552" y="11"/>
                    <a:pt x="1453" y="0"/>
                    <a:pt x="1357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90" name="Google Shape;490;p7"/>
            <p:cNvSpPr/>
            <p:nvPr/>
          </p:nvSpPr>
          <p:spPr>
            <a:xfrm>
              <a:off x="3713500" y="464400"/>
              <a:ext cx="130325" cy="166675"/>
            </a:xfrm>
            <a:custGeom>
              <a:avLst/>
              <a:gdLst/>
              <a:ahLst/>
              <a:cxnLst/>
              <a:rect l="l" t="t" r="r" b="b"/>
              <a:pathLst>
                <a:path w="5213" h="6667" extrusionOk="0">
                  <a:moveTo>
                    <a:pt x="5212" y="0"/>
                  </a:moveTo>
                  <a:cubicBezTo>
                    <a:pt x="5212" y="1"/>
                    <a:pt x="816" y="4098"/>
                    <a:pt x="398" y="4675"/>
                  </a:cubicBezTo>
                  <a:cubicBezTo>
                    <a:pt x="0" y="5252"/>
                    <a:pt x="140" y="6048"/>
                    <a:pt x="716" y="6445"/>
                  </a:cubicBezTo>
                  <a:cubicBezTo>
                    <a:pt x="934" y="6596"/>
                    <a:pt x="1180" y="6666"/>
                    <a:pt x="1425" y="6666"/>
                  </a:cubicBezTo>
                  <a:cubicBezTo>
                    <a:pt x="1828" y="6666"/>
                    <a:pt x="2227" y="6474"/>
                    <a:pt x="2487" y="6127"/>
                  </a:cubicBezTo>
                  <a:cubicBezTo>
                    <a:pt x="2885" y="5550"/>
                    <a:pt x="5212" y="1"/>
                    <a:pt x="5212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91" name="Google Shape;491;p7"/>
            <p:cNvSpPr/>
            <p:nvPr/>
          </p:nvSpPr>
          <p:spPr>
            <a:xfrm>
              <a:off x="3875625" y="251850"/>
              <a:ext cx="130325" cy="166825"/>
            </a:xfrm>
            <a:custGeom>
              <a:avLst/>
              <a:gdLst/>
              <a:ahLst/>
              <a:cxnLst/>
              <a:rect l="l" t="t" r="r" b="b"/>
              <a:pathLst>
                <a:path w="5213" h="6673" extrusionOk="0">
                  <a:moveTo>
                    <a:pt x="3770" y="0"/>
                  </a:moveTo>
                  <a:cubicBezTo>
                    <a:pt x="3367" y="0"/>
                    <a:pt x="2971" y="190"/>
                    <a:pt x="2726" y="545"/>
                  </a:cubicBezTo>
                  <a:cubicBezTo>
                    <a:pt x="2328" y="1122"/>
                    <a:pt x="0" y="6672"/>
                    <a:pt x="0" y="6672"/>
                  </a:cubicBezTo>
                  <a:cubicBezTo>
                    <a:pt x="0" y="6672"/>
                    <a:pt x="4397" y="2554"/>
                    <a:pt x="4814" y="1977"/>
                  </a:cubicBezTo>
                  <a:cubicBezTo>
                    <a:pt x="5212" y="1420"/>
                    <a:pt x="5073" y="625"/>
                    <a:pt x="4496" y="227"/>
                  </a:cubicBezTo>
                  <a:cubicBezTo>
                    <a:pt x="4275" y="74"/>
                    <a:pt x="4021" y="0"/>
                    <a:pt x="3770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92" name="Google Shape;492;p7"/>
            <p:cNvSpPr/>
            <p:nvPr/>
          </p:nvSpPr>
          <p:spPr>
            <a:xfrm>
              <a:off x="3858700" y="468875"/>
              <a:ext cx="68175" cy="193600"/>
            </a:xfrm>
            <a:custGeom>
              <a:avLst/>
              <a:gdLst/>
              <a:ahLst/>
              <a:cxnLst/>
              <a:rect l="l" t="t" r="r" b="b"/>
              <a:pathLst>
                <a:path w="2727" h="7744" extrusionOk="0">
                  <a:moveTo>
                    <a:pt x="220" y="0"/>
                  </a:moveTo>
                  <a:cubicBezTo>
                    <a:pt x="220" y="0"/>
                    <a:pt x="1" y="6008"/>
                    <a:pt x="120" y="6704"/>
                  </a:cubicBezTo>
                  <a:cubicBezTo>
                    <a:pt x="243" y="7316"/>
                    <a:pt x="749" y="7744"/>
                    <a:pt x="1343" y="7744"/>
                  </a:cubicBezTo>
                  <a:cubicBezTo>
                    <a:pt x="1425" y="7744"/>
                    <a:pt x="1508" y="7735"/>
                    <a:pt x="1592" y="7719"/>
                  </a:cubicBezTo>
                  <a:cubicBezTo>
                    <a:pt x="2289" y="7599"/>
                    <a:pt x="2726" y="6963"/>
                    <a:pt x="2647" y="6266"/>
                  </a:cubicBezTo>
                  <a:cubicBezTo>
                    <a:pt x="2507" y="5570"/>
                    <a:pt x="220" y="0"/>
                    <a:pt x="220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93" name="Google Shape;493;p7"/>
            <p:cNvSpPr/>
            <p:nvPr/>
          </p:nvSpPr>
          <p:spPr>
            <a:xfrm>
              <a:off x="3791575" y="220225"/>
              <a:ext cx="69150" cy="193975"/>
            </a:xfrm>
            <a:custGeom>
              <a:avLst/>
              <a:gdLst/>
              <a:ahLst/>
              <a:cxnLst/>
              <a:rect l="l" t="t" r="r" b="b"/>
              <a:pathLst>
                <a:path w="2766" h="7759" extrusionOk="0">
                  <a:moveTo>
                    <a:pt x="1402" y="0"/>
                  </a:moveTo>
                  <a:cubicBezTo>
                    <a:pt x="1327" y="0"/>
                    <a:pt x="1251" y="7"/>
                    <a:pt x="1174" y="20"/>
                  </a:cubicBezTo>
                  <a:cubicBezTo>
                    <a:pt x="438" y="139"/>
                    <a:pt x="0" y="796"/>
                    <a:pt x="120" y="1492"/>
                  </a:cubicBezTo>
                  <a:cubicBezTo>
                    <a:pt x="259" y="2188"/>
                    <a:pt x="2547" y="7758"/>
                    <a:pt x="2547" y="7758"/>
                  </a:cubicBezTo>
                  <a:cubicBezTo>
                    <a:pt x="2547" y="7758"/>
                    <a:pt x="2766" y="1731"/>
                    <a:pt x="2646" y="1034"/>
                  </a:cubicBezTo>
                  <a:cubicBezTo>
                    <a:pt x="2522" y="415"/>
                    <a:pt x="2005" y="0"/>
                    <a:pt x="1402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94" name="Google Shape;494;p7"/>
            <p:cNvSpPr/>
            <p:nvPr/>
          </p:nvSpPr>
          <p:spPr>
            <a:xfrm>
              <a:off x="3635425" y="442425"/>
              <a:ext cx="196450" cy="64250"/>
            </a:xfrm>
            <a:custGeom>
              <a:avLst/>
              <a:gdLst/>
              <a:ahLst/>
              <a:cxnLst/>
              <a:rect l="l" t="t" r="r" b="b"/>
              <a:pathLst>
                <a:path w="7858" h="2570" extrusionOk="0">
                  <a:moveTo>
                    <a:pt x="2308" y="0"/>
                  </a:moveTo>
                  <a:cubicBezTo>
                    <a:pt x="1739" y="0"/>
                    <a:pt x="1311" y="12"/>
                    <a:pt x="1154" y="44"/>
                  </a:cubicBezTo>
                  <a:cubicBezTo>
                    <a:pt x="458" y="163"/>
                    <a:pt x="0" y="800"/>
                    <a:pt x="120" y="1496"/>
                  </a:cubicBezTo>
                  <a:cubicBezTo>
                    <a:pt x="243" y="2151"/>
                    <a:pt x="793" y="2570"/>
                    <a:pt x="1375" y="2570"/>
                  </a:cubicBezTo>
                  <a:cubicBezTo>
                    <a:pt x="1447" y="2570"/>
                    <a:pt x="1519" y="2563"/>
                    <a:pt x="1592" y="2550"/>
                  </a:cubicBezTo>
                  <a:cubicBezTo>
                    <a:pt x="2288" y="2431"/>
                    <a:pt x="7858" y="143"/>
                    <a:pt x="7858" y="143"/>
                  </a:cubicBezTo>
                  <a:cubicBezTo>
                    <a:pt x="7858" y="143"/>
                    <a:pt x="4257" y="0"/>
                    <a:pt x="2308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95" name="Google Shape;495;p7"/>
            <p:cNvSpPr/>
            <p:nvPr/>
          </p:nvSpPr>
          <p:spPr>
            <a:xfrm>
              <a:off x="3886550" y="376375"/>
              <a:ext cx="196475" cy="64075"/>
            </a:xfrm>
            <a:custGeom>
              <a:avLst/>
              <a:gdLst/>
              <a:ahLst/>
              <a:cxnLst/>
              <a:rect l="l" t="t" r="r" b="b"/>
              <a:pathLst>
                <a:path w="7859" h="2563" extrusionOk="0">
                  <a:moveTo>
                    <a:pt x="6495" y="1"/>
                  </a:moveTo>
                  <a:cubicBezTo>
                    <a:pt x="6420" y="1"/>
                    <a:pt x="6344" y="7"/>
                    <a:pt x="6267" y="20"/>
                  </a:cubicBezTo>
                  <a:cubicBezTo>
                    <a:pt x="5571" y="139"/>
                    <a:pt x="1" y="2427"/>
                    <a:pt x="1" y="2427"/>
                  </a:cubicBezTo>
                  <a:cubicBezTo>
                    <a:pt x="1" y="2427"/>
                    <a:pt x="3722" y="2562"/>
                    <a:pt x="5654" y="2562"/>
                  </a:cubicBezTo>
                  <a:cubicBezTo>
                    <a:pt x="6182" y="2562"/>
                    <a:pt x="6576" y="2552"/>
                    <a:pt x="6725" y="2527"/>
                  </a:cubicBezTo>
                  <a:cubicBezTo>
                    <a:pt x="7421" y="2407"/>
                    <a:pt x="7859" y="1751"/>
                    <a:pt x="7739" y="1054"/>
                  </a:cubicBezTo>
                  <a:cubicBezTo>
                    <a:pt x="7633" y="417"/>
                    <a:pt x="7102" y="1"/>
                    <a:pt x="6495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96" name="Google Shape;496;p7"/>
            <p:cNvSpPr/>
            <p:nvPr/>
          </p:nvSpPr>
          <p:spPr>
            <a:xfrm>
              <a:off x="3882575" y="456925"/>
              <a:ext cx="170625" cy="126500"/>
            </a:xfrm>
            <a:custGeom>
              <a:avLst/>
              <a:gdLst/>
              <a:ahLst/>
              <a:cxnLst/>
              <a:rect l="l" t="t" r="r" b="b"/>
              <a:pathLst>
                <a:path w="6825" h="5060" extrusionOk="0">
                  <a:moveTo>
                    <a:pt x="1" y="1"/>
                  </a:moveTo>
                  <a:cubicBezTo>
                    <a:pt x="1" y="1"/>
                    <a:pt x="4099" y="4437"/>
                    <a:pt x="4676" y="4835"/>
                  </a:cubicBezTo>
                  <a:cubicBezTo>
                    <a:pt x="4888" y="4986"/>
                    <a:pt x="5135" y="5060"/>
                    <a:pt x="5381" y="5060"/>
                  </a:cubicBezTo>
                  <a:cubicBezTo>
                    <a:pt x="5781" y="5060"/>
                    <a:pt x="6180" y="4866"/>
                    <a:pt x="6426" y="4497"/>
                  </a:cubicBezTo>
                  <a:cubicBezTo>
                    <a:pt x="6824" y="3940"/>
                    <a:pt x="6685" y="3164"/>
                    <a:pt x="6108" y="2746"/>
                  </a:cubicBezTo>
                  <a:cubicBezTo>
                    <a:pt x="5531" y="2348"/>
                    <a:pt x="1" y="1"/>
                    <a:pt x="1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97" name="Google Shape;497;p7"/>
            <p:cNvSpPr/>
            <p:nvPr/>
          </p:nvSpPr>
          <p:spPr>
            <a:xfrm>
              <a:off x="3665250" y="299725"/>
              <a:ext cx="171100" cy="126400"/>
            </a:xfrm>
            <a:custGeom>
              <a:avLst/>
              <a:gdLst/>
              <a:ahLst/>
              <a:cxnLst/>
              <a:rect l="l" t="t" r="r" b="b"/>
              <a:pathLst>
                <a:path w="6844" h="5056" extrusionOk="0">
                  <a:moveTo>
                    <a:pt x="1455" y="1"/>
                  </a:moveTo>
                  <a:cubicBezTo>
                    <a:pt x="1048" y="1"/>
                    <a:pt x="646" y="193"/>
                    <a:pt x="399" y="540"/>
                  </a:cubicBezTo>
                  <a:cubicBezTo>
                    <a:pt x="1" y="1117"/>
                    <a:pt x="160" y="1912"/>
                    <a:pt x="737" y="2310"/>
                  </a:cubicBezTo>
                  <a:cubicBezTo>
                    <a:pt x="1294" y="2708"/>
                    <a:pt x="6844" y="5055"/>
                    <a:pt x="6844" y="5055"/>
                  </a:cubicBezTo>
                  <a:cubicBezTo>
                    <a:pt x="6844" y="5055"/>
                    <a:pt x="2746" y="639"/>
                    <a:pt x="2169" y="222"/>
                  </a:cubicBezTo>
                  <a:cubicBezTo>
                    <a:pt x="1951" y="71"/>
                    <a:pt x="1702" y="1"/>
                    <a:pt x="1455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98" name="Google Shape;498;p7"/>
            <p:cNvSpPr/>
            <p:nvPr/>
          </p:nvSpPr>
          <p:spPr>
            <a:xfrm>
              <a:off x="3793075" y="382575"/>
              <a:ext cx="133300" cy="117275"/>
            </a:xfrm>
            <a:custGeom>
              <a:avLst/>
              <a:gdLst/>
              <a:ahLst/>
              <a:cxnLst/>
              <a:rect l="l" t="t" r="r" b="b"/>
              <a:pathLst>
                <a:path w="5332" h="4691" extrusionOk="0">
                  <a:moveTo>
                    <a:pt x="2669" y="0"/>
                  </a:moveTo>
                  <a:cubicBezTo>
                    <a:pt x="2240" y="0"/>
                    <a:pt x="1804" y="119"/>
                    <a:pt x="1413" y="369"/>
                  </a:cubicBezTo>
                  <a:cubicBezTo>
                    <a:pt x="318" y="1065"/>
                    <a:pt x="0" y="2497"/>
                    <a:pt x="696" y="3591"/>
                  </a:cubicBezTo>
                  <a:cubicBezTo>
                    <a:pt x="1134" y="4299"/>
                    <a:pt x="1896" y="4690"/>
                    <a:pt x="2675" y="4690"/>
                  </a:cubicBezTo>
                  <a:cubicBezTo>
                    <a:pt x="3101" y="4690"/>
                    <a:pt x="3532" y="4574"/>
                    <a:pt x="3919" y="4328"/>
                  </a:cubicBezTo>
                  <a:cubicBezTo>
                    <a:pt x="5013" y="3631"/>
                    <a:pt x="5331" y="2179"/>
                    <a:pt x="4635" y="1085"/>
                  </a:cubicBezTo>
                  <a:cubicBezTo>
                    <a:pt x="4188" y="383"/>
                    <a:pt x="3438" y="0"/>
                    <a:pt x="2669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99" name="Google Shape;499;p7"/>
            <p:cNvSpPr/>
            <p:nvPr/>
          </p:nvSpPr>
          <p:spPr>
            <a:xfrm>
              <a:off x="4119300" y="154075"/>
              <a:ext cx="281525" cy="399950"/>
            </a:xfrm>
            <a:custGeom>
              <a:avLst/>
              <a:gdLst/>
              <a:ahLst/>
              <a:cxnLst/>
              <a:rect l="l" t="t" r="r" b="b"/>
              <a:pathLst>
                <a:path w="11261" h="15998" extrusionOk="0">
                  <a:moveTo>
                    <a:pt x="11260" y="0"/>
                  </a:moveTo>
                  <a:lnTo>
                    <a:pt x="11260" y="0"/>
                  </a:lnTo>
                  <a:cubicBezTo>
                    <a:pt x="8177" y="1552"/>
                    <a:pt x="5372" y="3143"/>
                    <a:pt x="3124" y="5849"/>
                  </a:cubicBezTo>
                  <a:cubicBezTo>
                    <a:pt x="1353" y="7957"/>
                    <a:pt x="120" y="10603"/>
                    <a:pt x="21" y="13368"/>
                  </a:cubicBezTo>
                  <a:cubicBezTo>
                    <a:pt x="1" y="14025"/>
                    <a:pt x="41" y="14721"/>
                    <a:pt x="419" y="15298"/>
                  </a:cubicBezTo>
                  <a:cubicBezTo>
                    <a:pt x="696" y="15706"/>
                    <a:pt x="1188" y="15997"/>
                    <a:pt x="1666" y="15997"/>
                  </a:cubicBezTo>
                  <a:cubicBezTo>
                    <a:pt x="1839" y="15997"/>
                    <a:pt x="2010" y="15959"/>
                    <a:pt x="2169" y="15875"/>
                  </a:cubicBezTo>
                  <a:cubicBezTo>
                    <a:pt x="2487" y="15695"/>
                    <a:pt x="2686" y="15377"/>
                    <a:pt x="2865" y="15079"/>
                  </a:cubicBezTo>
                  <a:cubicBezTo>
                    <a:pt x="4775" y="11697"/>
                    <a:pt x="4695" y="7420"/>
                    <a:pt x="6864" y="4178"/>
                  </a:cubicBezTo>
                  <a:cubicBezTo>
                    <a:pt x="7998" y="2467"/>
                    <a:pt x="9669" y="1253"/>
                    <a:pt x="11260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00" name="Google Shape;500;p7"/>
            <p:cNvSpPr/>
            <p:nvPr/>
          </p:nvSpPr>
          <p:spPr>
            <a:xfrm>
              <a:off x="4182475" y="143125"/>
              <a:ext cx="238725" cy="251675"/>
            </a:xfrm>
            <a:custGeom>
              <a:avLst/>
              <a:gdLst/>
              <a:ahLst/>
              <a:cxnLst/>
              <a:rect l="l" t="t" r="r" b="b"/>
              <a:pathLst>
                <a:path w="9549" h="10067" extrusionOk="0">
                  <a:moveTo>
                    <a:pt x="9549" y="0"/>
                  </a:moveTo>
                  <a:cubicBezTo>
                    <a:pt x="5630" y="1453"/>
                    <a:pt x="2347" y="4576"/>
                    <a:pt x="637" y="8395"/>
                  </a:cubicBezTo>
                  <a:cubicBezTo>
                    <a:pt x="438" y="8873"/>
                    <a:pt x="159" y="9569"/>
                    <a:pt x="0" y="10066"/>
                  </a:cubicBezTo>
                  <a:cubicBezTo>
                    <a:pt x="199" y="9589"/>
                    <a:pt x="537" y="8893"/>
                    <a:pt x="776" y="8455"/>
                  </a:cubicBezTo>
                  <a:cubicBezTo>
                    <a:pt x="2686" y="4775"/>
                    <a:pt x="5849" y="1811"/>
                    <a:pt x="95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01" name="Google Shape;501;p7"/>
            <p:cNvSpPr/>
            <p:nvPr/>
          </p:nvSpPr>
          <p:spPr>
            <a:xfrm>
              <a:off x="3937300" y="69650"/>
              <a:ext cx="472475" cy="140675"/>
            </a:xfrm>
            <a:custGeom>
              <a:avLst/>
              <a:gdLst/>
              <a:ahLst/>
              <a:cxnLst/>
              <a:rect l="l" t="t" r="r" b="b"/>
              <a:pathLst>
                <a:path w="18899" h="5627" extrusionOk="0">
                  <a:moveTo>
                    <a:pt x="1338" y="0"/>
                  </a:moveTo>
                  <a:cubicBezTo>
                    <a:pt x="1154" y="0"/>
                    <a:pt x="975" y="25"/>
                    <a:pt x="816" y="95"/>
                  </a:cubicBezTo>
                  <a:cubicBezTo>
                    <a:pt x="219" y="373"/>
                    <a:pt x="0" y="1169"/>
                    <a:pt x="199" y="1825"/>
                  </a:cubicBezTo>
                  <a:cubicBezTo>
                    <a:pt x="398" y="2462"/>
                    <a:pt x="895" y="2939"/>
                    <a:pt x="1432" y="3337"/>
                  </a:cubicBezTo>
                  <a:cubicBezTo>
                    <a:pt x="3581" y="4925"/>
                    <a:pt x="6332" y="5627"/>
                    <a:pt x="9027" y="5627"/>
                  </a:cubicBezTo>
                  <a:cubicBezTo>
                    <a:pt x="9101" y="5627"/>
                    <a:pt x="9176" y="5626"/>
                    <a:pt x="9250" y="5625"/>
                  </a:cubicBezTo>
                  <a:cubicBezTo>
                    <a:pt x="12771" y="5565"/>
                    <a:pt x="15775" y="4372"/>
                    <a:pt x="18898" y="2939"/>
                  </a:cubicBezTo>
                  <a:lnTo>
                    <a:pt x="18898" y="2939"/>
                  </a:lnTo>
                  <a:cubicBezTo>
                    <a:pt x="17185" y="3351"/>
                    <a:pt x="15486" y="3791"/>
                    <a:pt x="13726" y="3791"/>
                  </a:cubicBezTo>
                  <a:cubicBezTo>
                    <a:pt x="13443" y="3791"/>
                    <a:pt x="13158" y="3780"/>
                    <a:pt x="12871" y="3755"/>
                  </a:cubicBezTo>
                  <a:cubicBezTo>
                    <a:pt x="9011" y="3417"/>
                    <a:pt x="5709" y="672"/>
                    <a:pt x="1890" y="55"/>
                  </a:cubicBezTo>
                  <a:cubicBezTo>
                    <a:pt x="1711" y="25"/>
                    <a:pt x="1522" y="0"/>
                    <a:pt x="1338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02" name="Google Shape;502;p7"/>
            <p:cNvSpPr/>
            <p:nvPr/>
          </p:nvSpPr>
          <p:spPr>
            <a:xfrm>
              <a:off x="4085500" y="134175"/>
              <a:ext cx="345650" cy="55525"/>
            </a:xfrm>
            <a:custGeom>
              <a:avLst/>
              <a:gdLst/>
              <a:ahLst/>
              <a:cxnLst/>
              <a:rect l="l" t="t" r="r" b="b"/>
              <a:pathLst>
                <a:path w="13826" h="2221" extrusionOk="0">
                  <a:moveTo>
                    <a:pt x="13825" y="0"/>
                  </a:moveTo>
                  <a:lnTo>
                    <a:pt x="13825" y="0"/>
                  </a:lnTo>
                  <a:cubicBezTo>
                    <a:pt x="11191" y="1254"/>
                    <a:pt x="8267" y="1910"/>
                    <a:pt x="5343" y="1910"/>
                  </a:cubicBezTo>
                  <a:cubicBezTo>
                    <a:pt x="4139" y="1910"/>
                    <a:pt x="2935" y="1798"/>
                    <a:pt x="1751" y="1572"/>
                  </a:cubicBezTo>
                  <a:cubicBezTo>
                    <a:pt x="1214" y="1472"/>
                    <a:pt x="497" y="1274"/>
                    <a:pt x="0" y="1154"/>
                  </a:cubicBezTo>
                  <a:lnTo>
                    <a:pt x="0" y="1154"/>
                  </a:lnTo>
                  <a:cubicBezTo>
                    <a:pt x="477" y="1353"/>
                    <a:pt x="1194" y="1572"/>
                    <a:pt x="1691" y="1731"/>
                  </a:cubicBezTo>
                  <a:cubicBezTo>
                    <a:pt x="2977" y="2059"/>
                    <a:pt x="4305" y="2221"/>
                    <a:pt x="5633" y="2221"/>
                  </a:cubicBezTo>
                  <a:cubicBezTo>
                    <a:pt x="8498" y="2221"/>
                    <a:pt x="11366" y="1468"/>
                    <a:pt x="138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grpSp>
        <p:nvGrpSpPr>
          <p:cNvPr id="503" name="Google Shape;503;p7"/>
          <p:cNvGrpSpPr/>
          <p:nvPr/>
        </p:nvGrpSpPr>
        <p:grpSpPr>
          <a:xfrm>
            <a:off x="-452625" y="-492333"/>
            <a:ext cx="1287740" cy="1440065"/>
            <a:chOff x="2180275" y="-47850"/>
            <a:chExt cx="812625" cy="908750"/>
          </a:xfrm>
        </p:grpSpPr>
        <p:sp>
          <p:nvSpPr>
            <p:cNvPr id="504" name="Google Shape;504;p7"/>
            <p:cNvSpPr/>
            <p:nvPr/>
          </p:nvSpPr>
          <p:spPr>
            <a:xfrm>
              <a:off x="2722850" y="650400"/>
              <a:ext cx="270050" cy="184225"/>
            </a:xfrm>
            <a:custGeom>
              <a:avLst/>
              <a:gdLst/>
              <a:ahLst/>
              <a:cxnLst/>
              <a:rect l="l" t="t" r="r" b="b"/>
              <a:pathLst>
                <a:path w="10802" h="7369" extrusionOk="0">
                  <a:moveTo>
                    <a:pt x="0" y="0"/>
                  </a:moveTo>
                  <a:lnTo>
                    <a:pt x="0" y="0"/>
                  </a:lnTo>
                  <a:cubicBezTo>
                    <a:pt x="1572" y="1393"/>
                    <a:pt x="2566" y="3362"/>
                    <a:pt x="4078" y="4894"/>
                  </a:cubicBezTo>
                  <a:cubicBezTo>
                    <a:pt x="5232" y="6047"/>
                    <a:pt x="6565" y="7102"/>
                    <a:pt x="8196" y="7340"/>
                  </a:cubicBezTo>
                  <a:cubicBezTo>
                    <a:pt x="8329" y="7359"/>
                    <a:pt x="8467" y="7368"/>
                    <a:pt x="8608" y="7368"/>
                  </a:cubicBezTo>
                  <a:cubicBezTo>
                    <a:pt x="9392" y="7368"/>
                    <a:pt x="10236" y="7074"/>
                    <a:pt x="10523" y="6366"/>
                  </a:cubicBezTo>
                  <a:cubicBezTo>
                    <a:pt x="10802" y="5689"/>
                    <a:pt x="10523" y="4914"/>
                    <a:pt x="10086" y="4357"/>
                  </a:cubicBezTo>
                  <a:cubicBezTo>
                    <a:pt x="9429" y="3521"/>
                    <a:pt x="8435" y="3004"/>
                    <a:pt x="7460" y="2626"/>
                  </a:cubicBezTo>
                  <a:cubicBezTo>
                    <a:pt x="5093" y="1452"/>
                    <a:pt x="2347" y="1333"/>
                    <a:pt x="0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05" name="Google Shape;505;p7"/>
            <p:cNvSpPr/>
            <p:nvPr/>
          </p:nvSpPr>
          <p:spPr>
            <a:xfrm>
              <a:off x="2184750" y="178425"/>
              <a:ext cx="114900" cy="331200"/>
            </a:xfrm>
            <a:custGeom>
              <a:avLst/>
              <a:gdLst/>
              <a:ahLst/>
              <a:cxnLst/>
              <a:rect l="l" t="t" r="r" b="b"/>
              <a:pathLst>
                <a:path w="4596" h="13248" extrusionOk="0">
                  <a:moveTo>
                    <a:pt x="3561" y="1"/>
                  </a:moveTo>
                  <a:lnTo>
                    <a:pt x="3561" y="1"/>
                  </a:lnTo>
                  <a:cubicBezTo>
                    <a:pt x="1134" y="1433"/>
                    <a:pt x="199" y="5889"/>
                    <a:pt x="80" y="8435"/>
                  </a:cubicBezTo>
                  <a:cubicBezTo>
                    <a:pt x="0" y="9927"/>
                    <a:pt x="219" y="11559"/>
                    <a:pt x="1293" y="12593"/>
                  </a:cubicBezTo>
                  <a:cubicBezTo>
                    <a:pt x="1711" y="12984"/>
                    <a:pt x="2299" y="13247"/>
                    <a:pt x="2863" y="13247"/>
                  </a:cubicBezTo>
                  <a:cubicBezTo>
                    <a:pt x="3158" y="13247"/>
                    <a:pt x="3447" y="13175"/>
                    <a:pt x="3700" y="13011"/>
                  </a:cubicBezTo>
                  <a:cubicBezTo>
                    <a:pt x="4456" y="12533"/>
                    <a:pt x="4595" y="11519"/>
                    <a:pt x="4576" y="10643"/>
                  </a:cubicBezTo>
                  <a:cubicBezTo>
                    <a:pt x="4496" y="8873"/>
                    <a:pt x="3879" y="7182"/>
                    <a:pt x="3481" y="5451"/>
                  </a:cubicBezTo>
                  <a:cubicBezTo>
                    <a:pt x="3004" y="3442"/>
                    <a:pt x="3382" y="1911"/>
                    <a:pt x="3561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06" name="Google Shape;506;p7"/>
            <p:cNvSpPr/>
            <p:nvPr/>
          </p:nvSpPr>
          <p:spPr>
            <a:xfrm>
              <a:off x="2285700" y="120125"/>
              <a:ext cx="335225" cy="124025"/>
            </a:xfrm>
            <a:custGeom>
              <a:avLst/>
              <a:gdLst/>
              <a:ahLst/>
              <a:cxnLst/>
              <a:rect l="l" t="t" r="r" b="b"/>
              <a:pathLst>
                <a:path w="13409" h="4961" extrusionOk="0">
                  <a:moveTo>
                    <a:pt x="7144" y="1"/>
                  </a:moveTo>
                  <a:cubicBezTo>
                    <a:pt x="4625" y="1"/>
                    <a:pt x="1445" y="499"/>
                    <a:pt x="0" y="2214"/>
                  </a:cubicBezTo>
                  <a:cubicBezTo>
                    <a:pt x="1930" y="2333"/>
                    <a:pt x="3482" y="2214"/>
                    <a:pt x="5411" y="2969"/>
                  </a:cubicBezTo>
                  <a:cubicBezTo>
                    <a:pt x="7042" y="3646"/>
                    <a:pt x="8634" y="4521"/>
                    <a:pt x="10384" y="4859"/>
                  </a:cubicBezTo>
                  <a:cubicBezTo>
                    <a:pt x="10668" y="4920"/>
                    <a:pt x="10977" y="4960"/>
                    <a:pt x="11284" y="4960"/>
                  </a:cubicBezTo>
                  <a:cubicBezTo>
                    <a:pt x="11881" y="4960"/>
                    <a:pt x="12470" y="4809"/>
                    <a:pt x="12851" y="4362"/>
                  </a:cubicBezTo>
                  <a:cubicBezTo>
                    <a:pt x="13408" y="3725"/>
                    <a:pt x="13289" y="2651"/>
                    <a:pt x="12791" y="1935"/>
                  </a:cubicBezTo>
                  <a:cubicBezTo>
                    <a:pt x="11956" y="722"/>
                    <a:pt x="10365" y="244"/>
                    <a:pt x="8892" y="85"/>
                  </a:cubicBezTo>
                  <a:cubicBezTo>
                    <a:pt x="8378" y="33"/>
                    <a:pt x="7782" y="1"/>
                    <a:pt x="7144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07" name="Google Shape;507;p7"/>
            <p:cNvSpPr/>
            <p:nvPr/>
          </p:nvSpPr>
          <p:spPr>
            <a:xfrm>
              <a:off x="2320025" y="350000"/>
              <a:ext cx="123350" cy="331575"/>
            </a:xfrm>
            <a:custGeom>
              <a:avLst/>
              <a:gdLst/>
              <a:ahLst/>
              <a:cxnLst/>
              <a:rect l="l" t="t" r="r" b="b"/>
              <a:pathLst>
                <a:path w="4934" h="13263" extrusionOk="0">
                  <a:moveTo>
                    <a:pt x="2825" y="1"/>
                  </a:moveTo>
                  <a:cubicBezTo>
                    <a:pt x="557" y="1652"/>
                    <a:pt x="0" y="6168"/>
                    <a:pt x="139" y="8734"/>
                  </a:cubicBezTo>
                  <a:cubicBezTo>
                    <a:pt x="179" y="10226"/>
                    <a:pt x="557" y="11837"/>
                    <a:pt x="1731" y="12732"/>
                  </a:cubicBezTo>
                  <a:cubicBezTo>
                    <a:pt x="2127" y="13059"/>
                    <a:pt x="2654" y="13262"/>
                    <a:pt x="3163" y="13262"/>
                  </a:cubicBezTo>
                  <a:cubicBezTo>
                    <a:pt x="3521" y="13262"/>
                    <a:pt x="3870" y="13161"/>
                    <a:pt x="4158" y="12931"/>
                  </a:cubicBezTo>
                  <a:cubicBezTo>
                    <a:pt x="4854" y="12394"/>
                    <a:pt x="4933" y="11360"/>
                    <a:pt x="4794" y="10504"/>
                  </a:cubicBezTo>
                  <a:cubicBezTo>
                    <a:pt x="4555" y="8734"/>
                    <a:pt x="3800" y="7122"/>
                    <a:pt x="3243" y="5432"/>
                  </a:cubicBezTo>
                  <a:cubicBezTo>
                    <a:pt x="2586" y="3482"/>
                    <a:pt x="2825" y="1911"/>
                    <a:pt x="2825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08" name="Google Shape;508;p7"/>
            <p:cNvSpPr/>
            <p:nvPr/>
          </p:nvSpPr>
          <p:spPr>
            <a:xfrm>
              <a:off x="2402075" y="272875"/>
              <a:ext cx="337700" cy="117250"/>
            </a:xfrm>
            <a:custGeom>
              <a:avLst/>
              <a:gdLst/>
              <a:ahLst/>
              <a:cxnLst/>
              <a:rect l="l" t="t" r="r" b="b"/>
              <a:pathLst>
                <a:path w="13508" h="4690" extrusionOk="0">
                  <a:moveTo>
                    <a:pt x="8437" y="1"/>
                  </a:moveTo>
                  <a:cubicBezTo>
                    <a:pt x="5877" y="1"/>
                    <a:pt x="1566" y="685"/>
                    <a:pt x="0" y="2967"/>
                  </a:cubicBezTo>
                  <a:cubicBezTo>
                    <a:pt x="975" y="2937"/>
                    <a:pt x="1840" y="2857"/>
                    <a:pt x="2711" y="2857"/>
                  </a:cubicBezTo>
                  <a:cubicBezTo>
                    <a:pt x="3581" y="2857"/>
                    <a:pt x="4456" y="2937"/>
                    <a:pt x="5451" y="3225"/>
                  </a:cubicBezTo>
                  <a:cubicBezTo>
                    <a:pt x="7162" y="3762"/>
                    <a:pt x="8813" y="4458"/>
                    <a:pt x="10583" y="4657"/>
                  </a:cubicBezTo>
                  <a:cubicBezTo>
                    <a:pt x="10759" y="4678"/>
                    <a:pt x="10943" y="4690"/>
                    <a:pt x="11128" y="4690"/>
                  </a:cubicBezTo>
                  <a:cubicBezTo>
                    <a:pt x="11842" y="4690"/>
                    <a:pt x="12579" y="4510"/>
                    <a:pt x="12990" y="3941"/>
                  </a:cubicBezTo>
                  <a:cubicBezTo>
                    <a:pt x="13507" y="3205"/>
                    <a:pt x="13289" y="2171"/>
                    <a:pt x="12712" y="1494"/>
                  </a:cubicBezTo>
                  <a:cubicBezTo>
                    <a:pt x="11777" y="361"/>
                    <a:pt x="10146" y="22"/>
                    <a:pt x="8654" y="2"/>
                  </a:cubicBezTo>
                  <a:cubicBezTo>
                    <a:pt x="8583" y="1"/>
                    <a:pt x="8511" y="1"/>
                    <a:pt x="8437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09" name="Google Shape;509;p7"/>
            <p:cNvSpPr/>
            <p:nvPr/>
          </p:nvSpPr>
          <p:spPr>
            <a:xfrm>
              <a:off x="2485625" y="498700"/>
              <a:ext cx="125350" cy="304650"/>
            </a:xfrm>
            <a:custGeom>
              <a:avLst/>
              <a:gdLst/>
              <a:ahLst/>
              <a:cxnLst/>
              <a:rect l="l" t="t" r="r" b="b"/>
              <a:pathLst>
                <a:path w="5014" h="12186" extrusionOk="0">
                  <a:moveTo>
                    <a:pt x="1990" y="1"/>
                  </a:moveTo>
                  <a:cubicBezTo>
                    <a:pt x="80" y="1712"/>
                    <a:pt x="0" y="5949"/>
                    <a:pt x="319" y="8276"/>
                  </a:cubicBezTo>
                  <a:cubicBezTo>
                    <a:pt x="517" y="9649"/>
                    <a:pt x="995" y="11081"/>
                    <a:pt x="2169" y="11837"/>
                  </a:cubicBezTo>
                  <a:cubicBezTo>
                    <a:pt x="2531" y="12054"/>
                    <a:pt x="2964" y="12186"/>
                    <a:pt x="3379" y="12186"/>
                  </a:cubicBezTo>
                  <a:cubicBezTo>
                    <a:pt x="3762" y="12186"/>
                    <a:pt x="4130" y="12075"/>
                    <a:pt x="4416" y="11817"/>
                  </a:cubicBezTo>
                  <a:cubicBezTo>
                    <a:pt x="5013" y="11240"/>
                    <a:pt x="4993" y="10285"/>
                    <a:pt x="4794" y="9490"/>
                  </a:cubicBezTo>
                  <a:cubicBezTo>
                    <a:pt x="4416" y="7898"/>
                    <a:pt x="3561" y="6466"/>
                    <a:pt x="2885" y="4974"/>
                  </a:cubicBezTo>
                  <a:cubicBezTo>
                    <a:pt x="2089" y="3223"/>
                    <a:pt x="2149" y="1791"/>
                    <a:pt x="1990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10" name="Google Shape;510;p7"/>
            <p:cNvSpPr/>
            <p:nvPr/>
          </p:nvSpPr>
          <p:spPr>
            <a:xfrm>
              <a:off x="2546300" y="405125"/>
              <a:ext cx="312325" cy="103550"/>
            </a:xfrm>
            <a:custGeom>
              <a:avLst/>
              <a:gdLst/>
              <a:ahLst/>
              <a:cxnLst/>
              <a:rect l="l" t="t" r="r" b="b"/>
              <a:pathLst>
                <a:path w="12493" h="4142" extrusionOk="0">
                  <a:moveTo>
                    <a:pt x="8551" y="0"/>
                  </a:moveTo>
                  <a:cubicBezTo>
                    <a:pt x="8271" y="0"/>
                    <a:pt x="7992" y="16"/>
                    <a:pt x="7719" y="44"/>
                  </a:cubicBezTo>
                  <a:cubicBezTo>
                    <a:pt x="5371" y="243"/>
                    <a:pt x="1273" y="1277"/>
                    <a:pt x="0" y="3545"/>
                  </a:cubicBezTo>
                  <a:cubicBezTo>
                    <a:pt x="1260" y="3389"/>
                    <a:pt x="2329" y="3143"/>
                    <a:pt x="3522" y="3143"/>
                  </a:cubicBezTo>
                  <a:cubicBezTo>
                    <a:pt x="4005" y="3143"/>
                    <a:pt x="4508" y="3183"/>
                    <a:pt x="5053" y="3286"/>
                  </a:cubicBezTo>
                  <a:cubicBezTo>
                    <a:pt x="6664" y="3624"/>
                    <a:pt x="8256" y="4142"/>
                    <a:pt x="9907" y="4142"/>
                  </a:cubicBezTo>
                  <a:cubicBezTo>
                    <a:pt x="10722" y="4142"/>
                    <a:pt x="11637" y="3943"/>
                    <a:pt x="12075" y="3246"/>
                  </a:cubicBezTo>
                  <a:cubicBezTo>
                    <a:pt x="12493" y="2550"/>
                    <a:pt x="12175" y="1595"/>
                    <a:pt x="11598" y="1038"/>
                  </a:cubicBezTo>
                  <a:cubicBezTo>
                    <a:pt x="10817" y="258"/>
                    <a:pt x="9679" y="0"/>
                    <a:pt x="8551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11" name="Google Shape;511;p7"/>
            <p:cNvSpPr/>
            <p:nvPr/>
          </p:nvSpPr>
          <p:spPr>
            <a:xfrm>
              <a:off x="2624875" y="606625"/>
              <a:ext cx="109925" cy="254275"/>
            </a:xfrm>
            <a:custGeom>
              <a:avLst/>
              <a:gdLst/>
              <a:ahLst/>
              <a:cxnLst/>
              <a:rect l="l" t="t" r="r" b="b"/>
              <a:pathLst>
                <a:path w="4397" h="10171" extrusionOk="0">
                  <a:moveTo>
                    <a:pt x="1552" y="1"/>
                  </a:moveTo>
                  <a:cubicBezTo>
                    <a:pt x="0" y="1532"/>
                    <a:pt x="40" y="5053"/>
                    <a:pt x="398" y="7003"/>
                  </a:cubicBezTo>
                  <a:cubicBezTo>
                    <a:pt x="597" y="8137"/>
                    <a:pt x="1035" y="9330"/>
                    <a:pt x="2029" y="9907"/>
                  </a:cubicBezTo>
                  <a:cubicBezTo>
                    <a:pt x="2321" y="10072"/>
                    <a:pt x="2669" y="10171"/>
                    <a:pt x="3002" y="10171"/>
                  </a:cubicBezTo>
                  <a:cubicBezTo>
                    <a:pt x="3352" y="10171"/>
                    <a:pt x="3685" y="10062"/>
                    <a:pt x="3919" y="9808"/>
                  </a:cubicBezTo>
                  <a:cubicBezTo>
                    <a:pt x="4397" y="9310"/>
                    <a:pt x="4357" y="8534"/>
                    <a:pt x="4178" y="7858"/>
                  </a:cubicBezTo>
                  <a:cubicBezTo>
                    <a:pt x="3800" y="6545"/>
                    <a:pt x="3044" y="5372"/>
                    <a:pt x="2447" y="4138"/>
                  </a:cubicBezTo>
                  <a:cubicBezTo>
                    <a:pt x="1731" y="2686"/>
                    <a:pt x="1751" y="1492"/>
                    <a:pt x="1552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12" name="Google Shape;512;p7"/>
            <p:cNvSpPr/>
            <p:nvPr/>
          </p:nvSpPr>
          <p:spPr>
            <a:xfrm>
              <a:off x="2673100" y="522750"/>
              <a:ext cx="259125" cy="85400"/>
            </a:xfrm>
            <a:custGeom>
              <a:avLst/>
              <a:gdLst/>
              <a:ahLst/>
              <a:cxnLst/>
              <a:rect l="l" t="t" r="r" b="b"/>
              <a:pathLst>
                <a:path w="10365" h="3416" extrusionOk="0">
                  <a:moveTo>
                    <a:pt x="7162" y="0"/>
                  </a:moveTo>
                  <a:cubicBezTo>
                    <a:pt x="6881" y="0"/>
                    <a:pt x="6600" y="20"/>
                    <a:pt x="6327" y="53"/>
                  </a:cubicBezTo>
                  <a:cubicBezTo>
                    <a:pt x="4357" y="312"/>
                    <a:pt x="976" y="1267"/>
                    <a:pt x="1" y="3196"/>
                  </a:cubicBezTo>
                  <a:cubicBezTo>
                    <a:pt x="1131" y="3013"/>
                    <a:pt x="2061" y="2760"/>
                    <a:pt x="3162" y="2760"/>
                  </a:cubicBezTo>
                  <a:cubicBezTo>
                    <a:pt x="3495" y="2760"/>
                    <a:pt x="3844" y="2783"/>
                    <a:pt x="4218" y="2838"/>
                  </a:cubicBezTo>
                  <a:cubicBezTo>
                    <a:pt x="5536" y="3052"/>
                    <a:pt x="6855" y="3416"/>
                    <a:pt x="8191" y="3416"/>
                  </a:cubicBezTo>
                  <a:cubicBezTo>
                    <a:pt x="8226" y="3416"/>
                    <a:pt x="8261" y="3416"/>
                    <a:pt x="8296" y="3415"/>
                  </a:cubicBezTo>
                  <a:cubicBezTo>
                    <a:pt x="8953" y="3395"/>
                    <a:pt x="9728" y="3216"/>
                    <a:pt x="10047" y="2619"/>
                  </a:cubicBezTo>
                  <a:cubicBezTo>
                    <a:pt x="10365" y="2023"/>
                    <a:pt x="10067" y="1247"/>
                    <a:pt x="9569" y="769"/>
                  </a:cubicBezTo>
                  <a:cubicBezTo>
                    <a:pt x="8935" y="196"/>
                    <a:pt x="8049" y="0"/>
                    <a:pt x="7162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13" name="Google Shape;513;p7"/>
            <p:cNvSpPr/>
            <p:nvPr/>
          </p:nvSpPr>
          <p:spPr>
            <a:xfrm>
              <a:off x="2180275" y="-47850"/>
              <a:ext cx="706200" cy="802700"/>
            </a:xfrm>
            <a:custGeom>
              <a:avLst/>
              <a:gdLst/>
              <a:ahLst/>
              <a:cxnLst/>
              <a:rect l="l" t="t" r="r" b="b"/>
              <a:pathLst>
                <a:path w="28248" h="32108" extrusionOk="0">
                  <a:moveTo>
                    <a:pt x="0" y="1"/>
                  </a:moveTo>
                  <a:lnTo>
                    <a:pt x="0" y="1"/>
                  </a:lnTo>
                  <a:cubicBezTo>
                    <a:pt x="3939" y="14304"/>
                    <a:pt x="15497" y="25264"/>
                    <a:pt x="28248" y="32108"/>
                  </a:cubicBezTo>
                  <a:cubicBezTo>
                    <a:pt x="25164" y="30138"/>
                    <a:pt x="22181" y="28049"/>
                    <a:pt x="19356" y="25782"/>
                  </a:cubicBezTo>
                  <a:cubicBezTo>
                    <a:pt x="10842" y="19058"/>
                    <a:pt x="3660" y="10345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14" name="Google Shape;514;p7"/>
            <p:cNvSpPr/>
            <p:nvPr/>
          </p:nvSpPr>
          <p:spPr>
            <a:xfrm>
              <a:off x="2644750" y="598675"/>
              <a:ext cx="34350" cy="189500"/>
            </a:xfrm>
            <a:custGeom>
              <a:avLst/>
              <a:gdLst/>
              <a:ahLst/>
              <a:cxnLst/>
              <a:rect l="l" t="t" r="r" b="b"/>
              <a:pathLst>
                <a:path w="1374" h="7580" extrusionOk="0">
                  <a:moveTo>
                    <a:pt x="1175" y="0"/>
                  </a:moveTo>
                  <a:lnTo>
                    <a:pt x="1175" y="0"/>
                  </a:lnTo>
                  <a:cubicBezTo>
                    <a:pt x="1" y="2367"/>
                    <a:pt x="598" y="5172"/>
                    <a:pt x="1374" y="7579"/>
                  </a:cubicBezTo>
                  <a:cubicBezTo>
                    <a:pt x="916" y="5113"/>
                    <a:pt x="299" y="2447"/>
                    <a:pt x="11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15" name="Google Shape;515;p7"/>
            <p:cNvSpPr/>
            <p:nvPr/>
          </p:nvSpPr>
          <p:spPr>
            <a:xfrm>
              <a:off x="2506500" y="490750"/>
              <a:ext cx="37325" cy="200450"/>
            </a:xfrm>
            <a:custGeom>
              <a:avLst/>
              <a:gdLst/>
              <a:ahLst/>
              <a:cxnLst/>
              <a:rect l="l" t="t" r="r" b="b"/>
              <a:pathLst>
                <a:path w="1493" h="8018" extrusionOk="0">
                  <a:moveTo>
                    <a:pt x="1493" y="1"/>
                  </a:moveTo>
                  <a:cubicBezTo>
                    <a:pt x="1" y="2408"/>
                    <a:pt x="438" y="5411"/>
                    <a:pt x="1055" y="8017"/>
                  </a:cubicBezTo>
                  <a:cubicBezTo>
                    <a:pt x="757" y="5391"/>
                    <a:pt x="339" y="2487"/>
                    <a:pt x="14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16" name="Google Shape;516;p7"/>
            <p:cNvSpPr/>
            <p:nvPr/>
          </p:nvSpPr>
          <p:spPr>
            <a:xfrm>
              <a:off x="2344875" y="344550"/>
              <a:ext cx="51750" cy="233750"/>
            </a:xfrm>
            <a:custGeom>
              <a:avLst/>
              <a:gdLst/>
              <a:ahLst/>
              <a:cxnLst/>
              <a:rect l="l" t="t" r="r" b="b"/>
              <a:pathLst>
                <a:path w="2070" h="9350" extrusionOk="0">
                  <a:moveTo>
                    <a:pt x="2069" y="0"/>
                  </a:moveTo>
                  <a:lnTo>
                    <a:pt x="2069" y="0"/>
                  </a:lnTo>
                  <a:cubicBezTo>
                    <a:pt x="1" y="2626"/>
                    <a:pt x="259" y="6286"/>
                    <a:pt x="1055" y="9350"/>
                  </a:cubicBezTo>
                  <a:cubicBezTo>
                    <a:pt x="578" y="6207"/>
                    <a:pt x="279" y="2785"/>
                    <a:pt x="206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17" name="Google Shape;517;p7"/>
            <p:cNvSpPr/>
            <p:nvPr/>
          </p:nvSpPr>
          <p:spPr>
            <a:xfrm>
              <a:off x="2233975" y="179425"/>
              <a:ext cx="46275" cy="205425"/>
            </a:xfrm>
            <a:custGeom>
              <a:avLst/>
              <a:gdLst/>
              <a:ahLst/>
              <a:cxnLst/>
              <a:rect l="l" t="t" r="r" b="b"/>
              <a:pathLst>
                <a:path w="1851" h="8217" extrusionOk="0">
                  <a:moveTo>
                    <a:pt x="1851" y="1"/>
                  </a:moveTo>
                  <a:lnTo>
                    <a:pt x="1851" y="1"/>
                  </a:lnTo>
                  <a:cubicBezTo>
                    <a:pt x="1" y="2268"/>
                    <a:pt x="120" y="5491"/>
                    <a:pt x="617" y="8216"/>
                  </a:cubicBezTo>
                  <a:cubicBezTo>
                    <a:pt x="438" y="5451"/>
                    <a:pt x="299" y="2447"/>
                    <a:pt x="18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18" name="Google Shape;518;p7"/>
            <p:cNvSpPr/>
            <p:nvPr/>
          </p:nvSpPr>
          <p:spPr>
            <a:xfrm>
              <a:off x="2679575" y="548575"/>
              <a:ext cx="170600" cy="47625"/>
            </a:xfrm>
            <a:custGeom>
              <a:avLst/>
              <a:gdLst/>
              <a:ahLst/>
              <a:cxnLst/>
              <a:rect l="l" t="t" r="r" b="b"/>
              <a:pathLst>
                <a:path w="6824" h="1905" extrusionOk="0">
                  <a:moveTo>
                    <a:pt x="6004" y="1"/>
                  </a:moveTo>
                  <a:cubicBezTo>
                    <a:pt x="3892" y="1"/>
                    <a:pt x="1744" y="672"/>
                    <a:pt x="0" y="1905"/>
                  </a:cubicBezTo>
                  <a:cubicBezTo>
                    <a:pt x="2129" y="791"/>
                    <a:pt x="4456" y="174"/>
                    <a:pt x="6824" y="35"/>
                  </a:cubicBezTo>
                  <a:cubicBezTo>
                    <a:pt x="6552" y="12"/>
                    <a:pt x="6278" y="1"/>
                    <a:pt x="600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19" name="Google Shape;519;p7"/>
            <p:cNvSpPr/>
            <p:nvPr/>
          </p:nvSpPr>
          <p:spPr>
            <a:xfrm>
              <a:off x="2542800" y="445700"/>
              <a:ext cx="146750" cy="50550"/>
            </a:xfrm>
            <a:custGeom>
              <a:avLst/>
              <a:gdLst/>
              <a:ahLst/>
              <a:cxnLst/>
              <a:rect l="l" t="t" r="r" b="b"/>
              <a:pathLst>
                <a:path w="5870" h="2022" extrusionOk="0">
                  <a:moveTo>
                    <a:pt x="5185" y="0"/>
                  </a:moveTo>
                  <a:cubicBezTo>
                    <a:pt x="3289" y="0"/>
                    <a:pt x="1368" y="726"/>
                    <a:pt x="1" y="2021"/>
                  </a:cubicBezTo>
                  <a:cubicBezTo>
                    <a:pt x="1771" y="848"/>
                    <a:pt x="3781" y="151"/>
                    <a:pt x="5869" y="32"/>
                  </a:cubicBezTo>
                  <a:cubicBezTo>
                    <a:pt x="5642" y="11"/>
                    <a:pt x="5414" y="0"/>
                    <a:pt x="518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20" name="Google Shape;520;p7"/>
            <p:cNvSpPr/>
            <p:nvPr/>
          </p:nvSpPr>
          <p:spPr>
            <a:xfrm>
              <a:off x="2400575" y="307375"/>
              <a:ext cx="192975" cy="40175"/>
            </a:xfrm>
            <a:custGeom>
              <a:avLst/>
              <a:gdLst/>
              <a:ahLst/>
              <a:cxnLst/>
              <a:rect l="l" t="t" r="r" b="b"/>
              <a:pathLst>
                <a:path w="7719" h="1607" extrusionOk="0">
                  <a:moveTo>
                    <a:pt x="5779" y="1"/>
                  </a:moveTo>
                  <a:cubicBezTo>
                    <a:pt x="3758" y="1"/>
                    <a:pt x="1731" y="553"/>
                    <a:pt x="1" y="1606"/>
                  </a:cubicBezTo>
                  <a:cubicBezTo>
                    <a:pt x="2114" y="646"/>
                    <a:pt x="4427" y="145"/>
                    <a:pt x="6751" y="145"/>
                  </a:cubicBezTo>
                  <a:cubicBezTo>
                    <a:pt x="7074" y="145"/>
                    <a:pt x="7397" y="155"/>
                    <a:pt x="7719" y="174"/>
                  </a:cubicBezTo>
                  <a:cubicBezTo>
                    <a:pt x="7079" y="58"/>
                    <a:pt x="6429" y="1"/>
                    <a:pt x="577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21" name="Google Shape;521;p7"/>
            <p:cNvSpPr/>
            <p:nvPr/>
          </p:nvSpPr>
          <p:spPr>
            <a:xfrm>
              <a:off x="2286200" y="139775"/>
              <a:ext cx="203425" cy="37200"/>
            </a:xfrm>
            <a:custGeom>
              <a:avLst/>
              <a:gdLst/>
              <a:ahLst/>
              <a:cxnLst/>
              <a:rect l="l" t="t" r="r" b="b"/>
              <a:pathLst>
                <a:path w="8137" h="1488" extrusionOk="0">
                  <a:moveTo>
                    <a:pt x="4952" y="1"/>
                  </a:moveTo>
                  <a:cubicBezTo>
                    <a:pt x="3197" y="1"/>
                    <a:pt x="1436" y="506"/>
                    <a:pt x="0" y="1487"/>
                  </a:cubicBezTo>
                  <a:cubicBezTo>
                    <a:pt x="1633" y="664"/>
                    <a:pt x="3455" y="236"/>
                    <a:pt x="5285" y="236"/>
                  </a:cubicBezTo>
                  <a:cubicBezTo>
                    <a:pt x="6242" y="236"/>
                    <a:pt x="7201" y="353"/>
                    <a:pt x="8136" y="592"/>
                  </a:cubicBezTo>
                  <a:cubicBezTo>
                    <a:pt x="7130" y="196"/>
                    <a:pt x="6042" y="1"/>
                    <a:pt x="49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sp>
        <p:nvSpPr>
          <p:cNvPr id="522" name="Google Shape;522;p7"/>
          <p:cNvSpPr txBox="1">
            <a:spLocks noGrp="1"/>
          </p:cNvSpPr>
          <p:nvPr>
            <p:ph type="title"/>
          </p:nvPr>
        </p:nvSpPr>
        <p:spPr>
          <a:xfrm>
            <a:off x="960000" y="1387033"/>
            <a:ext cx="60436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9pPr>
          </a:lstStyle>
          <a:p>
            <a:endParaRPr/>
          </a:p>
        </p:txBody>
      </p:sp>
      <p:sp>
        <p:nvSpPr>
          <p:cNvPr id="523" name="Google Shape;523;p7"/>
          <p:cNvSpPr txBox="1">
            <a:spLocks noGrp="1"/>
          </p:cNvSpPr>
          <p:nvPr>
            <p:ph type="subTitle" idx="1"/>
          </p:nvPr>
        </p:nvSpPr>
        <p:spPr>
          <a:xfrm>
            <a:off x="960000" y="2406567"/>
            <a:ext cx="6043600" cy="3064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600"/>
              <a:buFont typeface="Nunito Light"/>
              <a:buChar char="●"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E76A28"/>
              </a:buClr>
              <a:buSzPts val="1600"/>
              <a:buFont typeface="Nunito Light"/>
              <a:buChar char="○"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E76A28"/>
              </a:buClr>
              <a:buSzPts val="1500"/>
              <a:buFont typeface="Nunito Light"/>
              <a:buChar char="■"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E76A28"/>
              </a:buClr>
              <a:buSzPts val="1500"/>
              <a:buFont typeface="Nunito Light"/>
              <a:buChar char="●"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E76A28"/>
              </a:buClr>
              <a:buSzPts val="1400"/>
              <a:buFont typeface="Nunito Light"/>
              <a:buChar char="○"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999999"/>
              </a:buClr>
              <a:buSzPts val="1400"/>
              <a:buFont typeface="Nunito Light"/>
              <a:buChar char="■"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999999"/>
              </a:buClr>
              <a:buSzPts val="1300"/>
              <a:buFont typeface="Nunito Light"/>
              <a:buChar char="●"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999999"/>
              </a:buClr>
              <a:buSzPts val="1300"/>
              <a:buFont typeface="Nunito Light"/>
              <a:buChar char="○"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999999"/>
              </a:buClr>
              <a:buSzPts val="1400"/>
              <a:buFont typeface="Nunito Light"/>
              <a:buChar char="■"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63829319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Main point">
  <p:cSld name="Main point">
    <p:spTree>
      <p:nvGrpSpPr>
        <p:cNvPr id="1" name="Shape 52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5" name="Google Shape;525;p8"/>
          <p:cNvSpPr/>
          <p:nvPr/>
        </p:nvSpPr>
        <p:spPr>
          <a:xfrm rot="-4740654">
            <a:off x="-1134501" y="-235398"/>
            <a:ext cx="4458616" cy="2941353"/>
          </a:xfrm>
          <a:custGeom>
            <a:avLst/>
            <a:gdLst/>
            <a:ahLst/>
            <a:cxnLst/>
            <a:rect l="l" t="t" r="r" b="b"/>
            <a:pathLst>
              <a:path w="181864" h="78734" extrusionOk="0">
                <a:moveTo>
                  <a:pt x="1" y="0"/>
                </a:moveTo>
                <a:cubicBezTo>
                  <a:pt x="401" y="2502"/>
                  <a:pt x="1702" y="4937"/>
                  <a:pt x="4037" y="6905"/>
                </a:cubicBezTo>
                <a:cubicBezTo>
                  <a:pt x="9041" y="11141"/>
                  <a:pt x="17680" y="12676"/>
                  <a:pt x="25719" y="12676"/>
                </a:cubicBezTo>
                <a:cubicBezTo>
                  <a:pt x="33758" y="12676"/>
                  <a:pt x="41697" y="11341"/>
                  <a:pt x="49736" y="10975"/>
                </a:cubicBezTo>
                <a:cubicBezTo>
                  <a:pt x="51105" y="10901"/>
                  <a:pt x="52492" y="10860"/>
                  <a:pt x="53883" y="10860"/>
                </a:cubicBezTo>
                <a:cubicBezTo>
                  <a:pt x="60656" y="10860"/>
                  <a:pt x="67499" y="11832"/>
                  <a:pt x="72619" y="14711"/>
                </a:cubicBezTo>
                <a:cubicBezTo>
                  <a:pt x="76856" y="17112"/>
                  <a:pt x="79457" y="20481"/>
                  <a:pt x="81125" y="23984"/>
                </a:cubicBezTo>
                <a:cubicBezTo>
                  <a:pt x="87597" y="37460"/>
                  <a:pt x="81692" y="53238"/>
                  <a:pt x="92867" y="65247"/>
                </a:cubicBezTo>
                <a:cubicBezTo>
                  <a:pt x="100206" y="73086"/>
                  <a:pt x="113949" y="77689"/>
                  <a:pt x="127759" y="78556"/>
                </a:cubicBezTo>
                <a:cubicBezTo>
                  <a:pt x="129675" y="78676"/>
                  <a:pt x="131592" y="78734"/>
                  <a:pt x="133506" y="78734"/>
                </a:cubicBezTo>
                <a:cubicBezTo>
                  <a:pt x="145421" y="78734"/>
                  <a:pt x="157238" y="76509"/>
                  <a:pt x="168187" y="73319"/>
                </a:cubicBezTo>
                <a:cubicBezTo>
                  <a:pt x="172924" y="71918"/>
                  <a:pt x="177494" y="70350"/>
                  <a:pt x="181864" y="68549"/>
                </a:cubicBezTo>
                <a:lnTo>
                  <a:pt x="181864" y="0"/>
                </a:ln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867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526" name="Google Shape;526;p8"/>
          <p:cNvSpPr/>
          <p:nvPr/>
        </p:nvSpPr>
        <p:spPr>
          <a:xfrm rot="5400000" flipH="1">
            <a:off x="2427302" y="2586235"/>
            <a:ext cx="2084183" cy="7244548"/>
          </a:xfrm>
          <a:custGeom>
            <a:avLst/>
            <a:gdLst/>
            <a:ahLst/>
            <a:cxnLst/>
            <a:rect l="l" t="t" r="r" b="b"/>
            <a:pathLst>
              <a:path w="64847" h="180497" extrusionOk="0">
                <a:moveTo>
                  <a:pt x="0" y="1"/>
                </a:moveTo>
                <a:lnTo>
                  <a:pt x="0" y="180497"/>
                </a:lnTo>
                <a:lnTo>
                  <a:pt x="45099" y="180463"/>
                </a:lnTo>
                <a:cubicBezTo>
                  <a:pt x="40729" y="175760"/>
                  <a:pt x="39995" y="168488"/>
                  <a:pt x="41730" y="162284"/>
                </a:cubicBezTo>
                <a:cubicBezTo>
                  <a:pt x="43431" y="156046"/>
                  <a:pt x="47234" y="150675"/>
                  <a:pt x="51003" y="145472"/>
                </a:cubicBezTo>
                <a:cubicBezTo>
                  <a:pt x="54806" y="140268"/>
                  <a:pt x="58742" y="134997"/>
                  <a:pt x="60844" y="128926"/>
                </a:cubicBezTo>
                <a:cubicBezTo>
                  <a:pt x="64846" y="117418"/>
                  <a:pt x="61577" y="104242"/>
                  <a:pt x="54506" y="94268"/>
                </a:cubicBezTo>
                <a:cubicBezTo>
                  <a:pt x="48635" y="85962"/>
                  <a:pt x="39995" y="78624"/>
                  <a:pt x="39095" y="68550"/>
                </a:cubicBezTo>
                <a:cubicBezTo>
                  <a:pt x="38294" y="59743"/>
                  <a:pt x="43731" y="51604"/>
                  <a:pt x="44932" y="42865"/>
                </a:cubicBezTo>
                <a:cubicBezTo>
                  <a:pt x="46500" y="31490"/>
                  <a:pt x="40596" y="19948"/>
                  <a:pt x="31789" y="12543"/>
                </a:cubicBezTo>
                <a:cubicBezTo>
                  <a:pt x="23017" y="5171"/>
                  <a:pt x="11241" y="2269"/>
                  <a:pt x="0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867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527" name="Google Shape;527;p8"/>
          <p:cNvSpPr/>
          <p:nvPr/>
        </p:nvSpPr>
        <p:spPr>
          <a:xfrm rot="10800000" flipH="1">
            <a:off x="7853667" y="0"/>
            <a:ext cx="4469192" cy="7250421"/>
          </a:xfrm>
          <a:custGeom>
            <a:avLst/>
            <a:gdLst/>
            <a:ahLst/>
            <a:cxnLst/>
            <a:rect l="l" t="t" r="r" b="b"/>
            <a:pathLst>
              <a:path w="82860" h="124957" extrusionOk="0">
                <a:moveTo>
                  <a:pt x="82860" y="0"/>
                </a:moveTo>
                <a:cubicBezTo>
                  <a:pt x="78156" y="534"/>
                  <a:pt x="73486" y="1235"/>
                  <a:pt x="69016" y="2502"/>
                </a:cubicBezTo>
                <a:cubicBezTo>
                  <a:pt x="61478" y="4570"/>
                  <a:pt x="54473" y="8240"/>
                  <a:pt x="51003" y="13510"/>
                </a:cubicBezTo>
                <a:cubicBezTo>
                  <a:pt x="43865" y="24385"/>
                  <a:pt x="54006" y="37761"/>
                  <a:pt x="48268" y="49069"/>
                </a:cubicBezTo>
                <a:cubicBezTo>
                  <a:pt x="43698" y="58042"/>
                  <a:pt x="30689" y="63012"/>
                  <a:pt x="21015" y="69584"/>
                </a:cubicBezTo>
                <a:cubicBezTo>
                  <a:pt x="8840" y="77856"/>
                  <a:pt x="1335" y="89531"/>
                  <a:pt x="567" y="101473"/>
                </a:cubicBezTo>
                <a:cubicBezTo>
                  <a:pt x="0" y="109579"/>
                  <a:pt x="2502" y="117751"/>
                  <a:pt x="7572" y="124957"/>
                </a:cubicBezTo>
                <a:lnTo>
                  <a:pt x="82860" y="124957"/>
                </a:lnTo>
                <a:lnTo>
                  <a:pt x="82860" y="0"/>
                </a:ln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867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grpSp>
        <p:nvGrpSpPr>
          <p:cNvPr id="528" name="Google Shape;528;p8"/>
          <p:cNvGrpSpPr/>
          <p:nvPr/>
        </p:nvGrpSpPr>
        <p:grpSpPr>
          <a:xfrm rot="-4311120" flipH="1">
            <a:off x="11096858" y="5908096"/>
            <a:ext cx="1522428" cy="600880"/>
            <a:chOff x="5351150" y="1861950"/>
            <a:chExt cx="1310412" cy="517200"/>
          </a:xfrm>
        </p:grpSpPr>
        <p:sp>
          <p:nvSpPr>
            <p:cNvPr id="529" name="Google Shape;529;p8"/>
            <p:cNvSpPr/>
            <p:nvPr/>
          </p:nvSpPr>
          <p:spPr>
            <a:xfrm>
              <a:off x="5429735" y="2107037"/>
              <a:ext cx="1231827" cy="209467"/>
            </a:xfrm>
            <a:custGeom>
              <a:avLst/>
              <a:gdLst/>
              <a:ahLst/>
              <a:cxnLst/>
              <a:rect l="l" t="t" r="r" b="b"/>
              <a:pathLst>
                <a:path w="38315" h="5074" fill="none" extrusionOk="0">
                  <a:moveTo>
                    <a:pt x="1" y="538"/>
                  </a:moveTo>
                  <a:cubicBezTo>
                    <a:pt x="12951" y="1"/>
                    <a:pt x="26259" y="339"/>
                    <a:pt x="38314" y="5074"/>
                  </a:cubicBezTo>
                </a:path>
              </a:pathLst>
            </a:custGeom>
            <a:solidFill>
              <a:schemeClr val="dk1"/>
            </a:solidFill>
            <a:ln w="10450" cap="flat" cmpd="sng">
              <a:solidFill>
                <a:schemeClr val="dk1"/>
              </a:solidFill>
              <a:prstDash val="solid"/>
              <a:miter lim="19892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30" name="Google Shape;530;p8"/>
            <p:cNvSpPr/>
            <p:nvPr/>
          </p:nvSpPr>
          <p:spPr>
            <a:xfrm>
              <a:off x="5401400" y="2134375"/>
              <a:ext cx="153675" cy="145650"/>
            </a:xfrm>
            <a:custGeom>
              <a:avLst/>
              <a:gdLst/>
              <a:ahLst/>
              <a:cxnLst/>
              <a:rect l="l" t="t" r="r" b="b"/>
              <a:pathLst>
                <a:path w="6147" h="5826" extrusionOk="0">
                  <a:moveTo>
                    <a:pt x="6147" y="1"/>
                  </a:moveTo>
                  <a:cubicBezTo>
                    <a:pt x="6146" y="1"/>
                    <a:pt x="1034" y="3144"/>
                    <a:pt x="537" y="3641"/>
                  </a:cubicBezTo>
                  <a:cubicBezTo>
                    <a:pt x="40" y="4139"/>
                    <a:pt x="0" y="4934"/>
                    <a:pt x="497" y="5432"/>
                  </a:cubicBezTo>
                  <a:cubicBezTo>
                    <a:pt x="766" y="5690"/>
                    <a:pt x="1105" y="5825"/>
                    <a:pt x="1438" y="5825"/>
                  </a:cubicBezTo>
                  <a:cubicBezTo>
                    <a:pt x="1746" y="5825"/>
                    <a:pt x="2049" y="5710"/>
                    <a:pt x="2288" y="5471"/>
                  </a:cubicBezTo>
                  <a:cubicBezTo>
                    <a:pt x="2785" y="4974"/>
                    <a:pt x="6147" y="1"/>
                    <a:pt x="6147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31" name="Google Shape;531;p8"/>
            <p:cNvSpPr/>
            <p:nvPr/>
          </p:nvSpPr>
          <p:spPr>
            <a:xfrm>
              <a:off x="5596350" y="1949750"/>
              <a:ext cx="153675" cy="145875"/>
            </a:xfrm>
            <a:custGeom>
              <a:avLst/>
              <a:gdLst/>
              <a:ahLst/>
              <a:cxnLst/>
              <a:rect l="l" t="t" r="r" b="b"/>
              <a:pathLst>
                <a:path w="6147" h="5835" extrusionOk="0">
                  <a:moveTo>
                    <a:pt x="4735" y="1"/>
                  </a:moveTo>
                  <a:cubicBezTo>
                    <a:pt x="4418" y="1"/>
                    <a:pt x="4103" y="120"/>
                    <a:pt x="3859" y="364"/>
                  </a:cubicBezTo>
                  <a:cubicBezTo>
                    <a:pt x="3362" y="861"/>
                    <a:pt x="0" y="5834"/>
                    <a:pt x="0" y="5834"/>
                  </a:cubicBezTo>
                  <a:cubicBezTo>
                    <a:pt x="0" y="5834"/>
                    <a:pt x="5112" y="2671"/>
                    <a:pt x="5610" y="2174"/>
                  </a:cubicBezTo>
                  <a:cubicBezTo>
                    <a:pt x="6107" y="1677"/>
                    <a:pt x="6147" y="881"/>
                    <a:pt x="5650" y="384"/>
                  </a:cubicBezTo>
                  <a:cubicBezTo>
                    <a:pt x="5396" y="130"/>
                    <a:pt x="5065" y="1"/>
                    <a:pt x="4735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32" name="Google Shape;532;p8"/>
            <p:cNvSpPr/>
            <p:nvPr/>
          </p:nvSpPr>
          <p:spPr>
            <a:xfrm>
              <a:off x="5539650" y="2142850"/>
              <a:ext cx="64675" cy="196450"/>
            </a:xfrm>
            <a:custGeom>
              <a:avLst/>
              <a:gdLst/>
              <a:ahLst/>
              <a:cxnLst/>
              <a:rect l="l" t="t" r="r" b="b"/>
              <a:pathLst>
                <a:path w="2587" h="7858" extrusionOk="0">
                  <a:moveTo>
                    <a:pt x="1413" y="0"/>
                  </a:moveTo>
                  <a:cubicBezTo>
                    <a:pt x="1413" y="0"/>
                    <a:pt x="20" y="5869"/>
                    <a:pt x="20" y="6565"/>
                  </a:cubicBezTo>
                  <a:cubicBezTo>
                    <a:pt x="0" y="7261"/>
                    <a:pt x="577" y="7838"/>
                    <a:pt x="1273" y="7858"/>
                  </a:cubicBezTo>
                  <a:cubicBezTo>
                    <a:pt x="1970" y="7858"/>
                    <a:pt x="2566" y="7321"/>
                    <a:pt x="2566" y="6624"/>
                  </a:cubicBezTo>
                  <a:cubicBezTo>
                    <a:pt x="2586" y="5928"/>
                    <a:pt x="1413" y="0"/>
                    <a:pt x="1413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33" name="Google Shape;533;p8"/>
            <p:cNvSpPr/>
            <p:nvPr/>
          </p:nvSpPr>
          <p:spPr>
            <a:xfrm>
              <a:off x="5547100" y="1891175"/>
              <a:ext cx="64675" cy="196500"/>
            </a:xfrm>
            <a:custGeom>
              <a:avLst/>
              <a:gdLst/>
              <a:ahLst/>
              <a:cxnLst/>
              <a:rect l="l" t="t" r="r" b="b"/>
              <a:pathLst>
                <a:path w="2587" h="7860" extrusionOk="0">
                  <a:moveTo>
                    <a:pt x="1276" y="1"/>
                  </a:moveTo>
                  <a:cubicBezTo>
                    <a:pt x="597" y="1"/>
                    <a:pt x="60" y="532"/>
                    <a:pt x="21" y="1235"/>
                  </a:cubicBezTo>
                  <a:cubicBezTo>
                    <a:pt x="1" y="1931"/>
                    <a:pt x="1174" y="7859"/>
                    <a:pt x="1174" y="7859"/>
                  </a:cubicBezTo>
                  <a:cubicBezTo>
                    <a:pt x="1174" y="7859"/>
                    <a:pt x="2567" y="1991"/>
                    <a:pt x="2567" y="1294"/>
                  </a:cubicBezTo>
                  <a:cubicBezTo>
                    <a:pt x="2587" y="598"/>
                    <a:pt x="2010" y="21"/>
                    <a:pt x="1314" y="1"/>
                  </a:cubicBezTo>
                  <a:cubicBezTo>
                    <a:pt x="1301" y="1"/>
                    <a:pt x="1289" y="1"/>
                    <a:pt x="1276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34" name="Google Shape;534;p8"/>
            <p:cNvSpPr/>
            <p:nvPr/>
          </p:nvSpPr>
          <p:spPr>
            <a:xfrm>
              <a:off x="5351150" y="2079175"/>
              <a:ext cx="197475" cy="63700"/>
            </a:xfrm>
            <a:custGeom>
              <a:avLst/>
              <a:gdLst/>
              <a:ahLst/>
              <a:cxnLst/>
              <a:rect l="l" t="t" r="r" b="b"/>
              <a:pathLst>
                <a:path w="7899" h="2548" extrusionOk="0">
                  <a:moveTo>
                    <a:pt x="1299" y="0"/>
                  </a:moveTo>
                  <a:cubicBezTo>
                    <a:pt x="618" y="0"/>
                    <a:pt x="60" y="570"/>
                    <a:pt x="41" y="1254"/>
                  </a:cubicBezTo>
                  <a:cubicBezTo>
                    <a:pt x="1" y="1950"/>
                    <a:pt x="558" y="2547"/>
                    <a:pt x="1274" y="2547"/>
                  </a:cubicBezTo>
                  <a:cubicBezTo>
                    <a:pt x="1280" y="2547"/>
                    <a:pt x="1286" y="2547"/>
                    <a:pt x="1293" y="2547"/>
                  </a:cubicBezTo>
                  <a:cubicBezTo>
                    <a:pt x="2070" y="2547"/>
                    <a:pt x="7898" y="1393"/>
                    <a:pt x="7898" y="1393"/>
                  </a:cubicBezTo>
                  <a:cubicBezTo>
                    <a:pt x="7898" y="1393"/>
                    <a:pt x="2030" y="1"/>
                    <a:pt x="1334" y="1"/>
                  </a:cubicBezTo>
                  <a:cubicBezTo>
                    <a:pt x="1322" y="1"/>
                    <a:pt x="1310" y="0"/>
                    <a:pt x="1299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35" name="Google Shape;535;p8"/>
            <p:cNvSpPr/>
            <p:nvPr/>
          </p:nvSpPr>
          <p:spPr>
            <a:xfrm>
              <a:off x="5603300" y="2086650"/>
              <a:ext cx="196975" cy="63700"/>
            </a:xfrm>
            <a:custGeom>
              <a:avLst/>
              <a:gdLst/>
              <a:ahLst/>
              <a:cxnLst/>
              <a:rect l="l" t="t" r="r" b="b"/>
              <a:pathLst>
                <a:path w="7879" h="2548" extrusionOk="0">
                  <a:moveTo>
                    <a:pt x="6586" y="0"/>
                  </a:moveTo>
                  <a:cubicBezTo>
                    <a:pt x="5810" y="0"/>
                    <a:pt x="1" y="1154"/>
                    <a:pt x="1" y="1154"/>
                  </a:cubicBezTo>
                  <a:cubicBezTo>
                    <a:pt x="1" y="1154"/>
                    <a:pt x="5869" y="2547"/>
                    <a:pt x="6565" y="2547"/>
                  </a:cubicBezTo>
                  <a:cubicBezTo>
                    <a:pt x="6577" y="2547"/>
                    <a:pt x="6589" y="2547"/>
                    <a:pt x="6600" y="2547"/>
                  </a:cubicBezTo>
                  <a:cubicBezTo>
                    <a:pt x="7261" y="2547"/>
                    <a:pt x="7819" y="1997"/>
                    <a:pt x="7858" y="1313"/>
                  </a:cubicBezTo>
                  <a:cubicBezTo>
                    <a:pt x="7878" y="617"/>
                    <a:pt x="7321" y="40"/>
                    <a:pt x="6605" y="0"/>
                  </a:cubicBezTo>
                  <a:cubicBezTo>
                    <a:pt x="6599" y="0"/>
                    <a:pt x="6593" y="0"/>
                    <a:pt x="6586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36" name="Google Shape;536;p8"/>
            <p:cNvSpPr/>
            <p:nvPr/>
          </p:nvSpPr>
          <p:spPr>
            <a:xfrm>
              <a:off x="5594850" y="2135375"/>
              <a:ext cx="149225" cy="150350"/>
            </a:xfrm>
            <a:custGeom>
              <a:avLst/>
              <a:gdLst/>
              <a:ahLst/>
              <a:cxnLst/>
              <a:rect l="l" t="t" r="r" b="b"/>
              <a:pathLst>
                <a:path w="5969" h="6014" extrusionOk="0">
                  <a:moveTo>
                    <a:pt x="0" y="1"/>
                  </a:moveTo>
                  <a:lnTo>
                    <a:pt x="0" y="1"/>
                  </a:lnTo>
                  <a:cubicBezTo>
                    <a:pt x="1" y="1"/>
                    <a:pt x="3163" y="5133"/>
                    <a:pt x="3661" y="5630"/>
                  </a:cubicBezTo>
                  <a:cubicBezTo>
                    <a:pt x="3914" y="5884"/>
                    <a:pt x="4245" y="6013"/>
                    <a:pt x="4575" y="6013"/>
                  </a:cubicBezTo>
                  <a:cubicBezTo>
                    <a:pt x="4892" y="6013"/>
                    <a:pt x="5207" y="5894"/>
                    <a:pt x="5451" y="5650"/>
                  </a:cubicBezTo>
                  <a:cubicBezTo>
                    <a:pt x="5948" y="5153"/>
                    <a:pt x="5968" y="4357"/>
                    <a:pt x="5471" y="3860"/>
                  </a:cubicBezTo>
                  <a:cubicBezTo>
                    <a:pt x="4974" y="3363"/>
                    <a:pt x="1" y="1"/>
                    <a:pt x="0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37" name="Google Shape;537;p8"/>
            <p:cNvSpPr/>
            <p:nvPr/>
          </p:nvSpPr>
          <p:spPr>
            <a:xfrm>
              <a:off x="5407350" y="1944275"/>
              <a:ext cx="149225" cy="150350"/>
            </a:xfrm>
            <a:custGeom>
              <a:avLst/>
              <a:gdLst/>
              <a:ahLst/>
              <a:cxnLst/>
              <a:rect l="l" t="t" r="r" b="b"/>
              <a:pathLst>
                <a:path w="5969" h="6014" extrusionOk="0">
                  <a:moveTo>
                    <a:pt x="1394" y="1"/>
                  </a:moveTo>
                  <a:cubicBezTo>
                    <a:pt x="1077" y="1"/>
                    <a:pt x="762" y="120"/>
                    <a:pt x="518" y="364"/>
                  </a:cubicBezTo>
                  <a:cubicBezTo>
                    <a:pt x="21" y="861"/>
                    <a:pt x="1" y="1657"/>
                    <a:pt x="498" y="2154"/>
                  </a:cubicBezTo>
                  <a:cubicBezTo>
                    <a:pt x="995" y="2652"/>
                    <a:pt x="5969" y="6014"/>
                    <a:pt x="5969" y="6014"/>
                  </a:cubicBezTo>
                  <a:cubicBezTo>
                    <a:pt x="5969" y="6014"/>
                    <a:pt x="2806" y="881"/>
                    <a:pt x="2308" y="384"/>
                  </a:cubicBezTo>
                  <a:cubicBezTo>
                    <a:pt x="2055" y="130"/>
                    <a:pt x="1723" y="1"/>
                    <a:pt x="1394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38" name="Google Shape;538;p8"/>
            <p:cNvSpPr/>
            <p:nvPr/>
          </p:nvSpPr>
          <p:spPr>
            <a:xfrm>
              <a:off x="5360600" y="2124950"/>
              <a:ext cx="189025" cy="91975"/>
            </a:xfrm>
            <a:custGeom>
              <a:avLst/>
              <a:gdLst/>
              <a:ahLst/>
              <a:cxnLst/>
              <a:rect l="l" t="t" r="r" b="b"/>
              <a:pathLst>
                <a:path w="7561" h="3679" extrusionOk="0">
                  <a:moveTo>
                    <a:pt x="7560" y="0"/>
                  </a:moveTo>
                  <a:cubicBezTo>
                    <a:pt x="7560" y="0"/>
                    <a:pt x="1612" y="955"/>
                    <a:pt x="976" y="1213"/>
                  </a:cubicBezTo>
                  <a:cubicBezTo>
                    <a:pt x="319" y="1452"/>
                    <a:pt x="1" y="2208"/>
                    <a:pt x="260" y="2865"/>
                  </a:cubicBezTo>
                  <a:cubicBezTo>
                    <a:pt x="456" y="3364"/>
                    <a:pt x="929" y="3679"/>
                    <a:pt x="1424" y="3679"/>
                  </a:cubicBezTo>
                  <a:cubicBezTo>
                    <a:pt x="1580" y="3679"/>
                    <a:pt x="1738" y="3647"/>
                    <a:pt x="1891" y="3581"/>
                  </a:cubicBezTo>
                  <a:cubicBezTo>
                    <a:pt x="2547" y="3322"/>
                    <a:pt x="7560" y="0"/>
                    <a:pt x="7560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39" name="Google Shape;539;p8"/>
            <p:cNvSpPr/>
            <p:nvPr/>
          </p:nvSpPr>
          <p:spPr>
            <a:xfrm>
              <a:off x="5601800" y="2013000"/>
              <a:ext cx="189025" cy="92075"/>
            </a:xfrm>
            <a:custGeom>
              <a:avLst/>
              <a:gdLst/>
              <a:ahLst/>
              <a:cxnLst/>
              <a:rect l="l" t="t" r="r" b="b"/>
              <a:pathLst>
                <a:path w="7561" h="3683" extrusionOk="0">
                  <a:moveTo>
                    <a:pt x="6157" y="1"/>
                  </a:moveTo>
                  <a:cubicBezTo>
                    <a:pt x="5996" y="1"/>
                    <a:pt x="5831" y="33"/>
                    <a:pt x="5670" y="102"/>
                  </a:cubicBezTo>
                  <a:cubicBezTo>
                    <a:pt x="5034" y="340"/>
                    <a:pt x="1" y="3682"/>
                    <a:pt x="1" y="3682"/>
                  </a:cubicBezTo>
                  <a:cubicBezTo>
                    <a:pt x="1" y="3682"/>
                    <a:pt x="5949" y="2708"/>
                    <a:pt x="6585" y="2449"/>
                  </a:cubicBezTo>
                  <a:cubicBezTo>
                    <a:pt x="7242" y="2210"/>
                    <a:pt x="7560" y="1454"/>
                    <a:pt x="7321" y="818"/>
                  </a:cubicBezTo>
                  <a:cubicBezTo>
                    <a:pt x="7111" y="307"/>
                    <a:pt x="6652" y="1"/>
                    <a:pt x="6157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40" name="Google Shape;540;p8"/>
            <p:cNvSpPr/>
            <p:nvPr/>
          </p:nvSpPr>
          <p:spPr>
            <a:xfrm>
              <a:off x="5462550" y="2140350"/>
              <a:ext cx="101975" cy="182250"/>
            </a:xfrm>
            <a:custGeom>
              <a:avLst/>
              <a:gdLst/>
              <a:ahLst/>
              <a:cxnLst/>
              <a:rect l="l" t="t" r="r" b="b"/>
              <a:pathLst>
                <a:path w="4079" h="7290" extrusionOk="0">
                  <a:moveTo>
                    <a:pt x="4079" y="1"/>
                  </a:moveTo>
                  <a:cubicBezTo>
                    <a:pt x="4079" y="1"/>
                    <a:pt x="538" y="4874"/>
                    <a:pt x="279" y="5531"/>
                  </a:cubicBezTo>
                  <a:cubicBezTo>
                    <a:pt x="1" y="6167"/>
                    <a:pt x="279" y="6923"/>
                    <a:pt x="916" y="7182"/>
                  </a:cubicBezTo>
                  <a:cubicBezTo>
                    <a:pt x="1088" y="7255"/>
                    <a:pt x="1267" y="7290"/>
                    <a:pt x="1443" y="7290"/>
                  </a:cubicBezTo>
                  <a:cubicBezTo>
                    <a:pt x="1936" y="7290"/>
                    <a:pt x="2401" y="7015"/>
                    <a:pt x="2607" y="6545"/>
                  </a:cubicBezTo>
                  <a:cubicBezTo>
                    <a:pt x="2885" y="5889"/>
                    <a:pt x="4079" y="1"/>
                    <a:pt x="4079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41" name="Google Shape;541;p8"/>
            <p:cNvSpPr/>
            <p:nvPr/>
          </p:nvSpPr>
          <p:spPr>
            <a:xfrm>
              <a:off x="5586900" y="1906700"/>
              <a:ext cx="101975" cy="182950"/>
            </a:xfrm>
            <a:custGeom>
              <a:avLst/>
              <a:gdLst/>
              <a:ahLst/>
              <a:cxnLst/>
              <a:rect l="l" t="t" r="r" b="b"/>
              <a:pathLst>
                <a:path w="4079" h="7318" extrusionOk="0">
                  <a:moveTo>
                    <a:pt x="2636" y="1"/>
                  </a:moveTo>
                  <a:cubicBezTo>
                    <a:pt x="2149" y="1"/>
                    <a:pt x="1692" y="290"/>
                    <a:pt x="1472" y="773"/>
                  </a:cubicBezTo>
                  <a:cubicBezTo>
                    <a:pt x="1194" y="1409"/>
                    <a:pt x="0" y="7318"/>
                    <a:pt x="0" y="7318"/>
                  </a:cubicBezTo>
                  <a:cubicBezTo>
                    <a:pt x="0" y="7318"/>
                    <a:pt x="3541" y="2444"/>
                    <a:pt x="3800" y="1787"/>
                  </a:cubicBezTo>
                  <a:cubicBezTo>
                    <a:pt x="4078" y="1151"/>
                    <a:pt x="3800" y="395"/>
                    <a:pt x="3163" y="116"/>
                  </a:cubicBezTo>
                  <a:cubicBezTo>
                    <a:pt x="2990" y="38"/>
                    <a:pt x="2811" y="1"/>
                    <a:pt x="2636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42" name="Google Shape;542;p8"/>
            <p:cNvSpPr/>
            <p:nvPr/>
          </p:nvSpPr>
          <p:spPr>
            <a:xfrm>
              <a:off x="5363100" y="2005875"/>
              <a:ext cx="187000" cy="97700"/>
            </a:xfrm>
            <a:custGeom>
              <a:avLst/>
              <a:gdLst/>
              <a:ahLst/>
              <a:cxnLst/>
              <a:rect l="l" t="t" r="r" b="b"/>
              <a:pathLst>
                <a:path w="7480" h="3908" extrusionOk="0">
                  <a:moveTo>
                    <a:pt x="1446" y="0"/>
                  </a:moveTo>
                  <a:cubicBezTo>
                    <a:pt x="959" y="0"/>
                    <a:pt x="504" y="275"/>
                    <a:pt x="299" y="745"/>
                  </a:cubicBezTo>
                  <a:cubicBezTo>
                    <a:pt x="0" y="1401"/>
                    <a:pt x="299" y="2177"/>
                    <a:pt x="955" y="2455"/>
                  </a:cubicBezTo>
                  <a:cubicBezTo>
                    <a:pt x="1592" y="2714"/>
                    <a:pt x="7480" y="3908"/>
                    <a:pt x="7480" y="3908"/>
                  </a:cubicBezTo>
                  <a:cubicBezTo>
                    <a:pt x="7480" y="3908"/>
                    <a:pt x="2606" y="387"/>
                    <a:pt x="1970" y="108"/>
                  </a:cubicBezTo>
                  <a:cubicBezTo>
                    <a:pt x="1798" y="35"/>
                    <a:pt x="1620" y="0"/>
                    <a:pt x="1446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43" name="Google Shape;543;p8"/>
            <p:cNvSpPr/>
            <p:nvPr/>
          </p:nvSpPr>
          <p:spPr>
            <a:xfrm>
              <a:off x="5601300" y="2125925"/>
              <a:ext cx="187025" cy="98000"/>
            </a:xfrm>
            <a:custGeom>
              <a:avLst/>
              <a:gdLst/>
              <a:ahLst/>
              <a:cxnLst/>
              <a:rect l="l" t="t" r="r" b="b"/>
              <a:pathLst>
                <a:path w="7481" h="3920" extrusionOk="0">
                  <a:moveTo>
                    <a:pt x="1" y="1"/>
                  </a:moveTo>
                  <a:cubicBezTo>
                    <a:pt x="1" y="1"/>
                    <a:pt x="4875" y="3542"/>
                    <a:pt x="5511" y="3820"/>
                  </a:cubicBezTo>
                  <a:cubicBezTo>
                    <a:pt x="5680" y="3887"/>
                    <a:pt x="5855" y="3919"/>
                    <a:pt x="6025" y="3919"/>
                  </a:cubicBezTo>
                  <a:cubicBezTo>
                    <a:pt x="6517" y="3919"/>
                    <a:pt x="6975" y="3651"/>
                    <a:pt x="7182" y="3164"/>
                  </a:cubicBezTo>
                  <a:cubicBezTo>
                    <a:pt x="7481" y="2527"/>
                    <a:pt x="7182" y="1771"/>
                    <a:pt x="6546" y="1473"/>
                  </a:cubicBezTo>
                  <a:cubicBezTo>
                    <a:pt x="5889" y="1194"/>
                    <a:pt x="1" y="1"/>
                    <a:pt x="1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44" name="Google Shape;544;p8"/>
            <p:cNvSpPr/>
            <p:nvPr/>
          </p:nvSpPr>
          <p:spPr>
            <a:xfrm>
              <a:off x="5585900" y="2140850"/>
              <a:ext cx="96000" cy="185025"/>
            </a:xfrm>
            <a:custGeom>
              <a:avLst/>
              <a:gdLst/>
              <a:ahLst/>
              <a:cxnLst/>
              <a:rect l="l" t="t" r="r" b="b"/>
              <a:pathLst>
                <a:path w="3840" h="7401" extrusionOk="0">
                  <a:moveTo>
                    <a:pt x="0" y="1"/>
                  </a:moveTo>
                  <a:cubicBezTo>
                    <a:pt x="0" y="1"/>
                    <a:pt x="955" y="5949"/>
                    <a:pt x="1214" y="6605"/>
                  </a:cubicBezTo>
                  <a:cubicBezTo>
                    <a:pt x="1399" y="7098"/>
                    <a:pt x="1894" y="7400"/>
                    <a:pt x="2404" y="7400"/>
                  </a:cubicBezTo>
                  <a:cubicBezTo>
                    <a:pt x="2552" y="7400"/>
                    <a:pt x="2702" y="7375"/>
                    <a:pt x="2845" y="7321"/>
                  </a:cubicBezTo>
                  <a:cubicBezTo>
                    <a:pt x="3521" y="7063"/>
                    <a:pt x="3840" y="6326"/>
                    <a:pt x="3581" y="5670"/>
                  </a:cubicBezTo>
                  <a:cubicBezTo>
                    <a:pt x="3322" y="5033"/>
                    <a:pt x="1" y="1"/>
                    <a:pt x="0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45" name="Google Shape;545;p8"/>
            <p:cNvSpPr/>
            <p:nvPr/>
          </p:nvSpPr>
          <p:spPr>
            <a:xfrm>
              <a:off x="5469525" y="1903875"/>
              <a:ext cx="96500" cy="184775"/>
            </a:xfrm>
            <a:custGeom>
              <a:avLst/>
              <a:gdLst/>
              <a:ahLst/>
              <a:cxnLst/>
              <a:rect l="l" t="t" r="r" b="b"/>
              <a:pathLst>
                <a:path w="3860" h="7391" extrusionOk="0">
                  <a:moveTo>
                    <a:pt x="1457" y="0"/>
                  </a:moveTo>
                  <a:cubicBezTo>
                    <a:pt x="1302" y="0"/>
                    <a:pt x="1145" y="29"/>
                    <a:pt x="995" y="90"/>
                  </a:cubicBezTo>
                  <a:cubicBezTo>
                    <a:pt x="319" y="349"/>
                    <a:pt x="0" y="1085"/>
                    <a:pt x="279" y="1721"/>
                  </a:cubicBezTo>
                  <a:cubicBezTo>
                    <a:pt x="518" y="2378"/>
                    <a:pt x="3860" y="7391"/>
                    <a:pt x="3860" y="7391"/>
                  </a:cubicBezTo>
                  <a:cubicBezTo>
                    <a:pt x="3860" y="7391"/>
                    <a:pt x="2885" y="1463"/>
                    <a:pt x="2626" y="806"/>
                  </a:cubicBezTo>
                  <a:cubicBezTo>
                    <a:pt x="2444" y="305"/>
                    <a:pt x="1959" y="0"/>
                    <a:pt x="1457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46" name="Google Shape;546;p8"/>
            <p:cNvSpPr/>
            <p:nvPr/>
          </p:nvSpPr>
          <p:spPr>
            <a:xfrm>
              <a:off x="5516775" y="2056300"/>
              <a:ext cx="117875" cy="116925"/>
            </a:xfrm>
            <a:custGeom>
              <a:avLst/>
              <a:gdLst/>
              <a:ahLst/>
              <a:cxnLst/>
              <a:rect l="l" t="t" r="r" b="b"/>
              <a:pathLst>
                <a:path w="4715" h="4677" extrusionOk="0">
                  <a:moveTo>
                    <a:pt x="2370" y="1"/>
                  </a:moveTo>
                  <a:cubicBezTo>
                    <a:pt x="1094" y="1"/>
                    <a:pt x="40" y="1008"/>
                    <a:pt x="20" y="2288"/>
                  </a:cubicBezTo>
                  <a:cubicBezTo>
                    <a:pt x="0" y="3582"/>
                    <a:pt x="1015" y="4656"/>
                    <a:pt x="2308" y="4676"/>
                  </a:cubicBezTo>
                  <a:cubicBezTo>
                    <a:pt x="2332" y="4676"/>
                    <a:pt x="2356" y="4677"/>
                    <a:pt x="2380" y="4677"/>
                  </a:cubicBezTo>
                  <a:cubicBezTo>
                    <a:pt x="3640" y="4677"/>
                    <a:pt x="4675" y="3657"/>
                    <a:pt x="4695" y="2388"/>
                  </a:cubicBezTo>
                  <a:cubicBezTo>
                    <a:pt x="4715" y="1095"/>
                    <a:pt x="3700" y="41"/>
                    <a:pt x="2407" y="1"/>
                  </a:cubicBezTo>
                  <a:cubicBezTo>
                    <a:pt x="2395" y="1"/>
                    <a:pt x="2382" y="1"/>
                    <a:pt x="237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47" name="Google Shape;547;p8"/>
            <p:cNvSpPr/>
            <p:nvPr/>
          </p:nvSpPr>
          <p:spPr>
            <a:xfrm>
              <a:off x="5747025" y="2166800"/>
              <a:ext cx="438650" cy="212350"/>
            </a:xfrm>
            <a:custGeom>
              <a:avLst/>
              <a:gdLst/>
              <a:ahLst/>
              <a:cxnLst/>
              <a:rect l="l" t="t" r="r" b="b"/>
              <a:pathLst>
                <a:path w="17546" h="8494" extrusionOk="0">
                  <a:moveTo>
                    <a:pt x="12816" y="0"/>
                  </a:moveTo>
                  <a:cubicBezTo>
                    <a:pt x="11060" y="0"/>
                    <a:pt x="9310" y="187"/>
                    <a:pt x="7520" y="713"/>
                  </a:cubicBezTo>
                  <a:cubicBezTo>
                    <a:pt x="4874" y="1489"/>
                    <a:pt x="2368" y="3001"/>
                    <a:pt x="756" y="5229"/>
                  </a:cubicBezTo>
                  <a:cubicBezTo>
                    <a:pt x="359" y="5786"/>
                    <a:pt x="1" y="6383"/>
                    <a:pt x="1" y="7059"/>
                  </a:cubicBezTo>
                  <a:cubicBezTo>
                    <a:pt x="1" y="7715"/>
                    <a:pt x="458" y="8412"/>
                    <a:pt x="1134" y="8491"/>
                  </a:cubicBezTo>
                  <a:cubicBezTo>
                    <a:pt x="1156" y="8492"/>
                    <a:pt x="1178" y="8493"/>
                    <a:pt x="1200" y="8493"/>
                  </a:cubicBezTo>
                  <a:cubicBezTo>
                    <a:pt x="1521" y="8493"/>
                    <a:pt x="1871" y="8362"/>
                    <a:pt x="2169" y="8213"/>
                  </a:cubicBezTo>
                  <a:cubicBezTo>
                    <a:pt x="5650" y="6482"/>
                    <a:pt x="7958" y="2881"/>
                    <a:pt x="11558" y="1389"/>
                  </a:cubicBezTo>
                  <a:cubicBezTo>
                    <a:pt x="13468" y="594"/>
                    <a:pt x="15497" y="514"/>
                    <a:pt x="17546" y="335"/>
                  </a:cubicBezTo>
                  <a:cubicBezTo>
                    <a:pt x="15944" y="148"/>
                    <a:pt x="14378" y="0"/>
                    <a:pt x="12816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48" name="Google Shape;548;p8"/>
            <p:cNvSpPr/>
            <p:nvPr/>
          </p:nvSpPr>
          <p:spPr>
            <a:xfrm>
              <a:off x="5870850" y="2168025"/>
              <a:ext cx="338200" cy="86750"/>
            </a:xfrm>
            <a:custGeom>
              <a:avLst/>
              <a:gdLst/>
              <a:ahLst/>
              <a:cxnLst/>
              <a:rect l="l" t="t" r="r" b="b"/>
              <a:pathLst>
                <a:path w="13528" h="3470" extrusionOk="0">
                  <a:moveTo>
                    <a:pt x="9986" y="0"/>
                  </a:moveTo>
                  <a:cubicBezTo>
                    <a:pt x="6995" y="0"/>
                    <a:pt x="4000" y="841"/>
                    <a:pt x="1453" y="2435"/>
                  </a:cubicBezTo>
                  <a:cubicBezTo>
                    <a:pt x="1035" y="2693"/>
                    <a:pt x="399" y="3151"/>
                    <a:pt x="1" y="3469"/>
                  </a:cubicBezTo>
                  <a:cubicBezTo>
                    <a:pt x="438" y="3191"/>
                    <a:pt x="1075" y="2793"/>
                    <a:pt x="1533" y="2554"/>
                  </a:cubicBezTo>
                  <a:cubicBezTo>
                    <a:pt x="4393" y="1007"/>
                    <a:pt x="7634" y="233"/>
                    <a:pt x="10879" y="233"/>
                  </a:cubicBezTo>
                  <a:cubicBezTo>
                    <a:pt x="11764" y="233"/>
                    <a:pt x="12650" y="290"/>
                    <a:pt x="13528" y="406"/>
                  </a:cubicBezTo>
                  <a:cubicBezTo>
                    <a:pt x="12367" y="134"/>
                    <a:pt x="11177" y="0"/>
                    <a:pt x="99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49" name="Google Shape;549;p8"/>
            <p:cNvSpPr/>
            <p:nvPr/>
          </p:nvSpPr>
          <p:spPr>
            <a:xfrm>
              <a:off x="5820625" y="1861950"/>
              <a:ext cx="378475" cy="310250"/>
            </a:xfrm>
            <a:custGeom>
              <a:avLst/>
              <a:gdLst/>
              <a:ahLst/>
              <a:cxnLst/>
              <a:rect l="l" t="t" r="r" b="b"/>
              <a:pathLst>
                <a:path w="15139" h="12410" extrusionOk="0">
                  <a:moveTo>
                    <a:pt x="1491" y="0"/>
                  </a:moveTo>
                  <a:cubicBezTo>
                    <a:pt x="902" y="0"/>
                    <a:pt x="362" y="513"/>
                    <a:pt x="200" y="1091"/>
                  </a:cubicBezTo>
                  <a:cubicBezTo>
                    <a:pt x="1" y="1747"/>
                    <a:pt x="180" y="2444"/>
                    <a:pt x="398" y="3060"/>
                  </a:cubicBezTo>
                  <a:cubicBezTo>
                    <a:pt x="1314" y="5646"/>
                    <a:pt x="3303" y="7775"/>
                    <a:pt x="5630" y="9267"/>
                  </a:cubicBezTo>
                  <a:cubicBezTo>
                    <a:pt x="8574" y="11196"/>
                    <a:pt x="11737" y="11853"/>
                    <a:pt x="15139" y="12410"/>
                  </a:cubicBezTo>
                  <a:cubicBezTo>
                    <a:pt x="13229" y="11694"/>
                    <a:pt x="11300" y="11037"/>
                    <a:pt x="9668" y="9744"/>
                  </a:cubicBezTo>
                  <a:cubicBezTo>
                    <a:pt x="6665" y="7337"/>
                    <a:pt x="5451" y="3199"/>
                    <a:pt x="2587" y="574"/>
                  </a:cubicBezTo>
                  <a:cubicBezTo>
                    <a:pt x="2308" y="315"/>
                    <a:pt x="2010" y="96"/>
                    <a:pt x="1672" y="17"/>
                  </a:cubicBezTo>
                  <a:cubicBezTo>
                    <a:pt x="1611" y="6"/>
                    <a:pt x="1551" y="0"/>
                    <a:pt x="1491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50" name="Google Shape;550;p8"/>
            <p:cNvSpPr/>
            <p:nvPr/>
          </p:nvSpPr>
          <p:spPr>
            <a:xfrm>
              <a:off x="5919100" y="2008575"/>
              <a:ext cx="303375" cy="168100"/>
            </a:xfrm>
            <a:custGeom>
              <a:avLst/>
              <a:gdLst/>
              <a:ahLst/>
              <a:cxnLst/>
              <a:rect l="l" t="t" r="r" b="b"/>
              <a:pathLst>
                <a:path w="12135" h="6724" extrusionOk="0">
                  <a:moveTo>
                    <a:pt x="0" y="0"/>
                  </a:moveTo>
                  <a:cubicBezTo>
                    <a:pt x="259" y="418"/>
                    <a:pt x="756" y="1015"/>
                    <a:pt x="1094" y="1413"/>
                  </a:cubicBezTo>
                  <a:cubicBezTo>
                    <a:pt x="3879" y="4536"/>
                    <a:pt x="7957" y="6525"/>
                    <a:pt x="12135" y="6724"/>
                  </a:cubicBezTo>
                  <a:cubicBezTo>
                    <a:pt x="8316" y="6147"/>
                    <a:pt x="4695" y="4476"/>
                    <a:pt x="1850" y="1910"/>
                  </a:cubicBezTo>
                  <a:cubicBezTo>
                    <a:pt x="1234" y="1373"/>
                    <a:pt x="518" y="617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grpSp>
        <p:nvGrpSpPr>
          <p:cNvPr id="551" name="Google Shape;551;p8"/>
          <p:cNvGrpSpPr/>
          <p:nvPr/>
        </p:nvGrpSpPr>
        <p:grpSpPr>
          <a:xfrm rot="6649331" flipH="1">
            <a:off x="11096181" y="93151"/>
            <a:ext cx="1523435" cy="1703640"/>
            <a:chOff x="2180275" y="-47850"/>
            <a:chExt cx="812625" cy="908750"/>
          </a:xfrm>
        </p:grpSpPr>
        <p:sp>
          <p:nvSpPr>
            <p:cNvPr id="552" name="Google Shape;552;p8"/>
            <p:cNvSpPr/>
            <p:nvPr/>
          </p:nvSpPr>
          <p:spPr>
            <a:xfrm>
              <a:off x="2722850" y="650400"/>
              <a:ext cx="270050" cy="184225"/>
            </a:xfrm>
            <a:custGeom>
              <a:avLst/>
              <a:gdLst/>
              <a:ahLst/>
              <a:cxnLst/>
              <a:rect l="l" t="t" r="r" b="b"/>
              <a:pathLst>
                <a:path w="10802" h="7369" extrusionOk="0">
                  <a:moveTo>
                    <a:pt x="0" y="0"/>
                  </a:moveTo>
                  <a:lnTo>
                    <a:pt x="0" y="0"/>
                  </a:lnTo>
                  <a:cubicBezTo>
                    <a:pt x="1572" y="1393"/>
                    <a:pt x="2566" y="3362"/>
                    <a:pt x="4078" y="4894"/>
                  </a:cubicBezTo>
                  <a:cubicBezTo>
                    <a:pt x="5232" y="6047"/>
                    <a:pt x="6565" y="7102"/>
                    <a:pt x="8196" y="7340"/>
                  </a:cubicBezTo>
                  <a:cubicBezTo>
                    <a:pt x="8329" y="7359"/>
                    <a:pt x="8467" y="7368"/>
                    <a:pt x="8608" y="7368"/>
                  </a:cubicBezTo>
                  <a:cubicBezTo>
                    <a:pt x="9392" y="7368"/>
                    <a:pt x="10236" y="7074"/>
                    <a:pt x="10523" y="6366"/>
                  </a:cubicBezTo>
                  <a:cubicBezTo>
                    <a:pt x="10802" y="5689"/>
                    <a:pt x="10523" y="4914"/>
                    <a:pt x="10086" y="4357"/>
                  </a:cubicBezTo>
                  <a:cubicBezTo>
                    <a:pt x="9429" y="3521"/>
                    <a:pt x="8435" y="3004"/>
                    <a:pt x="7460" y="2626"/>
                  </a:cubicBezTo>
                  <a:cubicBezTo>
                    <a:pt x="5093" y="1452"/>
                    <a:pt x="2347" y="1333"/>
                    <a:pt x="0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53" name="Google Shape;553;p8"/>
            <p:cNvSpPr/>
            <p:nvPr/>
          </p:nvSpPr>
          <p:spPr>
            <a:xfrm>
              <a:off x="2184750" y="178425"/>
              <a:ext cx="114900" cy="331200"/>
            </a:xfrm>
            <a:custGeom>
              <a:avLst/>
              <a:gdLst/>
              <a:ahLst/>
              <a:cxnLst/>
              <a:rect l="l" t="t" r="r" b="b"/>
              <a:pathLst>
                <a:path w="4596" h="13248" extrusionOk="0">
                  <a:moveTo>
                    <a:pt x="3561" y="1"/>
                  </a:moveTo>
                  <a:lnTo>
                    <a:pt x="3561" y="1"/>
                  </a:lnTo>
                  <a:cubicBezTo>
                    <a:pt x="1134" y="1433"/>
                    <a:pt x="199" y="5889"/>
                    <a:pt x="80" y="8435"/>
                  </a:cubicBezTo>
                  <a:cubicBezTo>
                    <a:pt x="0" y="9927"/>
                    <a:pt x="219" y="11559"/>
                    <a:pt x="1293" y="12593"/>
                  </a:cubicBezTo>
                  <a:cubicBezTo>
                    <a:pt x="1711" y="12984"/>
                    <a:pt x="2299" y="13247"/>
                    <a:pt x="2863" y="13247"/>
                  </a:cubicBezTo>
                  <a:cubicBezTo>
                    <a:pt x="3158" y="13247"/>
                    <a:pt x="3447" y="13175"/>
                    <a:pt x="3700" y="13011"/>
                  </a:cubicBezTo>
                  <a:cubicBezTo>
                    <a:pt x="4456" y="12533"/>
                    <a:pt x="4595" y="11519"/>
                    <a:pt x="4576" y="10643"/>
                  </a:cubicBezTo>
                  <a:cubicBezTo>
                    <a:pt x="4496" y="8873"/>
                    <a:pt x="3879" y="7182"/>
                    <a:pt x="3481" y="5451"/>
                  </a:cubicBezTo>
                  <a:cubicBezTo>
                    <a:pt x="3004" y="3442"/>
                    <a:pt x="3382" y="1911"/>
                    <a:pt x="3561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54" name="Google Shape;554;p8"/>
            <p:cNvSpPr/>
            <p:nvPr/>
          </p:nvSpPr>
          <p:spPr>
            <a:xfrm>
              <a:off x="2285700" y="120125"/>
              <a:ext cx="335225" cy="124025"/>
            </a:xfrm>
            <a:custGeom>
              <a:avLst/>
              <a:gdLst/>
              <a:ahLst/>
              <a:cxnLst/>
              <a:rect l="l" t="t" r="r" b="b"/>
              <a:pathLst>
                <a:path w="13409" h="4961" extrusionOk="0">
                  <a:moveTo>
                    <a:pt x="7144" y="1"/>
                  </a:moveTo>
                  <a:cubicBezTo>
                    <a:pt x="4625" y="1"/>
                    <a:pt x="1445" y="499"/>
                    <a:pt x="0" y="2214"/>
                  </a:cubicBezTo>
                  <a:cubicBezTo>
                    <a:pt x="1930" y="2333"/>
                    <a:pt x="3482" y="2214"/>
                    <a:pt x="5411" y="2969"/>
                  </a:cubicBezTo>
                  <a:cubicBezTo>
                    <a:pt x="7042" y="3646"/>
                    <a:pt x="8634" y="4521"/>
                    <a:pt x="10384" y="4859"/>
                  </a:cubicBezTo>
                  <a:cubicBezTo>
                    <a:pt x="10668" y="4920"/>
                    <a:pt x="10977" y="4960"/>
                    <a:pt x="11284" y="4960"/>
                  </a:cubicBezTo>
                  <a:cubicBezTo>
                    <a:pt x="11881" y="4960"/>
                    <a:pt x="12470" y="4809"/>
                    <a:pt x="12851" y="4362"/>
                  </a:cubicBezTo>
                  <a:cubicBezTo>
                    <a:pt x="13408" y="3725"/>
                    <a:pt x="13289" y="2651"/>
                    <a:pt x="12791" y="1935"/>
                  </a:cubicBezTo>
                  <a:cubicBezTo>
                    <a:pt x="11956" y="722"/>
                    <a:pt x="10365" y="244"/>
                    <a:pt x="8892" y="85"/>
                  </a:cubicBezTo>
                  <a:cubicBezTo>
                    <a:pt x="8378" y="33"/>
                    <a:pt x="7782" y="1"/>
                    <a:pt x="7144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55" name="Google Shape;555;p8"/>
            <p:cNvSpPr/>
            <p:nvPr/>
          </p:nvSpPr>
          <p:spPr>
            <a:xfrm>
              <a:off x="2320025" y="350000"/>
              <a:ext cx="123350" cy="331575"/>
            </a:xfrm>
            <a:custGeom>
              <a:avLst/>
              <a:gdLst/>
              <a:ahLst/>
              <a:cxnLst/>
              <a:rect l="l" t="t" r="r" b="b"/>
              <a:pathLst>
                <a:path w="4934" h="13263" extrusionOk="0">
                  <a:moveTo>
                    <a:pt x="2825" y="1"/>
                  </a:moveTo>
                  <a:cubicBezTo>
                    <a:pt x="557" y="1652"/>
                    <a:pt x="0" y="6168"/>
                    <a:pt x="139" y="8734"/>
                  </a:cubicBezTo>
                  <a:cubicBezTo>
                    <a:pt x="179" y="10226"/>
                    <a:pt x="557" y="11837"/>
                    <a:pt x="1731" y="12732"/>
                  </a:cubicBezTo>
                  <a:cubicBezTo>
                    <a:pt x="2127" y="13059"/>
                    <a:pt x="2654" y="13262"/>
                    <a:pt x="3163" y="13262"/>
                  </a:cubicBezTo>
                  <a:cubicBezTo>
                    <a:pt x="3521" y="13262"/>
                    <a:pt x="3870" y="13161"/>
                    <a:pt x="4158" y="12931"/>
                  </a:cubicBezTo>
                  <a:cubicBezTo>
                    <a:pt x="4854" y="12394"/>
                    <a:pt x="4933" y="11360"/>
                    <a:pt x="4794" y="10504"/>
                  </a:cubicBezTo>
                  <a:cubicBezTo>
                    <a:pt x="4555" y="8734"/>
                    <a:pt x="3800" y="7122"/>
                    <a:pt x="3243" y="5432"/>
                  </a:cubicBezTo>
                  <a:cubicBezTo>
                    <a:pt x="2586" y="3482"/>
                    <a:pt x="2825" y="1911"/>
                    <a:pt x="2825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56" name="Google Shape;556;p8"/>
            <p:cNvSpPr/>
            <p:nvPr/>
          </p:nvSpPr>
          <p:spPr>
            <a:xfrm>
              <a:off x="2402075" y="272875"/>
              <a:ext cx="337700" cy="117250"/>
            </a:xfrm>
            <a:custGeom>
              <a:avLst/>
              <a:gdLst/>
              <a:ahLst/>
              <a:cxnLst/>
              <a:rect l="l" t="t" r="r" b="b"/>
              <a:pathLst>
                <a:path w="13508" h="4690" extrusionOk="0">
                  <a:moveTo>
                    <a:pt x="8437" y="1"/>
                  </a:moveTo>
                  <a:cubicBezTo>
                    <a:pt x="5877" y="1"/>
                    <a:pt x="1566" y="685"/>
                    <a:pt x="0" y="2967"/>
                  </a:cubicBezTo>
                  <a:cubicBezTo>
                    <a:pt x="975" y="2937"/>
                    <a:pt x="1840" y="2857"/>
                    <a:pt x="2711" y="2857"/>
                  </a:cubicBezTo>
                  <a:cubicBezTo>
                    <a:pt x="3581" y="2857"/>
                    <a:pt x="4456" y="2937"/>
                    <a:pt x="5451" y="3225"/>
                  </a:cubicBezTo>
                  <a:cubicBezTo>
                    <a:pt x="7162" y="3762"/>
                    <a:pt x="8813" y="4458"/>
                    <a:pt x="10583" y="4657"/>
                  </a:cubicBezTo>
                  <a:cubicBezTo>
                    <a:pt x="10759" y="4678"/>
                    <a:pt x="10943" y="4690"/>
                    <a:pt x="11128" y="4690"/>
                  </a:cubicBezTo>
                  <a:cubicBezTo>
                    <a:pt x="11842" y="4690"/>
                    <a:pt x="12579" y="4510"/>
                    <a:pt x="12990" y="3941"/>
                  </a:cubicBezTo>
                  <a:cubicBezTo>
                    <a:pt x="13507" y="3205"/>
                    <a:pt x="13289" y="2171"/>
                    <a:pt x="12712" y="1494"/>
                  </a:cubicBezTo>
                  <a:cubicBezTo>
                    <a:pt x="11777" y="361"/>
                    <a:pt x="10146" y="22"/>
                    <a:pt x="8654" y="2"/>
                  </a:cubicBezTo>
                  <a:cubicBezTo>
                    <a:pt x="8583" y="1"/>
                    <a:pt x="8511" y="1"/>
                    <a:pt x="8437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57" name="Google Shape;557;p8"/>
            <p:cNvSpPr/>
            <p:nvPr/>
          </p:nvSpPr>
          <p:spPr>
            <a:xfrm>
              <a:off x="2485625" y="498700"/>
              <a:ext cx="125350" cy="304650"/>
            </a:xfrm>
            <a:custGeom>
              <a:avLst/>
              <a:gdLst/>
              <a:ahLst/>
              <a:cxnLst/>
              <a:rect l="l" t="t" r="r" b="b"/>
              <a:pathLst>
                <a:path w="5014" h="12186" extrusionOk="0">
                  <a:moveTo>
                    <a:pt x="1990" y="1"/>
                  </a:moveTo>
                  <a:cubicBezTo>
                    <a:pt x="80" y="1712"/>
                    <a:pt x="0" y="5949"/>
                    <a:pt x="319" y="8276"/>
                  </a:cubicBezTo>
                  <a:cubicBezTo>
                    <a:pt x="517" y="9649"/>
                    <a:pt x="995" y="11081"/>
                    <a:pt x="2169" y="11837"/>
                  </a:cubicBezTo>
                  <a:cubicBezTo>
                    <a:pt x="2531" y="12054"/>
                    <a:pt x="2964" y="12186"/>
                    <a:pt x="3379" y="12186"/>
                  </a:cubicBezTo>
                  <a:cubicBezTo>
                    <a:pt x="3762" y="12186"/>
                    <a:pt x="4130" y="12075"/>
                    <a:pt x="4416" y="11817"/>
                  </a:cubicBezTo>
                  <a:cubicBezTo>
                    <a:pt x="5013" y="11240"/>
                    <a:pt x="4993" y="10285"/>
                    <a:pt x="4794" y="9490"/>
                  </a:cubicBezTo>
                  <a:cubicBezTo>
                    <a:pt x="4416" y="7898"/>
                    <a:pt x="3561" y="6466"/>
                    <a:pt x="2885" y="4974"/>
                  </a:cubicBezTo>
                  <a:cubicBezTo>
                    <a:pt x="2089" y="3223"/>
                    <a:pt x="2149" y="1791"/>
                    <a:pt x="1990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58" name="Google Shape;558;p8"/>
            <p:cNvSpPr/>
            <p:nvPr/>
          </p:nvSpPr>
          <p:spPr>
            <a:xfrm>
              <a:off x="2546300" y="405125"/>
              <a:ext cx="312325" cy="103550"/>
            </a:xfrm>
            <a:custGeom>
              <a:avLst/>
              <a:gdLst/>
              <a:ahLst/>
              <a:cxnLst/>
              <a:rect l="l" t="t" r="r" b="b"/>
              <a:pathLst>
                <a:path w="12493" h="4142" extrusionOk="0">
                  <a:moveTo>
                    <a:pt x="8551" y="0"/>
                  </a:moveTo>
                  <a:cubicBezTo>
                    <a:pt x="8271" y="0"/>
                    <a:pt x="7992" y="16"/>
                    <a:pt x="7719" y="44"/>
                  </a:cubicBezTo>
                  <a:cubicBezTo>
                    <a:pt x="5371" y="243"/>
                    <a:pt x="1273" y="1277"/>
                    <a:pt x="0" y="3545"/>
                  </a:cubicBezTo>
                  <a:cubicBezTo>
                    <a:pt x="1260" y="3389"/>
                    <a:pt x="2329" y="3143"/>
                    <a:pt x="3522" y="3143"/>
                  </a:cubicBezTo>
                  <a:cubicBezTo>
                    <a:pt x="4005" y="3143"/>
                    <a:pt x="4508" y="3183"/>
                    <a:pt x="5053" y="3286"/>
                  </a:cubicBezTo>
                  <a:cubicBezTo>
                    <a:pt x="6664" y="3624"/>
                    <a:pt x="8256" y="4142"/>
                    <a:pt x="9907" y="4142"/>
                  </a:cubicBezTo>
                  <a:cubicBezTo>
                    <a:pt x="10722" y="4142"/>
                    <a:pt x="11637" y="3943"/>
                    <a:pt x="12075" y="3246"/>
                  </a:cubicBezTo>
                  <a:cubicBezTo>
                    <a:pt x="12493" y="2550"/>
                    <a:pt x="12175" y="1595"/>
                    <a:pt x="11598" y="1038"/>
                  </a:cubicBezTo>
                  <a:cubicBezTo>
                    <a:pt x="10817" y="258"/>
                    <a:pt x="9679" y="0"/>
                    <a:pt x="8551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59" name="Google Shape;559;p8"/>
            <p:cNvSpPr/>
            <p:nvPr/>
          </p:nvSpPr>
          <p:spPr>
            <a:xfrm>
              <a:off x="2624875" y="606625"/>
              <a:ext cx="109925" cy="254275"/>
            </a:xfrm>
            <a:custGeom>
              <a:avLst/>
              <a:gdLst/>
              <a:ahLst/>
              <a:cxnLst/>
              <a:rect l="l" t="t" r="r" b="b"/>
              <a:pathLst>
                <a:path w="4397" h="10171" extrusionOk="0">
                  <a:moveTo>
                    <a:pt x="1552" y="1"/>
                  </a:moveTo>
                  <a:cubicBezTo>
                    <a:pt x="0" y="1532"/>
                    <a:pt x="40" y="5053"/>
                    <a:pt x="398" y="7003"/>
                  </a:cubicBezTo>
                  <a:cubicBezTo>
                    <a:pt x="597" y="8137"/>
                    <a:pt x="1035" y="9330"/>
                    <a:pt x="2029" y="9907"/>
                  </a:cubicBezTo>
                  <a:cubicBezTo>
                    <a:pt x="2321" y="10072"/>
                    <a:pt x="2669" y="10171"/>
                    <a:pt x="3002" y="10171"/>
                  </a:cubicBezTo>
                  <a:cubicBezTo>
                    <a:pt x="3352" y="10171"/>
                    <a:pt x="3685" y="10062"/>
                    <a:pt x="3919" y="9808"/>
                  </a:cubicBezTo>
                  <a:cubicBezTo>
                    <a:pt x="4397" y="9310"/>
                    <a:pt x="4357" y="8534"/>
                    <a:pt x="4178" y="7858"/>
                  </a:cubicBezTo>
                  <a:cubicBezTo>
                    <a:pt x="3800" y="6545"/>
                    <a:pt x="3044" y="5372"/>
                    <a:pt x="2447" y="4138"/>
                  </a:cubicBezTo>
                  <a:cubicBezTo>
                    <a:pt x="1731" y="2686"/>
                    <a:pt x="1751" y="1492"/>
                    <a:pt x="1552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60" name="Google Shape;560;p8"/>
            <p:cNvSpPr/>
            <p:nvPr/>
          </p:nvSpPr>
          <p:spPr>
            <a:xfrm>
              <a:off x="2673100" y="522750"/>
              <a:ext cx="259125" cy="85400"/>
            </a:xfrm>
            <a:custGeom>
              <a:avLst/>
              <a:gdLst/>
              <a:ahLst/>
              <a:cxnLst/>
              <a:rect l="l" t="t" r="r" b="b"/>
              <a:pathLst>
                <a:path w="10365" h="3416" extrusionOk="0">
                  <a:moveTo>
                    <a:pt x="7162" y="0"/>
                  </a:moveTo>
                  <a:cubicBezTo>
                    <a:pt x="6881" y="0"/>
                    <a:pt x="6600" y="20"/>
                    <a:pt x="6327" y="53"/>
                  </a:cubicBezTo>
                  <a:cubicBezTo>
                    <a:pt x="4357" y="312"/>
                    <a:pt x="976" y="1267"/>
                    <a:pt x="1" y="3196"/>
                  </a:cubicBezTo>
                  <a:cubicBezTo>
                    <a:pt x="1131" y="3013"/>
                    <a:pt x="2061" y="2760"/>
                    <a:pt x="3162" y="2760"/>
                  </a:cubicBezTo>
                  <a:cubicBezTo>
                    <a:pt x="3495" y="2760"/>
                    <a:pt x="3844" y="2783"/>
                    <a:pt x="4218" y="2838"/>
                  </a:cubicBezTo>
                  <a:cubicBezTo>
                    <a:pt x="5536" y="3052"/>
                    <a:pt x="6855" y="3416"/>
                    <a:pt x="8191" y="3416"/>
                  </a:cubicBezTo>
                  <a:cubicBezTo>
                    <a:pt x="8226" y="3416"/>
                    <a:pt x="8261" y="3416"/>
                    <a:pt x="8296" y="3415"/>
                  </a:cubicBezTo>
                  <a:cubicBezTo>
                    <a:pt x="8953" y="3395"/>
                    <a:pt x="9728" y="3216"/>
                    <a:pt x="10047" y="2619"/>
                  </a:cubicBezTo>
                  <a:cubicBezTo>
                    <a:pt x="10365" y="2023"/>
                    <a:pt x="10067" y="1247"/>
                    <a:pt x="9569" y="769"/>
                  </a:cubicBezTo>
                  <a:cubicBezTo>
                    <a:pt x="8935" y="196"/>
                    <a:pt x="8049" y="0"/>
                    <a:pt x="7162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61" name="Google Shape;561;p8"/>
            <p:cNvSpPr/>
            <p:nvPr/>
          </p:nvSpPr>
          <p:spPr>
            <a:xfrm>
              <a:off x="2180275" y="-47850"/>
              <a:ext cx="706200" cy="802700"/>
            </a:xfrm>
            <a:custGeom>
              <a:avLst/>
              <a:gdLst/>
              <a:ahLst/>
              <a:cxnLst/>
              <a:rect l="l" t="t" r="r" b="b"/>
              <a:pathLst>
                <a:path w="28248" h="32108" extrusionOk="0">
                  <a:moveTo>
                    <a:pt x="0" y="1"/>
                  </a:moveTo>
                  <a:lnTo>
                    <a:pt x="0" y="1"/>
                  </a:lnTo>
                  <a:cubicBezTo>
                    <a:pt x="3939" y="14304"/>
                    <a:pt x="15497" y="25264"/>
                    <a:pt x="28248" y="32108"/>
                  </a:cubicBezTo>
                  <a:cubicBezTo>
                    <a:pt x="25164" y="30138"/>
                    <a:pt x="22181" y="28049"/>
                    <a:pt x="19356" y="25782"/>
                  </a:cubicBezTo>
                  <a:cubicBezTo>
                    <a:pt x="10842" y="19058"/>
                    <a:pt x="3660" y="10345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62" name="Google Shape;562;p8"/>
            <p:cNvSpPr/>
            <p:nvPr/>
          </p:nvSpPr>
          <p:spPr>
            <a:xfrm>
              <a:off x="2644750" y="598675"/>
              <a:ext cx="34350" cy="189500"/>
            </a:xfrm>
            <a:custGeom>
              <a:avLst/>
              <a:gdLst/>
              <a:ahLst/>
              <a:cxnLst/>
              <a:rect l="l" t="t" r="r" b="b"/>
              <a:pathLst>
                <a:path w="1374" h="7580" extrusionOk="0">
                  <a:moveTo>
                    <a:pt x="1175" y="0"/>
                  </a:moveTo>
                  <a:lnTo>
                    <a:pt x="1175" y="0"/>
                  </a:lnTo>
                  <a:cubicBezTo>
                    <a:pt x="1" y="2367"/>
                    <a:pt x="598" y="5172"/>
                    <a:pt x="1374" y="7579"/>
                  </a:cubicBezTo>
                  <a:cubicBezTo>
                    <a:pt x="916" y="5113"/>
                    <a:pt x="299" y="2447"/>
                    <a:pt x="11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63" name="Google Shape;563;p8"/>
            <p:cNvSpPr/>
            <p:nvPr/>
          </p:nvSpPr>
          <p:spPr>
            <a:xfrm>
              <a:off x="2506500" y="490750"/>
              <a:ext cx="37325" cy="200450"/>
            </a:xfrm>
            <a:custGeom>
              <a:avLst/>
              <a:gdLst/>
              <a:ahLst/>
              <a:cxnLst/>
              <a:rect l="l" t="t" r="r" b="b"/>
              <a:pathLst>
                <a:path w="1493" h="8018" extrusionOk="0">
                  <a:moveTo>
                    <a:pt x="1493" y="1"/>
                  </a:moveTo>
                  <a:cubicBezTo>
                    <a:pt x="1" y="2408"/>
                    <a:pt x="438" y="5411"/>
                    <a:pt x="1055" y="8017"/>
                  </a:cubicBezTo>
                  <a:cubicBezTo>
                    <a:pt x="757" y="5391"/>
                    <a:pt x="339" y="2487"/>
                    <a:pt x="14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64" name="Google Shape;564;p8"/>
            <p:cNvSpPr/>
            <p:nvPr/>
          </p:nvSpPr>
          <p:spPr>
            <a:xfrm>
              <a:off x="2344875" y="344550"/>
              <a:ext cx="51750" cy="233750"/>
            </a:xfrm>
            <a:custGeom>
              <a:avLst/>
              <a:gdLst/>
              <a:ahLst/>
              <a:cxnLst/>
              <a:rect l="l" t="t" r="r" b="b"/>
              <a:pathLst>
                <a:path w="2070" h="9350" extrusionOk="0">
                  <a:moveTo>
                    <a:pt x="2069" y="0"/>
                  </a:moveTo>
                  <a:lnTo>
                    <a:pt x="2069" y="0"/>
                  </a:lnTo>
                  <a:cubicBezTo>
                    <a:pt x="1" y="2626"/>
                    <a:pt x="259" y="6286"/>
                    <a:pt x="1055" y="9350"/>
                  </a:cubicBezTo>
                  <a:cubicBezTo>
                    <a:pt x="578" y="6207"/>
                    <a:pt x="279" y="2785"/>
                    <a:pt x="206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65" name="Google Shape;565;p8"/>
            <p:cNvSpPr/>
            <p:nvPr/>
          </p:nvSpPr>
          <p:spPr>
            <a:xfrm>
              <a:off x="2233975" y="179425"/>
              <a:ext cx="46275" cy="205425"/>
            </a:xfrm>
            <a:custGeom>
              <a:avLst/>
              <a:gdLst/>
              <a:ahLst/>
              <a:cxnLst/>
              <a:rect l="l" t="t" r="r" b="b"/>
              <a:pathLst>
                <a:path w="1851" h="8217" extrusionOk="0">
                  <a:moveTo>
                    <a:pt x="1851" y="1"/>
                  </a:moveTo>
                  <a:lnTo>
                    <a:pt x="1851" y="1"/>
                  </a:lnTo>
                  <a:cubicBezTo>
                    <a:pt x="1" y="2268"/>
                    <a:pt x="120" y="5491"/>
                    <a:pt x="617" y="8216"/>
                  </a:cubicBezTo>
                  <a:cubicBezTo>
                    <a:pt x="438" y="5451"/>
                    <a:pt x="299" y="2447"/>
                    <a:pt x="18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66" name="Google Shape;566;p8"/>
            <p:cNvSpPr/>
            <p:nvPr/>
          </p:nvSpPr>
          <p:spPr>
            <a:xfrm>
              <a:off x="2679575" y="548575"/>
              <a:ext cx="170600" cy="47625"/>
            </a:xfrm>
            <a:custGeom>
              <a:avLst/>
              <a:gdLst/>
              <a:ahLst/>
              <a:cxnLst/>
              <a:rect l="l" t="t" r="r" b="b"/>
              <a:pathLst>
                <a:path w="6824" h="1905" extrusionOk="0">
                  <a:moveTo>
                    <a:pt x="6004" y="1"/>
                  </a:moveTo>
                  <a:cubicBezTo>
                    <a:pt x="3892" y="1"/>
                    <a:pt x="1744" y="672"/>
                    <a:pt x="0" y="1905"/>
                  </a:cubicBezTo>
                  <a:cubicBezTo>
                    <a:pt x="2129" y="791"/>
                    <a:pt x="4456" y="174"/>
                    <a:pt x="6824" y="35"/>
                  </a:cubicBezTo>
                  <a:cubicBezTo>
                    <a:pt x="6552" y="12"/>
                    <a:pt x="6278" y="1"/>
                    <a:pt x="600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67" name="Google Shape;567;p8"/>
            <p:cNvSpPr/>
            <p:nvPr/>
          </p:nvSpPr>
          <p:spPr>
            <a:xfrm>
              <a:off x="2542800" y="445700"/>
              <a:ext cx="146750" cy="50550"/>
            </a:xfrm>
            <a:custGeom>
              <a:avLst/>
              <a:gdLst/>
              <a:ahLst/>
              <a:cxnLst/>
              <a:rect l="l" t="t" r="r" b="b"/>
              <a:pathLst>
                <a:path w="5870" h="2022" extrusionOk="0">
                  <a:moveTo>
                    <a:pt x="5185" y="0"/>
                  </a:moveTo>
                  <a:cubicBezTo>
                    <a:pt x="3289" y="0"/>
                    <a:pt x="1368" y="726"/>
                    <a:pt x="1" y="2021"/>
                  </a:cubicBezTo>
                  <a:cubicBezTo>
                    <a:pt x="1771" y="848"/>
                    <a:pt x="3781" y="151"/>
                    <a:pt x="5869" y="32"/>
                  </a:cubicBezTo>
                  <a:cubicBezTo>
                    <a:pt x="5642" y="11"/>
                    <a:pt x="5414" y="0"/>
                    <a:pt x="518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68" name="Google Shape;568;p8"/>
            <p:cNvSpPr/>
            <p:nvPr/>
          </p:nvSpPr>
          <p:spPr>
            <a:xfrm>
              <a:off x="2400575" y="307375"/>
              <a:ext cx="192975" cy="40175"/>
            </a:xfrm>
            <a:custGeom>
              <a:avLst/>
              <a:gdLst/>
              <a:ahLst/>
              <a:cxnLst/>
              <a:rect l="l" t="t" r="r" b="b"/>
              <a:pathLst>
                <a:path w="7719" h="1607" extrusionOk="0">
                  <a:moveTo>
                    <a:pt x="5779" y="1"/>
                  </a:moveTo>
                  <a:cubicBezTo>
                    <a:pt x="3758" y="1"/>
                    <a:pt x="1731" y="553"/>
                    <a:pt x="1" y="1606"/>
                  </a:cubicBezTo>
                  <a:cubicBezTo>
                    <a:pt x="2114" y="646"/>
                    <a:pt x="4427" y="145"/>
                    <a:pt x="6751" y="145"/>
                  </a:cubicBezTo>
                  <a:cubicBezTo>
                    <a:pt x="7074" y="145"/>
                    <a:pt x="7397" y="155"/>
                    <a:pt x="7719" y="174"/>
                  </a:cubicBezTo>
                  <a:cubicBezTo>
                    <a:pt x="7079" y="58"/>
                    <a:pt x="6429" y="1"/>
                    <a:pt x="577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69" name="Google Shape;569;p8"/>
            <p:cNvSpPr/>
            <p:nvPr/>
          </p:nvSpPr>
          <p:spPr>
            <a:xfrm>
              <a:off x="2286200" y="139775"/>
              <a:ext cx="203425" cy="37200"/>
            </a:xfrm>
            <a:custGeom>
              <a:avLst/>
              <a:gdLst/>
              <a:ahLst/>
              <a:cxnLst/>
              <a:rect l="l" t="t" r="r" b="b"/>
              <a:pathLst>
                <a:path w="8137" h="1488" extrusionOk="0">
                  <a:moveTo>
                    <a:pt x="4952" y="1"/>
                  </a:moveTo>
                  <a:cubicBezTo>
                    <a:pt x="3197" y="1"/>
                    <a:pt x="1436" y="506"/>
                    <a:pt x="0" y="1487"/>
                  </a:cubicBezTo>
                  <a:cubicBezTo>
                    <a:pt x="1633" y="664"/>
                    <a:pt x="3455" y="236"/>
                    <a:pt x="5285" y="236"/>
                  </a:cubicBezTo>
                  <a:cubicBezTo>
                    <a:pt x="6242" y="236"/>
                    <a:pt x="7201" y="353"/>
                    <a:pt x="8136" y="592"/>
                  </a:cubicBezTo>
                  <a:cubicBezTo>
                    <a:pt x="7130" y="196"/>
                    <a:pt x="6042" y="1"/>
                    <a:pt x="49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grpSp>
        <p:nvGrpSpPr>
          <p:cNvPr id="570" name="Google Shape;570;p8"/>
          <p:cNvGrpSpPr/>
          <p:nvPr/>
        </p:nvGrpSpPr>
        <p:grpSpPr>
          <a:xfrm flipH="1">
            <a:off x="-309303" y="5721230"/>
            <a:ext cx="1287747" cy="1304045"/>
            <a:chOff x="-164575" y="3031625"/>
            <a:chExt cx="624150" cy="632050"/>
          </a:xfrm>
        </p:grpSpPr>
        <p:sp>
          <p:nvSpPr>
            <p:cNvPr id="571" name="Google Shape;571;p8"/>
            <p:cNvSpPr/>
            <p:nvPr/>
          </p:nvSpPr>
          <p:spPr>
            <a:xfrm>
              <a:off x="-69600" y="3106800"/>
              <a:ext cx="314825" cy="364425"/>
            </a:xfrm>
            <a:custGeom>
              <a:avLst/>
              <a:gdLst/>
              <a:ahLst/>
              <a:cxnLst/>
              <a:rect l="l" t="t" r="r" b="b"/>
              <a:pathLst>
                <a:path w="12593" h="14577" extrusionOk="0">
                  <a:moveTo>
                    <a:pt x="2842" y="0"/>
                  </a:moveTo>
                  <a:cubicBezTo>
                    <a:pt x="2083" y="0"/>
                    <a:pt x="1328" y="265"/>
                    <a:pt x="836" y="810"/>
                  </a:cubicBezTo>
                  <a:cubicBezTo>
                    <a:pt x="239" y="1446"/>
                    <a:pt x="40" y="2381"/>
                    <a:pt x="1" y="3277"/>
                  </a:cubicBezTo>
                  <a:cubicBezTo>
                    <a:pt x="1" y="4291"/>
                    <a:pt x="200" y="5306"/>
                    <a:pt x="597" y="6221"/>
                  </a:cubicBezTo>
                  <a:cubicBezTo>
                    <a:pt x="1314" y="7892"/>
                    <a:pt x="2646" y="9205"/>
                    <a:pt x="4059" y="10358"/>
                  </a:cubicBezTo>
                  <a:cubicBezTo>
                    <a:pt x="5252" y="11353"/>
                    <a:pt x="6565" y="12248"/>
                    <a:pt x="7898" y="13004"/>
                  </a:cubicBezTo>
                  <a:cubicBezTo>
                    <a:pt x="8637" y="13447"/>
                    <a:pt x="10165" y="14577"/>
                    <a:pt x="11159" y="14577"/>
                  </a:cubicBezTo>
                  <a:cubicBezTo>
                    <a:pt x="11236" y="14577"/>
                    <a:pt x="11310" y="14570"/>
                    <a:pt x="11379" y="14556"/>
                  </a:cubicBezTo>
                  <a:cubicBezTo>
                    <a:pt x="12593" y="14277"/>
                    <a:pt x="11618" y="12447"/>
                    <a:pt x="11399" y="11731"/>
                  </a:cubicBezTo>
                  <a:cubicBezTo>
                    <a:pt x="10623" y="9344"/>
                    <a:pt x="9629" y="7016"/>
                    <a:pt x="8435" y="4808"/>
                  </a:cubicBezTo>
                  <a:cubicBezTo>
                    <a:pt x="7659" y="3396"/>
                    <a:pt x="6764" y="1944"/>
                    <a:pt x="5451" y="989"/>
                  </a:cubicBezTo>
                  <a:cubicBezTo>
                    <a:pt x="4775" y="452"/>
                    <a:pt x="3979" y="94"/>
                    <a:pt x="3144" y="14"/>
                  </a:cubicBezTo>
                  <a:cubicBezTo>
                    <a:pt x="3043" y="5"/>
                    <a:pt x="2943" y="0"/>
                    <a:pt x="2842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72" name="Google Shape;572;p8"/>
            <p:cNvSpPr/>
            <p:nvPr/>
          </p:nvSpPr>
          <p:spPr>
            <a:xfrm>
              <a:off x="21425" y="3226500"/>
              <a:ext cx="438150" cy="437175"/>
            </a:xfrm>
            <a:custGeom>
              <a:avLst/>
              <a:gdLst/>
              <a:ahLst/>
              <a:cxnLst/>
              <a:rect l="l" t="t" r="r" b="b"/>
              <a:pathLst>
                <a:path w="17526" h="17487" extrusionOk="0">
                  <a:moveTo>
                    <a:pt x="0" y="0"/>
                  </a:moveTo>
                  <a:cubicBezTo>
                    <a:pt x="1015" y="1831"/>
                    <a:pt x="2188" y="3561"/>
                    <a:pt x="3461" y="5252"/>
                  </a:cubicBezTo>
                  <a:cubicBezTo>
                    <a:pt x="3780" y="5650"/>
                    <a:pt x="4098" y="6068"/>
                    <a:pt x="4416" y="6466"/>
                  </a:cubicBezTo>
                  <a:lnTo>
                    <a:pt x="5451" y="7659"/>
                  </a:lnTo>
                  <a:lnTo>
                    <a:pt x="6505" y="8793"/>
                  </a:lnTo>
                  <a:lnTo>
                    <a:pt x="7599" y="9927"/>
                  </a:lnTo>
                  <a:lnTo>
                    <a:pt x="8733" y="11021"/>
                  </a:lnTo>
                  <a:lnTo>
                    <a:pt x="9887" y="12055"/>
                  </a:lnTo>
                  <a:lnTo>
                    <a:pt x="11080" y="13070"/>
                  </a:lnTo>
                  <a:cubicBezTo>
                    <a:pt x="11478" y="13408"/>
                    <a:pt x="11876" y="13726"/>
                    <a:pt x="12314" y="14045"/>
                  </a:cubicBezTo>
                  <a:cubicBezTo>
                    <a:pt x="13965" y="15318"/>
                    <a:pt x="15715" y="16491"/>
                    <a:pt x="17525" y="17486"/>
                  </a:cubicBezTo>
                  <a:cubicBezTo>
                    <a:pt x="15894" y="16213"/>
                    <a:pt x="14243" y="14940"/>
                    <a:pt x="12672" y="13607"/>
                  </a:cubicBezTo>
                  <a:cubicBezTo>
                    <a:pt x="12274" y="13249"/>
                    <a:pt x="11916" y="12891"/>
                    <a:pt x="11518" y="12573"/>
                  </a:cubicBezTo>
                  <a:lnTo>
                    <a:pt x="10364" y="11538"/>
                  </a:lnTo>
                  <a:lnTo>
                    <a:pt x="9210" y="10464"/>
                  </a:lnTo>
                  <a:lnTo>
                    <a:pt x="8116" y="9370"/>
                  </a:lnTo>
                  <a:lnTo>
                    <a:pt x="7042" y="8276"/>
                  </a:lnTo>
                  <a:lnTo>
                    <a:pt x="5968" y="7162"/>
                  </a:lnTo>
                  <a:lnTo>
                    <a:pt x="4914" y="6008"/>
                  </a:lnTo>
                  <a:cubicBezTo>
                    <a:pt x="4595" y="5610"/>
                    <a:pt x="4237" y="5252"/>
                    <a:pt x="3899" y="4854"/>
                  </a:cubicBezTo>
                  <a:cubicBezTo>
                    <a:pt x="2566" y="3283"/>
                    <a:pt x="1273" y="1632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73" name="Google Shape;573;p8"/>
            <p:cNvSpPr/>
            <p:nvPr/>
          </p:nvSpPr>
          <p:spPr>
            <a:xfrm>
              <a:off x="-164575" y="3346675"/>
              <a:ext cx="415775" cy="270550"/>
            </a:xfrm>
            <a:custGeom>
              <a:avLst/>
              <a:gdLst/>
              <a:ahLst/>
              <a:cxnLst/>
              <a:rect l="l" t="t" r="r" b="b"/>
              <a:pathLst>
                <a:path w="16631" h="10822" extrusionOk="0">
                  <a:moveTo>
                    <a:pt x="2907" y="1"/>
                  </a:moveTo>
                  <a:cubicBezTo>
                    <a:pt x="2538" y="1"/>
                    <a:pt x="2175" y="62"/>
                    <a:pt x="1830" y="206"/>
                  </a:cubicBezTo>
                  <a:cubicBezTo>
                    <a:pt x="617" y="743"/>
                    <a:pt x="0" y="2156"/>
                    <a:pt x="120" y="3469"/>
                  </a:cubicBezTo>
                  <a:cubicBezTo>
                    <a:pt x="279" y="4762"/>
                    <a:pt x="1015" y="5935"/>
                    <a:pt x="1930" y="6870"/>
                  </a:cubicBezTo>
                  <a:cubicBezTo>
                    <a:pt x="3780" y="8760"/>
                    <a:pt x="6246" y="9954"/>
                    <a:pt x="8833" y="10491"/>
                  </a:cubicBezTo>
                  <a:cubicBezTo>
                    <a:pt x="9975" y="10717"/>
                    <a:pt x="11136" y="10821"/>
                    <a:pt x="12294" y="10821"/>
                  </a:cubicBezTo>
                  <a:cubicBezTo>
                    <a:pt x="13274" y="10821"/>
                    <a:pt x="14252" y="10747"/>
                    <a:pt x="15218" y="10610"/>
                  </a:cubicBezTo>
                  <a:cubicBezTo>
                    <a:pt x="16630" y="10411"/>
                    <a:pt x="16332" y="9874"/>
                    <a:pt x="15337" y="9218"/>
                  </a:cubicBezTo>
                  <a:cubicBezTo>
                    <a:pt x="14343" y="8522"/>
                    <a:pt x="13348" y="7805"/>
                    <a:pt x="12453" y="6990"/>
                  </a:cubicBezTo>
                  <a:cubicBezTo>
                    <a:pt x="9966" y="4782"/>
                    <a:pt x="7977" y="1897"/>
                    <a:pt x="4953" y="505"/>
                  </a:cubicBezTo>
                  <a:cubicBezTo>
                    <a:pt x="4316" y="219"/>
                    <a:pt x="3602" y="1"/>
                    <a:pt x="2907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74" name="Google Shape;574;p8"/>
            <p:cNvSpPr/>
            <p:nvPr/>
          </p:nvSpPr>
          <p:spPr>
            <a:xfrm>
              <a:off x="-75575" y="3461225"/>
              <a:ext cx="460550" cy="156650"/>
            </a:xfrm>
            <a:custGeom>
              <a:avLst/>
              <a:gdLst/>
              <a:ahLst/>
              <a:cxnLst/>
              <a:rect l="l" t="t" r="r" b="b"/>
              <a:pathLst>
                <a:path w="18422" h="6266" extrusionOk="0">
                  <a:moveTo>
                    <a:pt x="1" y="1"/>
                  </a:moveTo>
                  <a:lnTo>
                    <a:pt x="1" y="1"/>
                  </a:lnTo>
                  <a:cubicBezTo>
                    <a:pt x="1274" y="1095"/>
                    <a:pt x="2627" y="2030"/>
                    <a:pt x="4119" y="2786"/>
                  </a:cubicBezTo>
                  <a:cubicBezTo>
                    <a:pt x="4477" y="2985"/>
                    <a:pt x="4855" y="3164"/>
                    <a:pt x="5213" y="3363"/>
                  </a:cubicBezTo>
                  <a:lnTo>
                    <a:pt x="6347" y="3880"/>
                  </a:lnTo>
                  <a:cubicBezTo>
                    <a:pt x="6705" y="4059"/>
                    <a:pt x="7103" y="4218"/>
                    <a:pt x="7481" y="4357"/>
                  </a:cubicBezTo>
                  <a:lnTo>
                    <a:pt x="8654" y="4775"/>
                  </a:lnTo>
                  <a:lnTo>
                    <a:pt x="9848" y="5153"/>
                  </a:lnTo>
                  <a:lnTo>
                    <a:pt x="11041" y="5471"/>
                  </a:lnTo>
                  <a:lnTo>
                    <a:pt x="12255" y="5750"/>
                  </a:lnTo>
                  <a:cubicBezTo>
                    <a:pt x="12653" y="5849"/>
                    <a:pt x="13070" y="5909"/>
                    <a:pt x="13468" y="5969"/>
                  </a:cubicBezTo>
                  <a:cubicBezTo>
                    <a:pt x="14696" y="6161"/>
                    <a:pt x="15923" y="6265"/>
                    <a:pt x="17151" y="6265"/>
                  </a:cubicBezTo>
                  <a:cubicBezTo>
                    <a:pt x="17574" y="6265"/>
                    <a:pt x="17998" y="6253"/>
                    <a:pt x="18422" y="6227"/>
                  </a:cubicBezTo>
                  <a:cubicBezTo>
                    <a:pt x="16770" y="6008"/>
                    <a:pt x="15159" y="5750"/>
                    <a:pt x="13568" y="5412"/>
                  </a:cubicBezTo>
                  <a:cubicBezTo>
                    <a:pt x="13170" y="5312"/>
                    <a:pt x="12772" y="5233"/>
                    <a:pt x="12374" y="5133"/>
                  </a:cubicBezTo>
                  <a:lnTo>
                    <a:pt x="11220" y="4835"/>
                  </a:lnTo>
                  <a:lnTo>
                    <a:pt x="10047" y="4477"/>
                  </a:lnTo>
                  <a:lnTo>
                    <a:pt x="8873" y="4119"/>
                  </a:lnTo>
                  <a:lnTo>
                    <a:pt x="7739" y="3721"/>
                  </a:lnTo>
                  <a:cubicBezTo>
                    <a:pt x="7321" y="3562"/>
                    <a:pt x="6963" y="3422"/>
                    <a:pt x="6585" y="3263"/>
                  </a:cubicBezTo>
                  <a:lnTo>
                    <a:pt x="5471" y="2786"/>
                  </a:lnTo>
                  <a:cubicBezTo>
                    <a:pt x="5093" y="2627"/>
                    <a:pt x="4716" y="2467"/>
                    <a:pt x="4338" y="2288"/>
                  </a:cubicBezTo>
                  <a:cubicBezTo>
                    <a:pt x="2846" y="1592"/>
                    <a:pt x="1413" y="816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75" name="Google Shape;575;p8"/>
            <p:cNvSpPr/>
            <p:nvPr/>
          </p:nvSpPr>
          <p:spPr>
            <a:xfrm>
              <a:off x="200950" y="3031625"/>
              <a:ext cx="201925" cy="447125"/>
            </a:xfrm>
            <a:custGeom>
              <a:avLst/>
              <a:gdLst/>
              <a:ahLst/>
              <a:cxnLst/>
              <a:rect l="l" t="t" r="r" b="b"/>
              <a:pathLst>
                <a:path w="8077" h="17885" extrusionOk="0">
                  <a:moveTo>
                    <a:pt x="4761" y="1"/>
                  </a:moveTo>
                  <a:cubicBezTo>
                    <a:pt x="4018" y="1"/>
                    <a:pt x="3255" y="261"/>
                    <a:pt x="2666" y="714"/>
                  </a:cubicBezTo>
                  <a:cubicBezTo>
                    <a:pt x="1612" y="1509"/>
                    <a:pt x="1015" y="2743"/>
                    <a:pt x="677" y="4016"/>
                  </a:cubicBezTo>
                  <a:cubicBezTo>
                    <a:pt x="0" y="6542"/>
                    <a:pt x="239" y="9307"/>
                    <a:pt x="1154" y="11774"/>
                  </a:cubicBezTo>
                  <a:cubicBezTo>
                    <a:pt x="1890" y="13783"/>
                    <a:pt x="3004" y="15633"/>
                    <a:pt x="4377" y="17284"/>
                  </a:cubicBezTo>
                  <a:cubicBezTo>
                    <a:pt x="4718" y="17702"/>
                    <a:pt x="4970" y="17885"/>
                    <a:pt x="5156" y="17885"/>
                  </a:cubicBezTo>
                  <a:cubicBezTo>
                    <a:pt x="5456" y="17885"/>
                    <a:pt x="5581" y="17405"/>
                    <a:pt x="5630" y="16668"/>
                  </a:cubicBezTo>
                  <a:cubicBezTo>
                    <a:pt x="5690" y="15474"/>
                    <a:pt x="5789" y="14261"/>
                    <a:pt x="6028" y="13067"/>
                  </a:cubicBezTo>
                  <a:cubicBezTo>
                    <a:pt x="6625" y="9805"/>
                    <a:pt x="8077" y="6602"/>
                    <a:pt x="7679" y="3300"/>
                  </a:cubicBezTo>
                  <a:cubicBezTo>
                    <a:pt x="7560" y="2225"/>
                    <a:pt x="7182" y="1111"/>
                    <a:pt x="6326" y="475"/>
                  </a:cubicBezTo>
                  <a:cubicBezTo>
                    <a:pt x="5872" y="149"/>
                    <a:pt x="5322" y="1"/>
                    <a:pt x="4761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76" name="Google Shape;576;p8"/>
            <p:cNvSpPr/>
            <p:nvPr/>
          </p:nvSpPr>
          <p:spPr>
            <a:xfrm>
              <a:off x="278525" y="3136975"/>
              <a:ext cx="114400" cy="474475"/>
            </a:xfrm>
            <a:custGeom>
              <a:avLst/>
              <a:gdLst/>
              <a:ahLst/>
              <a:cxnLst/>
              <a:rect l="l" t="t" r="r" b="b"/>
              <a:pathLst>
                <a:path w="4576" h="18979" extrusionOk="0">
                  <a:moveTo>
                    <a:pt x="359" y="1"/>
                  </a:moveTo>
                  <a:cubicBezTo>
                    <a:pt x="80" y="1632"/>
                    <a:pt x="1" y="3283"/>
                    <a:pt x="80" y="4954"/>
                  </a:cubicBezTo>
                  <a:cubicBezTo>
                    <a:pt x="100" y="5372"/>
                    <a:pt x="120" y="5770"/>
                    <a:pt x="160" y="6187"/>
                  </a:cubicBezTo>
                  <a:lnTo>
                    <a:pt x="279" y="7441"/>
                  </a:lnTo>
                  <a:cubicBezTo>
                    <a:pt x="359" y="7838"/>
                    <a:pt x="398" y="8256"/>
                    <a:pt x="478" y="8654"/>
                  </a:cubicBezTo>
                  <a:lnTo>
                    <a:pt x="717" y="9868"/>
                  </a:lnTo>
                  <a:lnTo>
                    <a:pt x="1015" y="11081"/>
                  </a:lnTo>
                  <a:lnTo>
                    <a:pt x="1373" y="12275"/>
                  </a:lnTo>
                  <a:lnTo>
                    <a:pt x="1771" y="13448"/>
                  </a:lnTo>
                  <a:cubicBezTo>
                    <a:pt x="1910" y="13846"/>
                    <a:pt x="2069" y="14244"/>
                    <a:pt x="2209" y="14622"/>
                  </a:cubicBezTo>
                  <a:cubicBezTo>
                    <a:pt x="2865" y="16134"/>
                    <a:pt x="3641" y="17606"/>
                    <a:pt x="4576" y="18978"/>
                  </a:cubicBezTo>
                  <a:cubicBezTo>
                    <a:pt x="3900" y="17447"/>
                    <a:pt x="3283" y="15935"/>
                    <a:pt x="2766" y="14403"/>
                  </a:cubicBezTo>
                  <a:cubicBezTo>
                    <a:pt x="2646" y="14005"/>
                    <a:pt x="2507" y="13607"/>
                    <a:pt x="2388" y="13229"/>
                  </a:cubicBezTo>
                  <a:lnTo>
                    <a:pt x="2049" y="12056"/>
                  </a:lnTo>
                  <a:lnTo>
                    <a:pt x="1711" y="10882"/>
                  </a:lnTo>
                  <a:lnTo>
                    <a:pt x="1453" y="9688"/>
                  </a:lnTo>
                  <a:lnTo>
                    <a:pt x="1194" y="8495"/>
                  </a:lnTo>
                  <a:lnTo>
                    <a:pt x="975" y="7301"/>
                  </a:lnTo>
                  <a:lnTo>
                    <a:pt x="796" y="6108"/>
                  </a:lnTo>
                  <a:cubicBezTo>
                    <a:pt x="756" y="5690"/>
                    <a:pt x="697" y="5292"/>
                    <a:pt x="657" y="4894"/>
                  </a:cubicBezTo>
                  <a:cubicBezTo>
                    <a:pt x="478" y="3283"/>
                    <a:pt x="398" y="1632"/>
                    <a:pt x="35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grpSp>
        <p:nvGrpSpPr>
          <p:cNvPr id="577" name="Google Shape;577;p8"/>
          <p:cNvGrpSpPr/>
          <p:nvPr/>
        </p:nvGrpSpPr>
        <p:grpSpPr>
          <a:xfrm rot="6649331" flipH="1">
            <a:off x="10479327" y="5286848"/>
            <a:ext cx="1523435" cy="1703640"/>
            <a:chOff x="2180275" y="-47850"/>
            <a:chExt cx="812625" cy="908750"/>
          </a:xfrm>
        </p:grpSpPr>
        <p:sp>
          <p:nvSpPr>
            <p:cNvPr id="578" name="Google Shape;578;p8"/>
            <p:cNvSpPr/>
            <p:nvPr/>
          </p:nvSpPr>
          <p:spPr>
            <a:xfrm>
              <a:off x="2722850" y="650400"/>
              <a:ext cx="270050" cy="184225"/>
            </a:xfrm>
            <a:custGeom>
              <a:avLst/>
              <a:gdLst/>
              <a:ahLst/>
              <a:cxnLst/>
              <a:rect l="l" t="t" r="r" b="b"/>
              <a:pathLst>
                <a:path w="10802" h="7369" extrusionOk="0">
                  <a:moveTo>
                    <a:pt x="0" y="0"/>
                  </a:moveTo>
                  <a:lnTo>
                    <a:pt x="0" y="0"/>
                  </a:lnTo>
                  <a:cubicBezTo>
                    <a:pt x="1572" y="1393"/>
                    <a:pt x="2566" y="3362"/>
                    <a:pt x="4078" y="4894"/>
                  </a:cubicBezTo>
                  <a:cubicBezTo>
                    <a:pt x="5232" y="6047"/>
                    <a:pt x="6565" y="7102"/>
                    <a:pt x="8196" y="7340"/>
                  </a:cubicBezTo>
                  <a:cubicBezTo>
                    <a:pt x="8329" y="7359"/>
                    <a:pt x="8467" y="7368"/>
                    <a:pt x="8608" y="7368"/>
                  </a:cubicBezTo>
                  <a:cubicBezTo>
                    <a:pt x="9392" y="7368"/>
                    <a:pt x="10236" y="7074"/>
                    <a:pt x="10523" y="6366"/>
                  </a:cubicBezTo>
                  <a:cubicBezTo>
                    <a:pt x="10802" y="5689"/>
                    <a:pt x="10523" y="4914"/>
                    <a:pt x="10086" y="4357"/>
                  </a:cubicBezTo>
                  <a:cubicBezTo>
                    <a:pt x="9429" y="3521"/>
                    <a:pt x="8435" y="3004"/>
                    <a:pt x="7460" y="2626"/>
                  </a:cubicBezTo>
                  <a:cubicBezTo>
                    <a:pt x="5093" y="1452"/>
                    <a:pt x="2347" y="1333"/>
                    <a:pt x="0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79" name="Google Shape;579;p8"/>
            <p:cNvSpPr/>
            <p:nvPr/>
          </p:nvSpPr>
          <p:spPr>
            <a:xfrm>
              <a:off x="2184750" y="178425"/>
              <a:ext cx="114900" cy="331200"/>
            </a:xfrm>
            <a:custGeom>
              <a:avLst/>
              <a:gdLst/>
              <a:ahLst/>
              <a:cxnLst/>
              <a:rect l="l" t="t" r="r" b="b"/>
              <a:pathLst>
                <a:path w="4596" h="13248" extrusionOk="0">
                  <a:moveTo>
                    <a:pt x="3561" y="1"/>
                  </a:moveTo>
                  <a:lnTo>
                    <a:pt x="3561" y="1"/>
                  </a:lnTo>
                  <a:cubicBezTo>
                    <a:pt x="1134" y="1433"/>
                    <a:pt x="199" y="5889"/>
                    <a:pt x="80" y="8435"/>
                  </a:cubicBezTo>
                  <a:cubicBezTo>
                    <a:pt x="0" y="9927"/>
                    <a:pt x="219" y="11559"/>
                    <a:pt x="1293" y="12593"/>
                  </a:cubicBezTo>
                  <a:cubicBezTo>
                    <a:pt x="1711" y="12984"/>
                    <a:pt x="2299" y="13247"/>
                    <a:pt x="2863" y="13247"/>
                  </a:cubicBezTo>
                  <a:cubicBezTo>
                    <a:pt x="3158" y="13247"/>
                    <a:pt x="3447" y="13175"/>
                    <a:pt x="3700" y="13011"/>
                  </a:cubicBezTo>
                  <a:cubicBezTo>
                    <a:pt x="4456" y="12533"/>
                    <a:pt x="4595" y="11519"/>
                    <a:pt x="4576" y="10643"/>
                  </a:cubicBezTo>
                  <a:cubicBezTo>
                    <a:pt x="4496" y="8873"/>
                    <a:pt x="3879" y="7182"/>
                    <a:pt x="3481" y="5451"/>
                  </a:cubicBezTo>
                  <a:cubicBezTo>
                    <a:pt x="3004" y="3442"/>
                    <a:pt x="3382" y="1911"/>
                    <a:pt x="3561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80" name="Google Shape;580;p8"/>
            <p:cNvSpPr/>
            <p:nvPr/>
          </p:nvSpPr>
          <p:spPr>
            <a:xfrm>
              <a:off x="2285700" y="120125"/>
              <a:ext cx="335225" cy="124025"/>
            </a:xfrm>
            <a:custGeom>
              <a:avLst/>
              <a:gdLst/>
              <a:ahLst/>
              <a:cxnLst/>
              <a:rect l="l" t="t" r="r" b="b"/>
              <a:pathLst>
                <a:path w="13409" h="4961" extrusionOk="0">
                  <a:moveTo>
                    <a:pt x="7144" y="1"/>
                  </a:moveTo>
                  <a:cubicBezTo>
                    <a:pt x="4625" y="1"/>
                    <a:pt x="1445" y="499"/>
                    <a:pt x="0" y="2214"/>
                  </a:cubicBezTo>
                  <a:cubicBezTo>
                    <a:pt x="1930" y="2333"/>
                    <a:pt x="3482" y="2214"/>
                    <a:pt x="5411" y="2969"/>
                  </a:cubicBezTo>
                  <a:cubicBezTo>
                    <a:pt x="7042" y="3646"/>
                    <a:pt x="8634" y="4521"/>
                    <a:pt x="10384" y="4859"/>
                  </a:cubicBezTo>
                  <a:cubicBezTo>
                    <a:pt x="10668" y="4920"/>
                    <a:pt x="10977" y="4960"/>
                    <a:pt x="11284" y="4960"/>
                  </a:cubicBezTo>
                  <a:cubicBezTo>
                    <a:pt x="11881" y="4960"/>
                    <a:pt x="12470" y="4809"/>
                    <a:pt x="12851" y="4362"/>
                  </a:cubicBezTo>
                  <a:cubicBezTo>
                    <a:pt x="13408" y="3725"/>
                    <a:pt x="13289" y="2651"/>
                    <a:pt x="12791" y="1935"/>
                  </a:cubicBezTo>
                  <a:cubicBezTo>
                    <a:pt x="11956" y="722"/>
                    <a:pt x="10365" y="244"/>
                    <a:pt x="8892" y="85"/>
                  </a:cubicBezTo>
                  <a:cubicBezTo>
                    <a:pt x="8378" y="33"/>
                    <a:pt x="7782" y="1"/>
                    <a:pt x="7144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81" name="Google Shape;581;p8"/>
            <p:cNvSpPr/>
            <p:nvPr/>
          </p:nvSpPr>
          <p:spPr>
            <a:xfrm>
              <a:off x="2320025" y="350000"/>
              <a:ext cx="123350" cy="331575"/>
            </a:xfrm>
            <a:custGeom>
              <a:avLst/>
              <a:gdLst/>
              <a:ahLst/>
              <a:cxnLst/>
              <a:rect l="l" t="t" r="r" b="b"/>
              <a:pathLst>
                <a:path w="4934" h="13263" extrusionOk="0">
                  <a:moveTo>
                    <a:pt x="2825" y="1"/>
                  </a:moveTo>
                  <a:cubicBezTo>
                    <a:pt x="557" y="1652"/>
                    <a:pt x="0" y="6168"/>
                    <a:pt x="139" y="8734"/>
                  </a:cubicBezTo>
                  <a:cubicBezTo>
                    <a:pt x="179" y="10226"/>
                    <a:pt x="557" y="11837"/>
                    <a:pt x="1731" y="12732"/>
                  </a:cubicBezTo>
                  <a:cubicBezTo>
                    <a:pt x="2127" y="13059"/>
                    <a:pt x="2654" y="13262"/>
                    <a:pt x="3163" y="13262"/>
                  </a:cubicBezTo>
                  <a:cubicBezTo>
                    <a:pt x="3521" y="13262"/>
                    <a:pt x="3870" y="13161"/>
                    <a:pt x="4158" y="12931"/>
                  </a:cubicBezTo>
                  <a:cubicBezTo>
                    <a:pt x="4854" y="12394"/>
                    <a:pt x="4933" y="11360"/>
                    <a:pt x="4794" y="10504"/>
                  </a:cubicBezTo>
                  <a:cubicBezTo>
                    <a:pt x="4555" y="8734"/>
                    <a:pt x="3800" y="7122"/>
                    <a:pt x="3243" y="5432"/>
                  </a:cubicBezTo>
                  <a:cubicBezTo>
                    <a:pt x="2586" y="3482"/>
                    <a:pt x="2825" y="1911"/>
                    <a:pt x="2825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82" name="Google Shape;582;p8"/>
            <p:cNvSpPr/>
            <p:nvPr/>
          </p:nvSpPr>
          <p:spPr>
            <a:xfrm>
              <a:off x="2402075" y="272875"/>
              <a:ext cx="337700" cy="117250"/>
            </a:xfrm>
            <a:custGeom>
              <a:avLst/>
              <a:gdLst/>
              <a:ahLst/>
              <a:cxnLst/>
              <a:rect l="l" t="t" r="r" b="b"/>
              <a:pathLst>
                <a:path w="13508" h="4690" extrusionOk="0">
                  <a:moveTo>
                    <a:pt x="8437" y="1"/>
                  </a:moveTo>
                  <a:cubicBezTo>
                    <a:pt x="5877" y="1"/>
                    <a:pt x="1566" y="685"/>
                    <a:pt x="0" y="2967"/>
                  </a:cubicBezTo>
                  <a:cubicBezTo>
                    <a:pt x="975" y="2937"/>
                    <a:pt x="1840" y="2857"/>
                    <a:pt x="2711" y="2857"/>
                  </a:cubicBezTo>
                  <a:cubicBezTo>
                    <a:pt x="3581" y="2857"/>
                    <a:pt x="4456" y="2937"/>
                    <a:pt x="5451" y="3225"/>
                  </a:cubicBezTo>
                  <a:cubicBezTo>
                    <a:pt x="7162" y="3762"/>
                    <a:pt x="8813" y="4458"/>
                    <a:pt x="10583" y="4657"/>
                  </a:cubicBezTo>
                  <a:cubicBezTo>
                    <a:pt x="10759" y="4678"/>
                    <a:pt x="10943" y="4690"/>
                    <a:pt x="11128" y="4690"/>
                  </a:cubicBezTo>
                  <a:cubicBezTo>
                    <a:pt x="11842" y="4690"/>
                    <a:pt x="12579" y="4510"/>
                    <a:pt x="12990" y="3941"/>
                  </a:cubicBezTo>
                  <a:cubicBezTo>
                    <a:pt x="13507" y="3205"/>
                    <a:pt x="13289" y="2171"/>
                    <a:pt x="12712" y="1494"/>
                  </a:cubicBezTo>
                  <a:cubicBezTo>
                    <a:pt x="11777" y="361"/>
                    <a:pt x="10146" y="22"/>
                    <a:pt x="8654" y="2"/>
                  </a:cubicBezTo>
                  <a:cubicBezTo>
                    <a:pt x="8583" y="1"/>
                    <a:pt x="8511" y="1"/>
                    <a:pt x="8437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83" name="Google Shape;583;p8"/>
            <p:cNvSpPr/>
            <p:nvPr/>
          </p:nvSpPr>
          <p:spPr>
            <a:xfrm>
              <a:off x="2485625" y="498700"/>
              <a:ext cx="125350" cy="304650"/>
            </a:xfrm>
            <a:custGeom>
              <a:avLst/>
              <a:gdLst/>
              <a:ahLst/>
              <a:cxnLst/>
              <a:rect l="l" t="t" r="r" b="b"/>
              <a:pathLst>
                <a:path w="5014" h="12186" extrusionOk="0">
                  <a:moveTo>
                    <a:pt x="1990" y="1"/>
                  </a:moveTo>
                  <a:cubicBezTo>
                    <a:pt x="80" y="1712"/>
                    <a:pt x="0" y="5949"/>
                    <a:pt x="319" y="8276"/>
                  </a:cubicBezTo>
                  <a:cubicBezTo>
                    <a:pt x="517" y="9649"/>
                    <a:pt x="995" y="11081"/>
                    <a:pt x="2169" y="11837"/>
                  </a:cubicBezTo>
                  <a:cubicBezTo>
                    <a:pt x="2531" y="12054"/>
                    <a:pt x="2964" y="12186"/>
                    <a:pt x="3379" y="12186"/>
                  </a:cubicBezTo>
                  <a:cubicBezTo>
                    <a:pt x="3762" y="12186"/>
                    <a:pt x="4130" y="12075"/>
                    <a:pt x="4416" y="11817"/>
                  </a:cubicBezTo>
                  <a:cubicBezTo>
                    <a:pt x="5013" y="11240"/>
                    <a:pt x="4993" y="10285"/>
                    <a:pt x="4794" y="9490"/>
                  </a:cubicBezTo>
                  <a:cubicBezTo>
                    <a:pt x="4416" y="7898"/>
                    <a:pt x="3561" y="6466"/>
                    <a:pt x="2885" y="4974"/>
                  </a:cubicBezTo>
                  <a:cubicBezTo>
                    <a:pt x="2089" y="3223"/>
                    <a:pt x="2149" y="1791"/>
                    <a:pt x="1990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84" name="Google Shape;584;p8"/>
            <p:cNvSpPr/>
            <p:nvPr/>
          </p:nvSpPr>
          <p:spPr>
            <a:xfrm>
              <a:off x="2546300" y="405125"/>
              <a:ext cx="312325" cy="103550"/>
            </a:xfrm>
            <a:custGeom>
              <a:avLst/>
              <a:gdLst/>
              <a:ahLst/>
              <a:cxnLst/>
              <a:rect l="l" t="t" r="r" b="b"/>
              <a:pathLst>
                <a:path w="12493" h="4142" extrusionOk="0">
                  <a:moveTo>
                    <a:pt x="8551" y="0"/>
                  </a:moveTo>
                  <a:cubicBezTo>
                    <a:pt x="8271" y="0"/>
                    <a:pt x="7992" y="16"/>
                    <a:pt x="7719" y="44"/>
                  </a:cubicBezTo>
                  <a:cubicBezTo>
                    <a:pt x="5371" y="243"/>
                    <a:pt x="1273" y="1277"/>
                    <a:pt x="0" y="3545"/>
                  </a:cubicBezTo>
                  <a:cubicBezTo>
                    <a:pt x="1260" y="3389"/>
                    <a:pt x="2329" y="3143"/>
                    <a:pt x="3522" y="3143"/>
                  </a:cubicBezTo>
                  <a:cubicBezTo>
                    <a:pt x="4005" y="3143"/>
                    <a:pt x="4508" y="3183"/>
                    <a:pt x="5053" y="3286"/>
                  </a:cubicBezTo>
                  <a:cubicBezTo>
                    <a:pt x="6664" y="3624"/>
                    <a:pt x="8256" y="4142"/>
                    <a:pt x="9907" y="4142"/>
                  </a:cubicBezTo>
                  <a:cubicBezTo>
                    <a:pt x="10722" y="4142"/>
                    <a:pt x="11637" y="3943"/>
                    <a:pt x="12075" y="3246"/>
                  </a:cubicBezTo>
                  <a:cubicBezTo>
                    <a:pt x="12493" y="2550"/>
                    <a:pt x="12175" y="1595"/>
                    <a:pt x="11598" y="1038"/>
                  </a:cubicBezTo>
                  <a:cubicBezTo>
                    <a:pt x="10817" y="258"/>
                    <a:pt x="9679" y="0"/>
                    <a:pt x="8551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85" name="Google Shape;585;p8"/>
            <p:cNvSpPr/>
            <p:nvPr/>
          </p:nvSpPr>
          <p:spPr>
            <a:xfrm>
              <a:off x="2624875" y="606625"/>
              <a:ext cx="109925" cy="254275"/>
            </a:xfrm>
            <a:custGeom>
              <a:avLst/>
              <a:gdLst/>
              <a:ahLst/>
              <a:cxnLst/>
              <a:rect l="l" t="t" r="r" b="b"/>
              <a:pathLst>
                <a:path w="4397" h="10171" extrusionOk="0">
                  <a:moveTo>
                    <a:pt x="1552" y="1"/>
                  </a:moveTo>
                  <a:cubicBezTo>
                    <a:pt x="0" y="1532"/>
                    <a:pt x="40" y="5053"/>
                    <a:pt x="398" y="7003"/>
                  </a:cubicBezTo>
                  <a:cubicBezTo>
                    <a:pt x="597" y="8137"/>
                    <a:pt x="1035" y="9330"/>
                    <a:pt x="2029" y="9907"/>
                  </a:cubicBezTo>
                  <a:cubicBezTo>
                    <a:pt x="2321" y="10072"/>
                    <a:pt x="2669" y="10171"/>
                    <a:pt x="3002" y="10171"/>
                  </a:cubicBezTo>
                  <a:cubicBezTo>
                    <a:pt x="3352" y="10171"/>
                    <a:pt x="3685" y="10062"/>
                    <a:pt x="3919" y="9808"/>
                  </a:cubicBezTo>
                  <a:cubicBezTo>
                    <a:pt x="4397" y="9310"/>
                    <a:pt x="4357" y="8534"/>
                    <a:pt x="4178" y="7858"/>
                  </a:cubicBezTo>
                  <a:cubicBezTo>
                    <a:pt x="3800" y="6545"/>
                    <a:pt x="3044" y="5372"/>
                    <a:pt x="2447" y="4138"/>
                  </a:cubicBezTo>
                  <a:cubicBezTo>
                    <a:pt x="1731" y="2686"/>
                    <a:pt x="1751" y="1492"/>
                    <a:pt x="1552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86" name="Google Shape;586;p8"/>
            <p:cNvSpPr/>
            <p:nvPr/>
          </p:nvSpPr>
          <p:spPr>
            <a:xfrm>
              <a:off x="2673100" y="522750"/>
              <a:ext cx="259125" cy="85400"/>
            </a:xfrm>
            <a:custGeom>
              <a:avLst/>
              <a:gdLst/>
              <a:ahLst/>
              <a:cxnLst/>
              <a:rect l="l" t="t" r="r" b="b"/>
              <a:pathLst>
                <a:path w="10365" h="3416" extrusionOk="0">
                  <a:moveTo>
                    <a:pt x="7162" y="0"/>
                  </a:moveTo>
                  <a:cubicBezTo>
                    <a:pt x="6881" y="0"/>
                    <a:pt x="6600" y="20"/>
                    <a:pt x="6327" y="53"/>
                  </a:cubicBezTo>
                  <a:cubicBezTo>
                    <a:pt x="4357" y="312"/>
                    <a:pt x="976" y="1267"/>
                    <a:pt x="1" y="3196"/>
                  </a:cubicBezTo>
                  <a:cubicBezTo>
                    <a:pt x="1131" y="3013"/>
                    <a:pt x="2061" y="2760"/>
                    <a:pt x="3162" y="2760"/>
                  </a:cubicBezTo>
                  <a:cubicBezTo>
                    <a:pt x="3495" y="2760"/>
                    <a:pt x="3844" y="2783"/>
                    <a:pt x="4218" y="2838"/>
                  </a:cubicBezTo>
                  <a:cubicBezTo>
                    <a:pt x="5536" y="3052"/>
                    <a:pt x="6855" y="3416"/>
                    <a:pt x="8191" y="3416"/>
                  </a:cubicBezTo>
                  <a:cubicBezTo>
                    <a:pt x="8226" y="3416"/>
                    <a:pt x="8261" y="3416"/>
                    <a:pt x="8296" y="3415"/>
                  </a:cubicBezTo>
                  <a:cubicBezTo>
                    <a:pt x="8953" y="3395"/>
                    <a:pt x="9728" y="3216"/>
                    <a:pt x="10047" y="2619"/>
                  </a:cubicBezTo>
                  <a:cubicBezTo>
                    <a:pt x="10365" y="2023"/>
                    <a:pt x="10067" y="1247"/>
                    <a:pt x="9569" y="769"/>
                  </a:cubicBezTo>
                  <a:cubicBezTo>
                    <a:pt x="8935" y="196"/>
                    <a:pt x="8049" y="0"/>
                    <a:pt x="7162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87" name="Google Shape;587;p8"/>
            <p:cNvSpPr/>
            <p:nvPr/>
          </p:nvSpPr>
          <p:spPr>
            <a:xfrm>
              <a:off x="2180275" y="-47850"/>
              <a:ext cx="706200" cy="802700"/>
            </a:xfrm>
            <a:custGeom>
              <a:avLst/>
              <a:gdLst/>
              <a:ahLst/>
              <a:cxnLst/>
              <a:rect l="l" t="t" r="r" b="b"/>
              <a:pathLst>
                <a:path w="28248" h="32108" extrusionOk="0">
                  <a:moveTo>
                    <a:pt x="0" y="1"/>
                  </a:moveTo>
                  <a:lnTo>
                    <a:pt x="0" y="1"/>
                  </a:lnTo>
                  <a:cubicBezTo>
                    <a:pt x="3939" y="14304"/>
                    <a:pt x="15497" y="25264"/>
                    <a:pt x="28248" y="32108"/>
                  </a:cubicBezTo>
                  <a:cubicBezTo>
                    <a:pt x="25164" y="30138"/>
                    <a:pt x="22181" y="28049"/>
                    <a:pt x="19356" y="25782"/>
                  </a:cubicBezTo>
                  <a:cubicBezTo>
                    <a:pt x="10842" y="19058"/>
                    <a:pt x="3660" y="10345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88" name="Google Shape;588;p8"/>
            <p:cNvSpPr/>
            <p:nvPr/>
          </p:nvSpPr>
          <p:spPr>
            <a:xfrm>
              <a:off x="2644750" y="598675"/>
              <a:ext cx="34350" cy="189500"/>
            </a:xfrm>
            <a:custGeom>
              <a:avLst/>
              <a:gdLst/>
              <a:ahLst/>
              <a:cxnLst/>
              <a:rect l="l" t="t" r="r" b="b"/>
              <a:pathLst>
                <a:path w="1374" h="7580" extrusionOk="0">
                  <a:moveTo>
                    <a:pt x="1175" y="0"/>
                  </a:moveTo>
                  <a:lnTo>
                    <a:pt x="1175" y="0"/>
                  </a:lnTo>
                  <a:cubicBezTo>
                    <a:pt x="1" y="2367"/>
                    <a:pt x="598" y="5172"/>
                    <a:pt x="1374" y="7579"/>
                  </a:cubicBezTo>
                  <a:cubicBezTo>
                    <a:pt x="916" y="5113"/>
                    <a:pt x="299" y="2447"/>
                    <a:pt x="11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89" name="Google Shape;589;p8"/>
            <p:cNvSpPr/>
            <p:nvPr/>
          </p:nvSpPr>
          <p:spPr>
            <a:xfrm>
              <a:off x="2506500" y="490750"/>
              <a:ext cx="37325" cy="200450"/>
            </a:xfrm>
            <a:custGeom>
              <a:avLst/>
              <a:gdLst/>
              <a:ahLst/>
              <a:cxnLst/>
              <a:rect l="l" t="t" r="r" b="b"/>
              <a:pathLst>
                <a:path w="1493" h="8018" extrusionOk="0">
                  <a:moveTo>
                    <a:pt x="1493" y="1"/>
                  </a:moveTo>
                  <a:cubicBezTo>
                    <a:pt x="1" y="2408"/>
                    <a:pt x="438" y="5411"/>
                    <a:pt x="1055" y="8017"/>
                  </a:cubicBezTo>
                  <a:cubicBezTo>
                    <a:pt x="757" y="5391"/>
                    <a:pt x="339" y="2487"/>
                    <a:pt x="14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90" name="Google Shape;590;p8"/>
            <p:cNvSpPr/>
            <p:nvPr/>
          </p:nvSpPr>
          <p:spPr>
            <a:xfrm>
              <a:off x="2344875" y="344550"/>
              <a:ext cx="51750" cy="233750"/>
            </a:xfrm>
            <a:custGeom>
              <a:avLst/>
              <a:gdLst/>
              <a:ahLst/>
              <a:cxnLst/>
              <a:rect l="l" t="t" r="r" b="b"/>
              <a:pathLst>
                <a:path w="2070" h="9350" extrusionOk="0">
                  <a:moveTo>
                    <a:pt x="2069" y="0"/>
                  </a:moveTo>
                  <a:lnTo>
                    <a:pt x="2069" y="0"/>
                  </a:lnTo>
                  <a:cubicBezTo>
                    <a:pt x="1" y="2626"/>
                    <a:pt x="259" y="6286"/>
                    <a:pt x="1055" y="9350"/>
                  </a:cubicBezTo>
                  <a:cubicBezTo>
                    <a:pt x="578" y="6207"/>
                    <a:pt x="279" y="2785"/>
                    <a:pt x="206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91" name="Google Shape;591;p8"/>
            <p:cNvSpPr/>
            <p:nvPr/>
          </p:nvSpPr>
          <p:spPr>
            <a:xfrm>
              <a:off x="2233975" y="179425"/>
              <a:ext cx="46275" cy="205425"/>
            </a:xfrm>
            <a:custGeom>
              <a:avLst/>
              <a:gdLst/>
              <a:ahLst/>
              <a:cxnLst/>
              <a:rect l="l" t="t" r="r" b="b"/>
              <a:pathLst>
                <a:path w="1851" h="8217" extrusionOk="0">
                  <a:moveTo>
                    <a:pt x="1851" y="1"/>
                  </a:moveTo>
                  <a:lnTo>
                    <a:pt x="1851" y="1"/>
                  </a:lnTo>
                  <a:cubicBezTo>
                    <a:pt x="1" y="2268"/>
                    <a:pt x="120" y="5491"/>
                    <a:pt x="617" y="8216"/>
                  </a:cubicBezTo>
                  <a:cubicBezTo>
                    <a:pt x="438" y="5451"/>
                    <a:pt x="299" y="2447"/>
                    <a:pt x="18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92" name="Google Shape;592;p8"/>
            <p:cNvSpPr/>
            <p:nvPr/>
          </p:nvSpPr>
          <p:spPr>
            <a:xfrm>
              <a:off x="2679575" y="548575"/>
              <a:ext cx="170600" cy="47625"/>
            </a:xfrm>
            <a:custGeom>
              <a:avLst/>
              <a:gdLst/>
              <a:ahLst/>
              <a:cxnLst/>
              <a:rect l="l" t="t" r="r" b="b"/>
              <a:pathLst>
                <a:path w="6824" h="1905" extrusionOk="0">
                  <a:moveTo>
                    <a:pt x="6004" y="1"/>
                  </a:moveTo>
                  <a:cubicBezTo>
                    <a:pt x="3892" y="1"/>
                    <a:pt x="1744" y="672"/>
                    <a:pt x="0" y="1905"/>
                  </a:cubicBezTo>
                  <a:cubicBezTo>
                    <a:pt x="2129" y="791"/>
                    <a:pt x="4456" y="174"/>
                    <a:pt x="6824" y="35"/>
                  </a:cubicBezTo>
                  <a:cubicBezTo>
                    <a:pt x="6552" y="12"/>
                    <a:pt x="6278" y="1"/>
                    <a:pt x="600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93" name="Google Shape;593;p8"/>
            <p:cNvSpPr/>
            <p:nvPr/>
          </p:nvSpPr>
          <p:spPr>
            <a:xfrm>
              <a:off x="2542800" y="445700"/>
              <a:ext cx="146750" cy="50550"/>
            </a:xfrm>
            <a:custGeom>
              <a:avLst/>
              <a:gdLst/>
              <a:ahLst/>
              <a:cxnLst/>
              <a:rect l="l" t="t" r="r" b="b"/>
              <a:pathLst>
                <a:path w="5870" h="2022" extrusionOk="0">
                  <a:moveTo>
                    <a:pt x="5185" y="0"/>
                  </a:moveTo>
                  <a:cubicBezTo>
                    <a:pt x="3289" y="0"/>
                    <a:pt x="1368" y="726"/>
                    <a:pt x="1" y="2021"/>
                  </a:cubicBezTo>
                  <a:cubicBezTo>
                    <a:pt x="1771" y="848"/>
                    <a:pt x="3781" y="151"/>
                    <a:pt x="5869" y="32"/>
                  </a:cubicBezTo>
                  <a:cubicBezTo>
                    <a:pt x="5642" y="11"/>
                    <a:pt x="5414" y="0"/>
                    <a:pt x="518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94" name="Google Shape;594;p8"/>
            <p:cNvSpPr/>
            <p:nvPr/>
          </p:nvSpPr>
          <p:spPr>
            <a:xfrm>
              <a:off x="2400575" y="307375"/>
              <a:ext cx="192975" cy="40175"/>
            </a:xfrm>
            <a:custGeom>
              <a:avLst/>
              <a:gdLst/>
              <a:ahLst/>
              <a:cxnLst/>
              <a:rect l="l" t="t" r="r" b="b"/>
              <a:pathLst>
                <a:path w="7719" h="1607" extrusionOk="0">
                  <a:moveTo>
                    <a:pt x="5779" y="1"/>
                  </a:moveTo>
                  <a:cubicBezTo>
                    <a:pt x="3758" y="1"/>
                    <a:pt x="1731" y="553"/>
                    <a:pt x="1" y="1606"/>
                  </a:cubicBezTo>
                  <a:cubicBezTo>
                    <a:pt x="2114" y="646"/>
                    <a:pt x="4427" y="145"/>
                    <a:pt x="6751" y="145"/>
                  </a:cubicBezTo>
                  <a:cubicBezTo>
                    <a:pt x="7074" y="145"/>
                    <a:pt x="7397" y="155"/>
                    <a:pt x="7719" y="174"/>
                  </a:cubicBezTo>
                  <a:cubicBezTo>
                    <a:pt x="7079" y="58"/>
                    <a:pt x="6429" y="1"/>
                    <a:pt x="577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95" name="Google Shape;595;p8"/>
            <p:cNvSpPr/>
            <p:nvPr/>
          </p:nvSpPr>
          <p:spPr>
            <a:xfrm>
              <a:off x="2286200" y="139775"/>
              <a:ext cx="203425" cy="37200"/>
            </a:xfrm>
            <a:custGeom>
              <a:avLst/>
              <a:gdLst/>
              <a:ahLst/>
              <a:cxnLst/>
              <a:rect l="l" t="t" r="r" b="b"/>
              <a:pathLst>
                <a:path w="8137" h="1488" extrusionOk="0">
                  <a:moveTo>
                    <a:pt x="4952" y="1"/>
                  </a:moveTo>
                  <a:cubicBezTo>
                    <a:pt x="3197" y="1"/>
                    <a:pt x="1436" y="506"/>
                    <a:pt x="0" y="1487"/>
                  </a:cubicBezTo>
                  <a:cubicBezTo>
                    <a:pt x="1633" y="664"/>
                    <a:pt x="3455" y="236"/>
                    <a:pt x="5285" y="236"/>
                  </a:cubicBezTo>
                  <a:cubicBezTo>
                    <a:pt x="6242" y="236"/>
                    <a:pt x="7201" y="353"/>
                    <a:pt x="8136" y="592"/>
                  </a:cubicBezTo>
                  <a:cubicBezTo>
                    <a:pt x="7130" y="196"/>
                    <a:pt x="6042" y="1"/>
                    <a:pt x="49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grpSp>
        <p:nvGrpSpPr>
          <p:cNvPr id="596" name="Google Shape;596;p8"/>
          <p:cNvGrpSpPr/>
          <p:nvPr/>
        </p:nvGrpSpPr>
        <p:grpSpPr>
          <a:xfrm rot="-9460377" flipH="1">
            <a:off x="22397" y="968427"/>
            <a:ext cx="954035" cy="1066775"/>
            <a:chOff x="2180275" y="-47850"/>
            <a:chExt cx="812625" cy="908750"/>
          </a:xfrm>
        </p:grpSpPr>
        <p:sp>
          <p:nvSpPr>
            <p:cNvPr id="597" name="Google Shape;597;p8"/>
            <p:cNvSpPr/>
            <p:nvPr/>
          </p:nvSpPr>
          <p:spPr>
            <a:xfrm>
              <a:off x="2722850" y="650400"/>
              <a:ext cx="270050" cy="184225"/>
            </a:xfrm>
            <a:custGeom>
              <a:avLst/>
              <a:gdLst/>
              <a:ahLst/>
              <a:cxnLst/>
              <a:rect l="l" t="t" r="r" b="b"/>
              <a:pathLst>
                <a:path w="10802" h="7369" extrusionOk="0">
                  <a:moveTo>
                    <a:pt x="0" y="0"/>
                  </a:moveTo>
                  <a:lnTo>
                    <a:pt x="0" y="0"/>
                  </a:lnTo>
                  <a:cubicBezTo>
                    <a:pt x="1572" y="1393"/>
                    <a:pt x="2566" y="3362"/>
                    <a:pt x="4078" y="4894"/>
                  </a:cubicBezTo>
                  <a:cubicBezTo>
                    <a:pt x="5232" y="6047"/>
                    <a:pt x="6565" y="7102"/>
                    <a:pt x="8196" y="7340"/>
                  </a:cubicBezTo>
                  <a:cubicBezTo>
                    <a:pt x="8329" y="7359"/>
                    <a:pt x="8467" y="7368"/>
                    <a:pt x="8608" y="7368"/>
                  </a:cubicBezTo>
                  <a:cubicBezTo>
                    <a:pt x="9392" y="7368"/>
                    <a:pt x="10236" y="7074"/>
                    <a:pt x="10523" y="6366"/>
                  </a:cubicBezTo>
                  <a:cubicBezTo>
                    <a:pt x="10802" y="5689"/>
                    <a:pt x="10523" y="4914"/>
                    <a:pt x="10086" y="4357"/>
                  </a:cubicBezTo>
                  <a:cubicBezTo>
                    <a:pt x="9429" y="3521"/>
                    <a:pt x="8435" y="3004"/>
                    <a:pt x="7460" y="2626"/>
                  </a:cubicBezTo>
                  <a:cubicBezTo>
                    <a:pt x="5093" y="1452"/>
                    <a:pt x="2347" y="1333"/>
                    <a:pt x="0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98" name="Google Shape;598;p8"/>
            <p:cNvSpPr/>
            <p:nvPr/>
          </p:nvSpPr>
          <p:spPr>
            <a:xfrm>
              <a:off x="2184750" y="178425"/>
              <a:ext cx="114900" cy="331200"/>
            </a:xfrm>
            <a:custGeom>
              <a:avLst/>
              <a:gdLst/>
              <a:ahLst/>
              <a:cxnLst/>
              <a:rect l="l" t="t" r="r" b="b"/>
              <a:pathLst>
                <a:path w="4596" h="13248" extrusionOk="0">
                  <a:moveTo>
                    <a:pt x="3561" y="1"/>
                  </a:moveTo>
                  <a:lnTo>
                    <a:pt x="3561" y="1"/>
                  </a:lnTo>
                  <a:cubicBezTo>
                    <a:pt x="1134" y="1433"/>
                    <a:pt x="199" y="5889"/>
                    <a:pt x="80" y="8435"/>
                  </a:cubicBezTo>
                  <a:cubicBezTo>
                    <a:pt x="0" y="9927"/>
                    <a:pt x="219" y="11559"/>
                    <a:pt x="1293" y="12593"/>
                  </a:cubicBezTo>
                  <a:cubicBezTo>
                    <a:pt x="1711" y="12984"/>
                    <a:pt x="2299" y="13247"/>
                    <a:pt x="2863" y="13247"/>
                  </a:cubicBezTo>
                  <a:cubicBezTo>
                    <a:pt x="3158" y="13247"/>
                    <a:pt x="3447" y="13175"/>
                    <a:pt x="3700" y="13011"/>
                  </a:cubicBezTo>
                  <a:cubicBezTo>
                    <a:pt x="4456" y="12533"/>
                    <a:pt x="4595" y="11519"/>
                    <a:pt x="4576" y="10643"/>
                  </a:cubicBezTo>
                  <a:cubicBezTo>
                    <a:pt x="4496" y="8873"/>
                    <a:pt x="3879" y="7182"/>
                    <a:pt x="3481" y="5451"/>
                  </a:cubicBezTo>
                  <a:cubicBezTo>
                    <a:pt x="3004" y="3442"/>
                    <a:pt x="3382" y="1911"/>
                    <a:pt x="3561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99" name="Google Shape;599;p8"/>
            <p:cNvSpPr/>
            <p:nvPr/>
          </p:nvSpPr>
          <p:spPr>
            <a:xfrm>
              <a:off x="2285700" y="120125"/>
              <a:ext cx="335225" cy="124025"/>
            </a:xfrm>
            <a:custGeom>
              <a:avLst/>
              <a:gdLst/>
              <a:ahLst/>
              <a:cxnLst/>
              <a:rect l="l" t="t" r="r" b="b"/>
              <a:pathLst>
                <a:path w="13409" h="4961" extrusionOk="0">
                  <a:moveTo>
                    <a:pt x="7144" y="1"/>
                  </a:moveTo>
                  <a:cubicBezTo>
                    <a:pt x="4625" y="1"/>
                    <a:pt x="1445" y="499"/>
                    <a:pt x="0" y="2214"/>
                  </a:cubicBezTo>
                  <a:cubicBezTo>
                    <a:pt x="1930" y="2333"/>
                    <a:pt x="3482" y="2214"/>
                    <a:pt x="5411" y="2969"/>
                  </a:cubicBezTo>
                  <a:cubicBezTo>
                    <a:pt x="7042" y="3646"/>
                    <a:pt x="8634" y="4521"/>
                    <a:pt x="10384" y="4859"/>
                  </a:cubicBezTo>
                  <a:cubicBezTo>
                    <a:pt x="10668" y="4920"/>
                    <a:pt x="10977" y="4960"/>
                    <a:pt x="11284" y="4960"/>
                  </a:cubicBezTo>
                  <a:cubicBezTo>
                    <a:pt x="11881" y="4960"/>
                    <a:pt x="12470" y="4809"/>
                    <a:pt x="12851" y="4362"/>
                  </a:cubicBezTo>
                  <a:cubicBezTo>
                    <a:pt x="13408" y="3725"/>
                    <a:pt x="13289" y="2651"/>
                    <a:pt x="12791" y="1935"/>
                  </a:cubicBezTo>
                  <a:cubicBezTo>
                    <a:pt x="11956" y="722"/>
                    <a:pt x="10365" y="244"/>
                    <a:pt x="8892" y="85"/>
                  </a:cubicBezTo>
                  <a:cubicBezTo>
                    <a:pt x="8378" y="33"/>
                    <a:pt x="7782" y="1"/>
                    <a:pt x="7144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00" name="Google Shape;600;p8"/>
            <p:cNvSpPr/>
            <p:nvPr/>
          </p:nvSpPr>
          <p:spPr>
            <a:xfrm>
              <a:off x="2320025" y="350000"/>
              <a:ext cx="123350" cy="331575"/>
            </a:xfrm>
            <a:custGeom>
              <a:avLst/>
              <a:gdLst/>
              <a:ahLst/>
              <a:cxnLst/>
              <a:rect l="l" t="t" r="r" b="b"/>
              <a:pathLst>
                <a:path w="4934" h="13263" extrusionOk="0">
                  <a:moveTo>
                    <a:pt x="2825" y="1"/>
                  </a:moveTo>
                  <a:cubicBezTo>
                    <a:pt x="557" y="1652"/>
                    <a:pt x="0" y="6168"/>
                    <a:pt x="139" y="8734"/>
                  </a:cubicBezTo>
                  <a:cubicBezTo>
                    <a:pt x="179" y="10226"/>
                    <a:pt x="557" y="11837"/>
                    <a:pt x="1731" y="12732"/>
                  </a:cubicBezTo>
                  <a:cubicBezTo>
                    <a:pt x="2127" y="13059"/>
                    <a:pt x="2654" y="13262"/>
                    <a:pt x="3163" y="13262"/>
                  </a:cubicBezTo>
                  <a:cubicBezTo>
                    <a:pt x="3521" y="13262"/>
                    <a:pt x="3870" y="13161"/>
                    <a:pt x="4158" y="12931"/>
                  </a:cubicBezTo>
                  <a:cubicBezTo>
                    <a:pt x="4854" y="12394"/>
                    <a:pt x="4933" y="11360"/>
                    <a:pt x="4794" y="10504"/>
                  </a:cubicBezTo>
                  <a:cubicBezTo>
                    <a:pt x="4555" y="8734"/>
                    <a:pt x="3800" y="7122"/>
                    <a:pt x="3243" y="5432"/>
                  </a:cubicBezTo>
                  <a:cubicBezTo>
                    <a:pt x="2586" y="3482"/>
                    <a:pt x="2825" y="1911"/>
                    <a:pt x="2825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01" name="Google Shape;601;p8"/>
            <p:cNvSpPr/>
            <p:nvPr/>
          </p:nvSpPr>
          <p:spPr>
            <a:xfrm>
              <a:off x="2402075" y="272875"/>
              <a:ext cx="337700" cy="117250"/>
            </a:xfrm>
            <a:custGeom>
              <a:avLst/>
              <a:gdLst/>
              <a:ahLst/>
              <a:cxnLst/>
              <a:rect l="l" t="t" r="r" b="b"/>
              <a:pathLst>
                <a:path w="13508" h="4690" extrusionOk="0">
                  <a:moveTo>
                    <a:pt x="8437" y="1"/>
                  </a:moveTo>
                  <a:cubicBezTo>
                    <a:pt x="5877" y="1"/>
                    <a:pt x="1566" y="685"/>
                    <a:pt x="0" y="2967"/>
                  </a:cubicBezTo>
                  <a:cubicBezTo>
                    <a:pt x="975" y="2937"/>
                    <a:pt x="1840" y="2857"/>
                    <a:pt x="2711" y="2857"/>
                  </a:cubicBezTo>
                  <a:cubicBezTo>
                    <a:pt x="3581" y="2857"/>
                    <a:pt x="4456" y="2937"/>
                    <a:pt x="5451" y="3225"/>
                  </a:cubicBezTo>
                  <a:cubicBezTo>
                    <a:pt x="7162" y="3762"/>
                    <a:pt x="8813" y="4458"/>
                    <a:pt x="10583" y="4657"/>
                  </a:cubicBezTo>
                  <a:cubicBezTo>
                    <a:pt x="10759" y="4678"/>
                    <a:pt x="10943" y="4690"/>
                    <a:pt x="11128" y="4690"/>
                  </a:cubicBezTo>
                  <a:cubicBezTo>
                    <a:pt x="11842" y="4690"/>
                    <a:pt x="12579" y="4510"/>
                    <a:pt x="12990" y="3941"/>
                  </a:cubicBezTo>
                  <a:cubicBezTo>
                    <a:pt x="13507" y="3205"/>
                    <a:pt x="13289" y="2171"/>
                    <a:pt x="12712" y="1494"/>
                  </a:cubicBezTo>
                  <a:cubicBezTo>
                    <a:pt x="11777" y="361"/>
                    <a:pt x="10146" y="22"/>
                    <a:pt x="8654" y="2"/>
                  </a:cubicBezTo>
                  <a:cubicBezTo>
                    <a:pt x="8583" y="1"/>
                    <a:pt x="8511" y="1"/>
                    <a:pt x="8437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02" name="Google Shape;602;p8"/>
            <p:cNvSpPr/>
            <p:nvPr/>
          </p:nvSpPr>
          <p:spPr>
            <a:xfrm>
              <a:off x="2485625" y="498700"/>
              <a:ext cx="125350" cy="304650"/>
            </a:xfrm>
            <a:custGeom>
              <a:avLst/>
              <a:gdLst/>
              <a:ahLst/>
              <a:cxnLst/>
              <a:rect l="l" t="t" r="r" b="b"/>
              <a:pathLst>
                <a:path w="5014" h="12186" extrusionOk="0">
                  <a:moveTo>
                    <a:pt x="1990" y="1"/>
                  </a:moveTo>
                  <a:cubicBezTo>
                    <a:pt x="80" y="1712"/>
                    <a:pt x="0" y="5949"/>
                    <a:pt x="319" y="8276"/>
                  </a:cubicBezTo>
                  <a:cubicBezTo>
                    <a:pt x="517" y="9649"/>
                    <a:pt x="995" y="11081"/>
                    <a:pt x="2169" y="11837"/>
                  </a:cubicBezTo>
                  <a:cubicBezTo>
                    <a:pt x="2531" y="12054"/>
                    <a:pt x="2964" y="12186"/>
                    <a:pt x="3379" y="12186"/>
                  </a:cubicBezTo>
                  <a:cubicBezTo>
                    <a:pt x="3762" y="12186"/>
                    <a:pt x="4130" y="12075"/>
                    <a:pt x="4416" y="11817"/>
                  </a:cubicBezTo>
                  <a:cubicBezTo>
                    <a:pt x="5013" y="11240"/>
                    <a:pt x="4993" y="10285"/>
                    <a:pt x="4794" y="9490"/>
                  </a:cubicBezTo>
                  <a:cubicBezTo>
                    <a:pt x="4416" y="7898"/>
                    <a:pt x="3561" y="6466"/>
                    <a:pt x="2885" y="4974"/>
                  </a:cubicBezTo>
                  <a:cubicBezTo>
                    <a:pt x="2089" y="3223"/>
                    <a:pt x="2149" y="1791"/>
                    <a:pt x="1990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03" name="Google Shape;603;p8"/>
            <p:cNvSpPr/>
            <p:nvPr/>
          </p:nvSpPr>
          <p:spPr>
            <a:xfrm>
              <a:off x="2546300" y="405125"/>
              <a:ext cx="312325" cy="103550"/>
            </a:xfrm>
            <a:custGeom>
              <a:avLst/>
              <a:gdLst/>
              <a:ahLst/>
              <a:cxnLst/>
              <a:rect l="l" t="t" r="r" b="b"/>
              <a:pathLst>
                <a:path w="12493" h="4142" extrusionOk="0">
                  <a:moveTo>
                    <a:pt x="8551" y="0"/>
                  </a:moveTo>
                  <a:cubicBezTo>
                    <a:pt x="8271" y="0"/>
                    <a:pt x="7992" y="16"/>
                    <a:pt x="7719" y="44"/>
                  </a:cubicBezTo>
                  <a:cubicBezTo>
                    <a:pt x="5371" y="243"/>
                    <a:pt x="1273" y="1277"/>
                    <a:pt x="0" y="3545"/>
                  </a:cubicBezTo>
                  <a:cubicBezTo>
                    <a:pt x="1260" y="3389"/>
                    <a:pt x="2329" y="3143"/>
                    <a:pt x="3522" y="3143"/>
                  </a:cubicBezTo>
                  <a:cubicBezTo>
                    <a:pt x="4005" y="3143"/>
                    <a:pt x="4508" y="3183"/>
                    <a:pt x="5053" y="3286"/>
                  </a:cubicBezTo>
                  <a:cubicBezTo>
                    <a:pt x="6664" y="3624"/>
                    <a:pt x="8256" y="4142"/>
                    <a:pt x="9907" y="4142"/>
                  </a:cubicBezTo>
                  <a:cubicBezTo>
                    <a:pt x="10722" y="4142"/>
                    <a:pt x="11637" y="3943"/>
                    <a:pt x="12075" y="3246"/>
                  </a:cubicBezTo>
                  <a:cubicBezTo>
                    <a:pt x="12493" y="2550"/>
                    <a:pt x="12175" y="1595"/>
                    <a:pt x="11598" y="1038"/>
                  </a:cubicBezTo>
                  <a:cubicBezTo>
                    <a:pt x="10817" y="258"/>
                    <a:pt x="9679" y="0"/>
                    <a:pt x="8551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04" name="Google Shape;604;p8"/>
            <p:cNvSpPr/>
            <p:nvPr/>
          </p:nvSpPr>
          <p:spPr>
            <a:xfrm>
              <a:off x="2624875" y="606625"/>
              <a:ext cx="109925" cy="254275"/>
            </a:xfrm>
            <a:custGeom>
              <a:avLst/>
              <a:gdLst/>
              <a:ahLst/>
              <a:cxnLst/>
              <a:rect l="l" t="t" r="r" b="b"/>
              <a:pathLst>
                <a:path w="4397" h="10171" extrusionOk="0">
                  <a:moveTo>
                    <a:pt x="1552" y="1"/>
                  </a:moveTo>
                  <a:cubicBezTo>
                    <a:pt x="0" y="1532"/>
                    <a:pt x="40" y="5053"/>
                    <a:pt x="398" y="7003"/>
                  </a:cubicBezTo>
                  <a:cubicBezTo>
                    <a:pt x="597" y="8137"/>
                    <a:pt x="1035" y="9330"/>
                    <a:pt x="2029" y="9907"/>
                  </a:cubicBezTo>
                  <a:cubicBezTo>
                    <a:pt x="2321" y="10072"/>
                    <a:pt x="2669" y="10171"/>
                    <a:pt x="3002" y="10171"/>
                  </a:cubicBezTo>
                  <a:cubicBezTo>
                    <a:pt x="3352" y="10171"/>
                    <a:pt x="3685" y="10062"/>
                    <a:pt x="3919" y="9808"/>
                  </a:cubicBezTo>
                  <a:cubicBezTo>
                    <a:pt x="4397" y="9310"/>
                    <a:pt x="4357" y="8534"/>
                    <a:pt x="4178" y="7858"/>
                  </a:cubicBezTo>
                  <a:cubicBezTo>
                    <a:pt x="3800" y="6545"/>
                    <a:pt x="3044" y="5372"/>
                    <a:pt x="2447" y="4138"/>
                  </a:cubicBezTo>
                  <a:cubicBezTo>
                    <a:pt x="1731" y="2686"/>
                    <a:pt x="1751" y="1492"/>
                    <a:pt x="1552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05" name="Google Shape;605;p8"/>
            <p:cNvSpPr/>
            <p:nvPr/>
          </p:nvSpPr>
          <p:spPr>
            <a:xfrm>
              <a:off x="2673100" y="522750"/>
              <a:ext cx="259125" cy="85400"/>
            </a:xfrm>
            <a:custGeom>
              <a:avLst/>
              <a:gdLst/>
              <a:ahLst/>
              <a:cxnLst/>
              <a:rect l="l" t="t" r="r" b="b"/>
              <a:pathLst>
                <a:path w="10365" h="3416" extrusionOk="0">
                  <a:moveTo>
                    <a:pt x="7162" y="0"/>
                  </a:moveTo>
                  <a:cubicBezTo>
                    <a:pt x="6881" y="0"/>
                    <a:pt x="6600" y="20"/>
                    <a:pt x="6327" y="53"/>
                  </a:cubicBezTo>
                  <a:cubicBezTo>
                    <a:pt x="4357" y="312"/>
                    <a:pt x="976" y="1267"/>
                    <a:pt x="1" y="3196"/>
                  </a:cubicBezTo>
                  <a:cubicBezTo>
                    <a:pt x="1131" y="3013"/>
                    <a:pt x="2061" y="2760"/>
                    <a:pt x="3162" y="2760"/>
                  </a:cubicBezTo>
                  <a:cubicBezTo>
                    <a:pt x="3495" y="2760"/>
                    <a:pt x="3844" y="2783"/>
                    <a:pt x="4218" y="2838"/>
                  </a:cubicBezTo>
                  <a:cubicBezTo>
                    <a:pt x="5536" y="3052"/>
                    <a:pt x="6855" y="3416"/>
                    <a:pt x="8191" y="3416"/>
                  </a:cubicBezTo>
                  <a:cubicBezTo>
                    <a:pt x="8226" y="3416"/>
                    <a:pt x="8261" y="3416"/>
                    <a:pt x="8296" y="3415"/>
                  </a:cubicBezTo>
                  <a:cubicBezTo>
                    <a:pt x="8953" y="3395"/>
                    <a:pt x="9728" y="3216"/>
                    <a:pt x="10047" y="2619"/>
                  </a:cubicBezTo>
                  <a:cubicBezTo>
                    <a:pt x="10365" y="2023"/>
                    <a:pt x="10067" y="1247"/>
                    <a:pt x="9569" y="769"/>
                  </a:cubicBezTo>
                  <a:cubicBezTo>
                    <a:pt x="8935" y="196"/>
                    <a:pt x="8049" y="0"/>
                    <a:pt x="7162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06" name="Google Shape;606;p8"/>
            <p:cNvSpPr/>
            <p:nvPr/>
          </p:nvSpPr>
          <p:spPr>
            <a:xfrm>
              <a:off x="2180275" y="-47850"/>
              <a:ext cx="706200" cy="802700"/>
            </a:xfrm>
            <a:custGeom>
              <a:avLst/>
              <a:gdLst/>
              <a:ahLst/>
              <a:cxnLst/>
              <a:rect l="l" t="t" r="r" b="b"/>
              <a:pathLst>
                <a:path w="28248" h="32108" extrusionOk="0">
                  <a:moveTo>
                    <a:pt x="0" y="1"/>
                  </a:moveTo>
                  <a:lnTo>
                    <a:pt x="0" y="1"/>
                  </a:lnTo>
                  <a:cubicBezTo>
                    <a:pt x="3939" y="14304"/>
                    <a:pt x="15497" y="25264"/>
                    <a:pt x="28248" y="32108"/>
                  </a:cubicBezTo>
                  <a:cubicBezTo>
                    <a:pt x="25164" y="30138"/>
                    <a:pt x="22181" y="28049"/>
                    <a:pt x="19356" y="25782"/>
                  </a:cubicBezTo>
                  <a:cubicBezTo>
                    <a:pt x="10842" y="19058"/>
                    <a:pt x="3660" y="10345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07" name="Google Shape;607;p8"/>
            <p:cNvSpPr/>
            <p:nvPr/>
          </p:nvSpPr>
          <p:spPr>
            <a:xfrm>
              <a:off x="2644750" y="598675"/>
              <a:ext cx="34350" cy="189500"/>
            </a:xfrm>
            <a:custGeom>
              <a:avLst/>
              <a:gdLst/>
              <a:ahLst/>
              <a:cxnLst/>
              <a:rect l="l" t="t" r="r" b="b"/>
              <a:pathLst>
                <a:path w="1374" h="7580" extrusionOk="0">
                  <a:moveTo>
                    <a:pt x="1175" y="0"/>
                  </a:moveTo>
                  <a:lnTo>
                    <a:pt x="1175" y="0"/>
                  </a:lnTo>
                  <a:cubicBezTo>
                    <a:pt x="1" y="2367"/>
                    <a:pt x="598" y="5172"/>
                    <a:pt x="1374" y="7579"/>
                  </a:cubicBezTo>
                  <a:cubicBezTo>
                    <a:pt x="916" y="5113"/>
                    <a:pt x="299" y="2447"/>
                    <a:pt x="11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08" name="Google Shape;608;p8"/>
            <p:cNvSpPr/>
            <p:nvPr/>
          </p:nvSpPr>
          <p:spPr>
            <a:xfrm>
              <a:off x="2506500" y="490750"/>
              <a:ext cx="37325" cy="200450"/>
            </a:xfrm>
            <a:custGeom>
              <a:avLst/>
              <a:gdLst/>
              <a:ahLst/>
              <a:cxnLst/>
              <a:rect l="l" t="t" r="r" b="b"/>
              <a:pathLst>
                <a:path w="1493" h="8018" extrusionOk="0">
                  <a:moveTo>
                    <a:pt x="1493" y="1"/>
                  </a:moveTo>
                  <a:cubicBezTo>
                    <a:pt x="1" y="2408"/>
                    <a:pt x="438" y="5411"/>
                    <a:pt x="1055" y="8017"/>
                  </a:cubicBezTo>
                  <a:cubicBezTo>
                    <a:pt x="757" y="5391"/>
                    <a:pt x="339" y="2487"/>
                    <a:pt x="14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09" name="Google Shape;609;p8"/>
            <p:cNvSpPr/>
            <p:nvPr/>
          </p:nvSpPr>
          <p:spPr>
            <a:xfrm>
              <a:off x="2344875" y="344550"/>
              <a:ext cx="51750" cy="233750"/>
            </a:xfrm>
            <a:custGeom>
              <a:avLst/>
              <a:gdLst/>
              <a:ahLst/>
              <a:cxnLst/>
              <a:rect l="l" t="t" r="r" b="b"/>
              <a:pathLst>
                <a:path w="2070" h="9350" extrusionOk="0">
                  <a:moveTo>
                    <a:pt x="2069" y="0"/>
                  </a:moveTo>
                  <a:lnTo>
                    <a:pt x="2069" y="0"/>
                  </a:lnTo>
                  <a:cubicBezTo>
                    <a:pt x="1" y="2626"/>
                    <a:pt x="259" y="6286"/>
                    <a:pt x="1055" y="9350"/>
                  </a:cubicBezTo>
                  <a:cubicBezTo>
                    <a:pt x="578" y="6207"/>
                    <a:pt x="279" y="2785"/>
                    <a:pt x="206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10" name="Google Shape;610;p8"/>
            <p:cNvSpPr/>
            <p:nvPr/>
          </p:nvSpPr>
          <p:spPr>
            <a:xfrm>
              <a:off x="2233975" y="179425"/>
              <a:ext cx="46275" cy="205425"/>
            </a:xfrm>
            <a:custGeom>
              <a:avLst/>
              <a:gdLst/>
              <a:ahLst/>
              <a:cxnLst/>
              <a:rect l="l" t="t" r="r" b="b"/>
              <a:pathLst>
                <a:path w="1851" h="8217" extrusionOk="0">
                  <a:moveTo>
                    <a:pt x="1851" y="1"/>
                  </a:moveTo>
                  <a:lnTo>
                    <a:pt x="1851" y="1"/>
                  </a:lnTo>
                  <a:cubicBezTo>
                    <a:pt x="1" y="2268"/>
                    <a:pt x="120" y="5491"/>
                    <a:pt x="617" y="8216"/>
                  </a:cubicBezTo>
                  <a:cubicBezTo>
                    <a:pt x="438" y="5451"/>
                    <a:pt x="299" y="2447"/>
                    <a:pt x="18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11" name="Google Shape;611;p8"/>
            <p:cNvSpPr/>
            <p:nvPr/>
          </p:nvSpPr>
          <p:spPr>
            <a:xfrm>
              <a:off x="2679575" y="548575"/>
              <a:ext cx="170600" cy="47625"/>
            </a:xfrm>
            <a:custGeom>
              <a:avLst/>
              <a:gdLst/>
              <a:ahLst/>
              <a:cxnLst/>
              <a:rect l="l" t="t" r="r" b="b"/>
              <a:pathLst>
                <a:path w="6824" h="1905" extrusionOk="0">
                  <a:moveTo>
                    <a:pt x="6004" y="1"/>
                  </a:moveTo>
                  <a:cubicBezTo>
                    <a:pt x="3892" y="1"/>
                    <a:pt x="1744" y="672"/>
                    <a:pt x="0" y="1905"/>
                  </a:cubicBezTo>
                  <a:cubicBezTo>
                    <a:pt x="2129" y="791"/>
                    <a:pt x="4456" y="174"/>
                    <a:pt x="6824" y="35"/>
                  </a:cubicBezTo>
                  <a:cubicBezTo>
                    <a:pt x="6552" y="12"/>
                    <a:pt x="6278" y="1"/>
                    <a:pt x="600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12" name="Google Shape;612;p8"/>
            <p:cNvSpPr/>
            <p:nvPr/>
          </p:nvSpPr>
          <p:spPr>
            <a:xfrm>
              <a:off x="2542800" y="445700"/>
              <a:ext cx="146750" cy="50550"/>
            </a:xfrm>
            <a:custGeom>
              <a:avLst/>
              <a:gdLst/>
              <a:ahLst/>
              <a:cxnLst/>
              <a:rect l="l" t="t" r="r" b="b"/>
              <a:pathLst>
                <a:path w="5870" h="2022" extrusionOk="0">
                  <a:moveTo>
                    <a:pt x="5185" y="0"/>
                  </a:moveTo>
                  <a:cubicBezTo>
                    <a:pt x="3289" y="0"/>
                    <a:pt x="1368" y="726"/>
                    <a:pt x="1" y="2021"/>
                  </a:cubicBezTo>
                  <a:cubicBezTo>
                    <a:pt x="1771" y="848"/>
                    <a:pt x="3781" y="151"/>
                    <a:pt x="5869" y="32"/>
                  </a:cubicBezTo>
                  <a:cubicBezTo>
                    <a:pt x="5642" y="11"/>
                    <a:pt x="5414" y="0"/>
                    <a:pt x="518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13" name="Google Shape;613;p8"/>
            <p:cNvSpPr/>
            <p:nvPr/>
          </p:nvSpPr>
          <p:spPr>
            <a:xfrm>
              <a:off x="2400575" y="307375"/>
              <a:ext cx="192975" cy="40175"/>
            </a:xfrm>
            <a:custGeom>
              <a:avLst/>
              <a:gdLst/>
              <a:ahLst/>
              <a:cxnLst/>
              <a:rect l="l" t="t" r="r" b="b"/>
              <a:pathLst>
                <a:path w="7719" h="1607" extrusionOk="0">
                  <a:moveTo>
                    <a:pt x="5779" y="1"/>
                  </a:moveTo>
                  <a:cubicBezTo>
                    <a:pt x="3758" y="1"/>
                    <a:pt x="1731" y="553"/>
                    <a:pt x="1" y="1606"/>
                  </a:cubicBezTo>
                  <a:cubicBezTo>
                    <a:pt x="2114" y="646"/>
                    <a:pt x="4427" y="145"/>
                    <a:pt x="6751" y="145"/>
                  </a:cubicBezTo>
                  <a:cubicBezTo>
                    <a:pt x="7074" y="145"/>
                    <a:pt x="7397" y="155"/>
                    <a:pt x="7719" y="174"/>
                  </a:cubicBezTo>
                  <a:cubicBezTo>
                    <a:pt x="7079" y="58"/>
                    <a:pt x="6429" y="1"/>
                    <a:pt x="577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14" name="Google Shape;614;p8"/>
            <p:cNvSpPr/>
            <p:nvPr/>
          </p:nvSpPr>
          <p:spPr>
            <a:xfrm>
              <a:off x="2286200" y="139775"/>
              <a:ext cx="203425" cy="37200"/>
            </a:xfrm>
            <a:custGeom>
              <a:avLst/>
              <a:gdLst/>
              <a:ahLst/>
              <a:cxnLst/>
              <a:rect l="l" t="t" r="r" b="b"/>
              <a:pathLst>
                <a:path w="8137" h="1488" extrusionOk="0">
                  <a:moveTo>
                    <a:pt x="4952" y="1"/>
                  </a:moveTo>
                  <a:cubicBezTo>
                    <a:pt x="3197" y="1"/>
                    <a:pt x="1436" y="506"/>
                    <a:pt x="0" y="1487"/>
                  </a:cubicBezTo>
                  <a:cubicBezTo>
                    <a:pt x="1633" y="664"/>
                    <a:pt x="3455" y="236"/>
                    <a:pt x="5285" y="236"/>
                  </a:cubicBezTo>
                  <a:cubicBezTo>
                    <a:pt x="6242" y="236"/>
                    <a:pt x="7201" y="353"/>
                    <a:pt x="8136" y="592"/>
                  </a:cubicBezTo>
                  <a:cubicBezTo>
                    <a:pt x="7130" y="196"/>
                    <a:pt x="6042" y="1"/>
                    <a:pt x="49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grpSp>
        <p:nvGrpSpPr>
          <p:cNvPr id="615" name="Google Shape;615;p8"/>
          <p:cNvGrpSpPr/>
          <p:nvPr/>
        </p:nvGrpSpPr>
        <p:grpSpPr>
          <a:xfrm rot="7929601">
            <a:off x="-533887" y="282895"/>
            <a:ext cx="1301156" cy="798672"/>
            <a:chOff x="3635425" y="69650"/>
            <a:chExt cx="965800" cy="592825"/>
          </a:xfrm>
        </p:grpSpPr>
        <p:sp>
          <p:nvSpPr>
            <p:cNvPr id="616" name="Google Shape;616;p8"/>
            <p:cNvSpPr/>
            <p:nvPr/>
          </p:nvSpPr>
          <p:spPr>
            <a:xfrm>
              <a:off x="3741350" y="90400"/>
              <a:ext cx="859875" cy="436675"/>
            </a:xfrm>
            <a:custGeom>
              <a:avLst/>
              <a:gdLst/>
              <a:ahLst/>
              <a:cxnLst/>
              <a:rect l="l" t="t" r="r" b="b"/>
              <a:pathLst>
                <a:path w="34395" h="17467" fill="none" extrusionOk="0">
                  <a:moveTo>
                    <a:pt x="0" y="17467"/>
                  </a:moveTo>
                  <a:cubicBezTo>
                    <a:pt x="10464" y="9848"/>
                    <a:pt x="21723" y="2746"/>
                    <a:pt x="34395" y="1"/>
                  </a:cubicBezTo>
                </a:path>
              </a:pathLst>
            </a:custGeom>
            <a:solidFill>
              <a:schemeClr val="dk1"/>
            </a:solidFill>
            <a:ln w="10450" cap="flat" cmpd="sng">
              <a:solidFill>
                <a:srgbClr val="282922"/>
              </a:solidFill>
              <a:prstDash val="solid"/>
              <a:miter lim="19892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17" name="Google Shape;617;p8"/>
            <p:cNvSpPr/>
            <p:nvPr/>
          </p:nvSpPr>
          <p:spPr>
            <a:xfrm>
              <a:off x="3783125" y="468375"/>
              <a:ext cx="70150" cy="192650"/>
            </a:xfrm>
            <a:custGeom>
              <a:avLst/>
              <a:gdLst/>
              <a:ahLst/>
              <a:cxnLst/>
              <a:rect l="l" t="t" r="r" b="b"/>
              <a:pathLst>
                <a:path w="2806" h="7706" extrusionOk="0">
                  <a:moveTo>
                    <a:pt x="2805" y="0"/>
                  </a:moveTo>
                  <a:cubicBezTo>
                    <a:pt x="2805" y="1"/>
                    <a:pt x="279" y="5471"/>
                    <a:pt x="140" y="6167"/>
                  </a:cubicBezTo>
                  <a:cubicBezTo>
                    <a:pt x="0" y="6843"/>
                    <a:pt x="418" y="7520"/>
                    <a:pt x="1114" y="7679"/>
                  </a:cubicBezTo>
                  <a:cubicBezTo>
                    <a:pt x="1204" y="7697"/>
                    <a:pt x="1294" y="7706"/>
                    <a:pt x="1382" y="7706"/>
                  </a:cubicBezTo>
                  <a:cubicBezTo>
                    <a:pt x="1976" y="7706"/>
                    <a:pt x="2505" y="7310"/>
                    <a:pt x="2626" y="6704"/>
                  </a:cubicBezTo>
                  <a:cubicBezTo>
                    <a:pt x="2785" y="6008"/>
                    <a:pt x="2805" y="1"/>
                    <a:pt x="2805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18" name="Google Shape;618;p8"/>
            <p:cNvSpPr/>
            <p:nvPr/>
          </p:nvSpPr>
          <p:spPr>
            <a:xfrm>
              <a:off x="3865675" y="221850"/>
              <a:ext cx="70150" cy="192825"/>
            </a:xfrm>
            <a:custGeom>
              <a:avLst/>
              <a:gdLst/>
              <a:ahLst/>
              <a:cxnLst/>
              <a:rect l="l" t="t" r="r" b="b"/>
              <a:pathLst>
                <a:path w="2806" h="7713" extrusionOk="0">
                  <a:moveTo>
                    <a:pt x="1396" y="1"/>
                  </a:moveTo>
                  <a:cubicBezTo>
                    <a:pt x="813" y="1"/>
                    <a:pt x="299" y="395"/>
                    <a:pt x="180" y="1009"/>
                  </a:cubicBezTo>
                  <a:cubicBezTo>
                    <a:pt x="20" y="1685"/>
                    <a:pt x="0" y="7713"/>
                    <a:pt x="0" y="7713"/>
                  </a:cubicBezTo>
                  <a:cubicBezTo>
                    <a:pt x="0" y="7713"/>
                    <a:pt x="2507" y="2242"/>
                    <a:pt x="2666" y="1546"/>
                  </a:cubicBezTo>
                  <a:cubicBezTo>
                    <a:pt x="2805" y="850"/>
                    <a:pt x="2388" y="174"/>
                    <a:pt x="1691" y="34"/>
                  </a:cubicBezTo>
                  <a:cubicBezTo>
                    <a:pt x="1592" y="12"/>
                    <a:pt x="1493" y="1"/>
                    <a:pt x="1396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19" name="Google Shape;619;p8"/>
            <p:cNvSpPr/>
            <p:nvPr/>
          </p:nvSpPr>
          <p:spPr>
            <a:xfrm>
              <a:off x="3874125" y="464400"/>
              <a:ext cx="125350" cy="170850"/>
            </a:xfrm>
            <a:custGeom>
              <a:avLst/>
              <a:gdLst/>
              <a:ahLst/>
              <a:cxnLst/>
              <a:rect l="l" t="t" r="r" b="b"/>
              <a:pathLst>
                <a:path w="5014" h="6834" extrusionOk="0">
                  <a:moveTo>
                    <a:pt x="1" y="0"/>
                  </a:moveTo>
                  <a:cubicBezTo>
                    <a:pt x="1" y="1"/>
                    <a:pt x="2089" y="5650"/>
                    <a:pt x="2487" y="6247"/>
                  </a:cubicBezTo>
                  <a:cubicBezTo>
                    <a:pt x="2731" y="6631"/>
                    <a:pt x="3147" y="6834"/>
                    <a:pt x="3573" y="6834"/>
                  </a:cubicBezTo>
                  <a:cubicBezTo>
                    <a:pt x="3808" y="6834"/>
                    <a:pt x="4045" y="6772"/>
                    <a:pt x="4258" y="6644"/>
                  </a:cubicBezTo>
                  <a:cubicBezTo>
                    <a:pt x="4835" y="6266"/>
                    <a:pt x="5014" y="5471"/>
                    <a:pt x="4636" y="4874"/>
                  </a:cubicBezTo>
                  <a:cubicBezTo>
                    <a:pt x="4258" y="4277"/>
                    <a:pt x="1" y="1"/>
                    <a:pt x="1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20" name="Google Shape;620;p8"/>
            <p:cNvSpPr/>
            <p:nvPr/>
          </p:nvSpPr>
          <p:spPr>
            <a:xfrm>
              <a:off x="3719475" y="247575"/>
              <a:ext cx="125825" cy="171100"/>
            </a:xfrm>
            <a:custGeom>
              <a:avLst/>
              <a:gdLst/>
              <a:ahLst/>
              <a:cxnLst/>
              <a:rect l="l" t="t" r="r" b="b"/>
              <a:pathLst>
                <a:path w="5033" h="6844" extrusionOk="0">
                  <a:moveTo>
                    <a:pt x="1459" y="1"/>
                  </a:moveTo>
                  <a:cubicBezTo>
                    <a:pt x="1225" y="1"/>
                    <a:pt x="988" y="65"/>
                    <a:pt x="776" y="199"/>
                  </a:cubicBezTo>
                  <a:cubicBezTo>
                    <a:pt x="179" y="577"/>
                    <a:pt x="0" y="1373"/>
                    <a:pt x="398" y="1969"/>
                  </a:cubicBezTo>
                  <a:cubicBezTo>
                    <a:pt x="776" y="2566"/>
                    <a:pt x="5033" y="6843"/>
                    <a:pt x="5033" y="6843"/>
                  </a:cubicBezTo>
                  <a:cubicBezTo>
                    <a:pt x="5033" y="6843"/>
                    <a:pt x="2944" y="1194"/>
                    <a:pt x="2546" y="597"/>
                  </a:cubicBezTo>
                  <a:cubicBezTo>
                    <a:pt x="2303" y="212"/>
                    <a:pt x="1885" y="1"/>
                    <a:pt x="1459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21" name="Google Shape;621;p8"/>
            <p:cNvSpPr/>
            <p:nvPr/>
          </p:nvSpPr>
          <p:spPr>
            <a:xfrm>
              <a:off x="3660775" y="456425"/>
              <a:ext cx="175575" cy="120425"/>
            </a:xfrm>
            <a:custGeom>
              <a:avLst/>
              <a:gdLst/>
              <a:ahLst/>
              <a:cxnLst/>
              <a:rect l="l" t="t" r="r" b="b"/>
              <a:pathLst>
                <a:path w="7023" h="4817" extrusionOk="0">
                  <a:moveTo>
                    <a:pt x="7023" y="1"/>
                  </a:moveTo>
                  <a:cubicBezTo>
                    <a:pt x="7022" y="1"/>
                    <a:pt x="1373" y="2090"/>
                    <a:pt x="777" y="2487"/>
                  </a:cubicBezTo>
                  <a:cubicBezTo>
                    <a:pt x="180" y="2865"/>
                    <a:pt x="1" y="3661"/>
                    <a:pt x="379" y="4258"/>
                  </a:cubicBezTo>
                  <a:cubicBezTo>
                    <a:pt x="621" y="4614"/>
                    <a:pt x="1033" y="4816"/>
                    <a:pt x="1456" y="4816"/>
                  </a:cubicBezTo>
                  <a:cubicBezTo>
                    <a:pt x="1693" y="4816"/>
                    <a:pt x="1934" y="4752"/>
                    <a:pt x="2149" y="4616"/>
                  </a:cubicBezTo>
                  <a:cubicBezTo>
                    <a:pt x="2746" y="4258"/>
                    <a:pt x="7023" y="1"/>
                    <a:pt x="7023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22" name="Google Shape;622;p8"/>
            <p:cNvSpPr/>
            <p:nvPr/>
          </p:nvSpPr>
          <p:spPr>
            <a:xfrm>
              <a:off x="3883075" y="305750"/>
              <a:ext cx="175075" cy="120875"/>
            </a:xfrm>
            <a:custGeom>
              <a:avLst/>
              <a:gdLst/>
              <a:ahLst/>
              <a:cxnLst/>
              <a:rect l="l" t="t" r="r" b="b"/>
              <a:pathLst>
                <a:path w="7003" h="4835" extrusionOk="0">
                  <a:moveTo>
                    <a:pt x="5549" y="0"/>
                  </a:moveTo>
                  <a:cubicBezTo>
                    <a:pt x="5315" y="0"/>
                    <a:pt x="5081" y="64"/>
                    <a:pt x="4874" y="199"/>
                  </a:cubicBezTo>
                  <a:cubicBezTo>
                    <a:pt x="4278" y="577"/>
                    <a:pt x="1" y="4834"/>
                    <a:pt x="1" y="4834"/>
                  </a:cubicBezTo>
                  <a:cubicBezTo>
                    <a:pt x="1" y="4834"/>
                    <a:pt x="5630" y="2746"/>
                    <a:pt x="6247" y="2348"/>
                  </a:cubicBezTo>
                  <a:cubicBezTo>
                    <a:pt x="6824" y="1970"/>
                    <a:pt x="7003" y="1174"/>
                    <a:pt x="6645" y="577"/>
                  </a:cubicBezTo>
                  <a:cubicBezTo>
                    <a:pt x="6389" y="207"/>
                    <a:pt x="5969" y="0"/>
                    <a:pt x="5549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23" name="Google Shape;623;p8"/>
            <p:cNvSpPr/>
            <p:nvPr/>
          </p:nvSpPr>
          <p:spPr>
            <a:xfrm>
              <a:off x="3886075" y="447475"/>
              <a:ext cx="195950" cy="67350"/>
            </a:xfrm>
            <a:custGeom>
              <a:avLst/>
              <a:gdLst/>
              <a:ahLst/>
              <a:cxnLst/>
              <a:rect l="l" t="t" r="r" b="b"/>
              <a:pathLst>
                <a:path w="7838" h="2694" extrusionOk="0">
                  <a:moveTo>
                    <a:pt x="0" y="1"/>
                  </a:moveTo>
                  <a:cubicBezTo>
                    <a:pt x="0" y="1"/>
                    <a:pt x="5471" y="2527"/>
                    <a:pt x="6167" y="2666"/>
                  </a:cubicBezTo>
                  <a:cubicBezTo>
                    <a:pt x="6257" y="2684"/>
                    <a:pt x="6346" y="2693"/>
                    <a:pt x="6435" y="2693"/>
                  </a:cubicBezTo>
                  <a:cubicBezTo>
                    <a:pt x="7029" y="2693"/>
                    <a:pt x="7557" y="2298"/>
                    <a:pt x="7679" y="1692"/>
                  </a:cubicBezTo>
                  <a:cubicBezTo>
                    <a:pt x="7838" y="995"/>
                    <a:pt x="7420" y="339"/>
                    <a:pt x="6724" y="180"/>
                  </a:cubicBezTo>
                  <a:cubicBezTo>
                    <a:pt x="6028" y="21"/>
                    <a:pt x="0" y="1"/>
                    <a:pt x="0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24" name="Google Shape;624;p8"/>
            <p:cNvSpPr/>
            <p:nvPr/>
          </p:nvSpPr>
          <p:spPr>
            <a:xfrm>
              <a:off x="3636900" y="368075"/>
              <a:ext cx="195975" cy="67000"/>
            </a:xfrm>
            <a:custGeom>
              <a:avLst/>
              <a:gdLst/>
              <a:ahLst/>
              <a:cxnLst/>
              <a:rect l="l" t="t" r="r" b="b"/>
              <a:pathLst>
                <a:path w="7839" h="2680" extrusionOk="0">
                  <a:moveTo>
                    <a:pt x="1357" y="0"/>
                  </a:moveTo>
                  <a:cubicBezTo>
                    <a:pt x="778" y="0"/>
                    <a:pt x="276" y="392"/>
                    <a:pt x="140" y="989"/>
                  </a:cubicBezTo>
                  <a:cubicBezTo>
                    <a:pt x="1" y="1685"/>
                    <a:pt x="419" y="2361"/>
                    <a:pt x="1115" y="2520"/>
                  </a:cubicBezTo>
                  <a:cubicBezTo>
                    <a:pt x="1811" y="2660"/>
                    <a:pt x="7839" y="2680"/>
                    <a:pt x="7839" y="2680"/>
                  </a:cubicBezTo>
                  <a:cubicBezTo>
                    <a:pt x="7839" y="2680"/>
                    <a:pt x="2368" y="173"/>
                    <a:pt x="1652" y="34"/>
                  </a:cubicBezTo>
                  <a:cubicBezTo>
                    <a:pt x="1552" y="11"/>
                    <a:pt x="1453" y="0"/>
                    <a:pt x="1357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25" name="Google Shape;625;p8"/>
            <p:cNvSpPr/>
            <p:nvPr/>
          </p:nvSpPr>
          <p:spPr>
            <a:xfrm>
              <a:off x="3713500" y="464400"/>
              <a:ext cx="130325" cy="166675"/>
            </a:xfrm>
            <a:custGeom>
              <a:avLst/>
              <a:gdLst/>
              <a:ahLst/>
              <a:cxnLst/>
              <a:rect l="l" t="t" r="r" b="b"/>
              <a:pathLst>
                <a:path w="5213" h="6667" extrusionOk="0">
                  <a:moveTo>
                    <a:pt x="5212" y="0"/>
                  </a:moveTo>
                  <a:cubicBezTo>
                    <a:pt x="5212" y="1"/>
                    <a:pt x="816" y="4098"/>
                    <a:pt x="398" y="4675"/>
                  </a:cubicBezTo>
                  <a:cubicBezTo>
                    <a:pt x="0" y="5252"/>
                    <a:pt x="140" y="6048"/>
                    <a:pt x="716" y="6445"/>
                  </a:cubicBezTo>
                  <a:cubicBezTo>
                    <a:pt x="934" y="6596"/>
                    <a:pt x="1180" y="6666"/>
                    <a:pt x="1425" y="6666"/>
                  </a:cubicBezTo>
                  <a:cubicBezTo>
                    <a:pt x="1828" y="6666"/>
                    <a:pt x="2227" y="6474"/>
                    <a:pt x="2487" y="6127"/>
                  </a:cubicBezTo>
                  <a:cubicBezTo>
                    <a:pt x="2885" y="5550"/>
                    <a:pt x="5212" y="1"/>
                    <a:pt x="5212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26" name="Google Shape;626;p8"/>
            <p:cNvSpPr/>
            <p:nvPr/>
          </p:nvSpPr>
          <p:spPr>
            <a:xfrm>
              <a:off x="3875625" y="251850"/>
              <a:ext cx="130325" cy="166825"/>
            </a:xfrm>
            <a:custGeom>
              <a:avLst/>
              <a:gdLst/>
              <a:ahLst/>
              <a:cxnLst/>
              <a:rect l="l" t="t" r="r" b="b"/>
              <a:pathLst>
                <a:path w="5213" h="6673" extrusionOk="0">
                  <a:moveTo>
                    <a:pt x="3770" y="0"/>
                  </a:moveTo>
                  <a:cubicBezTo>
                    <a:pt x="3367" y="0"/>
                    <a:pt x="2971" y="190"/>
                    <a:pt x="2726" y="545"/>
                  </a:cubicBezTo>
                  <a:cubicBezTo>
                    <a:pt x="2328" y="1122"/>
                    <a:pt x="0" y="6672"/>
                    <a:pt x="0" y="6672"/>
                  </a:cubicBezTo>
                  <a:cubicBezTo>
                    <a:pt x="0" y="6672"/>
                    <a:pt x="4397" y="2554"/>
                    <a:pt x="4814" y="1977"/>
                  </a:cubicBezTo>
                  <a:cubicBezTo>
                    <a:pt x="5212" y="1420"/>
                    <a:pt x="5073" y="625"/>
                    <a:pt x="4496" y="227"/>
                  </a:cubicBezTo>
                  <a:cubicBezTo>
                    <a:pt x="4275" y="74"/>
                    <a:pt x="4021" y="0"/>
                    <a:pt x="3770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27" name="Google Shape;627;p8"/>
            <p:cNvSpPr/>
            <p:nvPr/>
          </p:nvSpPr>
          <p:spPr>
            <a:xfrm>
              <a:off x="3858700" y="468875"/>
              <a:ext cx="68175" cy="193600"/>
            </a:xfrm>
            <a:custGeom>
              <a:avLst/>
              <a:gdLst/>
              <a:ahLst/>
              <a:cxnLst/>
              <a:rect l="l" t="t" r="r" b="b"/>
              <a:pathLst>
                <a:path w="2727" h="7744" extrusionOk="0">
                  <a:moveTo>
                    <a:pt x="220" y="0"/>
                  </a:moveTo>
                  <a:cubicBezTo>
                    <a:pt x="220" y="0"/>
                    <a:pt x="1" y="6008"/>
                    <a:pt x="120" y="6704"/>
                  </a:cubicBezTo>
                  <a:cubicBezTo>
                    <a:pt x="243" y="7316"/>
                    <a:pt x="749" y="7744"/>
                    <a:pt x="1343" y="7744"/>
                  </a:cubicBezTo>
                  <a:cubicBezTo>
                    <a:pt x="1425" y="7744"/>
                    <a:pt x="1508" y="7735"/>
                    <a:pt x="1592" y="7719"/>
                  </a:cubicBezTo>
                  <a:cubicBezTo>
                    <a:pt x="2289" y="7599"/>
                    <a:pt x="2726" y="6963"/>
                    <a:pt x="2647" y="6266"/>
                  </a:cubicBezTo>
                  <a:cubicBezTo>
                    <a:pt x="2507" y="5570"/>
                    <a:pt x="220" y="0"/>
                    <a:pt x="220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28" name="Google Shape;628;p8"/>
            <p:cNvSpPr/>
            <p:nvPr/>
          </p:nvSpPr>
          <p:spPr>
            <a:xfrm>
              <a:off x="3791575" y="220225"/>
              <a:ext cx="69150" cy="193975"/>
            </a:xfrm>
            <a:custGeom>
              <a:avLst/>
              <a:gdLst/>
              <a:ahLst/>
              <a:cxnLst/>
              <a:rect l="l" t="t" r="r" b="b"/>
              <a:pathLst>
                <a:path w="2766" h="7759" extrusionOk="0">
                  <a:moveTo>
                    <a:pt x="1402" y="0"/>
                  </a:moveTo>
                  <a:cubicBezTo>
                    <a:pt x="1327" y="0"/>
                    <a:pt x="1251" y="7"/>
                    <a:pt x="1174" y="20"/>
                  </a:cubicBezTo>
                  <a:cubicBezTo>
                    <a:pt x="438" y="139"/>
                    <a:pt x="0" y="796"/>
                    <a:pt x="120" y="1492"/>
                  </a:cubicBezTo>
                  <a:cubicBezTo>
                    <a:pt x="259" y="2188"/>
                    <a:pt x="2547" y="7758"/>
                    <a:pt x="2547" y="7758"/>
                  </a:cubicBezTo>
                  <a:cubicBezTo>
                    <a:pt x="2547" y="7758"/>
                    <a:pt x="2766" y="1731"/>
                    <a:pt x="2646" y="1034"/>
                  </a:cubicBezTo>
                  <a:cubicBezTo>
                    <a:pt x="2522" y="415"/>
                    <a:pt x="2005" y="0"/>
                    <a:pt x="1402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29" name="Google Shape;629;p8"/>
            <p:cNvSpPr/>
            <p:nvPr/>
          </p:nvSpPr>
          <p:spPr>
            <a:xfrm>
              <a:off x="3635425" y="442425"/>
              <a:ext cx="196450" cy="64250"/>
            </a:xfrm>
            <a:custGeom>
              <a:avLst/>
              <a:gdLst/>
              <a:ahLst/>
              <a:cxnLst/>
              <a:rect l="l" t="t" r="r" b="b"/>
              <a:pathLst>
                <a:path w="7858" h="2570" extrusionOk="0">
                  <a:moveTo>
                    <a:pt x="2308" y="0"/>
                  </a:moveTo>
                  <a:cubicBezTo>
                    <a:pt x="1739" y="0"/>
                    <a:pt x="1311" y="12"/>
                    <a:pt x="1154" y="44"/>
                  </a:cubicBezTo>
                  <a:cubicBezTo>
                    <a:pt x="458" y="163"/>
                    <a:pt x="0" y="800"/>
                    <a:pt x="120" y="1496"/>
                  </a:cubicBezTo>
                  <a:cubicBezTo>
                    <a:pt x="243" y="2151"/>
                    <a:pt x="793" y="2570"/>
                    <a:pt x="1375" y="2570"/>
                  </a:cubicBezTo>
                  <a:cubicBezTo>
                    <a:pt x="1447" y="2570"/>
                    <a:pt x="1519" y="2563"/>
                    <a:pt x="1592" y="2550"/>
                  </a:cubicBezTo>
                  <a:cubicBezTo>
                    <a:pt x="2288" y="2431"/>
                    <a:pt x="7858" y="143"/>
                    <a:pt x="7858" y="143"/>
                  </a:cubicBezTo>
                  <a:cubicBezTo>
                    <a:pt x="7858" y="143"/>
                    <a:pt x="4257" y="0"/>
                    <a:pt x="2308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30" name="Google Shape;630;p8"/>
            <p:cNvSpPr/>
            <p:nvPr/>
          </p:nvSpPr>
          <p:spPr>
            <a:xfrm>
              <a:off x="3886550" y="376375"/>
              <a:ext cx="196475" cy="64075"/>
            </a:xfrm>
            <a:custGeom>
              <a:avLst/>
              <a:gdLst/>
              <a:ahLst/>
              <a:cxnLst/>
              <a:rect l="l" t="t" r="r" b="b"/>
              <a:pathLst>
                <a:path w="7859" h="2563" extrusionOk="0">
                  <a:moveTo>
                    <a:pt x="6495" y="1"/>
                  </a:moveTo>
                  <a:cubicBezTo>
                    <a:pt x="6420" y="1"/>
                    <a:pt x="6344" y="7"/>
                    <a:pt x="6267" y="20"/>
                  </a:cubicBezTo>
                  <a:cubicBezTo>
                    <a:pt x="5571" y="139"/>
                    <a:pt x="1" y="2427"/>
                    <a:pt x="1" y="2427"/>
                  </a:cubicBezTo>
                  <a:cubicBezTo>
                    <a:pt x="1" y="2427"/>
                    <a:pt x="3722" y="2562"/>
                    <a:pt x="5654" y="2562"/>
                  </a:cubicBezTo>
                  <a:cubicBezTo>
                    <a:pt x="6182" y="2562"/>
                    <a:pt x="6576" y="2552"/>
                    <a:pt x="6725" y="2527"/>
                  </a:cubicBezTo>
                  <a:cubicBezTo>
                    <a:pt x="7421" y="2407"/>
                    <a:pt x="7859" y="1751"/>
                    <a:pt x="7739" y="1054"/>
                  </a:cubicBezTo>
                  <a:cubicBezTo>
                    <a:pt x="7633" y="417"/>
                    <a:pt x="7102" y="1"/>
                    <a:pt x="6495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31" name="Google Shape;631;p8"/>
            <p:cNvSpPr/>
            <p:nvPr/>
          </p:nvSpPr>
          <p:spPr>
            <a:xfrm>
              <a:off x="3882575" y="456925"/>
              <a:ext cx="170625" cy="126500"/>
            </a:xfrm>
            <a:custGeom>
              <a:avLst/>
              <a:gdLst/>
              <a:ahLst/>
              <a:cxnLst/>
              <a:rect l="l" t="t" r="r" b="b"/>
              <a:pathLst>
                <a:path w="6825" h="5060" extrusionOk="0">
                  <a:moveTo>
                    <a:pt x="1" y="1"/>
                  </a:moveTo>
                  <a:cubicBezTo>
                    <a:pt x="1" y="1"/>
                    <a:pt x="4099" y="4437"/>
                    <a:pt x="4676" y="4835"/>
                  </a:cubicBezTo>
                  <a:cubicBezTo>
                    <a:pt x="4888" y="4986"/>
                    <a:pt x="5135" y="5060"/>
                    <a:pt x="5381" y="5060"/>
                  </a:cubicBezTo>
                  <a:cubicBezTo>
                    <a:pt x="5781" y="5060"/>
                    <a:pt x="6180" y="4866"/>
                    <a:pt x="6426" y="4497"/>
                  </a:cubicBezTo>
                  <a:cubicBezTo>
                    <a:pt x="6824" y="3940"/>
                    <a:pt x="6685" y="3164"/>
                    <a:pt x="6108" y="2746"/>
                  </a:cubicBezTo>
                  <a:cubicBezTo>
                    <a:pt x="5531" y="2348"/>
                    <a:pt x="1" y="1"/>
                    <a:pt x="1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32" name="Google Shape;632;p8"/>
            <p:cNvSpPr/>
            <p:nvPr/>
          </p:nvSpPr>
          <p:spPr>
            <a:xfrm>
              <a:off x="3665250" y="299725"/>
              <a:ext cx="171100" cy="126400"/>
            </a:xfrm>
            <a:custGeom>
              <a:avLst/>
              <a:gdLst/>
              <a:ahLst/>
              <a:cxnLst/>
              <a:rect l="l" t="t" r="r" b="b"/>
              <a:pathLst>
                <a:path w="6844" h="5056" extrusionOk="0">
                  <a:moveTo>
                    <a:pt x="1455" y="1"/>
                  </a:moveTo>
                  <a:cubicBezTo>
                    <a:pt x="1048" y="1"/>
                    <a:pt x="646" y="193"/>
                    <a:pt x="399" y="540"/>
                  </a:cubicBezTo>
                  <a:cubicBezTo>
                    <a:pt x="1" y="1117"/>
                    <a:pt x="160" y="1912"/>
                    <a:pt x="737" y="2310"/>
                  </a:cubicBezTo>
                  <a:cubicBezTo>
                    <a:pt x="1294" y="2708"/>
                    <a:pt x="6844" y="5055"/>
                    <a:pt x="6844" y="5055"/>
                  </a:cubicBezTo>
                  <a:cubicBezTo>
                    <a:pt x="6844" y="5055"/>
                    <a:pt x="2746" y="639"/>
                    <a:pt x="2169" y="222"/>
                  </a:cubicBezTo>
                  <a:cubicBezTo>
                    <a:pt x="1951" y="71"/>
                    <a:pt x="1702" y="1"/>
                    <a:pt x="1455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33" name="Google Shape;633;p8"/>
            <p:cNvSpPr/>
            <p:nvPr/>
          </p:nvSpPr>
          <p:spPr>
            <a:xfrm>
              <a:off x="3793075" y="382575"/>
              <a:ext cx="133300" cy="117275"/>
            </a:xfrm>
            <a:custGeom>
              <a:avLst/>
              <a:gdLst/>
              <a:ahLst/>
              <a:cxnLst/>
              <a:rect l="l" t="t" r="r" b="b"/>
              <a:pathLst>
                <a:path w="5332" h="4691" extrusionOk="0">
                  <a:moveTo>
                    <a:pt x="2669" y="0"/>
                  </a:moveTo>
                  <a:cubicBezTo>
                    <a:pt x="2240" y="0"/>
                    <a:pt x="1804" y="119"/>
                    <a:pt x="1413" y="369"/>
                  </a:cubicBezTo>
                  <a:cubicBezTo>
                    <a:pt x="318" y="1065"/>
                    <a:pt x="0" y="2497"/>
                    <a:pt x="696" y="3591"/>
                  </a:cubicBezTo>
                  <a:cubicBezTo>
                    <a:pt x="1134" y="4299"/>
                    <a:pt x="1896" y="4690"/>
                    <a:pt x="2675" y="4690"/>
                  </a:cubicBezTo>
                  <a:cubicBezTo>
                    <a:pt x="3101" y="4690"/>
                    <a:pt x="3532" y="4574"/>
                    <a:pt x="3919" y="4328"/>
                  </a:cubicBezTo>
                  <a:cubicBezTo>
                    <a:pt x="5013" y="3631"/>
                    <a:pt x="5331" y="2179"/>
                    <a:pt x="4635" y="1085"/>
                  </a:cubicBezTo>
                  <a:cubicBezTo>
                    <a:pt x="4188" y="383"/>
                    <a:pt x="3438" y="0"/>
                    <a:pt x="2669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34" name="Google Shape;634;p8"/>
            <p:cNvSpPr/>
            <p:nvPr/>
          </p:nvSpPr>
          <p:spPr>
            <a:xfrm>
              <a:off x="4119300" y="154075"/>
              <a:ext cx="281525" cy="399950"/>
            </a:xfrm>
            <a:custGeom>
              <a:avLst/>
              <a:gdLst/>
              <a:ahLst/>
              <a:cxnLst/>
              <a:rect l="l" t="t" r="r" b="b"/>
              <a:pathLst>
                <a:path w="11261" h="15998" extrusionOk="0">
                  <a:moveTo>
                    <a:pt x="11260" y="0"/>
                  </a:moveTo>
                  <a:lnTo>
                    <a:pt x="11260" y="0"/>
                  </a:lnTo>
                  <a:cubicBezTo>
                    <a:pt x="8177" y="1552"/>
                    <a:pt x="5372" y="3143"/>
                    <a:pt x="3124" y="5849"/>
                  </a:cubicBezTo>
                  <a:cubicBezTo>
                    <a:pt x="1353" y="7957"/>
                    <a:pt x="120" y="10603"/>
                    <a:pt x="21" y="13368"/>
                  </a:cubicBezTo>
                  <a:cubicBezTo>
                    <a:pt x="1" y="14025"/>
                    <a:pt x="41" y="14721"/>
                    <a:pt x="419" y="15298"/>
                  </a:cubicBezTo>
                  <a:cubicBezTo>
                    <a:pt x="696" y="15706"/>
                    <a:pt x="1188" y="15997"/>
                    <a:pt x="1666" y="15997"/>
                  </a:cubicBezTo>
                  <a:cubicBezTo>
                    <a:pt x="1839" y="15997"/>
                    <a:pt x="2010" y="15959"/>
                    <a:pt x="2169" y="15875"/>
                  </a:cubicBezTo>
                  <a:cubicBezTo>
                    <a:pt x="2487" y="15695"/>
                    <a:pt x="2686" y="15377"/>
                    <a:pt x="2865" y="15079"/>
                  </a:cubicBezTo>
                  <a:cubicBezTo>
                    <a:pt x="4775" y="11697"/>
                    <a:pt x="4695" y="7420"/>
                    <a:pt x="6864" y="4178"/>
                  </a:cubicBezTo>
                  <a:cubicBezTo>
                    <a:pt x="7998" y="2467"/>
                    <a:pt x="9669" y="1253"/>
                    <a:pt x="11260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35" name="Google Shape;635;p8"/>
            <p:cNvSpPr/>
            <p:nvPr/>
          </p:nvSpPr>
          <p:spPr>
            <a:xfrm>
              <a:off x="4182475" y="143125"/>
              <a:ext cx="238725" cy="251675"/>
            </a:xfrm>
            <a:custGeom>
              <a:avLst/>
              <a:gdLst/>
              <a:ahLst/>
              <a:cxnLst/>
              <a:rect l="l" t="t" r="r" b="b"/>
              <a:pathLst>
                <a:path w="9549" h="10067" extrusionOk="0">
                  <a:moveTo>
                    <a:pt x="9549" y="0"/>
                  </a:moveTo>
                  <a:cubicBezTo>
                    <a:pt x="5630" y="1453"/>
                    <a:pt x="2347" y="4576"/>
                    <a:pt x="637" y="8395"/>
                  </a:cubicBezTo>
                  <a:cubicBezTo>
                    <a:pt x="438" y="8873"/>
                    <a:pt x="159" y="9569"/>
                    <a:pt x="0" y="10066"/>
                  </a:cubicBezTo>
                  <a:cubicBezTo>
                    <a:pt x="199" y="9589"/>
                    <a:pt x="537" y="8893"/>
                    <a:pt x="776" y="8455"/>
                  </a:cubicBezTo>
                  <a:cubicBezTo>
                    <a:pt x="2686" y="4775"/>
                    <a:pt x="5849" y="1811"/>
                    <a:pt x="95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36" name="Google Shape;636;p8"/>
            <p:cNvSpPr/>
            <p:nvPr/>
          </p:nvSpPr>
          <p:spPr>
            <a:xfrm>
              <a:off x="3937300" y="69650"/>
              <a:ext cx="472475" cy="140675"/>
            </a:xfrm>
            <a:custGeom>
              <a:avLst/>
              <a:gdLst/>
              <a:ahLst/>
              <a:cxnLst/>
              <a:rect l="l" t="t" r="r" b="b"/>
              <a:pathLst>
                <a:path w="18899" h="5627" extrusionOk="0">
                  <a:moveTo>
                    <a:pt x="1338" y="0"/>
                  </a:moveTo>
                  <a:cubicBezTo>
                    <a:pt x="1154" y="0"/>
                    <a:pt x="975" y="25"/>
                    <a:pt x="816" y="95"/>
                  </a:cubicBezTo>
                  <a:cubicBezTo>
                    <a:pt x="219" y="373"/>
                    <a:pt x="0" y="1169"/>
                    <a:pt x="199" y="1825"/>
                  </a:cubicBezTo>
                  <a:cubicBezTo>
                    <a:pt x="398" y="2462"/>
                    <a:pt x="895" y="2939"/>
                    <a:pt x="1432" y="3337"/>
                  </a:cubicBezTo>
                  <a:cubicBezTo>
                    <a:pt x="3581" y="4925"/>
                    <a:pt x="6332" y="5627"/>
                    <a:pt x="9027" y="5627"/>
                  </a:cubicBezTo>
                  <a:cubicBezTo>
                    <a:pt x="9101" y="5627"/>
                    <a:pt x="9176" y="5626"/>
                    <a:pt x="9250" y="5625"/>
                  </a:cubicBezTo>
                  <a:cubicBezTo>
                    <a:pt x="12771" y="5565"/>
                    <a:pt x="15775" y="4372"/>
                    <a:pt x="18898" y="2939"/>
                  </a:cubicBezTo>
                  <a:lnTo>
                    <a:pt x="18898" y="2939"/>
                  </a:lnTo>
                  <a:cubicBezTo>
                    <a:pt x="17185" y="3351"/>
                    <a:pt x="15486" y="3791"/>
                    <a:pt x="13726" y="3791"/>
                  </a:cubicBezTo>
                  <a:cubicBezTo>
                    <a:pt x="13443" y="3791"/>
                    <a:pt x="13158" y="3780"/>
                    <a:pt x="12871" y="3755"/>
                  </a:cubicBezTo>
                  <a:cubicBezTo>
                    <a:pt x="9011" y="3417"/>
                    <a:pt x="5709" y="672"/>
                    <a:pt x="1890" y="55"/>
                  </a:cubicBezTo>
                  <a:cubicBezTo>
                    <a:pt x="1711" y="25"/>
                    <a:pt x="1522" y="0"/>
                    <a:pt x="1338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37" name="Google Shape;637;p8"/>
            <p:cNvSpPr/>
            <p:nvPr/>
          </p:nvSpPr>
          <p:spPr>
            <a:xfrm>
              <a:off x="4085500" y="134175"/>
              <a:ext cx="345650" cy="55525"/>
            </a:xfrm>
            <a:custGeom>
              <a:avLst/>
              <a:gdLst/>
              <a:ahLst/>
              <a:cxnLst/>
              <a:rect l="l" t="t" r="r" b="b"/>
              <a:pathLst>
                <a:path w="13826" h="2221" extrusionOk="0">
                  <a:moveTo>
                    <a:pt x="13825" y="0"/>
                  </a:moveTo>
                  <a:lnTo>
                    <a:pt x="13825" y="0"/>
                  </a:lnTo>
                  <a:cubicBezTo>
                    <a:pt x="11191" y="1254"/>
                    <a:pt x="8267" y="1910"/>
                    <a:pt x="5343" y="1910"/>
                  </a:cubicBezTo>
                  <a:cubicBezTo>
                    <a:pt x="4139" y="1910"/>
                    <a:pt x="2935" y="1798"/>
                    <a:pt x="1751" y="1572"/>
                  </a:cubicBezTo>
                  <a:cubicBezTo>
                    <a:pt x="1214" y="1472"/>
                    <a:pt x="497" y="1274"/>
                    <a:pt x="0" y="1154"/>
                  </a:cubicBezTo>
                  <a:lnTo>
                    <a:pt x="0" y="1154"/>
                  </a:lnTo>
                  <a:cubicBezTo>
                    <a:pt x="477" y="1353"/>
                    <a:pt x="1194" y="1572"/>
                    <a:pt x="1691" y="1731"/>
                  </a:cubicBezTo>
                  <a:cubicBezTo>
                    <a:pt x="2977" y="2059"/>
                    <a:pt x="4305" y="2221"/>
                    <a:pt x="5633" y="2221"/>
                  </a:cubicBezTo>
                  <a:cubicBezTo>
                    <a:pt x="8498" y="2221"/>
                    <a:pt x="11366" y="1468"/>
                    <a:pt x="138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sp>
        <p:nvSpPr>
          <p:cNvPr id="638" name="Google Shape;638;p8"/>
          <p:cNvSpPr txBox="1">
            <a:spLocks noGrp="1"/>
          </p:cNvSpPr>
          <p:nvPr>
            <p:ph type="title"/>
          </p:nvPr>
        </p:nvSpPr>
        <p:spPr>
          <a:xfrm>
            <a:off x="950967" y="1932167"/>
            <a:ext cx="5353200" cy="26296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4800"/>
              <a:buNone/>
              <a:defRPr sz="7333"/>
            </a:lvl1pPr>
            <a:lvl2pPr lvl="1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2pPr>
            <a:lvl3pPr lvl="2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3pPr>
            <a:lvl4pPr lvl="3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4pPr>
            <a:lvl5pPr lvl="4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5pPr>
            <a:lvl6pPr lvl="5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6pPr>
            <a:lvl7pPr lvl="6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7pPr>
            <a:lvl8pPr lvl="7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8pPr>
            <a:lvl9pPr lvl="8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4258805580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title and description">
  <p:cSld name="Section title and description">
    <p:spTree>
      <p:nvGrpSpPr>
        <p:cNvPr id="1" name="Shape 63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0" name="Google Shape;640;p9"/>
          <p:cNvSpPr/>
          <p:nvPr/>
        </p:nvSpPr>
        <p:spPr>
          <a:xfrm rot="5400000" flipH="1">
            <a:off x="1127312" y="-2321786"/>
            <a:ext cx="3864747" cy="7309295"/>
          </a:xfrm>
          <a:custGeom>
            <a:avLst/>
            <a:gdLst/>
            <a:ahLst/>
            <a:cxnLst/>
            <a:rect l="l" t="t" r="r" b="b"/>
            <a:pathLst>
              <a:path w="49415" h="74539" extrusionOk="0">
                <a:moveTo>
                  <a:pt x="49414" y="1"/>
                </a:moveTo>
                <a:cubicBezTo>
                  <a:pt x="46589" y="339"/>
                  <a:pt x="43804" y="756"/>
                  <a:pt x="41159" y="1493"/>
                </a:cubicBezTo>
                <a:cubicBezTo>
                  <a:pt x="36643" y="2746"/>
                  <a:pt x="32485" y="4934"/>
                  <a:pt x="30417" y="8057"/>
                </a:cubicBezTo>
                <a:cubicBezTo>
                  <a:pt x="26160" y="14562"/>
                  <a:pt x="32207" y="22539"/>
                  <a:pt x="28765" y="29283"/>
                </a:cubicBezTo>
                <a:cubicBezTo>
                  <a:pt x="26060" y="34614"/>
                  <a:pt x="18302" y="37578"/>
                  <a:pt x="12533" y="41517"/>
                </a:cubicBezTo>
                <a:cubicBezTo>
                  <a:pt x="5272" y="46430"/>
                  <a:pt x="796" y="53393"/>
                  <a:pt x="319" y="60534"/>
                </a:cubicBezTo>
                <a:cubicBezTo>
                  <a:pt x="1" y="65328"/>
                  <a:pt x="1513" y="70202"/>
                  <a:pt x="4536" y="74539"/>
                </a:cubicBezTo>
                <a:lnTo>
                  <a:pt x="49414" y="74539"/>
                </a:lnTo>
                <a:lnTo>
                  <a:pt x="49414" y="1"/>
                </a:ln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867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641" name="Google Shape;641;p9"/>
          <p:cNvSpPr/>
          <p:nvPr/>
        </p:nvSpPr>
        <p:spPr>
          <a:xfrm rot="-3828850">
            <a:off x="-1495157" y="3781830"/>
            <a:ext cx="4061613" cy="5785276"/>
          </a:xfrm>
          <a:custGeom>
            <a:avLst/>
            <a:gdLst/>
            <a:ahLst/>
            <a:cxnLst/>
            <a:rect l="l" t="t" r="r" b="b"/>
            <a:pathLst>
              <a:path w="121844" h="173552" extrusionOk="0">
                <a:moveTo>
                  <a:pt x="81619" y="1"/>
                </a:moveTo>
                <a:cubicBezTo>
                  <a:pt x="80393" y="1"/>
                  <a:pt x="79165" y="116"/>
                  <a:pt x="77940" y="366"/>
                </a:cubicBezTo>
                <a:cubicBezTo>
                  <a:pt x="69446" y="2116"/>
                  <a:pt x="63558" y="9735"/>
                  <a:pt x="59241" y="17254"/>
                </a:cubicBezTo>
                <a:cubicBezTo>
                  <a:pt x="54924" y="24655"/>
                  <a:pt x="51343" y="32492"/>
                  <a:pt x="46450" y="39514"/>
                </a:cubicBezTo>
                <a:cubicBezTo>
                  <a:pt x="41556" y="46517"/>
                  <a:pt x="35091" y="52843"/>
                  <a:pt x="26975" y="55608"/>
                </a:cubicBezTo>
                <a:cubicBezTo>
                  <a:pt x="24432" y="56470"/>
                  <a:pt x="21708" y="56912"/>
                  <a:pt x="18994" y="56912"/>
                </a:cubicBezTo>
                <a:cubicBezTo>
                  <a:pt x="13070" y="56912"/>
                  <a:pt x="7196" y="54804"/>
                  <a:pt x="3362" y="50356"/>
                </a:cubicBezTo>
                <a:lnTo>
                  <a:pt x="0" y="144588"/>
                </a:lnTo>
                <a:lnTo>
                  <a:pt x="87210" y="173552"/>
                </a:lnTo>
                <a:cubicBezTo>
                  <a:pt x="95386" y="160761"/>
                  <a:pt x="103920" y="145901"/>
                  <a:pt x="100021" y="131220"/>
                </a:cubicBezTo>
                <a:cubicBezTo>
                  <a:pt x="98131" y="124078"/>
                  <a:pt x="93397" y="117892"/>
                  <a:pt x="91785" y="110671"/>
                </a:cubicBezTo>
                <a:cubicBezTo>
                  <a:pt x="88801" y="97343"/>
                  <a:pt x="96878" y="84293"/>
                  <a:pt x="104934" y="73253"/>
                </a:cubicBezTo>
                <a:cubicBezTo>
                  <a:pt x="112991" y="62232"/>
                  <a:pt x="121843" y="50077"/>
                  <a:pt x="120709" y="36471"/>
                </a:cubicBezTo>
                <a:cubicBezTo>
                  <a:pt x="119635" y="23899"/>
                  <a:pt x="110067" y="13594"/>
                  <a:pt x="99524" y="6612"/>
                </a:cubicBezTo>
                <a:cubicBezTo>
                  <a:pt x="94145" y="3048"/>
                  <a:pt x="87916" y="1"/>
                  <a:pt x="81619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867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642" name="Google Shape;642;p9"/>
          <p:cNvSpPr/>
          <p:nvPr/>
        </p:nvSpPr>
        <p:spPr>
          <a:xfrm rot="-5400000" flipH="1">
            <a:off x="7472526" y="1380207"/>
            <a:ext cx="3282447" cy="8108165"/>
          </a:xfrm>
          <a:custGeom>
            <a:avLst/>
            <a:gdLst/>
            <a:ahLst/>
            <a:cxnLst/>
            <a:rect l="l" t="t" r="r" b="b"/>
            <a:pathLst>
              <a:path w="75096" h="174858" extrusionOk="0">
                <a:moveTo>
                  <a:pt x="72370" y="1"/>
                </a:moveTo>
                <a:cubicBezTo>
                  <a:pt x="51205" y="5889"/>
                  <a:pt x="35648" y="27671"/>
                  <a:pt x="36941" y="49613"/>
                </a:cubicBezTo>
                <a:cubicBezTo>
                  <a:pt x="38135" y="69824"/>
                  <a:pt x="51821" y="88941"/>
                  <a:pt x="47942" y="108814"/>
                </a:cubicBezTo>
                <a:cubicBezTo>
                  <a:pt x="47226" y="112593"/>
                  <a:pt x="45654" y="116492"/>
                  <a:pt x="42432" y="118581"/>
                </a:cubicBezTo>
                <a:cubicBezTo>
                  <a:pt x="40283" y="119974"/>
                  <a:pt x="37697" y="120372"/>
                  <a:pt x="35251" y="120948"/>
                </a:cubicBezTo>
                <a:cubicBezTo>
                  <a:pt x="23514" y="123614"/>
                  <a:pt x="12414" y="130437"/>
                  <a:pt x="6327" y="140821"/>
                </a:cubicBezTo>
                <a:cubicBezTo>
                  <a:pt x="259" y="151185"/>
                  <a:pt x="1" y="165210"/>
                  <a:pt x="7202" y="174858"/>
                </a:cubicBezTo>
                <a:lnTo>
                  <a:pt x="75096" y="171556"/>
                </a:lnTo>
                <a:lnTo>
                  <a:pt x="72370" y="1"/>
                </a:ln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867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643" name="Google Shape;643;p9"/>
          <p:cNvSpPr/>
          <p:nvPr/>
        </p:nvSpPr>
        <p:spPr>
          <a:xfrm>
            <a:off x="9804768" y="-566207"/>
            <a:ext cx="2872553" cy="2395233"/>
          </a:xfrm>
          <a:custGeom>
            <a:avLst/>
            <a:gdLst/>
            <a:ahLst/>
            <a:cxnLst/>
            <a:rect l="l" t="t" r="r" b="b"/>
            <a:pathLst>
              <a:path w="77483" h="64608" extrusionOk="0">
                <a:moveTo>
                  <a:pt x="140" y="1"/>
                </a:moveTo>
                <a:lnTo>
                  <a:pt x="140" y="1"/>
                </a:lnTo>
                <a:cubicBezTo>
                  <a:pt x="0" y="6227"/>
                  <a:pt x="359" y="12632"/>
                  <a:pt x="2845" y="18361"/>
                </a:cubicBezTo>
                <a:cubicBezTo>
                  <a:pt x="5332" y="24071"/>
                  <a:pt x="10245" y="29044"/>
                  <a:pt x="16352" y="30218"/>
                </a:cubicBezTo>
                <a:cubicBezTo>
                  <a:pt x="17516" y="30440"/>
                  <a:pt x="18701" y="30526"/>
                  <a:pt x="19896" y="30526"/>
                </a:cubicBezTo>
                <a:cubicBezTo>
                  <a:pt x="23825" y="30526"/>
                  <a:pt x="27874" y="29604"/>
                  <a:pt x="31722" y="29604"/>
                </a:cubicBezTo>
                <a:cubicBezTo>
                  <a:pt x="34028" y="29604"/>
                  <a:pt x="36262" y="29935"/>
                  <a:pt x="38354" y="30993"/>
                </a:cubicBezTo>
                <a:cubicBezTo>
                  <a:pt x="46470" y="35071"/>
                  <a:pt x="46390" y="46549"/>
                  <a:pt x="50906" y="54427"/>
                </a:cubicBezTo>
                <a:cubicBezTo>
                  <a:pt x="54554" y="60705"/>
                  <a:pt x="61788" y="64607"/>
                  <a:pt x="69005" y="64607"/>
                </a:cubicBezTo>
                <a:cubicBezTo>
                  <a:pt x="70523" y="64607"/>
                  <a:pt x="72041" y="64435"/>
                  <a:pt x="73524" y="64075"/>
                </a:cubicBezTo>
                <a:lnTo>
                  <a:pt x="77482" y="1174"/>
                </a:lnTo>
                <a:lnTo>
                  <a:pt x="140" y="1"/>
                </a:ln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867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grpSp>
        <p:nvGrpSpPr>
          <p:cNvPr id="644" name="Google Shape;644;p9"/>
          <p:cNvGrpSpPr/>
          <p:nvPr/>
        </p:nvGrpSpPr>
        <p:grpSpPr>
          <a:xfrm>
            <a:off x="131385" y="-492333"/>
            <a:ext cx="1287740" cy="1440065"/>
            <a:chOff x="2180275" y="-47850"/>
            <a:chExt cx="812625" cy="908750"/>
          </a:xfrm>
        </p:grpSpPr>
        <p:sp>
          <p:nvSpPr>
            <p:cNvPr id="645" name="Google Shape;645;p9"/>
            <p:cNvSpPr/>
            <p:nvPr/>
          </p:nvSpPr>
          <p:spPr>
            <a:xfrm>
              <a:off x="2722850" y="650400"/>
              <a:ext cx="270050" cy="184225"/>
            </a:xfrm>
            <a:custGeom>
              <a:avLst/>
              <a:gdLst/>
              <a:ahLst/>
              <a:cxnLst/>
              <a:rect l="l" t="t" r="r" b="b"/>
              <a:pathLst>
                <a:path w="10802" h="7369" extrusionOk="0">
                  <a:moveTo>
                    <a:pt x="0" y="0"/>
                  </a:moveTo>
                  <a:lnTo>
                    <a:pt x="0" y="0"/>
                  </a:lnTo>
                  <a:cubicBezTo>
                    <a:pt x="1572" y="1393"/>
                    <a:pt x="2566" y="3362"/>
                    <a:pt x="4078" y="4894"/>
                  </a:cubicBezTo>
                  <a:cubicBezTo>
                    <a:pt x="5232" y="6047"/>
                    <a:pt x="6565" y="7102"/>
                    <a:pt x="8196" y="7340"/>
                  </a:cubicBezTo>
                  <a:cubicBezTo>
                    <a:pt x="8329" y="7359"/>
                    <a:pt x="8467" y="7368"/>
                    <a:pt x="8608" y="7368"/>
                  </a:cubicBezTo>
                  <a:cubicBezTo>
                    <a:pt x="9392" y="7368"/>
                    <a:pt x="10236" y="7074"/>
                    <a:pt x="10523" y="6366"/>
                  </a:cubicBezTo>
                  <a:cubicBezTo>
                    <a:pt x="10802" y="5689"/>
                    <a:pt x="10523" y="4914"/>
                    <a:pt x="10086" y="4357"/>
                  </a:cubicBezTo>
                  <a:cubicBezTo>
                    <a:pt x="9429" y="3521"/>
                    <a:pt x="8435" y="3004"/>
                    <a:pt x="7460" y="2626"/>
                  </a:cubicBezTo>
                  <a:cubicBezTo>
                    <a:pt x="5093" y="1452"/>
                    <a:pt x="2347" y="1333"/>
                    <a:pt x="0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46" name="Google Shape;646;p9"/>
            <p:cNvSpPr/>
            <p:nvPr/>
          </p:nvSpPr>
          <p:spPr>
            <a:xfrm>
              <a:off x="2184750" y="178425"/>
              <a:ext cx="114900" cy="331200"/>
            </a:xfrm>
            <a:custGeom>
              <a:avLst/>
              <a:gdLst/>
              <a:ahLst/>
              <a:cxnLst/>
              <a:rect l="l" t="t" r="r" b="b"/>
              <a:pathLst>
                <a:path w="4596" h="13248" extrusionOk="0">
                  <a:moveTo>
                    <a:pt x="3561" y="1"/>
                  </a:moveTo>
                  <a:lnTo>
                    <a:pt x="3561" y="1"/>
                  </a:lnTo>
                  <a:cubicBezTo>
                    <a:pt x="1134" y="1433"/>
                    <a:pt x="199" y="5889"/>
                    <a:pt x="80" y="8435"/>
                  </a:cubicBezTo>
                  <a:cubicBezTo>
                    <a:pt x="0" y="9927"/>
                    <a:pt x="219" y="11559"/>
                    <a:pt x="1293" y="12593"/>
                  </a:cubicBezTo>
                  <a:cubicBezTo>
                    <a:pt x="1711" y="12984"/>
                    <a:pt x="2299" y="13247"/>
                    <a:pt x="2863" y="13247"/>
                  </a:cubicBezTo>
                  <a:cubicBezTo>
                    <a:pt x="3158" y="13247"/>
                    <a:pt x="3447" y="13175"/>
                    <a:pt x="3700" y="13011"/>
                  </a:cubicBezTo>
                  <a:cubicBezTo>
                    <a:pt x="4456" y="12533"/>
                    <a:pt x="4595" y="11519"/>
                    <a:pt x="4576" y="10643"/>
                  </a:cubicBezTo>
                  <a:cubicBezTo>
                    <a:pt x="4496" y="8873"/>
                    <a:pt x="3879" y="7182"/>
                    <a:pt x="3481" y="5451"/>
                  </a:cubicBezTo>
                  <a:cubicBezTo>
                    <a:pt x="3004" y="3442"/>
                    <a:pt x="3382" y="1911"/>
                    <a:pt x="3561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47" name="Google Shape;647;p9"/>
            <p:cNvSpPr/>
            <p:nvPr/>
          </p:nvSpPr>
          <p:spPr>
            <a:xfrm>
              <a:off x="2285700" y="120125"/>
              <a:ext cx="335225" cy="124025"/>
            </a:xfrm>
            <a:custGeom>
              <a:avLst/>
              <a:gdLst/>
              <a:ahLst/>
              <a:cxnLst/>
              <a:rect l="l" t="t" r="r" b="b"/>
              <a:pathLst>
                <a:path w="13409" h="4961" extrusionOk="0">
                  <a:moveTo>
                    <a:pt x="7144" y="1"/>
                  </a:moveTo>
                  <a:cubicBezTo>
                    <a:pt x="4625" y="1"/>
                    <a:pt x="1445" y="499"/>
                    <a:pt x="0" y="2214"/>
                  </a:cubicBezTo>
                  <a:cubicBezTo>
                    <a:pt x="1930" y="2333"/>
                    <a:pt x="3482" y="2214"/>
                    <a:pt x="5411" y="2969"/>
                  </a:cubicBezTo>
                  <a:cubicBezTo>
                    <a:pt x="7042" y="3646"/>
                    <a:pt x="8634" y="4521"/>
                    <a:pt x="10384" y="4859"/>
                  </a:cubicBezTo>
                  <a:cubicBezTo>
                    <a:pt x="10668" y="4920"/>
                    <a:pt x="10977" y="4960"/>
                    <a:pt x="11284" y="4960"/>
                  </a:cubicBezTo>
                  <a:cubicBezTo>
                    <a:pt x="11881" y="4960"/>
                    <a:pt x="12470" y="4809"/>
                    <a:pt x="12851" y="4362"/>
                  </a:cubicBezTo>
                  <a:cubicBezTo>
                    <a:pt x="13408" y="3725"/>
                    <a:pt x="13289" y="2651"/>
                    <a:pt x="12791" y="1935"/>
                  </a:cubicBezTo>
                  <a:cubicBezTo>
                    <a:pt x="11956" y="722"/>
                    <a:pt x="10365" y="244"/>
                    <a:pt x="8892" y="85"/>
                  </a:cubicBezTo>
                  <a:cubicBezTo>
                    <a:pt x="8378" y="33"/>
                    <a:pt x="7782" y="1"/>
                    <a:pt x="7144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48" name="Google Shape;648;p9"/>
            <p:cNvSpPr/>
            <p:nvPr/>
          </p:nvSpPr>
          <p:spPr>
            <a:xfrm>
              <a:off x="2320025" y="350000"/>
              <a:ext cx="123350" cy="331575"/>
            </a:xfrm>
            <a:custGeom>
              <a:avLst/>
              <a:gdLst/>
              <a:ahLst/>
              <a:cxnLst/>
              <a:rect l="l" t="t" r="r" b="b"/>
              <a:pathLst>
                <a:path w="4934" h="13263" extrusionOk="0">
                  <a:moveTo>
                    <a:pt x="2825" y="1"/>
                  </a:moveTo>
                  <a:cubicBezTo>
                    <a:pt x="557" y="1652"/>
                    <a:pt x="0" y="6168"/>
                    <a:pt x="139" y="8734"/>
                  </a:cubicBezTo>
                  <a:cubicBezTo>
                    <a:pt x="179" y="10226"/>
                    <a:pt x="557" y="11837"/>
                    <a:pt x="1731" y="12732"/>
                  </a:cubicBezTo>
                  <a:cubicBezTo>
                    <a:pt x="2127" y="13059"/>
                    <a:pt x="2654" y="13262"/>
                    <a:pt x="3163" y="13262"/>
                  </a:cubicBezTo>
                  <a:cubicBezTo>
                    <a:pt x="3521" y="13262"/>
                    <a:pt x="3870" y="13161"/>
                    <a:pt x="4158" y="12931"/>
                  </a:cubicBezTo>
                  <a:cubicBezTo>
                    <a:pt x="4854" y="12394"/>
                    <a:pt x="4933" y="11360"/>
                    <a:pt x="4794" y="10504"/>
                  </a:cubicBezTo>
                  <a:cubicBezTo>
                    <a:pt x="4555" y="8734"/>
                    <a:pt x="3800" y="7122"/>
                    <a:pt x="3243" y="5432"/>
                  </a:cubicBezTo>
                  <a:cubicBezTo>
                    <a:pt x="2586" y="3482"/>
                    <a:pt x="2825" y="1911"/>
                    <a:pt x="2825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49" name="Google Shape;649;p9"/>
            <p:cNvSpPr/>
            <p:nvPr/>
          </p:nvSpPr>
          <p:spPr>
            <a:xfrm>
              <a:off x="2402075" y="272875"/>
              <a:ext cx="337700" cy="117250"/>
            </a:xfrm>
            <a:custGeom>
              <a:avLst/>
              <a:gdLst/>
              <a:ahLst/>
              <a:cxnLst/>
              <a:rect l="l" t="t" r="r" b="b"/>
              <a:pathLst>
                <a:path w="13508" h="4690" extrusionOk="0">
                  <a:moveTo>
                    <a:pt x="8437" y="1"/>
                  </a:moveTo>
                  <a:cubicBezTo>
                    <a:pt x="5877" y="1"/>
                    <a:pt x="1566" y="685"/>
                    <a:pt x="0" y="2967"/>
                  </a:cubicBezTo>
                  <a:cubicBezTo>
                    <a:pt x="975" y="2937"/>
                    <a:pt x="1840" y="2857"/>
                    <a:pt x="2711" y="2857"/>
                  </a:cubicBezTo>
                  <a:cubicBezTo>
                    <a:pt x="3581" y="2857"/>
                    <a:pt x="4456" y="2937"/>
                    <a:pt x="5451" y="3225"/>
                  </a:cubicBezTo>
                  <a:cubicBezTo>
                    <a:pt x="7162" y="3762"/>
                    <a:pt x="8813" y="4458"/>
                    <a:pt x="10583" y="4657"/>
                  </a:cubicBezTo>
                  <a:cubicBezTo>
                    <a:pt x="10759" y="4678"/>
                    <a:pt x="10943" y="4690"/>
                    <a:pt x="11128" y="4690"/>
                  </a:cubicBezTo>
                  <a:cubicBezTo>
                    <a:pt x="11842" y="4690"/>
                    <a:pt x="12579" y="4510"/>
                    <a:pt x="12990" y="3941"/>
                  </a:cubicBezTo>
                  <a:cubicBezTo>
                    <a:pt x="13507" y="3205"/>
                    <a:pt x="13289" y="2171"/>
                    <a:pt x="12712" y="1494"/>
                  </a:cubicBezTo>
                  <a:cubicBezTo>
                    <a:pt x="11777" y="361"/>
                    <a:pt x="10146" y="22"/>
                    <a:pt x="8654" y="2"/>
                  </a:cubicBezTo>
                  <a:cubicBezTo>
                    <a:pt x="8583" y="1"/>
                    <a:pt x="8511" y="1"/>
                    <a:pt x="8437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50" name="Google Shape;650;p9"/>
            <p:cNvSpPr/>
            <p:nvPr/>
          </p:nvSpPr>
          <p:spPr>
            <a:xfrm>
              <a:off x="2485625" y="498700"/>
              <a:ext cx="125350" cy="304650"/>
            </a:xfrm>
            <a:custGeom>
              <a:avLst/>
              <a:gdLst/>
              <a:ahLst/>
              <a:cxnLst/>
              <a:rect l="l" t="t" r="r" b="b"/>
              <a:pathLst>
                <a:path w="5014" h="12186" extrusionOk="0">
                  <a:moveTo>
                    <a:pt x="1990" y="1"/>
                  </a:moveTo>
                  <a:cubicBezTo>
                    <a:pt x="80" y="1712"/>
                    <a:pt x="0" y="5949"/>
                    <a:pt x="319" y="8276"/>
                  </a:cubicBezTo>
                  <a:cubicBezTo>
                    <a:pt x="517" y="9649"/>
                    <a:pt x="995" y="11081"/>
                    <a:pt x="2169" y="11837"/>
                  </a:cubicBezTo>
                  <a:cubicBezTo>
                    <a:pt x="2531" y="12054"/>
                    <a:pt x="2964" y="12186"/>
                    <a:pt x="3379" y="12186"/>
                  </a:cubicBezTo>
                  <a:cubicBezTo>
                    <a:pt x="3762" y="12186"/>
                    <a:pt x="4130" y="12075"/>
                    <a:pt x="4416" y="11817"/>
                  </a:cubicBezTo>
                  <a:cubicBezTo>
                    <a:pt x="5013" y="11240"/>
                    <a:pt x="4993" y="10285"/>
                    <a:pt x="4794" y="9490"/>
                  </a:cubicBezTo>
                  <a:cubicBezTo>
                    <a:pt x="4416" y="7898"/>
                    <a:pt x="3561" y="6466"/>
                    <a:pt x="2885" y="4974"/>
                  </a:cubicBezTo>
                  <a:cubicBezTo>
                    <a:pt x="2089" y="3223"/>
                    <a:pt x="2149" y="1791"/>
                    <a:pt x="1990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51" name="Google Shape;651;p9"/>
            <p:cNvSpPr/>
            <p:nvPr/>
          </p:nvSpPr>
          <p:spPr>
            <a:xfrm>
              <a:off x="2546300" y="405125"/>
              <a:ext cx="312325" cy="103550"/>
            </a:xfrm>
            <a:custGeom>
              <a:avLst/>
              <a:gdLst/>
              <a:ahLst/>
              <a:cxnLst/>
              <a:rect l="l" t="t" r="r" b="b"/>
              <a:pathLst>
                <a:path w="12493" h="4142" extrusionOk="0">
                  <a:moveTo>
                    <a:pt x="8551" y="0"/>
                  </a:moveTo>
                  <a:cubicBezTo>
                    <a:pt x="8271" y="0"/>
                    <a:pt x="7992" y="16"/>
                    <a:pt x="7719" y="44"/>
                  </a:cubicBezTo>
                  <a:cubicBezTo>
                    <a:pt x="5371" y="243"/>
                    <a:pt x="1273" y="1277"/>
                    <a:pt x="0" y="3545"/>
                  </a:cubicBezTo>
                  <a:cubicBezTo>
                    <a:pt x="1260" y="3389"/>
                    <a:pt x="2329" y="3143"/>
                    <a:pt x="3522" y="3143"/>
                  </a:cubicBezTo>
                  <a:cubicBezTo>
                    <a:pt x="4005" y="3143"/>
                    <a:pt x="4508" y="3183"/>
                    <a:pt x="5053" y="3286"/>
                  </a:cubicBezTo>
                  <a:cubicBezTo>
                    <a:pt x="6664" y="3624"/>
                    <a:pt x="8256" y="4142"/>
                    <a:pt x="9907" y="4142"/>
                  </a:cubicBezTo>
                  <a:cubicBezTo>
                    <a:pt x="10722" y="4142"/>
                    <a:pt x="11637" y="3943"/>
                    <a:pt x="12075" y="3246"/>
                  </a:cubicBezTo>
                  <a:cubicBezTo>
                    <a:pt x="12493" y="2550"/>
                    <a:pt x="12175" y="1595"/>
                    <a:pt x="11598" y="1038"/>
                  </a:cubicBezTo>
                  <a:cubicBezTo>
                    <a:pt x="10817" y="258"/>
                    <a:pt x="9679" y="0"/>
                    <a:pt x="8551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52" name="Google Shape;652;p9"/>
            <p:cNvSpPr/>
            <p:nvPr/>
          </p:nvSpPr>
          <p:spPr>
            <a:xfrm>
              <a:off x="2624875" y="606625"/>
              <a:ext cx="109925" cy="254275"/>
            </a:xfrm>
            <a:custGeom>
              <a:avLst/>
              <a:gdLst/>
              <a:ahLst/>
              <a:cxnLst/>
              <a:rect l="l" t="t" r="r" b="b"/>
              <a:pathLst>
                <a:path w="4397" h="10171" extrusionOk="0">
                  <a:moveTo>
                    <a:pt x="1552" y="1"/>
                  </a:moveTo>
                  <a:cubicBezTo>
                    <a:pt x="0" y="1532"/>
                    <a:pt x="40" y="5053"/>
                    <a:pt x="398" y="7003"/>
                  </a:cubicBezTo>
                  <a:cubicBezTo>
                    <a:pt x="597" y="8137"/>
                    <a:pt x="1035" y="9330"/>
                    <a:pt x="2029" y="9907"/>
                  </a:cubicBezTo>
                  <a:cubicBezTo>
                    <a:pt x="2321" y="10072"/>
                    <a:pt x="2669" y="10171"/>
                    <a:pt x="3002" y="10171"/>
                  </a:cubicBezTo>
                  <a:cubicBezTo>
                    <a:pt x="3352" y="10171"/>
                    <a:pt x="3685" y="10062"/>
                    <a:pt x="3919" y="9808"/>
                  </a:cubicBezTo>
                  <a:cubicBezTo>
                    <a:pt x="4397" y="9310"/>
                    <a:pt x="4357" y="8534"/>
                    <a:pt x="4178" y="7858"/>
                  </a:cubicBezTo>
                  <a:cubicBezTo>
                    <a:pt x="3800" y="6545"/>
                    <a:pt x="3044" y="5372"/>
                    <a:pt x="2447" y="4138"/>
                  </a:cubicBezTo>
                  <a:cubicBezTo>
                    <a:pt x="1731" y="2686"/>
                    <a:pt x="1751" y="1492"/>
                    <a:pt x="1552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53" name="Google Shape;653;p9"/>
            <p:cNvSpPr/>
            <p:nvPr/>
          </p:nvSpPr>
          <p:spPr>
            <a:xfrm>
              <a:off x="2673100" y="522750"/>
              <a:ext cx="259125" cy="85400"/>
            </a:xfrm>
            <a:custGeom>
              <a:avLst/>
              <a:gdLst/>
              <a:ahLst/>
              <a:cxnLst/>
              <a:rect l="l" t="t" r="r" b="b"/>
              <a:pathLst>
                <a:path w="10365" h="3416" extrusionOk="0">
                  <a:moveTo>
                    <a:pt x="7162" y="0"/>
                  </a:moveTo>
                  <a:cubicBezTo>
                    <a:pt x="6881" y="0"/>
                    <a:pt x="6600" y="20"/>
                    <a:pt x="6327" y="53"/>
                  </a:cubicBezTo>
                  <a:cubicBezTo>
                    <a:pt x="4357" y="312"/>
                    <a:pt x="976" y="1267"/>
                    <a:pt x="1" y="3196"/>
                  </a:cubicBezTo>
                  <a:cubicBezTo>
                    <a:pt x="1131" y="3013"/>
                    <a:pt x="2061" y="2760"/>
                    <a:pt x="3162" y="2760"/>
                  </a:cubicBezTo>
                  <a:cubicBezTo>
                    <a:pt x="3495" y="2760"/>
                    <a:pt x="3844" y="2783"/>
                    <a:pt x="4218" y="2838"/>
                  </a:cubicBezTo>
                  <a:cubicBezTo>
                    <a:pt x="5536" y="3052"/>
                    <a:pt x="6855" y="3416"/>
                    <a:pt x="8191" y="3416"/>
                  </a:cubicBezTo>
                  <a:cubicBezTo>
                    <a:pt x="8226" y="3416"/>
                    <a:pt x="8261" y="3416"/>
                    <a:pt x="8296" y="3415"/>
                  </a:cubicBezTo>
                  <a:cubicBezTo>
                    <a:pt x="8953" y="3395"/>
                    <a:pt x="9728" y="3216"/>
                    <a:pt x="10047" y="2619"/>
                  </a:cubicBezTo>
                  <a:cubicBezTo>
                    <a:pt x="10365" y="2023"/>
                    <a:pt x="10067" y="1247"/>
                    <a:pt x="9569" y="769"/>
                  </a:cubicBezTo>
                  <a:cubicBezTo>
                    <a:pt x="8935" y="196"/>
                    <a:pt x="8049" y="0"/>
                    <a:pt x="7162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54" name="Google Shape;654;p9"/>
            <p:cNvSpPr/>
            <p:nvPr/>
          </p:nvSpPr>
          <p:spPr>
            <a:xfrm>
              <a:off x="2180275" y="-47850"/>
              <a:ext cx="706200" cy="802700"/>
            </a:xfrm>
            <a:custGeom>
              <a:avLst/>
              <a:gdLst/>
              <a:ahLst/>
              <a:cxnLst/>
              <a:rect l="l" t="t" r="r" b="b"/>
              <a:pathLst>
                <a:path w="28248" h="32108" extrusionOk="0">
                  <a:moveTo>
                    <a:pt x="0" y="1"/>
                  </a:moveTo>
                  <a:lnTo>
                    <a:pt x="0" y="1"/>
                  </a:lnTo>
                  <a:cubicBezTo>
                    <a:pt x="3939" y="14304"/>
                    <a:pt x="15497" y="25264"/>
                    <a:pt x="28248" y="32108"/>
                  </a:cubicBezTo>
                  <a:cubicBezTo>
                    <a:pt x="25164" y="30138"/>
                    <a:pt x="22181" y="28049"/>
                    <a:pt x="19356" y="25782"/>
                  </a:cubicBezTo>
                  <a:cubicBezTo>
                    <a:pt x="10842" y="19058"/>
                    <a:pt x="3660" y="10345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55" name="Google Shape;655;p9"/>
            <p:cNvSpPr/>
            <p:nvPr/>
          </p:nvSpPr>
          <p:spPr>
            <a:xfrm>
              <a:off x="2644750" y="598675"/>
              <a:ext cx="34350" cy="189500"/>
            </a:xfrm>
            <a:custGeom>
              <a:avLst/>
              <a:gdLst/>
              <a:ahLst/>
              <a:cxnLst/>
              <a:rect l="l" t="t" r="r" b="b"/>
              <a:pathLst>
                <a:path w="1374" h="7580" extrusionOk="0">
                  <a:moveTo>
                    <a:pt x="1175" y="0"/>
                  </a:moveTo>
                  <a:lnTo>
                    <a:pt x="1175" y="0"/>
                  </a:lnTo>
                  <a:cubicBezTo>
                    <a:pt x="1" y="2367"/>
                    <a:pt x="598" y="5172"/>
                    <a:pt x="1374" y="7579"/>
                  </a:cubicBezTo>
                  <a:cubicBezTo>
                    <a:pt x="916" y="5113"/>
                    <a:pt x="299" y="2447"/>
                    <a:pt x="11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56" name="Google Shape;656;p9"/>
            <p:cNvSpPr/>
            <p:nvPr/>
          </p:nvSpPr>
          <p:spPr>
            <a:xfrm>
              <a:off x="2506500" y="490750"/>
              <a:ext cx="37325" cy="200450"/>
            </a:xfrm>
            <a:custGeom>
              <a:avLst/>
              <a:gdLst/>
              <a:ahLst/>
              <a:cxnLst/>
              <a:rect l="l" t="t" r="r" b="b"/>
              <a:pathLst>
                <a:path w="1493" h="8018" extrusionOk="0">
                  <a:moveTo>
                    <a:pt x="1493" y="1"/>
                  </a:moveTo>
                  <a:cubicBezTo>
                    <a:pt x="1" y="2408"/>
                    <a:pt x="438" y="5411"/>
                    <a:pt x="1055" y="8017"/>
                  </a:cubicBezTo>
                  <a:cubicBezTo>
                    <a:pt x="757" y="5391"/>
                    <a:pt x="339" y="2487"/>
                    <a:pt x="14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57" name="Google Shape;657;p9"/>
            <p:cNvSpPr/>
            <p:nvPr/>
          </p:nvSpPr>
          <p:spPr>
            <a:xfrm>
              <a:off x="2344875" y="344550"/>
              <a:ext cx="51750" cy="233750"/>
            </a:xfrm>
            <a:custGeom>
              <a:avLst/>
              <a:gdLst/>
              <a:ahLst/>
              <a:cxnLst/>
              <a:rect l="l" t="t" r="r" b="b"/>
              <a:pathLst>
                <a:path w="2070" h="9350" extrusionOk="0">
                  <a:moveTo>
                    <a:pt x="2069" y="0"/>
                  </a:moveTo>
                  <a:lnTo>
                    <a:pt x="2069" y="0"/>
                  </a:lnTo>
                  <a:cubicBezTo>
                    <a:pt x="1" y="2626"/>
                    <a:pt x="259" y="6286"/>
                    <a:pt x="1055" y="9350"/>
                  </a:cubicBezTo>
                  <a:cubicBezTo>
                    <a:pt x="578" y="6207"/>
                    <a:pt x="279" y="2785"/>
                    <a:pt x="206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58" name="Google Shape;658;p9"/>
            <p:cNvSpPr/>
            <p:nvPr/>
          </p:nvSpPr>
          <p:spPr>
            <a:xfrm>
              <a:off x="2233975" y="179425"/>
              <a:ext cx="46275" cy="205425"/>
            </a:xfrm>
            <a:custGeom>
              <a:avLst/>
              <a:gdLst/>
              <a:ahLst/>
              <a:cxnLst/>
              <a:rect l="l" t="t" r="r" b="b"/>
              <a:pathLst>
                <a:path w="1851" h="8217" extrusionOk="0">
                  <a:moveTo>
                    <a:pt x="1851" y="1"/>
                  </a:moveTo>
                  <a:lnTo>
                    <a:pt x="1851" y="1"/>
                  </a:lnTo>
                  <a:cubicBezTo>
                    <a:pt x="1" y="2268"/>
                    <a:pt x="120" y="5491"/>
                    <a:pt x="617" y="8216"/>
                  </a:cubicBezTo>
                  <a:cubicBezTo>
                    <a:pt x="438" y="5451"/>
                    <a:pt x="299" y="2447"/>
                    <a:pt x="18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59" name="Google Shape;659;p9"/>
            <p:cNvSpPr/>
            <p:nvPr/>
          </p:nvSpPr>
          <p:spPr>
            <a:xfrm>
              <a:off x="2679575" y="548575"/>
              <a:ext cx="170600" cy="47625"/>
            </a:xfrm>
            <a:custGeom>
              <a:avLst/>
              <a:gdLst/>
              <a:ahLst/>
              <a:cxnLst/>
              <a:rect l="l" t="t" r="r" b="b"/>
              <a:pathLst>
                <a:path w="6824" h="1905" extrusionOk="0">
                  <a:moveTo>
                    <a:pt x="6004" y="1"/>
                  </a:moveTo>
                  <a:cubicBezTo>
                    <a:pt x="3892" y="1"/>
                    <a:pt x="1744" y="672"/>
                    <a:pt x="0" y="1905"/>
                  </a:cubicBezTo>
                  <a:cubicBezTo>
                    <a:pt x="2129" y="791"/>
                    <a:pt x="4456" y="174"/>
                    <a:pt x="6824" y="35"/>
                  </a:cubicBezTo>
                  <a:cubicBezTo>
                    <a:pt x="6552" y="12"/>
                    <a:pt x="6278" y="1"/>
                    <a:pt x="600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60" name="Google Shape;660;p9"/>
            <p:cNvSpPr/>
            <p:nvPr/>
          </p:nvSpPr>
          <p:spPr>
            <a:xfrm>
              <a:off x="2542800" y="445700"/>
              <a:ext cx="146750" cy="50550"/>
            </a:xfrm>
            <a:custGeom>
              <a:avLst/>
              <a:gdLst/>
              <a:ahLst/>
              <a:cxnLst/>
              <a:rect l="l" t="t" r="r" b="b"/>
              <a:pathLst>
                <a:path w="5870" h="2022" extrusionOk="0">
                  <a:moveTo>
                    <a:pt x="5185" y="0"/>
                  </a:moveTo>
                  <a:cubicBezTo>
                    <a:pt x="3289" y="0"/>
                    <a:pt x="1368" y="726"/>
                    <a:pt x="1" y="2021"/>
                  </a:cubicBezTo>
                  <a:cubicBezTo>
                    <a:pt x="1771" y="848"/>
                    <a:pt x="3781" y="151"/>
                    <a:pt x="5869" y="32"/>
                  </a:cubicBezTo>
                  <a:cubicBezTo>
                    <a:pt x="5642" y="11"/>
                    <a:pt x="5414" y="0"/>
                    <a:pt x="518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61" name="Google Shape;661;p9"/>
            <p:cNvSpPr/>
            <p:nvPr/>
          </p:nvSpPr>
          <p:spPr>
            <a:xfrm>
              <a:off x="2400575" y="307375"/>
              <a:ext cx="192975" cy="40175"/>
            </a:xfrm>
            <a:custGeom>
              <a:avLst/>
              <a:gdLst/>
              <a:ahLst/>
              <a:cxnLst/>
              <a:rect l="l" t="t" r="r" b="b"/>
              <a:pathLst>
                <a:path w="7719" h="1607" extrusionOk="0">
                  <a:moveTo>
                    <a:pt x="5779" y="1"/>
                  </a:moveTo>
                  <a:cubicBezTo>
                    <a:pt x="3758" y="1"/>
                    <a:pt x="1731" y="553"/>
                    <a:pt x="1" y="1606"/>
                  </a:cubicBezTo>
                  <a:cubicBezTo>
                    <a:pt x="2114" y="646"/>
                    <a:pt x="4427" y="145"/>
                    <a:pt x="6751" y="145"/>
                  </a:cubicBezTo>
                  <a:cubicBezTo>
                    <a:pt x="7074" y="145"/>
                    <a:pt x="7397" y="155"/>
                    <a:pt x="7719" y="174"/>
                  </a:cubicBezTo>
                  <a:cubicBezTo>
                    <a:pt x="7079" y="58"/>
                    <a:pt x="6429" y="1"/>
                    <a:pt x="577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62" name="Google Shape;662;p9"/>
            <p:cNvSpPr/>
            <p:nvPr/>
          </p:nvSpPr>
          <p:spPr>
            <a:xfrm>
              <a:off x="2286200" y="139775"/>
              <a:ext cx="203425" cy="37200"/>
            </a:xfrm>
            <a:custGeom>
              <a:avLst/>
              <a:gdLst/>
              <a:ahLst/>
              <a:cxnLst/>
              <a:rect l="l" t="t" r="r" b="b"/>
              <a:pathLst>
                <a:path w="8137" h="1488" extrusionOk="0">
                  <a:moveTo>
                    <a:pt x="4952" y="1"/>
                  </a:moveTo>
                  <a:cubicBezTo>
                    <a:pt x="3197" y="1"/>
                    <a:pt x="1436" y="506"/>
                    <a:pt x="0" y="1487"/>
                  </a:cubicBezTo>
                  <a:cubicBezTo>
                    <a:pt x="1633" y="664"/>
                    <a:pt x="3455" y="236"/>
                    <a:pt x="5285" y="236"/>
                  </a:cubicBezTo>
                  <a:cubicBezTo>
                    <a:pt x="6242" y="236"/>
                    <a:pt x="7201" y="353"/>
                    <a:pt x="8136" y="592"/>
                  </a:cubicBezTo>
                  <a:cubicBezTo>
                    <a:pt x="7130" y="196"/>
                    <a:pt x="6042" y="1"/>
                    <a:pt x="49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grpSp>
        <p:nvGrpSpPr>
          <p:cNvPr id="663" name="Google Shape;663;p9"/>
          <p:cNvGrpSpPr/>
          <p:nvPr/>
        </p:nvGrpSpPr>
        <p:grpSpPr>
          <a:xfrm>
            <a:off x="10904264" y="5775496"/>
            <a:ext cx="1287747" cy="1304045"/>
            <a:chOff x="-164575" y="3031625"/>
            <a:chExt cx="624150" cy="632050"/>
          </a:xfrm>
        </p:grpSpPr>
        <p:sp>
          <p:nvSpPr>
            <p:cNvPr id="664" name="Google Shape;664;p9"/>
            <p:cNvSpPr/>
            <p:nvPr/>
          </p:nvSpPr>
          <p:spPr>
            <a:xfrm>
              <a:off x="-69600" y="3106800"/>
              <a:ext cx="314825" cy="364425"/>
            </a:xfrm>
            <a:custGeom>
              <a:avLst/>
              <a:gdLst/>
              <a:ahLst/>
              <a:cxnLst/>
              <a:rect l="l" t="t" r="r" b="b"/>
              <a:pathLst>
                <a:path w="12593" h="14577" extrusionOk="0">
                  <a:moveTo>
                    <a:pt x="2842" y="0"/>
                  </a:moveTo>
                  <a:cubicBezTo>
                    <a:pt x="2083" y="0"/>
                    <a:pt x="1328" y="265"/>
                    <a:pt x="836" y="810"/>
                  </a:cubicBezTo>
                  <a:cubicBezTo>
                    <a:pt x="239" y="1446"/>
                    <a:pt x="40" y="2381"/>
                    <a:pt x="1" y="3277"/>
                  </a:cubicBezTo>
                  <a:cubicBezTo>
                    <a:pt x="1" y="4291"/>
                    <a:pt x="200" y="5306"/>
                    <a:pt x="597" y="6221"/>
                  </a:cubicBezTo>
                  <a:cubicBezTo>
                    <a:pt x="1314" y="7892"/>
                    <a:pt x="2646" y="9205"/>
                    <a:pt x="4059" y="10358"/>
                  </a:cubicBezTo>
                  <a:cubicBezTo>
                    <a:pt x="5252" y="11353"/>
                    <a:pt x="6565" y="12248"/>
                    <a:pt x="7898" y="13004"/>
                  </a:cubicBezTo>
                  <a:cubicBezTo>
                    <a:pt x="8637" y="13447"/>
                    <a:pt x="10165" y="14577"/>
                    <a:pt x="11159" y="14577"/>
                  </a:cubicBezTo>
                  <a:cubicBezTo>
                    <a:pt x="11236" y="14577"/>
                    <a:pt x="11310" y="14570"/>
                    <a:pt x="11379" y="14556"/>
                  </a:cubicBezTo>
                  <a:cubicBezTo>
                    <a:pt x="12593" y="14277"/>
                    <a:pt x="11618" y="12447"/>
                    <a:pt x="11399" y="11731"/>
                  </a:cubicBezTo>
                  <a:cubicBezTo>
                    <a:pt x="10623" y="9344"/>
                    <a:pt x="9629" y="7016"/>
                    <a:pt x="8435" y="4808"/>
                  </a:cubicBezTo>
                  <a:cubicBezTo>
                    <a:pt x="7659" y="3396"/>
                    <a:pt x="6764" y="1944"/>
                    <a:pt x="5451" y="989"/>
                  </a:cubicBezTo>
                  <a:cubicBezTo>
                    <a:pt x="4775" y="452"/>
                    <a:pt x="3979" y="94"/>
                    <a:pt x="3144" y="14"/>
                  </a:cubicBezTo>
                  <a:cubicBezTo>
                    <a:pt x="3043" y="5"/>
                    <a:pt x="2943" y="0"/>
                    <a:pt x="2842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65" name="Google Shape;665;p9"/>
            <p:cNvSpPr/>
            <p:nvPr/>
          </p:nvSpPr>
          <p:spPr>
            <a:xfrm>
              <a:off x="21425" y="3226500"/>
              <a:ext cx="438150" cy="437175"/>
            </a:xfrm>
            <a:custGeom>
              <a:avLst/>
              <a:gdLst/>
              <a:ahLst/>
              <a:cxnLst/>
              <a:rect l="l" t="t" r="r" b="b"/>
              <a:pathLst>
                <a:path w="17526" h="17487" extrusionOk="0">
                  <a:moveTo>
                    <a:pt x="0" y="0"/>
                  </a:moveTo>
                  <a:cubicBezTo>
                    <a:pt x="1015" y="1831"/>
                    <a:pt x="2188" y="3561"/>
                    <a:pt x="3461" y="5252"/>
                  </a:cubicBezTo>
                  <a:cubicBezTo>
                    <a:pt x="3780" y="5650"/>
                    <a:pt x="4098" y="6068"/>
                    <a:pt x="4416" y="6466"/>
                  </a:cubicBezTo>
                  <a:lnTo>
                    <a:pt x="5451" y="7659"/>
                  </a:lnTo>
                  <a:lnTo>
                    <a:pt x="6505" y="8793"/>
                  </a:lnTo>
                  <a:lnTo>
                    <a:pt x="7599" y="9927"/>
                  </a:lnTo>
                  <a:lnTo>
                    <a:pt x="8733" y="11021"/>
                  </a:lnTo>
                  <a:lnTo>
                    <a:pt x="9887" y="12055"/>
                  </a:lnTo>
                  <a:lnTo>
                    <a:pt x="11080" y="13070"/>
                  </a:lnTo>
                  <a:cubicBezTo>
                    <a:pt x="11478" y="13408"/>
                    <a:pt x="11876" y="13726"/>
                    <a:pt x="12314" y="14045"/>
                  </a:cubicBezTo>
                  <a:cubicBezTo>
                    <a:pt x="13965" y="15318"/>
                    <a:pt x="15715" y="16491"/>
                    <a:pt x="17525" y="17486"/>
                  </a:cubicBezTo>
                  <a:cubicBezTo>
                    <a:pt x="15894" y="16213"/>
                    <a:pt x="14243" y="14940"/>
                    <a:pt x="12672" y="13607"/>
                  </a:cubicBezTo>
                  <a:cubicBezTo>
                    <a:pt x="12274" y="13249"/>
                    <a:pt x="11916" y="12891"/>
                    <a:pt x="11518" y="12573"/>
                  </a:cubicBezTo>
                  <a:lnTo>
                    <a:pt x="10364" y="11538"/>
                  </a:lnTo>
                  <a:lnTo>
                    <a:pt x="9210" y="10464"/>
                  </a:lnTo>
                  <a:lnTo>
                    <a:pt x="8116" y="9370"/>
                  </a:lnTo>
                  <a:lnTo>
                    <a:pt x="7042" y="8276"/>
                  </a:lnTo>
                  <a:lnTo>
                    <a:pt x="5968" y="7162"/>
                  </a:lnTo>
                  <a:lnTo>
                    <a:pt x="4914" y="6008"/>
                  </a:lnTo>
                  <a:cubicBezTo>
                    <a:pt x="4595" y="5610"/>
                    <a:pt x="4237" y="5252"/>
                    <a:pt x="3899" y="4854"/>
                  </a:cubicBezTo>
                  <a:cubicBezTo>
                    <a:pt x="2566" y="3283"/>
                    <a:pt x="1273" y="1632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66" name="Google Shape;666;p9"/>
            <p:cNvSpPr/>
            <p:nvPr/>
          </p:nvSpPr>
          <p:spPr>
            <a:xfrm>
              <a:off x="-164575" y="3346675"/>
              <a:ext cx="415775" cy="270550"/>
            </a:xfrm>
            <a:custGeom>
              <a:avLst/>
              <a:gdLst/>
              <a:ahLst/>
              <a:cxnLst/>
              <a:rect l="l" t="t" r="r" b="b"/>
              <a:pathLst>
                <a:path w="16631" h="10822" extrusionOk="0">
                  <a:moveTo>
                    <a:pt x="2907" y="1"/>
                  </a:moveTo>
                  <a:cubicBezTo>
                    <a:pt x="2538" y="1"/>
                    <a:pt x="2175" y="62"/>
                    <a:pt x="1830" y="206"/>
                  </a:cubicBezTo>
                  <a:cubicBezTo>
                    <a:pt x="617" y="743"/>
                    <a:pt x="0" y="2156"/>
                    <a:pt x="120" y="3469"/>
                  </a:cubicBezTo>
                  <a:cubicBezTo>
                    <a:pt x="279" y="4762"/>
                    <a:pt x="1015" y="5935"/>
                    <a:pt x="1930" y="6870"/>
                  </a:cubicBezTo>
                  <a:cubicBezTo>
                    <a:pt x="3780" y="8760"/>
                    <a:pt x="6246" y="9954"/>
                    <a:pt x="8833" y="10491"/>
                  </a:cubicBezTo>
                  <a:cubicBezTo>
                    <a:pt x="9975" y="10717"/>
                    <a:pt x="11136" y="10821"/>
                    <a:pt x="12294" y="10821"/>
                  </a:cubicBezTo>
                  <a:cubicBezTo>
                    <a:pt x="13274" y="10821"/>
                    <a:pt x="14252" y="10747"/>
                    <a:pt x="15218" y="10610"/>
                  </a:cubicBezTo>
                  <a:cubicBezTo>
                    <a:pt x="16630" y="10411"/>
                    <a:pt x="16332" y="9874"/>
                    <a:pt x="15337" y="9218"/>
                  </a:cubicBezTo>
                  <a:cubicBezTo>
                    <a:pt x="14343" y="8522"/>
                    <a:pt x="13348" y="7805"/>
                    <a:pt x="12453" y="6990"/>
                  </a:cubicBezTo>
                  <a:cubicBezTo>
                    <a:pt x="9966" y="4782"/>
                    <a:pt x="7977" y="1897"/>
                    <a:pt x="4953" y="505"/>
                  </a:cubicBezTo>
                  <a:cubicBezTo>
                    <a:pt x="4316" y="219"/>
                    <a:pt x="3602" y="1"/>
                    <a:pt x="2907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67" name="Google Shape;667;p9"/>
            <p:cNvSpPr/>
            <p:nvPr/>
          </p:nvSpPr>
          <p:spPr>
            <a:xfrm>
              <a:off x="-75575" y="3461225"/>
              <a:ext cx="460550" cy="156650"/>
            </a:xfrm>
            <a:custGeom>
              <a:avLst/>
              <a:gdLst/>
              <a:ahLst/>
              <a:cxnLst/>
              <a:rect l="l" t="t" r="r" b="b"/>
              <a:pathLst>
                <a:path w="18422" h="6266" extrusionOk="0">
                  <a:moveTo>
                    <a:pt x="1" y="1"/>
                  </a:moveTo>
                  <a:lnTo>
                    <a:pt x="1" y="1"/>
                  </a:lnTo>
                  <a:cubicBezTo>
                    <a:pt x="1274" y="1095"/>
                    <a:pt x="2627" y="2030"/>
                    <a:pt x="4119" y="2786"/>
                  </a:cubicBezTo>
                  <a:cubicBezTo>
                    <a:pt x="4477" y="2985"/>
                    <a:pt x="4855" y="3164"/>
                    <a:pt x="5213" y="3363"/>
                  </a:cubicBezTo>
                  <a:lnTo>
                    <a:pt x="6347" y="3880"/>
                  </a:lnTo>
                  <a:cubicBezTo>
                    <a:pt x="6705" y="4059"/>
                    <a:pt x="7103" y="4218"/>
                    <a:pt x="7481" y="4357"/>
                  </a:cubicBezTo>
                  <a:lnTo>
                    <a:pt x="8654" y="4775"/>
                  </a:lnTo>
                  <a:lnTo>
                    <a:pt x="9848" y="5153"/>
                  </a:lnTo>
                  <a:lnTo>
                    <a:pt x="11041" y="5471"/>
                  </a:lnTo>
                  <a:lnTo>
                    <a:pt x="12255" y="5750"/>
                  </a:lnTo>
                  <a:cubicBezTo>
                    <a:pt x="12653" y="5849"/>
                    <a:pt x="13070" y="5909"/>
                    <a:pt x="13468" y="5969"/>
                  </a:cubicBezTo>
                  <a:cubicBezTo>
                    <a:pt x="14696" y="6161"/>
                    <a:pt x="15923" y="6265"/>
                    <a:pt x="17151" y="6265"/>
                  </a:cubicBezTo>
                  <a:cubicBezTo>
                    <a:pt x="17574" y="6265"/>
                    <a:pt x="17998" y="6253"/>
                    <a:pt x="18422" y="6227"/>
                  </a:cubicBezTo>
                  <a:cubicBezTo>
                    <a:pt x="16770" y="6008"/>
                    <a:pt x="15159" y="5750"/>
                    <a:pt x="13568" y="5412"/>
                  </a:cubicBezTo>
                  <a:cubicBezTo>
                    <a:pt x="13170" y="5312"/>
                    <a:pt x="12772" y="5233"/>
                    <a:pt x="12374" y="5133"/>
                  </a:cubicBezTo>
                  <a:lnTo>
                    <a:pt x="11220" y="4835"/>
                  </a:lnTo>
                  <a:lnTo>
                    <a:pt x="10047" y="4477"/>
                  </a:lnTo>
                  <a:lnTo>
                    <a:pt x="8873" y="4119"/>
                  </a:lnTo>
                  <a:lnTo>
                    <a:pt x="7739" y="3721"/>
                  </a:lnTo>
                  <a:cubicBezTo>
                    <a:pt x="7321" y="3562"/>
                    <a:pt x="6963" y="3422"/>
                    <a:pt x="6585" y="3263"/>
                  </a:cubicBezTo>
                  <a:lnTo>
                    <a:pt x="5471" y="2786"/>
                  </a:lnTo>
                  <a:cubicBezTo>
                    <a:pt x="5093" y="2627"/>
                    <a:pt x="4716" y="2467"/>
                    <a:pt x="4338" y="2288"/>
                  </a:cubicBezTo>
                  <a:cubicBezTo>
                    <a:pt x="2846" y="1592"/>
                    <a:pt x="1413" y="816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68" name="Google Shape;668;p9"/>
            <p:cNvSpPr/>
            <p:nvPr/>
          </p:nvSpPr>
          <p:spPr>
            <a:xfrm>
              <a:off x="200950" y="3031625"/>
              <a:ext cx="201925" cy="447125"/>
            </a:xfrm>
            <a:custGeom>
              <a:avLst/>
              <a:gdLst/>
              <a:ahLst/>
              <a:cxnLst/>
              <a:rect l="l" t="t" r="r" b="b"/>
              <a:pathLst>
                <a:path w="8077" h="17885" extrusionOk="0">
                  <a:moveTo>
                    <a:pt x="4761" y="1"/>
                  </a:moveTo>
                  <a:cubicBezTo>
                    <a:pt x="4018" y="1"/>
                    <a:pt x="3255" y="261"/>
                    <a:pt x="2666" y="714"/>
                  </a:cubicBezTo>
                  <a:cubicBezTo>
                    <a:pt x="1612" y="1509"/>
                    <a:pt x="1015" y="2743"/>
                    <a:pt x="677" y="4016"/>
                  </a:cubicBezTo>
                  <a:cubicBezTo>
                    <a:pt x="0" y="6542"/>
                    <a:pt x="239" y="9307"/>
                    <a:pt x="1154" y="11774"/>
                  </a:cubicBezTo>
                  <a:cubicBezTo>
                    <a:pt x="1890" y="13783"/>
                    <a:pt x="3004" y="15633"/>
                    <a:pt x="4377" y="17284"/>
                  </a:cubicBezTo>
                  <a:cubicBezTo>
                    <a:pt x="4718" y="17702"/>
                    <a:pt x="4970" y="17885"/>
                    <a:pt x="5156" y="17885"/>
                  </a:cubicBezTo>
                  <a:cubicBezTo>
                    <a:pt x="5456" y="17885"/>
                    <a:pt x="5581" y="17405"/>
                    <a:pt x="5630" y="16668"/>
                  </a:cubicBezTo>
                  <a:cubicBezTo>
                    <a:pt x="5690" y="15474"/>
                    <a:pt x="5789" y="14261"/>
                    <a:pt x="6028" y="13067"/>
                  </a:cubicBezTo>
                  <a:cubicBezTo>
                    <a:pt x="6625" y="9805"/>
                    <a:pt x="8077" y="6602"/>
                    <a:pt x="7679" y="3300"/>
                  </a:cubicBezTo>
                  <a:cubicBezTo>
                    <a:pt x="7560" y="2225"/>
                    <a:pt x="7182" y="1111"/>
                    <a:pt x="6326" y="475"/>
                  </a:cubicBezTo>
                  <a:cubicBezTo>
                    <a:pt x="5872" y="149"/>
                    <a:pt x="5322" y="1"/>
                    <a:pt x="4761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69" name="Google Shape;669;p9"/>
            <p:cNvSpPr/>
            <p:nvPr/>
          </p:nvSpPr>
          <p:spPr>
            <a:xfrm>
              <a:off x="278525" y="3136975"/>
              <a:ext cx="114400" cy="474475"/>
            </a:xfrm>
            <a:custGeom>
              <a:avLst/>
              <a:gdLst/>
              <a:ahLst/>
              <a:cxnLst/>
              <a:rect l="l" t="t" r="r" b="b"/>
              <a:pathLst>
                <a:path w="4576" h="18979" extrusionOk="0">
                  <a:moveTo>
                    <a:pt x="359" y="1"/>
                  </a:moveTo>
                  <a:cubicBezTo>
                    <a:pt x="80" y="1632"/>
                    <a:pt x="1" y="3283"/>
                    <a:pt x="80" y="4954"/>
                  </a:cubicBezTo>
                  <a:cubicBezTo>
                    <a:pt x="100" y="5372"/>
                    <a:pt x="120" y="5770"/>
                    <a:pt x="160" y="6187"/>
                  </a:cubicBezTo>
                  <a:lnTo>
                    <a:pt x="279" y="7441"/>
                  </a:lnTo>
                  <a:cubicBezTo>
                    <a:pt x="359" y="7838"/>
                    <a:pt x="398" y="8256"/>
                    <a:pt x="478" y="8654"/>
                  </a:cubicBezTo>
                  <a:lnTo>
                    <a:pt x="717" y="9868"/>
                  </a:lnTo>
                  <a:lnTo>
                    <a:pt x="1015" y="11081"/>
                  </a:lnTo>
                  <a:lnTo>
                    <a:pt x="1373" y="12275"/>
                  </a:lnTo>
                  <a:lnTo>
                    <a:pt x="1771" y="13448"/>
                  </a:lnTo>
                  <a:cubicBezTo>
                    <a:pt x="1910" y="13846"/>
                    <a:pt x="2069" y="14244"/>
                    <a:pt x="2209" y="14622"/>
                  </a:cubicBezTo>
                  <a:cubicBezTo>
                    <a:pt x="2865" y="16134"/>
                    <a:pt x="3641" y="17606"/>
                    <a:pt x="4576" y="18978"/>
                  </a:cubicBezTo>
                  <a:cubicBezTo>
                    <a:pt x="3900" y="17447"/>
                    <a:pt x="3283" y="15935"/>
                    <a:pt x="2766" y="14403"/>
                  </a:cubicBezTo>
                  <a:cubicBezTo>
                    <a:pt x="2646" y="14005"/>
                    <a:pt x="2507" y="13607"/>
                    <a:pt x="2388" y="13229"/>
                  </a:cubicBezTo>
                  <a:lnTo>
                    <a:pt x="2049" y="12056"/>
                  </a:lnTo>
                  <a:lnTo>
                    <a:pt x="1711" y="10882"/>
                  </a:lnTo>
                  <a:lnTo>
                    <a:pt x="1453" y="9688"/>
                  </a:lnTo>
                  <a:lnTo>
                    <a:pt x="1194" y="8495"/>
                  </a:lnTo>
                  <a:lnTo>
                    <a:pt x="975" y="7301"/>
                  </a:lnTo>
                  <a:lnTo>
                    <a:pt x="796" y="6108"/>
                  </a:lnTo>
                  <a:cubicBezTo>
                    <a:pt x="756" y="5690"/>
                    <a:pt x="697" y="5292"/>
                    <a:pt x="657" y="4894"/>
                  </a:cubicBezTo>
                  <a:cubicBezTo>
                    <a:pt x="478" y="3283"/>
                    <a:pt x="398" y="1632"/>
                    <a:pt x="35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grpSp>
        <p:nvGrpSpPr>
          <p:cNvPr id="670" name="Google Shape;670;p9"/>
          <p:cNvGrpSpPr/>
          <p:nvPr/>
        </p:nvGrpSpPr>
        <p:grpSpPr>
          <a:xfrm rot="9460386">
            <a:off x="10706823" y="1334256"/>
            <a:ext cx="1287740" cy="1440067"/>
            <a:chOff x="2180275" y="-47850"/>
            <a:chExt cx="812625" cy="908750"/>
          </a:xfrm>
        </p:grpSpPr>
        <p:sp>
          <p:nvSpPr>
            <p:cNvPr id="671" name="Google Shape;671;p9"/>
            <p:cNvSpPr/>
            <p:nvPr/>
          </p:nvSpPr>
          <p:spPr>
            <a:xfrm>
              <a:off x="2722850" y="650400"/>
              <a:ext cx="270050" cy="184225"/>
            </a:xfrm>
            <a:custGeom>
              <a:avLst/>
              <a:gdLst/>
              <a:ahLst/>
              <a:cxnLst/>
              <a:rect l="l" t="t" r="r" b="b"/>
              <a:pathLst>
                <a:path w="10802" h="7369" extrusionOk="0">
                  <a:moveTo>
                    <a:pt x="0" y="0"/>
                  </a:moveTo>
                  <a:lnTo>
                    <a:pt x="0" y="0"/>
                  </a:lnTo>
                  <a:cubicBezTo>
                    <a:pt x="1572" y="1393"/>
                    <a:pt x="2566" y="3362"/>
                    <a:pt x="4078" y="4894"/>
                  </a:cubicBezTo>
                  <a:cubicBezTo>
                    <a:pt x="5232" y="6047"/>
                    <a:pt x="6565" y="7102"/>
                    <a:pt x="8196" y="7340"/>
                  </a:cubicBezTo>
                  <a:cubicBezTo>
                    <a:pt x="8329" y="7359"/>
                    <a:pt x="8467" y="7368"/>
                    <a:pt x="8608" y="7368"/>
                  </a:cubicBezTo>
                  <a:cubicBezTo>
                    <a:pt x="9392" y="7368"/>
                    <a:pt x="10236" y="7074"/>
                    <a:pt x="10523" y="6366"/>
                  </a:cubicBezTo>
                  <a:cubicBezTo>
                    <a:pt x="10802" y="5689"/>
                    <a:pt x="10523" y="4914"/>
                    <a:pt x="10086" y="4357"/>
                  </a:cubicBezTo>
                  <a:cubicBezTo>
                    <a:pt x="9429" y="3521"/>
                    <a:pt x="8435" y="3004"/>
                    <a:pt x="7460" y="2626"/>
                  </a:cubicBezTo>
                  <a:cubicBezTo>
                    <a:pt x="5093" y="1452"/>
                    <a:pt x="2347" y="1333"/>
                    <a:pt x="0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72" name="Google Shape;672;p9"/>
            <p:cNvSpPr/>
            <p:nvPr/>
          </p:nvSpPr>
          <p:spPr>
            <a:xfrm>
              <a:off x="2184750" y="178425"/>
              <a:ext cx="114900" cy="331200"/>
            </a:xfrm>
            <a:custGeom>
              <a:avLst/>
              <a:gdLst/>
              <a:ahLst/>
              <a:cxnLst/>
              <a:rect l="l" t="t" r="r" b="b"/>
              <a:pathLst>
                <a:path w="4596" h="13248" extrusionOk="0">
                  <a:moveTo>
                    <a:pt x="3561" y="1"/>
                  </a:moveTo>
                  <a:lnTo>
                    <a:pt x="3561" y="1"/>
                  </a:lnTo>
                  <a:cubicBezTo>
                    <a:pt x="1134" y="1433"/>
                    <a:pt x="199" y="5889"/>
                    <a:pt x="80" y="8435"/>
                  </a:cubicBezTo>
                  <a:cubicBezTo>
                    <a:pt x="0" y="9927"/>
                    <a:pt x="219" y="11559"/>
                    <a:pt x="1293" y="12593"/>
                  </a:cubicBezTo>
                  <a:cubicBezTo>
                    <a:pt x="1711" y="12984"/>
                    <a:pt x="2299" y="13247"/>
                    <a:pt x="2863" y="13247"/>
                  </a:cubicBezTo>
                  <a:cubicBezTo>
                    <a:pt x="3158" y="13247"/>
                    <a:pt x="3447" y="13175"/>
                    <a:pt x="3700" y="13011"/>
                  </a:cubicBezTo>
                  <a:cubicBezTo>
                    <a:pt x="4456" y="12533"/>
                    <a:pt x="4595" y="11519"/>
                    <a:pt x="4576" y="10643"/>
                  </a:cubicBezTo>
                  <a:cubicBezTo>
                    <a:pt x="4496" y="8873"/>
                    <a:pt x="3879" y="7182"/>
                    <a:pt x="3481" y="5451"/>
                  </a:cubicBezTo>
                  <a:cubicBezTo>
                    <a:pt x="3004" y="3442"/>
                    <a:pt x="3382" y="1911"/>
                    <a:pt x="3561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73" name="Google Shape;673;p9"/>
            <p:cNvSpPr/>
            <p:nvPr/>
          </p:nvSpPr>
          <p:spPr>
            <a:xfrm>
              <a:off x="2285700" y="120125"/>
              <a:ext cx="335225" cy="124025"/>
            </a:xfrm>
            <a:custGeom>
              <a:avLst/>
              <a:gdLst/>
              <a:ahLst/>
              <a:cxnLst/>
              <a:rect l="l" t="t" r="r" b="b"/>
              <a:pathLst>
                <a:path w="13409" h="4961" extrusionOk="0">
                  <a:moveTo>
                    <a:pt x="7144" y="1"/>
                  </a:moveTo>
                  <a:cubicBezTo>
                    <a:pt x="4625" y="1"/>
                    <a:pt x="1445" y="499"/>
                    <a:pt x="0" y="2214"/>
                  </a:cubicBezTo>
                  <a:cubicBezTo>
                    <a:pt x="1930" y="2333"/>
                    <a:pt x="3482" y="2214"/>
                    <a:pt x="5411" y="2969"/>
                  </a:cubicBezTo>
                  <a:cubicBezTo>
                    <a:pt x="7042" y="3646"/>
                    <a:pt x="8634" y="4521"/>
                    <a:pt x="10384" y="4859"/>
                  </a:cubicBezTo>
                  <a:cubicBezTo>
                    <a:pt x="10668" y="4920"/>
                    <a:pt x="10977" y="4960"/>
                    <a:pt x="11284" y="4960"/>
                  </a:cubicBezTo>
                  <a:cubicBezTo>
                    <a:pt x="11881" y="4960"/>
                    <a:pt x="12470" y="4809"/>
                    <a:pt x="12851" y="4362"/>
                  </a:cubicBezTo>
                  <a:cubicBezTo>
                    <a:pt x="13408" y="3725"/>
                    <a:pt x="13289" y="2651"/>
                    <a:pt x="12791" y="1935"/>
                  </a:cubicBezTo>
                  <a:cubicBezTo>
                    <a:pt x="11956" y="722"/>
                    <a:pt x="10365" y="244"/>
                    <a:pt x="8892" y="85"/>
                  </a:cubicBezTo>
                  <a:cubicBezTo>
                    <a:pt x="8378" y="33"/>
                    <a:pt x="7782" y="1"/>
                    <a:pt x="7144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74" name="Google Shape;674;p9"/>
            <p:cNvSpPr/>
            <p:nvPr/>
          </p:nvSpPr>
          <p:spPr>
            <a:xfrm>
              <a:off x="2320025" y="350000"/>
              <a:ext cx="123350" cy="331575"/>
            </a:xfrm>
            <a:custGeom>
              <a:avLst/>
              <a:gdLst/>
              <a:ahLst/>
              <a:cxnLst/>
              <a:rect l="l" t="t" r="r" b="b"/>
              <a:pathLst>
                <a:path w="4934" h="13263" extrusionOk="0">
                  <a:moveTo>
                    <a:pt x="2825" y="1"/>
                  </a:moveTo>
                  <a:cubicBezTo>
                    <a:pt x="557" y="1652"/>
                    <a:pt x="0" y="6168"/>
                    <a:pt x="139" y="8734"/>
                  </a:cubicBezTo>
                  <a:cubicBezTo>
                    <a:pt x="179" y="10226"/>
                    <a:pt x="557" y="11837"/>
                    <a:pt x="1731" y="12732"/>
                  </a:cubicBezTo>
                  <a:cubicBezTo>
                    <a:pt x="2127" y="13059"/>
                    <a:pt x="2654" y="13262"/>
                    <a:pt x="3163" y="13262"/>
                  </a:cubicBezTo>
                  <a:cubicBezTo>
                    <a:pt x="3521" y="13262"/>
                    <a:pt x="3870" y="13161"/>
                    <a:pt x="4158" y="12931"/>
                  </a:cubicBezTo>
                  <a:cubicBezTo>
                    <a:pt x="4854" y="12394"/>
                    <a:pt x="4933" y="11360"/>
                    <a:pt x="4794" y="10504"/>
                  </a:cubicBezTo>
                  <a:cubicBezTo>
                    <a:pt x="4555" y="8734"/>
                    <a:pt x="3800" y="7122"/>
                    <a:pt x="3243" y="5432"/>
                  </a:cubicBezTo>
                  <a:cubicBezTo>
                    <a:pt x="2586" y="3482"/>
                    <a:pt x="2825" y="1911"/>
                    <a:pt x="2825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75" name="Google Shape;675;p9"/>
            <p:cNvSpPr/>
            <p:nvPr/>
          </p:nvSpPr>
          <p:spPr>
            <a:xfrm>
              <a:off x="2402075" y="272875"/>
              <a:ext cx="337700" cy="117250"/>
            </a:xfrm>
            <a:custGeom>
              <a:avLst/>
              <a:gdLst/>
              <a:ahLst/>
              <a:cxnLst/>
              <a:rect l="l" t="t" r="r" b="b"/>
              <a:pathLst>
                <a:path w="13508" h="4690" extrusionOk="0">
                  <a:moveTo>
                    <a:pt x="8437" y="1"/>
                  </a:moveTo>
                  <a:cubicBezTo>
                    <a:pt x="5877" y="1"/>
                    <a:pt x="1566" y="685"/>
                    <a:pt x="0" y="2967"/>
                  </a:cubicBezTo>
                  <a:cubicBezTo>
                    <a:pt x="975" y="2937"/>
                    <a:pt x="1840" y="2857"/>
                    <a:pt x="2711" y="2857"/>
                  </a:cubicBezTo>
                  <a:cubicBezTo>
                    <a:pt x="3581" y="2857"/>
                    <a:pt x="4456" y="2937"/>
                    <a:pt x="5451" y="3225"/>
                  </a:cubicBezTo>
                  <a:cubicBezTo>
                    <a:pt x="7162" y="3762"/>
                    <a:pt x="8813" y="4458"/>
                    <a:pt x="10583" y="4657"/>
                  </a:cubicBezTo>
                  <a:cubicBezTo>
                    <a:pt x="10759" y="4678"/>
                    <a:pt x="10943" y="4690"/>
                    <a:pt x="11128" y="4690"/>
                  </a:cubicBezTo>
                  <a:cubicBezTo>
                    <a:pt x="11842" y="4690"/>
                    <a:pt x="12579" y="4510"/>
                    <a:pt x="12990" y="3941"/>
                  </a:cubicBezTo>
                  <a:cubicBezTo>
                    <a:pt x="13507" y="3205"/>
                    <a:pt x="13289" y="2171"/>
                    <a:pt x="12712" y="1494"/>
                  </a:cubicBezTo>
                  <a:cubicBezTo>
                    <a:pt x="11777" y="361"/>
                    <a:pt x="10146" y="22"/>
                    <a:pt x="8654" y="2"/>
                  </a:cubicBezTo>
                  <a:cubicBezTo>
                    <a:pt x="8583" y="1"/>
                    <a:pt x="8511" y="1"/>
                    <a:pt x="8437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76" name="Google Shape;676;p9"/>
            <p:cNvSpPr/>
            <p:nvPr/>
          </p:nvSpPr>
          <p:spPr>
            <a:xfrm>
              <a:off x="2485625" y="498700"/>
              <a:ext cx="125350" cy="304650"/>
            </a:xfrm>
            <a:custGeom>
              <a:avLst/>
              <a:gdLst/>
              <a:ahLst/>
              <a:cxnLst/>
              <a:rect l="l" t="t" r="r" b="b"/>
              <a:pathLst>
                <a:path w="5014" h="12186" extrusionOk="0">
                  <a:moveTo>
                    <a:pt x="1990" y="1"/>
                  </a:moveTo>
                  <a:cubicBezTo>
                    <a:pt x="80" y="1712"/>
                    <a:pt x="0" y="5949"/>
                    <a:pt x="319" y="8276"/>
                  </a:cubicBezTo>
                  <a:cubicBezTo>
                    <a:pt x="517" y="9649"/>
                    <a:pt x="995" y="11081"/>
                    <a:pt x="2169" y="11837"/>
                  </a:cubicBezTo>
                  <a:cubicBezTo>
                    <a:pt x="2531" y="12054"/>
                    <a:pt x="2964" y="12186"/>
                    <a:pt x="3379" y="12186"/>
                  </a:cubicBezTo>
                  <a:cubicBezTo>
                    <a:pt x="3762" y="12186"/>
                    <a:pt x="4130" y="12075"/>
                    <a:pt x="4416" y="11817"/>
                  </a:cubicBezTo>
                  <a:cubicBezTo>
                    <a:pt x="5013" y="11240"/>
                    <a:pt x="4993" y="10285"/>
                    <a:pt x="4794" y="9490"/>
                  </a:cubicBezTo>
                  <a:cubicBezTo>
                    <a:pt x="4416" y="7898"/>
                    <a:pt x="3561" y="6466"/>
                    <a:pt x="2885" y="4974"/>
                  </a:cubicBezTo>
                  <a:cubicBezTo>
                    <a:pt x="2089" y="3223"/>
                    <a:pt x="2149" y="1791"/>
                    <a:pt x="1990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77" name="Google Shape;677;p9"/>
            <p:cNvSpPr/>
            <p:nvPr/>
          </p:nvSpPr>
          <p:spPr>
            <a:xfrm>
              <a:off x="2546300" y="405125"/>
              <a:ext cx="312325" cy="103550"/>
            </a:xfrm>
            <a:custGeom>
              <a:avLst/>
              <a:gdLst/>
              <a:ahLst/>
              <a:cxnLst/>
              <a:rect l="l" t="t" r="r" b="b"/>
              <a:pathLst>
                <a:path w="12493" h="4142" extrusionOk="0">
                  <a:moveTo>
                    <a:pt x="8551" y="0"/>
                  </a:moveTo>
                  <a:cubicBezTo>
                    <a:pt x="8271" y="0"/>
                    <a:pt x="7992" y="16"/>
                    <a:pt x="7719" y="44"/>
                  </a:cubicBezTo>
                  <a:cubicBezTo>
                    <a:pt x="5371" y="243"/>
                    <a:pt x="1273" y="1277"/>
                    <a:pt x="0" y="3545"/>
                  </a:cubicBezTo>
                  <a:cubicBezTo>
                    <a:pt x="1260" y="3389"/>
                    <a:pt x="2329" y="3143"/>
                    <a:pt x="3522" y="3143"/>
                  </a:cubicBezTo>
                  <a:cubicBezTo>
                    <a:pt x="4005" y="3143"/>
                    <a:pt x="4508" y="3183"/>
                    <a:pt x="5053" y="3286"/>
                  </a:cubicBezTo>
                  <a:cubicBezTo>
                    <a:pt x="6664" y="3624"/>
                    <a:pt x="8256" y="4142"/>
                    <a:pt x="9907" y="4142"/>
                  </a:cubicBezTo>
                  <a:cubicBezTo>
                    <a:pt x="10722" y="4142"/>
                    <a:pt x="11637" y="3943"/>
                    <a:pt x="12075" y="3246"/>
                  </a:cubicBezTo>
                  <a:cubicBezTo>
                    <a:pt x="12493" y="2550"/>
                    <a:pt x="12175" y="1595"/>
                    <a:pt x="11598" y="1038"/>
                  </a:cubicBezTo>
                  <a:cubicBezTo>
                    <a:pt x="10817" y="258"/>
                    <a:pt x="9679" y="0"/>
                    <a:pt x="8551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78" name="Google Shape;678;p9"/>
            <p:cNvSpPr/>
            <p:nvPr/>
          </p:nvSpPr>
          <p:spPr>
            <a:xfrm>
              <a:off x="2624875" y="606625"/>
              <a:ext cx="109925" cy="254275"/>
            </a:xfrm>
            <a:custGeom>
              <a:avLst/>
              <a:gdLst/>
              <a:ahLst/>
              <a:cxnLst/>
              <a:rect l="l" t="t" r="r" b="b"/>
              <a:pathLst>
                <a:path w="4397" h="10171" extrusionOk="0">
                  <a:moveTo>
                    <a:pt x="1552" y="1"/>
                  </a:moveTo>
                  <a:cubicBezTo>
                    <a:pt x="0" y="1532"/>
                    <a:pt x="40" y="5053"/>
                    <a:pt x="398" y="7003"/>
                  </a:cubicBezTo>
                  <a:cubicBezTo>
                    <a:pt x="597" y="8137"/>
                    <a:pt x="1035" y="9330"/>
                    <a:pt x="2029" y="9907"/>
                  </a:cubicBezTo>
                  <a:cubicBezTo>
                    <a:pt x="2321" y="10072"/>
                    <a:pt x="2669" y="10171"/>
                    <a:pt x="3002" y="10171"/>
                  </a:cubicBezTo>
                  <a:cubicBezTo>
                    <a:pt x="3352" y="10171"/>
                    <a:pt x="3685" y="10062"/>
                    <a:pt x="3919" y="9808"/>
                  </a:cubicBezTo>
                  <a:cubicBezTo>
                    <a:pt x="4397" y="9310"/>
                    <a:pt x="4357" y="8534"/>
                    <a:pt x="4178" y="7858"/>
                  </a:cubicBezTo>
                  <a:cubicBezTo>
                    <a:pt x="3800" y="6545"/>
                    <a:pt x="3044" y="5372"/>
                    <a:pt x="2447" y="4138"/>
                  </a:cubicBezTo>
                  <a:cubicBezTo>
                    <a:pt x="1731" y="2686"/>
                    <a:pt x="1751" y="1492"/>
                    <a:pt x="1552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79" name="Google Shape;679;p9"/>
            <p:cNvSpPr/>
            <p:nvPr/>
          </p:nvSpPr>
          <p:spPr>
            <a:xfrm>
              <a:off x="2673100" y="522750"/>
              <a:ext cx="259125" cy="85400"/>
            </a:xfrm>
            <a:custGeom>
              <a:avLst/>
              <a:gdLst/>
              <a:ahLst/>
              <a:cxnLst/>
              <a:rect l="l" t="t" r="r" b="b"/>
              <a:pathLst>
                <a:path w="10365" h="3416" extrusionOk="0">
                  <a:moveTo>
                    <a:pt x="7162" y="0"/>
                  </a:moveTo>
                  <a:cubicBezTo>
                    <a:pt x="6881" y="0"/>
                    <a:pt x="6600" y="20"/>
                    <a:pt x="6327" y="53"/>
                  </a:cubicBezTo>
                  <a:cubicBezTo>
                    <a:pt x="4357" y="312"/>
                    <a:pt x="976" y="1267"/>
                    <a:pt x="1" y="3196"/>
                  </a:cubicBezTo>
                  <a:cubicBezTo>
                    <a:pt x="1131" y="3013"/>
                    <a:pt x="2061" y="2760"/>
                    <a:pt x="3162" y="2760"/>
                  </a:cubicBezTo>
                  <a:cubicBezTo>
                    <a:pt x="3495" y="2760"/>
                    <a:pt x="3844" y="2783"/>
                    <a:pt x="4218" y="2838"/>
                  </a:cubicBezTo>
                  <a:cubicBezTo>
                    <a:pt x="5536" y="3052"/>
                    <a:pt x="6855" y="3416"/>
                    <a:pt x="8191" y="3416"/>
                  </a:cubicBezTo>
                  <a:cubicBezTo>
                    <a:pt x="8226" y="3416"/>
                    <a:pt x="8261" y="3416"/>
                    <a:pt x="8296" y="3415"/>
                  </a:cubicBezTo>
                  <a:cubicBezTo>
                    <a:pt x="8953" y="3395"/>
                    <a:pt x="9728" y="3216"/>
                    <a:pt x="10047" y="2619"/>
                  </a:cubicBezTo>
                  <a:cubicBezTo>
                    <a:pt x="10365" y="2023"/>
                    <a:pt x="10067" y="1247"/>
                    <a:pt x="9569" y="769"/>
                  </a:cubicBezTo>
                  <a:cubicBezTo>
                    <a:pt x="8935" y="196"/>
                    <a:pt x="8049" y="0"/>
                    <a:pt x="7162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80" name="Google Shape;680;p9"/>
            <p:cNvSpPr/>
            <p:nvPr/>
          </p:nvSpPr>
          <p:spPr>
            <a:xfrm>
              <a:off x="2180275" y="-47850"/>
              <a:ext cx="706200" cy="802700"/>
            </a:xfrm>
            <a:custGeom>
              <a:avLst/>
              <a:gdLst/>
              <a:ahLst/>
              <a:cxnLst/>
              <a:rect l="l" t="t" r="r" b="b"/>
              <a:pathLst>
                <a:path w="28248" h="32108" extrusionOk="0">
                  <a:moveTo>
                    <a:pt x="0" y="1"/>
                  </a:moveTo>
                  <a:lnTo>
                    <a:pt x="0" y="1"/>
                  </a:lnTo>
                  <a:cubicBezTo>
                    <a:pt x="3939" y="14304"/>
                    <a:pt x="15497" y="25264"/>
                    <a:pt x="28248" y="32108"/>
                  </a:cubicBezTo>
                  <a:cubicBezTo>
                    <a:pt x="25164" y="30138"/>
                    <a:pt x="22181" y="28049"/>
                    <a:pt x="19356" y="25782"/>
                  </a:cubicBezTo>
                  <a:cubicBezTo>
                    <a:pt x="10842" y="19058"/>
                    <a:pt x="3660" y="10345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81" name="Google Shape;681;p9"/>
            <p:cNvSpPr/>
            <p:nvPr/>
          </p:nvSpPr>
          <p:spPr>
            <a:xfrm>
              <a:off x="2644750" y="598675"/>
              <a:ext cx="34350" cy="189500"/>
            </a:xfrm>
            <a:custGeom>
              <a:avLst/>
              <a:gdLst/>
              <a:ahLst/>
              <a:cxnLst/>
              <a:rect l="l" t="t" r="r" b="b"/>
              <a:pathLst>
                <a:path w="1374" h="7580" extrusionOk="0">
                  <a:moveTo>
                    <a:pt x="1175" y="0"/>
                  </a:moveTo>
                  <a:lnTo>
                    <a:pt x="1175" y="0"/>
                  </a:lnTo>
                  <a:cubicBezTo>
                    <a:pt x="1" y="2367"/>
                    <a:pt x="598" y="5172"/>
                    <a:pt x="1374" y="7579"/>
                  </a:cubicBezTo>
                  <a:cubicBezTo>
                    <a:pt x="916" y="5113"/>
                    <a:pt x="299" y="2447"/>
                    <a:pt x="11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82" name="Google Shape;682;p9"/>
            <p:cNvSpPr/>
            <p:nvPr/>
          </p:nvSpPr>
          <p:spPr>
            <a:xfrm>
              <a:off x="2506500" y="490750"/>
              <a:ext cx="37325" cy="200450"/>
            </a:xfrm>
            <a:custGeom>
              <a:avLst/>
              <a:gdLst/>
              <a:ahLst/>
              <a:cxnLst/>
              <a:rect l="l" t="t" r="r" b="b"/>
              <a:pathLst>
                <a:path w="1493" h="8018" extrusionOk="0">
                  <a:moveTo>
                    <a:pt x="1493" y="1"/>
                  </a:moveTo>
                  <a:cubicBezTo>
                    <a:pt x="1" y="2408"/>
                    <a:pt x="438" y="5411"/>
                    <a:pt x="1055" y="8017"/>
                  </a:cubicBezTo>
                  <a:cubicBezTo>
                    <a:pt x="757" y="5391"/>
                    <a:pt x="339" y="2487"/>
                    <a:pt x="14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83" name="Google Shape;683;p9"/>
            <p:cNvSpPr/>
            <p:nvPr/>
          </p:nvSpPr>
          <p:spPr>
            <a:xfrm>
              <a:off x="2344875" y="344550"/>
              <a:ext cx="51750" cy="233750"/>
            </a:xfrm>
            <a:custGeom>
              <a:avLst/>
              <a:gdLst/>
              <a:ahLst/>
              <a:cxnLst/>
              <a:rect l="l" t="t" r="r" b="b"/>
              <a:pathLst>
                <a:path w="2070" h="9350" extrusionOk="0">
                  <a:moveTo>
                    <a:pt x="2069" y="0"/>
                  </a:moveTo>
                  <a:lnTo>
                    <a:pt x="2069" y="0"/>
                  </a:lnTo>
                  <a:cubicBezTo>
                    <a:pt x="1" y="2626"/>
                    <a:pt x="259" y="6286"/>
                    <a:pt x="1055" y="9350"/>
                  </a:cubicBezTo>
                  <a:cubicBezTo>
                    <a:pt x="578" y="6207"/>
                    <a:pt x="279" y="2785"/>
                    <a:pt x="206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84" name="Google Shape;684;p9"/>
            <p:cNvSpPr/>
            <p:nvPr/>
          </p:nvSpPr>
          <p:spPr>
            <a:xfrm>
              <a:off x="2233975" y="179425"/>
              <a:ext cx="46275" cy="205425"/>
            </a:xfrm>
            <a:custGeom>
              <a:avLst/>
              <a:gdLst/>
              <a:ahLst/>
              <a:cxnLst/>
              <a:rect l="l" t="t" r="r" b="b"/>
              <a:pathLst>
                <a:path w="1851" h="8217" extrusionOk="0">
                  <a:moveTo>
                    <a:pt x="1851" y="1"/>
                  </a:moveTo>
                  <a:lnTo>
                    <a:pt x="1851" y="1"/>
                  </a:lnTo>
                  <a:cubicBezTo>
                    <a:pt x="1" y="2268"/>
                    <a:pt x="120" y="5491"/>
                    <a:pt x="617" y="8216"/>
                  </a:cubicBezTo>
                  <a:cubicBezTo>
                    <a:pt x="438" y="5451"/>
                    <a:pt x="299" y="2447"/>
                    <a:pt x="18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85" name="Google Shape;685;p9"/>
            <p:cNvSpPr/>
            <p:nvPr/>
          </p:nvSpPr>
          <p:spPr>
            <a:xfrm>
              <a:off x="2679575" y="548575"/>
              <a:ext cx="170600" cy="47625"/>
            </a:xfrm>
            <a:custGeom>
              <a:avLst/>
              <a:gdLst/>
              <a:ahLst/>
              <a:cxnLst/>
              <a:rect l="l" t="t" r="r" b="b"/>
              <a:pathLst>
                <a:path w="6824" h="1905" extrusionOk="0">
                  <a:moveTo>
                    <a:pt x="6004" y="1"/>
                  </a:moveTo>
                  <a:cubicBezTo>
                    <a:pt x="3892" y="1"/>
                    <a:pt x="1744" y="672"/>
                    <a:pt x="0" y="1905"/>
                  </a:cubicBezTo>
                  <a:cubicBezTo>
                    <a:pt x="2129" y="791"/>
                    <a:pt x="4456" y="174"/>
                    <a:pt x="6824" y="35"/>
                  </a:cubicBezTo>
                  <a:cubicBezTo>
                    <a:pt x="6552" y="12"/>
                    <a:pt x="6278" y="1"/>
                    <a:pt x="600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86" name="Google Shape;686;p9"/>
            <p:cNvSpPr/>
            <p:nvPr/>
          </p:nvSpPr>
          <p:spPr>
            <a:xfrm>
              <a:off x="2542800" y="445700"/>
              <a:ext cx="146750" cy="50550"/>
            </a:xfrm>
            <a:custGeom>
              <a:avLst/>
              <a:gdLst/>
              <a:ahLst/>
              <a:cxnLst/>
              <a:rect l="l" t="t" r="r" b="b"/>
              <a:pathLst>
                <a:path w="5870" h="2022" extrusionOk="0">
                  <a:moveTo>
                    <a:pt x="5185" y="0"/>
                  </a:moveTo>
                  <a:cubicBezTo>
                    <a:pt x="3289" y="0"/>
                    <a:pt x="1368" y="726"/>
                    <a:pt x="1" y="2021"/>
                  </a:cubicBezTo>
                  <a:cubicBezTo>
                    <a:pt x="1771" y="848"/>
                    <a:pt x="3781" y="151"/>
                    <a:pt x="5869" y="32"/>
                  </a:cubicBezTo>
                  <a:cubicBezTo>
                    <a:pt x="5642" y="11"/>
                    <a:pt x="5414" y="0"/>
                    <a:pt x="518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87" name="Google Shape;687;p9"/>
            <p:cNvSpPr/>
            <p:nvPr/>
          </p:nvSpPr>
          <p:spPr>
            <a:xfrm>
              <a:off x="2400575" y="307375"/>
              <a:ext cx="192975" cy="40175"/>
            </a:xfrm>
            <a:custGeom>
              <a:avLst/>
              <a:gdLst/>
              <a:ahLst/>
              <a:cxnLst/>
              <a:rect l="l" t="t" r="r" b="b"/>
              <a:pathLst>
                <a:path w="7719" h="1607" extrusionOk="0">
                  <a:moveTo>
                    <a:pt x="5779" y="1"/>
                  </a:moveTo>
                  <a:cubicBezTo>
                    <a:pt x="3758" y="1"/>
                    <a:pt x="1731" y="553"/>
                    <a:pt x="1" y="1606"/>
                  </a:cubicBezTo>
                  <a:cubicBezTo>
                    <a:pt x="2114" y="646"/>
                    <a:pt x="4427" y="145"/>
                    <a:pt x="6751" y="145"/>
                  </a:cubicBezTo>
                  <a:cubicBezTo>
                    <a:pt x="7074" y="145"/>
                    <a:pt x="7397" y="155"/>
                    <a:pt x="7719" y="174"/>
                  </a:cubicBezTo>
                  <a:cubicBezTo>
                    <a:pt x="7079" y="58"/>
                    <a:pt x="6429" y="1"/>
                    <a:pt x="577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88" name="Google Shape;688;p9"/>
            <p:cNvSpPr/>
            <p:nvPr/>
          </p:nvSpPr>
          <p:spPr>
            <a:xfrm>
              <a:off x="2286200" y="139775"/>
              <a:ext cx="203425" cy="37200"/>
            </a:xfrm>
            <a:custGeom>
              <a:avLst/>
              <a:gdLst/>
              <a:ahLst/>
              <a:cxnLst/>
              <a:rect l="l" t="t" r="r" b="b"/>
              <a:pathLst>
                <a:path w="8137" h="1488" extrusionOk="0">
                  <a:moveTo>
                    <a:pt x="4952" y="1"/>
                  </a:moveTo>
                  <a:cubicBezTo>
                    <a:pt x="3197" y="1"/>
                    <a:pt x="1436" y="506"/>
                    <a:pt x="0" y="1487"/>
                  </a:cubicBezTo>
                  <a:cubicBezTo>
                    <a:pt x="1633" y="664"/>
                    <a:pt x="3455" y="236"/>
                    <a:pt x="5285" y="236"/>
                  </a:cubicBezTo>
                  <a:cubicBezTo>
                    <a:pt x="6242" y="236"/>
                    <a:pt x="7201" y="353"/>
                    <a:pt x="8136" y="592"/>
                  </a:cubicBezTo>
                  <a:cubicBezTo>
                    <a:pt x="7130" y="196"/>
                    <a:pt x="6042" y="1"/>
                    <a:pt x="49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grpSp>
        <p:nvGrpSpPr>
          <p:cNvPr id="689" name="Google Shape;689;p9"/>
          <p:cNvGrpSpPr/>
          <p:nvPr/>
        </p:nvGrpSpPr>
        <p:grpSpPr>
          <a:xfrm rot="-6957884" flipH="1">
            <a:off x="11721209" y="1606392"/>
            <a:ext cx="862964" cy="529703"/>
            <a:chOff x="3635425" y="69650"/>
            <a:chExt cx="965800" cy="592825"/>
          </a:xfrm>
        </p:grpSpPr>
        <p:sp>
          <p:nvSpPr>
            <p:cNvPr id="690" name="Google Shape;690;p9"/>
            <p:cNvSpPr/>
            <p:nvPr/>
          </p:nvSpPr>
          <p:spPr>
            <a:xfrm>
              <a:off x="3741350" y="90400"/>
              <a:ext cx="859875" cy="436675"/>
            </a:xfrm>
            <a:custGeom>
              <a:avLst/>
              <a:gdLst/>
              <a:ahLst/>
              <a:cxnLst/>
              <a:rect l="l" t="t" r="r" b="b"/>
              <a:pathLst>
                <a:path w="34395" h="17467" fill="none" extrusionOk="0">
                  <a:moveTo>
                    <a:pt x="0" y="17467"/>
                  </a:moveTo>
                  <a:cubicBezTo>
                    <a:pt x="10464" y="9848"/>
                    <a:pt x="21723" y="2746"/>
                    <a:pt x="34395" y="1"/>
                  </a:cubicBezTo>
                </a:path>
              </a:pathLst>
            </a:custGeom>
            <a:solidFill>
              <a:schemeClr val="dk1"/>
            </a:solidFill>
            <a:ln w="10450" cap="flat" cmpd="sng">
              <a:solidFill>
                <a:srgbClr val="282922"/>
              </a:solidFill>
              <a:prstDash val="solid"/>
              <a:miter lim="19892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91" name="Google Shape;691;p9"/>
            <p:cNvSpPr/>
            <p:nvPr/>
          </p:nvSpPr>
          <p:spPr>
            <a:xfrm>
              <a:off x="3783125" y="468375"/>
              <a:ext cx="70150" cy="192650"/>
            </a:xfrm>
            <a:custGeom>
              <a:avLst/>
              <a:gdLst/>
              <a:ahLst/>
              <a:cxnLst/>
              <a:rect l="l" t="t" r="r" b="b"/>
              <a:pathLst>
                <a:path w="2806" h="7706" extrusionOk="0">
                  <a:moveTo>
                    <a:pt x="2805" y="0"/>
                  </a:moveTo>
                  <a:cubicBezTo>
                    <a:pt x="2805" y="1"/>
                    <a:pt x="279" y="5471"/>
                    <a:pt x="140" y="6167"/>
                  </a:cubicBezTo>
                  <a:cubicBezTo>
                    <a:pt x="0" y="6843"/>
                    <a:pt x="418" y="7520"/>
                    <a:pt x="1114" y="7679"/>
                  </a:cubicBezTo>
                  <a:cubicBezTo>
                    <a:pt x="1204" y="7697"/>
                    <a:pt x="1294" y="7706"/>
                    <a:pt x="1382" y="7706"/>
                  </a:cubicBezTo>
                  <a:cubicBezTo>
                    <a:pt x="1976" y="7706"/>
                    <a:pt x="2505" y="7310"/>
                    <a:pt x="2626" y="6704"/>
                  </a:cubicBezTo>
                  <a:cubicBezTo>
                    <a:pt x="2785" y="6008"/>
                    <a:pt x="2805" y="1"/>
                    <a:pt x="2805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92" name="Google Shape;692;p9"/>
            <p:cNvSpPr/>
            <p:nvPr/>
          </p:nvSpPr>
          <p:spPr>
            <a:xfrm>
              <a:off x="3865675" y="221850"/>
              <a:ext cx="70150" cy="192825"/>
            </a:xfrm>
            <a:custGeom>
              <a:avLst/>
              <a:gdLst/>
              <a:ahLst/>
              <a:cxnLst/>
              <a:rect l="l" t="t" r="r" b="b"/>
              <a:pathLst>
                <a:path w="2806" h="7713" extrusionOk="0">
                  <a:moveTo>
                    <a:pt x="1396" y="1"/>
                  </a:moveTo>
                  <a:cubicBezTo>
                    <a:pt x="813" y="1"/>
                    <a:pt x="299" y="395"/>
                    <a:pt x="180" y="1009"/>
                  </a:cubicBezTo>
                  <a:cubicBezTo>
                    <a:pt x="20" y="1685"/>
                    <a:pt x="0" y="7713"/>
                    <a:pt x="0" y="7713"/>
                  </a:cubicBezTo>
                  <a:cubicBezTo>
                    <a:pt x="0" y="7713"/>
                    <a:pt x="2507" y="2242"/>
                    <a:pt x="2666" y="1546"/>
                  </a:cubicBezTo>
                  <a:cubicBezTo>
                    <a:pt x="2805" y="850"/>
                    <a:pt x="2388" y="174"/>
                    <a:pt x="1691" y="34"/>
                  </a:cubicBezTo>
                  <a:cubicBezTo>
                    <a:pt x="1592" y="12"/>
                    <a:pt x="1493" y="1"/>
                    <a:pt x="1396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93" name="Google Shape;693;p9"/>
            <p:cNvSpPr/>
            <p:nvPr/>
          </p:nvSpPr>
          <p:spPr>
            <a:xfrm>
              <a:off x="3874125" y="464400"/>
              <a:ext cx="125350" cy="170850"/>
            </a:xfrm>
            <a:custGeom>
              <a:avLst/>
              <a:gdLst/>
              <a:ahLst/>
              <a:cxnLst/>
              <a:rect l="l" t="t" r="r" b="b"/>
              <a:pathLst>
                <a:path w="5014" h="6834" extrusionOk="0">
                  <a:moveTo>
                    <a:pt x="1" y="0"/>
                  </a:moveTo>
                  <a:cubicBezTo>
                    <a:pt x="1" y="1"/>
                    <a:pt x="2089" y="5650"/>
                    <a:pt x="2487" y="6247"/>
                  </a:cubicBezTo>
                  <a:cubicBezTo>
                    <a:pt x="2731" y="6631"/>
                    <a:pt x="3147" y="6834"/>
                    <a:pt x="3573" y="6834"/>
                  </a:cubicBezTo>
                  <a:cubicBezTo>
                    <a:pt x="3808" y="6834"/>
                    <a:pt x="4045" y="6772"/>
                    <a:pt x="4258" y="6644"/>
                  </a:cubicBezTo>
                  <a:cubicBezTo>
                    <a:pt x="4835" y="6266"/>
                    <a:pt x="5014" y="5471"/>
                    <a:pt x="4636" y="4874"/>
                  </a:cubicBezTo>
                  <a:cubicBezTo>
                    <a:pt x="4258" y="4277"/>
                    <a:pt x="1" y="1"/>
                    <a:pt x="1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94" name="Google Shape;694;p9"/>
            <p:cNvSpPr/>
            <p:nvPr/>
          </p:nvSpPr>
          <p:spPr>
            <a:xfrm>
              <a:off x="3719475" y="247575"/>
              <a:ext cx="125825" cy="171100"/>
            </a:xfrm>
            <a:custGeom>
              <a:avLst/>
              <a:gdLst/>
              <a:ahLst/>
              <a:cxnLst/>
              <a:rect l="l" t="t" r="r" b="b"/>
              <a:pathLst>
                <a:path w="5033" h="6844" extrusionOk="0">
                  <a:moveTo>
                    <a:pt x="1459" y="1"/>
                  </a:moveTo>
                  <a:cubicBezTo>
                    <a:pt x="1225" y="1"/>
                    <a:pt x="988" y="65"/>
                    <a:pt x="776" y="199"/>
                  </a:cubicBezTo>
                  <a:cubicBezTo>
                    <a:pt x="179" y="577"/>
                    <a:pt x="0" y="1373"/>
                    <a:pt x="398" y="1969"/>
                  </a:cubicBezTo>
                  <a:cubicBezTo>
                    <a:pt x="776" y="2566"/>
                    <a:pt x="5033" y="6843"/>
                    <a:pt x="5033" y="6843"/>
                  </a:cubicBezTo>
                  <a:cubicBezTo>
                    <a:pt x="5033" y="6843"/>
                    <a:pt x="2944" y="1194"/>
                    <a:pt x="2546" y="597"/>
                  </a:cubicBezTo>
                  <a:cubicBezTo>
                    <a:pt x="2303" y="212"/>
                    <a:pt x="1885" y="1"/>
                    <a:pt x="1459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95" name="Google Shape;695;p9"/>
            <p:cNvSpPr/>
            <p:nvPr/>
          </p:nvSpPr>
          <p:spPr>
            <a:xfrm>
              <a:off x="3660775" y="456425"/>
              <a:ext cx="175575" cy="120425"/>
            </a:xfrm>
            <a:custGeom>
              <a:avLst/>
              <a:gdLst/>
              <a:ahLst/>
              <a:cxnLst/>
              <a:rect l="l" t="t" r="r" b="b"/>
              <a:pathLst>
                <a:path w="7023" h="4817" extrusionOk="0">
                  <a:moveTo>
                    <a:pt x="7023" y="1"/>
                  </a:moveTo>
                  <a:cubicBezTo>
                    <a:pt x="7022" y="1"/>
                    <a:pt x="1373" y="2090"/>
                    <a:pt x="777" y="2487"/>
                  </a:cubicBezTo>
                  <a:cubicBezTo>
                    <a:pt x="180" y="2865"/>
                    <a:pt x="1" y="3661"/>
                    <a:pt x="379" y="4258"/>
                  </a:cubicBezTo>
                  <a:cubicBezTo>
                    <a:pt x="621" y="4614"/>
                    <a:pt x="1033" y="4816"/>
                    <a:pt x="1456" y="4816"/>
                  </a:cubicBezTo>
                  <a:cubicBezTo>
                    <a:pt x="1693" y="4816"/>
                    <a:pt x="1934" y="4752"/>
                    <a:pt x="2149" y="4616"/>
                  </a:cubicBezTo>
                  <a:cubicBezTo>
                    <a:pt x="2746" y="4258"/>
                    <a:pt x="7023" y="1"/>
                    <a:pt x="7023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96" name="Google Shape;696;p9"/>
            <p:cNvSpPr/>
            <p:nvPr/>
          </p:nvSpPr>
          <p:spPr>
            <a:xfrm>
              <a:off x="3883075" y="305750"/>
              <a:ext cx="175075" cy="120875"/>
            </a:xfrm>
            <a:custGeom>
              <a:avLst/>
              <a:gdLst/>
              <a:ahLst/>
              <a:cxnLst/>
              <a:rect l="l" t="t" r="r" b="b"/>
              <a:pathLst>
                <a:path w="7003" h="4835" extrusionOk="0">
                  <a:moveTo>
                    <a:pt x="5549" y="0"/>
                  </a:moveTo>
                  <a:cubicBezTo>
                    <a:pt x="5315" y="0"/>
                    <a:pt x="5081" y="64"/>
                    <a:pt x="4874" y="199"/>
                  </a:cubicBezTo>
                  <a:cubicBezTo>
                    <a:pt x="4278" y="577"/>
                    <a:pt x="1" y="4834"/>
                    <a:pt x="1" y="4834"/>
                  </a:cubicBezTo>
                  <a:cubicBezTo>
                    <a:pt x="1" y="4834"/>
                    <a:pt x="5630" y="2746"/>
                    <a:pt x="6247" y="2348"/>
                  </a:cubicBezTo>
                  <a:cubicBezTo>
                    <a:pt x="6824" y="1970"/>
                    <a:pt x="7003" y="1174"/>
                    <a:pt x="6645" y="577"/>
                  </a:cubicBezTo>
                  <a:cubicBezTo>
                    <a:pt x="6389" y="207"/>
                    <a:pt x="5969" y="0"/>
                    <a:pt x="5549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97" name="Google Shape;697;p9"/>
            <p:cNvSpPr/>
            <p:nvPr/>
          </p:nvSpPr>
          <p:spPr>
            <a:xfrm>
              <a:off x="3886075" y="447475"/>
              <a:ext cx="195950" cy="67350"/>
            </a:xfrm>
            <a:custGeom>
              <a:avLst/>
              <a:gdLst/>
              <a:ahLst/>
              <a:cxnLst/>
              <a:rect l="l" t="t" r="r" b="b"/>
              <a:pathLst>
                <a:path w="7838" h="2694" extrusionOk="0">
                  <a:moveTo>
                    <a:pt x="0" y="1"/>
                  </a:moveTo>
                  <a:cubicBezTo>
                    <a:pt x="0" y="1"/>
                    <a:pt x="5471" y="2527"/>
                    <a:pt x="6167" y="2666"/>
                  </a:cubicBezTo>
                  <a:cubicBezTo>
                    <a:pt x="6257" y="2684"/>
                    <a:pt x="6346" y="2693"/>
                    <a:pt x="6435" y="2693"/>
                  </a:cubicBezTo>
                  <a:cubicBezTo>
                    <a:pt x="7029" y="2693"/>
                    <a:pt x="7557" y="2298"/>
                    <a:pt x="7679" y="1692"/>
                  </a:cubicBezTo>
                  <a:cubicBezTo>
                    <a:pt x="7838" y="995"/>
                    <a:pt x="7420" y="339"/>
                    <a:pt x="6724" y="180"/>
                  </a:cubicBezTo>
                  <a:cubicBezTo>
                    <a:pt x="6028" y="21"/>
                    <a:pt x="0" y="1"/>
                    <a:pt x="0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98" name="Google Shape;698;p9"/>
            <p:cNvSpPr/>
            <p:nvPr/>
          </p:nvSpPr>
          <p:spPr>
            <a:xfrm>
              <a:off x="3636900" y="368075"/>
              <a:ext cx="195975" cy="67000"/>
            </a:xfrm>
            <a:custGeom>
              <a:avLst/>
              <a:gdLst/>
              <a:ahLst/>
              <a:cxnLst/>
              <a:rect l="l" t="t" r="r" b="b"/>
              <a:pathLst>
                <a:path w="7839" h="2680" extrusionOk="0">
                  <a:moveTo>
                    <a:pt x="1357" y="0"/>
                  </a:moveTo>
                  <a:cubicBezTo>
                    <a:pt x="778" y="0"/>
                    <a:pt x="276" y="392"/>
                    <a:pt x="140" y="989"/>
                  </a:cubicBezTo>
                  <a:cubicBezTo>
                    <a:pt x="1" y="1685"/>
                    <a:pt x="419" y="2361"/>
                    <a:pt x="1115" y="2520"/>
                  </a:cubicBezTo>
                  <a:cubicBezTo>
                    <a:pt x="1811" y="2660"/>
                    <a:pt x="7839" y="2680"/>
                    <a:pt x="7839" y="2680"/>
                  </a:cubicBezTo>
                  <a:cubicBezTo>
                    <a:pt x="7839" y="2680"/>
                    <a:pt x="2368" y="173"/>
                    <a:pt x="1652" y="34"/>
                  </a:cubicBezTo>
                  <a:cubicBezTo>
                    <a:pt x="1552" y="11"/>
                    <a:pt x="1453" y="0"/>
                    <a:pt x="1357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99" name="Google Shape;699;p9"/>
            <p:cNvSpPr/>
            <p:nvPr/>
          </p:nvSpPr>
          <p:spPr>
            <a:xfrm>
              <a:off x="3713500" y="464400"/>
              <a:ext cx="130325" cy="166675"/>
            </a:xfrm>
            <a:custGeom>
              <a:avLst/>
              <a:gdLst/>
              <a:ahLst/>
              <a:cxnLst/>
              <a:rect l="l" t="t" r="r" b="b"/>
              <a:pathLst>
                <a:path w="5213" h="6667" extrusionOk="0">
                  <a:moveTo>
                    <a:pt x="5212" y="0"/>
                  </a:moveTo>
                  <a:cubicBezTo>
                    <a:pt x="5212" y="1"/>
                    <a:pt x="816" y="4098"/>
                    <a:pt x="398" y="4675"/>
                  </a:cubicBezTo>
                  <a:cubicBezTo>
                    <a:pt x="0" y="5252"/>
                    <a:pt x="140" y="6048"/>
                    <a:pt x="716" y="6445"/>
                  </a:cubicBezTo>
                  <a:cubicBezTo>
                    <a:pt x="934" y="6596"/>
                    <a:pt x="1180" y="6666"/>
                    <a:pt x="1425" y="6666"/>
                  </a:cubicBezTo>
                  <a:cubicBezTo>
                    <a:pt x="1828" y="6666"/>
                    <a:pt x="2227" y="6474"/>
                    <a:pt x="2487" y="6127"/>
                  </a:cubicBezTo>
                  <a:cubicBezTo>
                    <a:pt x="2885" y="5550"/>
                    <a:pt x="5212" y="1"/>
                    <a:pt x="5212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00" name="Google Shape;700;p9"/>
            <p:cNvSpPr/>
            <p:nvPr/>
          </p:nvSpPr>
          <p:spPr>
            <a:xfrm>
              <a:off x="3875625" y="251850"/>
              <a:ext cx="130325" cy="166825"/>
            </a:xfrm>
            <a:custGeom>
              <a:avLst/>
              <a:gdLst/>
              <a:ahLst/>
              <a:cxnLst/>
              <a:rect l="l" t="t" r="r" b="b"/>
              <a:pathLst>
                <a:path w="5213" h="6673" extrusionOk="0">
                  <a:moveTo>
                    <a:pt x="3770" y="0"/>
                  </a:moveTo>
                  <a:cubicBezTo>
                    <a:pt x="3367" y="0"/>
                    <a:pt x="2971" y="190"/>
                    <a:pt x="2726" y="545"/>
                  </a:cubicBezTo>
                  <a:cubicBezTo>
                    <a:pt x="2328" y="1122"/>
                    <a:pt x="0" y="6672"/>
                    <a:pt x="0" y="6672"/>
                  </a:cubicBezTo>
                  <a:cubicBezTo>
                    <a:pt x="0" y="6672"/>
                    <a:pt x="4397" y="2554"/>
                    <a:pt x="4814" y="1977"/>
                  </a:cubicBezTo>
                  <a:cubicBezTo>
                    <a:pt x="5212" y="1420"/>
                    <a:pt x="5073" y="625"/>
                    <a:pt x="4496" y="227"/>
                  </a:cubicBezTo>
                  <a:cubicBezTo>
                    <a:pt x="4275" y="74"/>
                    <a:pt x="4021" y="0"/>
                    <a:pt x="3770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01" name="Google Shape;701;p9"/>
            <p:cNvSpPr/>
            <p:nvPr/>
          </p:nvSpPr>
          <p:spPr>
            <a:xfrm>
              <a:off x="3858700" y="468875"/>
              <a:ext cx="68175" cy="193600"/>
            </a:xfrm>
            <a:custGeom>
              <a:avLst/>
              <a:gdLst/>
              <a:ahLst/>
              <a:cxnLst/>
              <a:rect l="l" t="t" r="r" b="b"/>
              <a:pathLst>
                <a:path w="2727" h="7744" extrusionOk="0">
                  <a:moveTo>
                    <a:pt x="220" y="0"/>
                  </a:moveTo>
                  <a:cubicBezTo>
                    <a:pt x="220" y="0"/>
                    <a:pt x="1" y="6008"/>
                    <a:pt x="120" y="6704"/>
                  </a:cubicBezTo>
                  <a:cubicBezTo>
                    <a:pt x="243" y="7316"/>
                    <a:pt x="749" y="7744"/>
                    <a:pt x="1343" y="7744"/>
                  </a:cubicBezTo>
                  <a:cubicBezTo>
                    <a:pt x="1425" y="7744"/>
                    <a:pt x="1508" y="7735"/>
                    <a:pt x="1592" y="7719"/>
                  </a:cubicBezTo>
                  <a:cubicBezTo>
                    <a:pt x="2289" y="7599"/>
                    <a:pt x="2726" y="6963"/>
                    <a:pt x="2647" y="6266"/>
                  </a:cubicBezTo>
                  <a:cubicBezTo>
                    <a:pt x="2507" y="5570"/>
                    <a:pt x="220" y="0"/>
                    <a:pt x="220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02" name="Google Shape;702;p9"/>
            <p:cNvSpPr/>
            <p:nvPr/>
          </p:nvSpPr>
          <p:spPr>
            <a:xfrm>
              <a:off x="3791575" y="220225"/>
              <a:ext cx="69150" cy="193975"/>
            </a:xfrm>
            <a:custGeom>
              <a:avLst/>
              <a:gdLst/>
              <a:ahLst/>
              <a:cxnLst/>
              <a:rect l="l" t="t" r="r" b="b"/>
              <a:pathLst>
                <a:path w="2766" h="7759" extrusionOk="0">
                  <a:moveTo>
                    <a:pt x="1402" y="0"/>
                  </a:moveTo>
                  <a:cubicBezTo>
                    <a:pt x="1327" y="0"/>
                    <a:pt x="1251" y="7"/>
                    <a:pt x="1174" y="20"/>
                  </a:cubicBezTo>
                  <a:cubicBezTo>
                    <a:pt x="438" y="139"/>
                    <a:pt x="0" y="796"/>
                    <a:pt x="120" y="1492"/>
                  </a:cubicBezTo>
                  <a:cubicBezTo>
                    <a:pt x="259" y="2188"/>
                    <a:pt x="2547" y="7758"/>
                    <a:pt x="2547" y="7758"/>
                  </a:cubicBezTo>
                  <a:cubicBezTo>
                    <a:pt x="2547" y="7758"/>
                    <a:pt x="2766" y="1731"/>
                    <a:pt x="2646" y="1034"/>
                  </a:cubicBezTo>
                  <a:cubicBezTo>
                    <a:pt x="2522" y="415"/>
                    <a:pt x="2005" y="0"/>
                    <a:pt x="1402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03" name="Google Shape;703;p9"/>
            <p:cNvSpPr/>
            <p:nvPr/>
          </p:nvSpPr>
          <p:spPr>
            <a:xfrm>
              <a:off x="3635425" y="442425"/>
              <a:ext cx="196450" cy="64250"/>
            </a:xfrm>
            <a:custGeom>
              <a:avLst/>
              <a:gdLst/>
              <a:ahLst/>
              <a:cxnLst/>
              <a:rect l="l" t="t" r="r" b="b"/>
              <a:pathLst>
                <a:path w="7858" h="2570" extrusionOk="0">
                  <a:moveTo>
                    <a:pt x="2308" y="0"/>
                  </a:moveTo>
                  <a:cubicBezTo>
                    <a:pt x="1739" y="0"/>
                    <a:pt x="1311" y="12"/>
                    <a:pt x="1154" y="44"/>
                  </a:cubicBezTo>
                  <a:cubicBezTo>
                    <a:pt x="458" y="163"/>
                    <a:pt x="0" y="800"/>
                    <a:pt x="120" y="1496"/>
                  </a:cubicBezTo>
                  <a:cubicBezTo>
                    <a:pt x="243" y="2151"/>
                    <a:pt x="793" y="2570"/>
                    <a:pt x="1375" y="2570"/>
                  </a:cubicBezTo>
                  <a:cubicBezTo>
                    <a:pt x="1447" y="2570"/>
                    <a:pt x="1519" y="2563"/>
                    <a:pt x="1592" y="2550"/>
                  </a:cubicBezTo>
                  <a:cubicBezTo>
                    <a:pt x="2288" y="2431"/>
                    <a:pt x="7858" y="143"/>
                    <a:pt x="7858" y="143"/>
                  </a:cubicBezTo>
                  <a:cubicBezTo>
                    <a:pt x="7858" y="143"/>
                    <a:pt x="4257" y="0"/>
                    <a:pt x="2308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04" name="Google Shape;704;p9"/>
            <p:cNvSpPr/>
            <p:nvPr/>
          </p:nvSpPr>
          <p:spPr>
            <a:xfrm>
              <a:off x="3886550" y="376375"/>
              <a:ext cx="196475" cy="64075"/>
            </a:xfrm>
            <a:custGeom>
              <a:avLst/>
              <a:gdLst/>
              <a:ahLst/>
              <a:cxnLst/>
              <a:rect l="l" t="t" r="r" b="b"/>
              <a:pathLst>
                <a:path w="7859" h="2563" extrusionOk="0">
                  <a:moveTo>
                    <a:pt x="6495" y="1"/>
                  </a:moveTo>
                  <a:cubicBezTo>
                    <a:pt x="6420" y="1"/>
                    <a:pt x="6344" y="7"/>
                    <a:pt x="6267" y="20"/>
                  </a:cubicBezTo>
                  <a:cubicBezTo>
                    <a:pt x="5571" y="139"/>
                    <a:pt x="1" y="2427"/>
                    <a:pt x="1" y="2427"/>
                  </a:cubicBezTo>
                  <a:cubicBezTo>
                    <a:pt x="1" y="2427"/>
                    <a:pt x="3722" y="2562"/>
                    <a:pt x="5654" y="2562"/>
                  </a:cubicBezTo>
                  <a:cubicBezTo>
                    <a:pt x="6182" y="2562"/>
                    <a:pt x="6576" y="2552"/>
                    <a:pt x="6725" y="2527"/>
                  </a:cubicBezTo>
                  <a:cubicBezTo>
                    <a:pt x="7421" y="2407"/>
                    <a:pt x="7859" y="1751"/>
                    <a:pt x="7739" y="1054"/>
                  </a:cubicBezTo>
                  <a:cubicBezTo>
                    <a:pt x="7633" y="417"/>
                    <a:pt x="7102" y="1"/>
                    <a:pt x="6495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05" name="Google Shape;705;p9"/>
            <p:cNvSpPr/>
            <p:nvPr/>
          </p:nvSpPr>
          <p:spPr>
            <a:xfrm>
              <a:off x="3882575" y="456925"/>
              <a:ext cx="170625" cy="126500"/>
            </a:xfrm>
            <a:custGeom>
              <a:avLst/>
              <a:gdLst/>
              <a:ahLst/>
              <a:cxnLst/>
              <a:rect l="l" t="t" r="r" b="b"/>
              <a:pathLst>
                <a:path w="6825" h="5060" extrusionOk="0">
                  <a:moveTo>
                    <a:pt x="1" y="1"/>
                  </a:moveTo>
                  <a:cubicBezTo>
                    <a:pt x="1" y="1"/>
                    <a:pt x="4099" y="4437"/>
                    <a:pt x="4676" y="4835"/>
                  </a:cubicBezTo>
                  <a:cubicBezTo>
                    <a:pt x="4888" y="4986"/>
                    <a:pt x="5135" y="5060"/>
                    <a:pt x="5381" y="5060"/>
                  </a:cubicBezTo>
                  <a:cubicBezTo>
                    <a:pt x="5781" y="5060"/>
                    <a:pt x="6180" y="4866"/>
                    <a:pt x="6426" y="4497"/>
                  </a:cubicBezTo>
                  <a:cubicBezTo>
                    <a:pt x="6824" y="3940"/>
                    <a:pt x="6685" y="3164"/>
                    <a:pt x="6108" y="2746"/>
                  </a:cubicBezTo>
                  <a:cubicBezTo>
                    <a:pt x="5531" y="2348"/>
                    <a:pt x="1" y="1"/>
                    <a:pt x="1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06" name="Google Shape;706;p9"/>
            <p:cNvSpPr/>
            <p:nvPr/>
          </p:nvSpPr>
          <p:spPr>
            <a:xfrm>
              <a:off x="3665250" y="299725"/>
              <a:ext cx="171100" cy="126400"/>
            </a:xfrm>
            <a:custGeom>
              <a:avLst/>
              <a:gdLst/>
              <a:ahLst/>
              <a:cxnLst/>
              <a:rect l="l" t="t" r="r" b="b"/>
              <a:pathLst>
                <a:path w="6844" h="5056" extrusionOk="0">
                  <a:moveTo>
                    <a:pt x="1455" y="1"/>
                  </a:moveTo>
                  <a:cubicBezTo>
                    <a:pt x="1048" y="1"/>
                    <a:pt x="646" y="193"/>
                    <a:pt x="399" y="540"/>
                  </a:cubicBezTo>
                  <a:cubicBezTo>
                    <a:pt x="1" y="1117"/>
                    <a:pt x="160" y="1912"/>
                    <a:pt x="737" y="2310"/>
                  </a:cubicBezTo>
                  <a:cubicBezTo>
                    <a:pt x="1294" y="2708"/>
                    <a:pt x="6844" y="5055"/>
                    <a:pt x="6844" y="5055"/>
                  </a:cubicBezTo>
                  <a:cubicBezTo>
                    <a:pt x="6844" y="5055"/>
                    <a:pt x="2746" y="639"/>
                    <a:pt x="2169" y="222"/>
                  </a:cubicBezTo>
                  <a:cubicBezTo>
                    <a:pt x="1951" y="71"/>
                    <a:pt x="1702" y="1"/>
                    <a:pt x="1455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07" name="Google Shape;707;p9"/>
            <p:cNvSpPr/>
            <p:nvPr/>
          </p:nvSpPr>
          <p:spPr>
            <a:xfrm>
              <a:off x="3793075" y="382575"/>
              <a:ext cx="133300" cy="117275"/>
            </a:xfrm>
            <a:custGeom>
              <a:avLst/>
              <a:gdLst/>
              <a:ahLst/>
              <a:cxnLst/>
              <a:rect l="l" t="t" r="r" b="b"/>
              <a:pathLst>
                <a:path w="5332" h="4691" extrusionOk="0">
                  <a:moveTo>
                    <a:pt x="2669" y="0"/>
                  </a:moveTo>
                  <a:cubicBezTo>
                    <a:pt x="2240" y="0"/>
                    <a:pt x="1804" y="119"/>
                    <a:pt x="1413" y="369"/>
                  </a:cubicBezTo>
                  <a:cubicBezTo>
                    <a:pt x="318" y="1065"/>
                    <a:pt x="0" y="2497"/>
                    <a:pt x="696" y="3591"/>
                  </a:cubicBezTo>
                  <a:cubicBezTo>
                    <a:pt x="1134" y="4299"/>
                    <a:pt x="1896" y="4690"/>
                    <a:pt x="2675" y="4690"/>
                  </a:cubicBezTo>
                  <a:cubicBezTo>
                    <a:pt x="3101" y="4690"/>
                    <a:pt x="3532" y="4574"/>
                    <a:pt x="3919" y="4328"/>
                  </a:cubicBezTo>
                  <a:cubicBezTo>
                    <a:pt x="5013" y="3631"/>
                    <a:pt x="5331" y="2179"/>
                    <a:pt x="4635" y="1085"/>
                  </a:cubicBezTo>
                  <a:cubicBezTo>
                    <a:pt x="4188" y="383"/>
                    <a:pt x="3438" y="0"/>
                    <a:pt x="2669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08" name="Google Shape;708;p9"/>
            <p:cNvSpPr/>
            <p:nvPr/>
          </p:nvSpPr>
          <p:spPr>
            <a:xfrm>
              <a:off x="4119300" y="154075"/>
              <a:ext cx="281525" cy="399950"/>
            </a:xfrm>
            <a:custGeom>
              <a:avLst/>
              <a:gdLst/>
              <a:ahLst/>
              <a:cxnLst/>
              <a:rect l="l" t="t" r="r" b="b"/>
              <a:pathLst>
                <a:path w="11261" h="15998" extrusionOk="0">
                  <a:moveTo>
                    <a:pt x="11260" y="0"/>
                  </a:moveTo>
                  <a:lnTo>
                    <a:pt x="11260" y="0"/>
                  </a:lnTo>
                  <a:cubicBezTo>
                    <a:pt x="8177" y="1552"/>
                    <a:pt x="5372" y="3143"/>
                    <a:pt x="3124" y="5849"/>
                  </a:cubicBezTo>
                  <a:cubicBezTo>
                    <a:pt x="1353" y="7957"/>
                    <a:pt x="120" y="10603"/>
                    <a:pt x="21" y="13368"/>
                  </a:cubicBezTo>
                  <a:cubicBezTo>
                    <a:pt x="1" y="14025"/>
                    <a:pt x="41" y="14721"/>
                    <a:pt x="419" y="15298"/>
                  </a:cubicBezTo>
                  <a:cubicBezTo>
                    <a:pt x="696" y="15706"/>
                    <a:pt x="1188" y="15997"/>
                    <a:pt x="1666" y="15997"/>
                  </a:cubicBezTo>
                  <a:cubicBezTo>
                    <a:pt x="1839" y="15997"/>
                    <a:pt x="2010" y="15959"/>
                    <a:pt x="2169" y="15875"/>
                  </a:cubicBezTo>
                  <a:cubicBezTo>
                    <a:pt x="2487" y="15695"/>
                    <a:pt x="2686" y="15377"/>
                    <a:pt x="2865" y="15079"/>
                  </a:cubicBezTo>
                  <a:cubicBezTo>
                    <a:pt x="4775" y="11697"/>
                    <a:pt x="4695" y="7420"/>
                    <a:pt x="6864" y="4178"/>
                  </a:cubicBezTo>
                  <a:cubicBezTo>
                    <a:pt x="7998" y="2467"/>
                    <a:pt x="9669" y="1253"/>
                    <a:pt x="11260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09" name="Google Shape;709;p9"/>
            <p:cNvSpPr/>
            <p:nvPr/>
          </p:nvSpPr>
          <p:spPr>
            <a:xfrm>
              <a:off x="4182475" y="143125"/>
              <a:ext cx="238725" cy="251675"/>
            </a:xfrm>
            <a:custGeom>
              <a:avLst/>
              <a:gdLst/>
              <a:ahLst/>
              <a:cxnLst/>
              <a:rect l="l" t="t" r="r" b="b"/>
              <a:pathLst>
                <a:path w="9549" h="10067" extrusionOk="0">
                  <a:moveTo>
                    <a:pt x="9549" y="0"/>
                  </a:moveTo>
                  <a:cubicBezTo>
                    <a:pt x="5630" y="1453"/>
                    <a:pt x="2347" y="4576"/>
                    <a:pt x="637" y="8395"/>
                  </a:cubicBezTo>
                  <a:cubicBezTo>
                    <a:pt x="438" y="8873"/>
                    <a:pt x="159" y="9569"/>
                    <a:pt x="0" y="10066"/>
                  </a:cubicBezTo>
                  <a:cubicBezTo>
                    <a:pt x="199" y="9589"/>
                    <a:pt x="537" y="8893"/>
                    <a:pt x="776" y="8455"/>
                  </a:cubicBezTo>
                  <a:cubicBezTo>
                    <a:pt x="2686" y="4775"/>
                    <a:pt x="5849" y="1811"/>
                    <a:pt x="95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10" name="Google Shape;710;p9"/>
            <p:cNvSpPr/>
            <p:nvPr/>
          </p:nvSpPr>
          <p:spPr>
            <a:xfrm>
              <a:off x="3937300" y="69650"/>
              <a:ext cx="472475" cy="140675"/>
            </a:xfrm>
            <a:custGeom>
              <a:avLst/>
              <a:gdLst/>
              <a:ahLst/>
              <a:cxnLst/>
              <a:rect l="l" t="t" r="r" b="b"/>
              <a:pathLst>
                <a:path w="18899" h="5627" extrusionOk="0">
                  <a:moveTo>
                    <a:pt x="1338" y="0"/>
                  </a:moveTo>
                  <a:cubicBezTo>
                    <a:pt x="1154" y="0"/>
                    <a:pt x="975" y="25"/>
                    <a:pt x="816" y="95"/>
                  </a:cubicBezTo>
                  <a:cubicBezTo>
                    <a:pt x="219" y="373"/>
                    <a:pt x="0" y="1169"/>
                    <a:pt x="199" y="1825"/>
                  </a:cubicBezTo>
                  <a:cubicBezTo>
                    <a:pt x="398" y="2462"/>
                    <a:pt x="895" y="2939"/>
                    <a:pt x="1432" y="3337"/>
                  </a:cubicBezTo>
                  <a:cubicBezTo>
                    <a:pt x="3581" y="4925"/>
                    <a:pt x="6332" y="5627"/>
                    <a:pt x="9027" y="5627"/>
                  </a:cubicBezTo>
                  <a:cubicBezTo>
                    <a:pt x="9101" y="5627"/>
                    <a:pt x="9176" y="5626"/>
                    <a:pt x="9250" y="5625"/>
                  </a:cubicBezTo>
                  <a:cubicBezTo>
                    <a:pt x="12771" y="5565"/>
                    <a:pt x="15775" y="4372"/>
                    <a:pt x="18898" y="2939"/>
                  </a:cubicBezTo>
                  <a:lnTo>
                    <a:pt x="18898" y="2939"/>
                  </a:lnTo>
                  <a:cubicBezTo>
                    <a:pt x="17185" y="3351"/>
                    <a:pt x="15486" y="3791"/>
                    <a:pt x="13726" y="3791"/>
                  </a:cubicBezTo>
                  <a:cubicBezTo>
                    <a:pt x="13443" y="3791"/>
                    <a:pt x="13158" y="3780"/>
                    <a:pt x="12871" y="3755"/>
                  </a:cubicBezTo>
                  <a:cubicBezTo>
                    <a:pt x="9011" y="3417"/>
                    <a:pt x="5709" y="672"/>
                    <a:pt x="1890" y="55"/>
                  </a:cubicBezTo>
                  <a:cubicBezTo>
                    <a:pt x="1711" y="25"/>
                    <a:pt x="1522" y="0"/>
                    <a:pt x="1338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11" name="Google Shape;711;p9"/>
            <p:cNvSpPr/>
            <p:nvPr/>
          </p:nvSpPr>
          <p:spPr>
            <a:xfrm>
              <a:off x="4085500" y="134175"/>
              <a:ext cx="345650" cy="55525"/>
            </a:xfrm>
            <a:custGeom>
              <a:avLst/>
              <a:gdLst/>
              <a:ahLst/>
              <a:cxnLst/>
              <a:rect l="l" t="t" r="r" b="b"/>
              <a:pathLst>
                <a:path w="13826" h="2221" extrusionOk="0">
                  <a:moveTo>
                    <a:pt x="13825" y="0"/>
                  </a:moveTo>
                  <a:lnTo>
                    <a:pt x="13825" y="0"/>
                  </a:lnTo>
                  <a:cubicBezTo>
                    <a:pt x="11191" y="1254"/>
                    <a:pt x="8267" y="1910"/>
                    <a:pt x="5343" y="1910"/>
                  </a:cubicBezTo>
                  <a:cubicBezTo>
                    <a:pt x="4139" y="1910"/>
                    <a:pt x="2935" y="1798"/>
                    <a:pt x="1751" y="1572"/>
                  </a:cubicBezTo>
                  <a:cubicBezTo>
                    <a:pt x="1214" y="1472"/>
                    <a:pt x="497" y="1274"/>
                    <a:pt x="0" y="1154"/>
                  </a:cubicBezTo>
                  <a:lnTo>
                    <a:pt x="0" y="1154"/>
                  </a:lnTo>
                  <a:cubicBezTo>
                    <a:pt x="477" y="1353"/>
                    <a:pt x="1194" y="1572"/>
                    <a:pt x="1691" y="1731"/>
                  </a:cubicBezTo>
                  <a:cubicBezTo>
                    <a:pt x="2977" y="2059"/>
                    <a:pt x="4305" y="2221"/>
                    <a:pt x="5633" y="2221"/>
                  </a:cubicBezTo>
                  <a:cubicBezTo>
                    <a:pt x="8498" y="2221"/>
                    <a:pt x="11366" y="1468"/>
                    <a:pt x="138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sp>
        <p:nvSpPr>
          <p:cNvPr id="712" name="Google Shape;712;p9"/>
          <p:cNvSpPr txBox="1">
            <a:spLocks noGrp="1"/>
          </p:cNvSpPr>
          <p:nvPr>
            <p:ph type="title"/>
          </p:nvPr>
        </p:nvSpPr>
        <p:spPr>
          <a:xfrm>
            <a:off x="4743833" y="2207317"/>
            <a:ext cx="6497200" cy="1548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3500"/>
              <a:buNone/>
              <a:defRPr sz="8666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9pPr>
          </a:lstStyle>
          <a:p>
            <a:endParaRPr/>
          </a:p>
        </p:txBody>
      </p:sp>
      <p:sp>
        <p:nvSpPr>
          <p:cNvPr id="713" name="Google Shape;713;p9"/>
          <p:cNvSpPr txBox="1">
            <a:spLocks noGrp="1"/>
          </p:cNvSpPr>
          <p:nvPr>
            <p:ph type="subTitle" idx="1"/>
          </p:nvPr>
        </p:nvSpPr>
        <p:spPr>
          <a:xfrm>
            <a:off x="4743833" y="3755884"/>
            <a:ext cx="6497200" cy="89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2133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984468154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aption">
  <p:cSld name="Caption">
    <p:spTree>
      <p:nvGrpSpPr>
        <p:cNvPr id="1" name="Shape 71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5" name="Google Shape;715;p10"/>
          <p:cNvSpPr>
            <a:spLocks noGrp="1"/>
          </p:cNvSpPr>
          <p:nvPr>
            <p:ph type="pic" idx="2"/>
          </p:nvPr>
        </p:nvSpPr>
        <p:spPr>
          <a:xfrm>
            <a:off x="-33" y="-18300"/>
            <a:ext cx="12192000" cy="6876400"/>
          </a:xfrm>
          <a:prstGeom prst="rect">
            <a:avLst/>
          </a:prstGeom>
          <a:noFill/>
          <a:ln>
            <a:noFill/>
          </a:ln>
        </p:spPr>
      </p:sp>
      <p:sp>
        <p:nvSpPr>
          <p:cNvPr id="716" name="Google Shape;716;p10"/>
          <p:cNvSpPr txBox="1">
            <a:spLocks noGrp="1"/>
          </p:cNvSpPr>
          <p:nvPr>
            <p:ph type="title"/>
          </p:nvPr>
        </p:nvSpPr>
        <p:spPr>
          <a:xfrm>
            <a:off x="960000" y="5352600"/>
            <a:ext cx="10272000" cy="763600"/>
          </a:xfrm>
          <a:prstGeom prst="rect">
            <a:avLst/>
          </a:prstGeom>
          <a:solidFill>
            <a:schemeClr val="lt2"/>
          </a:solidFill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 sz="40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004321678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ig number">
  <p:cSld name="Big number">
    <p:spTree>
      <p:nvGrpSpPr>
        <p:cNvPr id="1" name="Shape 71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8" name="Google Shape;718;p11"/>
          <p:cNvSpPr/>
          <p:nvPr/>
        </p:nvSpPr>
        <p:spPr>
          <a:xfrm rot="5400000" flipH="1">
            <a:off x="1127312" y="-2321786"/>
            <a:ext cx="3864747" cy="7309295"/>
          </a:xfrm>
          <a:custGeom>
            <a:avLst/>
            <a:gdLst/>
            <a:ahLst/>
            <a:cxnLst/>
            <a:rect l="l" t="t" r="r" b="b"/>
            <a:pathLst>
              <a:path w="49415" h="74539" extrusionOk="0">
                <a:moveTo>
                  <a:pt x="49414" y="1"/>
                </a:moveTo>
                <a:cubicBezTo>
                  <a:pt x="46589" y="339"/>
                  <a:pt x="43804" y="756"/>
                  <a:pt x="41159" y="1493"/>
                </a:cubicBezTo>
                <a:cubicBezTo>
                  <a:pt x="36643" y="2746"/>
                  <a:pt x="32485" y="4934"/>
                  <a:pt x="30417" y="8057"/>
                </a:cubicBezTo>
                <a:cubicBezTo>
                  <a:pt x="26160" y="14562"/>
                  <a:pt x="32207" y="22539"/>
                  <a:pt x="28765" y="29283"/>
                </a:cubicBezTo>
                <a:cubicBezTo>
                  <a:pt x="26060" y="34614"/>
                  <a:pt x="18302" y="37578"/>
                  <a:pt x="12533" y="41517"/>
                </a:cubicBezTo>
                <a:cubicBezTo>
                  <a:pt x="5272" y="46430"/>
                  <a:pt x="796" y="53393"/>
                  <a:pt x="319" y="60534"/>
                </a:cubicBezTo>
                <a:cubicBezTo>
                  <a:pt x="1" y="65328"/>
                  <a:pt x="1513" y="70202"/>
                  <a:pt x="4536" y="74539"/>
                </a:cubicBezTo>
                <a:lnTo>
                  <a:pt x="49414" y="74539"/>
                </a:lnTo>
                <a:lnTo>
                  <a:pt x="49414" y="1"/>
                </a:ln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867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719" name="Google Shape;719;p11"/>
          <p:cNvSpPr/>
          <p:nvPr/>
        </p:nvSpPr>
        <p:spPr>
          <a:xfrm rot="-3828850">
            <a:off x="-1495157" y="3781830"/>
            <a:ext cx="4061613" cy="5785276"/>
          </a:xfrm>
          <a:custGeom>
            <a:avLst/>
            <a:gdLst/>
            <a:ahLst/>
            <a:cxnLst/>
            <a:rect l="l" t="t" r="r" b="b"/>
            <a:pathLst>
              <a:path w="121844" h="173552" extrusionOk="0">
                <a:moveTo>
                  <a:pt x="81619" y="1"/>
                </a:moveTo>
                <a:cubicBezTo>
                  <a:pt x="80393" y="1"/>
                  <a:pt x="79165" y="116"/>
                  <a:pt x="77940" y="366"/>
                </a:cubicBezTo>
                <a:cubicBezTo>
                  <a:pt x="69446" y="2116"/>
                  <a:pt x="63558" y="9735"/>
                  <a:pt x="59241" y="17254"/>
                </a:cubicBezTo>
                <a:cubicBezTo>
                  <a:pt x="54924" y="24655"/>
                  <a:pt x="51343" y="32492"/>
                  <a:pt x="46450" y="39514"/>
                </a:cubicBezTo>
                <a:cubicBezTo>
                  <a:pt x="41556" y="46517"/>
                  <a:pt x="35091" y="52843"/>
                  <a:pt x="26975" y="55608"/>
                </a:cubicBezTo>
                <a:cubicBezTo>
                  <a:pt x="24432" y="56470"/>
                  <a:pt x="21708" y="56912"/>
                  <a:pt x="18994" y="56912"/>
                </a:cubicBezTo>
                <a:cubicBezTo>
                  <a:pt x="13070" y="56912"/>
                  <a:pt x="7196" y="54804"/>
                  <a:pt x="3362" y="50356"/>
                </a:cubicBezTo>
                <a:lnTo>
                  <a:pt x="0" y="144588"/>
                </a:lnTo>
                <a:lnTo>
                  <a:pt x="87210" y="173552"/>
                </a:lnTo>
                <a:cubicBezTo>
                  <a:pt x="95386" y="160761"/>
                  <a:pt x="103920" y="145901"/>
                  <a:pt x="100021" y="131220"/>
                </a:cubicBezTo>
                <a:cubicBezTo>
                  <a:pt x="98131" y="124078"/>
                  <a:pt x="93397" y="117892"/>
                  <a:pt x="91785" y="110671"/>
                </a:cubicBezTo>
                <a:cubicBezTo>
                  <a:pt x="88801" y="97343"/>
                  <a:pt x="96878" y="84293"/>
                  <a:pt x="104934" y="73253"/>
                </a:cubicBezTo>
                <a:cubicBezTo>
                  <a:pt x="112991" y="62232"/>
                  <a:pt x="121843" y="50077"/>
                  <a:pt x="120709" y="36471"/>
                </a:cubicBezTo>
                <a:cubicBezTo>
                  <a:pt x="119635" y="23899"/>
                  <a:pt x="110067" y="13594"/>
                  <a:pt x="99524" y="6612"/>
                </a:cubicBezTo>
                <a:cubicBezTo>
                  <a:pt x="94145" y="3048"/>
                  <a:pt x="87916" y="1"/>
                  <a:pt x="81619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867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720" name="Google Shape;720;p11"/>
          <p:cNvSpPr/>
          <p:nvPr/>
        </p:nvSpPr>
        <p:spPr>
          <a:xfrm rot="-5400000" flipH="1">
            <a:off x="7472526" y="1380207"/>
            <a:ext cx="3282447" cy="8108165"/>
          </a:xfrm>
          <a:custGeom>
            <a:avLst/>
            <a:gdLst/>
            <a:ahLst/>
            <a:cxnLst/>
            <a:rect l="l" t="t" r="r" b="b"/>
            <a:pathLst>
              <a:path w="75096" h="174858" extrusionOk="0">
                <a:moveTo>
                  <a:pt x="72370" y="1"/>
                </a:moveTo>
                <a:cubicBezTo>
                  <a:pt x="51205" y="5889"/>
                  <a:pt x="35648" y="27671"/>
                  <a:pt x="36941" y="49613"/>
                </a:cubicBezTo>
                <a:cubicBezTo>
                  <a:pt x="38135" y="69824"/>
                  <a:pt x="51821" y="88941"/>
                  <a:pt x="47942" y="108814"/>
                </a:cubicBezTo>
                <a:cubicBezTo>
                  <a:pt x="47226" y="112593"/>
                  <a:pt x="45654" y="116492"/>
                  <a:pt x="42432" y="118581"/>
                </a:cubicBezTo>
                <a:cubicBezTo>
                  <a:pt x="40283" y="119974"/>
                  <a:pt x="37697" y="120372"/>
                  <a:pt x="35251" y="120948"/>
                </a:cubicBezTo>
                <a:cubicBezTo>
                  <a:pt x="23514" y="123614"/>
                  <a:pt x="12414" y="130437"/>
                  <a:pt x="6327" y="140821"/>
                </a:cubicBezTo>
                <a:cubicBezTo>
                  <a:pt x="259" y="151185"/>
                  <a:pt x="1" y="165210"/>
                  <a:pt x="7202" y="174858"/>
                </a:cubicBezTo>
                <a:lnTo>
                  <a:pt x="75096" y="171556"/>
                </a:lnTo>
                <a:lnTo>
                  <a:pt x="72370" y="1"/>
                </a:ln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867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721" name="Google Shape;721;p11"/>
          <p:cNvSpPr/>
          <p:nvPr/>
        </p:nvSpPr>
        <p:spPr>
          <a:xfrm>
            <a:off x="9804768" y="-566207"/>
            <a:ext cx="2872553" cy="2395233"/>
          </a:xfrm>
          <a:custGeom>
            <a:avLst/>
            <a:gdLst/>
            <a:ahLst/>
            <a:cxnLst/>
            <a:rect l="l" t="t" r="r" b="b"/>
            <a:pathLst>
              <a:path w="77483" h="64608" extrusionOk="0">
                <a:moveTo>
                  <a:pt x="140" y="1"/>
                </a:moveTo>
                <a:lnTo>
                  <a:pt x="140" y="1"/>
                </a:lnTo>
                <a:cubicBezTo>
                  <a:pt x="0" y="6227"/>
                  <a:pt x="359" y="12632"/>
                  <a:pt x="2845" y="18361"/>
                </a:cubicBezTo>
                <a:cubicBezTo>
                  <a:pt x="5332" y="24071"/>
                  <a:pt x="10245" y="29044"/>
                  <a:pt x="16352" y="30218"/>
                </a:cubicBezTo>
                <a:cubicBezTo>
                  <a:pt x="17516" y="30440"/>
                  <a:pt x="18701" y="30526"/>
                  <a:pt x="19896" y="30526"/>
                </a:cubicBezTo>
                <a:cubicBezTo>
                  <a:pt x="23825" y="30526"/>
                  <a:pt x="27874" y="29604"/>
                  <a:pt x="31722" y="29604"/>
                </a:cubicBezTo>
                <a:cubicBezTo>
                  <a:pt x="34028" y="29604"/>
                  <a:pt x="36262" y="29935"/>
                  <a:pt x="38354" y="30993"/>
                </a:cubicBezTo>
                <a:cubicBezTo>
                  <a:pt x="46470" y="35071"/>
                  <a:pt x="46390" y="46549"/>
                  <a:pt x="50906" y="54427"/>
                </a:cubicBezTo>
                <a:cubicBezTo>
                  <a:pt x="54554" y="60705"/>
                  <a:pt x="61788" y="64607"/>
                  <a:pt x="69005" y="64607"/>
                </a:cubicBezTo>
                <a:cubicBezTo>
                  <a:pt x="70523" y="64607"/>
                  <a:pt x="72041" y="64435"/>
                  <a:pt x="73524" y="64075"/>
                </a:cubicBezTo>
                <a:lnTo>
                  <a:pt x="77482" y="1174"/>
                </a:lnTo>
                <a:lnTo>
                  <a:pt x="140" y="1"/>
                </a:ln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867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grpSp>
        <p:nvGrpSpPr>
          <p:cNvPr id="722" name="Google Shape;722;p11"/>
          <p:cNvGrpSpPr/>
          <p:nvPr/>
        </p:nvGrpSpPr>
        <p:grpSpPr>
          <a:xfrm rot="2321181" flipH="1">
            <a:off x="9876373" y="-570746"/>
            <a:ext cx="2960691" cy="2580759"/>
            <a:chOff x="-5434800" y="644925"/>
            <a:chExt cx="3658275" cy="3188825"/>
          </a:xfrm>
        </p:grpSpPr>
        <p:sp>
          <p:nvSpPr>
            <p:cNvPr id="723" name="Google Shape;723;p11"/>
            <p:cNvSpPr/>
            <p:nvPr/>
          </p:nvSpPr>
          <p:spPr>
            <a:xfrm>
              <a:off x="-5434800" y="644925"/>
              <a:ext cx="2163850" cy="2651225"/>
            </a:xfrm>
            <a:custGeom>
              <a:avLst/>
              <a:gdLst/>
              <a:ahLst/>
              <a:cxnLst/>
              <a:rect l="l" t="t" r="r" b="b"/>
              <a:pathLst>
                <a:path w="86554" h="106049" extrusionOk="0">
                  <a:moveTo>
                    <a:pt x="26776" y="1"/>
                  </a:moveTo>
                  <a:lnTo>
                    <a:pt x="0" y="93079"/>
                  </a:lnTo>
                  <a:lnTo>
                    <a:pt x="60991" y="106049"/>
                  </a:lnTo>
                  <a:lnTo>
                    <a:pt x="86553" y="17228"/>
                  </a:lnTo>
                  <a:cubicBezTo>
                    <a:pt x="54387" y="1373"/>
                    <a:pt x="26776" y="1"/>
                    <a:pt x="26776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24" name="Google Shape;724;p11"/>
            <p:cNvSpPr/>
            <p:nvPr/>
          </p:nvSpPr>
          <p:spPr>
            <a:xfrm>
              <a:off x="-5340325" y="890100"/>
              <a:ext cx="2010200" cy="2403575"/>
            </a:xfrm>
            <a:custGeom>
              <a:avLst/>
              <a:gdLst/>
              <a:ahLst/>
              <a:cxnLst/>
              <a:rect l="l" t="t" r="r" b="b"/>
              <a:pathLst>
                <a:path w="80408" h="96143" extrusionOk="0">
                  <a:moveTo>
                    <a:pt x="25523" y="1"/>
                  </a:moveTo>
                  <a:lnTo>
                    <a:pt x="1" y="78259"/>
                  </a:lnTo>
                  <a:lnTo>
                    <a:pt x="1553" y="83172"/>
                  </a:lnTo>
                  <a:cubicBezTo>
                    <a:pt x="20471" y="85519"/>
                    <a:pt x="39965" y="88046"/>
                    <a:pt x="57252" y="96142"/>
                  </a:cubicBezTo>
                  <a:lnTo>
                    <a:pt x="80407" y="15855"/>
                  </a:lnTo>
                  <a:cubicBezTo>
                    <a:pt x="63777" y="8037"/>
                    <a:pt x="45854" y="2766"/>
                    <a:pt x="27652" y="299"/>
                  </a:cubicBezTo>
                  <a:lnTo>
                    <a:pt x="25523" y="1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25" name="Google Shape;725;p11"/>
            <p:cNvSpPr/>
            <p:nvPr/>
          </p:nvSpPr>
          <p:spPr>
            <a:xfrm>
              <a:off x="-5340800" y="704100"/>
              <a:ext cx="2058400" cy="2557750"/>
            </a:xfrm>
            <a:custGeom>
              <a:avLst/>
              <a:gdLst/>
              <a:ahLst/>
              <a:cxnLst/>
              <a:rect l="l" t="t" r="r" b="b"/>
              <a:pathLst>
                <a:path w="82336" h="102310" extrusionOk="0">
                  <a:moveTo>
                    <a:pt x="24707" y="1"/>
                  </a:moveTo>
                  <a:lnTo>
                    <a:pt x="0" y="85699"/>
                  </a:lnTo>
                  <a:cubicBezTo>
                    <a:pt x="19893" y="88165"/>
                    <a:pt x="39467" y="93815"/>
                    <a:pt x="57609" y="102309"/>
                  </a:cubicBezTo>
                  <a:lnTo>
                    <a:pt x="82336" y="16611"/>
                  </a:lnTo>
                  <a:cubicBezTo>
                    <a:pt x="64870" y="8395"/>
                    <a:pt x="46072" y="2845"/>
                    <a:pt x="26955" y="299"/>
                  </a:cubicBezTo>
                  <a:lnTo>
                    <a:pt x="24707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26" name="Google Shape;726;p11"/>
            <p:cNvSpPr/>
            <p:nvPr/>
          </p:nvSpPr>
          <p:spPr>
            <a:xfrm>
              <a:off x="-3900575" y="1119375"/>
              <a:ext cx="618175" cy="2142475"/>
            </a:xfrm>
            <a:custGeom>
              <a:avLst/>
              <a:gdLst/>
              <a:ahLst/>
              <a:cxnLst/>
              <a:rect l="l" t="t" r="r" b="b"/>
              <a:pathLst>
                <a:path w="24727" h="85699" extrusionOk="0">
                  <a:moveTo>
                    <a:pt x="0" y="85698"/>
                  </a:moveTo>
                  <a:lnTo>
                    <a:pt x="24727" y="0"/>
                  </a:lnTo>
                </a:path>
              </a:pathLst>
            </a:custGeom>
            <a:solidFill>
              <a:srgbClr val="7797F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27" name="Google Shape;727;p11"/>
            <p:cNvSpPr/>
            <p:nvPr/>
          </p:nvSpPr>
          <p:spPr>
            <a:xfrm>
              <a:off x="-4599300" y="868725"/>
              <a:ext cx="1160250" cy="316800"/>
            </a:xfrm>
            <a:custGeom>
              <a:avLst/>
              <a:gdLst/>
              <a:ahLst/>
              <a:cxnLst/>
              <a:rect l="l" t="t" r="r" b="b"/>
              <a:pathLst>
                <a:path w="46410" h="12672" fill="none" extrusionOk="0">
                  <a:moveTo>
                    <a:pt x="0" y="0"/>
                  </a:moveTo>
                  <a:cubicBezTo>
                    <a:pt x="15855" y="2507"/>
                    <a:pt x="31490" y="6784"/>
                    <a:pt x="46410" y="12672"/>
                  </a:cubicBezTo>
                </a:path>
              </a:pathLst>
            </a:custGeom>
            <a:noFill/>
            <a:ln w="20875" cap="flat" cmpd="sng">
              <a:solidFill>
                <a:schemeClr val="lt2"/>
              </a:solidFill>
              <a:prstDash val="solid"/>
              <a:miter lim="19892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28" name="Google Shape;728;p11"/>
            <p:cNvSpPr/>
            <p:nvPr/>
          </p:nvSpPr>
          <p:spPr>
            <a:xfrm>
              <a:off x="-4673400" y="1097975"/>
              <a:ext cx="1160250" cy="316825"/>
            </a:xfrm>
            <a:custGeom>
              <a:avLst/>
              <a:gdLst/>
              <a:ahLst/>
              <a:cxnLst/>
              <a:rect l="l" t="t" r="r" b="b"/>
              <a:pathLst>
                <a:path w="46410" h="12673" fill="none" extrusionOk="0">
                  <a:moveTo>
                    <a:pt x="0" y="1"/>
                  </a:moveTo>
                  <a:cubicBezTo>
                    <a:pt x="15855" y="2507"/>
                    <a:pt x="31490" y="6784"/>
                    <a:pt x="46410" y="12672"/>
                  </a:cubicBezTo>
                </a:path>
              </a:pathLst>
            </a:custGeom>
            <a:noFill/>
            <a:ln w="20875" cap="flat" cmpd="sng">
              <a:solidFill>
                <a:schemeClr val="lt2"/>
              </a:solidFill>
              <a:prstDash val="solid"/>
              <a:miter lim="19892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29" name="Google Shape;729;p11"/>
            <p:cNvSpPr/>
            <p:nvPr/>
          </p:nvSpPr>
          <p:spPr>
            <a:xfrm>
              <a:off x="-4747025" y="1327750"/>
              <a:ext cx="1159775" cy="317300"/>
            </a:xfrm>
            <a:custGeom>
              <a:avLst/>
              <a:gdLst/>
              <a:ahLst/>
              <a:cxnLst/>
              <a:rect l="l" t="t" r="r" b="b"/>
              <a:pathLst>
                <a:path w="46391" h="12692" fill="none" extrusionOk="0">
                  <a:moveTo>
                    <a:pt x="1" y="0"/>
                  </a:moveTo>
                  <a:cubicBezTo>
                    <a:pt x="15835" y="2527"/>
                    <a:pt x="31471" y="6804"/>
                    <a:pt x="46391" y="12692"/>
                  </a:cubicBezTo>
                </a:path>
              </a:pathLst>
            </a:custGeom>
            <a:noFill/>
            <a:ln w="20875" cap="flat" cmpd="sng">
              <a:solidFill>
                <a:schemeClr val="lt2"/>
              </a:solidFill>
              <a:prstDash val="solid"/>
              <a:miter lim="19892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30" name="Google Shape;730;p11"/>
            <p:cNvSpPr/>
            <p:nvPr/>
          </p:nvSpPr>
          <p:spPr>
            <a:xfrm>
              <a:off x="-4821125" y="1557500"/>
              <a:ext cx="1159775" cy="316825"/>
            </a:xfrm>
            <a:custGeom>
              <a:avLst/>
              <a:gdLst/>
              <a:ahLst/>
              <a:cxnLst/>
              <a:rect l="l" t="t" r="r" b="b"/>
              <a:pathLst>
                <a:path w="46391" h="12673" fill="none" extrusionOk="0">
                  <a:moveTo>
                    <a:pt x="1" y="1"/>
                  </a:moveTo>
                  <a:cubicBezTo>
                    <a:pt x="15835" y="2507"/>
                    <a:pt x="31471" y="6784"/>
                    <a:pt x="46391" y="12672"/>
                  </a:cubicBezTo>
                </a:path>
              </a:pathLst>
            </a:custGeom>
            <a:noFill/>
            <a:ln w="20875" cap="flat" cmpd="sng">
              <a:solidFill>
                <a:schemeClr val="lt2"/>
              </a:solidFill>
              <a:prstDash val="solid"/>
              <a:miter lim="19892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31" name="Google Shape;731;p11"/>
            <p:cNvSpPr/>
            <p:nvPr/>
          </p:nvSpPr>
          <p:spPr>
            <a:xfrm>
              <a:off x="-4895225" y="1786775"/>
              <a:ext cx="1160275" cy="317300"/>
            </a:xfrm>
            <a:custGeom>
              <a:avLst/>
              <a:gdLst/>
              <a:ahLst/>
              <a:cxnLst/>
              <a:rect l="l" t="t" r="r" b="b"/>
              <a:pathLst>
                <a:path w="46411" h="12692" fill="none" extrusionOk="0">
                  <a:moveTo>
                    <a:pt x="1" y="0"/>
                  </a:moveTo>
                  <a:cubicBezTo>
                    <a:pt x="15835" y="2507"/>
                    <a:pt x="31491" y="6784"/>
                    <a:pt x="46411" y="12692"/>
                  </a:cubicBezTo>
                </a:path>
              </a:pathLst>
            </a:custGeom>
            <a:noFill/>
            <a:ln w="20875" cap="flat" cmpd="sng">
              <a:solidFill>
                <a:schemeClr val="lt2"/>
              </a:solidFill>
              <a:prstDash val="solid"/>
              <a:miter lim="19892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32" name="Google Shape;732;p11"/>
            <p:cNvSpPr/>
            <p:nvPr/>
          </p:nvSpPr>
          <p:spPr>
            <a:xfrm>
              <a:off x="-4969325" y="2017025"/>
              <a:ext cx="1160275" cy="316825"/>
            </a:xfrm>
            <a:custGeom>
              <a:avLst/>
              <a:gdLst/>
              <a:ahLst/>
              <a:cxnLst/>
              <a:rect l="l" t="t" r="r" b="b"/>
              <a:pathLst>
                <a:path w="46411" h="12673" fill="none" extrusionOk="0">
                  <a:moveTo>
                    <a:pt x="1" y="1"/>
                  </a:moveTo>
                  <a:cubicBezTo>
                    <a:pt x="15855" y="2507"/>
                    <a:pt x="31491" y="6784"/>
                    <a:pt x="46411" y="12672"/>
                  </a:cubicBezTo>
                </a:path>
              </a:pathLst>
            </a:custGeom>
            <a:noFill/>
            <a:ln w="20875" cap="flat" cmpd="sng">
              <a:solidFill>
                <a:schemeClr val="lt2"/>
              </a:solidFill>
              <a:prstDash val="solid"/>
              <a:miter lim="19892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33" name="Google Shape;733;p11"/>
            <p:cNvSpPr/>
            <p:nvPr/>
          </p:nvSpPr>
          <p:spPr>
            <a:xfrm>
              <a:off x="-5042925" y="2246300"/>
              <a:ext cx="1159775" cy="316800"/>
            </a:xfrm>
            <a:custGeom>
              <a:avLst/>
              <a:gdLst/>
              <a:ahLst/>
              <a:cxnLst/>
              <a:rect l="l" t="t" r="r" b="b"/>
              <a:pathLst>
                <a:path w="46391" h="12672" fill="none" extrusionOk="0">
                  <a:moveTo>
                    <a:pt x="1" y="0"/>
                  </a:moveTo>
                  <a:cubicBezTo>
                    <a:pt x="15835" y="2507"/>
                    <a:pt x="31471" y="6784"/>
                    <a:pt x="46391" y="12672"/>
                  </a:cubicBezTo>
                </a:path>
              </a:pathLst>
            </a:custGeom>
            <a:noFill/>
            <a:ln w="20875" cap="flat" cmpd="sng">
              <a:solidFill>
                <a:schemeClr val="lt2"/>
              </a:solidFill>
              <a:prstDash val="solid"/>
              <a:miter lim="19892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34" name="Google Shape;734;p11"/>
            <p:cNvSpPr/>
            <p:nvPr/>
          </p:nvSpPr>
          <p:spPr>
            <a:xfrm>
              <a:off x="-5117025" y="2475550"/>
              <a:ext cx="1159775" cy="317325"/>
            </a:xfrm>
            <a:custGeom>
              <a:avLst/>
              <a:gdLst/>
              <a:ahLst/>
              <a:cxnLst/>
              <a:rect l="l" t="t" r="r" b="b"/>
              <a:pathLst>
                <a:path w="46391" h="12693" fill="none" extrusionOk="0">
                  <a:moveTo>
                    <a:pt x="1" y="1"/>
                  </a:moveTo>
                  <a:cubicBezTo>
                    <a:pt x="15835" y="2507"/>
                    <a:pt x="31471" y="6784"/>
                    <a:pt x="46391" y="12692"/>
                  </a:cubicBezTo>
                </a:path>
              </a:pathLst>
            </a:custGeom>
            <a:noFill/>
            <a:ln w="20875" cap="flat" cmpd="sng">
              <a:solidFill>
                <a:schemeClr val="lt2"/>
              </a:solidFill>
              <a:prstDash val="solid"/>
              <a:miter lim="19892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35" name="Google Shape;735;p11"/>
            <p:cNvSpPr/>
            <p:nvPr/>
          </p:nvSpPr>
          <p:spPr>
            <a:xfrm>
              <a:off x="-5191625" y="2705800"/>
              <a:ext cx="1159775" cy="316825"/>
            </a:xfrm>
            <a:custGeom>
              <a:avLst/>
              <a:gdLst/>
              <a:ahLst/>
              <a:cxnLst/>
              <a:rect l="l" t="t" r="r" b="b"/>
              <a:pathLst>
                <a:path w="46391" h="12673" fill="none" extrusionOk="0">
                  <a:moveTo>
                    <a:pt x="1" y="1"/>
                  </a:moveTo>
                  <a:cubicBezTo>
                    <a:pt x="15835" y="2507"/>
                    <a:pt x="31471" y="6784"/>
                    <a:pt x="46391" y="12673"/>
                  </a:cubicBezTo>
                </a:path>
              </a:pathLst>
            </a:custGeom>
            <a:noFill/>
            <a:ln w="20875" cap="flat" cmpd="sng">
              <a:solidFill>
                <a:schemeClr val="lt2"/>
              </a:solidFill>
              <a:prstDash val="solid"/>
              <a:miter lim="19892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36" name="Google Shape;736;p11"/>
            <p:cNvSpPr/>
            <p:nvPr/>
          </p:nvSpPr>
          <p:spPr>
            <a:xfrm>
              <a:off x="-4636125" y="981100"/>
              <a:ext cx="1160275" cy="317325"/>
            </a:xfrm>
            <a:custGeom>
              <a:avLst/>
              <a:gdLst/>
              <a:ahLst/>
              <a:cxnLst/>
              <a:rect l="l" t="t" r="r" b="b"/>
              <a:pathLst>
                <a:path w="46411" h="12693" fill="none" extrusionOk="0">
                  <a:moveTo>
                    <a:pt x="1" y="1"/>
                  </a:moveTo>
                  <a:cubicBezTo>
                    <a:pt x="15855" y="2507"/>
                    <a:pt x="31491" y="6784"/>
                    <a:pt x="46411" y="12693"/>
                  </a:cubicBezTo>
                </a:path>
              </a:pathLst>
            </a:custGeom>
            <a:noFill/>
            <a:ln w="20875" cap="flat" cmpd="sng">
              <a:solidFill>
                <a:schemeClr val="lt2"/>
              </a:solidFill>
              <a:prstDash val="solid"/>
              <a:miter lim="19892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37" name="Google Shape;737;p11"/>
            <p:cNvSpPr/>
            <p:nvPr/>
          </p:nvSpPr>
          <p:spPr>
            <a:xfrm>
              <a:off x="-4709725" y="1211375"/>
              <a:ext cx="1159775" cy="316800"/>
            </a:xfrm>
            <a:custGeom>
              <a:avLst/>
              <a:gdLst/>
              <a:ahLst/>
              <a:cxnLst/>
              <a:rect l="l" t="t" r="r" b="b"/>
              <a:pathLst>
                <a:path w="46391" h="12672" fill="none" extrusionOk="0">
                  <a:moveTo>
                    <a:pt x="1" y="0"/>
                  </a:moveTo>
                  <a:cubicBezTo>
                    <a:pt x="15835" y="2507"/>
                    <a:pt x="31471" y="6784"/>
                    <a:pt x="46391" y="12672"/>
                  </a:cubicBezTo>
                </a:path>
              </a:pathLst>
            </a:custGeom>
            <a:noFill/>
            <a:ln w="20875" cap="flat" cmpd="sng">
              <a:solidFill>
                <a:schemeClr val="lt2"/>
              </a:solidFill>
              <a:prstDash val="solid"/>
              <a:miter lim="19892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38" name="Google Shape;738;p11"/>
            <p:cNvSpPr/>
            <p:nvPr/>
          </p:nvSpPr>
          <p:spPr>
            <a:xfrm>
              <a:off x="-4783825" y="1440625"/>
              <a:ext cx="1159775" cy="316825"/>
            </a:xfrm>
            <a:custGeom>
              <a:avLst/>
              <a:gdLst/>
              <a:ahLst/>
              <a:cxnLst/>
              <a:rect l="l" t="t" r="r" b="b"/>
              <a:pathLst>
                <a:path w="46391" h="12673" fill="none" extrusionOk="0">
                  <a:moveTo>
                    <a:pt x="1" y="1"/>
                  </a:moveTo>
                  <a:cubicBezTo>
                    <a:pt x="15835" y="2507"/>
                    <a:pt x="31471" y="6784"/>
                    <a:pt x="46391" y="12673"/>
                  </a:cubicBezTo>
                </a:path>
              </a:pathLst>
            </a:custGeom>
            <a:noFill/>
            <a:ln w="20875" cap="flat" cmpd="sng">
              <a:solidFill>
                <a:schemeClr val="lt2"/>
              </a:solidFill>
              <a:prstDash val="solid"/>
              <a:miter lim="19892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39" name="Google Shape;739;p11"/>
            <p:cNvSpPr/>
            <p:nvPr/>
          </p:nvSpPr>
          <p:spPr>
            <a:xfrm>
              <a:off x="-4857925" y="1669900"/>
              <a:ext cx="1160275" cy="316825"/>
            </a:xfrm>
            <a:custGeom>
              <a:avLst/>
              <a:gdLst/>
              <a:ahLst/>
              <a:cxnLst/>
              <a:rect l="l" t="t" r="r" b="b"/>
              <a:pathLst>
                <a:path w="46411" h="12673" fill="none" extrusionOk="0">
                  <a:moveTo>
                    <a:pt x="1" y="0"/>
                  </a:moveTo>
                  <a:cubicBezTo>
                    <a:pt x="15835" y="2507"/>
                    <a:pt x="31491" y="6784"/>
                    <a:pt x="46410" y="12672"/>
                  </a:cubicBezTo>
                </a:path>
              </a:pathLst>
            </a:custGeom>
            <a:noFill/>
            <a:ln w="20875" cap="flat" cmpd="sng">
              <a:solidFill>
                <a:schemeClr val="lt2"/>
              </a:solidFill>
              <a:prstDash val="solid"/>
              <a:miter lim="19892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40" name="Google Shape;740;p11"/>
            <p:cNvSpPr/>
            <p:nvPr/>
          </p:nvSpPr>
          <p:spPr>
            <a:xfrm>
              <a:off x="-4932025" y="1899650"/>
              <a:ext cx="1160275" cy="317325"/>
            </a:xfrm>
            <a:custGeom>
              <a:avLst/>
              <a:gdLst/>
              <a:ahLst/>
              <a:cxnLst/>
              <a:rect l="l" t="t" r="r" b="b"/>
              <a:pathLst>
                <a:path w="46411" h="12693" fill="none" extrusionOk="0">
                  <a:moveTo>
                    <a:pt x="1" y="1"/>
                  </a:moveTo>
                  <a:cubicBezTo>
                    <a:pt x="15855" y="2527"/>
                    <a:pt x="31491" y="6804"/>
                    <a:pt x="46410" y="12692"/>
                  </a:cubicBezTo>
                </a:path>
              </a:pathLst>
            </a:custGeom>
            <a:noFill/>
            <a:ln w="20875" cap="flat" cmpd="sng">
              <a:solidFill>
                <a:schemeClr val="lt2"/>
              </a:solidFill>
              <a:prstDash val="solid"/>
              <a:miter lim="19892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41" name="Google Shape;741;p11"/>
            <p:cNvSpPr/>
            <p:nvPr/>
          </p:nvSpPr>
          <p:spPr>
            <a:xfrm>
              <a:off x="-5005625" y="2129425"/>
              <a:ext cx="1159775" cy="316800"/>
            </a:xfrm>
            <a:custGeom>
              <a:avLst/>
              <a:gdLst/>
              <a:ahLst/>
              <a:cxnLst/>
              <a:rect l="l" t="t" r="r" b="b"/>
              <a:pathLst>
                <a:path w="46391" h="12672" fill="none" extrusionOk="0">
                  <a:moveTo>
                    <a:pt x="1" y="0"/>
                  </a:moveTo>
                  <a:cubicBezTo>
                    <a:pt x="15835" y="2507"/>
                    <a:pt x="31471" y="6784"/>
                    <a:pt x="46390" y="12672"/>
                  </a:cubicBezTo>
                </a:path>
              </a:pathLst>
            </a:custGeom>
            <a:noFill/>
            <a:ln w="20875" cap="flat" cmpd="sng">
              <a:solidFill>
                <a:schemeClr val="lt2"/>
              </a:solidFill>
              <a:prstDash val="solid"/>
              <a:miter lim="19892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42" name="Google Shape;742;p11"/>
            <p:cNvSpPr/>
            <p:nvPr/>
          </p:nvSpPr>
          <p:spPr>
            <a:xfrm>
              <a:off x="-5079725" y="2358675"/>
              <a:ext cx="1159775" cy="317325"/>
            </a:xfrm>
            <a:custGeom>
              <a:avLst/>
              <a:gdLst/>
              <a:ahLst/>
              <a:cxnLst/>
              <a:rect l="l" t="t" r="r" b="b"/>
              <a:pathLst>
                <a:path w="46391" h="12693" fill="none" extrusionOk="0">
                  <a:moveTo>
                    <a:pt x="1" y="1"/>
                  </a:moveTo>
                  <a:cubicBezTo>
                    <a:pt x="15835" y="2507"/>
                    <a:pt x="31471" y="6784"/>
                    <a:pt x="46390" y="12692"/>
                  </a:cubicBezTo>
                </a:path>
              </a:pathLst>
            </a:custGeom>
            <a:noFill/>
            <a:ln w="20875" cap="flat" cmpd="sng">
              <a:solidFill>
                <a:schemeClr val="lt2"/>
              </a:solidFill>
              <a:prstDash val="solid"/>
              <a:miter lim="19892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43" name="Google Shape;743;p11"/>
            <p:cNvSpPr/>
            <p:nvPr/>
          </p:nvSpPr>
          <p:spPr>
            <a:xfrm>
              <a:off x="-5154325" y="2588950"/>
              <a:ext cx="1159775" cy="316800"/>
            </a:xfrm>
            <a:custGeom>
              <a:avLst/>
              <a:gdLst/>
              <a:ahLst/>
              <a:cxnLst/>
              <a:rect l="l" t="t" r="r" b="b"/>
              <a:pathLst>
                <a:path w="46391" h="12672" fill="none" extrusionOk="0">
                  <a:moveTo>
                    <a:pt x="1" y="0"/>
                  </a:moveTo>
                  <a:cubicBezTo>
                    <a:pt x="15835" y="2507"/>
                    <a:pt x="31471" y="6784"/>
                    <a:pt x="46391" y="12672"/>
                  </a:cubicBezTo>
                </a:path>
              </a:pathLst>
            </a:custGeom>
            <a:noFill/>
            <a:ln w="20875" cap="flat" cmpd="sng">
              <a:solidFill>
                <a:schemeClr val="lt2"/>
              </a:solidFill>
              <a:prstDash val="solid"/>
              <a:miter lim="19892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44" name="Google Shape;744;p11"/>
            <p:cNvSpPr/>
            <p:nvPr/>
          </p:nvSpPr>
          <p:spPr>
            <a:xfrm>
              <a:off x="-3910025" y="1076100"/>
              <a:ext cx="2133500" cy="2757650"/>
            </a:xfrm>
            <a:custGeom>
              <a:avLst/>
              <a:gdLst/>
              <a:ahLst/>
              <a:cxnLst/>
              <a:rect l="l" t="t" r="r" b="b"/>
              <a:pathLst>
                <a:path w="85340" h="110306" extrusionOk="0">
                  <a:moveTo>
                    <a:pt x="25562" y="1"/>
                  </a:moveTo>
                  <a:lnTo>
                    <a:pt x="24727" y="3144"/>
                  </a:lnTo>
                  <a:lnTo>
                    <a:pt x="0" y="88802"/>
                  </a:lnTo>
                  <a:lnTo>
                    <a:pt x="58544" y="110306"/>
                  </a:lnTo>
                  <a:lnTo>
                    <a:pt x="85340" y="17248"/>
                  </a:lnTo>
                  <a:lnTo>
                    <a:pt x="83211" y="16273"/>
                  </a:lnTo>
                  <a:cubicBezTo>
                    <a:pt x="65010" y="7958"/>
                    <a:pt x="45435" y="2447"/>
                    <a:pt x="25562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45" name="Google Shape;745;p11"/>
            <p:cNvSpPr/>
            <p:nvPr/>
          </p:nvSpPr>
          <p:spPr>
            <a:xfrm>
              <a:off x="-3909025" y="1286475"/>
              <a:ext cx="1951975" cy="2474675"/>
            </a:xfrm>
            <a:custGeom>
              <a:avLst/>
              <a:gdLst/>
              <a:ahLst/>
              <a:cxnLst/>
              <a:rect l="l" t="t" r="r" b="b"/>
              <a:pathLst>
                <a:path w="78079" h="98987" extrusionOk="0">
                  <a:moveTo>
                    <a:pt x="23195" y="0"/>
                  </a:moveTo>
                  <a:lnTo>
                    <a:pt x="0" y="80287"/>
                  </a:lnTo>
                  <a:cubicBezTo>
                    <a:pt x="18938" y="82635"/>
                    <a:pt x="36762" y="90890"/>
                    <a:pt x="54049" y="98986"/>
                  </a:cubicBezTo>
                  <a:lnTo>
                    <a:pt x="57987" y="95664"/>
                  </a:lnTo>
                  <a:lnTo>
                    <a:pt x="78079" y="15835"/>
                  </a:lnTo>
                  <a:lnTo>
                    <a:pt x="76110" y="14940"/>
                  </a:lnTo>
                  <a:cubicBezTo>
                    <a:pt x="59400" y="7301"/>
                    <a:pt x="41417" y="2228"/>
                    <a:pt x="23195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46" name="Google Shape;746;p11"/>
            <p:cNvSpPr/>
            <p:nvPr/>
          </p:nvSpPr>
          <p:spPr>
            <a:xfrm>
              <a:off x="-3900075" y="1119375"/>
              <a:ext cx="2058900" cy="2557725"/>
            </a:xfrm>
            <a:custGeom>
              <a:avLst/>
              <a:gdLst/>
              <a:ahLst/>
              <a:cxnLst/>
              <a:rect l="l" t="t" r="r" b="b"/>
              <a:pathLst>
                <a:path w="82356" h="102309" extrusionOk="0">
                  <a:moveTo>
                    <a:pt x="24747" y="0"/>
                  </a:moveTo>
                  <a:lnTo>
                    <a:pt x="0" y="85698"/>
                  </a:lnTo>
                  <a:cubicBezTo>
                    <a:pt x="19913" y="88165"/>
                    <a:pt x="39487" y="93814"/>
                    <a:pt x="57629" y="102308"/>
                  </a:cubicBezTo>
                  <a:lnTo>
                    <a:pt x="82356" y="16631"/>
                  </a:lnTo>
                  <a:lnTo>
                    <a:pt x="80307" y="15676"/>
                  </a:lnTo>
                  <a:cubicBezTo>
                    <a:pt x="62742" y="7679"/>
                    <a:pt x="43864" y="2348"/>
                    <a:pt x="2474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47" name="Google Shape;747;p11"/>
            <p:cNvSpPr/>
            <p:nvPr/>
          </p:nvSpPr>
          <p:spPr>
            <a:xfrm>
              <a:off x="-3899575" y="1119875"/>
              <a:ext cx="618175" cy="2141975"/>
            </a:xfrm>
            <a:custGeom>
              <a:avLst/>
              <a:gdLst/>
              <a:ahLst/>
              <a:cxnLst/>
              <a:rect l="l" t="t" r="r" b="b"/>
              <a:pathLst>
                <a:path w="24727" h="85679" fill="none" extrusionOk="0">
                  <a:moveTo>
                    <a:pt x="0" y="85678"/>
                  </a:moveTo>
                  <a:lnTo>
                    <a:pt x="24727" y="0"/>
                  </a:lnTo>
                </a:path>
              </a:pathLst>
            </a:custGeom>
            <a:noFill/>
            <a:ln w="15425" cap="flat" cmpd="sng">
              <a:solidFill>
                <a:srgbClr val="282922"/>
              </a:solidFill>
              <a:prstDash val="solid"/>
              <a:miter lim="19892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48" name="Google Shape;748;p11"/>
            <p:cNvSpPr/>
            <p:nvPr/>
          </p:nvSpPr>
          <p:spPr>
            <a:xfrm>
              <a:off x="-3184450" y="1259600"/>
              <a:ext cx="1150825" cy="349650"/>
            </a:xfrm>
            <a:custGeom>
              <a:avLst/>
              <a:gdLst/>
              <a:ahLst/>
              <a:cxnLst/>
              <a:rect l="l" t="t" r="r" b="b"/>
              <a:pathLst>
                <a:path w="46033" h="13986" fill="none" extrusionOk="0">
                  <a:moveTo>
                    <a:pt x="46032" y="13986"/>
                  </a:moveTo>
                  <a:cubicBezTo>
                    <a:pt x="31312" y="7660"/>
                    <a:pt x="15776" y="2925"/>
                    <a:pt x="1" y="1"/>
                  </a:cubicBezTo>
                </a:path>
              </a:pathLst>
            </a:custGeom>
            <a:noFill/>
            <a:ln w="20875" cap="flat" cmpd="sng">
              <a:solidFill>
                <a:schemeClr val="lt2"/>
              </a:solidFill>
              <a:prstDash val="solid"/>
              <a:miter lim="19892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49" name="Google Shape;749;p11"/>
            <p:cNvSpPr/>
            <p:nvPr/>
          </p:nvSpPr>
          <p:spPr>
            <a:xfrm>
              <a:off x="-3244125" y="1493350"/>
              <a:ext cx="1150825" cy="349650"/>
            </a:xfrm>
            <a:custGeom>
              <a:avLst/>
              <a:gdLst/>
              <a:ahLst/>
              <a:cxnLst/>
              <a:rect l="l" t="t" r="r" b="b"/>
              <a:pathLst>
                <a:path w="46033" h="13986" fill="none" extrusionOk="0">
                  <a:moveTo>
                    <a:pt x="46032" y="13985"/>
                  </a:moveTo>
                  <a:cubicBezTo>
                    <a:pt x="31312" y="7659"/>
                    <a:pt x="15776" y="2945"/>
                    <a:pt x="1" y="1"/>
                  </a:cubicBezTo>
                </a:path>
              </a:pathLst>
            </a:custGeom>
            <a:noFill/>
            <a:ln w="20875" cap="flat" cmpd="sng">
              <a:solidFill>
                <a:schemeClr val="lt2"/>
              </a:solidFill>
              <a:prstDash val="solid"/>
              <a:miter lim="19892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50" name="Google Shape;750;p11"/>
            <p:cNvSpPr/>
            <p:nvPr/>
          </p:nvSpPr>
          <p:spPr>
            <a:xfrm>
              <a:off x="-3303800" y="1727100"/>
              <a:ext cx="1150825" cy="349625"/>
            </a:xfrm>
            <a:custGeom>
              <a:avLst/>
              <a:gdLst/>
              <a:ahLst/>
              <a:cxnLst/>
              <a:rect l="l" t="t" r="r" b="b"/>
              <a:pathLst>
                <a:path w="46033" h="13985" fill="none" extrusionOk="0">
                  <a:moveTo>
                    <a:pt x="46032" y="13985"/>
                  </a:moveTo>
                  <a:cubicBezTo>
                    <a:pt x="31312" y="7659"/>
                    <a:pt x="15775" y="2924"/>
                    <a:pt x="0" y="0"/>
                  </a:cubicBezTo>
                </a:path>
              </a:pathLst>
            </a:custGeom>
            <a:noFill/>
            <a:ln w="20875" cap="flat" cmpd="sng">
              <a:solidFill>
                <a:schemeClr val="lt2"/>
              </a:solidFill>
              <a:prstDash val="solid"/>
              <a:miter lim="19892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51" name="Google Shape;751;p11"/>
            <p:cNvSpPr/>
            <p:nvPr/>
          </p:nvSpPr>
          <p:spPr>
            <a:xfrm>
              <a:off x="-3363475" y="1960825"/>
              <a:ext cx="1150825" cy="349150"/>
            </a:xfrm>
            <a:custGeom>
              <a:avLst/>
              <a:gdLst/>
              <a:ahLst/>
              <a:cxnLst/>
              <a:rect l="l" t="t" r="r" b="b"/>
              <a:pathLst>
                <a:path w="46033" h="13966" fill="none" extrusionOk="0">
                  <a:moveTo>
                    <a:pt x="46032" y="13965"/>
                  </a:moveTo>
                  <a:cubicBezTo>
                    <a:pt x="31311" y="7659"/>
                    <a:pt x="15775" y="2925"/>
                    <a:pt x="0" y="1"/>
                  </a:cubicBezTo>
                </a:path>
              </a:pathLst>
            </a:custGeom>
            <a:noFill/>
            <a:ln w="20875" cap="flat" cmpd="sng">
              <a:solidFill>
                <a:schemeClr val="lt2"/>
              </a:solidFill>
              <a:prstDash val="solid"/>
              <a:miter lim="19892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52" name="Google Shape;752;p11"/>
            <p:cNvSpPr/>
            <p:nvPr/>
          </p:nvSpPr>
          <p:spPr>
            <a:xfrm>
              <a:off x="-3423150" y="2194575"/>
              <a:ext cx="1150800" cy="349625"/>
            </a:xfrm>
            <a:custGeom>
              <a:avLst/>
              <a:gdLst/>
              <a:ahLst/>
              <a:cxnLst/>
              <a:rect l="l" t="t" r="r" b="b"/>
              <a:pathLst>
                <a:path w="46032" h="13985" fill="none" extrusionOk="0">
                  <a:moveTo>
                    <a:pt x="46032" y="13985"/>
                  </a:moveTo>
                  <a:cubicBezTo>
                    <a:pt x="31311" y="7659"/>
                    <a:pt x="15775" y="2944"/>
                    <a:pt x="0" y="0"/>
                  </a:cubicBezTo>
                </a:path>
              </a:pathLst>
            </a:custGeom>
            <a:noFill/>
            <a:ln w="20875" cap="flat" cmpd="sng">
              <a:solidFill>
                <a:schemeClr val="lt2"/>
              </a:solidFill>
              <a:prstDash val="solid"/>
              <a:miter lim="19892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53" name="Google Shape;753;p11"/>
            <p:cNvSpPr/>
            <p:nvPr/>
          </p:nvSpPr>
          <p:spPr>
            <a:xfrm>
              <a:off x="-3482825" y="2428300"/>
              <a:ext cx="1150800" cy="349650"/>
            </a:xfrm>
            <a:custGeom>
              <a:avLst/>
              <a:gdLst/>
              <a:ahLst/>
              <a:cxnLst/>
              <a:rect l="l" t="t" r="r" b="b"/>
              <a:pathLst>
                <a:path w="46032" h="13986" fill="none" extrusionOk="0">
                  <a:moveTo>
                    <a:pt x="46032" y="13985"/>
                  </a:moveTo>
                  <a:cubicBezTo>
                    <a:pt x="31311" y="7660"/>
                    <a:pt x="15775" y="2925"/>
                    <a:pt x="0" y="1"/>
                  </a:cubicBezTo>
                </a:path>
              </a:pathLst>
            </a:custGeom>
            <a:noFill/>
            <a:ln w="20875" cap="flat" cmpd="sng">
              <a:solidFill>
                <a:schemeClr val="lt2"/>
              </a:solidFill>
              <a:prstDash val="solid"/>
              <a:miter lim="19892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54" name="Google Shape;754;p11"/>
            <p:cNvSpPr/>
            <p:nvPr/>
          </p:nvSpPr>
          <p:spPr>
            <a:xfrm>
              <a:off x="-3542500" y="2662050"/>
              <a:ext cx="1150800" cy="349625"/>
            </a:xfrm>
            <a:custGeom>
              <a:avLst/>
              <a:gdLst/>
              <a:ahLst/>
              <a:cxnLst/>
              <a:rect l="l" t="t" r="r" b="b"/>
              <a:pathLst>
                <a:path w="46032" h="13985" fill="none" extrusionOk="0">
                  <a:moveTo>
                    <a:pt x="46032" y="13985"/>
                  </a:moveTo>
                  <a:cubicBezTo>
                    <a:pt x="31311" y="7659"/>
                    <a:pt x="15775" y="2945"/>
                    <a:pt x="0" y="0"/>
                  </a:cubicBezTo>
                </a:path>
              </a:pathLst>
            </a:custGeom>
            <a:noFill/>
            <a:ln w="20875" cap="flat" cmpd="sng">
              <a:solidFill>
                <a:schemeClr val="lt2"/>
              </a:solidFill>
              <a:prstDash val="solid"/>
              <a:miter lim="19892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55" name="Google Shape;755;p11"/>
            <p:cNvSpPr/>
            <p:nvPr/>
          </p:nvSpPr>
          <p:spPr>
            <a:xfrm>
              <a:off x="-3602200" y="2895800"/>
              <a:ext cx="1150825" cy="349625"/>
            </a:xfrm>
            <a:custGeom>
              <a:avLst/>
              <a:gdLst/>
              <a:ahLst/>
              <a:cxnLst/>
              <a:rect l="l" t="t" r="r" b="b"/>
              <a:pathLst>
                <a:path w="46033" h="13985" fill="none" extrusionOk="0">
                  <a:moveTo>
                    <a:pt x="46033" y="13985"/>
                  </a:moveTo>
                  <a:cubicBezTo>
                    <a:pt x="31312" y="7659"/>
                    <a:pt x="15776" y="2944"/>
                    <a:pt x="1" y="0"/>
                  </a:cubicBezTo>
                </a:path>
              </a:pathLst>
            </a:custGeom>
            <a:noFill/>
            <a:ln w="20875" cap="flat" cmpd="sng">
              <a:solidFill>
                <a:schemeClr val="lt2"/>
              </a:solidFill>
              <a:prstDash val="solid"/>
              <a:miter lim="19892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56" name="Google Shape;756;p11"/>
            <p:cNvSpPr/>
            <p:nvPr/>
          </p:nvSpPr>
          <p:spPr>
            <a:xfrm>
              <a:off x="-3661875" y="3129525"/>
              <a:ext cx="1150825" cy="349650"/>
            </a:xfrm>
            <a:custGeom>
              <a:avLst/>
              <a:gdLst/>
              <a:ahLst/>
              <a:cxnLst/>
              <a:rect l="l" t="t" r="r" b="b"/>
              <a:pathLst>
                <a:path w="46033" h="13986" fill="none" extrusionOk="0">
                  <a:moveTo>
                    <a:pt x="46032" y="13985"/>
                  </a:moveTo>
                  <a:cubicBezTo>
                    <a:pt x="31312" y="7659"/>
                    <a:pt x="15776" y="2925"/>
                    <a:pt x="1" y="1"/>
                  </a:cubicBezTo>
                </a:path>
              </a:pathLst>
            </a:custGeom>
            <a:noFill/>
            <a:ln w="20875" cap="flat" cmpd="sng">
              <a:solidFill>
                <a:schemeClr val="lt2"/>
              </a:solidFill>
              <a:prstDash val="solid"/>
              <a:miter lim="19892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57" name="Google Shape;757;p11"/>
            <p:cNvSpPr/>
            <p:nvPr/>
          </p:nvSpPr>
          <p:spPr>
            <a:xfrm>
              <a:off x="-3213775" y="1374500"/>
              <a:ext cx="1150800" cy="349625"/>
            </a:xfrm>
            <a:custGeom>
              <a:avLst/>
              <a:gdLst/>
              <a:ahLst/>
              <a:cxnLst/>
              <a:rect l="l" t="t" r="r" b="b"/>
              <a:pathLst>
                <a:path w="46032" h="13985" fill="none" extrusionOk="0">
                  <a:moveTo>
                    <a:pt x="46032" y="13985"/>
                  </a:moveTo>
                  <a:cubicBezTo>
                    <a:pt x="31311" y="7659"/>
                    <a:pt x="15775" y="2944"/>
                    <a:pt x="0" y="0"/>
                  </a:cubicBezTo>
                </a:path>
              </a:pathLst>
            </a:custGeom>
            <a:noFill/>
            <a:ln w="20875" cap="flat" cmpd="sng">
              <a:solidFill>
                <a:schemeClr val="lt2"/>
              </a:solidFill>
              <a:prstDash val="solid"/>
              <a:miter lim="19892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58" name="Google Shape;758;p11"/>
            <p:cNvSpPr/>
            <p:nvPr/>
          </p:nvSpPr>
          <p:spPr>
            <a:xfrm>
              <a:off x="-3273475" y="1608225"/>
              <a:ext cx="1150825" cy="349650"/>
            </a:xfrm>
            <a:custGeom>
              <a:avLst/>
              <a:gdLst/>
              <a:ahLst/>
              <a:cxnLst/>
              <a:rect l="l" t="t" r="r" b="b"/>
              <a:pathLst>
                <a:path w="46033" h="13986" fill="none" extrusionOk="0">
                  <a:moveTo>
                    <a:pt x="46033" y="13985"/>
                  </a:moveTo>
                  <a:cubicBezTo>
                    <a:pt x="31312" y="7659"/>
                    <a:pt x="15776" y="2945"/>
                    <a:pt x="1" y="1"/>
                  </a:cubicBezTo>
                </a:path>
              </a:pathLst>
            </a:custGeom>
            <a:noFill/>
            <a:ln w="20875" cap="flat" cmpd="sng">
              <a:solidFill>
                <a:schemeClr val="lt2"/>
              </a:solidFill>
              <a:prstDash val="solid"/>
              <a:miter lim="19892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59" name="Google Shape;759;p11"/>
            <p:cNvSpPr/>
            <p:nvPr/>
          </p:nvSpPr>
          <p:spPr>
            <a:xfrm>
              <a:off x="-3333150" y="1841975"/>
              <a:ext cx="1150825" cy="349625"/>
            </a:xfrm>
            <a:custGeom>
              <a:avLst/>
              <a:gdLst/>
              <a:ahLst/>
              <a:cxnLst/>
              <a:rect l="l" t="t" r="r" b="b"/>
              <a:pathLst>
                <a:path w="46033" h="13985" fill="none" extrusionOk="0">
                  <a:moveTo>
                    <a:pt x="46032" y="13985"/>
                  </a:moveTo>
                  <a:cubicBezTo>
                    <a:pt x="31312" y="7659"/>
                    <a:pt x="15776" y="2944"/>
                    <a:pt x="1" y="0"/>
                  </a:cubicBezTo>
                </a:path>
              </a:pathLst>
            </a:custGeom>
            <a:noFill/>
            <a:ln w="20875" cap="flat" cmpd="sng">
              <a:solidFill>
                <a:schemeClr val="lt2"/>
              </a:solidFill>
              <a:prstDash val="solid"/>
              <a:miter lim="19892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60" name="Google Shape;760;p11"/>
            <p:cNvSpPr/>
            <p:nvPr/>
          </p:nvSpPr>
          <p:spPr>
            <a:xfrm>
              <a:off x="-3391825" y="2075700"/>
              <a:ext cx="1150325" cy="349650"/>
            </a:xfrm>
            <a:custGeom>
              <a:avLst/>
              <a:gdLst/>
              <a:ahLst/>
              <a:cxnLst/>
              <a:rect l="l" t="t" r="r" b="b"/>
              <a:pathLst>
                <a:path w="46013" h="13986" fill="none" extrusionOk="0">
                  <a:moveTo>
                    <a:pt x="46012" y="13985"/>
                  </a:moveTo>
                  <a:cubicBezTo>
                    <a:pt x="31292" y="7660"/>
                    <a:pt x="15755" y="2945"/>
                    <a:pt x="0" y="1"/>
                  </a:cubicBezTo>
                </a:path>
              </a:pathLst>
            </a:custGeom>
            <a:noFill/>
            <a:ln w="20875" cap="flat" cmpd="sng">
              <a:solidFill>
                <a:schemeClr val="lt2"/>
              </a:solidFill>
              <a:prstDash val="solid"/>
              <a:miter lim="19892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61" name="Google Shape;761;p11"/>
            <p:cNvSpPr/>
            <p:nvPr/>
          </p:nvSpPr>
          <p:spPr>
            <a:xfrm>
              <a:off x="-3451500" y="2309450"/>
              <a:ext cx="1150325" cy="349650"/>
            </a:xfrm>
            <a:custGeom>
              <a:avLst/>
              <a:gdLst/>
              <a:ahLst/>
              <a:cxnLst/>
              <a:rect l="l" t="t" r="r" b="b"/>
              <a:pathLst>
                <a:path w="46013" h="13986" fill="none" extrusionOk="0">
                  <a:moveTo>
                    <a:pt x="46012" y="13985"/>
                  </a:moveTo>
                  <a:cubicBezTo>
                    <a:pt x="31292" y="7659"/>
                    <a:pt x="15755" y="2945"/>
                    <a:pt x="0" y="0"/>
                  </a:cubicBezTo>
                </a:path>
              </a:pathLst>
            </a:custGeom>
            <a:noFill/>
            <a:ln w="20875" cap="flat" cmpd="sng">
              <a:solidFill>
                <a:schemeClr val="lt2"/>
              </a:solidFill>
              <a:prstDash val="solid"/>
              <a:miter lim="19892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62" name="Google Shape;762;p11"/>
            <p:cNvSpPr/>
            <p:nvPr/>
          </p:nvSpPr>
          <p:spPr>
            <a:xfrm>
              <a:off x="-3511175" y="2543200"/>
              <a:ext cx="1150325" cy="349625"/>
            </a:xfrm>
            <a:custGeom>
              <a:avLst/>
              <a:gdLst/>
              <a:ahLst/>
              <a:cxnLst/>
              <a:rect l="l" t="t" r="r" b="b"/>
              <a:pathLst>
                <a:path w="46013" h="13985" fill="none" extrusionOk="0">
                  <a:moveTo>
                    <a:pt x="46012" y="13985"/>
                  </a:moveTo>
                  <a:cubicBezTo>
                    <a:pt x="31291" y="7659"/>
                    <a:pt x="15755" y="2944"/>
                    <a:pt x="0" y="0"/>
                  </a:cubicBezTo>
                </a:path>
              </a:pathLst>
            </a:custGeom>
            <a:noFill/>
            <a:ln w="20875" cap="flat" cmpd="sng">
              <a:solidFill>
                <a:schemeClr val="lt2"/>
              </a:solidFill>
              <a:prstDash val="solid"/>
              <a:miter lim="19892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63" name="Google Shape;763;p11"/>
            <p:cNvSpPr/>
            <p:nvPr/>
          </p:nvSpPr>
          <p:spPr>
            <a:xfrm>
              <a:off x="-3570850" y="2776925"/>
              <a:ext cx="1150300" cy="349650"/>
            </a:xfrm>
            <a:custGeom>
              <a:avLst/>
              <a:gdLst/>
              <a:ahLst/>
              <a:cxnLst/>
              <a:rect l="l" t="t" r="r" b="b"/>
              <a:pathLst>
                <a:path w="46012" h="13986" fill="none" extrusionOk="0">
                  <a:moveTo>
                    <a:pt x="46012" y="13985"/>
                  </a:moveTo>
                  <a:cubicBezTo>
                    <a:pt x="31291" y="7659"/>
                    <a:pt x="15755" y="2945"/>
                    <a:pt x="0" y="1"/>
                  </a:cubicBezTo>
                </a:path>
              </a:pathLst>
            </a:custGeom>
            <a:noFill/>
            <a:ln w="20875" cap="flat" cmpd="sng">
              <a:solidFill>
                <a:schemeClr val="lt2"/>
              </a:solidFill>
              <a:prstDash val="solid"/>
              <a:miter lim="19892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64" name="Google Shape;764;p11"/>
            <p:cNvSpPr/>
            <p:nvPr/>
          </p:nvSpPr>
          <p:spPr>
            <a:xfrm>
              <a:off x="-3630550" y="3010175"/>
              <a:ext cx="1150325" cy="349625"/>
            </a:xfrm>
            <a:custGeom>
              <a:avLst/>
              <a:gdLst/>
              <a:ahLst/>
              <a:cxnLst/>
              <a:rect l="l" t="t" r="r" b="b"/>
              <a:pathLst>
                <a:path w="46013" h="13985" fill="none" extrusionOk="0">
                  <a:moveTo>
                    <a:pt x="46013" y="13985"/>
                  </a:moveTo>
                  <a:cubicBezTo>
                    <a:pt x="31292" y="7659"/>
                    <a:pt x="15756" y="2944"/>
                    <a:pt x="1" y="0"/>
                  </a:cubicBezTo>
                </a:path>
              </a:pathLst>
            </a:custGeom>
            <a:noFill/>
            <a:ln w="20875" cap="flat" cmpd="sng">
              <a:solidFill>
                <a:schemeClr val="lt2"/>
              </a:solidFill>
              <a:prstDash val="solid"/>
              <a:miter lim="19892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grpSp>
        <p:nvGrpSpPr>
          <p:cNvPr id="765" name="Google Shape;765;p11"/>
          <p:cNvGrpSpPr/>
          <p:nvPr/>
        </p:nvGrpSpPr>
        <p:grpSpPr>
          <a:xfrm rot="2700000">
            <a:off x="10600717" y="6027117"/>
            <a:ext cx="1567779" cy="782339"/>
            <a:chOff x="5351150" y="1861950"/>
            <a:chExt cx="1036450" cy="517200"/>
          </a:xfrm>
        </p:grpSpPr>
        <p:sp>
          <p:nvSpPr>
            <p:cNvPr id="766" name="Google Shape;766;p11"/>
            <p:cNvSpPr/>
            <p:nvPr/>
          </p:nvSpPr>
          <p:spPr>
            <a:xfrm>
              <a:off x="5429725" y="2107025"/>
              <a:ext cx="957875" cy="126850"/>
            </a:xfrm>
            <a:custGeom>
              <a:avLst/>
              <a:gdLst/>
              <a:ahLst/>
              <a:cxnLst/>
              <a:rect l="l" t="t" r="r" b="b"/>
              <a:pathLst>
                <a:path w="38315" h="5074" fill="none" extrusionOk="0">
                  <a:moveTo>
                    <a:pt x="1" y="538"/>
                  </a:moveTo>
                  <a:cubicBezTo>
                    <a:pt x="12951" y="1"/>
                    <a:pt x="26259" y="339"/>
                    <a:pt x="38314" y="5074"/>
                  </a:cubicBezTo>
                </a:path>
              </a:pathLst>
            </a:custGeom>
            <a:solidFill>
              <a:schemeClr val="dk1"/>
            </a:solidFill>
            <a:ln w="10450" cap="flat" cmpd="sng">
              <a:solidFill>
                <a:schemeClr val="dk1"/>
              </a:solidFill>
              <a:prstDash val="solid"/>
              <a:miter lim="19892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67" name="Google Shape;767;p11"/>
            <p:cNvSpPr/>
            <p:nvPr/>
          </p:nvSpPr>
          <p:spPr>
            <a:xfrm>
              <a:off x="5401400" y="2134375"/>
              <a:ext cx="153675" cy="145650"/>
            </a:xfrm>
            <a:custGeom>
              <a:avLst/>
              <a:gdLst/>
              <a:ahLst/>
              <a:cxnLst/>
              <a:rect l="l" t="t" r="r" b="b"/>
              <a:pathLst>
                <a:path w="6147" h="5826" extrusionOk="0">
                  <a:moveTo>
                    <a:pt x="6147" y="1"/>
                  </a:moveTo>
                  <a:cubicBezTo>
                    <a:pt x="6146" y="1"/>
                    <a:pt x="1034" y="3144"/>
                    <a:pt x="537" y="3641"/>
                  </a:cubicBezTo>
                  <a:cubicBezTo>
                    <a:pt x="40" y="4139"/>
                    <a:pt x="0" y="4934"/>
                    <a:pt x="497" y="5432"/>
                  </a:cubicBezTo>
                  <a:cubicBezTo>
                    <a:pt x="766" y="5690"/>
                    <a:pt x="1105" y="5825"/>
                    <a:pt x="1438" y="5825"/>
                  </a:cubicBezTo>
                  <a:cubicBezTo>
                    <a:pt x="1746" y="5825"/>
                    <a:pt x="2049" y="5710"/>
                    <a:pt x="2288" y="5471"/>
                  </a:cubicBezTo>
                  <a:cubicBezTo>
                    <a:pt x="2785" y="4974"/>
                    <a:pt x="6147" y="1"/>
                    <a:pt x="6147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68" name="Google Shape;768;p11"/>
            <p:cNvSpPr/>
            <p:nvPr/>
          </p:nvSpPr>
          <p:spPr>
            <a:xfrm>
              <a:off x="5596350" y="1949750"/>
              <a:ext cx="153675" cy="145875"/>
            </a:xfrm>
            <a:custGeom>
              <a:avLst/>
              <a:gdLst/>
              <a:ahLst/>
              <a:cxnLst/>
              <a:rect l="l" t="t" r="r" b="b"/>
              <a:pathLst>
                <a:path w="6147" h="5835" extrusionOk="0">
                  <a:moveTo>
                    <a:pt x="4735" y="1"/>
                  </a:moveTo>
                  <a:cubicBezTo>
                    <a:pt x="4418" y="1"/>
                    <a:pt x="4103" y="120"/>
                    <a:pt x="3859" y="364"/>
                  </a:cubicBezTo>
                  <a:cubicBezTo>
                    <a:pt x="3362" y="861"/>
                    <a:pt x="0" y="5834"/>
                    <a:pt x="0" y="5834"/>
                  </a:cubicBezTo>
                  <a:cubicBezTo>
                    <a:pt x="0" y="5834"/>
                    <a:pt x="5112" y="2671"/>
                    <a:pt x="5610" y="2174"/>
                  </a:cubicBezTo>
                  <a:cubicBezTo>
                    <a:pt x="6107" y="1677"/>
                    <a:pt x="6147" y="881"/>
                    <a:pt x="5650" y="384"/>
                  </a:cubicBezTo>
                  <a:cubicBezTo>
                    <a:pt x="5396" y="130"/>
                    <a:pt x="5065" y="1"/>
                    <a:pt x="4735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69" name="Google Shape;769;p11"/>
            <p:cNvSpPr/>
            <p:nvPr/>
          </p:nvSpPr>
          <p:spPr>
            <a:xfrm>
              <a:off x="5539650" y="2142850"/>
              <a:ext cx="64675" cy="196450"/>
            </a:xfrm>
            <a:custGeom>
              <a:avLst/>
              <a:gdLst/>
              <a:ahLst/>
              <a:cxnLst/>
              <a:rect l="l" t="t" r="r" b="b"/>
              <a:pathLst>
                <a:path w="2587" h="7858" extrusionOk="0">
                  <a:moveTo>
                    <a:pt x="1413" y="0"/>
                  </a:moveTo>
                  <a:cubicBezTo>
                    <a:pt x="1413" y="0"/>
                    <a:pt x="20" y="5869"/>
                    <a:pt x="20" y="6565"/>
                  </a:cubicBezTo>
                  <a:cubicBezTo>
                    <a:pt x="0" y="7261"/>
                    <a:pt x="577" y="7838"/>
                    <a:pt x="1273" y="7858"/>
                  </a:cubicBezTo>
                  <a:cubicBezTo>
                    <a:pt x="1970" y="7858"/>
                    <a:pt x="2566" y="7321"/>
                    <a:pt x="2566" y="6624"/>
                  </a:cubicBezTo>
                  <a:cubicBezTo>
                    <a:pt x="2586" y="5928"/>
                    <a:pt x="1413" y="0"/>
                    <a:pt x="1413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70" name="Google Shape;770;p11"/>
            <p:cNvSpPr/>
            <p:nvPr/>
          </p:nvSpPr>
          <p:spPr>
            <a:xfrm>
              <a:off x="5547100" y="1891175"/>
              <a:ext cx="64675" cy="196500"/>
            </a:xfrm>
            <a:custGeom>
              <a:avLst/>
              <a:gdLst/>
              <a:ahLst/>
              <a:cxnLst/>
              <a:rect l="l" t="t" r="r" b="b"/>
              <a:pathLst>
                <a:path w="2587" h="7860" extrusionOk="0">
                  <a:moveTo>
                    <a:pt x="1276" y="1"/>
                  </a:moveTo>
                  <a:cubicBezTo>
                    <a:pt x="597" y="1"/>
                    <a:pt x="60" y="532"/>
                    <a:pt x="21" y="1235"/>
                  </a:cubicBezTo>
                  <a:cubicBezTo>
                    <a:pt x="1" y="1931"/>
                    <a:pt x="1174" y="7859"/>
                    <a:pt x="1174" y="7859"/>
                  </a:cubicBezTo>
                  <a:cubicBezTo>
                    <a:pt x="1174" y="7859"/>
                    <a:pt x="2567" y="1991"/>
                    <a:pt x="2567" y="1294"/>
                  </a:cubicBezTo>
                  <a:cubicBezTo>
                    <a:pt x="2587" y="598"/>
                    <a:pt x="2010" y="21"/>
                    <a:pt x="1314" y="1"/>
                  </a:cubicBezTo>
                  <a:cubicBezTo>
                    <a:pt x="1301" y="1"/>
                    <a:pt x="1289" y="1"/>
                    <a:pt x="1276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71" name="Google Shape;771;p11"/>
            <p:cNvSpPr/>
            <p:nvPr/>
          </p:nvSpPr>
          <p:spPr>
            <a:xfrm>
              <a:off x="5351150" y="2079175"/>
              <a:ext cx="197475" cy="63700"/>
            </a:xfrm>
            <a:custGeom>
              <a:avLst/>
              <a:gdLst/>
              <a:ahLst/>
              <a:cxnLst/>
              <a:rect l="l" t="t" r="r" b="b"/>
              <a:pathLst>
                <a:path w="7899" h="2548" extrusionOk="0">
                  <a:moveTo>
                    <a:pt x="1299" y="0"/>
                  </a:moveTo>
                  <a:cubicBezTo>
                    <a:pt x="618" y="0"/>
                    <a:pt x="60" y="570"/>
                    <a:pt x="41" y="1254"/>
                  </a:cubicBezTo>
                  <a:cubicBezTo>
                    <a:pt x="1" y="1950"/>
                    <a:pt x="558" y="2547"/>
                    <a:pt x="1274" y="2547"/>
                  </a:cubicBezTo>
                  <a:cubicBezTo>
                    <a:pt x="1280" y="2547"/>
                    <a:pt x="1286" y="2547"/>
                    <a:pt x="1293" y="2547"/>
                  </a:cubicBezTo>
                  <a:cubicBezTo>
                    <a:pt x="2070" y="2547"/>
                    <a:pt x="7898" y="1393"/>
                    <a:pt x="7898" y="1393"/>
                  </a:cubicBezTo>
                  <a:cubicBezTo>
                    <a:pt x="7898" y="1393"/>
                    <a:pt x="2030" y="1"/>
                    <a:pt x="1334" y="1"/>
                  </a:cubicBezTo>
                  <a:cubicBezTo>
                    <a:pt x="1322" y="1"/>
                    <a:pt x="1310" y="0"/>
                    <a:pt x="1299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72" name="Google Shape;772;p11"/>
            <p:cNvSpPr/>
            <p:nvPr/>
          </p:nvSpPr>
          <p:spPr>
            <a:xfrm>
              <a:off x="5603300" y="2086650"/>
              <a:ext cx="196975" cy="63700"/>
            </a:xfrm>
            <a:custGeom>
              <a:avLst/>
              <a:gdLst/>
              <a:ahLst/>
              <a:cxnLst/>
              <a:rect l="l" t="t" r="r" b="b"/>
              <a:pathLst>
                <a:path w="7879" h="2548" extrusionOk="0">
                  <a:moveTo>
                    <a:pt x="6586" y="0"/>
                  </a:moveTo>
                  <a:cubicBezTo>
                    <a:pt x="5810" y="0"/>
                    <a:pt x="1" y="1154"/>
                    <a:pt x="1" y="1154"/>
                  </a:cubicBezTo>
                  <a:cubicBezTo>
                    <a:pt x="1" y="1154"/>
                    <a:pt x="5869" y="2547"/>
                    <a:pt x="6565" y="2547"/>
                  </a:cubicBezTo>
                  <a:cubicBezTo>
                    <a:pt x="6577" y="2547"/>
                    <a:pt x="6589" y="2547"/>
                    <a:pt x="6600" y="2547"/>
                  </a:cubicBezTo>
                  <a:cubicBezTo>
                    <a:pt x="7261" y="2547"/>
                    <a:pt x="7819" y="1997"/>
                    <a:pt x="7858" y="1313"/>
                  </a:cubicBezTo>
                  <a:cubicBezTo>
                    <a:pt x="7878" y="617"/>
                    <a:pt x="7321" y="40"/>
                    <a:pt x="6605" y="0"/>
                  </a:cubicBezTo>
                  <a:cubicBezTo>
                    <a:pt x="6599" y="0"/>
                    <a:pt x="6593" y="0"/>
                    <a:pt x="6586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73" name="Google Shape;773;p11"/>
            <p:cNvSpPr/>
            <p:nvPr/>
          </p:nvSpPr>
          <p:spPr>
            <a:xfrm>
              <a:off x="5594850" y="2135375"/>
              <a:ext cx="149225" cy="150350"/>
            </a:xfrm>
            <a:custGeom>
              <a:avLst/>
              <a:gdLst/>
              <a:ahLst/>
              <a:cxnLst/>
              <a:rect l="l" t="t" r="r" b="b"/>
              <a:pathLst>
                <a:path w="5969" h="6014" extrusionOk="0">
                  <a:moveTo>
                    <a:pt x="0" y="1"/>
                  </a:moveTo>
                  <a:lnTo>
                    <a:pt x="0" y="1"/>
                  </a:lnTo>
                  <a:cubicBezTo>
                    <a:pt x="1" y="1"/>
                    <a:pt x="3163" y="5133"/>
                    <a:pt x="3661" y="5630"/>
                  </a:cubicBezTo>
                  <a:cubicBezTo>
                    <a:pt x="3914" y="5884"/>
                    <a:pt x="4245" y="6013"/>
                    <a:pt x="4575" y="6013"/>
                  </a:cubicBezTo>
                  <a:cubicBezTo>
                    <a:pt x="4892" y="6013"/>
                    <a:pt x="5207" y="5894"/>
                    <a:pt x="5451" y="5650"/>
                  </a:cubicBezTo>
                  <a:cubicBezTo>
                    <a:pt x="5948" y="5153"/>
                    <a:pt x="5968" y="4357"/>
                    <a:pt x="5471" y="3860"/>
                  </a:cubicBezTo>
                  <a:cubicBezTo>
                    <a:pt x="4974" y="3363"/>
                    <a:pt x="1" y="1"/>
                    <a:pt x="0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74" name="Google Shape;774;p11"/>
            <p:cNvSpPr/>
            <p:nvPr/>
          </p:nvSpPr>
          <p:spPr>
            <a:xfrm>
              <a:off x="5407350" y="1944275"/>
              <a:ext cx="149225" cy="150350"/>
            </a:xfrm>
            <a:custGeom>
              <a:avLst/>
              <a:gdLst/>
              <a:ahLst/>
              <a:cxnLst/>
              <a:rect l="l" t="t" r="r" b="b"/>
              <a:pathLst>
                <a:path w="5969" h="6014" extrusionOk="0">
                  <a:moveTo>
                    <a:pt x="1394" y="1"/>
                  </a:moveTo>
                  <a:cubicBezTo>
                    <a:pt x="1077" y="1"/>
                    <a:pt x="762" y="120"/>
                    <a:pt x="518" y="364"/>
                  </a:cubicBezTo>
                  <a:cubicBezTo>
                    <a:pt x="21" y="861"/>
                    <a:pt x="1" y="1657"/>
                    <a:pt x="498" y="2154"/>
                  </a:cubicBezTo>
                  <a:cubicBezTo>
                    <a:pt x="995" y="2652"/>
                    <a:pt x="5969" y="6014"/>
                    <a:pt x="5969" y="6014"/>
                  </a:cubicBezTo>
                  <a:cubicBezTo>
                    <a:pt x="5969" y="6014"/>
                    <a:pt x="2806" y="881"/>
                    <a:pt x="2308" y="384"/>
                  </a:cubicBezTo>
                  <a:cubicBezTo>
                    <a:pt x="2055" y="130"/>
                    <a:pt x="1723" y="1"/>
                    <a:pt x="1394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75" name="Google Shape;775;p11"/>
            <p:cNvSpPr/>
            <p:nvPr/>
          </p:nvSpPr>
          <p:spPr>
            <a:xfrm>
              <a:off x="5360600" y="2124950"/>
              <a:ext cx="189025" cy="91975"/>
            </a:xfrm>
            <a:custGeom>
              <a:avLst/>
              <a:gdLst/>
              <a:ahLst/>
              <a:cxnLst/>
              <a:rect l="l" t="t" r="r" b="b"/>
              <a:pathLst>
                <a:path w="7561" h="3679" extrusionOk="0">
                  <a:moveTo>
                    <a:pt x="7560" y="0"/>
                  </a:moveTo>
                  <a:cubicBezTo>
                    <a:pt x="7560" y="0"/>
                    <a:pt x="1612" y="955"/>
                    <a:pt x="976" y="1213"/>
                  </a:cubicBezTo>
                  <a:cubicBezTo>
                    <a:pt x="319" y="1452"/>
                    <a:pt x="1" y="2208"/>
                    <a:pt x="260" y="2865"/>
                  </a:cubicBezTo>
                  <a:cubicBezTo>
                    <a:pt x="456" y="3364"/>
                    <a:pt x="929" y="3679"/>
                    <a:pt x="1424" y="3679"/>
                  </a:cubicBezTo>
                  <a:cubicBezTo>
                    <a:pt x="1580" y="3679"/>
                    <a:pt x="1738" y="3647"/>
                    <a:pt x="1891" y="3581"/>
                  </a:cubicBezTo>
                  <a:cubicBezTo>
                    <a:pt x="2547" y="3322"/>
                    <a:pt x="7560" y="0"/>
                    <a:pt x="7560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76" name="Google Shape;776;p11"/>
            <p:cNvSpPr/>
            <p:nvPr/>
          </p:nvSpPr>
          <p:spPr>
            <a:xfrm>
              <a:off x="5601800" y="2013000"/>
              <a:ext cx="189025" cy="92075"/>
            </a:xfrm>
            <a:custGeom>
              <a:avLst/>
              <a:gdLst/>
              <a:ahLst/>
              <a:cxnLst/>
              <a:rect l="l" t="t" r="r" b="b"/>
              <a:pathLst>
                <a:path w="7561" h="3683" extrusionOk="0">
                  <a:moveTo>
                    <a:pt x="6157" y="1"/>
                  </a:moveTo>
                  <a:cubicBezTo>
                    <a:pt x="5996" y="1"/>
                    <a:pt x="5831" y="33"/>
                    <a:pt x="5670" y="102"/>
                  </a:cubicBezTo>
                  <a:cubicBezTo>
                    <a:pt x="5034" y="340"/>
                    <a:pt x="1" y="3682"/>
                    <a:pt x="1" y="3682"/>
                  </a:cubicBezTo>
                  <a:cubicBezTo>
                    <a:pt x="1" y="3682"/>
                    <a:pt x="5949" y="2708"/>
                    <a:pt x="6585" y="2449"/>
                  </a:cubicBezTo>
                  <a:cubicBezTo>
                    <a:pt x="7242" y="2210"/>
                    <a:pt x="7560" y="1454"/>
                    <a:pt x="7321" y="818"/>
                  </a:cubicBezTo>
                  <a:cubicBezTo>
                    <a:pt x="7111" y="307"/>
                    <a:pt x="6652" y="1"/>
                    <a:pt x="6157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77" name="Google Shape;777;p11"/>
            <p:cNvSpPr/>
            <p:nvPr/>
          </p:nvSpPr>
          <p:spPr>
            <a:xfrm>
              <a:off x="5462550" y="2140350"/>
              <a:ext cx="101975" cy="182250"/>
            </a:xfrm>
            <a:custGeom>
              <a:avLst/>
              <a:gdLst/>
              <a:ahLst/>
              <a:cxnLst/>
              <a:rect l="l" t="t" r="r" b="b"/>
              <a:pathLst>
                <a:path w="4079" h="7290" extrusionOk="0">
                  <a:moveTo>
                    <a:pt x="4079" y="1"/>
                  </a:moveTo>
                  <a:cubicBezTo>
                    <a:pt x="4079" y="1"/>
                    <a:pt x="538" y="4874"/>
                    <a:pt x="279" y="5531"/>
                  </a:cubicBezTo>
                  <a:cubicBezTo>
                    <a:pt x="1" y="6167"/>
                    <a:pt x="279" y="6923"/>
                    <a:pt x="916" y="7182"/>
                  </a:cubicBezTo>
                  <a:cubicBezTo>
                    <a:pt x="1088" y="7255"/>
                    <a:pt x="1267" y="7290"/>
                    <a:pt x="1443" y="7290"/>
                  </a:cubicBezTo>
                  <a:cubicBezTo>
                    <a:pt x="1936" y="7290"/>
                    <a:pt x="2401" y="7015"/>
                    <a:pt x="2607" y="6545"/>
                  </a:cubicBezTo>
                  <a:cubicBezTo>
                    <a:pt x="2885" y="5889"/>
                    <a:pt x="4079" y="1"/>
                    <a:pt x="4079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78" name="Google Shape;778;p11"/>
            <p:cNvSpPr/>
            <p:nvPr/>
          </p:nvSpPr>
          <p:spPr>
            <a:xfrm>
              <a:off x="5586900" y="1906700"/>
              <a:ext cx="101975" cy="182950"/>
            </a:xfrm>
            <a:custGeom>
              <a:avLst/>
              <a:gdLst/>
              <a:ahLst/>
              <a:cxnLst/>
              <a:rect l="l" t="t" r="r" b="b"/>
              <a:pathLst>
                <a:path w="4079" h="7318" extrusionOk="0">
                  <a:moveTo>
                    <a:pt x="2636" y="1"/>
                  </a:moveTo>
                  <a:cubicBezTo>
                    <a:pt x="2149" y="1"/>
                    <a:pt x="1692" y="290"/>
                    <a:pt x="1472" y="773"/>
                  </a:cubicBezTo>
                  <a:cubicBezTo>
                    <a:pt x="1194" y="1409"/>
                    <a:pt x="0" y="7318"/>
                    <a:pt x="0" y="7318"/>
                  </a:cubicBezTo>
                  <a:cubicBezTo>
                    <a:pt x="0" y="7318"/>
                    <a:pt x="3541" y="2444"/>
                    <a:pt x="3800" y="1787"/>
                  </a:cubicBezTo>
                  <a:cubicBezTo>
                    <a:pt x="4078" y="1151"/>
                    <a:pt x="3800" y="395"/>
                    <a:pt x="3163" y="116"/>
                  </a:cubicBezTo>
                  <a:cubicBezTo>
                    <a:pt x="2990" y="38"/>
                    <a:pt x="2811" y="1"/>
                    <a:pt x="2636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79" name="Google Shape;779;p11"/>
            <p:cNvSpPr/>
            <p:nvPr/>
          </p:nvSpPr>
          <p:spPr>
            <a:xfrm>
              <a:off x="5363100" y="2005875"/>
              <a:ext cx="187000" cy="97700"/>
            </a:xfrm>
            <a:custGeom>
              <a:avLst/>
              <a:gdLst/>
              <a:ahLst/>
              <a:cxnLst/>
              <a:rect l="l" t="t" r="r" b="b"/>
              <a:pathLst>
                <a:path w="7480" h="3908" extrusionOk="0">
                  <a:moveTo>
                    <a:pt x="1446" y="0"/>
                  </a:moveTo>
                  <a:cubicBezTo>
                    <a:pt x="959" y="0"/>
                    <a:pt x="504" y="275"/>
                    <a:pt x="299" y="745"/>
                  </a:cubicBezTo>
                  <a:cubicBezTo>
                    <a:pt x="0" y="1401"/>
                    <a:pt x="299" y="2177"/>
                    <a:pt x="955" y="2455"/>
                  </a:cubicBezTo>
                  <a:cubicBezTo>
                    <a:pt x="1592" y="2714"/>
                    <a:pt x="7480" y="3908"/>
                    <a:pt x="7480" y="3908"/>
                  </a:cubicBezTo>
                  <a:cubicBezTo>
                    <a:pt x="7480" y="3908"/>
                    <a:pt x="2606" y="387"/>
                    <a:pt x="1970" y="108"/>
                  </a:cubicBezTo>
                  <a:cubicBezTo>
                    <a:pt x="1798" y="35"/>
                    <a:pt x="1620" y="0"/>
                    <a:pt x="1446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80" name="Google Shape;780;p11"/>
            <p:cNvSpPr/>
            <p:nvPr/>
          </p:nvSpPr>
          <p:spPr>
            <a:xfrm>
              <a:off x="5601300" y="2125925"/>
              <a:ext cx="187025" cy="98000"/>
            </a:xfrm>
            <a:custGeom>
              <a:avLst/>
              <a:gdLst/>
              <a:ahLst/>
              <a:cxnLst/>
              <a:rect l="l" t="t" r="r" b="b"/>
              <a:pathLst>
                <a:path w="7481" h="3920" extrusionOk="0">
                  <a:moveTo>
                    <a:pt x="1" y="1"/>
                  </a:moveTo>
                  <a:cubicBezTo>
                    <a:pt x="1" y="1"/>
                    <a:pt x="4875" y="3542"/>
                    <a:pt x="5511" y="3820"/>
                  </a:cubicBezTo>
                  <a:cubicBezTo>
                    <a:pt x="5680" y="3887"/>
                    <a:pt x="5855" y="3919"/>
                    <a:pt x="6025" y="3919"/>
                  </a:cubicBezTo>
                  <a:cubicBezTo>
                    <a:pt x="6517" y="3919"/>
                    <a:pt x="6975" y="3651"/>
                    <a:pt x="7182" y="3164"/>
                  </a:cubicBezTo>
                  <a:cubicBezTo>
                    <a:pt x="7481" y="2527"/>
                    <a:pt x="7182" y="1771"/>
                    <a:pt x="6546" y="1473"/>
                  </a:cubicBezTo>
                  <a:cubicBezTo>
                    <a:pt x="5889" y="1194"/>
                    <a:pt x="1" y="1"/>
                    <a:pt x="1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81" name="Google Shape;781;p11"/>
            <p:cNvSpPr/>
            <p:nvPr/>
          </p:nvSpPr>
          <p:spPr>
            <a:xfrm>
              <a:off x="5585900" y="2140850"/>
              <a:ext cx="96000" cy="185025"/>
            </a:xfrm>
            <a:custGeom>
              <a:avLst/>
              <a:gdLst/>
              <a:ahLst/>
              <a:cxnLst/>
              <a:rect l="l" t="t" r="r" b="b"/>
              <a:pathLst>
                <a:path w="3840" h="7401" extrusionOk="0">
                  <a:moveTo>
                    <a:pt x="0" y="1"/>
                  </a:moveTo>
                  <a:cubicBezTo>
                    <a:pt x="0" y="1"/>
                    <a:pt x="955" y="5949"/>
                    <a:pt x="1214" y="6605"/>
                  </a:cubicBezTo>
                  <a:cubicBezTo>
                    <a:pt x="1399" y="7098"/>
                    <a:pt x="1894" y="7400"/>
                    <a:pt x="2404" y="7400"/>
                  </a:cubicBezTo>
                  <a:cubicBezTo>
                    <a:pt x="2552" y="7400"/>
                    <a:pt x="2702" y="7375"/>
                    <a:pt x="2845" y="7321"/>
                  </a:cubicBezTo>
                  <a:cubicBezTo>
                    <a:pt x="3521" y="7063"/>
                    <a:pt x="3840" y="6326"/>
                    <a:pt x="3581" y="5670"/>
                  </a:cubicBezTo>
                  <a:cubicBezTo>
                    <a:pt x="3322" y="5033"/>
                    <a:pt x="1" y="1"/>
                    <a:pt x="0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82" name="Google Shape;782;p11"/>
            <p:cNvSpPr/>
            <p:nvPr/>
          </p:nvSpPr>
          <p:spPr>
            <a:xfrm>
              <a:off x="5469525" y="1903875"/>
              <a:ext cx="96500" cy="184775"/>
            </a:xfrm>
            <a:custGeom>
              <a:avLst/>
              <a:gdLst/>
              <a:ahLst/>
              <a:cxnLst/>
              <a:rect l="l" t="t" r="r" b="b"/>
              <a:pathLst>
                <a:path w="3860" h="7391" extrusionOk="0">
                  <a:moveTo>
                    <a:pt x="1457" y="0"/>
                  </a:moveTo>
                  <a:cubicBezTo>
                    <a:pt x="1302" y="0"/>
                    <a:pt x="1145" y="29"/>
                    <a:pt x="995" y="90"/>
                  </a:cubicBezTo>
                  <a:cubicBezTo>
                    <a:pt x="319" y="349"/>
                    <a:pt x="0" y="1085"/>
                    <a:pt x="279" y="1721"/>
                  </a:cubicBezTo>
                  <a:cubicBezTo>
                    <a:pt x="518" y="2378"/>
                    <a:pt x="3860" y="7391"/>
                    <a:pt x="3860" y="7391"/>
                  </a:cubicBezTo>
                  <a:cubicBezTo>
                    <a:pt x="3860" y="7391"/>
                    <a:pt x="2885" y="1463"/>
                    <a:pt x="2626" y="806"/>
                  </a:cubicBezTo>
                  <a:cubicBezTo>
                    <a:pt x="2444" y="305"/>
                    <a:pt x="1959" y="0"/>
                    <a:pt x="1457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83" name="Google Shape;783;p11"/>
            <p:cNvSpPr/>
            <p:nvPr/>
          </p:nvSpPr>
          <p:spPr>
            <a:xfrm>
              <a:off x="5516775" y="2056300"/>
              <a:ext cx="117875" cy="116925"/>
            </a:xfrm>
            <a:custGeom>
              <a:avLst/>
              <a:gdLst/>
              <a:ahLst/>
              <a:cxnLst/>
              <a:rect l="l" t="t" r="r" b="b"/>
              <a:pathLst>
                <a:path w="4715" h="4677" extrusionOk="0">
                  <a:moveTo>
                    <a:pt x="2370" y="1"/>
                  </a:moveTo>
                  <a:cubicBezTo>
                    <a:pt x="1094" y="1"/>
                    <a:pt x="40" y="1008"/>
                    <a:pt x="20" y="2288"/>
                  </a:cubicBezTo>
                  <a:cubicBezTo>
                    <a:pt x="0" y="3582"/>
                    <a:pt x="1015" y="4656"/>
                    <a:pt x="2308" y="4676"/>
                  </a:cubicBezTo>
                  <a:cubicBezTo>
                    <a:pt x="2332" y="4676"/>
                    <a:pt x="2356" y="4677"/>
                    <a:pt x="2380" y="4677"/>
                  </a:cubicBezTo>
                  <a:cubicBezTo>
                    <a:pt x="3640" y="4677"/>
                    <a:pt x="4675" y="3657"/>
                    <a:pt x="4695" y="2388"/>
                  </a:cubicBezTo>
                  <a:cubicBezTo>
                    <a:pt x="4715" y="1095"/>
                    <a:pt x="3700" y="41"/>
                    <a:pt x="2407" y="1"/>
                  </a:cubicBezTo>
                  <a:cubicBezTo>
                    <a:pt x="2395" y="1"/>
                    <a:pt x="2382" y="1"/>
                    <a:pt x="237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84" name="Google Shape;784;p11"/>
            <p:cNvSpPr/>
            <p:nvPr/>
          </p:nvSpPr>
          <p:spPr>
            <a:xfrm>
              <a:off x="5747025" y="2166800"/>
              <a:ext cx="438650" cy="212350"/>
            </a:xfrm>
            <a:custGeom>
              <a:avLst/>
              <a:gdLst/>
              <a:ahLst/>
              <a:cxnLst/>
              <a:rect l="l" t="t" r="r" b="b"/>
              <a:pathLst>
                <a:path w="17546" h="8494" extrusionOk="0">
                  <a:moveTo>
                    <a:pt x="12816" y="0"/>
                  </a:moveTo>
                  <a:cubicBezTo>
                    <a:pt x="11060" y="0"/>
                    <a:pt x="9310" y="187"/>
                    <a:pt x="7520" y="713"/>
                  </a:cubicBezTo>
                  <a:cubicBezTo>
                    <a:pt x="4874" y="1489"/>
                    <a:pt x="2368" y="3001"/>
                    <a:pt x="756" y="5229"/>
                  </a:cubicBezTo>
                  <a:cubicBezTo>
                    <a:pt x="359" y="5786"/>
                    <a:pt x="1" y="6383"/>
                    <a:pt x="1" y="7059"/>
                  </a:cubicBezTo>
                  <a:cubicBezTo>
                    <a:pt x="1" y="7715"/>
                    <a:pt x="458" y="8412"/>
                    <a:pt x="1134" y="8491"/>
                  </a:cubicBezTo>
                  <a:cubicBezTo>
                    <a:pt x="1156" y="8492"/>
                    <a:pt x="1178" y="8493"/>
                    <a:pt x="1200" y="8493"/>
                  </a:cubicBezTo>
                  <a:cubicBezTo>
                    <a:pt x="1521" y="8493"/>
                    <a:pt x="1871" y="8362"/>
                    <a:pt x="2169" y="8213"/>
                  </a:cubicBezTo>
                  <a:cubicBezTo>
                    <a:pt x="5650" y="6482"/>
                    <a:pt x="7958" y="2881"/>
                    <a:pt x="11558" y="1389"/>
                  </a:cubicBezTo>
                  <a:cubicBezTo>
                    <a:pt x="13468" y="594"/>
                    <a:pt x="15497" y="514"/>
                    <a:pt x="17546" y="335"/>
                  </a:cubicBezTo>
                  <a:cubicBezTo>
                    <a:pt x="15944" y="148"/>
                    <a:pt x="14378" y="0"/>
                    <a:pt x="12816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85" name="Google Shape;785;p11"/>
            <p:cNvSpPr/>
            <p:nvPr/>
          </p:nvSpPr>
          <p:spPr>
            <a:xfrm>
              <a:off x="5870850" y="2168025"/>
              <a:ext cx="338200" cy="86750"/>
            </a:xfrm>
            <a:custGeom>
              <a:avLst/>
              <a:gdLst/>
              <a:ahLst/>
              <a:cxnLst/>
              <a:rect l="l" t="t" r="r" b="b"/>
              <a:pathLst>
                <a:path w="13528" h="3470" extrusionOk="0">
                  <a:moveTo>
                    <a:pt x="9986" y="0"/>
                  </a:moveTo>
                  <a:cubicBezTo>
                    <a:pt x="6995" y="0"/>
                    <a:pt x="4000" y="841"/>
                    <a:pt x="1453" y="2435"/>
                  </a:cubicBezTo>
                  <a:cubicBezTo>
                    <a:pt x="1035" y="2693"/>
                    <a:pt x="399" y="3151"/>
                    <a:pt x="1" y="3469"/>
                  </a:cubicBezTo>
                  <a:cubicBezTo>
                    <a:pt x="438" y="3191"/>
                    <a:pt x="1075" y="2793"/>
                    <a:pt x="1533" y="2554"/>
                  </a:cubicBezTo>
                  <a:cubicBezTo>
                    <a:pt x="4393" y="1007"/>
                    <a:pt x="7634" y="233"/>
                    <a:pt x="10879" y="233"/>
                  </a:cubicBezTo>
                  <a:cubicBezTo>
                    <a:pt x="11764" y="233"/>
                    <a:pt x="12650" y="290"/>
                    <a:pt x="13528" y="406"/>
                  </a:cubicBezTo>
                  <a:cubicBezTo>
                    <a:pt x="12367" y="134"/>
                    <a:pt x="11177" y="0"/>
                    <a:pt x="99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86" name="Google Shape;786;p11"/>
            <p:cNvSpPr/>
            <p:nvPr/>
          </p:nvSpPr>
          <p:spPr>
            <a:xfrm>
              <a:off x="5820625" y="1861950"/>
              <a:ext cx="378475" cy="310250"/>
            </a:xfrm>
            <a:custGeom>
              <a:avLst/>
              <a:gdLst/>
              <a:ahLst/>
              <a:cxnLst/>
              <a:rect l="l" t="t" r="r" b="b"/>
              <a:pathLst>
                <a:path w="15139" h="12410" extrusionOk="0">
                  <a:moveTo>
                    <a:pt x="1491" y="0"/>
                  </a:moveTo>
                  <a:cubicBezTo>
                    <a:pt x="902" y="0"/>
                    <a:pt x="362" y="513"/>
                    <a:pt x="200" y="1091"/>
                  </a:cubicBezTo>
                  <a:cubicBezTo>
                    <a:pt x="1" y="1747"/>
                    <a:pt x="180" y="2444"/>
                    <a:pt x="398" y="3060"/>
                  </a:cubicBezTo>
                  <a:cubicBezTo>
                    <a:pt x="1314" y="5646"/>
                    <a:pt x="3303" y="7775"/>
                    <a:pt x="5630" y="9267"/>
                  </a:cubicBezTo>
                  <a:cubicBezTo>
                    <a:pt x="8574" y="11196"/>
                    <a:pt x="11737" y="11853"/>
                    <a:pt x="15139" y="12410"/>
                  </a:cubicBezTo>
                  <a:cubicBezTo>
                    <a:pt x="13229" y="11694"/>
                    <a:pt x="11300" y="11037"/>
                    <a:pt x="9668" y="9744"/>
                  </a:cubicBezTo>
                  <a:cubicBezTo>
                    <a:pt x="6665" y="7337"/>
                    <a:pt x="5451" y="3199"/>
                    <a:pt x="2587" y="574"/>
                  </a:cubicBezTo>
                  <a:cubicBezTo>
                    <a:pt x="2308" y="315"/>
                    <a:pt x="2010" y="96"/>
                    <a:pt x="1672" y="17"/>
                  </a:cubicBezTo>
                  <a:cubicBezTo>
                    <a:pt x="1611" y="6"/>
                    <a:pt x="1551" y="0"/>
                    <a:pt x="1491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87" name="Google Shape;787;p11"/>
            <p:cNvSpPr/>
            <p:nvPr/>
          </p:nvSpPr>
          <p:spPr>
            <a:xfrm>
              <a:off x="5919100" y="2008575"/>
              <a:ext cx="303375" cy="168100"/>
            </a:xfrm>
            <a:custGeom>
              <a:avLst/>
              <a:gdLst/>
              <a:ahLst/>
              <a:cxnLst/>
              <a:rect l="l" t="t" r="r" b="b"/>
              <a:pathLst>
                <a:path w="12135" h="6724" extrusionOk="0">
                  <a:moveTo>
                    <a:pt x="0" y="0"/>
                  </a:moveTo>
                  <a:cubicBezTo>
                    <a:pt x="259" y="418"/>
                    <a:pt x="756" y="1015"/>
                    <a:pt x="1094" y="1413"/>
                  </a:cubicBezTo>
                  <a:cubicBezTo>
                    <a:pt x="3879" y="4536"/>
                    <a:pt x="7957" y="6525"/>
                    <a:pt x="12135" y="6724"/>
                  </a:cubicBezTo>
                  <a:cubicBezTo>
                    <a:pt x="8316" y="6147"/>
                    <a:pt x="4695" y="4476"/>
                    <a:pt x="1850" y="1910"/>
                  </a:cubicBezTo>
                  <a:cubicBezTo>
                    <a:pt x="1234" y="1373"/>
                    <a:pt x="518" y="617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grpSp>
        <p:nvGrpSpPr>
          <p:cNvPr id="788" name="Google Shape;788;p11"/>
          <p:cNvGrpSpPr/>
          <p:nvPr/>
        </p:nvGrpSpPr>
        <p:grpSpPr>
          <a:xfrm rot="-1667846" flipH="1">
            <a:off x="121724" y="5821564"/>
            <a:ext cx="827881" cy="1193453"/>
            <a:chOff x="3563300" y="2901850"/>
            <a:chExt cx="712675" cy="1027375"/>
          </a:xfrm>
        </p:grpSpPr>
        <p:sp>
          <p:nvSpPr>
            <p:cNvPr id="789" name="Google Shape;789;p11"/>
            <p:cNvSpPr/>
            <p:nvPr/>
          </p:nvSpPr>
          <p:spPr>
            <a:xfrm>
              <a:off x="3563300" y="2901850"/>
              <a:ext cx="232775" cy="228700"/>
            </a:xfrm>
            <a:custGeom>
              <a:avLst/>
              <a:gdLst/>
              <a:ahLst/>
              <a:cxnLst/>
              <a:rect l="l" t="t" r="r" b="b"/>
              <a:pathLst>
                <a:path w="9311" h="9148" extrusionOk="0">
                  <a:moveTo>
                    <a:pt x="1874" y="1"/>
                  </a:moveTo>
                  <a:cubicBezTo>
                    <a:pt x="1302" y="1"/>
                    <a:pt x="757" y="187"/>
                    <a:pt x="438" y="653"/>
                  </a:cubicBezTo>
                  <a:cubicBezTo>
                    <a:pt x="1" y="1230"/>
                    <a:pt x="100" y="2065"/>
                    <a:pt x="438" y="2722"/>
                  </a:cubicBezTo>
                  <a:cubicBezTo>
                    <a:pt x="896" y="3657"/>
                    <a:pt x="1731" y="4373"/>
                    <a:pt x="2627" y="4950"/>
                  </a:cubicBezTo>
                  <a:cubicBezTo>
                    <a:pt x="4676" y="6621"/>
                    <a:pt x="7321" y="7337"/>
                    <a:pt x="9311" y="9147"/>
                  </a:cubicBezTo>
                  <a:cubicBezTo>
                    <a:pt x="8037" y="7436"/>
                    <a:pt x="7520" y="5308"/>
                    <a:pt x="6366" y="3478"/>
                  </a:cubicBezTo>
                  <a:cubicBezTo>
                    <a:pt x="5511" y="2125"/>
                    <a:pt x="4437" y="772"/>
                    <a:pt x="2925" y="195"/>
                  </a:cubicBezTo>
                  <a:cubicBezTo>
                    <a:pt x="2597" y="73"/>
                    <a:pt x="2230" y="1"/>
                    <a:pt x="1874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90" name="Google Shape;790;p11"/>
            <p:cNvSpPr/>
            <p:nvPr/>
          </p:nvSpPr>
          <p:spPr>
            <a:xfrm>
              <a:off x="4130250" y="3368575"/>
              <a:ext cx="145725" cy="319450"/>
            </a:xfrm>
            <a:custGeom>
              <a:avLst/>
              <a:gdLst/>
              <a:ahLst/>
              <a:cxnLst/>
              <a:rect l="l" t="t" r="r" b="b"/>
              <a:pathLst>
                <a:path w="5829" h="12778" extrusionOk="0">
                  <a:moveTo>
                    <a:pt x="3219" y="0"/>
                  </a:moveTo>
                  <a:cubicBezTo>
                    <a:pt x="3053" y="0"/>
                    <a:pt x="2887" y="27"/>
                    <a:pt x="2726" y="86"/>
                  </a:cubicBezTo>
                  <a:cubicBezTo>
                    <a:pt x="1890" y="385"/>
                    <a:pt x="1492" y="1320"/>
                    <a:pt x="1353" y="2195"/>
                  </a:cubicBezTo>
                  <a:cubicBezTo>
                    <a:pt x="1055" y="3945"/>
                    <a:pt x="1254" y="5736"/>
                    <a:pt x="1274" y="7486"/>
                  </a:cubicBezTo>
                  <a:cubicBezTo>
                    <a:pt x="1293" y="9555"/>
                    <a:pt x="597" y="10948"/>
                    <a:pt x="0" y="12778"/>
                  </a:cubicBezTo>
                  <a:cubicBezTo>
                    <a:pt x="2686" y="11942"/>
                    <a:pt x="4576" y="7785"/>
                    <a:pt x="5272" y="5338"/>
                  </a:cubicBezTo>
                  <a:cubicBezTo>
                    <a:pt x="5670" y="3886"/>
                    <a:pt x="5829" y="2255"/>
                    <a:pt x="4974" y="1021"/>
                  </a:cubicBezTo>
                  <a:cubicBezTo>
                    <a:pt x="4575" y="447"/>
                    <a:pt x="3894" y="0"/>
                    <a:pt x="3219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91" name="Google Shape;791;p11"/>
            <p:cNvSpPr/>
            <p:nvPr/>
          </p:nvSpPr>
          <p:spPr>
            <a:xfrm>
              <a:off x="3796550" y="3558600"/>
              <a:ext cx="320800" cy="155950"/>
            </a:xfrm>
            <a:custGeom>
              <a:avLst/>
              <a:gdLst/>
              <a:ahLst/>
              <a:cxnLst/>
              <a:rect l="l" t="t" r="r" b="b"/>
              <a:pathLst>
                <a:path w="12832" h="6238" extrusionOk="0">
                  <a:moveTo>
                    <a:pt x="1839" y="0"/>
                  </a:moveTo>
                  <a:cubicBezTo>
                    <a:pt x="1465" y="0"/>
                    <a:pt x="1105" y="92"/>
                    <a:pt x="796" y="323"/>
                  </a:cubicBezTo>
                  <a:cubicBezTo>
                    <a:pt x="100" y="820"/>
                    <a:pt x="0" y="1875"/>
                    <a:pt x="319" y="2710"/>
                  </a:cubicBezTo>
                  <a:cubicBezTo>
                    <a:pt x="876" y="4103"/>
                    <a:pt x="2308" y="4898"/>
                    <a:pt x="3720" y="5356"/>
                  </a:cubicBezTo>
                  <a:cubicBezTo>
                    <a:pt x="5085" y="5800"/>
                    <a:pt x="7081" y="6237"/>
                    <a:pt x="8959" y="6237"/>
                  </a:cubicBezTo>
                  <a:cubicBezTo>
                    <a:pt x="10448" y="6237"/>
                    <a:pt x="11863" y="5962"/>
                    <a:pt x="12831" y="5197"/>
                  </a:cubicBezTo>
                  <a:cubicBezTo>
                    <a:pt x="11001" y="4660"/>
                    <a:pt x="9430" y="4461"/>
                    <a:pt x="7739" y="3267"/>
                  </a:cubicBezTo>
                  <a:cubicBezTo>
                    <a:pt x="6286" y="2273"/>
                    <a:pt x="4934" y="1079"/>
                    <a:pt x="3303" y="363"/>
                  </a:cubicBezTo>
                  <a:cubicBezTo>
                    <a:pt x="2850" y="159"/>
                    <a:pt x="2333" y="0"/>
                    <a:pt x="1839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92" name="Google Shape;792;p11"/>
            <p:cNvSpPr/>
            <p:nvPr/>
          </p:nvSpPr>
          <p:spPr>
            <a:xfrm>
              <a:off x="4054150" y="3170200"/>
              <a:ext cx="120375" cy="326875"/>
            </a:xfrm>
            <a:custGeom>
              <a:avLst/>
              <a:gdLst/>
              <a:ahLst/>
              <a:cxnLst/>
              <a:rect l="l" t="t" r="r" b="b"/>
              <a:pathLst>
                <a:path w="4815" h="13075" extrusionOk="0">
                  <a:moveTo>
                    <a:pt x="2163" y="1"/>
                  </a:moveTo>
                  <a:cubicBezTo>
                    <a:pt x="1941" y="1"/>
                    <a:pt x="1720" y="45"/>
                    <a:pt x="1513" y="144"/>
                  </a:cubicBezTo>
                  <a:cubicBezTo>
                    <a:pt x="717" y="502"/>
                    <a:pt x="419" y="1496"/>
                    <a:pt x="339" y="2372"/>
                  </a:cubicBezTo>
                  <a:cubicBezTo>
                    <a:pt x="200" y="4142"/>
                    <a:pt x="558" y="5913"/>
                    <a:pt x="757" y="7663"/>
                  </a:cubicBezTo>
                  <a:cubicBezTo>
                    <a:pt x="995" y="9732"/>
                    <a:pt x="419" y="11184"/>
                    <a:pt x="1" y="13074"/>
                  </a:cubicBezTo>
                  <a:cubicBezTo>
                    <a:pt x="2587" y="11900"/>
                    <a:pt x="4079" y="7623"/>
                    <a:pt x="4536" y="5117"/>
                  </a:cubicBezTo>
                  <a:cubicBezTo>
                    <a:pt x="4815" y="3645"/>
                    <a:pt x="4795" y="1994"/>
                    <a:pt x="3840" y="860"/>
                  </a:cubicBezTo>
                  <a:cubicBezTo>
                    <a:pt x="3443" y="360"/>
                    <a:pt x="2795" y="1"/>
                    <a:pt x="2163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93" name="Google Shape;793;p11"/>
            <p:cNvSpPr/>
            <p:nvPr/>
          </p:nvSpPr>
          <p:spPr>
            <a:xfrm>
              <a:off x="3714000" y="3392275"/>
              <a:ext cx="327750" cy="140750"/>
            </a:xfrm>
            <a:custGeom>
              <a:avLst/>
              <a:gdLst/>
              <a:ahLst/>
              <a:cxnLst/>
              <a:rect l="l" t="t" r="r" b="b"/>
              <a:pathLst>
                <a:path w="13110" h="5630" extrusionOk="0">
                  <a:moveTo>
                    <a:pt x="1902" y="1"/>
                  </a:moveTo>
                  <a:cubicBezTo>
                    <a:pt x="1447" y="1"/>
                    <a:pt x="1016" y="113"/>
                    <a:pt x="677" y="411"/>
                  </a:cubicBezTo>
                  <a:cubicBezTo>
                    <a:pt x="0" y="968"/>
                    <a:pt x="0" y="2063"/>
                    <a:pt x="398" y="2838"/>
                  </a:cubicBezTo>
                  <a:cubicBezTo>
                    <a:pt x="1074" y="4151"/>
                    <a:pt x="2586" y="4828"/>
                    <a:pt x="4019" y="5186"/>
                  </a:cubicBezTo>
                  <a:cubicBezTo>
                    <a:pt x="5092" y="5426"/>
                    <a:pt x="6546" y="5629"/>
                    <a:pt x="8020" y="5629"/>
                  </a:cubicBezTo>
                  <a:cubicBezTo>
                    <a:pt x="9960" y="5629"/>
                    <a:pt x="11933" y="5277"/>
                    <a:pt x="13109" y="4191"/>
                  </a:cubicBezTo>
                  <a:cubicBezTo>
                    <a:pt x="11220" y="3833"/>
                    <a:pt x="9648" y="3753"/>
                    <a:pt x="7858" y="2739"/>
                  </a:cubicBezTo>
                  <a:cubicBezTo>
                    <a:pt x="6306" y="1844"/>
                    <a:pt x="4854" y="809"/>
                    <a:pt x="3183" y="232"/>
                  </a:cubicBezTo>
                  <a:cubicBezTo>
                    <a:pt x="2770" y="98"/>
                    <a:pt x="2325" y="1"/>
                    <a:pt x="1902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94" name="Google Shape;794;p11"/>
            <p:cNvSpPr/>
            <p:nvPr/>
          </p:nvSpPr>
          <p:spPr>
            <a:xfrm>
              <a:off x="3928325" y="3013225"/>
              <a:ext cx="104975" cy="306300"/>
            </a:xfrm>
            <a:custGeom>
              <a:avLst/>
              <a:gdLst/>
              <a:ahLst/>
              <a:cxnLst/>
              <a:rect l="l" t="t" r="r" b="b"/>
              <a:pathLst>
                <a:path w="4199" h="12252" extrusionOk="0">
                  <a:moveTo>
                    <a:pt x="1607" y="1"/>
                  </a:moveTo>
                  <a:cubicBezTo>
                    <a:pt x="1352" y="1"/>
                    <a:pt x="1102" y="61"/>
                    <a:pt x="876" y="196"/>
                  </a:cubicBezTo>
                  <a:cubicBezTo>
                    <a:pt x="180" y="614"/>
                    <a:pt x="1" y="1549"/>
                    <a:pt x="1" y="2365"/>
                  </a:cubicBezTo>
                  <a:cubicBezTo>
                    <a:pt x="21" y="3996"/>
                    <a:pt x="558" y="5587"/>
                    <a:pt x="876" y="7218"/>
                  </a:cubicBezTo>
                  <a:cubicBezTo>
                    <a:pt x="1274" y="9069"/>
                    <a:pt x="876" y="10501"/>
                    <a:pt x="657" y="12251"/>
                  </a:cubicBezTo>
                  <a:cubicBezTo>
                    <a:pt x="2945" y="10958"/>
                    <a:pt x="3900" y="6860"/>
                    <a:pt x="4099" y="4533"/>
                  </a:cubicBezTo>
                  <a:cubicBezTo>
                    <a:pt x="4198" y="3160"/>
                    <a:pt x="4059" y="1609"/>
                    <a:pt x="3084" y="654"/>
                  </a:cubicBezTo>
                  <a:cubicBezTo>
                    <a:pt x="2694" y="264"/>
                    <a:pt x="2140" y="1"/>
                    <a:pt x="1607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95" name="Google Shape;795;p11"/>
            <p:cNvSpPr/>
            <p:nvPr/>
          </p:nvSpPr>
          <p:spPr>
            <a:xfrm>
              <a:off x="3622475" y="3250475"/>
              <a:ext cx="310350" cy="118175"/>
            </a:xfrm>
            <a:custGeom>
              <a:avLst/>
              <a:gdLst/>
              <a:ahLst/>
              <a:cxnLst/>
              <a:rect l="l" t="t" r="r" b="b"/>
              <a:pathLst>
                <a:path w="12414" h="4727" extrusionOk="0">
                  <a:moveTo>
                    <a:pt x="1997" y="0"/>
                  </a:moveTo>
                  <a:cubicBezTo>
                    <a:pt x="1452" y="0"/>
                    <a:pt x="924" y="129"/>
                    <a:pt x="578" y="513"/>
                  </a:cubicBezTo>
                  <a:cubicBezTo>
                    <a:pt x="1" y="1110"/>
                    <a:pt x="100" y="2065"/>
                    <a:pt x="558" y="2761"/>
                  </a:cubicBezTo>
                  <a:cubicBezTo>
                    <a:pt x="1294" y="3935"/>
                    <a:pt x="2766" y="4412"/>
                    <a:pt x="4139" y="4591"/>
                  </a:cubicBezTo>
                  <a:cubicBezTo>
                    <a:pt x="4742" y="4673"/>
                    <a:pt x="5468" y="4726"/>
                    <a:pt x="6242" y="4726"/>
                  </a:cubicBezTo>
                  <a:cubicBezTo>
                    <a:pt x="8481" y="4726"/>
                    <a:pt x="11128" y="4284"/>
                    <a:pt x="12414" y="2821"/>
                  </a:cubicBezTo>
                  <a:cubicBezTo>
                    <a:pt x="10644" y="2662"/>
                    <a:pt x="9171" y="2741"/>
                    <a:pt x="7441" y="1966"/>
                  </a:cubicBezTo>
                  <a:cubicBezTo>
                    <a:pt x="5949" y="1329"/>
                    <a:pt x="4477" y="474"/>
                    <a:pt x="2885" y="96"/>
                  </a:cubicBezTo>
                  <a:cubicBezTo>
                    <a:pt x="2603" y="39"/>
                    <a:pt x="2298" y="0"/>
                    <a:pt x="1997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96" name="Google Shape;796;p11"/>
            <p:cNvSpPr/>
            <p:nvPr/>
          </p:nvSpPr>
          <p:spPr>
            <a:xfrm>
              <a:off x="3821425" y="2928275"/>
              <a:ext cx="89525" cy="256475"/>
            </a:xfrm>
            <a:custGeom>
              <a:avLst/>
              <a:gdLst/>
              <a:ahLst/>
              <a:cxnLst/>
              <a:rect l="l" t="t" r="r" b="b"/>
              <a:pathLst>
                <a:path w="3581" h="10259" extrusionOk="0">
                  <a:moveTo>
                    <a:pt x="1364" y="1"/>
                  </a:moveTo>
                  <a:cubicBezTo>
                    <a:pt x="1129" y="1"/>
                    <a:pt x="899" y="60"/>
                    <a:pt x="696" y="193"/>
                  </a:cubicBezTo>
                  <a:cubicBezTo>
                    <a:pt x="119" y="571"/>
                    <a:pt x="0" y="1327"/>
                    <a:pt x="20" y="2023"/>
                  </a:cubicBezTo>
                  <a:cubicBezTo>
                    <a:pt x="100" y="3395"/>
                    <a:pt x="577" y="4708"/>
                    <a:pt x="895" y="6041"/>
                  </a:cubicBezTo>
                  <a:cubicBezTo>
                    <a:pt x="1273" y="7593"/>
                    <a:pt x="995" y="8766"/>
                    <a:pt x="875" y="10258"/>
                  </a:cubicBezTo>
                  <a:cubicBezTo>
                    <a:pt x="2725" y="9144"/>
                    <a:pt x="3461" y="5703"/>
                    <a:pt x="3541" y="3714"/>
                  </a:cubicBezTo>
                  <a:cubicBezTo>
                    <a:pt x="3581" y="2580"/>
                    <a:pt x="3402" y="1307"/>
                    <a:pt x="2566" y="511"/>
                  </a:cubicBezTo>
                  <a:cubicBezTo>
                    <a:pt x="2244" y="201"/>
                    <a:pt x="1796" y="1"/>
                    <a:pt x="1364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97" name="Google Shape;797;p11"/>
            <p:cNvSpPr/>
            <p:nvPr/>
          </p:nvSpPr>
          <p:spPr>
            <a:xfrm>
              <a:off x="3574250" y="3135025"/>
              <a:ext cx="259625" cy="96000"/>
            </a:xfrm>
            <a:custGeom>
              <a:avLst/>
              <a:gdLst/>
              <a:ahLst/>
              <a:cxnLst/>
              <a:rect l="l" t="t" r="r" b="b"/>
              <a:pathLst>
                <a:path w="10385" h="3840" extrusionOk="0">
                  <a:moveTo>
                    <a:pt x="1654" y="1"/>
                  </a:moveTo>
                  <a:cubicBezTo>
                    <a:pt x="1193" y="1"/>
                    <a:pt x="741" y="121"/>
                    <a:pt x="438" y="477"/>
                  </a:cubicBezTo>
                  <a:cubicBezTo>
                    <a:pt x="0" y="974"/>
                    <a:pt x="100" y="1789"/>
                    <a:pt x="498" y="2366"/>
                  </a:cubicBezTo>
                  <a:cubicBezTo>
                    <a:pt x="1154" y="3301"/>
                    <a:pt x="2387" y="3659"/>
                    <a:pt x="3521" y="3779"/>
                  </a:cubicBezTo>
                  <a:cubicBezTo>
                    <a:pt x="3900" y="3817"/>
                    <a:pt x="4335" y="3840"/>
                    <a:pt x="4802" y="3840"/>
                  </a:cubicBezTo>
                  <a:cubicBezTo>
                    <a:pt x="6759" y="3840"/>
                    <a:pt x="9260" y="3438"/>
                    <a:pt x="10384" y="2088"/>
                  </a:cubicBezTo>
                  <a:cubicBezTo>
                    <a:pt x="8892" y="1988"/>
                    <a:pt x="7699" y="2108"/>
                    <a:pt x="6207" y="1511"/>
                  </a:cubicBezTo>
                  <a:cubicBezTo>
                    <a:pt x="4934" y="994"/>
                    <a:pt x="3700" y="357"/>
                    <a:pt x="2348" y="79"/>
                  </a:cubicBezTo>
                  <a:cubicBezTo>
                    <a:pt x="2126" y="32"/>
                    <a:pt x="1889" y="1"/>
                    <a:pt x="1654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98" name="Google Shape;798;p11"/>
            <p:cNvSpPr/>
            <p:nvPr/>
          </p:nvSpPr>
          <p:spPr>
            <a:xfrm>
              <a:off x="3659300" y="2992750"/>
              <a:ext cx="512750" cy="936475"/>
            </a:xfrm>
            <a:custGeom>
              <a:avLst/>
              <a:gdLst/>
              <a:ahLst/>
              <a:cxnLst/>
              <a:rect l="l" t="t" r="r" b="b"/>
              <a:pathLst>
                <a:path w="20510" h="37459" extrusionOk="0">
                  <a:moveTo>
                    <a:pt x="0" y="1"/>
                  </a:moveTo>
                  <a:lnTo>
                    <a:pt x="0" y="1"/>
                  </a:lnTo>
                  <a:cubicBezTo>
                    <a:pt x="2566" y="2587"/>
                    <a:pt x="4993" y="5272"/>
                    <a:pt x="7281" y="8097"/>
                  </a:cubicBezTo>
                  <a:cubicBezTo>
                    <a:pt x="14104" y="16532"/>
                    <a:pt x="19216" y="26578"/>
                    <a:pt x="20509" y="37459"/>
                  </a:cubicBezTo>
                  <a:cubicBezTo>
                    <a:pt x="19813" y="22679"/>
                    <a:pt x="10921" y="9450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99" name="Google Shape;799;p11"/>
            <p:cNvSpPr/>
            <p:nvPr/>
          </p:nvSpPr>
          <p:spPr>
            <a:xfrm>
              <a:off x="3831350" y="3005200"/>
              <a:ext cx="42800" cy="186500"/>
            </a:xfrm>
            <a:custGeom>
              <a:avLst/>
              <a:gdLst/>
              <a:ahLst/>
              <a:cxnLst/>
              <a:rect l="l" t="t" r="r" b="b"/>
              <a:pathLst>
                <a:path w="1712" h="7460" extrusionOk="0">
                  <a:moveTo>
                    <a:pt x="1473" y="0"/>
                  </a:moveTo>
                  <a:lnTo>
                    <a:pt x="1473" y="0"/>
                  </a:lnTo>
                  <a:cubicBezTo>
                    <a:pt x="1373" y="2507"/>
                    <a:pt x="1373" y="5272"/>
                    <a:pt x="1" y="7460"/>
                  </a:cubicBezTo>
                  <a:cubicBezTo>
                    <a:pt x="1692" y="5391"/>
                    <a:pt x="1712" y="2527"/>
                    <a:pt x="147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00" name="Google Shape;800;p11"/>
            <p:cNvSpPr/>
            <p:nvPr/>
          </p:nvSpPr>
          <p:spPr>
            <a:xfrm>
              <a:off x="3934800" y="3132000"/>
              <a:ext cx="55725" cy="193500"/>
            </a:xfrm>
            <a:custGeom>
              <a:avLst/>
              <a:gdLst/>
              <a:ahLst/>
              <a:cxnLst/>
              <a:rect l="l" t="t" r="r" b="b"/>
              <a:pathLst>
                <a:path w="2229" h="7740" extrusionOk="0">
                  <a:moveTo>
                    <a:pt x="2189" y="1"/>
                  </a:moveTo>
                  <a:cubicBezTo>
                    <a:pt x="1890" y="2627"/>
                    <a:pt x="1691" y="5571"/>
                    <a:pt x="1" y="7739"/>
                  </a:cubicBezTo>
                  <a:cubicBezTo>
                    <a:pt x="1990" y="5710"/>
                    <a:pt x="2229" y="2686"/>
                    <a:pt x="218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01" name="Google Shape;801;p11"/>
            <p:cNvSpPr/>
            <p:nvPr/>
          </p:nvSpPr>
          <p:spPr>
            <a:xfrm>
              <a:off x="4046700" y="3277225"/>
              <a:ext cx="78600" cy="222825"/>
            </a:xfrm>
            <a:custGeom>
              <a:avLst/>
              <a:gdLst/>
              <a:ahLst/>
              <a:cxnLst/>
              <a:rect l="l" t="t" r="r" b="b"/>
              <a:pathLst>
                <a:path w="3144" h="8913" extrusionOk="0">
                  <a:moveTo>
                    <a:pt x="3024" y="0"/>
                  </a:moveTo>
                  <a:cubicBezTo>
                    <a:pt x="2805" y="3163"/>
                    <a:pt x="2328" y="6565"/>
                    <a:pt x="0" y="8912"/>
                  </a:cubicBezTo>
                  <a:cubicBezTo>
                    <a:pt x="2606" y="6804"/>
                    <a:pt x="3143" y="3163"/>
                    <a:pt x="30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02" name="Google Shape;802;p11"/>
            <p:cNvSpPr/>
            <p:nvPr/>
          </p:nvSpPr>
          <p:spPr>
            <a:xfrm>
              <a:off x="4124275" y="3492575"/>
              <a:ext cx="74625" cy="193475"/>
            </a:xfrm>
            <a:custGeom>
              <a:avLst/>
              <a:gdLst/>
              <a:ahLst/>
              <a:cxnLst/>
              <a:rect l="l" t="t" r="r" b="b"/>
              <a:pathLst>
                <a:path w="2985" h="7739" extrusionOk="0">
                  <a:moveTo>
                    <a:pt x="2985" y="0"/>
                  </a:moveTo>
                  <a:lnTo>
                    <a:pt x="2985" y="0"/>
                  </a:lnTo>
                  <a:cubicBezTo>
                    <a:pt x="2567" y="2725"/>
                    <a:pt x="2070" y="5689"/>
                    <a:pt x="1" y="7738"/>
                  </a:cubicBezTo>
                  <a:cubicBezTo>
                    <a:pt x="2308" y="5948"/>
                    <a:pt x="2905" y="2785"/>
                    <a:pt x="298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03" name="Google Shape;803;p11"/>
            <p:cNvSpPr/>
            <p:nvPr/>
          </p:nvSpPr>
          <p:spPr>
            <a:xfrm>
              <a:off x="3648850" y="3192675"/>
              <a:ext cx="177075" cy="20025"/>
            </a:xfrm>
            <a:custGeom>
              <a:avLst/>
              <a:gdLst/>
              <a:ahLst/>
              <a:cxnLst/>
              <a:rect l="l" t="t" r="r" b="b"/>
              <a:pathLst>
                <a:path w="7083" h="801" extrusionOk="0">
                  <a:moveTo>
                    <a:pt x="7082" y="1"/>
                  </a:moveTo>
                  <a:lnTo>
                    <a:pt x="7082" y="1"/>
                  </a:lnTo>
                  <a:cubicBezTo>
                    <a:pt x="5654" y="370"/>
                    <a:pt x="4180" y="564"/>
                    <a:pt x="2708" y="564"/>
                  </a:cubicBezTo>
                  <a:cubicBezTo>
                    <a:pt x="1801" y="564"/>
                    <a:pt x="895" y="491"/>
                    <a:pt x="0" y="339"/>
                  </a:cubicBezTo>
                  <a:lnTo>
                    <a:pt x="0" y="339"/>
                  </a:lnTo>
                  <a:cubicBezTo>
                    <a:pt x="986" y="647"/>
                    <a:pt x="2027" y="801"/>
                    <a:pt x="3069" y="801"/>
                  </a:cubicBezTo>
                  <a:cubicBezTo>
                    <a:pt x="4446" y="801"/>
                    <a:pt x="5825" y="533"/>
                    <a:pt x="70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04" name="Google Shape;804;p11"/>
            <p:cNvSpPr/>
            <p:nvPr/>
          </p:nvSpPr>
          <p:spPr>
            <a:xfrm>
              <a:off x="3783125" y="3319500"/>
              <a:ext cx="154200" cy="25750"/>
            </a:xfrm>
            <a:custGeom>
              <a:avLst/>
              <a:gdLst/>
              <a:ahLst/>
              <a:cxnLst/>
              <a:rect l="l" t="t" r="r" b="b"/>
              <a:pathLst>
                <a:path w="6168" h="1030" extrusionOk="0">
                  <a:moveTo>
                    <a:pt x="6167" y="0"/>
                  </a:moveTo>
                  <a:cubicBezTo>
                    <a:pt x="4796" y="541"/>
                    <a:pt x="3356" y="811"/>
                    <a:pt x="1904" y="811"/>
                  </a:cubicBezTo>
                  <a:cubicBezTo>
                    <a:pt x="1270" y="811"/>
                    <a:pt x="634" y="759"/>
                    <a:pt x="0" y="657"/>
                  </a:cubicBezTo>
                  <a:lnTo>
                    <a:pt x="0" y="657"/>
                  </a:lnTo>
                  <a:cubicBezTo>
                    <a:pt x="745" y="907"/>
                    <a:pt x="1530" y="1030"/>
                    <a:pt x="2318" y="1030"/>
                  </a:cubicBezTo>
                  <a:cubicBezTo>
                    <a:pt x="3656" y="1030"/>
                    <a:pt x="5002" y="677"/>
                    <a:pt x="61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05" name="Google Shape;805;p11"/>
            <p:cNvSpPr/>
            <p:nvPr/>
          </p:nvSpPr>
          <p:spPr>
            <a:xfrm>
              <a:off x="3847275" y="3489575"/>
              <a:ext cx="196950" cy="21325"/>
            </a:xfrm>
            <a:custGeom>
              <a:avLst/>
              <a:gdLst/>
              <a:ahLst/>
              <a:cxnLst/>
              <a:rect l="l" t="t" r="r" b="b"/>
              <a:pathLst>
                <a:path w="7878" h="853" extrusionOk="0">
                  <a:moveTo>
                    <a:pt x="0" y="1"/>
                  </a:moveTo>
                  <a:lnTo>
                    <a:pt x="0" y="1"/>
                  </a:lnTo>
                  <a:cubicBezTo>
                    <a:pt x="1349" y="566"/>
                    <a:pt x="2817" y="852"/>
                    <a:pt x="4287" y="852"/>
                  </a:cubicBezTo>
                  <a:cubicBezTo>
                    <a:pt x="5505" y="852"/>
                    <a:pt x="6724" y="656"/>
                    <a:pt x="7878" y="259"/>
                  </a:cubicBezTo>
                  <a:lnTo>
                    <a:pt x="7878" y="259"/>
                  </a:lnTo>
                  <a:cubicBezTo>
                    <a:pt x="6768" y="486"/>
                    <a:pt x="5648" y="596"/>
                    <a:pt x="4530" y="596"/>
                  </a:cubicBezTo>
                  <a:cubicBezTo>
                    <a:pt x="3004" y="596"/>
                    <a:pt x="1482" y="391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06" name="Google Shape;806;p11"/>
            <p:cNvSpPr/>
            <p:nvPr/>
          </p:nvSpPr>
          <p:spPr>
            <a:xfrm>
              <a:off x="3914400" y="3664625"/>
              <a:ext cx="204425" cy="36850"/>
            </a:xfrm>
            <a:custGeom>
              <a:avLst/>
              <a:gdLst/>
              <a:ahLst/>
              <a:cxnLst/>
              <a:rect l="l" t="t" r="r" b="b"/>
              <a:pathLst>
                <a:path w="8177" h="1474" extrusionOk="0">
                  <a:moveTo>
                    <a:pt x="1" y="1"/>
                  </a:moveTo>
                  <a:lnTo>
                    <a:pt x="1" y="1"/>
                  </a:lnTo>
                  <a:cubicBezTo>
                    <a:pt x="1465" y="973"/>
                    <a:pt x="3234" y="1473"/>
                    <a:pt x="4997" y="1473"/>
                  </a:cubicBezTo>
                  <a:cubicBezTo>
                    <a:pt x="6083" y="1473"/>
                    <a:pt x="7168" y="1283"/>
                    <a:pt x="8177" y="896"/>
                  </a:cubicBezTo>
                  <a:lnTo>
                    <a:pt x="8177" y="896"/>
                  </a:lnTo>
                  <a:cubicBezTo>
                    <a:pt x="7232" y="1137"/>
                    <a:pt x="6263" y="1257"/>
                    <a:pt x="5296" y="1257"/>
                  </a:cubicBezTo>
                  <a:cubicBezTo>
                    <a:pt x="3472" y="1257"/>
                    <a:pt x="1652" y="833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grpSp>
        <p:nvGrpSpPr>
          <p:cNvPr id="807" name="Google Shape;807;p11"/>
          <p:cNvGrpSpPr/>
          <p:nvPr/>
        </p:nvGrpSpPr>
        <p:grpSpPr>
          <a:xfrm rot="-5721994" flipH="1">
            <a:off x="11513824" y="6198314"/>
            <a:ext cx="1047785" cy="643149"/>
            <a:chOff x="3635425" y="69650"/>
            <a:chExt cx="965800" cy="592825"/>
          </a:xfrm>
        </p:grpSpPr>
        <p:sp>
          <p:nvSpPr>
            <p:cNvPr id="808" name="Google Shape;808;p11"/>
            <p:cNvSpPr/>
            <p:nvPr/>
          </p:nvSpPr>
          <p:spPr>
            <a:xfrm>
              <a:off x="3741350" y="90400"/>
              <a:ext cx="859875" cy="436675"/>
            </a:xfrm>
            <a:custGeom>
              <a:avLst/>
              <a:gdLst/>
              <a:ahLst/>
              <a:cxnLst/>
              <a:rect l="l" t="t" r="r" b="b"/>
              <a:pathLst>
                <a:path w="34395" h="17467" fill="none" extrusionOk="0">
                  <a:moveTo>
                    <a:pt x="0" y="17467"/>
                  </a:moveTo>
                  <a:cubicBezTo>
                    <a:pt x="10464" y="9848"/>
                    <a:pt x="21723" y="2746"/>
                    <a:pt x="34395" y="1"/>
                  </a:cubicBezTo>
                </a:path>
              </a:pathLst>
            </a:custGeom>
            <a:solidFill>
              <a:schemeClr val="dk1"/>
            </a:solidFill>
            <a:ln w="10450" cap="flat" cmpd="sng">
              <a:solidFill>
                <a:srgbClr val="282922"/>
              </a:solidFill>
              <a:prstDash val="solid"/>
              <a:miter lim="19892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09" name="Google Shape;809;p11"/>
            <p:cNvSpPr/>
            <p:nvPr/>
          </p:nvSpPr>
          <p:spPr>
            <a:xfrm>
              <a:off x="3783125" y="468375"/>
              <a:ext cx="70150" cy="192650"/>
            </a:xfrm>
            <a:custGeom>
              <a:avLst/>
              <a:gdLst/>
              <a:ahLst/>
              <a:cxnLst/>
              <a:rect l="l" t="t" r="r" b="b"/>
              <a:pathLst>
                <a:path w="2806" h="7706" extrusionOk="0">
                  <a:moveTo>
                    <a:pt x="2805" y="0"/>
                  </a:moveTo>
                  <a:cubicBezTo>
                    <a:pt x="2805" y="1"/>
                    <a:pt x="279" y="5471"/>
                    <a:pt x="140" y="6167"/>
                  </a:cubicBezTo>
                  <a:cubicBezTo>
                    <a:pt x="0" y="6843"/>
                    <a:pt x="418" y="7520"/>
                    <a:pt x="1114" y="7679"/>
                  </a:cubicBezTo>
                  <a:cubicBezTo>
                    <a:pt x="1204" y="7697"/>
                    <a:pt x="1294" y="7706"/>
                    <a:pt x="1382" y="7706"/>
                  </a:cubicBezTo>
                  <a:cubicBezTo>
                    <a:pt x="1976" y="7706"/>
                    <a:pt x="2505" y="7310"/>
                    <a:pt x="2626" y="6704"/>
                  </a:cubicBezTo>
                  <a:cubicBezTo>
                    <a:pt x="2785" y="6008"/>
                    <a:pt x="2805" y="1"/>
                    <a:pt x="2805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10" name="Google Shape;810;p11"/>
            <p:cNvSpPr/>
            <p:nvPr/>
          </p:nvSpPr>
          <p:spPr>
            <a:xfrm>
              <a:off x="3865675" y="221850"/>
              <a:ext cx="70150" cy="192825"/>
            </a:xfrm>
            <a:custGeom>
              <a:avLst/>
              <a:gdLst/>
              <a:ahLst/>
              <a:cxnLst/>
              <a:rect l="l" t="t" r="r" b="b"/>
              <a:pathLst>
                <a:path w="2806" h="7713" extrusionOk="0">
                  <a:moveTo>
                    <a:pt x="1396" y="1"/>
                  </a:moveTo>
                  <a:cubicBezTo>
                    <a:pt x="813" y="1"/>
                    <a:pt x="299" y="395"/>
                    <a:pt x="180" y="1009"/>
                  </a:cubicBezTo>
                  <a:cubicBezTo>
                    <a:pt x="20" y="1685"/>
                    <a:pt x="0" y="7713"/>
                    <a:pt x="0" y="7713"/>
                  </a:cubicBezTo>
                  <a:cubicBezTo>
                    <a:pt x="0" y="7713"/>
                    <a:pt x="2507" y="2242"/>
                    <a:pt x="2666" y="1546"/>
                  </a:cubicBezTo>
                  <a:cubicBezTo>
                    <a:pt x="2805" y="850"/>
                    <a:pt x="2388" y="174"/>
                    <a:pt x="1691" y="34"/>
                  </a:cubicBezTo>
                  <a:cubicBezTo>
                    <a:pt x="1592" y="12"/>
                    <a:pt x="1493" y="1"/>
                    <a:pt x="1396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11" name="Google Shape;811;p11"/>
            <p:cNvSpPr/>
            <p:nvPr/>
          </p:nvSpPr>
          <p:spPr>
            <a:xfrm>
              <a:off x="3874125" y="464400"/>
              <a:ext cx="125350" cy="170850"/>
            </a:xfrm>
            <a:custGeom>
              <a:avLst/>
              <a:gdLst/>
              <a:ahLst/>
              <a:cxnLst/>
              <a:rect l="l" t="t" r="r" b="b"/>
              <a:pathLst>
                <a:path w="5014" h="6834" extrusionOk="0">
                  <a:moveTo>
                    <a:pt x="1" y="0"/>
                  </a:moveTo>
                  <a:cubicBezTo>
                    <a:pt x="1" y="1"/>
                    <a:pt x="2089" y="5650"/>
                    <a:pt x="2487" y="6247"/>
                  </a:cubicBezTo>
                  <a:cubicBezTo>
                    <a:pt x="2731" y="6631"/>
                    <a:pt x="3147" y="6834"/>
                    <a:pt x="3573" y="6834"/>
                  </a:cubicBezTo>
                  <a:cubicBezTo>
                    <a:pt x="3808" y="6834"/>
                    <a:pt x="4045" y="6772"/>
                    <a:pt x="4258" y="6644"/>
                  </a:cubicBezTo>
                  <a:cubicBezTo>
                    <a:pt x="4835" y="6266"/>
                    <a:pt x="5014" y="5471"/>
                    <a:pt x="4636" y="4874"/>
                  </a:cubicBezTo>
                  <a:cubicBezTo>
                    <a:pt x="4258" y="4277"/>
                    <a:pt x="1" y="1"/>
                    <a:pt x="1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12" name="Google Shape;812;p11"/>
            <p:cNvSpPr/>
            <p:nvPr/>
          </p:nvSpPr>
          <p:spPr>
            <a:xfrm>
              <a:off x="3719475" y="247575"/>
              <a:ext cx="125825" cy="171100"/>
            </a:xfrm>
            <a:custGeom>
              <a:avLst/>
              <a:gdLst/>
              <a:ahLst/>
              <a:cxnLst/>
              <a:rect l="l" t="t" r="r" b="b"/>
              <a:pathLst>
                <a:path w="5033" h="6844" extrusionOk="0">
                  <a:moveTo>
                    <a:pt x="1459" y="1"/>
                  </a:moveTo>
                  <a:cubicBezTo>
                    <a:pt x="1225" y="1"/>
                    <a:pt x="988" y="65"/>
                    <a:pt x="776" y="199"/>
                  </a:cubicBezTo>
                  <a:cubicBezTo>
                    <a:pt x="179" y="577"/>
                    <a:pt x="0" y="1373"/>
                    <a:pt x="398" y="1969"/>
                  </a:cubicBezTo>
                  <a:cubicBezTo>
                    <a:pt x="776" y="2566"/>
                    <a:pt x="5033" y="6843"/>
                    <a:pt x="5033" y="6843"/>
                  </a:cubicBezTo>
                  <a:cubicBezTo>
                    <a:pt x="5033" y="6843"/>
                    <a:pt x="2944" y="1194"/>
                    <a:pt x="2546" y="597"/>
                  </a:cubicBezTo>
                  <a:cubicBezTo>
                    <a:pt x="2303" y="212"/>
                    <a:pt x="1885" y="1"/>
                    <a:pt x="1459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13" name="Google Shape;813;p11"/>
            <p:cNvSpPr/>
            <p:nvPr/>
          </p:nvSpPr>
          <p:spPr>
            <a:xfrm>
              <a:off x="3660775" y="456425"/>
              <a:ext cx="175575" cy="120425"/>
            </a:xfrm>
            <a:custGeom>
              <a:avLst/>
              <a:gdLst/>
              <a:ahLst/>
              <a:cxnLst/>
              <a:rect l="l" t="t" r="r" b="b"/>
              <a:pathLst>
                <a:path w="7023" h="4817" extrusionOk="0">
                  <a:moveTo>
                    <a:pt x="7023" y="1"/>
                  </a:moveTo>
                  <a:cubicBezTo>
                    <a:pt x="7022" y="1"/>
                    <a:pt x="1373" y="2090"/>
                    <a:pt x="777" y="2487"/>
                  </a:cubicBezTo>
                  <a:cubicBezTo>
                    <a:pt x="180" y="2865"/>
                    <a:pt x="1" y="3661"/>
                    <a:pt x="379" y="4258"/>
                  </a:cubicBezTo>
                  <a:cubicBezTo>
                    <a:pt x="621" y="4614"/>
                    <a:pt x="1033" y="4816"/>
                    <a:pt x="1456" y="4816"/>
                  </a:cubicBezTo>
                  <a:cubicBezTo>
                    <a:pt x="1693" y="4816"/>
                    <a:pt x="1934" y="4752"/>
                    <a:pt x="2149" y="4616"/>
                  </a:cubicBezTo>
                  <a:cubicBezTo>
                    <a:pt x="2746" y="4258"/>
                    <a:pt x="7023" y="1"/>
                    <a:pt x="7023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14" name="Google Shape;814;p11"/>
            <p:cNvSpPr/>
            <p:nvPr/>
          </p:nvSpPr>
          <p:spPr>
            <a:xfrm>
              <a:off x="3883075" y="305750"/>
              <a:ext cx="175075" cy="120875"/>
            </a:xfrm>
            <a:custGeom>
              <a:avLst/>
              <a:gdLst/>
              <a:ahLst/>
              <a:cxnLst/>
              <a:rect l="l" t="t" r="r" b="b"/>
              <a:pathLst>
                <a:path w="7003" h="4835" extrusionOk="0">
                  <a:moveTo>
                    <a:pt x="5549" y="0"/>
                  </a:moveTo>
                  <a:cubicBezTo>
                    <a:pt x="5315" y="0"/>
                    <a:pt x="5081" y="64"/>
                    <a:pt x="4874" y="199"/>
                  </a:cubicBezTo>
                  <a:cubicBezTo>
                    <a:pt x="4278" y="577"/>
                    <a:pt x="1" y="4834"/>
                    <a:pt x="1" y="4834"/>
                  </a:cubicBezTo>
                  <a:cubicBezTo>
                    <a:pt x="1" y="4834"/>
                    <a:pt x="5630" y="2746"/>
                    <a:pt x="6247" y="2348"/>
                  </a:cubicBezTo>
                  <a:cubicBezTo>
                    <a:pt x="6824" y="1970"/>
                    <a:pt x="7003" y="1174"/>
                    <a:pt x="6645" y="577"/>
                  </a:cubicBezTo>
                  <a:cubicBezTo>
                    <a:pt x="6389" y="207"/>
                    <a:pt x="5969" y="0"/>
                    <a:pt x="5549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15" name="Google Shape;815;p11"/>
            <p:cNvSpPr/>
            <p:nvPr/>
          </p:nvSpPr>
          <p:spPr>
            <a:xfrm>
              <a:off x="3886075" y="447475"/>
              <a:ext cx="195950" cy="67350"/>
            </a:xfrm>
            <a:custGeom>
              <a:avLst/>
              <a:gdLst/>
              <a:ahLst/>
              <a:cxnLst/>
              <a:rect l="l" t="t" r="r" b="b"/>
              <a:pathLst>
                <a:path w="7838" h="2694" extrusionOk="0">
                  <a:moveTo>
                    <a:pt x="0" y="1"/>
                  </a:moveTo>
                  <a:cubicBezTo>
                    <a:pt x="0" y="1"/>
                    <a:pt x="5471" y="2527"/>
                    <a:pt x="6167" y="2666"/>
                  </a:cubicBezTo>
                  <a:cubicBezTo>
                    <a:pt x="6257" y="2684"/>
                    <a:pt x="6346" y="2693"/>
                    <a:pt x="6435" y="2693"/>
                  </a:cubicBezTo>
                  <a:cubicBezTo>
                    <a:pt x="7029" y="2693"/>
                    <a:pt x="7557" y="2298"/>
                    <a:pt x="7679" y="1692"/>
                  </a:cubicBezTo>
                  <a:cubicBezTo>
                    <a:pt x="7838" y="995"/>
                    <a:pt x="7420" y="339"/>
                    <a:pt x="6724" y="180"/>
                  </a:cubicBezTo>
                  <a:cubicBezTo>
                    <a:pt x="6028" y="21"/>
                    <a:pt x="0" y="1"/>
                    <a:pt x="0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16" name="Google Shape;816;p11"/>
            <p:cNvSpPr/>
            <p:nvPr/>
          </p:nvSpPr>
          <p:spPr>
            <a:xfrm>
              <a:off x="3636900" y="368075"/>
              <a:ext cx="195975" cy="67000"/>
            </a:xfrm>
            <a:custGeom>
              <a:avLst/>
              <a:gdLst/>
              <a:ahLst/>
              <a:cxnLst/>
              <a:rect l="l" t="t" r="r" b="b"/>
              <a:pathLst>
                <a:path w="7839" h="2680" extrusionOk="0">
                  <a:moveTo>
                    <a:pt x="1357" y="0"/>
                  </a:moveTo>
                  <a:cubicBezTo>
                    <a:pt x="778" y="0"/>
                    <a:pt x="276" y="392"/>
                    <a:pt x="140" y="989"/>
                  </a:cubicBezTo>
                  <a:cubicBezTo>
                    <a:pt x="1" y="1685"/>
                    <a:pt x="419" y="2361"/>
                    <a:pt x="1115" y="2520"/>
                  </a:cubicBezTo>
                  <a:cubicBezTo>
                    <a:pt x="1811" y="2660"/>
                    <a:pt x="7839" y="2680"/>
                    <a:pt x="7839" y="2680"/>
                  </a:cubicBezTo>
                  <a:cubicBezTo>
                    <a:pt x="7839" y="2680"/>
                    <a:pt x="2368" y="173"/>
                    <a:pt x="1652" y="34"/>
                  </a:cubicBezTo>
                  <a:cubicBezTo>
                    <a:pt x="1552" y="11"/>
                    <a:pt x="1453" y="0"/>
                    <a:pt x="1357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17" name="Google Shape;817;p11"/>
            <p:cNvSpPr/>
            <p:nvPr/>
          </p:nvSpPr>
          <p:spPr>
            <a:xfrm>
              <a:off x="3713500" y="464400"/>
              <a:ext cx="130325" cy="166675"/>
            </a:xfrm>
            <a:custGeom>
              <a:avLst/>
              <a:gdLst/>
              <a:ahLst/>
              <a:cxnLst/>
              <a:rect l="l" t="t" r="r" b="b"/>
              <a:pathLst>
                <a:path w="5213" h="6667" extrusionOk="0">
                  <a:moveTo>
                    <a:pt x="5212" y="0"/>
                  </a:moveTo>
                  <a:cubicBezTo>
                    <a:pt x="5212" y="1"/>
                    <a:pt x="816" y="4098"/>
                    <a:pt x="398" y="4675"/>
                  </a:cubicBezTo>
                  <a:cubicBezTo>
                    <a:pt x="0" y="5252"/>
                    <a:pt x="140" y="6048"/>
                    <a:pt x="716" y="6445"/>
                  </a:cubicBezTo>
                  <a:cubicBezTo>
                    <a:pt x="934" y="6596"/>
                    <a:pt x="1180" y="6666"/>
                    <a:pt x="1425" y="6666"/>
                  </a:cubicBezTo>
                  <a:cubicBezTo>
                    <a:pt x="1828" y="6666"/>
                    <a:pt x="2227" y="6474"/>
                    <a:pt x="2487" y="6127"/>
                  </a:cubicBezTo>
                  <a:cubicBezTo>
                    <a:pt x="2885" y="5550"/>
                    <a:pt x="5212" y="1"/>
                    <a:pt x="5212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18" name="Google Shape;818;p11"/>
            <p:cNvSpPr/>
            <p:nvPr/>
          </p:nvSpPr>
          <p:spPr>
            <a:xfrm>
              <a:off x="3875625" y="251850"/>
              <a:ext cx="130325" cy="166825"/>
            </a:xfrm>
            <a:custGeom>
              <a:avLst/>
              <a:gdLst/>
              <a:ahLst/>
              <a:cxnLst/>
              <a:rect l="l" t="t" r="r" b="b"/>
              <a:pathLst>
                <a:path w="5213" h="6673" extrusionOk="0">
                  <a:moveTo>
                    <a:pt x="3770" y="0"/>
                  </a:moveTo>
                  <a:cubicBezTo>
                    <a:pt x="3367" y="0"/>
                    <a:pt x="2971" y="190"/>
                    <a:pt x="2726" y="545"/>
                  </a:cubicBezTo>
                  <a:cubicBezTo>
                    <a:pt x="2328" y="1122"/>
                    <a:pt x="0" y="6672"/>
                    <a:pt x="0" y="6672"/>
                  </a:cubicBezTo>
                  <a:cubicBezTo>
                    <a:pt x="0" y="6672"/>
                    <a:pt x="4397" y="2554"/>
                    <a:pt x="4814" y="1977"/>
                  </a:cubicBezTo>
                  <a:cubicBezTo>
                    <a:pt x="5212" y="1420"/>
                    <a:pt x="5073" y="625"/>
                    <a:pt x="4496" y="227"/>
                  </a:cubicBezTo>
                  <a:cubicBezTo>
                    <a:pt x="4275" y="74"/>
                    <a:pt x="4021" y="0"/>
                    <a:pt x="3770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19" name="Google Shape;819;p11"/>
            <p:cNvSpPr/>
            <p:nvPr/>
          </p:nvSpPr>
          <p:spPr>
            <a:xfrm>
              <a:off x="3858700" y="468875"/>
              <a:ext cx="68175" cy="193600"/>
            </a:xfrm>
            <a:custGeom>
              <a:avLst/>
              <a:gdLst/>
              <a:ahLst/>
              <a:cxnLst/>
              <a:rect l="l" t="t" r="r" b="b"/>
              <a:pathLst>
                <a:path w="2727" h="7744" extrusionOk="0">
                  <a:moveTo>
                    <a:pt x="220" y="0"/>
                  </a:moveTo>
                  <a:cubicBezTo>
                    <a:pt x="220" y="0"/>
                    <a:pt x="1" y="6008"/>
                    <a:pt x="120" y="6704"/>
                  </a:cubicBezTo>
                  <a:cubicBezTo>
                    <a:pt x="243" y="7316"/>
                    <a:pt x="749" y="7744"/>
                    <a:pt x="1343" y="7744"/>
                  </a:cubicBezTo>
                  <a:cubicBezTo>
                    <a:pt x="1425" y="7744"/>
                    <a:pt x="1508" y="7735"/>
                    <a:pt x="1592" y="7719"/>
                  </a:cubicBezTo>
                  <a:cubicBezTo>
                    <a:pt x="2289" y="7599"/>
                    <a:pt x="2726" y="6963"/>
                    <a:pt x="2647" y="6266"/>
                  </a:cubicBezTo>
                  <a:cubicBezTo>
                    <a:pt x="2507" y="5570"/>
                    <a:pt x="220" y="0"/>
                    <a:pt x="220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20" name="Google Shape;820;p11"/>
            <p:cNvSpPr/>
            <p:nvPr/>
          </p:nvSpPr>
          <p:spPr>
            <a:xfrm>
              <a:off x="3791575" y="220225"/>
              <a:ext cx="69150" cy="193975"/>
            </a:xfrm>
            <a:custGeom>
              <a:avLst/>
              <a:gdLst/>
              <a:ahLst/>
              <a:cxnLst/>
              <a:rect l="l" t="t" r="r" b="b"/>
              <a:pathLst>
                <a:path w="2766" h="7759" extrusionOk="0">
                  <a:moveTo>
                    <a:pt x="1402" y="0"/>
                  </a:moveTo>
                  <a:cubicBezTo>
                    <a:pt x="1327" y="0"/>
                    <a:pt x="1251" y="7"/>
                    <a:pt x="1174" y="20"/>
                  </a:cubicBezTo>
                  <a:cubicBezTo>
                    <a:pt x="438" y="139"/>
                    <a:pt x="0" y="796"/>
                    <a:pt x="120" y="1492"/>
                  </a:cubicBezTo>
                  <a:cubicBezTo>
                    <a:pt x="259" y="2188"/>
                    <a:pt x="2547" y="7758"/>
                    <a:pt x="2547" y="7758"/>
                  </a:cubicBezTo>
                  <a:cubicBezTo>
                    <a:pt x="2547" y="7758"/>
                    <a:pt x="2766" y="1731"/>
                    <a:pt x="2646" y="1034"/>
                  </a:cubicBezTo>
                  <a:cubicBezTo>
                    <a:pt x="2522" y="415"/>
                    <a:pt x="2005" y="0"/>
                    <a:pt x="1402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21" name="Google Shape;821;p11"/>
            <p:cNvSpPr/>
            <p:nvPr/>
          </p:nvSpPr>
          <p:spPr>
            <a:xfrm>
              <a:off x="3635425" y="442425"/>
              <a:ext cx="196450" cy="64250"/>
            </a:xfrm>
            <a:custGeom>
              <a:avLst/>
              <a:gdLst/>
              <a:ahLst/>
              <a:cxnLst/>
              <a:rect l="l" t="t" r="r" b="b"/>
              <a:pathLst>
                <a:path w="7858" h="2570" extrusionOk="0">
                  <a:moveTo>
                    <a:pt x="2308" y="0"/>
                  </a:moveTo>
                  <a:cubicBezTo>
                    <a:pt x="1739" y="0"/>
                    <a:pt x="1311" y="12"/>
                    <a:pt x="1154" y="44"/>
                  </a:cubicBezTo>
                  <a:cubicBezTo>
                    <a:pt x="458" y="163"/>
                    <a:pt x="0" y="800"/>
                    <a:pt x="120" y="1496"/>
                  </a:cubicBezTo>
                  <a:cubicBezTo>
                    <a:pt x="243" y="2151"/>
                    <a:pt x="793" y="2570"/>
                    <a:pt x="1375" y="2570"/>
                  </a:cubicBezTo>
                  <a:cubicBezTo>
                    <a:pt x="1447" y="2570"/>
                    <a:pt x="1519" y="2563"/>
                    <a:pt x="1592" y="2550"/>
                  </a:cubicBezTo>
                  <a:cubicBezTo>
                    <a:pt x="2288" y="2431"/>
                    <a:pt x="7858" y="143"/>
                    <a:pt x="7858" y="143"/>
                  </a:cubicBezTo>
                  <a:cubicBezTo>
                    <a:pt x="7858" y="143"/>
                    <a:pt x="4257" y="0"/>
                    <a:pt x="2308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22" name="Google Shape;822;p11"/>
            <p:cNvSpPr/>
            <p:nvPr/>
          </p:nvSpPr>
          <p:spPr>
            <a:xfrm>
              <a:off x="3886550" y="376375"/>
              <a:ext cx="196475" cy="64075"/>
            </a:xfrm>
            <a:custGeom>
              <a:avLst/>
              <a:gdLst/>
              <a:ahLst/>
              <a:cxnLst/>
              <a:rect l="l" t="t" r="r" b="b"/>
              <a:pathLst>
                <a:path w="7859" h="2563" extrusionOk="0">
                  <a:moveTo>
                    <a:pt x="6495" y="1"/>
                  </a:moveTo>
                  <a:cubicBezTo>
                    <a:pt x="6420" y="1"/>
                    <a:pt x="6344" y="7"/>
                    <a:pt x="6267" y="20"/>
                  </a:cubicBezTo>
                  <a:cubicBezTo>
                    <a:pt x="5571" y="139"/>
                    <a:pt x="1" y="2427"/>
                    <a:pt x="1" y="2427"/>
                  </a:cubicBezTo>
                  <a:cubicBezTo>
                    <a:pt x="1" y="2427"/>
                    <a:pt x="3722" y="2562"/>
                    <a:pt x="5654" y="2562"/>
                  </a:cubicBezTo>
                  <a:cubicBezTo>
                    <a:pt x="6182" y="2562"/>
                    <a:pt x="6576" y="2552"/>
                    <a:pt x="6725" y="2527"/>
                  </a:cubicBezTo>
                  <a:cubicBezTo>
                    <a:pt x="7421" y="2407"/>
                    <a:pt x="7859" y="1751"/>
                    <a:pt x="7739" y="1054"/>
                  </a:cubicBezTo>
                  <a:cubicBezTo>
                    <a:pt x="7633" y="417"/>
                    <a:pt x="7102" y="1"/>
                    <a:pt x="6495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23" name="Google Shape;823;p11"/>
            <p:cNvSpPr/>
            <p:nvPr/>
          </p:nvSpPr>
          <p:spPr>
            <a:xfrm>
              <a:off x="3882575" y="456925"/>
              <a:ext cx="170625" cy="126500"/>
            </a:xfrm>
            <a:custGeom>
              <a:avLst/>
              <a:gdLst/>
              <a:ahLst/>
              <a:cxnLst/>
              <a:rect l="l" t="t" r="r" b="b"/>
              <a:pathLst>
                <a:path w="6825" h="5060" extrusionOk="0">
                  <a:moveTo>
                    <a:pt x="1" y="1"/>
                  </a:moveTo>
                  <a:cubicBezTo>
                    <a:pt x="1" y="1"/>
                    <a:pt x="4099" y="4437"/>
                    <a:pt x="4676" y="4835"/>
                  </a:cubicBezTo>
                  <a:cubicBezTo>
                    <a:pt x="4888" y="4986"/>
                    <a:pt x="5135" y="5060"/>
                    <a:pt x="5381" y="5060"/>
                  </a:cubicBezTo>
                  <a:cubicBezTo>
                    <a:pt x="5781" y="5060"/>
                    <a:pt x="6180" y="4866"/>
                    <a:pt x="6426" y="4497"/>
                  </a:cubicBezTo>
                  <a:cubicBezTo>
                    <a:pt x="6824" y="3940"/>
                    <a:pt x="6685" y="3164"/>
                    <a:pt x="6108" y="2746"/>
                  </a:cubicBezTo>
                  <a:cubicBezTo>
                    <a:pt x="5531" y="2348"/>
                    <a:pt x="1" y="1"/>
                    <a:pt x="1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24" name="Google Shape;824;p11"/>
            <p:cNvSpPr/>
            <p:nvPr/>
          </p:nvSpPr>
          <p:spPr>
            <a:xfrm>
              <a:off x="3665250" y="299725"/>
              <a:ext cx="171100" cy="126400"/>
            </a:xfrm>
            <a:custGeom>
              <a:avLst/>
              <a:gdLst/>
              <a:ahLst/>
              <a:cxnLst/>
              <a:rect l="l" t="t" r="r" b="b"/>
              <a:pathLst>
                <a:path w="6844" h="5056" extrusionOk="0">
                  <a:moveTo>
                    <a:pt x="1455" y="1"/>
                  </a:moveTo>
                  <a:cubicBezTo>
                    <a:pt x="1048" y="1"/>
                    <a:pt x="646" y="193"/>
                    <a:pt x="399" y="540"/>
                  </a:cubicBezTo>
                  <a:cubicBezTo>
                    <a:pt x="1" y="1117"/>
                    <a:pt x="160" y="1912"/>
                    <a:pt x="737" y="2310"/>
                  </a:cubicBezTo>
                  <a:cubicBezTo>
                    <a:pt x="1294" y="2708"/>
                    <a:pt x="6844" y="5055"/>
                    <a:pt x="6844" y="5055"/>
                  </a:cubicBezTo>
                  <a:cubicBezTo>
                    <a:pt x="6844" y="5055"/>
                    <a:pt x="2746" y="639"/>
                    <a:pt x="2169" y="222"/>
                  </a:cubicBezTo>
                  <a:cubicBezTo>
                    <a:pt x="1951" y="71"/>
                    <a:pt x="1702" y="1"/>
                    <a:pt x="1455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25" name="Google Shape;825;p11"/>
            <p:cNvSpPr/>
            <p:nvPr/>
          </p:nvSpPr>
          <p:spPr>
            <a:xfrm>
              <a:off x="3793075" y="382575"/>
              <a:ext cx="133300" cy="117275"/>
            </a:xfrm>
            <a:custGeom>
              <a:avLst/>
              <a:gdLst/>
              <a:ahLst/>
              <a:cxnLst/>
              <a:rect l="l" t="t" r="r" b="b"/>
              <a:pathLst>
                <a:path w="5332" h="4691" extrusionOk="0">
                  <a:moveTo>
                    <a:pt x="2669" y="0"/>
                  </a:moveTo>
                  <a:cubicBezTo>
                    <a:pt x="2240" y="0"/>
                    <a:pt x="1804" y="119"/>
                    <a:pt x="1413" y="369"/>
                  </a:cubicBezTo>
                  <a:cubicBezTo>
                    <a:pt x="318" y="1065"/>
                    <a:pt x="0" y="2497"/>
                    <a:pt x="696" y="3591"/>
                  </a:cubicBezTo>
                  <a:cubicBezTo>
                    <a:pt x="1134" y="4299"/>
                    <a:pt x="1896" y="4690"/>
                    <a:pt x="2675" y="4690"/>
                  </a:cubicBezTo>
                  <a:cubicBezTo>
                    <a:pt x="3101" y="4690"/>
                    <a:pt x="3532" y="4574"/>
                    <a:pt x="3919" y="4328"/>
                  </a:cubicBezTo>
                  <a:cubicBezTo>
                    <a:pt x="5013" y="3631"/>
                    <a:pt x="5331" y="2179"/>
                    <a:pt x="4635" y="1085"/>
                  </a:cubicBezTo>
                  <a:cubicBezTo>
                    <a:pt x="4188" y="383"/>
                    <a:pt x="3438" y="0"/>
                    <a:pt x="2669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26" name="Google Shape;826;p11"/>
            <p:cNvSpPr/>
            <p:nvPr/>
          </p:nvSpPr>
          <p:spPr>
            <a:xfrm>
              <a:off x="4119300" y="154075"/>
              <a:ext cx="281525" cy="399950"/>
            </a:xfrm>
            <a:custGeom>
              <a:avLst/>
              <a:gdLst/>
              <a:ahLst/>
              <a:cxnLst/>
              <a:rect l="l" t="t" r="r" b="b"/>
              <a:pathLst>
                <a:path w="11261" h="15998" extrusionOk="0">
                  <a:moveTo>
                    <a:pt x="11260" y="0"/>
                  </a:moveTo>
                  <a:lnTo>
                    <a:pt x="11260" y="0"/>
                  </a:lnTo>
                  <a:cubicBezTo>
                    <a:pt x="8177" y="1552"/>
                    <a:pt x="5372" y="3143"/>
                    <a:pt x="3124" y="5849"/>
                  </a:cubicBezTo>
                  <a:cubicBezTo>
                    <a:pt x="1353" y="7957"/>
                    <a:pt x="120" y="10603"/>
                    <a:pt x="21" y="13368"/>
                  </a:cubicBezTo>
                  <a:cubicBezTo>
                    <a:pt x="1" y="14025"/>
                    <a:pt x="41" y="14721"/>
                    <a:pt x="419" y="15298"/>
                  </a:cubicBezTo>
                  <a:cubicBezTo>
                    <a:pt x="696" y="15706"/>
                    <a:pt x="1188" y="15997"/>
                    <a:pt x="1666" y="15997"/>
                  </a:cubicBezTo>
                  <a:cubicBezTo>
                    <a:pt x="1839" y="15997"/>
                    <a:pt x="2010" y="15959"/>
                    <a:pt x="2169" y="15875"/>
                  </a:cubicBezTo>
                  <a:cubicBezTo>
                    <a:pt x="2487" y="15695"/>
                    <a:pt x="2686" y="15377"/>
                    <a:pt x="2865" y="15079"/>
                  </a:cubicBezTo>
                  <a:cubicBezTo>
                    <a:pt x="4775" y="11697"/>
                    <a:pt x="4695" y="7420"/>
                    <a:pt x="6864" y="4178"/>
                  </a:cubicBezTo>
                  <a:cubicBezTo>
                    <a:pt x="7998" y="2467"/>
                    <a:pt x="9669" y="1253"/>
                    <a:pt x="11260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27" name="Google Shape;827;p11"/>
            <p:cNvSpPr/>
            <p:nvPr/>
          </p:nvSpPr>
          <p:spPr>
            <a:xfrm>
              <a:off x="4182475" y="143125"/>
              <a:ext cx="238725" cy="251675"/>
            </a:xfrm>
            <a:custGeom>
              <a:avLst/>
              <a:gdLst/>
              <a:ahLst/>
              <a:cxnLst/>
              <a:rect l="l" t="t" r="r" b="b"/>
              <a:pathLst>
                <a:path w="9549" h="10067" extrusionOk="0">
                  <a:moveTo>
                    <a:pt x="9549" y="0"/>
                  </a:moveTo>
                  <a:cubicBezTo>
                    <a:pt x="5630" y="1453"/>
                    <a:pt x="2347" y="4576"/>
                    <a:pt x="637" y="8395"/>
                  </a:cubicBezTo>
                  <a:cubicBezTo>
                    <a:pt x="438" y="8873"/>
                    <a:pt x="159" y="9569"/>
                    <a:pt x="0" y="10066"/>
                  </a:cubicBezTo>
                  <a:cubicBezTo>
                    <a:pt x="199" y="9589"/>
                    <a:pt x="537" y="8893"/>
                    <a:pt x="776" y="8455"/>
                  </a:cubicBezTo>
                  <a:cubicBezTo>
                    <a:pt x="2686" y="4775"/>
                    <a:pt x="5849" y="1811"/>
                    <a:pt x="95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28" name="Google Shape;828;p11"/>
            <p:cNvSpPr/>
            <p:nvPr/>
          </p:nvSpPr>
          <p:spPr>
            <a:xfrm>
              <a:off x="3937300" y="69650"/>
              <a:ext cx="472475" cy="140675"/>
            </a:xfrm>
            <a:custGeom>
              <a:avLst/>
              <a:gdLst/>
              <a:ahLst/>
              <a:cxnLst/>
              <a:rect l="l" t="t" r="r" b="b"/>
              <a:pathLst>
                <a:path w="18899" h="5627" extrusionOk="0">
                  <a:moveTo>
                    <a:pt x="1338" y="0"/>
                  </a:moveTo>
                  <a:cubicBezTo>
                    <a:pt x="1154" y="0"/>
                    <a:pt x="975" y="25"/>
                    <a:pt x="816" y="95"/>
                  </a:cubicBezTo>
                  <a:cubicBezTo>
                    <a:pt x="219" y="373"/>
                    <a:pt x="0" y="1169"/>
                    <a:pt x="199" y="1825"/>
                  </a:cubicBezTo>
                  <a:cubicBezTo>
                    <a:pt x="398" y="2462"/>
                    <a:pt x="895" y="2939"/>
                    <a:pt x="1432" y="3337"/>
                  </a:cubicBezTo>
                  <a:cubicBezTo>
                    <a:pt x="3581" y="4925"/>
                    <a:pt x="6332" y="5627"/>
                    <a:pt x="9027" y="5627"/>
                  </a:cubicBezTo>
                  <a:cubicBezTo>
                    <a:pt x="9101" y="5627"/>
                    <a:pt x="9176" y="5626"/>
                    <a:pt x="9250" y="5625"/>
                  </a:cubicBezTo>
                  <a:cubicBezTo>
                    <a:pt x="12771" y="5565"/>
                    <a:pt x="15775" y="4372"/>
                    <a:pt x="18898" y="2939"/>
                  </a:cubicBezTo>
                  <a:lnTo>
                    <a:pt x="18898" y="2939"/>
                  </a:lnTo>
                  <a:cubicBezTo>
                    <a:pt x="17185" y="3351"/>
                    <a:pt x="15486" y="3791"/>
                    <a:pt x="13726" y="3791"/>
                  </a:cubicBezTo>
                  <a:cubicBezTo>
                    <a:pt x="13443" y="3791"/>
                    <a:pt x="13158" y="3780"/>
                    <a:pt x="12871" y="3755"/>
                  </a:cubicBezTo>
                  <a:cubicBezTo>
                    <a:pt x="9011" y="3417"/>
                    <a:pt x="5709" y="672"/>
                    <a:pt x="1890" y="55"/>
                  </a:cubicBezTo>
                  <a:cubicBezTo>
                    <a:pt x="1711" y="25"/>
                    <a:pt x="1522" y="0"/>
                    <a:pt x="1338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29" name="Google Shape;829;p11"/>
            <p:cNvSpPr/>
            <p:nvPr/>
          </p:nvSpPr>
          <p:spPr>
            <a:xfrm>
              <a:off x="4085500" y="134175"/>
              <a:ext cx="345650" cy="55525"/>
            </a:xfrm>
            <a:custGeom>
              <a:avLst/>
              <a:gdLst/>
              <a:ahLst/>
              <a:cxnLst/>
              <a:rect l="l" t="t" r="r" b="b"/>
              <a:pathLst>
                <a:path w="13826" h="2221" extrusionOk="0">
                  <a:moveTo>
                    <a:pt x="13825" y="0"/>
                  </a:moveTo>
                  <a:lnTo>
                    <a:pt x="13825" y="0"/>
                  </a:lnTo>
                  <a:cubicBezTo>
                    <a:pt x="11191" y="1254"/>
                    <a:pt x="8267" y="1910"/>
                    <a:pt x="5343" y="1910"/>
                  </a:cubicBezTo>
                  <a:cubicBezTo>
                    <a:pt x="4139" y="1910"/>
                    <a:pt x="2935" y="1798"/>
                    <a:pt x="1751" y="1572"/>
                  </a:cubicBezTo>
                  <a:cubicBezTo>
                    <a:pt x="1214" y="1472"/>
                    <a:pt x="497" y="1274"/>
                    <a:pt x="0" y="1154"/>
                  </a:cubicBezTo>
                  <a:lnTo>
                    <a:pt x="0" y="1154"/>
                  </a:lnTo>
                  <a:cubicBezTo>
                    <a:pt x="477" y="1353"/>
                    <a:pt x="1194" y="1572"/>
                    <a:pt x="1691" y="1731"/>
                  </a:cubicBezTo>
                  <a:cubicBezTo>
                    <a:pt x="2977" y="2059"/>
                    <a:pt x="4305" y="2221"/>
                    <a:pt x="5633" y="2221"/>
                  </a:cubicBezTo>
                  <a:cubicBezTo>
                    <a:pt x="8498" y="2221"/>
                    <a:pt x="11366" y="1468"/>
                    <a:pt x="138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grpSp>
        <p:nvGrpSpPr>
          <p:cNvPr id="830" name="Google Shape;830;p11"/>
          <p:cNvGrpSpPr/>
          <p:nvPr/>
        </p:nvGrpSpPr>
        <p:grpSpPr>
          <a:xfrm>
            <a:off x="-232902" y="-566199"/>
            <a:ext cx="1287740" cy="1440065"/>
            <a:chOff x="2180275" y="-47850"/>
            <a:chExt cx="812625" cy="908750"/>
          </a:xfrm>
        </p:grpSpPr>
        <p:sp>
          <p:nvSpPr>
            <p:cNvPr id="831" name="Google Shape;831;p11"/>
            <p:cNvSpPr/>
            <p:nvPr/>
          </p:nvSpPr>
          <p:spPr>
            <a:xfrm>
              <a:off x="2722850" y="650400"/>
              <a:ext cx="270050" cy="184225"/>
            </a:xfrm>
            <a:custGeom>
              <a:avLst/>
              <a:gdLst/>
              <a:ahLst/>
              <a:cxnLst/>
              <a:rect l="l" t="t" r="r" b="b"/>
              <a:pathLst>
                <a:path w="10802" h="7369" extrusionOk="0">
                  <a:moveTo>
                    <a:pt x="0" y="0"/>
                  </a:moveTo>
                  <a:lnTo>
                    <a:pt x="0" y="0"/>
                  </a:lnTo>
                  <a:cubicBezTo>
                    <a:pt x="1572" y="1393"/>
                    <a:pt x="2566" y="3362"/>
                    <a:pt x="4078" y="4894"/>
                  </a:cubicBezTo>
                  <a:cubicBezTo>
                    <a:pt x="5232" y="6047"/>
                    <a:pt x="6565" y="7102"/>
                    <a:pt x="8196" y="7340"/>
                  </a:cubicBezTo>
                  <a:cubicBezTo>
                    <a:pt x="8329" y="7359"/>
                    <a:pt x="8467" y="7368"/>
                    <a:pt x="8608" y="7368"/>
                  </a:cubicBezTo>
                  <a:cubicBezTo>
                    <a:pt x="9392" y="7368"/>
                    <a:pt x="10236" y="7074"/>
                    <a:pt x="10523" y="6366"/>
                  </a:cubicBezTo>
                  <a:cubicBezTo>
                    <a:pt x="10802" y="5689"/>
                    <a:pt x="10523" y="4914"/>
                    <a:pt x="10086" y="4357"/>
                  </a:cubicBezTo>
                  <a:cubicBezTo>
                    <a:pt x="9429" y="3521"/>
                    <a:pt x="8435" y="3004"/>
                    <a:pt x="7460" y="2626"/>
                  </a:cubicBezTo>
                  <a:cubicBezTo>
                    <a:pt x="5093" y="1452"/>
                    <a:pt x="2347" y="1333"/>
                    <a:pt x="0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32" name="Google Shape;832;p11"/>
            <p:cNvSpPr/>
            <p:nvPr/>
          </p:nvSpPr>
          <p:spPr>
            <a:xfrm>
              <a:off x="2184750" y="178425"/>
              <a:ext cx="114900" cy="331200"/>
            </a:xfrm>
            <a:custGeom>
              <a:avLst/>
              <a:gdLst/>
              <a:ahLst/>
              <a:cxnLst/>
              <a:rect l="l" t="t" r="r" b="b"/>
              <a:pathLst>
                <a:path w="4596" h="13248" extrusionOk="0">
                  <a:moveTo>
                    <a:pt x="3561" y="1"/>
                  </a:moveTo>
                  <a:lnTo>
                    <a:pt x="3561" y="1"/>
                  </a:lnTo>
                  <a:cubicBezTo>
                    <a:pt x="1134" y="1433"/>
                    <a:pt x="199" y="5889"/>
                    <a:pt x="80" y="8435"/>
                  </a:cubicBezTo>
                  <a:cubicBezTo>
                    <a:pt x="0" y="9927"/>
                    <a:pt x="219" y="11559"/>
                    <a:pt x="1293" y="12593"/>
                  </a:cubicBezTo>
                  <a:cubicBezTo>
                    <a:pt x="1711" y="12984"/>
                    <a:pt x="2299" y="13247"/>
                    <a:pt x="2863" y="13247"/>
                  </a:cubicBezTo>
                  <a:cubicBezTo>
                    <a:pt x="3158" y="13247"/>
                    <a:pt x="3447" y="13175"/>
                    <a:pt x="3700" y="13011"/>
                  </a:cubicBezTo>
                  <a:cubicBezTo>
                    <a:pt x="4456" y="12533"/>
                    <a:pt x="4595" y="11519"/>
                    <a:pt x="4576" y="10643"/>
                  </a:cubicBezTo>
                  <a:cubicBezTo>
                    <a:pt x="4496" y="8873"/>
                    <a:pt x="3879" y="7182"/>
                    <a:pt x="3481" y="5451"/>
                  </a:cubicBezTo>
                  <a:cubicBezTo>
                    <a:pt x="3004" y="3442"/>
                    <a:pt x="3382" y="1911"/>
                    <a:pt x="3561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33" name="Google Shape;833;p11"/>
            <p:cNvSpPr/>
            <p:nvPr/>
          </p:nvSpPr>
          <p:spPr>
            <a:xfrm>
              <a:off x="2285700" y="120125"/>
              <a:ext cx="335225" cy="124025"/>
            </a:xfrm>
            <a:custGeom>
              <a:avLst/>
              <a:gdLst/>
              <a:ahLst/>
              <a:cxnLst/>
              <a:rect l="l" t="t" r="r" b="b"/>
              <a:pathLst>
                <a:path w="13409" h="4961" extrusionOk="0">
                  <a:moveTo>
                    <a:pt x="7144" y="1"/>
                  </a:moveTo>
                  <a:cubicBezTo>
                    <a:pt x="4625" y="1"/>
                    <a:pt x="1445" y="499"/>
                    <a:pt x="0" y="2214"/>
                  </a:cubicBezTo>
                  <a:cubicBezTo>
                    <a:pt x="1930" y="2333"/>
                    <a:pt x="3482" y="2214"/>
                    <a:pt x="5411" y="2969"/>
                  </a:cubicBezTo>
                  <a:cubicBezTo>
                    <a:pt x="7042" y="3646"/>
                    <a:pt x="8634" y="4521"/>
                    <a:pt x="10384" y="4859"/>
                  </a:cubicBezTo>
                  <a:cubicBezTo>
                    <a:pt x="10668" y="4920"/>
                    <a:pt x="10977" y="4960"/>
                    <a:pt x="11284" y="4960"/>
                  </a:cubicBezTo>
                  <a:cubicBezTo>
                    <a:pt x="11881" y="4960"/>
                    <a:pt x="12470" y="4809"/>
                    <a:pt x="12851" y="4362"/>
                  </a:cubicBezTo>
                  <a:cubicBezTo>
                    <a:pt x="13408" y="3725"/>
                    <a:pt x="13289" y="2651"/>
                    <a:pt x="12791" y="1935"/>
                  </a:cubicBezTo>
                  <a:cubicBezTo>
                    <a:pt x="11956" y="722"/>
                    <a:pt x="10365" y="244"/>
                    <a:pt x="8892" y="85"/>
                  </a:cubicBezTo>
                  <a:cubicBezTo>
                    <a:pt x="8378" y="33"/>
                    <a:pt x="7782" y="1"/>
                    <a:pt x="7144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34" name="Google Shape;834;p11"/>
            <p:cNvSpPr/>
            <p:nvPr/>
          </p:nvSpPr>
          <p:spPr>
            <a:xfrm>
              <a:off x="2320025" y="350000"/>
              <a:ext cx="123350" cy="331575"/>
            </a:xfrm>
            <a:custGeom>
              <a:avLst/>
              <a:gdLst/>
              <a:ahLst/>
              <a:cxnLst/>
              <a:rect l="l" t="t" r="r" b="b"/>
              <a:pathLst>
                <a:path w="4934" h="13263" extrusionOk="0">
                  <a:moveTo>
                    <a:pt x="2825" y="1"/>
                  </a:moveTo>
                  <a:cubicBezTo>
                    <a:pt x="557" y="1652"/>
                    <a:pt x="0" y="6168"/>
                    <a:pt x="139" y="8734"/>
                  </a:cubicBezTo>
                  <a:cubicBezTo>
                    <a:pt x="179" y="10226"/>
                    <a:pt x="557" y="11837"/>
                    <a:pt x="1731" y="12732"/>
                  </a:cubicBezTo>
                  <a:cubicBezTo>
                    <a:pt x="2127" y="13059"/>
                    <a:pt x="2654" y="13262"/>
                    <a:pt x="3163" y="13262"/>
                  </a:cubicBezTo>
                  <a:cubicBezTo>
                    <a:pt x="3521" y="13262"/>
                    <a:pt x="3870" y="13161"/>
                    <a:pt x="4158" y="12931"/>
                  </a:cubicBezTo>
                  <a:cubicBezTo>
                    <a:pt x="4854" y="12394"/>
                    <a:pt x="4933" y="11360"/>
                    <a:pt x="4794" y="10504"/>
                  </a:cubicBezTo>
                  <a:cubicBezTo>
                    <a:pt x="4555" y="8734"/>
                    <a:pt x="3800" y="7122"/>
                    <a:pt x="3243" y="5432"/>
                  </a:cubicBezTo>
                  <a:cubicBezTo>
                    <a:pt x="2586" y="3482"/>
                    <a:pt x="2825" y="1911"/>
                    <a:pt x="2825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35" name="Google Shape;835;p11"/>
            <p:cNvSpPr/>
            <p:nvPr/>
          </p:nvSpPr>
          <p:spPr>
            <a:xfrm>
              <a:off x="2402075" y="272875"/>
              <a:ext cx="337700" cy="117250"/>
            </a:xfrm>
            <a:custGeom>
              <a:avLst/>
              <a:gdLst/>
              <a:ahLst/>
              <a:cxnLst/>
              <a:rect l="l" t="t" r="r" b="b"/>
              <a:pathLst>
                <a:path w="13508" h="4690" extrusionOk="0">
                  <a:moveTo>
                    <a:pt x="8437" y="1"/>
                  </a:moveTo>
                  <a:cubicBezTo>
                    <a:pt x="5877" y="1"/>
                    <a:pt x="1566" y="685"/>
                    <a:pt x="0" y="2967"/>
                  </a:cubicBezTo>
                  <a:cubicBezTo>
                    <a:pt x="975" y="2937"/>
                    <a:pt x="1840" y="2857"/>
                    <a:pt x="2711" y="2857"/>
                  </a:cubicBezTo>
                  <a:cubicBezTo>
                    <a:pt x="3581" y="2857"/>
                    <a:pt x="4456" y="2937"/>
                    <a:pt x="5451" y="3225"/>
                  </a:cubicBezTo>
                  <a:cubicBezTo>
                    <a:pt x="7162" y="3762"/>
                    <a:pt x="8813" y="4458"/>
                    <a:pt x="10583" y="4657"/>
                  </a:cubicBezTo>
                  <a:cubicBezTo>
                    <a:pt x="10759" y="4678"/>
                    <a:pt x="10943" y="4690"/>
                    <a:pt x="11128" y="4690"/>
                  </a:cubicBezTo>
                  <a:cubicBezTo>
                    <a:pt x="11842" y="4690"/>
                    <a:pt x="12579" y="4510"/>
                    <a:pt x="12990" y="3941"/>
                  </a:cubicBezTo>
                  <a:cubicBezTo>
                    <a:pt x="13507" y="3205"/>
                    <a:pt x="13289" y="2171"/>
                    <a:pt x="12712" y="1494"/>
                  </a:cubicBezTo>
                  <a:cubicBezTo>
                    <a:pt x="11777" y="361"/>
                    <a:pt x="10146" y="22"/>
                    <a:pt x="8654" y="2"/>
                  </a:cubicBezTo>
                  <a:cubicBezTo>
                    <a:pt x="8583" y="1"/>
                    <a:pt x="8511" y="1"/>
                    <a:pt x="8437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36" name="Google Shape;836;p11"/>
            <p:cNvSpPr/>
            <p:nvPr/>
          </p:nvSpPr>
          <p:spPr>
            <a:xfrm>
              <a:off x="2485625" y="498700"/>
              <a:ext cx="125350" cy="304650"/>
            </a:xfrm>
            <a:custGeom>
              <a:avLst/>
              <a:gdLst/>
              <a:ahLst/>
              <a:cxnLst/>
              <a:rect l="l" t="t" r="r" b="b"/>
              <a:pathLst>
                <a:path w="5014" h="12186" extrusionOk="0">
                  <a:moveTo>
                    <a:pt x="1990" y="1"/>
                  </a:moveTo>
                  <a:cubicBezTo>
                    <a:pt x="80" y="1712"/>
                    <a:pt x="0" y="5949"/>
                    <a:pt x="319" y="8276"/>
                  </a:cubicBezTo>
                  <a:cubicBezTo>
                    <a:pt x="517" y="9649"/>
                    <a:pt x="995" y="11081"/>
                    <a:pt x="2169" y="11837"/>
                  </a:cubicBezTo>
                  <a:cubicBezTo>
                    <a:pt x="2531" y="12054"/>
                    <a:pt x="2964" y="12186"/>
                    <a:pt x="3379" y="12186"/>
                  </a:cubicBezTo>
                  <a:cubicBezTo>
                    <a:pt x="3762" y="12186"/>
                    <a:pt x="4130" y="12075"/>
                    <a:pt x="4416" y="11817"/>
                  </a:cubicBezTo>
                  <a:cubicBezTo>
                    <a:pt x="5013" y="11240"/>
                    <a:pt x="4993" y="10285"/>
                    <a:pt x="4794" y="9490"/>
                  </a:cubicBezTo>
                  <a:cubicBezTo>
                    <a:pt x="4416" y="7898"/>
                    <a:pt x="3561" y="6466"/>
                    <a:pt x="2885" y="4974"/>
                  </a:cubicBezTo>
                  <a:cubicBezTo>
                    <a:pt x="2089" y="3223"/>
                    <a:pt x="2149" y="1791"/>
                    <a:pt x="1990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37" name="Google Shape;837;p11"/>
            <p:cNvSpPr/>
            <p:nvPr/>
          </p:nvSpPr>
          <p:spPr>
            <a:xfrm>
              <a:off x="2546300" y="405125"/>
              <a:ext cx="312325" cy="103550"/>
            </a:xfrm>
            <a:custGeom>
              <a:avLst/>
              <a:gdLst/>
              <a:ahLst/>
              <a:cxnLst/>
              <a:rect l="l" t="t" r="r" b="b"/>
              <a:pathLst>
                <a:path w="12493" h="4142" extrusionOk="0">
                  <a:moveTo>
                    <a:pt x="8551" y="0"/>
                  </a:moveTo>
                  <a:cubicBezTo>
                    <a:pt x="8271" y="0"/>
                    <a:pt x="7992" y="16"/>
                    <a:pt x="7719" y="44"/>
                  </a:cubicBezTo>
                  <a:cubicBezTo>
                    <a:pt x="5371" y="243"/>
                    <a:pt x="1273" y="1277"/>
                    <a:pt x="0" y="3545"/>
                  </a:cubicBezTo>
                  <a:cubicBezTo>
                    <a:pt x="1260" y="3389"/>
                    <a:pt x="2329" y="3143"/>
                    <a:pt x="3522" y="3143"/>
                  </a:cubicBezTo>
                  <a:cubicBezTo>
                    <a:pt x="4005" y="3143"/>
                    <a:pt x="4508" y="3183"/>
                    <a:pt x="5053" y="3286"/>
                  </a:cubicBezTo>
                  <a:cubicBezTo>
                    <a:pt x="6664" y="3624"/>
                    <a:pt x="8256" y="4142"/>
                    <a:pt x="9907" y="4142"/>
                  </a:cubicBezTo>
                  <a:cubicBezTo>
                    <a:pt x="10722" y="4142"/>
                    <a:pt x="11637" y="3943"/>
                    <a:pt x="12075" y="3246"/>
                  </a:cubicBezTo>
                  <a:cubicBezTo>
                    <a:pt x="12493" y="2550"/>
                    <a:pt x="12175" y="1595"/>
                    <a:pt x="11598" y="1038"/>
                  </a:cubicBezTo>
                  <a:cubicBezTo>
                    <a:pt x="10817" y="258"/>
                    <a:pt x="9679" y="0"/>
                    <a:pt x="8551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38" name="Google Shape;838;p11"/>
            <p:cNvSpPr/>
            <p:nvPr/>
          </p:nvSpPr>
          <p:spPr>
            <a:xfrm>
              <a:off x="2624875" y="606625"/>
              <a:ext cx="109925" cy="254275"/>
            </a:xfrm>
            <a:custGeom>
              <a:avLst/>
              <a:gdLst/>
              <a:ahLst/>
              <a:cxnLst/>
              <a:rect l="l" t="t" r="r" b="b"/>
              <a:pathLst>
                <a:path w="4397" h="10171" extrusionOk="0">
                  <a:moveTo>
                    <a:pt x="1552" y="1"/>
                  </a:moveTo>
                  <a:cubicBezTo>
                    <a:pt x="0" y="1532"/>
                    <a:pt x="40" y="5053"/>
                    <a:pt x="398" y="7003"/>
                  </a:cubicBezTo>
                  <a:cubicBezTo>
                    <a:pt x="597" y="8137"/>
                    <a:pt x="1035" y="9330"/>
                    <a:pt x="2029" y="9907"/>
                  </a:cubicBezTo>
                  <a:cubicBezTo>
                    <a:pt x="2321" y="10072"/>
                    <a:pt x="2669" y="10171"/>
                    <a:pt x="3002" y="10171"/>
                  </a:cubicBezTo>
                  <a:cubicBezTo>
                    <a:pt x="3352" y="10171"/>
                    <a:pt x="3685" y="10062"/>
                    <a:pt x="3919" y="9808"/>
                  </a:cubicBezTo>
                  <a:cubicBezTo>
                    <a:pt x="4397" y="9310"/>
                    <a:pt x="4357" y="8534"/>
                    <a:pt x="4178" y="7858"/>
                  </a:cubicBezTo>
                  <a:cubicBezTo>
                    <a:pt x="3800" y="6545"/>
                    <a:pt x="3044" y="5372"/>
                    <a:pt x="2447" y="4138"/>
                  </a:cubicBezTo>
                  <a:cubicBezTo>
                    <a:pt x="1731" y="2686"/>
                    <a:pt x="1751" y="1492"/>
                    <a:pt x="1552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39" name="Google Shape;839;p11"/>
            <p:cNvSpPr/>
            <p:nvPr/>
          </p:nvSpPr>
          <p:spPr>
            <a:xfrm>
              <a:off x="2673100" y="522750"/>
              <a:ext cx="259125" cy="85400"/>
            </a:xfrm>
            <a:custGeom>
              <a:avLst/>
              <a:gdLst/>
              <a:ahLst/>
              <a:cxnLst/>
              <a:rect l="l" t="t" r="r" b="b"/>
              <a:pathLst>
                <a:path w="10365" h="3416" extrusionOk="0">
                  <a:moveTo>
                    <a:pt x="7162" y="0"/>
                  </a:moveTo>
                  <a:cubicBezTo>
                    <a:pt x="6881" y="0"/>
                    <a:pt x="6600" y="20"/>
                    <a:pt x="6327" y="53"/>
                  </a:cubicBezTo>
                  <a:cubicBezTo>
                    <a:pt x="4357" y="312"/>
                    <a:pt x="976" y="1267"/>
                    <a:pt x="1" y="3196"/>
                  </a:cubicBezTo>
                  <a:cubicBezTo>
                    <a:pt x="1131" y="3013"/>
                    <a:pt x="2061" y="2760"/>
                    <a:pt x="3162" y="2760"/>
                  </a:cubicBezTo>
                  <a:cubicBezTo>
                    <a:pt x="3495" y="2760"/>
                    <a:pt x="3844" y="2783"/>
                    <a:pt x="4218" y="2838"/>
                  </a:cubicBezTo>
                  <a:cubicBezTo>
                    <a:pt x="5536" y="3052"/>
                    <a:pt x="6855" y="3416"/>
                    <a:pt x="8191" y="3416"/>
                  </a:cubicBezTo>
                  <a:cubicBezTo>
                    <a:pt x="8226" y="3416"/>
                    <a:pt x="8261" y="3416"/>
                    <a:pt x="8296" y="3415"/>
                  </a:cubicBezTo>
                  <a:cubicBezTo>
                    <a:pt x="8953" y="3395"/>
                    <a:pt x="9728" y="3216"/>
                    <a:pt x="10047" y="2619"/>
                  </a:cubicBezTo>
                  <a:cubicBezTo>
                    <a:pt x="10365" y="2023"/>
                    <a:pt x="10067" y="1247"/>
                    <a:pt x="9569" y="769"/>
                  </a:cubicBezTo>
                  <a:cubicBezTo>
                    <a:pt x="8935" y="196"/>
                    <a:pt x="8049" y="0"/>
                    <a:pt x="7162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40" name="Google Shape;840;p11"/>
            <p:cNvSpPr/>
            <p:nvPr/>
          </p:nvSpPr>
          <p:spPr>
            <a:xfrm>
              <a:off x="2180275" y="-47850"/>
              <a:ext cx="706200" cy="802700"/>
            </a:xfrm>
            <a:custGeom>
              <a:avLst/>
              <a:gdLst/>
              <a:ahLst/>
              <a:cxnLst/>
              <a:rect l="l" t="t" r="r" b="b"/>
              <a:pathLst>
                <a:path w="28248" h="32108" extrusionOk="0">
                  <a:moveTo>
                    <a:pt x="0" y="1"/>
                  </a:moveTo>
                  <a:lnTo>
                    <a:pt x="0" y="1"/>
                  </a:lnTo>
                  <a:cubicBezTo>
                    <a:pt x="3939" y="14304"/>
                    <a:pt x="15497" y="25264"/>
                    <a:pt x="28248" y="32108"/>
                  </a:cubicBezTo>
                  <a:cubicBezTo>
                    <a:pt x="25164" y="30138"/>
                    <a:pt x="22181" y="28049"/>
                    <a:pt x="19356" y="25782"/>
                  </a:cubicBezTo>
                  <a:cubicBezTo>
                    <a:pt x="10842" y="19058"/>
                    <a:pt x="3660" y="10345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41" name="Google Shape;841;p11"/>
            <p:cNvSpPr/>
            <p:nvPr/>
          </p:nvSpPr>
          <p:spPr>
            <a:xfrm>
              <a:off x="2644750" y="598675"/>
              <a:ext cx="34350" cy="189500"/>
            </a:xfrm>
            <a:custGeom>
              <a:avLst/>
              <a:gdLst/>
              <a:ahLst/>
              <a:cxnLst/>
              <a:rect l="l" t="t" r="r" b="b"/>
              <a:pathLst>
                <a:path w="1374" h="7580" extrusionOk="0">
                  <a:moveTo>
                    <a:pt x="1175" y="0"/>
                  </a:moveTo>
                  <a:lnTo>
                    <a:pt x="1175" y="0"/>
                  </a:lnTo>
                  <a:cubicBezTo>
                    <a:pt x="1" y="2367"/>
                    <a:pt x="598" y="5172"/>
                    <a:pt x="1374" y="7579"/>
                  </a:cubicBezTo>
                  <a:cubicBezTo>
                    <a:pt x="916" y="5113"/>
                    <a:pt x="299" y="2447"/>
                    <a:pt x="11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42" name="Google Shape;842;p11"/>
            <p:cNvSpPr/>
            <p:nvPr/>
          </p:nvSpPr>
          <p:spPr>
            <a:xfrm>
              <a:off x="2506500" y="490750"/>
              <a:ext cx="37325" cy="200450"/>
            </a:xfrm>
            <a:custGeom>
              <a:avLst/>
              <a:gdLst/>
              <a:ahLst/>
              <a:cxnLst/>
              <a:rect l="l" t="t" r="r" b="b"/>
              <a:pathLst>
                <a:path w="1493" h="8018" extrusionOk="0">
                  <a:moveTo>
                    <a:pt x="1493" y="1"/>
                  </a:moveTo>
                  <a:cubicBezTo>
                    <a:pt x="1" y="2408"/>
                    <a:pt x="438" y="5411"/>
                    <a:pt x="1055" y="8017"/>
                  </a:cubicBezTo>
                  <a:cubicBezTo>
                    <a:pt x="757" y="5391"/>
                    <a:pt x="339" y="2487"/>
                    <a:pt x="14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43" name="Google Shape;843;p11"/>
            <p:cNvSpPr/>
            <p:nvPr/>
          </p:nvSpPr>
          <p:spPr>
            <a:xfrm>
              <a:off x="2344875" y="344550"/>
              <a:ext cx="51750" cy="233750"/>
            </a:xfrm>
            <a:custGeom>
              <a:avLst/>
              <a:gdLst/>
              <a:ahLst/>
              <a:cxnLst/>
              <a:rect l="l" t="t" r="r" b="b"/>
              <a:pathLst>
                <a:path w="2070" h="9350" extrusionOk="0">
                  <a:moveTo>
                    <a:pt x="2069" y="0"/>
                  </a:moveTo>
                  <a:lnTo>
                    <a:pt x="2069" y="0"/>
                  </a:lnTo>
                  <a:cubicBezTo>
                    <a:pt x="1" y="2626"/>
                    <a:pt x="259" y="6286"/>
                    <a:pt x="1055" y="9350"/>
                  </a:cubicBezTo>
                  <a:cubicBezTo>
                    <a:pt x="578" y="6207"/>
                    <a:pt x="279" y="2785"/>
                    <a:pt x="206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44" name="Google Shape;844;p11"/>
            <p:cNvSpPr/>
            <p:nvPr/>
          </p:nvSpPr>
          <p:spPr>
            <a:xfrm>
              <a:off x="2233975" y="179425"/>
              <a:ext cx="46275" cy="205425"/>
            </a:xfrm>
            <a:custGeom>
              <a:avLst/>
              <a:gdLst/>
              <a:ahLst/>
              <a:cxnLst/>
              <a:rect l="l" t="t" r="r" b="b"/>
              <a:pathLst>
                <a:path w="1851" h="8217" extrusionOk="0">
                  <a:moveTo>
                    <a:pt x="1851" y="1"/>
                  </a:moveTo>
                  <a:lnTo>
                    <a:pt x="1851" y="1"/>
                  </a:lnTo>
                  <a:cubicBezTo>
                    <a:pt x="1" y="2268"/>
                    <a:pt x="120" y="5491"/>
                    <a:pt x="617" y="8216"/>
                  </a:cubicBezTo>
                  <a:cubicBezTo>
                    <a:pt x="438" y="5451"/>
                    <a:pt x="299" y="2447"/>
                    <a:pt x="18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45" name="Google Shape;845;p11"/>
            <p:cNvSpPr/>
            <p:nvPr/>
          </p:nvSpPr>
          <p:spPr>
            <a:xfrm>
              <a:off x="2679575" y="548575"/>
              <a:ext cx="170600" cy="47625"/>
            </a:xfrm>
            <a:custGeom>
              <a:avLst/>
              <a:gdLst/>
              <a:ahLst/>
              <a:cxnLst/>
              <a:rect l="l" t="t" r="r" b="b"/>
              <a:pathLst>
                <a:path w="6824" h="1905" extrusionOk="0">
                  <a:moveTo>
                    <a:pt x="6004" y="1"/>
                  </a:moveTo>
                  <a:cubicBezTo>
                    <a:pt x="3892" y="1"/>
                    <a:pt x="1744" y="672"/>
                    <a:pt x="0" y="1905"/>
                  </a:cubicBezTo>
                  <a:cubicBezTo>
                    <a:pt x="2129" y="791"/>
                    <a:pt x="4456" y="174"/>
                    <a:pt x="6824" y="35"/>
                  </a:cubicBezTo>
                  <a:cubicBezTo>
                    <a:pt x="6552" y="12"/>
                    <a:pt x="6278" y="1"/>
                    <a:pt x="600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46" name="Google Shape;846;p11"/>
            <p:cNvSpPr/>
            <p:nvPr/>
          </p:nvSpPr>
          <p:spPr>
            <a:xfrm>
              <a:off x="2542800" y="445700"/>
              <a:ext cx="146750" cy="50550"/>
            </a:xfrm>
            <a:custGeom>
              <a:avLst/>
              <a:gdLst/>
              <a:ahLst/>
              <a:cxnLst/>
              <a:rect l="l" t="t" r="r" b="b"/>
              <a:pathLst>
                <a:path w="5870" h="2022" extrusionOk="0">
                  <a:moveTo>
                    <a:pt x="5185" y="0"/>
                  </a:moveTo>
                  <a:cubicBezTo>
                    <a:pt x="3289" y="0"/>
                    <a:pt x="1368" y="726"/>
                    <a:pt x="1" y="2021"/>
                  </a:cubicBezTo>
                  <a:cubicBezTo>
                    <a:pt x="1771" y="848"/>
                    <a:pt x="3781" y="151"/>
                    <a:pt x="5869" y="32"/>
                  </a:cubicBezTo>
                  <a:cubicBezTo>
                    <a:pt x="5642" y="11"/>
                    <a:pt x="5414" y="0"/>
                    <a:pt x="518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47" name="Google Shape;847;p11"/>
            <p:cNvSpPr/>
            <p:nvPr/>
          </p:nvSpPr>
          <p:spPr>
            <a:xfrm>
              <a:off x="2400575" y="307375"/>
              <a:ext cx="192975" cy="40175"/>
            </a:xfrm>
            <a:custGeom>
              <a:avLst/>
              <a:gdLst/>
              <a:ahLst/>
              <a:cxnLst/>
              <a:rect l="l" t="t" r="r" b="b"/>
              <a:pathLst>
                <a:path w="7719" h="1607" extrusionOk="0">
                  <a:moveTo>
                    <a:pt x="5779" y="1"/>
                  </a:moveTo>
                  <a:cubicBezTo>
                    <a:pt x="3758" y="1"/>
                    <a:pt x="1731" y="553"/>
                    <a:pt x="1" y="1606"/>
                  </a:cubicBezTo>
                  <a:cubicBezTo>
                    <a:pt x="2114" y="646"/>
                    <a:pt x="4427" y="145"/>
                    <a:pt x="6751" y="145"/>
                  </a:cubicBezTo>
                  <a:cubicBezTo>
                    <a:pt x="7074" y="145"/>
                    <a:pt x="7397" y="155"/>
                    <a:pt x="7719" y="174"/>
                  </a:cubicBezTo>
                  <a:cubicBezTo>
                    <a:pt x="7079" y="58"/>
                    <a:pt x="6429" y="1"/>
                    <a:pt x="577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48" name="Google Shape;848;p11"/>
            <p:cNvSpPr/>
            <p:nvPr/>
          </p:nvSpPr>
          <p:spPr>
            <a:xfrm>
              <a:off x="2286200" y="139775"/>
              <a:ext cx="203425" cy="37200"/>
            </a:xfrm>
            <a:custGeom>
              <a:avLst/>
              <a:gdLst/>
              <a:ahLst/>
              <a:cxnLst/>
              <a:rect l="l" t="t" r="r" b="b"/>
              <a:pathLst>
                <a:path w="8137" h="1488" extrusionOk="0">
                  <a:moveTo>
                    <a:pt x="4952" y="1"/>
                  </a:moveTo>
                  <a:cubicBezTo>
                    <a:pt x="3197" y="1"/>
                    <a:pt x="1436" y="506"/>
                    <a:pt x="0" y="1487"/>
                  </a:cubicBezTo>
                  <a:cubicBezTo>
                    <a:pt x="1633" y="664"/>
                    <a:pt x="3455" y="236"/>
                    <a:pt x="5285" y="236"/>
                  </a:cubicBezTo>
                  <a:cubicBezTo>
                    <a:pt x="6242" y="236"/>
                    <a:pt x="7201" y="353"/>
                    <a:pt x="8136" y="592"/>
                  </a:cubicBezTo>
                  <a:cubicBezTo>
                    <a:pt x="7130" y="196"/>
                    <a:pt x="6042" y="1"/>
                    <a:pt x="49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sp>
        <p:nvSpPr>
          <p:cNvPr id="849" name="Google Shape;849;p11"/>
          <p:cNvSpPr txBox="1">
            <a:spLocks noGrp="1"/>
          </p:cNvSpPr>
          <p:nvPr>
            <p:ph type="title" hasCustomPrompt="1"/>
          </p:nvPr>
        </p:nvSpPr>
        <p:spPr>
          <a:xfrm>
            <a:off x="4831067" y="1953233"/>
            <a:ext cx="6410000" cy="2288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9600"/>
              <a:buNone/>
              <a:defRPr sz="7333"/>
            </a:lvl1pPr>
            <a:lvl2pPr lvl="1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2pPr>
            <a:lvl3pPr lvl="2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3pPr>
            <a:lvl4pPr lvl="3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4pPr>
            <a:lvl5pPr lvl="4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5pPr>
            <a:lvl6pPr lvl="5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6pPr>
            <a:lvl7pPr lvl="6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7pPr>
            <a:lvl8pPr lvl="7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8pPr>
            <a:lvl9pPr lvl="8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9pPr>
          </a:lstStyle>
          <a:p>
            <a:r>
              <a:t>xx%</a:t>
            </a:r>
          </a:p>
        </p:txBody>
      </p:sp>
      <p:sp>
        <p:nvSpPr>
          <p:cNvPr id="850" name="Google Shape;850;p11"/>
          <p:cNvSpPr txBox="1">
            <a:spLocks noGrp="1"/>
          </p:cNvSpPr>
          <p:nvPr>
            <p:ph type="subTitle" idx="1"/>
          </p:nvPr>
        </p:nvSpPr>
        <p:spPr>
          <a:xfrm>
            <a:off x="4831067" y="4241967"/>
            <a:ext cx="6410000" cy="662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661675476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spTree>
      <p:nvGrpSpPr>
        <p:cNvPr id="1" name="Shape 851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407516875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able of contents">
  <p:cSld name="Table of contents">
    <p:spTree>
      <p:nvGrpSpPr>
        <p:cNvPr id="1" name="Shape 85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53" name="Google Shape;853;p13"/>
          <p:cNvGrpSpPr/>
          <p:nvPr/>
        </p:nvGrpSpPr>
        <p:grpSpPr>
          <a:xfrm>
            <a:off x="-882124" y="-1300456"/>
            <a:ext cx="14268104" cy="9581581"/>
            <a:chOff x="-661593" y="-975342"/>
            <a:chExt cx="10701078" cy="7186186"/>
          </a:xfrm>
        </p:grpSpPr>
        <p:sp>
          <p:nvSpPr>
            <p:cNvPr id="854" name="Google Shape;854;p13"/>
            <p:cNvSpPr/>
            <p:nvPr/>
          </p:nvSpPr>
          <p:spPr>
            <a:xfrm rot="-5400000" flipH="1">
              <a:off x="7274485" y="3354218"/>
              <a:ext cx="2312448" cy="2820166"/>
            </a:xfrm>
            <a:custGeom>
              <a:avLst/>
              <a:gdLst/>
              <a:ahLst/>
              <a:cxnLst/>
              <a:rect l="l" t="t" r="r" b="b"/>
              <a:pathLst>
                <a:path w="99782" h="121690" extrusionOk="0">
                  <a:moveTo>
                    <a:pt x="79254" y="1"/>
                  </a:moveTo>
                  <a:cubicBezTo>
                    <a:pt x="74898" y="1"/>
                    <a:pt x="70544" y="853"/>
                    <a:pt x="66541" y="2572"/>
                  </a:cubicBezTo>
                  <a:cubicBezTo>
                    <a:pt x="57510" y="6431"/>
                    <a:pt x="50448" y="14627"/>
                    <a:pt x="47962" y="24155"/>
                  </a:cubicBezTo>
                  <a:cubicBezTo>
                    <a:pt x="45734" y="32709"/>
                    <a:pt x="47066" y="41740"/>
                    <a:pt x="46231" y="50533"/>
                  </a:cubicBezTo>
                  <a:cubicBezTo>
                    <a:pt x="45376" y="59346"/>
                    <a:pt x="41278" y="68934"/>
                    <a:pt x="32883" y="71699"/>
                  </a:cubicBezTo>
                  <a:cubicBezTo>
                    <a:pt x="28268" y="73191"/>
                    <a:pt x="23195" y="72336"/>
                    <a:pt x="18481" y="73390"/>
                  </a:cubicBezTo>
                  <a:cubicBezTo>
                    <a:pt x="9270" y="75439"/>
                    <a:pt x="2944" y="84570"/>
                    <a:pt x="1472" y="93899"/>
                  </a:cubicBezTo>
                  <a:cubicBezTo>
                    <a:pt x="0" y="103229"/>
                    <a:pt x="2467" y="112698"/>
                    <a:pt x="5431" y="121689"/>
                  </a:cubicBezTo>
                  <a:lnTo>
                    <a:pt x="99782" y="105457"/>
                  </a:lnTo>
                  <a:lnTo>
                    <a:pt x="94988" y="4004"/>
                  </a:lnTo>
                  <a:cubicBezTo>
                    <a:pt x="90203" y="1346"/>
                    <a:pt x="84727" y="1"/>
                    <a:pt x="79254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grpSp>
          <p:nvGrpSpPr>
            <p:cNvPr id="855" name="Google Shape;855;p13"/>
            <p:cNvGrpSpPr/>
            <p:nvPr/>
          </p:nvGrpSpPr>
          <p:grpSpPr>
            <a:xfrm rot="2150411" flipH="1">
              <a:off x="8990962" y="3921682"/>
              <a:ext cx="306095" cy="461663"/>
              <a:chOff x="5185050" y="2463125"/>
              <a:chExt cx="751475" cy="1133400"/>
            </a:xfrm>
          </p:grpSpPr>
          <p:sp>
            <p:nvSpPr>
              <p:cNvPr id="856" name="Google Shape;856;p13"/>
              <p:cNvSpPr/>
              <p:nvPr/>
            </p:nvSpPr>
            <p:spPr>
              <a:xfrm>
                <a:off x="5185050" y="2463125"/>
                <a:ext cx="751475" cy="1067250"/>
              </a:xfrm>
              <a:custGeom>
                <a:avLst/>
                <a:gdLst/>
                <a:ahLst/>
                <a:cxnLst/>
                <a:rect l="l" t="t" r="r" b="b"/>
                <a:pathLst>
                  <a:path w="30059" h="42690" extrusionOk="0">
                    <a:moveTo>
                      <a:pt x="1831" y="0"/>
                    </a:moveTo>
                    <a:lnTo>
                      <a:pt x="1831" y="0"/>
                    </a:lnTo>
                    <a:cubicBezTo>
                      <a:pt x="2368" y="2188"/>
                      <a:pt x="1194" y="4476"/>
                      <a:pt x="697" y="6764"/>
                    </a:cubicBezTo>
                    <a:cubicBezTo>
                      <a:pt x="239" y="9071"/>
                      <a:pt x="1" y="11538"/>
                      <a:pt x="1393" y="13428"/>
                    </a:cubicBezTo>
                    <a:cubicBezTo>
                      <a:pt x="2845" y="15357"/>
                      <a:pt x="5809" y="16412"/>
                      <a:pt x="6904" y="18500"/>
                    </a:cubicBezTo>
                    <a:cubicBezTo>
                      <a:pt x="8236" y="21066"/>
                      <a:pt x="6347" y="24448"/>
                      <a:pt x="8018" y="26855"/>
                    </a:cubicBezTo>
                    <a:cubicBezTo>
                      <a:pt x="9589" y="29143"/>
                      <a:pt x="13826" y="29779"/>
                      <a:pt x="15060" y="32206"/>
                    </a:cubicBezTo>
                    <a:cubicBezTo>
                      <a:pt x="15875" y="33838"/>
                      <a:pt x="15060" y="35887"/>
                      <a:pt x="15597" y="37617"/>
                    </a:cubicBezTo>
                    <a:cubicBezTo>
                      <a:pt x="15696" y="37975"/>
                      <a:pt x="15875" y="38313"/>
                      <a:pt x="16174" y="38592"/>
                    </a:cubicBezTo>
                    <a:cubicBezTo>
                      <a:pt x="16611" y="38970"/>
                      <a:pt x="17268" y="39129"/>
                      <a:pt x="17904" y="39288"/>
                    </a:cubicBezTo>
                    <a:cubicBezTo>
                      <a:pt x="20470" y="39925"/>
                      <a:pt x="23295" y="40720"/>
                      <a:pt x="24051" y="42690"/>
                    </a:cubicBezTo>
                    <a:cubicBezTo>
                      <a:pt x="25503" y="40621"/>
                      <a:pt x="26975" y="38592"/>
                      <a:pt x="28408" y="36523"/>
                    </a:cubicBezTo>
                    <a:cubicBezTo>
                      <a:pt x="29004" y="35648"/>
                      <a:pt x="29621" y="34792"/>
                      <a:pt x="29800" y="33838"/>
                    </a:cubicBezTo>
                    <a:cubicBezTo>
                      <a:pt x="30059" y="32425"/>
                      <a:pt x="29183" y="31132"/>
                      <a:pt x="28487" y="29879"/>
                    </a:cubicBezTo>
                    <a:cubicBezTo>
                      <a:pt x="27711" y="28526"/>
                      <a:pt x="27075" y="26975"/>
                      <a:pt x="27473" y="25403"/>
                    </a:cubicBezTo>
                    <a:cubicBezTo>
                      <a:pt x="27731" y="24249"/>
                      <a:pt x="28567" y="23076"/>
                      <a:pt x="28388" y="21922"/>
                    </a:cubicBezTo>
                    <a:cubicBezTo>
                      <a:pt x="28288" y="21265"/>
                      <a:pt x="27831" y="20689"/>
                      <a:pt x="27373" y="20171"/>
                    </a:cubicBezTo>
                    <a:cubicBezTo>
                      <a:pt x="26199" y="18898"/>
                      <a:pt x="24747" y="17784"/>
                      <a:pt x="23096" y="16889"/>
                    </a:cubicBezTo>
                    <a:cubicBezTo>
                      <a:pt x="21346" y="15934"/>
                      <a:pt x="19277" y="15138"/>
                      <a:pt x="18481" y="13607"/>
                    </a:cubicBezTo>
                    <a:cubicBezTo>
                      <a:pt x="17924" y="12453"/>
                      <a:pt x="18163" y="11080"/>
                      <a:pt x="17944" y="9847"/>
                    </a:cubicBezTo>
                    <a:cubicBezTo>
                      <a:pt x="17347" y="6465"/>
                      <a:pt x="13369" y="4277"/>
                      <a:pt x="9191" y="3203"/>
                    </a:cubicBezTo>
                    <a:cubicBezTo>
                      <a:pt x="6406" y="2507"/>
                      <a:pt x="3144" y="1989"/>
                      <a:pt x="1831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857" name="Google Shape;857;p13"/>
              <p:cNvSpPr/>
              <p:nvPr/>
            </p:nvSpPr>
            <p:spPr>
              <a:xfrm>
                <a:off x="5320825" y="2577500"/>
                <a:ext cx="502800" cy="1019025"/>
              </a:xfrm>
              <a:custGeom>
                <a:avLst/>
                <a:gdLst/>
                <a:ahLst/>
                <a:cxnLst/>
                <a:rect l="l" t="t" r="r" b="b"/>
                <a:pathLst>
                  <a:path w="20112" h="40761" extrusionOk="0">
                    <a:moveTo>
                      <a:pt x="0" y="0"/>
                    </a:moveTo>
                    <a:lnTo>
                      <a:pt x="0" y="0"/>
                    </a:lnTo>
                    <a:cubicBezTo>
                      <a:pt x="10225" y="11240"/>
                      <a:pt x="17208" y="25582"/>
                      <a:pt x="18859" y="40761"/>
                    </a:cubicBezTo>
                    <a:lnTo>
                      <a:pt x="20112" y="40601"/>
                    </a:lnTo>
                    <a:cubicBezTo>
                      <a:pt x="18063" y="25304"/>
                      <a:pt x="10623" y="11041"/>
                      <a:pt x="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</p:grpSp>
        <p:grpSp>
          <p:nvGrpSpPr>
            <p:cNvPr id="858" name="Google Shape;858;p13"/>
            <p:cNvGrpSpPr/>
            <p:nvPr/>
          </p:nvGrpSpPr>
          <p:grpSpPr>
            <a:xfrm rot="-6599930" flipH="1">
              <a:off x="8246312" y="3927196"/>
              <a:ext cx="1141817" cy="450658"/>
              <a:chOff x="5351150" y="1861950"/>
              <a:chExt cx="1310412" cy="517200"/>
            </a:xfrm>
          </p:grpSpPr>
          <p:sp>
            <p:nvSpPr>
              <p:cNvPr id="859" name="Google Shape;859;p13"/>
              <p:cNvSpPr/>
              <p:nvPr/>
            </p:nvSpPr>
            <p:spPr>
              <a:xfrm>
                <a:off x="5429735" y="2107037"/>
                <a:ext cx="1231827" cy="209467"/>
              </a:xfrm>
              <a:custGeom>
                <a:avLst/>
                <a:gdLst/>
                <a:ahLst/>
                <a:cxnLst/>
                <a:rect l="l" t="t" r="r" b="b"/>
                <a:pathLst>
                  <a:path w="38315" h="5074" fill="none" extrusionOk="0">
                    <a:moveTo>
                      <a:pt x="1" y="538"/>
                    </a:moveTo>
                    <a:cubicBezTo>
                      <a:pt x="12951" y="1"/>
                      <a:pt x="26259" y="339"/>
                      <a:pt x="38314" y="5074"/>
                    </a:cubicBezTo>
                  </a:path>
                </a:pathLst>
              </a:custGeom>
              <a:solidFill>
                <a:schemeClr val="dk1"/>
              </a:solidFill>
              <a:ln w="10450" cap="flat" cmpd="sng">
                <a:solidFill>
                  <a:schemeClr val="dk1"/>
                </a:solidFill>
                <a:prstDash val="solid"/>
                <a:miter lim="19892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860" name="Google Shape;860;p13"/>
              <p:cNvSpPr/>
              <p:nvPr/>
            </p:nvSpPr>
            <p:spPr>
              <a:xfrm>
                <a:off x="5401400" y="2134375"/>
                <a:ext cx="153675" cy="145650"/>
              </a:xfrm>
              <a:custGeom>
                <a:avLst/>
                <a:gdLst/>
                <a:ahLst/>
                <a:cxnLst/>
                <a:rect l="l" t="t" r="r" b="b"/>
                <a:pathLst>
                  <a:path w="6147" h="5826" extrusionOk="0">
                    <a:moveTo>
                      <a:pt x="6147" y="1"/>
                    </a:moveTo>
                    <a:cubicBezTo>
                      <a:pt x="6146" y="1"/>
                      <a:pt x="1034" y="3144"/>
                      <a:pt x="537" y="3641"/>
                    </a:cubicBezTo>
                    <a:cubicBezTo>
                      <a:pt x="40" y="4139"/>
                      <a:pt x="0" y="4934"/>
                      <a:pt x="497" y="5432"/>
                    </a:cubicBezTo>
                    <a:cubicBezTo>
                      <a:pt x="766" y="5690"/>
                      <a:pt x="1105" y="5825"/>
                      <a:pt x="1438" y="5825"/>
                    </a:cubicBezTo>
                    <a:cubicBezTo>
                      <a:pt x="1746" y="5825"/>
                      <a:pt x="2049" y="5710"/>
                      <a:pt x="2288" y="5471"/>
                    </a:cubicBezTo>
                    <a:cubicBezTo>
                      <a:pt x="2785" y="4974"/>
                      <a:pt x="6147" y="1"/>
                      <a:pt x="6147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861" name="Google Shape;861;p13"/>
              <p:cNvSpPr/>
              <p:nvPr/>
            </p:nvSpPr>
            <p:spPr>
              <a:xfrm>
                <a:off x="5596350" y="1949750"/>
                <a:ext cx="153675" cy="145875"/>
              </a:xfrm>
              <a:custGeom>
                <a:avLst/>
                <a:gdLst/>
                <a:ahLst/>
                <a:cxnLst/>
                <a:rect l="l" t="t" r="r" b="b"/>
                <a:pathLst>
                  <a:path w="6147" h="5835" extrusionOk="0">
                    <a:moveTo>
                      <a:pt x="4735" y="1"/>
                    </a:moveTo>
                    <a:cubicBezTo>
                      <a:pt x="4418" y="1"/>
                      <a:pt x="4103" y="120"/>
                      <a:pt x="3859" y="364"/>
                    </a:cubicBezTo>
                    <a:cubicBezTo>
                      <a:pt x="3362" y="861"/>
                      <a:pt x="0" y="5834"/>
                      <a:pt x="0" y="5834"/>
                    </a:cubicBezTo>
                    <a:cubicBezTo>
                      <a:pt x="0" y="5834"/>
                      <a:pt x="5112" y="2671"/>
                      <a:pt x="5610" y="2174"/>
                    </a:cubicBezTo>
                    <a:cubicBezTo>
                      <a:pt x="6107" y="1677"/>
                      <a:pt x="6147" y="881"/>
                      <a:pt x="5650" y="384"/>
                    </a:cubicBezTo>
                    <a:cubicBezTo>
                      <a:pt x="5396" y="130"/>
                      <a:pt x="5065" y="1"/>
                      <a:pt x="4735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862" name="Google Shape;862;p13"/>
              <p:cNvSpPr/>
              <p:nvPr/>
            </p:nvSpPr>
            <p:spPr>
              <a:xfrm>
                <a:off x="5539650" y="2142850"/>
                <a:ext cx="64675" cy="196450"/>
              </a:xfrm>
              <a:custGeom>
                <a:avLst/>
                <a:gdLst/>
                <a:ahLst/>
                <a:cxnLst/>
                <a:rect l="l" t="t" r="r" b="b"/>
                <a:pathLst>
                  <a:path w="2587" h="7858" extrusionOk="0">
                    <a:moveTo>
                      <a:pt x="1413" y="0"/>
                    </a:moveTo>
                    <a:cubicBezTo>
                      <a:pt x="1413" y="0"/>
                      <a:pt x="20" y="5869"/>
                      <a:pt x="20" y="6565"/>
                    </a:cubicBezTo>
                    <a:cubicBezTo>
                      <a:pt x="0" y="7261"/>
                      <a:pt x="577" y="7838"/>
                      <a:pt x="1273" y="7858"/>
                    </a:cubicBezTo>
                    <a:cubicBezTo>
                      <a:pt x="1970" y="7858"/>
                      <a:pt x="2566" y="7321"/>
                      <a:pt x="2566" y="6624"/>
                    </a:cubicBezTo>
                    <a:cubicBezTo>
                      <a:pt x="2586" y="5928"/>
                      <a:pt x="1413" y="0"/>
                      <a:pt x="1413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863" name="Google Shape;863;p13"/>
              <p:cNvSpPr/>
              <p:nvPr/>
            </p:nvSpPr>
            <p:spPr>
              <a:xfrm>
                <a:off x="5547100" y="1891175"/>
                <a:ext cx="64675" cy="196500"/>
              </a:xfrm>
              <a:custGeom>
                <a:avLst/>
                <a:gdLst/>
                <a:ahLst/>
                <a:cxnLst/>
                <a:rect l="l" t="t" r="r" b="b"/>
                <a:pathLst>
                  <a:path w="2587" h="7860" extrusionOk="0">
                    <a:moveTo>
                      <a:pt x="1276" y="1"/>
                    </a:moveTo>
                    <a:cubicBezTo>
                      <a:pt x="597" y="1"/>
                      <a:pt x="60" y="532"/>
                      <a:pt x="21" y="1235"/>
                    </a:cubicBezTo>
                    <a:cubicBezTo>
                      <a:pt x="1" y="1931"/>
                      <a:pt x="1174" y="7859"/>
                      <a:pt x="1174" y="7859"/>
                    </a:cubicBezTo>
                    <a:cubicBezTo>
                      <a:pt x="1174" y="7859"/>
                      <a:pt x="2567" y="1991"/>
                      <a:pt x="2567" y="1294"/>
                    </a:cubicBezTo>
                    <a:cubicBezTo>
                      <a:pt x="2587" y="598"/>
                      <a:pt x="2010" y="21"/>
                      <a:pt x="1314" y="1"/>
                    </a:cubicBezTo>
                    <a:cubicBezTo>
                      <a:pt x="1301" y="1"/>
                      <a:pt x="1289" y="1"/>
                      <a:pt x="1276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864" name="Google Shape;864;p13"/>
              <p:cNvSpPr/>
              <p:nvPr/>
            </p:nvSpPr>
            <p:spPr>
              <a:xfrm>
                <a:off x="5351150" y="2079175"/>
                <a:ext cx="197475" cy="63700"/>
              </a:xfrm>
              <a:custGeom>
                <a:avLst/>
                <a:gdLst/>
                <a:ahLst/>
                <a:cxnLst/>
                <a:rect l="l" t="t" r="r" b="b"/>
                <a:pathLst>
                  <a:path w="7899" h="2548" extrusionOk="0">
                    <a:moveTo>
                      <a:pt x="1299" y="0"/>
                    </a:moveTo>
                    <a:cubicBezTo>
                      <a:pt x="618" y="0"/>
                      <a:pt x="60" y="570"/>
                      <a:pt x="41" y="1254"/>
                    </a:cubicBezTo>
                    <a:cubicBezTo>
                      <a:pt x="1" y="1950"/>
                      <a:pt x="558" y="2547"/>
                      <a:pt x="1274" y="2547"/>
                    </a:cubicBezTo>
                    <a:cubicBezTo>
                      <a:pt x="1280" y="2547"/>
                      <a:pt x="1286" y="2547"/>
                      <a:pt x="1293" y="2547"/>
                    </a:cubicBezTo>
                    <a:cubicBezTo>
                      <a:pt x="2070" y="2547"/>
                      <a:pt x="7898" y="1393"/>
                      <a:pt x="7898" y="1393"/>
                    </a:cubicBezTo>
                    <a:cubicBezTo>
                      <a:pt x="7898" y="1393"/>
                      <a:pt x="2030" y="1"/>
                      <a:pt x="1334" y="1"/>
                    </a:cubicBezTo>
                    <a:cubicBezTo>
                      <a:pt x="1322" y="1"/>
                      <a:pt x="1310" y="0"/>
                      <a:pt x="1299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865" name="Google Shape;865;p13"/>
              <p:cNvSpPr/>
              <p:nvPr/>
            </p:nvSpPr>
            <p:spPr>
              <a:xfrm>
                <a:off x="5603300" y="2086650"/>
                <a:ext cx="196975" cy="63700"/>
              </a:xfrm>
              <a:custGeom>
                <a:avLst/>
                <a:gdLst/>
                <a:ahLst/>
                <a:cxnLst/>
                <a:rect l="l" t="t" r="r" b="b"/>
                <a:pathLst>
                  <a:path w="7879" h="2548" extrusionOk="0">
                    <a:moveTo>
                      <a:pt x="6586" y="0"/>
                    </a:moveTo>
                    <a:cubicBezTo>
                      <a:pt x="5810" y="0"/>
                      <a:pt x="1" y="1154"/>
                      <a:pt x="1" y="1154"/>
                    </a:cubicBezTo>
                    <a:cubicBezTo>
                      <a:pt x="1" y="1154"/>
                      <a:pt x="5869" y="2547"/>
                      <a:pt x="6565" y="2547"/>
                    </a:cubicBezTo>
                    <a:cubicBezTo>
                      <a:pt x="6577" y="2547"/>
                      <a:pt x="6589" y="2547"/>
                      <a:pt x="6600" y="2547"/>
                    </a:cubicBezTo>
                    <a:cubicBezTo>
                      <a:pt x="7261" y="2547"/>
                      <a:pt x="7819" y="1997"/>
                      <a:pt x="7858" y="1313"/>
                    </a:cubicBezTo>
                    <a:cubicBezTo>
                      <a:pt x="7878" y="617"/>
                      <a:pt x="7321" y="40"/>
                      <a:pt x="6605" y="0"/>
                    </a:cubicBezTo>
                    <a:cubicBezTo>
                      <a:pt x="6599" y="0"/>
                      <a:pt x="6593" y="0"/>
                      <a:pt x="6586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866" name="Google Shape;866;p13"/>
              <p:cNvSpPr/>
              <p:nvPr/>
            </p:nvSpPr>
            <p:spPr>
              <a:xfrm>
                <a:off x="5594850" y="2135375"/>
                <a:ext cx="149225" cy="150350"/>
              </a:xfrm>
              <a:custGeom>
                <a:avLst/>
                <a:gdLst/>
                <a:ahLst/>
                <a:cxnLst/>
                <a:rect l="l" t="t" r="r" b="b"/>
                <a:pathLst>
                  <a:path w="5969" h="6014" extrusionOk="0">
                    <a:moveTo>
                      <a:pt x="0" y="1"/>
                    </a:moveTo>
                    <a:lnTo>
                      <a:pt x="0" y="1"/>
                    </a:lnTo>
                    <a:cubicBezTo>
                      <a:pt x="1" y="1"/>
                      <a:pt x="3163" y="5133"/>
                      <a:pt x="3661" y="5630"/>
                    </a:cubicBezTo>
                    <a:cubicBezTo>
                      <a:pt x="3914" y="5884"/>
                      <a:pt x="4245" y="6013"/>
                      <a:pt x="4575" y="6013"/>
                    </a:cubicBezTo>
                    <a:cubicBezTo>
                      <a:pt x="4892" y="6013"/>
                      <a:pt x="5207" y="5894"/>
                      <a:pt x="5451" y="5650"/>
                    </a:cubicBezTo>
                    <a:cubicBezTo>
                      <a:pt x="5948" y="5153"/>
                      <a:pt x="5968" y="4357"/>
                      <a:pt x="5471" y="3860"/>
                    </a:cubicBezTo>
                    <a:cubicBezTo>
                      <a:pt x="4974" y="3363"/>
                      <a:pt x="1" y="1"/>
                      <a:pt x="0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867" name="Google Shape;867;p13"/>
              <p:cNvSpPr/>
              <p:nvPr/>
            </p:nvSpPr>
            <p:spPr>
              <a:xfrm>
                <a:off x="5407350" y="1944275"/>
                <a:ext cx="149225" cy="150350"/>
              </a:xfrm>
              <a:custGeom>
                <a:avLst/>
                <a:gdLst/>
                <a:ahLst/>
                <a:cxnLst/>
                <a:rect l="l" t="t" r="r" b="b"/>
                <a:pathLst>
                  <a:path w="5969" h="6014" extrusionOk="0">
                    <a:moveTo>
                      <a:pt x="1394" y="1"/>
                    </a:moveTo>
                    <a:cubicBezTo>
                      <a:pt x="1077" y="1"/>
                      <a:pt x="762" y="120"/>
                      <a:pt x="518" y="364"/>
                    </a:cubicBezTo>
                    <a:cubicBezTo>
                      <a:pt x="21" y="861"/>
                      <a:pt x="1" y="1657"/>
                      <a:pt x="498" y="2154"/>
                    </a:cubicBezTo>
                    <a:cubicBezTo>
                      <a:pt x="995" y="2652"/>
                      <a:pt x="5969" y="6014"/>
                      <a:pt x="5969" y="6014"/>
                    </a:cubicBezTo>
                    <a:cubicBezTo>
                      <a:pt x="5969" y="6014"/>
                      <a:pt x="2806" y="881"/>
                      <a:pt x="2308" y="384"/>
                    </a:cubicBezTo>
                    <a:cubicBezTo>
                      <a:pt x="2055" y="130"/>
                      <a:pt x="1723" y="1"/>
                      <a:pt x="1394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868" name="Google Shape;868;p13"/>
              <p:cNvSpPr/>
              <p:nvPr/>
            </p:nvSpPr>
            <p:spPr>
              <a:xfrm>
                <a:off x="5360600" y="2124950"/>
                <a:ext cx="189025" cy="91975"/>
              </a:xfrm>
              <a:custGeom>
                <a:avLst/>
                <a:gdLst/>
                <a:ahLst/>
                <a:cxnLst/>
                <a:rect l="l" t="t" r="r" b="b"/>
                <a:pathLst>
                  <a:path w="7561" h="3679" extrusionOk="0">
                    <a:moveTo>
                      <a:pt x="7560" y="0"/>
                    </a:moveTo>
                    <a:cubicBezTo>
                      <a:pt x="7560" y="0"/>
                      <a:pt x="1612" y="955"/>
                      <a:pt x="976" y="1213"/>
                    </a:cubicBezTo>
                    <a:cubicBezTo>
                      <a:pt x="319" y="1452"/>
                      <a:pt x="1" y="2208"/>
                      <a:pt x="260" y="2865"/>
                    </a:cubicBezTo>
                    <a:cubicBezTo>
                      <a:pt x="456" y="3364"/>
                      <a:pt x="929" y="3679"/>
                      <a:pt x="1424" y="3679"/>
                    </a:cubicBezTo>
                    <a:cubicBezTo>
                      <a:pt x="1580" y="3679"/>
                      <a:pt x="1738" y="3647"/>
                      <a:pt x="1891" y="3581"/>
                    </a:cubicBezTo>
                    <a:cubicBezTo>
                      <a:pt x="2547" y="3322"/>
                      <a:pt x="7560" y="0"/>
                      <a:pt x="7560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869" name="Google Shape;869;p13"/>
              <p:cNvSpPr/>
              <p:nvPr/>
            </p:nvSpPr>
            <p:spPr>
              <a:xfrm>
                <a:off x="5601800" y="2013000"/>
                <a:ext cx="189025" cy="92075"/>
              </a:xfrm>
              <a:custGeom>
                <a:avLst/>
                <a:gdLst/>
                <a:ahLst/>
                <a:cxnLst/>
                <a:rect l="l" t="t" r="r" b="b"/>
                <a:pathLst>
                  <a:path w="7561" h="3683" extrusionOk="0">
                    <a:moveTo>
                      <a:pt x="6157" y="1"/>
                    </a:moveTo>
                    <a:cubicBezTo>
                      <a:pt x="5996" y="1"/>
                      <a:pt x="5831" y="33"/>
                      <a:pt x="5670" y="102"/>
                    </a:cubicBezTo>
                    <a:cubicBezTo>
                      <a:pt x="5034" y="340"/>
                      <a:pt x="1" y="3682"/>
                      <a:pt x="1" y="3682"/>
                    </a:cubicBezTo>
                    <a:cubicBezTo>
                      <a:pt x="1" y="3682"/>
                      <a:pt x="5949" y="2708"/>
                      <a:pt x="6585" y="2449"/>
                    </a:cubicBezTo>
                    <a:cubicBezTo>
                      <a:pt x="7242" y="2210"/>
                      <a:pt x="7560" y="1454"/>
                      <a:pt x="7321" y="818"/>
                    </a:cubicBezTo>
                    <a:cubicBezTo>
                      <a:pt x="7111" y="307"/>
                      <a:pt x="6652" y="1"/>
                      <a:pt x="6157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870" name="Google Shape;870;p13"/>
              <p:cNvSpPr/>
              <p:nvPr/>
            </p:nvSpPr>
            <p:spPr>
              <a:xfrm>
                <a:off x="5462550" y="2140350"/>
                <a:ext cx="101975" cy="182250"/>
              </a:xfrm>
              <a:custGeom>
                <a:avLst/>
                <a:gdLst/>
                <a:ahLst/>
                <a:cxnLst/>
                <a:rect l="l" t="t" r="r" b="b"/>
                <a:pathLst>
                  <a:path w="4079" h="7290" extrusionOk="0">
                    <a:moveTo>
                      <a:pt x="4079" y="1"/>
                    </a:moveTo>
                    <a:cubicBezTo>
                      <a:pt x="4079" y="1"/>
                      <a:pt x="538" y="4874"/>
                      <a:pt x="279" y="5531"/>
                    </a:cubicBezTo>
                    <a:cubicBezTo>
                      <a:pt x="1" y="6167"/>
                      <a:pt x="279" y="6923"/>
                      <a:pt x="916" y="7182"/>
                    </a:cubicBezTo>
                    <a:cubicBezTo>
                      <a:pt x="1088" y="7255"/>
                      <a:pt x="1267" y="7290"/>
                      <a:pt x="1443" y="7290"/>
                    </a:cubicBezTo>
                    <a:cubicBezTo>
                      <a:pt x="1936" y="7290"/>
                      <a:pt x="2401" y="7015"/>
                      <a:pt x="2607" y="6545"/>
                    </a:cubicBezTo>
                    <a:cubicBezTo>
                      <a:pt x="2885" y="5889"/>
                      <a:pt x="4079" y="1"/>
                      <a:pt x="4079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871" name="Google Shape;871;p13"/>
              <p:cNvSpPr/>
              <p:nvPr/>
            </p:nvSpPr>
            <p:spPr>
              <a:xfrm>
                <a:off x="5586900" y="1906700"/>
                <a:ext cx="101975" cy="182950"/>
              </a:xfrm>
              <a:custGeom>
                <a:avLst/>
                <a:gdLst/>
                <a:ahLst/>
                <a:cxnLst/>
                <a:rect l="l" t="t" r="r" b="b"/>
                <a:pathLst>
                  <a:path w="4079" h="7318" extrusionOk="0">
                    <a:moveTo>
                      <a:pt x="2636" y="1"/>
                    </a:moveTo>
                    <a:cubicBezTo>
                      <a:pt x="2149" y="1"/>
                      <a:pt x="1692" y="290"/>
                      <a:pt x="1472" y="773"/>
                    </a:cubicBezTo>
                    <a:cubicBezTo>
                      <a:pt x="1194" y="1409"/>
                      <a:pt x="0" y="7318"/>
                      <a:pt x="0" y="7318"/>
                    </a:cubicBezTo>
                    <a:cubicBezTo>
                      <a:pt x="0" y="7318"/>
                      <a:pt x="3541" y="2444"/>
                      <a:pt x="3800" y="1787"/>
                    </a:cubicBezTo>
                    <a:cubicBezTo>
                      <a:pt x="4078" y="1151"/>
                      <a:pt x="3800" y="395"/>
                      <a:pt x="3163" y="116"/>
                    </a:cubicBezTo>
                    <a:cubicBezTo>
                      <a:pt x="2990" y="38"/>
                      <a:pt x="2811" y="1"/>
                      <a:pt x="2636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872" name="Google Shape;872;p13"/>
              <p:cNvSpPr/>
              <p:nvPr/>
            </p:nvSpPr>
            <p:spPr>
              <a:xfrm>
                <a:off x="5363100" y="2005875"/>
                <a:ext cx="187000" cy="97700"/>
              </a:xfrm>
              <a:custGeom>
                <a:avLst/>
                <a:gdLst/>
                <a:ahLst/>
                <a:cxnLst/>
                <a:rect l="l" t="t" r="r" b="b"/>
                <a:pathLst>
                  <a:path w="7480" h="3908" extrusionOk="0">
                    <a:moveTo>
                      <a:pt x="1446" y="0"/>
                    </a:moveTo>
                    <a:cubicBezTo>
                      <a:pt x="959" y="0"/>
                      <a:pt x="504" y="275"/>
                      <a:pt x="299" y="745"/>
                    </a:cubicBezTo>
                    <a:cubicBezTo>
                      <a:pt x="0" y="1401"/>
                      <a:pt x="299" y="2177"/>
                      <a:pt x="955" y="2455"/>
                    </a:cubicBezTo>
                    <a:cubicBezTo>
                      <a:pt x="1592" y="2714"/>
                      <a:pt x="7480" y="3908"/>
                      <a:pt x="7480" y="3908"/>
                    </a:cubicBezTo>
                    <a:cubicBezTo>
                      <a:pt x="7480" y="3908"/>
                      <a:pt x="2606" y="387"/>
                      <a:pt x="1970" y="108"/>
                    </a:cubicBezTo>
                    <a:cubicBezTo>
                      <a:pt x="1798" y="35"/>
                      <a:pt x="1620" y="0"/>
                      <a:pt x="1446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873" name="Google Shape;873;p13"/>
              <p:cNvSpPr/>
              <p:nvPr/>
            </p:nvSpPr>
            <p:spPr>
              <a:xfrm>
                <a:off x="5601300" y="2125925"/>
                <a:ext cx="187025" cy="98000"/>
              </a:xfrm>
              <a:custGeom>
                <a:avLst/>
                <a:gdLst/>
                <a:ahLst/>
                <a:cxnLst/>
                <a:rect l="l" t="t" r="r" b="b"/>
                <a:pathLst>
                  <a:path w="7481" h="3920" extrusionOk="0">
                    <a:moveTo>
                      <a:pt x="1" y="1"/>
                    </a:moveTo>
                    <a:cubicBezTo>
                      <a:pt x="1" y="1"/>
                      <a:pt x="4875" y="3542"/>
                      <a:pt x="5511" y="3820"/>
                    </a:cubicBezTo>
                    <a:cubicBezTo>
                      <a:pt x="5680" y="3887"/>
                      <a:pt x="5855" y="3919"/>
                      <a:pt x="6025" y="3919"/>
                    </a:cubicBezTo>
                    <a:cubicBezTo>
                      <a:pt x="6517" y="3919"/>
                      <a:pt x="6975" y="3651"/>
                      <a:pt x="7182" y="3164"/>
                    </a:cubicBezTo>
                    <a:cubicBezTo>
                      <a:pt x="7481" y="2527"/>
                      <a:pt x="7182" y="1771"/>
                      <a:pt x="6546" y="1473"/>
                    </a:cubicBezTo>
                    <a:cubicBezTo>
                      <a:pt x="5889" y="1194"/>
                      <a:pt x="1" y="1"/>
                      <a:pt x="1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874" name="Google Shape;874;p13"/>
              <p:cNvSpPr/>
              <p:nvPr/>
            </p:nvSpPr>
            <p:spPr>
              <a:xfrm>
                <a:off x="5585900" y="2140850"/>
                <a:ext cx="96000" cy="185025"/>
              </a:xfrm>
              <a:custGeom>
                <a:avLst/>
                <a:gdLst/>
                <a:ahLst/>
                <a:cxnLst/>
                <a:rect l="l" t="t" r="r" b="b"/>
                <a:pathLst>
                  <a:path w="3840" h="7401" extrusionOk="0">
                    <a:moveTo>
                      <a:pt x="0" y="1"/>
                    </a:moveTo>
                    <a:cubicBezTo>
                      <a:pt x="0" y="1"/>
                      <a:pt x="955" y="5949"/>
                      <a:pt x="1214" y="6605"/>
                    </a:cubicBezTo>
                    <a:cubicBezTo>
                      <a:pt x="1399" y="7098"/>
                      <a:pt x="1894" y="7400"/>
                      <a:pt x="2404" y="7400"/>
                    </a:cubicBezTo>
                    <a:cubicBezTo>
                      <a:pt x="2552" y="7400"/>
                      <a:pt x="2702" y="7375"/>
                      <a:pt x="2845" y="7321"/>
                    </a:cubicBezTo>
                    <a:cubicBezTo>
                      <a:pt x="3521" y="7063"/>
                      <a:pt x="3840" y="6326"/>
                      <a:pt x="3581" y="5670"/>
                    </a:cubicBezTo>
                    <a:cubicBezTo>
                      <a:pt x="3322" y="5033"/>
                      <a:pt x="1" y="1"/>
                      <a:pt x="0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875" name="Google Shape;875;p13"/>
              <p:cNvSpPr/>
              <p:nvPr/>
            </p:nvSpPr>
            <p:spPr>
              <a:xfrm>
                <a:off x="5469525" y="1903875"/>
                <a:ext cx="96500" cy="184775"/>
              </a:xfrm>
              <a:custGeom>
                <a:avLst/>
                <a:gdLst/>
                <a:ahLst/>
                <a:cxnLst/>
                <a:rect l="l" t="t" r="r" b="b"/>
                <a:pathLst>
                  <a:path w="3860" h="7391" extrusionOk="0">
                    <a:moveTo>
                      <a:pt x="1457" y="0"/>
                    </a:moveTo>
                    <a:cubicBezTo>
                      <a:pt x="1302" y="0"/>
                      <a:pt x="1145" y="29"/>
                      <a:pt x="995" y="90"/>
                    </a:cubicBezTo>
                    <a:cubicBezTo>
                      <a:pt x="319" y="349"/>
                      <a:pt x="0" y="1085"/>
                      <a:pt x="279" y="1721"/>
                    </a:cubicBezTo>
                    <a:cubicBezTo>
                      <a:pt x="518" y="2378"/>
                      <a:pt x="3860" y="7391"/>
                      <a:pt x="3860" y="7391"/>
                    </a:cubicBezTo>
                    <a:cubicBezTo>
                      <a:pt x="3860" y="7391"/>
                      <a:pt x="2885" y="1463"/>
                      <a:pt x="2626" y="806"/>
                    </a:cubicBezTo>
                    <a:cubicBezTo>
                      <a:pt x="2444" y="305"/>
                      <a:pt x="1959" y="0"/>
                      <a:pt x="1457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876" name="Google Shape;876;p13"/>
              <p:cNvSpPr/>
              <p:nvPr/>
            </p:nvSpPr>
            <p:spPr>
              <a:xfrm>
                <a:off x="5516775" y="2056300"/>
                <a:ext cx="117875" cy="116925"/>
              </a:xfrm>
              <a:custGeom>
                <a:avLst/>
                <a:gdLst/>
                <a:ahLst/>
                <a:cxnLst/>
                <a:rect l="l" t="t" r="r" b="b"/>
                <a:pathLst>
                  <a:path w="4715" h="4677" extrusionOk="0">
                    <a:moveTo>
                      <a:pt x="2370" y="1"/>
                    </a:moveTo>
                    <a:cubicBezTo>
                      <a:pt x="1094" y="1"/>
                      <a:pt x="40" y="1008"/>
                      <a:pt x="20" y="2288"/>
                    </a:cubicBezTo>
                    <a:cubicBezTo>
                      <a:pt x="0" y="3582"/>
                      <a:pt x="1015" y="4656"/>
                      <a:pt x="2308" y="4676"/>
                    </a:cubicBezTo>
                    <a:cubicBezTo>
                      <a:pt x="2332" y="4676"/>
                      <a:pt x="2356" y="4677"/>
                      <a:pt x="2380" y="4677"/>
                    </a:cubicBezTo>
                    <a:cubicBezTo>
                      <a:pt x="3640" y="4677"/>
                      <a:pt x="4675" y="3657"/>
                      <a:pt x="4695" y="2388"/>
                    </a:cubicBezTo>
                    <a:cubicBezTo>
                      <a:pt x="4715" y="1095"/>
                      <a:pt x="3700" y="41"/>
                      <a:pt x="2407" y="1"/>
                    </a:cubicBezTo>
                    <a:cubicBezTo>
                      <a:pt x="2395" y="1"/>
                      <a:pt x="2382" y="1"/>
                      <a:pt x="2370" y="1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877" name="Google Shape;877;p13"/>
              <p:cNvSpPr/>
              <p:nvPr/>
            </p:nvSpPr>
            <p:spPr>
              <a:xfrm>
                <a:off x="5747025" y="2166800"/>
                <a:ext cx="438650" cy="212350"/>
              </a:xfrm>
              <a:custGeom>
                <a:avLst/>
                <a:gdLst/>
                <a:ahLst/>
                <a:cxnLst/>
                <a:rect l="l" t="t" r="r" b="b"/>
                <a:pathLst>
                  <a:path w="17546" h="8494" extrusionOk="0">
                    <a:moveTo>
                      <a:pt x="12816" y="0"/>
                    </a:moveTo>
                    <a:cubicBezTo>
                      <a:pt x="11060" y="0"/>
                      <a:pt x="9310" y="187"/>
                      <a:pt x="7520" y="713"/>
                    </a:cubicBezTo>
                    <a:cubicBezTo>
                      <a:pt x="4874" y="1489"/>
                      <a:pt x="2368" y="3001"/>
                      <a:pt x="756" y="5229"/>
                    </a:cubicBezTo>
                    <a:cubicBezTo>
                      <a:pt x="359" y="5786"/>
                      <a:pt x="1" y="6383"/>
                      <a:pt x="1" y="7059"/>
                    </a:cubicBezTo>
                    <a:cubicBezTo>
                      <a:pt x="1" y="7715"/>
                      <a:pt x="458" y="8412"/>
                      <a:pt x="1134" y="8491"/>
                    </a:cubicBezTo>
                    <a:cubicBezTo>
                      <a:pt x="1156" y="8492"/>
                      <a:pt x="1178" y="8493"/>
                      <a:pt x="1200" y="8493"/>
                    </a:cubicBezTo>
                    <a:cubicBezTo>
                      <a:pt x="1521" y="8493"/>
                      <a:pt x="1871" y="8362"/>
                      <a:pt x="2169" y="8213"/>
                    </a:cubicBezTo>
                    <a:cubicBezTo>
                      <a:pt x="5650" y="6482"/>
                      <a:pt x="7958" y="2881"/>
                      <a:pt x="11558" y="1389"/>
                    </a:cubicBezTo>
                    <a:cubicBezTo>
                      <a:pt x="13468" y="594"/>
                      <a:pt x="15497" y="514"/>
                      <a:pt x="17546" y="335"/>
                    </a:cubicBezTo>
                    <a:cubicBezTo>
                      <a:pt x="15944" y="148"/>
                      <a:pt x="14378" y="0"/>
                      <a:pt x="12816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878" name="Google Shape;878;p13"/>
              <p:cNvSpPr/>
              <p:nvPr/>
            </p:nvSpPr>
            <p:spPr>
              <a:xfrm>
                <a:off x="5870850" y="2168025"/>
                <a:ext cx="338200" cy="86750"/>
              </a:xfrm>
              <a:custGeom>
                <a:avLst/>
                <a:gdLst/>
                <a:ahLst/>
                <a:cxnLst/>
                <a:rect l="l" t="t" r="r" b="b"/>
                <a:pathLst>
                  <a:path w="13528" h="3470" extrusionOk="0">
                    <a:moveTo>
                      <a:pt x="9986" y="0"/>
                    </a:moveTo>
                    <a:cubicBezTo>
                      <a:pt x="6995" y="0"/>
                      <a:pt x="4000" y="841"/>
                      <a:pt x="1453" y="2435"/>
                    </a:cubicBezTo>
                    <a:cubicBezTo>
                      <a:pt x="1035" y="2693"/>
                      <a:pt x="399" y="3151"/>
                      <a:pt x="1" y="3469"/>
                    </a:cubicBezTo>
                    <a:cubicBezTo>
                      <a:pt x="438" y="3191"/>
                      <a:pt x="1075" y="2793"/>
                      <a:pt x="1533" y="2554"/>
                    </a:cubicBezTo>
                    <a:cubicBezTo>
                      <a:pt x="4393" y="1007"/>
                      <a:pt x="7634" y="233"/>
                      <a:pt x="10879" y="233"/>
                    </a:cubicBezTo>
                    <a:cubicBezTo>
                      <a:pt x="11764" y="233"/>
                      <a:pt x="12650" y="290"/>
                      <a:pt x="13528" y="406"/>
                    </a:cubicBezTo>
                    <a:cubicBezTo>
                      <a:pt x="12367" y="134"/>
                      <a:pt x="11177" y="0"/>
                      <a:pt x="998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879" name="Google Shape;879;p13"/>
              <p:cNvSpPr/>
              <p:nvPr/>
            </p:nvSpPr>
            <p:spPr>
              <a:xfrm>
                <a:off x="5820625" y="1861950"/>
                <a:ext cx="378475" cy="310250"/>
              </a:xfrm>
              <a:custGeom>
                <a:avLst/>
                <a:gdLst/>
                <a:ahLst/>
                <a:cxnLst/>
                <a:rect l="l" t="t" r="r" b="b"/>
                <a:pathLst>
                  <a:path w="15139" h="12410" extrusionOk="0">
                    <a:moveTo>
                      <a:pt x="1491" y="0"/>
                    </a:moveTo>
                    <a:cubicBezTo>
                      <a:pt x="902" y="0"/>
                      <a:pt x="362" y="513"/>
                      <a:pt x="200" y="1091"/>
                    </a:cubicBezTo>
                    <a:cubicBezTo>
                      <a:pt x="1" y="1747"/>
                      <a:pt x="180" y="2444"/>
                      <a:pt x="398" y="3060"/>
                    </a:cubicBezTo>
                    <a:cubicBezTo>
                      <a:pt x="1314" y="5646"/>
                      <a:pt x="3303" y="7775"/>
                      <a:pt x="5630" y="9267"/>
                    </a:cubicBezTo>
                    <a:cubicBezTo>
                      <a:pt x="8574" y="11196"/>
                      <a:pt x="11737" y="11853"/>
                      <a:pt x="15139" y="12410"/>
                    </a:cubicBezTo>
                    <a:cubicBezTo>
                      <a:pt x="13229" y="11694"/>
                      <a:pt x="11300" y="11037"/>
                      <a:pt x="9668" y="9744"/>
                    </a:cubicBezTo>
                    <a:cubicBezTo>
                      <a:pt x="6665" y="7337"/>
                      <a:pt x="5451" y="3199"/>
                      <a:pt x="2587" y="574"/>
                    </a:cubicBezTo>
                    <a:cubicBezTo>
                      <a:pt x="2308" y="315"/>
                      <a:pt x="2010" y="96"/>
                      <a:pt x="1672" y="17"/>
                    </a:cubicBezTo>
                    <a:cubicBezTo>
                      <a:pt x="1611" y="6"/>
                      <a:pt x="1551" y="0"/>
                      <a:pt x="1491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880" name="Google Shape;880;p13"/>
              <p:cNvSpPr/>
              <p:nvPr/>
            </p:nvSpPr>
            <p:spPr>
              <a:xfrm>
                <a:off x="5919100" y="2008575"/>
                <a:ext cx="303375" cy="168100"/>
              </a:xfrm>
              <a:custGeom>
                <a:avLst/>
                <a:gdLst/>
                <a:ahLst/>
                <a:cxnLst/>
                <a:rect l="l" t="t" r="r" b="b"/>
                <a:pathLst>
                  <a:path w="12135" h="6724" extrusionOk="0">
                    <a:moveTo>
                      <a:pt x="0" y="0"/>
                    </a:moveTo>
                    <a:cubicBezTo>
                      <a:pt x="259" y="418"/>
                      <a:pt x="756" y="1015"/>
                      <a:pt x="1094" y="1413"/>
                    </a:cubicBezTo>
                    <a:cubicBezTo>
                      <a:pt x="3879" y="4536"/>
                      <a:pt x="7957" y="6525"/>
                      <a:pt x="12135" y="6724"/>
                    </a:cubicBezTo>
                    <a:cubicBezTo>
                      <a:pt x="8316" y="6147"/>
                      <a:pt x="4695" y="4476"/>
                      <a:pt x="1850" y="1910"/>
                    </a:cubicBezTo>
                    <a:cubicBezTo>
                      <a:pt x="1234" y="1373"/>
                      <a:pt x="518" y="617"/>
                      <a:pt x="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</p:grpSp>
        <p:sp>
          <p:nvSpPr>
            <p:cNvPr id="881" name="Google Shape;881;p13"/>
            <p:cNvSpPr/>
            <p:nvPr/>
          </p:nvSpPr>
          <p:spPr>
            <a:xfrm rot="-5400000">
              <a:off x="-385354" y="-1014764"/>
              <a:ext cx="2445143" cy="2523987"/>
            </a:xfrm>
            <a:custGeom>
              <a:avLst/>
              <a:gdLst/>
              <a:ahLst/>
              <a:cxnLst/>
              <a:rect l="l" t="t" r="r" b="b"/>
              <a:pathLst>
                <a:path w="123057" h="127025" extrusionOk="0">
                  <a:moveTo>
                    <a:pt x="110444" y="1"/>
                  </a:moveTo>
                  <a:lnTo>
                    <a:pt x="2904" y="1791"/>
                  </a:lnTo>
                  <a:cubicBezTo>
                    <a:pt x="1412" y="8654"/>
                    <a:pt x="0" y="15617"/>
                    <a:pt x="318" y="22619"/>
                  </a:cubicBezTo>
                  <a:cubicBezTo>
                    <a:pt x="637" y="29641"/>
                    <a:pt x="2924" y="36803"/>
                    <a:pt x="7897" y="41756"/>
                  </a:cubicBezTo>
                  <a:cubicBezTo>
                    <a:pt x="15735" y="49514"/>
                    <a:pt x="28347" y="50250"/>
                    <a:pt x="37000" y="57113"/>
                  </a:cubicBezTo>
                  <a:cubicBezTo>
                    <a:pt x="49055" y="66701"/>
                    <a:pt x="49732" y="84465"/>
                    <a:pt x="56296" y="98430"/>
                  </a:cubicBezTo>
                  <a:cubicBezTo>
                    <a:pt x="61886" y="110306"/>
                    <a:pt x="72370" y="119815"/>
                    <a:pt x="84743" y="124211"/>
                  </a:cubicBezTo>
                  <a:cubicBezTo>
                    <a:pt x="90058" y="126091"/>
                    <a:pt x="95693" y="127024"/>
                    <a:pt x="101330" y="127024"/>
                  </a:cubicBezTo>
                  <a:cubicBezTo>
                    <a:pt x="108815" y="127024"/>
                    <a:pt x="116305" y="125379"/>
                    <a:pt x="123056" y="122122"/>
                  </a:cubicBezTo>
                  <a:lnTo>
                    <a:pt x="110444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82" name="Google Shape;882;p13"/>
            <p:cNvSpPr/>
            <p:nvPr/>
          </p:nvSpPr>
          <p:spPr>
            <a:xfrm rot="-5400000">
              <a:off x="-881832" y="3782714"/>
              <a:ext cx="2648369" cy="2207891"/>
            </a:xfrm>
            <a:custGeom>
              <a:avLst/>
              <a:gdLst/>
              <a:ahLst/>
              <a:cxnLst/>
              <a:rect l="l" t="t" r="r" b="b"/>
              <a:pathLst>
                <a:path w="77483" h="64596" extrusionOk="0">
                  <a:moveTo>
                    <a:pt x="77343" y="0"/>
                  </a:moveTo>
                  <a:lnTo>
                    <a:pt x="0" y="1174"/>
                  </a:lnTo>
                  <a:lnTo>
                    <a:pt x="3959" y="64055"/>
                  </a:lnTo>
                  <a:cubicBezTo>
                    <a:pt x="5452" y="64420"/>
                    <a:pt x="6980" y="64596"/>
                    <a:pt x="8508" y="64596"/>
                  </a:cubicBezTo>
                  <a:cubicBezTo>
                    <a:pt x="15714" y="64596"/>
                    <a:pt x="22930" y="60693"/>
                    <a:pt x="26557" y="54407"/>
                  </a:cubicBezTo>
                  <a:cubicBezTo>
                    <a:pt x="31093" y="46549"/>
                    <a:pt x="31013" y="35071"/>
                    <a:pt x="39109" y="30993"/>
                  </a:cubicBezTo>
                  <a:cubicBezTo>
                    <a:pt x="41201" y="29935"/>
                    <a:pt x="43435" y="29604"/>
                    <a:pt x="45741" y="29604"/>
                  </a:cubicBezTo>
                  <a:cubicBezTo>
                    <a:pt x="49590" y="29604"/>
                    <a:pt x="53643" y="30525"/>
                    <a:pt x="57579" y="30525"/>
                  </a:cubicBezTo>
                  <a:cubicBezTo>
                    <a:pt x="58776" y="30525"/>
                    <a:pt x="59964" y="30440"/>
                    <a:pt x="61131" y="30217"/>
                  </a:cubicBezTo>
                  <a:cubicBezTo>
                    <a:pt x="67238" y="29044"/>
                    <a:pt x="72131" y="24070"/>
                    <a:pt x="74618" y="18361"/>
                  </a:cubicBezTo>
                  <a:cubicBezTo>
                    <a:pt x="77105" y="12632"/>
                    <a:pt x="77482" y="6227"/>
                    <a:pt x="77343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grpSp>
          <p:nvGrpSpPr>
            <p:cNvPr id="883" name="Google Shape;883;p13"/>
            <p:cNvGrpSpPr/>
            <p:nvPr/>
          </p:nvGrpSpPr>
          <p:grpSpPr>
            <a:xfrm rot="1138275">
              <a:off x="7741233" y="3866233"/>
              <a:ext cx="2021413" cy="2040879"/>
              <a:chOff x="-1027257" y="2398023"/>
              <a:chExt cx="2021374" cy="2040840"/>
            </a:xfrm>
          </p:grpSpPr>
          <p:sp>
            <p:nvSpPr>
              <p:cNvPr id="884" name="Google Shape;884;p13"/>
              <p:cNvSpPr/>
              <p:nvPr/>
            </p:nvSpPr>
            <p:spPr>
              <a:xfrm rot="-3471661">
                <a:off x="-825372" y="2821572"/>
                <a:ext cx="1478620" cy="1294111"/>
              </a:xfrm>
              <a:custGeom>
                <a:avLst/>
                <a:gdLst/>
                <a:ahLst/>
                <a:cxnLst/>
                <a:rect l="l" t="t" r="r" b="b"/>
                <a:pathLst>
                  <a:path w="59142" h="51762" extrusionOk="0">
                    <a:moveTo>
                      <a:pt x="45057" y="1"/>
                    </a:moveTo>
                    <a:lnTo>
                      <a:pt x="1" y="19993"/>
                    </a:lnTo>
                    <a:lnTo>
                      <a:pt x="14085" y="51762"/>
                    </a:lnTo>
                    <a:lnTo>
                      <a:pt x="59142" y="31789"/>
                    </a:lnTo>
                    <a:lnTo>
                      <a:pt x="45057" y="1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885" name="Google Shape;885;p13"/>
              <p:cNvSpPr/>
              <p:nvPr/>
            </p:nvSpPr>
            <p:spPr>
              <a:xfrm rot="-3471661">
                <a:off x="-825372" y="2821572"/>
                <a:ext cx="1478620" cy="1294111"/>
              </a:xfrm>
              <a:custGeom>
                <a:avLst/>
                <a:gdLst/>
                <a:ahLst/>
                <a:cxnLst/>
                <a:rect l="l" t="t" r="r" b="b"/>
                <a:pathLst>
                  <a:path w="59142" h="51762" extrusionOk="0">
                    <a:moveTo>
                      <a:pt x="45057" y="1"/>
                    </a:moveTo>
                    <a:lnTo>
                      <a:pt x="1" y="19993"/>
                    </a:lnTo>
                    <a:lnTo>
                      <a:pt x="14085" y="51762"/>
                    </a:lnTo>
                    <a:lnTo>
                      <a:pt x="59142" y="31789"/>
                    </a:lnTo>
                    <a:lnTo>
                      <a:pt x="45057" y="1"/>
                    </a:lnTo>
                    <a:close/>
                  </a:path>
                </a:pathLst>
              </a:custGeom>
              <a:solidFill>
                <a:srgbClr val="000000">
                  <a:alpha val="1006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886" name="Google Shape;886;p13"/>
              <p:cNvSpPr/>
              <p:nvPr/>
            </p:nvSpPr>
            <p:spPr>
              <a:xfrm rot="-3471661">
                <a:off x="-790581" y="2776163"/>
                <a:ext cx="1506946" cy="1331913"/>
              </a:xfrm>
              <a:custGeom>
                <a:avLst/>
                <a:gdLst/>
                <a:ahLst/>
                <a:cxnLst/>
                <a:rect l="l" t="t" r="r" b="b"/>
                <a:pathLst>
                  <a:path w="60275" h="53274" extrusionOk="0">
                    <a:moveTo>
                      <a:pt x="45057" y="1"/>
                    </a:moveTo>
                    <a:lnTo>
                      <a:pt x="0" y="19973"/>
                    </a:lnTo>
                    <a:lnTo>
                      <a:pt x="14104" y="51742"/>
                    </a:lnTo>
                    <a:lnTo>
                      <a:pt x="17565" y="53274"/>
                    </a:lnTo>
                    <a:lnTo>
                      <a:pt x="60275" y="34316"/>
                    </a:lnTo>
                    <a:lnTo>
                      <a:pt x="45057" y="1"/>
                    </a:lnTo>
                    <a:close/>
                  </a:path>
                </a:pathLst>
              </a:custGeom>
              <a:solidFill>
                <a:srgbClr val="7797F8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887" name="Google Shape;887;p13"/>
              <p:cNvSpPr/>
              <p:nvPr/>
            </p:nvSpPr>
            <p:spPr>
              <a:xfrm rot="-3471661">
                <a:off x="-686559" y="2721531"/>
                <a:ext cx="1479120" cy="1293611"/>
              </a:xfrm>
              <a:custGeom>
                <a:avLst/>
                <a:gdLst/>
                <a:ahLst/>
                <a:cxnLst/>
                <a:rect l="l" t="t" r="r" b="b"/>
                <a:pathLst>
                  <a:path w="59162" h="51742" extrusionOk="0">
                    <a:moveTo>
                      <a:pt x="45057" y="1"/>
                    </a:moveTo>
                    <a:lnTo>
                      <a:pt x="0" y="19973"/>
                    </a:lnTo>
                    <a:lnTo>
                      <a:pt x="14104" y="51742"/>
                    </a:lnTo>
                    <a:lnTo>
                      <a:pt x="59161" y="31769"/>
                    </a:lnTo>
                    <a:lnTo>
                      <a:pt x="45057" y="1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888" name="Google Shape;888;p13"/>
              <p:cNvSpPr/>
              <p:nvPr/>
            </p:nvSpPr>
            <p:spPr>
              <a:xfrm rot="-3471661">
                <a:off x="-540170" y="2821733"/>
                <a:ext cx="1208557" cy="1057875"/>
              </a:xfrm>
              <a:custGeom>
                <a:avLst/>
                <a:gdLst/>
                <a:ahLst/>
                <a:cxnLst/>
                <a:rect l="l" t="t" r="r" b="b"/>
                <a:pathLst>
                  <a:path w="48340" h="42313" extrusionOk="0">
                    <a:moveTo>
                      <a:pt x="36822" y="0"/>
                    </a:moveTo>
                    <a:lnTo>
                      <a:pt x="1" y="16332"/>
                    </a:lnTo>
                    <a:lnTo>
                      <a:pt x="11518" y="42312"/>
                    </a:lnTo>
                    <a:lnTo>
                      <a:pt x="48340" y="25980"/>
                    </a:lnTo>
                    <a:lnTo>
                      <a:pt x="36822" y="0"/>
                    </a:lnTo>
                    <a:close/>
                  </a:path>
                </a:pathLst>
              </a:custGeom>
              <a:solidFill>
                <a:schemeClr val="lt2"/>
              </a:solidFill>
              <a:ln w="29350" cap="flat" cmpd="sng">
                <a:solidFill>
                  <a:schemeClr val="accent2"/>
                </a:solidFill>
                <a:prstDash val="solid"/>
                <a:miter lim="19892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889" name="Google Shape;889;p13"/>
              <p:cNvSpPr/>
              <p:nvPr/>
            </p:nvSpPr>
            <p:spPr>
              <a:xfrm rot="-3471661">
                <a:off x="-187330" y="2840892"/>
                <a:ext cx="567477" cy="629655"/>
              </a:xfrm>
              <a:custGeom>
                <a:avLst/>
                <a:gdLst/>
                <a:ahLst/>
                <a:cxnLst/>
                <a:rect l="l" t="t" r="r" b="b"/>
                <a:pathLst>
                  <a:path w="22698" h="25185" extrusionOk="0">
                    <a:moveTo>
                      <a:pt x="12493" y="1"/>
                    </a:moveTo>
                    <a:lnTo>
                      <a:pt x="1293" y="4974"/>
                    </a:lnTo>
                    <a:cubicBezTo>
                      <a:pt x="1870" y="6247"/>
                      <a:pt x="1293" y="7759"/>
                      <a:pt x="0" y="8316"/>
                    </a:cubicBezTo>
                    <a:lnTo>
                      <a:pt x="6923" y="23892"/>
                    </a:lnTo>
                    <a:cubicBezTo>
                      <a:pt x="7253" y="23740"/>
                      <a:pt x="7602" y="23668"/>
                      <a:pt x="7947" y="23668"/>
                    </a:cubicBezTo>
                    <a:cubicBezTo>
                      <a:pt x="8913" y="23668"/>
                      <a:pt x="9849" y="24232"/>
                      <a:pt x="10245" y="25185"/>
                    </a:cubicBezTo>
                    <a:lnTo>
                      <a:pt x="21444" y="20212"/>
                    </a:lnTo>
                    <a:cubicBezTo>
                      <a:pt x="20868" y="18939"/>
                      <a:pt x="21444" y="17427"/>
                      <a:pt x="22698" y="16870"/>
                    </a:cubicBezTo>
                    <a:lnTo>
                      <a:pt x="15815" y="1294"/>
                    </a:lnTo>
                    <a:cubicBezTo>
                      <a:pt x="15480" y="1445"/>
                      <a:pt x="15128" y="1517"/>
                      <a:pt x="14782" y="1517"/>
                    </a:cubicBezTo>
                    <a:cubicBezTo>
                      <a:pt x="13814" y="1517"/>
                      <a:pt x="12889" y="953"/>
                      <a:pt x="12493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890" name="Google Shape;890;p13"/>
              <p:cNvSpPr/>
              <p:nvPr/>
            </p:nvSpPr>
            <p:spPr>
              <a:xfrm rot="-3471661">
                <a:off x="-79013" y="3175333"/>
                <a:ext cx="262112" cy="521750"/>
              </a:xfrm>
              <a:custGeom>
                <a:avLst/>
                <a:gdLst/>
                <a:ahLst/>
                <a:cxnLst/>
                <a:rect l="l" t="t" r="r" b="b"/>
                <a:pathLst>
                  <a:path w="10484" h="20869" extrusionOk="0">
                    <a:moveTo>
                      <a:pt x="1532" y="1"/>
                    </a:moveTo>
                    <a:lnTo>
                      <a:pt x="1" y="677"/>
                    </a:lnTo>
                    <a:lnTo>
                      <a:pt x="8952" y="20868"/>
                    </a:lnTo>
                    <a:lnTo>
                      <a:pt x="10484" y="20192"/>
                    </a:lnTo>
                    <a:lnTo>
                      <a:pt x="1532" y="1"/>
                    </a:ln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891" name="Google Shape;891;p13"/>
              <p:cNvSpPr/>
              <p:nvPr/>
            </p:nvSpPr>
            <p:spPr>
              <a:xfrm rot="-3471661">
                <a:off x="-88851" y="3251580"/>
                <a:ext cx="262612" cy="522250"/>
              </a:xfrm>
              <a:custGeom>
                <a:avLst/>
                <a:gdLst/>
                <a:ahLst/>
                <a:cxnLst/>
                <a:rect l="l" t="t" r="r" b="b"/>
                <a:pathLst>
                  <a:path w="10504" h="20889" extrusionOk="0">
                    <a:moveTo>
                      <a:pt x="1552" y="1"/>
                    </a:moveTo>
                    <a:lnTo>
                      <a:pt x="1" y="697"/>
                    </a:lnTo>
                    <a:lnTo>
                      <a:pt x="8952" y="20888"/>
                    </a:lnTo>
                    <a:lnTo>
                      <a:pt x="10504" y="20192"/>
                    </a:lnTo>
                    <a:lnTo>
                      <a:pt x="1552" y="1"/>
                    </a:ln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892" name="Google Shape;892;p13"/>
              <p:cNvSpPr/>
              <p:nvPr/>
            </p:nvSpPr>
            <p:spPr>
              <a:xfrm rot="-3471661">
                <a:off x="-98885" y="3328473"/>
                <a:ext cx="262137" cy="521750"/>
              </a:xfrm>
              <a:custGeom>
                <a:avLst/>
                <a:gdLst/>
                <a:ahLst/>
                <a:cxnLst/>
                <a:rect l="l" t="t" r="r" b="b"/>
                <a:pathLst>
                  <a:path w="10485" h="20869" extrusionOk="0">
                    <a:moveTo>
                      <a:pt x="1552" y="1"/>
                    </a:moveTo>
                    <a:lnTo>
                      <a:pt x="1" y="677"/>
                    </a:lnTo>
                    <a:lnTo>
                      <a:pt x="8952" y="20868"/>
                    </a:lnTo>
                    <a:lnTo>
                      <a:pt x="10484" y="20192"/>
                    </a:lnTo>
                    <a:lnTo>
                      <a:pt x="1552" y="1"/>
                    </a:ln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893" name="Google Shape;893;p13"/>
              <p:cNvSpPr/>
              <p:nvPr/>
            </p:nvSpPr>
            <p:spPr>
              <a:xfrm rot="-3471661">
                <a:off x="-108713" y="3404738"/>
                <a:ext cx="262637" cy="522225"/>
              </a:xfrm>
              <a:custGeom>
                <a:avLst/>
                <a:gdLst/>
                <a:ahLst/>
                <a:cxnLst/>
                <a:rect l="l" t="t" r="r" b="b"/>
                <a:pathLst>
                  <a:path w="10505" h="20888" extrusionOk="0">
                    <a:moveTo>
                      <a:pt x="1553" y="0"/>
                    </a:moveTo>
                    <a:lnTo>
                      <a:pt x="1" y="696"/>
                    </a:lnTo>
                    <a:lnTo>
                      <a:pt x="8953" y="20887"/>
                    </a:lnTo>
                    <a:lnTo>
                      <a:pt x="10504" y="20191"/>
                    </a:lnTo>
                    <a:lnTo>
                      <a:pt x="1553" y="0"/>
                    </a:ln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894" name="Google Shape;894;p13"/>
              <p:cNvSpPr/>
              <p:nvPr/>
            </p:nvSpPr>
            <p:spPr>
              <a:xfrm rot="-3471661">
                <a:off x="-118804" y="3480624"/>
                <a:ext cx="262637" cy="522225"/>
              </a:xfrm>
              <a:custGeom>
                <a:avLst/>
                <a:gdLst/>
                <a:ahLst/>
                <a:cxnLst/>
                <a:rect l="l" t="t" r="r" b="b"/>
                <a:pathLst>
                  <a:path w="10505" h="20888" extrusionOk="0">
                    <a:moveTo>
                      <a:pt x="1553" y="0"/>
                    </a:moveTo>
                    <a:lnTo>
                      <a:pt x="1" y="696"/>
                    </a:lnTo>
                    <a:lnTo>
                      <a:pt x="8953" y="20888"/>
                    </a:lnTo>
                    <a:lnTo>
                      <a:pt x="10504" y="20191"/>
                    </a:lnTo>
                    <a:lnTo>
                      <a:pt x="1553" y="0"/>
                    </a:ln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895" name="Google Shape;895;p13"/>
              <p:cNvSpPr/>
              <p:nvPr/>
            </p:nvSpPr>
            <p:spPr>
              <a:xfrm rot="-3471661">
                <a:off x="-130080" y="2905780"/>
                <a:ext cx="452121" cy="499349"/>
              </a:xfrm>
              <a:custGeom>
                <a:avLst/>
                <a:gdLst/>
                <a:ahLst/>
                <a:cxnLst/>
                <a:rect l="l" t="t" r="r" b="b"/>
                <a:pathLst>
                  <a:path w="18084" h="19973" extrusionOk="0">
                    <a:moveTo>
                      <a:pt x="9927" y="1"/>
                    </a:moveTo>
                    <a:lnTo>
                      <a:pt x="1015" y="3939"/>
                    </a:lnTo>
                    <a:cubicBezTo>
                      <a:pt x="1473" y="4954"/>
                      <a:pt x="1015" y="6148"/>
                      <a:pt x="1" y="6605"/>
                    </a:cubicBezTo>
                    <a:lnTo>
                      <a:pt x="5511" y="18958"/>
                    </a:lnTo>
                    <a:cubicBezTo>
                      <a:pt x="5776" y="18844"/>
                      <a:pt x="6054" y="18789"/>
                      <a:pt x="6327" y="18789"/>
                    </a:cubicBezTo>
                    <a:cubicBezTo>
                      <a:pt x="7098" y="18789"/>
                      <a:pt x="7834" y="19224"/>
                      <a:pt x="8157" y="19973"/>
                    </a:cubicBezTo>
                    <a:lnTo>
                      <a:pt x="17069" y="16034"/>
                    </a:lnTo>
                    <a:cubicBezTo>
                      <a:pt x="16591" y="15040"/>
                      <a:pt x="17069" y="13866"/>
                      <a:pt x="18083" y="13389"/>
                    </a:cubicBezTo>
                    <a:lnTo>
                      <a:pt x="12593" y="1035"/>
                    </a:lnTo>
                    <a:cubicBezTo>
                      <a:pt x="12328" y="1149"/>
                      <a:pt x="12051" y="1204"/>
                      <a:pt x="11779" y="1204"/>
                    </a:cubicBezTo>
                    <a:cubicBezTo>
                      <a:pt x="11006" y="1204"/>
                      <a:pt x="10265" y="765"/>
                      <a:pt x="9927" y="1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cxnSp>
            <p:nvCxnSpPr>
              <p:cNvPr id="896" name="Google Shape;896;p13"/>
              <p:cNvCxnSpPr/>
              <p:nvPr/>
            </p:nvCxnSpPr>
            <p:spPr>
              <a:xfrm rot="-3471273">
                <a:off x="-310659" y="3622309"/>
                <a:ext cx="364238" cy="838185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897" name="Google Shape;897;p13"/>
              <p:cNvCxnSpPr/>
              <p:nvPr/>
            </p:nvCxnSpPr>
            <p:spPr>
              <a:xfrm rot="-3471273">
                <a:off x="-300385" y="3605956"/>
                <a:ext cx="364238" cy="838185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898" name="Google Shape;898;p13"/>
              <p:cNvCxnSpPr/>
              <p:nvPr/>
            </p:nvCxnSpPr>
            <p:spPr>
              <a:xfrm rot="-3471273">
                <a:off x="-290111" y="3589603"/>
                <a:ext cx="364238" cy="838185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899" name="Google Shape;899;p13"/>
              <p:cNvCxnSpPr/>
              <p:nvPr/>
            </p:nvCxnSpPr>
            <p:spPr>
              <a:xfrm rot="-3471273">
                <a:off x="-279838" y="3573250"/>
                <a:ext cx="364238" cy="838185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sp>
            <p:nvSpPr>
              <p:cNvPr id="900" name="Google Shape;900;p13"/>
              <p:cNvSpPr/>
              <p:nvPr/>
            </p:nvSpPr>
            <p:spPr>
              <a:xfrm rot="-3471661">
                <a:off x="-1087706" y="3071249"/>
                <a:ext cx="1282185" cy="565502"/>
              </a:xfrm>
              <a:custGeom>
                <a:avLst/>
                <a:gdLst/>
                <a:ahLst/>
                <a:cxnLst/>
                <a:rect l="l" t="t" r="r" b="b"/>
                <a:pathLst>
                  <a:path w="51285" h="22619" extrusionOk="0">
                    <a:moveTo>
                      <a:pt x="45058" y="0"/>
                    </a:moveTo>
                    <a:lnTo>
                      <a:pt x="1" y="19953"/>
                    </a:lnTo>
                    <a:cubicBezTo>
                      <a:pt x="2308" y="20052"/>
                      <a:pt x="4576" y="21027"/>
                      <a:pt x="6227" y="22618"/>
                    </a:cubicBezTo>
                    <a:lnTo>
                      <a:pt x="51284" y="2646"/>
                    </a:lnTo>
                    <a:cubicBezTo>
                      <a:pt x="49633" y="1054"/>
                      <a:pt x="47365" y="100"/>
                      <a:pt x="45058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901" name="Google Shape;901;p13"/>
              <p:cNvSpPr/>
              <p:nvPr/>
            </p:nvSpPr>
            <p:spPr>
              <a:xfrm rot="-3471661">
                <a:off x="-1087706" y="3071249"/>
                <a:ext cx="1282185" cy="565502"/>
              </a:xfrm>
              <a:custGeom>
                <a:avLst/>
                <a:gdLst/>
                <a:ahLst/>
                <a:cxnLst/>
                <a:rect l="l" t="t" r="r" b="b"/>
                <a:pathLst>
                  <a:path w="51285" h="22619" extrusionOk="0">
                    <a:moveTo>
                      <a:pt x="45058" y="0"/>
                    </a:moveTo>
                    <a:lnTo>
                      <a:pt x="1" y="19953"/>
                    </a:lnTo>
                    <a:cubicBezTo>
                      <a:pt x="2308" y="20052"/>
                      <a:pt x="4576" y="21027"/>
                      <a:pt x="6227" y="22618"/>
                    </a:cubicBezTo>
                    <a:lnTo>
                      <a:pt x="51284" y="2646"/>
                    </a:lnTo>
                    <a:cubicBezTo>
                      <a:pt x="49633" y="1054"/>
                      <a:pt x="47365" y="100"/>
                      <a:pt x="45058" y="0"/>
                    </a:cubicBezTo>
                    <a:close/>
                  </a:path>
                </a:pathLst>
              </a:custGeom>
              <a:solidFill>
                <a:srgbClr val="000000">
                  <a:alpha val="1006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902" name="Google Shape;902;p13"/>
              <p:cNvSpPr/>
              <p:nvPr/>
            </p:nvSpPr>
            <p:spPr>
              <a:xfrm rot="-3471661">
                <a:off x="-901254" y="3114429"/>
                <a:ext cx="944470" cy="404369"/>
              </a:xfrm>
              <a:custGeom>
                <a:avLst/>
                <a:gdLst/>
                <a:ahLst/>
                <a:cxnLst/>
                <a:rect l="l" t="t" r="r" b="b"/>
                <a:pathLst>
                  <a:path w="37777" h="16174" fill="none" extrusionOk="0">
                    <a:moveTo>
                      <a:pt x="37777" y="1"/>
                    </a:moveTo>
                    <a:lnTo>
                      <a:pt x="1" y="16174"/>
                    </a:lnTo>
                  </a:path>
                </a:pathLst>
              </a:custGeom>
              <a:noFill/>
              <a:ln w="12425" cap="flat" cmpd="sng">
                <a:solidFill>
                  <a:schemeClr val="dk2"/>
                </a:solidFill>
                <a:prstDash val="solid"/>
                <a:miter lim="19892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903" name="Google Shape;903;p13"/>
              <p:cNvSpPr/>
              <p:nvPr/>
            </p:nvSpPr>
            <p:spPr>
              <a:xfrm rot="-3471661">
                <a:off x="-939642" y="3130954"/>
                <a:ext cx="944995" cy="403869"/>
              </a:xfrm>
              <a:custGeom>
                <a:avLst/>
                <a:gdLst/>
                <a:ahLst/>
                <a:cxnLst/>
                <a:rect l="l" t="t" r="r" b="b"/>
                <a:pathLst>
                  <a:path w="37798" h="16154" fill="none" extrusionOk="0">
                    <a:moveTo>
                      <a:pt x="37797" y="1"/>
                    </a:moveTo>
                    <a:lnTo>
                      <a:pt x="1" y="16154"/>
                    </a:lnTo>
                  </a:path>
                </a:pathLst>
              </a:custGeom>
              <a:noFill/>
              <a:ln w="12425" cap="flat" cmpd="sng">
                <a:solidFill>
                  <a:schemeClr val="dk2"/>
                </a:solidFill>
                <a:prstDash val="solid"/>
                <a:miter lim="19892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</p:grpSp>
        <p:grpSp>
          <p:nvGrpSpPr>
            <p:cNvPr id="904" name="Google Shape;904;p13"/>
            <p:cNvGrpSpPr/>
            <p:nvPr/>
          </p:nvGrpSpPr>
          <p:grpSpPr>
            <a:xfrm rot="6649331" flipH="1">
              <a:off x="8322136" y="69863"/>
              <a:ext cx="1142576" cy="1277730"/>
              <a:chOff x="2180275" y="-47850"/>
              <a:chExt cx="812625" cy="908750"/>
            </a:xfrm>
          </p:grpSpPr>
          <p:sp>
            <p:nvSpPr>
              <p:cNvPr id="905" name="Google Shape;905;p13"/>
              <p:cNvSpPr/>
              <p:nvPr/>
            </p:nvSpPr>
            <p:spPr>
              <a:xfrm>
                <a:off x="2722850" y="650400"/>
                <a:ext cx="270050" cy="184225"/>
              </a:xfrm>
              <a:custGeom>
                <a:avLst/>
                <a:gdLst/>
                <a:ahLst/>
                <a:cxnLst/>
                <a:rect l="l" t="t" r="r" b="b"/>
                <a:pathLst>
                  <a:path w="10802" h="7369" extrusionOk="0">
                    <a:moveTo>
                      <a:pt x="0" y="0"/>
                    </a:moveTo>
                    <a:lnTo>
                      <a:pt x="0" y="0"/>
                    </a:lnTo>
                    <a:cubicBezTo>
                      <a:pt x="1572" y="1393"/>
                      <a:pt x="2566" y="3362"/>
                      <a:pt x="4078" y="4894"/>
                    </a:cubicBezTo>
                    <a:cubicBezTo>
                      <a:pt x="5232" y="6047"/>
                      <a:pt x="6565" y="7102"/>
                      <a:pt x="8196" y="7340"/>
                    </a:cubicBezTo>
                    <a:cubicBezTo>
                      <a:pt x="8329" y="7359"/>
                      <a:pt x="8467" y="7368"/>
                      <a:pt x="8608" y="7368"/>
                    </a:cubicBezTo>
                    <a:cubicBezTo>
                      <a:pt x="9392" y="7368"/>
                      <a:pt x="10236" y="7074"/>
                      <a:pt x="10523" y="6366"/>
                    </a:cubicBezTo>
                    <a:cubicBezTo>
                      <a:pt x="10802" y="5689"/>
                      <a:pt x="10523" y="4914"/>
                      <a:pt x="10086" y="4357"/>
                    </a:cubicBezTo>
                    <a:cubicBezTo>
                      <a:pt x="9429" y="3521"/>
                      <a:pt x="8435" y="3004"/>
                      <a:pt x="7460" y="2626"/>
                    </a:cubicBezTo>
                    <a:cubicBezTo>
                      <a:pt x="5093" y="1452"/>
                      <a:pt x="2347" y="1333"/>
                      <a:pt x="0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906" name="Google Shape;906;p13"/>
              <p:cNvSpPr/>
              <p:nvPr/>
            </p:nvSpPr>
            <p:spPr>
              <a:xfrm>
                <a:off x="2184750" y="178425"/>
                <a:ext cx="114900" cy="331200"/>
              </a:xfrm>
              <a:custGeom>
                <a:avLst/>
                <a:gdLst/>
                <a:ahLst/>
                <a:cxnLst/>
                <a:rect l="l" t="t" r="r" b="b"/>
                <a:pathLst>
                  <a:path w="4596" h="13248" extrusionOk="0">
                    <a:moveTo>
                      <a:pt x="3561" y="1"/>
                    </a:moveTo>
                    <a:lnTo>
                      <a:pt x="3561" y="1"/>
                    </a:lnTo>
                    <a:cubicBezTo>
                      <a:pt x="1134" y="1433"/>
                      <a:pt x="199" y="5889"/>
                      <a:pt x="80" y="8435"/>
                    </a:cubicBezTo>
                    <a:cubicBezTo>
                      <a:pt x="0" y="9927"/>
                      <a:pt x="219" y="11559"/>
                      <a:pt x="1293" y="12593"/>
                    </a:cubicBezTo>
                    <a:cubicBezTo>
                      <a:pt x="1711" y="12984"/>
                      <a:pt x="2299" y="13247"/>
                      <a:pt x="2863" y="13247"/>
                    </a:cubicBezTo>
                    <a:cubicBezTo>
                      <a:pt x="3158" y="13247"/>
                      <a:pt x="3447" y="13175"/>
                      <a:pt x="3700" y="13011"/>
                    </a:cubicBezTo>
                    <a:cubicBezTo>
                      <a:pt x="4456" y="12533"/>
                      <a:pt x="4595" y="11519"/>
                      <a:pt x="4576" y="10643"/>
                    </a:cubicBezTo>
                    <a:cubicBezTo>
                      <a:pt x="4496" y="8873"/>
                      <a:pt x="3879" y="7182"/>
                      <a:pt x="3481" y="5451"/>
                    </a:cubicBezTo>
                    <a:cubicBezTo>
                      <a:pt x="3004" y="3442"/>
                      <a:pt x="3382" y="1911"/>
                      <a:pt x="3561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907" name="Google Shape;907;p13"/>
              <p:cNvSpPr/>
              <p:nvPr/>
            </p:nvSpPr>
            <p:spPr>
              <a:xfrm>
                <a:off x="2285700" y="120125"/>
                <a:ext cx="335225" cy="124025"/>
              </a:xfrm>
              <a:custGeom>
                <a:avLst/>
                <a:gdLst/>
                <a:ahLst/>
                <a:cxnLst/>
                <a:rect l="l" t="t" r="r" b="b"/>
                <a:pathLst>
                  <a:path w="13409" h="4961" extrusionOk="0">
                    <a:moveTo>
                      <a:pt x="7144" y="1"/>
                    </a:moveTo>
                    <a:cubicBezTo>
                      <a:pt x="4625" y="1"/>
                      <a:pt x="1445" y="499"/>
                      <a:pt x="0" y="2214"/>
                    </a:cubicBezTo>
                    <a:cubicBezTo>
                      <a:pt x="1930" y="2333"/>
                      <a:pt x="3482" y="2214"/>
                      <a:pt x="5411" y="2969"/>
                    </a:cubicBezTo>
                    <a:cubicBezTo>
                      <a:pt x="7042" y="3646"/>
                      <a:pt x="8634" y="4521"/>
                      <a:pt x="10384" y="4859"/>
                    </a:cubicBezTo>
                    <a:cubicBezTo>
                      <a:pt x="10668" y="4920"/>
                      <a:pt x="10977" y="4960"/>
                      <a:pt x="11284" y="4960"/>
                    </a:cubicBezTo>
                    <a:cubicBezTo>
                      <a:pt x="11881" y="4960"/>
                      <a:pt x="12470" y="4809"/>
                      <a:pt x="12851" y="4362"/>
                    </a:cubicBezTo>
                    <a:cubicBezTo>
                      <a:pt x="13408" y="3725"/>
                      <a:pt x="13289" y="2651"/>
                      <a:pt x="12791" y="1935"/>
                    </a:cubicBezTo>
                    <a:cubicBezTo>
                      <a:pt x="11956" y="722"/>
                      <a:pt x="10365" y="244"/>
                      <a:pt x="8892" y="85"/>
                    </a:cubicBezTo>
                    <a:cubicBezTo>
                      <a:pt x="8378" y="33"/>
                      <a:pt x="7782" y="1"/>
                      <a:pt x="7144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908" name="Google Shape;908;p13"/>
              <p:cNvSpPr/>
              <p:nvPr/>
            </p:nvSpPr>
            <p:spPr>
              <a:xfrm>
                <a:off x="2320025" y="350000"/>
                <a:ext cx="123350" cy="331575"/>
              </a:xfrm>
              <a:custGeom>
                <a:avLst/>
                <a:gdLst/>
                <a:ahLst/>
                <a:cxnLst/>
                <a:rect l="l" t="t" r="r" b="b"/>
                <a:pathLst>
                  <a:path w="4934" h="13263" extrusionOk="0">
                    <a:moveTo>
                      <a:pt x="2825" y="1"/>
                    </a:moveTo>
                    <a:cubicBezTo>
                      <a:pt x="557" y="1652"/>
                      <a:pt x="0" y="6168"/>
                      <a:pt x="139" y="8734"/>
                    </a:cubicBezTo>
                    <a:cubicBezTo>
                      <a:pt x="179" y="10226"/>
                      <a:pt x="557" y="11837"/>
                      <a:pt x="1731" y="12732"/>
                    </a:cubicBezTo>
                    <a:cubicBezTo>
                      <a:pt x="2127" y="13059"/>
                      <a:pt x="2654" y="13262"/>
                      <a:pt x="3163" y="13262"/>
                    </a:cubicBezTo>
                    <a:cubicBezTo>
                      <a:pt x="3521" y="13262"/>
                      <a:pt x="3870" y="13161"/>
                      <a:pt x="4158" y="12931"/>
                    </a:cubicBezTo>
                    <a:cubicBezTo>
                      <a:pt x="4854" y="12394"/>
                      <a:pt x="4933" y="11360"/>
                      <a:pt x="4794" y="10504"/>
                    </a:cubicBezTo>
                    <a:cubicBezTo>
                      <a:pt x="4555" y="8734"/>
                      <a:pt x="3800" y="7122"/>
                      <a:pt x="3243" y="5432"/>
                    </a:cubicBezTo>
                    <a:cubicBezTo>
                      <a:pt x="2586" y="3482"/>
                      <a:pt x="2825" y="1911"/>
                      <a:pt x="2825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909" name="Google Shape;909;p13"/>
              <p:cNvSpPr/>
              <p:nvPr/>
            </p:nvSpPr>
            <p:spPr>
              <a:xfrm>
                <a:off x="2402075" y="272875"/>
                <a:ext cx="337700" cy="117250"/>
              </a:xfrm>
              <a:custGeom>
                <a:avLst/>
                <a:gdLst/>
                <a:ahLst/>
                <a:cxnLst/>
                <a:rect l="l" t="t" r="r" b="b"/>
                <a:pathLst>
                  <a:path w="13508" h="4690" extrusionOk="0">
                    <a:moveTo>
                      <a:pt x="8437" y="1"/>
                    </a:moveTo>
                    <a:cubicBezTo>
                      <a:pt x="5877" y="1"/>
                      <a:pt x="1566" y="685"/>
                      <a:pt x="0" y="2967"/>
                    </a:cubicBezTo>
                    <a:cubicBezTo>
                      <a:pt x="975" y="2937"/>
                      <a:pt x="1840" y="2857"/>
                      <a:pt x="2711" y="2857"/>
                    </a:cubicBezTo>
                    <a:cubicBezTo>
                      <a:pt x="3581" y="2857"/>
                      <a:pt x="4456" y="2937"/>
                      <a:pt x="5451" y="3225"/>
                    </a:cubicBezTo>
                    <a:cubicBezTo>
                      <a:pt x="7162" y="3762"/>
                      <a:pt x="8813" y="4458"/>
                      <a:pt x="10583" y="4657"/>
                    </a:cubicBezTo>
                    <a:cubicBezTo>
                      <a:pt x="10759" y="4678"/>
                      <a:pt x="10943" y="4690"/>
                      <a:pt x="11128" y="4690"/>
                    </a:cubicBezTo>
                    <a:cubicBezTo>
                      <a:pt x="11842" y="4690"/>
                      <a:pt x="12579" y="4510"/>
                      <a:pt x="12990" y="3941"/>
                    </a:cubicBezTo>
                    <a:cubicBezTo>
                      <a:pt x="13507" y="3205"/>
                      <a:pt x="13289" y="2171"/>
                      <a:pt x="12712" y="1494"/>
                    </a:cubicBezTo>
                    <a:cubicBezTo>
                      <a:pt x="11777" y="361"/>
                      <a:pt x="10146" y="22"/>
                      <a:pt x="8654" y="2"/>
                    </a:cubicBezTo>
                    <a:cubicBezTo>
                      <a:pt x="8583" y="1"/>
                      <a:pt x="8511" y="1"/>
                      <a:pt x="8437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910" name="Google Shape;910;p13"/>
              <p:cNvSpPr/>
              <p:nvPr/>
            </p:nvSpPr>
            <p:spPr>
              <a:xfrm>
                <a:off x="2485625" y="498700"/>
                <a:ext cx="125350" cy="304650"/>
              </a:xfrm>
              <a:custGeom>
                <a:avLst/>
                <a:gdLst/>
                <a:ahLst/>
                <a:cxnLst/>
                <a:rect l="l" t="t" r="r" b="b"/>
                <a:pathLst>
                  <a:path w="5014" h="12186" extrusionOk="0">
                    <a:moveTo>
                      <a:pt x="1990" y="1"/>
                    </a:moveTo>
                    <a:cubicBezTo>
                      <a:pt x="80" y="1712"/>
                      <a:pt x="0" y="5949"/>
                      <a:pt x="319" y="8276"/>
                    </a:cubicBezTo>
                    <a:cubicBezTo>
                      <a:pt x="517" y="9649"/>
                      <a:pt x="995" y="11081"/>
                      <a:pt x="2169" y="11837"/>
                    </a:cubicBezTo>
                    <a:cubicBezTo>
                      <a:pt x="2531" y="12054"/>
                      <a:pt x="2964" y="12186"/>
                      <a:pt x="3379" y="12186"/>
                    </a:cubicBezTo>
                    <a:cubicBezTo>
                      <a:pt x="3762" y="12186"/>
                      <a:pt x="4130" y="12075"/>
                      <a:pt x="4416" y="11817"/>
                    </a:cubicBezTo>
                    <a:cubicBezTo>
                      <a:pt x="5013" y="11240"/>
                      <a:pt x="4993" y="10285"/>
                      <a:pt x="4794" y="9490"/>
                    </a:cubicBezTo>
                    <a:cubicBezTo>
                      <a:pt x="4416" y="7898"/>
                      <a:pt x="3561" y="6466"/>
                      <a:pt x="2885" y="4974"/>
                    </a:cubicBezTo>
                    <a:cubicBezTo>
                      <a:pt x="2089" y="3223"/>
                      <a:pt x="2149" y="1791"/>
                      <a:pt x="1990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911" name="Google Shape;911;p13"/>
              <p:cNvSpPr/>
              <p:nvPr/>
            </p:nvSpPr>
            <p:spPr>
              <a:xfrm>
                <a:off x="2546300" y="405125"/>
                <a:ext cx="312325" cy="103550"/>
              </a:xfrm>
              <a:custGeom>
                <a:avLst/>
                <a:gdLst/>
                <a:ahLst/>
                <a:cxnLst/>
                <a:rect l="l" t="t" r="r" b="b"/>
                <a:pathLst>
                  <a:path w="12493" h="4142" extrusionOk="0">
                    <a:moveTo>
                      <a:pt x="8551" y="0"/>
                    </a:moveTo>
                    <a:cubicBezTo>
                      <a:pt x="8271" y="0"/>
                      <a:pt x="7992" y="16"/>
                      <a:pt x="7719" y="44"/>
                    </a:cubicBezTo>
                    <a:cubicBezTo>
                      <a:pt x="5371" y="243"/>
                      <a:pt x="1273" y="1277"/>
                      <a:pt x="0" y="3545"/>
                    </a:cubicBezTo>
                    <a:cubicBezTo>
                      <a:pt x="1260" y="3389"/>
                      <a:pt x="2329" y="3143"/>
                      <a:pt x="3522" y="3143"/>
                    </a:cubicBezTo>
                    <a:cubicBezTo>
                      <a:pt x="4005" y="3143"/>
                      <a:pt x="4508" y="3183"/>
                      <a:pt x="5053" y="3286"/>
                    </a:cubicBezTo>
                    <a:cubicBezTo>
                      <a:pt x="6664" y="3624"/>
                      <a:pt x="8256" y="4142"/>
                      <a:pt x="9907" y="4142"/>
                    </a:cubicBezTo>
                    <a:cubicBezTo>
                      <a:pt x="10722" y="4142"/>
                      <a:pt x="11637" y="3943"/>
                      <a:pt x="12075" y="3246"/>
                    </a:cubicBezTo>
                    <a:cubicBezTo>
                      <a:pt x="12493" y="2550"/>
                      <a:pt x="12175" y="1595"/>
                      <a:pt x="11598" y="1038"/>
                    </a:cubicBezTo>
                    <a:cubicBezTo>
                      <a:pt x="10817" y="258"/>
                      <a:pt x="9679" y="0"/>
                      <a:pt x="8551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912" name="Google Shape;912;p13"/>
              <p:cNvSpPr/>
              <p:nvPr/>
            </p:nvSpPr>
            <p:spPr>
              <a:xfrm>
                <a:off x="2624875" y="606625"/>
                <a:ext cx="109925" cy="254275"/>
              </a:xfrm>
              <a:custGeom>
                <a:avLst/>
                <a:gdLst/>
                <a:ahLst/>
                <a:cxnLst/>
                <a:rect l="l" t="t" r="r" b="b"/>
                <a:pathLst>
                  <a:path w="4397" h="10171" extrusionOk="0">
                    <a:moveTo>
                      <a:pt x="1552" y="1"/>
                    </a:moveTo>
                    <a:cubicBezTo>
                      <a:pt x="0" y="1532"/>
                      <a:pt x="40" y="5053"/>
                      <a:pt x="398" y="7003"/>
                    </a:cubicBezTo>
                    <a:cubicBezTo>
                      <a:pt x="597" y="8137"/>
                      <a:pt x="1035" y="9330"/>
                      <a:pt x="2029" y="9907"/>
                    </a:cubicBezTo>
                    <a:cubicBezTo>
                      <a:pt x="2321" y="10072"/>
                      <a:pt x="2669" y="10171"/>
                      <a:pt x="3002" y="10171"/>
                    </a:cubicBezTo>
                    <a:cubicBezTo>
                      <a:pt x="3352" y="10171"/>
                      <a:pt x="3685" y="10062"/>
                      <a:pt x="3919" y="9808"/>
                    </a:cubicBezTo>
                    <a:cubicBezTo>
                      <a:pt x="4397" y="9310"/>
                      <a:pt x="4357" y="8534"/>
                      <a:pt x="4178" y="7858"/>
                    </a:cubicBezTo>
                    <a:cubicBezTo>
                      <a:pt x="3800" y="6545"/>
                      <a:pt x="3044" y="5372"/>
                      <a:pt x="2447" y="4138"/>
                    </a:cubicBezTo>
                    <a:cubicBezTo>
                      <a:pt x="1731" y="2686"/>
                      <a:pt x="1751" y="1492"/>
                      <a:pt x="1552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913" name="Google Shape;913;p13"/>
              <p:cNvSpPr/>
              <p:nvPr/>
            </p:nvSpPr>
            <p:spPr>
              <a:xfrm>
                <a:off x="2673100" y="522750"/>
                <a:ext cx="259125" cy="85400"/>
              </a:xfrm>
              <a:custGeom>
                <a:avLst/>
                <a:gdLst/>
                <a:ahLst/>
                <a:cxnLst/>
                <a:rect l="l" t="t" r="r" b="b"/>
                <a:pathLst>
                  <a:path w="10365" h="3416" extrusionOk="0">
                    <a:moveTo>
                      <a:pt x="7162" y="0"/>
                    </a:moveTo>
                    <a:cubicBezTo>
                      <a:pt x="6881" y="0"/>
                      <a:pt x="6600" y="20"/>
                      <a:pt x="6327" y="53"/>
                    </a:cubicBezTo>
                    <a:cubicBezTo>
                      <a:pt x="4357" y="312"/>
                      <a:pt x="976" y="1267"/>
                      <a:pt x="1" y="3196"/>
                    </a:cubicBezTo>
                    <a:cubicBezTo>
                      <a:pt x="1131" y="3013"/>
                      <a:pt x="2061" y="2760"/>
                      <a:pt x="3162" y="2760"/>
                    </a:cubicBezTo>
                    <a:cubicBezTo>
                      <a:pt x="3495" y="2760"/>
                      <a:pt x="3844" y="2783"/>
                      <a:pt x="4218" y="2838"/>
                    </a:cubicBezTo>
                    <a:cubicBezTo>
                      <a:pt x="5536" y="3052"/>
                      <a:pt x="6855" y="3416"/>
                      <a:pt x="8191" y="3416"/>
                    </a:cubicBezTo>
                    <a:cubicBezTo>
                      <a:pt x="8226" y="3416"/>
                      <a:pt x="8261" y="3416"/>
                      <a:pt x="8296" y="3415"/>
                    </a:cubicBezTo>
                    <a:cubicBezTo>
                      <a:pt x="8953" y="3395"/>
                      <a:pt x="9728" y="3216"/>
                      <a:pt x="10047" y="2619"/>
                    </a:cubicBezTo>
                    <a:cubicBezTo>
                      <a:pt x="10365" y="2023"/>
                      <a:pt x="10067" y="1247"/>
                      <a:pt x="9569" y="769"/>
                    </a:cubicBezTo>
                    <a:cubicBezTo>
                      <a:pt x="8935" y="196"/>
                      <a:pt x="8049" y="0"/>
                      <a:pt x="7162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914" name="Google Shape;914;p13"/>
              <p:cNvSpPr/>
              <p:nvPr/>
            </p:nvSpPr>
            <p:spPr>
              <a:xfrm>
                <a:off x="2180275" y="-47850"/>
                <a:ext cx="706200" cy="802700"/>
              </a:xfrm>
              <a:custGeom>
                <a:avLst/>
                <a:gdLst/>
                <a:ahLst/>
                <a:cxnLst/>
                <a:rect l="l" t="t" r="r" b="b"/>
                <a:pathLst>
                  <a:path w="28248" h="32108" extrusionOk="0">
                    <a:moveTo>
                      <a:pt x="0" y="1"/>
                    </a:moveTo>
                    <a:lnTo>
                      <a:pt x="0" y="1"/>
                    </a:lnTo>
                    <a:cubicBezTo>
                      <a:pt x="3939" y="14304"/>
                      <a:pt x="15497" y="25264"/>
                      <a:pt x="28248" y="32108"/>
                    </a:cubicBezTo>
                    <a:cubicBezTo>
                      <a:pt x="25164" y="30138"/>
                      <a:pt x="22181" y="28049"/>
                      <a:pt x="19356" y="25782"/>
                    </a:cubicBezTo>
                    <a:cubicBezTo>
                      <a:pt x="10842" y="19058"/>
                      <a:pt x="3660" y="10345"/>
                      <a:pt x="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915" name="Google Shape;915;p13"/>
              <p:cNvSpPr/>
              <p:nvPr/>
            </p:nvSpPr>
            <p:spPr>
              <a:xfrm>
                <a:off x="2644750" y="598675"/>
                <a:ext cx="34350" cy="189500"/>
              </a:xfrm>
              <a:custGeom>
                <a:avLst/>
                <a:gdLst/>
                <a:ahLst/>
                <a:cxnLst/>
                <a:rect l="l" t="t" r="r" b="b"/>
                <a:pathLst>
                  <a:path w="1374" h="7580" extrusionOk="0">
                    <a:moveTo>
                      <a:pt x="1175" y="0"/>
                    </a:moveTo>
                    <a:lnTo>
                      <a:pt x="1175" y="0"/>
                    </a:lnTo>
                    <a:cubicBezTo>
                      <a:pt x="1" y="2367"/>
                      <a:pt x="598" y="5172"/>
                      <a:pt x="1374" y="7579"/>
                    </a:cubicBezTo>
                    <a:cubicBezTo>
                      <a:pt x="916" y="5113"/>
                      <a:pt x="299" y="2447"/>
                      <a:pt x="117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916" name="Google Shape;916;p13"/>
              <p:cNvSpPr/>
              <p:nvPr/>
            </p:nvSpPr>
            <p:spPr>
              <a:xfrm>
                <a:off x="2506500" y="490750"/>
                <a:ext cx="37325" cy="200450"/>
              </a:xfrm>
              <a:custGeom>
                <a:avLst/>
                <a:gdLst/>
                <a:ahLst/>
                <a:cxnLst/>
                <a:rect l="l" t="t" r="r" b="b"/>
                <a:pathLst>
                  <a:path w="1493" h="8018" extrusionOk="0">
                    <a:moveTo>
                      <a:pt x="1493" y="1"/>
                    </a:moveTo>
                    <a:cubicBezTo>
                      <a:pt x="1" y="2408"/>
                      <a:pt x="438" y="5411"/>
                      <a:pt x="1055" y="8017"/>
                    </a:cubicBezTo>
                    <a:cubicBezTo>
                      <a:pt x="757" y="5391"/>
                      <a:pt x="339" y="2487"/>
                      <a:pt x="149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917" name="Google Shape;917;p13"/>
              <p:cNvSpPr/>
              <p:nvPr/>
            </p:nvSpPr>
            <p:spPr>
              <a:xfrm>
                <a:off x="2344875" y="344550"/>
                <a:ext cx="51750" cy="233750"/>
              </a:xfrm>
              <a:custGeom>
                <a:avLst/>
                <a:gdLst/>
                <a:ahLst/>
                <a:cxnLst/>
                <a:rect l="l" t="t" r="r" b="b"/>
                <a:pathLst>
                  <a:path w="2070" h="9350" extrusionOk="0">
                    <a:moveTo>
                      <a:pt x="2069" y="0"/>
                    </a:moveTo>
                    <a:lnTo>
                      <a:pt x="2069" y="0"/>
                    </a:lnTo>
                    <a:cubicBezTo>
                      <a:pt x="1" y="2626"/>
                      <a:pt x="259" y="6286"/>
                      <a:pt x="1055" y="9350"/>
                    </a:cubicBezTo>
                    <a:cubicBezTo>
                      <a:pt x="578" y="6207"/>
                      <a:pt x="279" y="2785"/>
                      <a:pt x="206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918" name="Google Shape;918;p13"/>
              <p:cNvSpPr/>
              <p:nvPr/>
            </p:nvSpPr>
            <p:spPr>
              <a:xfrm>
                <a:off x="2233975" y="179425"/>
                <a:ext cx="46275" cy="205425"/>
              </a:xfrm>
              <a:custGeom>
                <a:avLst/>
                <a:gdLst/>
                <a:ahLst/>
                <a:cxnLst/>
                <a:rect l="l" t="t" r="r" b="b"/>
                <a:pathLst>
                  <a:path w="1851" h="8217" extrusionOk="0">
                    <a:moveTo>
                      <a:pt x="1851" y="1"/>
                    </a:moveTo>
                    <a:lnTo>
                      <a:pt x="1851" y="1"/>
                    </a:lnTo>
                    <a:cubicBezTo>
                      <a:pt x="1" y="2268"/>
                      <a:pt x="120" y="5491"/>
                      <a:pt x="617" y="8216"/>
                    </a:cubicBezTo>
                    <a:cubicBezTo>
                      <a:pt x="438" y="5451"/>
                      <a:pt x="299" y="2447"/>
                      <a:pt x="185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919" name="Google Shape;919;p13"/>
              <p:cNvSpPr/>
              <p:nvPr/>
            </p:nvSpPr>
            <p:spPr>
              <a:xfrm>
                <a:off x="2679575" y="548575"/>
                <a:ext cx="170600" cy="47625"/>
              </a:xfrm>
              <a:custGeom>
                <a:avLst/>
                <a:gdLst/>
                <a:ahLst/>
                <a:cxnLst/>
                <a:rect l="l" t="t" r="r" b="b"/>
                <a:pathLst>
                  <a:path w="6824" h="1905" extrusionOk="0">
                    <a:moveTo>
                      <a:pt x="6004" y="1"/>
                    </a:moveTo>
                    <a:cubicBezTo>
                      <a:pt x="3892" y="1"/>
                      <a:pt x="1744" y="672"/>
                      <a:pt x="0" y="1905"/>
                    </a:cubicBezTo>
                    <a:cubicBezTo>
                      <a:pt x="2129" y="791"/>
                      <a:pt x="4456" y="174"/>
                      <a:pt x="6824" y="35"/>
                    </a:cubicBezTo>
                    <a:cubicBezTo>
                      <a:pt x="6552" y="12"/>
                      <a:pt x="6278" y="1"/>
                      <a:pt x="600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920" name="Google Shape;920;p13"/>
              <p:cNvSpPr/>
              <p:nvPr/>
            </p:nvSpPr>
            <p:spPr>
              <a:xfrm>
                <a:off x="2542800" y="445700"/>
                <a:ext cx="146750" cy="50550"/>
              </a:xfrm>
              <a:custGeom>
                <a:avLst/>
                <a:gdLst/>
                <a:ahLst/>
                <a:cxnLst/>
                <a:rect l="l" t="t" r="r" b="b"/>
                <a:pathLst>
                  <a:path w="5870" h="2022" extrusionOk="0">
                    <a:moveTo>
                      <a:pt x="5185" y="0"/>
                    </a:moveTo>
                    <a:cubicBezTo>
                      <a:pt x="3289" y="0"/>
                      <a:pt x="1368" y="726"/>
                      <a:pt x="1" y="2021"/>
                    </a:cubicBezTo>
                    <a:cubicBezTo>
                      <a:pt x="1771" y="848"/>
                      <a:pt x="3781" y="151"/>
                      <a:pt x="5869" y="32"/>
                    </a:cubicBezTo>
                    <a:cubicBezTo>
                      <a:pt x="5642" y="11"/>
                      <a:pt x="5414" y="0"/>
                      <a:pt x="518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921" name="Google Shape;921;p13"/>
              <p:cNvSpPr/>
              <p:nvPr/>
            </p:nvSpPr>
            <p:spPr>
              <a:xfrm>
                <a:off x="2400575" y="307375"/>
                <a:ext cx="192975" cy="40175"/>
              </a:xfrm>
              <a:custGeom>
                <a:avLst/>
                <a:gdLst/>
                <a:ahLst/>
                <a:cxnLst/>
                <a:rect l="l" t="t" r="r" b="b"/>
                <a:pathLst>
                  <a:path w="7719" h="1607" extrusionOk="0">
                    <a:moveTo>
                      <a:pt x="5779" y="1"/>
                    </a:moveTo>
                    <a:cubicBezTo>
                      <a:pt x="3758" y="1"/>
                      <a:pt x="1731" y="553"/>
                      <a:pt x="1" y="1606"/>
                    </a:cubicBezTo>
                    <a:cubicBezTo>
                      <a:pt x="2114" y="646"/>
                      <a:pt x="4427" y="145"/>
                      <a:pt x="6751" y="145"/>
                    </a:cubicBezTo>
                    <a:cubicBezTo>
                      <a:pt x="7074" y="145"/>
                      <a:pt x="7397" y="155"/>
                      <a:pt x="7719" y="174"/>
                    </a:cubicBezTo>
                    <a:cubicBezTo>
                      <a:pt x="7079" y="58"/>
                      <a:pt x="6429" y="1"/>
                      <a:pt x="577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922" name="Google Shape;922;p13"/>
              <p:cNvSpPr/>
              <p:nvPr/>
            </p:nvSpPr>
            <p:spPr>
              <a:xfrm>
                <a:off x="2286200" y="139775"/>
                <a:ext cx="203425" cy="37200"/>
              </a:xfrm>
              <a:custGeom>
                <a:avLst/>
                <a:gdLst/>
                <a:ahLst/>
                <a:cxnLst/>
                <a:rect l="l" t="t" r="r" b="b"/>
                <a:pathLst>
                  <a:path w="8137" h="1488" extrusionOk="0">
                    <a:moveTo>
                      <a:pt x="4952" y="1"/>
                    </a:moveTo>
                    <a:cubicBezTo>
                      <a:pt x="3197" y="1"/>
                      <a:pt x="1436" y="506"/>
                      <a:pt x="0" y="1487"/>
                    </a:cubicBezTo>
                    <a:cubicBezTo>
                      <a:pt x="1633" y="664"/>
                      <a:pt x="3455" y="236"/>
                      <a:pt x="5285" y="236"/>
                    </a:cubicBezTo>
                    <a:cubicBezTo>
                      <a:pt x="6242" y="236"/>
                      <a:pt x="7201" y="353"/>
                      <a:pt x="8136" y="592"/>
                    </a:cubicBezTo>
                    <a:cubicBezTo>
                      <a:pt x="7130" y="196"/>
                      <a:pt x="6042" y="1"/>
                      <a:pt x="495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</p:grpSp>
        <p:grpSp>
          <p:nvGrpSpPr>
            <p:cNvPr id="923" name="Google Shape;923;p13"/>
            <p:cNvGrpSpPr/>
            <p:nvPr/>
          </p:nvGrpSpPr>
          <p:grpSpPr>
            <a:xfrm flipH="1">
              <a:off x="-231977" y="4290922"/>
              <a:ext cx="965810" cy="978034"/>
              <a:chOff x="-164575" y="3031625"/>
              <a:chExt cx="624150" cy="632050"/>
            </a:xfrm>
          </p:grpSpPr>
          <p:sp>
            <p:nvSpPr>
              <p:cNvPr id="924" name="Google Shape;924;p13"/>
              <p:cNvSpPr/>
              <p:nvPr/>
            </p:nvSpPr>
            <p:spPr>
              <a:xfrm>
                <a:off x="-69600" y="3106800"/>
                <a:ext cx="314825" cy="364425"/>
              </a:xfrm>
              <a:custGeom>
                <a:avLst/>
                <a:gdLst/>
                <a:ahLst/>
                <a:cxnLst/>
                <a:rect l="l" t="t" r="r" b="b"/>
                <a:pathLst>
                  <a:path w="12593" h="14577" extrusionOk="0">
                    <a:moveTo>
                      <a:pt x="2842" y="0"/>
                    </a:moveTo>
                    <a:cubicBezTo>
                      <a:pt x="2083" y="0"/>
                      <a:pt x="1328" y="265"/>
                      <a:pt x="836" y="810"/>
                    </a:cubicBezTo>
                    <a:cubicBezTo>
                      <a:pt x="239" y="1446"/>
                      <a:pt x="40" y="2381"/>
                      <a:pt x="1" y="3277"/>
                    </a:cubicBezTo>
                    <a:cubicBezTo>
                      <a:pt x="1" y="4291"/>
                      <a:pt x="200" y="5306"/>
                      <a:pt x="597" y="6221"/>
                    </a:cubicBezTo>
                    <a:cubicBezTo>
                      <a:pt x="1314" y="7892"/>
                      <a:pt x="2646" y="9205"/>
                      <a:pt x="4059" y="10358"/>
                    </a:cubicBezTo>
                    <a:cubicBezTo>
                      <a:pt x="5252" y="11353"/>
                      <a:pt x="6565" y="12248"/>
                      <a:pt x="7898" y="13004"/>
                    </a:cubicBezTo>
                    <a:cubicBezTo>
                      <a:pt x="8637" y="13447"/>
                      <a:pt x="10165" y="14577"/>
                      <a:pt x="11159" y="14577"/>
                    </a:cubicBezTo>
                    <a:cubicBezTo>
                      <a:pt x="11236" y="14577"/>
                      <a:pt x="11310" y="14570"/>
                      <a:pt x="11379" y="14556"/>
                    </a:cubicBezTo>
                    <a:cubicBezTo>
                      <a:pt x="12593" y="14277"/>
                      <a:pt x="11618" y="12447"/>
                      <a:pt x="11399" y="11731"/>
                    </a:cubicBezTo>
                    <a:cubicBezTo>
                      <a:pt x="10623" y="9344"/>
                      <a:pt x="9629" y="7016"/>
                      <a:pt x="8435" y="4808"/>
                    </a:cubicBezTo>
                    <a:cubicBezTo>
                      <a:pt x="7659" y="3396"/>
                      <a:pt x="6764" y="1944"/>
                      <a:pt x="5451" y="989"/>
                    </a:cubicBezTo>
                    <a:cubicBezTo>
                      <a:pt x="4775" y="452"/>
                      <a:pt x="3979" y="94"/>
                      <a:pt x="3144" y="14"/>
                    </a:cubicBezTo>
                    <a:cubicBezTo>
                      <a:pt x="3043" y="5"/>
                      <a:pt x="2943" y="0"/>
                      <a:pt x="2842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925" name="Google Shape;925;p13"/>
              <p:cNvSpPr/>
              <p:nvPr/>
            </p:nvSpPr>
            <p:spPr>
              <a:xfrm>
                <a:off x="21425" y="3226500"/>
                <a:ext cx="438150" cy="437175"/>
              </a:xfrm>
              <a:custGeom>
                <a:avLst/>
                <a:gdLst/>
                <a:ahLst/>
                <a:cxnLst/>
                <a:rect l="l" t="t" r="r" b="b"/>
                <a:pathLst>
                  <a:path w="17526" h="17487" extrusionOk="0">
                    <a:moveTo>
                      <a:pt x="0" y="0"/>
                    </a:moveTo>
                    <a:cubicBezTo>
                      <a:pt x="1015" y="1831"/>
                      <a:pt x="2188" y="3561"/>
                      <a:pt x="3461" y="5252"/>
                    </a:cubicBezTo>
                    <a:cubicBezTo>
                      <a:pt x="3780" y="5650"/>
                      <a:pt x="4098" y="6068"/>
                      <a:pt x="4416" y="6466"/>
                    </a:cubicBezTo>
                    <a:lnTo>
                      <a:pt x="5451" y="7659"/>
                    </a:lnTo>
                    <a:lnTo>
                      <a:pt x="6505" y="8793"/>
                    </a:lnTo>
                    <a:lnTo>
                      <a:pt x="7599" y="9927"/>
                    </a:lnTo>
                    <a:lnTo>
                      <a:pt x="8733" y="11021"/>
                    </a:lnTo>
                    <a:lnTo>
                      <a:pt x="9887" y="12055"/>
                    </a:lnTo>
                    <a:lnTo>
                      <a:pt x="11080" y="13070"/>
                    </a:lnTo>
                    <a:cubicBezTo>
                      <a:pt x="11478" y="13408"/>
                      <a:pt x="11876" y="13726"/>
                      <a:pt x="12314" y="14045"/>
                    </a:cubicBezTo>
                    <a:cubicBezTo>
                      <a:pt x="13965" y="15318"/>
                      <a:pt x="15715" y="16491"/>
                      <a:pt x="17525" y="17486"/>
                    </a:cubicBezTo>
                    <a:cubicBezTo>
                      <a:pt x="15894" y="16213"/>
                      <a:pt x="14243" y="14940"/>
                      <a:pt x="12672" y="13607"/>
                    </a:cubicBezTo>
                    <a:cubicBezTo>
                      <a:pt x="12274" y="13249"/>
                      <a:pt x="11916" y="12891"/>
                      <a:pt x="11518" y="12573"/>
                    </a:cubicBezTo>
                    <a:lnTo>
                      <a:pt x="10364" y="11538"/>
                    </a:lnTo>
                    <a:lnTo>
                      <a:pt x="9210" y="10464"/>
                    </a:lnTo>
                    <a:lnTo>
                      <a:pt x="8116" y="9370"/>
                    </a:lnTo>
                    <a:lnTo>
                      <a:pt x="7042" y="8276"/>
                    </a:lnTo>
                    <a:lnTo>
                      <a:pt x="5968" y="7162"/>
                    </a:lnTo>
                    <a:lnTo>
                      <a:pt x="4914" y="6008"/>
                    </a:lnTo>
                    <a:cubicBezTo>
                      <a:pt x="4595" y="5610"/>
                      <a:pt x="4237" y="5252"/>
                      <a:pt x="3899" y="4854"/>
                    </a:cubicBezTo>
                    <a:cubicBezTo>
                      <a:pt x="2566" y="3283"/>
                      <a:pt x="1273" y="1632"/>
                      <a:pt x="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926" name="Google Shape;926;p13"/>
              <p:cNvSpPr/>
              <p:nvPr/>
            </p:nvSpPr>
            <p:spPr>
              <a:xfrm>
                <a:off x="-164575" y="3346675"/>
                <a:ext cx="415775" cy="270550"/>
              </a:xfrm>
              <a:custGeom>
                <a:avLst/>
                <a:gdLst/>
                <a:ahLst/>
                <a:cxnLst/>
                <a:rect l="l" t="t" r="r" b="b"/>
                <a:pathLst>
                  <a:path w="16631" h="10822" extrusionOk="0">
                    <a:moveTo>
                      <a:pt x="2907" y="1"/>
                    </a:moveTo>
                    <a:cubicBezTo>
                      <a:pt x="2538" y="1"/>
                      <a:pt x="2175" y="62"/>
                      <a:pt x="1830" y="206"/>
                    </a:cubicBezTo>
                    <a:cubicBezTo>
                      <a:pt x="617" y="743"/>
                      <a:pt x="0" y="2156"/>
                      <a:pt x="120" y="3469"/>
                    </a:cubicBezTo>
                    <a:cubicBezTo>
                      <a:pt x="279" y="4762"/>
                      <a:pt x="1015" y="5935"/>
                      <a:pt x="1930" y="6870"/>
                    </a:cubicBezTo>
                    <a:cubicBezTo>
                      <a:pt x="3780" y="8760"/>
                      <a:pt x="6246" y="9954"/>
                      <a:pt x="8833" y="10491"/>
                    </a:cubicBezTo>
                    <a:cubicBezTo>
                      <a:pt x="9975" y="10717"/>
                      <a:pt x="11136" y="10821"/>
                      <a:pt x="12294" y="10821"/>
                    </a:cubicBezTo>
                    <a:cubicBezTo>
                      <a:pt x="13274" y="10821"/>
                      <a:pt x="14252" y="10747"/>
                      <a:pt x="15218" y="10610"/>
                    </a:cubicBezTo>
                    <a:cubicBezTo>
                      <a:pt x="16630" y="10411"/>
                      <a:pt x="16332" y="9874"/>
                      <a:pt x="15337" y="9218"/>
                    </a:cubicBezTo>
                    <a:cubicBezTo>
                      <a:pt x="14343" y="8522"/>
                      <a:pt x="13348" y="7805"/>
                      <a:pt x="12453" y="6990"/>
                    </a:cubicBezTo>
                    <a:cubicBezTo>
                      <a:pt x="9966" y="4782"/>
                      <a:pt x="7977" y="1897"/>
                      <a:pt x="4953" y="505"/>
                    </a:cubicBezTo>
                    <a:cubicBezTo>
                      <a:pt x="4316" y="219"/>
                      <a:pt x="3602" y="1"/>
                      <a:pt x="2907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927" name="Google Shape;927;p13"/>
              <p:cNvSpPr/>
              <p:nvPr/>
            </p:nvSpPr>
            <p:spPr>
              <a:xfrm>
                <a:off x="-75575" y="3461225"/>
                <a:ext cx="460550" cy="156650"/>
              </a:xfrm>
              <a:custGeom>
                <a:avLst/>
                <a:gdLst/>
                <a:ahLst/>
                <a:cxnLst/>
                <a:rect l="l" t="t" r="r" b="b"/>
                <a:pathLst>
                  <a:path w="18422" h="6266" extrusionOk="0">
                    <a:moveTo>
                      <a:pt x="1" y="1"/>
                    </a:moveTo>
                    <a:lnTo>
                      <a:pt x="1" y="1"/>
                    </a:lnTo>
                    <a:cubicBezTo>
                      <a:pt x="1274" y="1095"/>
                      <a:pt x="2627" y="2030"/>
                      <a:pt x="4119" y="2786"/>
                    </a:cubicBezTo>
                    <a:cubicBezTo>
                      <a:pt x="4477" y="2985"/>
                      <a:pt x="4855" y="3164"/>
                      <a:pt x="5213" y="3363"/>
                    </a:cubicBezTo>
                    <a:lnTo>
                      <a:pt x="6347" y="3880"/>
                    </a:lnTo>
                    <a:cubicBezTo>
                      <a:pt x="6705" y="4059"/>
                      <a:pt x="7103" y="4218"/>
                      <a:pt x="7481" y="4357"/>
                    </a:cubicBezTo>
                    <a:lnTo>
                      <a:pt x="8654" y="4775"/>
                    </a:lnTo>
                    <a:lnTo>
                      <a:pt x="9848" y="5153"/>
                    </a:lnTo>
                    <a:lnTo>
                      <a:pt x="11041" y="5471"/>
                    </a:lnTo>
                    <a:lnTo>
                      <a:pt x="12255" y="5750"/>
                    </a:lnTo>
                    <a:cubicBezTo>
                      <a:pt x="12653" y="5849"/>
                      <a:pt x="13070" y="5909"/>
                      <a:pt x="13468" y="5969"/>
                    </a:cubicBezTo>
                    <a:cubicBezTo>
                      <a:pt x="14696" y="6161"/>
                      <a:pt x="15923" y="6265"/>
                      <a:pt x="17151" y="6265"/>
                    </a:cubicBezTo>
                    <a:cubicBezTo>
                      <a:pt x="17574" y="6265"/>
                      <a:pt x="17998" y="6253"/>
                      <a:pt x="18422" y="6227"/>
                    </a:cubicBezTo>
                    <a:cubicBezTo>
                      <a:pt x="16770" y="6008"/>
                      <a:pt x="15159" y="5750"/>
                      <a:pt x="13568" y="5412"/>
                    </a:cubicBezTo>
                    <a:cubicBezTo>
                      <a:pt x="13170" y="5312"/>
                      <a:pt x="12772" y="5233"/>
                      <a:pt x="12374" y="5133"/>
                    </a:cubicBezTo>
                    <a:lnTo>
                      <a:pt x="11220" y="4835"/>
                    </a:lnTo>
                    <a:lnTo>
                      <a:pt x="10047" y="4477"/>
                    </a:lnTo>
                    <a:lnTo>
                      <a:pt x="8873" y="4119"/>
                    </a:lnTo>
                    <a:lnTo>
                      <a:pt x="7739" y="3721"/>
                    </a:lnTo>
                    <a:cubicBezTo>
                      <a:pt x="7321" y="3562"/>
                      <a:pt x="6963" y="3422"/>
                      <a:pt x="6585" y="3263"/>
                    </a:cubicBezTo>
                    <a:lnTo>
                      <a:pt x="5471" y="2786"/>
                    </a:lnTo>
                    <a:cubicBezTo>
                      <a:pt x="5093" y="2627"/>
                      <a:pt x="4716" y="2467"/>
                      <a:pt x="4338" y="2288"/>
                    </a:cubicBezTo>
                    <a:cubicBezTo>
                      <a:pt x="2846" y="1592"/>
                      <a:pt x="1413" y="816"/>
                      <a:pt x="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928" name="Google Shape;928;p13"/>
              <p:cNvSpPr/>
              <p:nvPr/>
            </p:nvSpPr>
            <p:spPr>
              <a:xfrm>
                <a:off x="200950" y="3031625"/>
                <a:ext cx="201925" cy="447125"/>
              </a:xfrm>
              <a:custGeom>
                <a:avLst/>
                <a:gdLst/>
                <a:ahLst/>
                <a:cxnLst/>
                <a:rect l="l" t="t" r="r" b="b"/>
                <a:pathLst>
                  <a:path w="8077" h="17885" extrusionOk="0">
                    <a:moveTo>
                      <a:pt x="4761" y="1"/>
                    </a:moveTo>
                    <a:cubicBezTo>
                      <a:pt x="4018" y="1"/>
                      <a:pt x="3255" y="261"/>
                      <a:pt x="2666" y="714"/>
                    </a:cubicBezTo>
                    <a:cubicBezTo>
                      <a:pt x="1612" y="1509"/>
                      <a:pt x="1015" y="2743"/>
                      <a:pt x="677" y="4016"/>
                    </a:cubicBezTo>
                    <a:cubicBezTo>
                      <a:pt x="0" y="6542"/>
                      <a:pt x="239" y="9307"/>
                      <a:pt x="1154" y="11774"/>
                    </a:cubicBezTo>
                    <a:cubicBezTo>
                      <a:pt x="1890" y="13783"/>
                      <a:pt x="3004" y="15633"/>
                      <a:pt x="4377" y="17284"/>
                    </a:cubicBezTo>
                    <a:cubicBezTo>
                      <a:pt x="4718" y="17702"/>
                      <a:pt x="4970" y="17885"/>
                      <a:pt x="5156" y="17885"/>
                    </a:cubicBezTo>
                    <a:cubicBezTo>
                      <a:pt x="5456" y="17885"/>
                      <a:pt x="5581" y="17405"/>
                      <a:pt x="5630" y="16668"/>
                    </a:cubicBezTo>
                    <a:cubicBezTo>
                      <a:pt x="5690" y="15474"/>
                      <a:pt x="5789" y="14261"/>
                      <a:pt x="6028" y="13067"/>
                    </a:cubicBezTo>
                    <a:cubicBezTo>
                      <a:pt x="6625" y="9805"/>
                      <a:pt x="8077" y="6602"/>
                      <a:pt x="7679" y="3300"/>
                    </a:cubicBezTo>
                    <a:cubicBezTo>
                      <a:pt x="7560" y="2225"/>
                      <a:pt x="7182" y="1111"/>
                      <a:pt x="6326" y="475"/>
                    </a:cubicBezTo>
                    <a:cubicBezTo>
                      <a:pt x="5872" y="149"/>
                      <a:pt x="5322" y="1"/>
                      <a:pt x="4761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929" name="Google Shape;929;p13"/>
              <p:cNvSpPr/>
              <p:nvPr/>
            </p:nvSpPr>
            <p:spPr>
              <a:xfrm>
                <a:off x="278525" y="3136975"/>
                <a:ext cx="114400" cy="474475"/>
              </a:xfrm>
              <a:custGeom>
                <a:avLst/>
                <a:gdLst/>
                <a:ahLst/>
                <a:cxnLst/>
                <a:rect l="l" t="t" r="r" b="b"/>
                <a:pathLst>
                  <a:path w="4576" h="18979" extrusionOk="0">
                    <a:moveTo>
                      <a:pt x="359" y="1"/>
                    </a:moveTo>
                    <a:cubicBezTo>
                      <a:pt x="80" y="1632"/>
                      <a:pt x="1" y="3283"/>
                      <a:pt x="80" y="4954"/>
                    </a:cubicBezTo>
                    <a:cubicBezTo>
                      <a:pt x="100" y="5372"/>
                      <a:pt x="120" y="5770"/>
                      <a:pt x="160" y="6187"/>
                    </a:cubicBezTo>
                    <a:lnTo>
                      <a:pt x="279" y="7441"/>
                    </a:lnTo>
                    <a:cubicBezTo>
                      <a:pt x="359" y="7838"/>
                      <a:pt x="398" y="8256"/>
                      <a:pt x="478" y="8654"/>
                    </a:cubicBezTo>
                    <a:lnTo>
                      <a:pt x="717" y="9868"/>
                    </a:lnTo>
                    <a:lnTo>
                      <a:pt x="1015" y="11081"/>
                    </a:lnTo>
                    <a:lnTo>
                      <a:pt x="1373" y="12275"/>
                    </a:lnTo>
                    <a:lnTo>
                      <a:pt x="1771" y="13448"/>
                    </a:lnTo>
                    <a:cubicBezTo>
                      <a:pt x="1910" y="13846"/>
                      <a:pt x="2069" y="14244"/>
                      <a:pt x="2209" y="14622"/>
                    </a:cubicBezTo>
                    <a:cubicBezTo>
                      <a:pt x="2865" y="16134"/>
                      <a:pt x="3641" y="17606"/>
                      <a:pt x="4576" y="18978"/>
                    </a:cubicBezTo>
                    <a:cubicBezTo>
                      <a:pt x="3900" y="17447"/>
                      <a:pt x="3283" y="15935"/>
                      <a:pt x="2766" y="14403"/>
                    </a:cubicBezTo>
                    <a:cubicBezTo>
                      <a:pt x="2646" y="14005"/>
                      <a:pt x="2507" y="13607"/>
                      <a:pt x="2388" y="13229"/>
                    </a:cubicBezTo>
                    <a:lnTo>
                      <a:pt x="2049" y="12056"/>
                    </a:lnTo>
                    <a:lnTo>
                      <a:pt x="1711" y="10882"/>
                    </a:lnTo>
                    <a:lnTo>
                      <a:pt x="1453" y="9688"/>
                    </a:lnTo>
                    <a:lnTo>
                      <a:pt x="1194" y="8495"/>
                    </a:lnTo>
                    <a:lnTo>
                      <a:pt x="975" y="7301"/>
                    </a:lnTo>
                    <a:lnTo>
                      <a:pt x="796" y="6108"/>
                    </a:lnTo>
                    <a:cubicBezTo>
                      <a:pt x="756" y="5690"/>
                      <a:pt x="697" y="5292"/>
                      <a:pt x="657" y="4894"/>
                    </a:cubicBezTo>
                    <a:cubicBezTo>
                      <a:pt x="478" y="3283"/>
                      <a:pt x="398" y="1632"/>
                      <a:pt x="35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</p:grpSp>
        <p:sp>
          <p:nvSpPr>
            <p:cNvPr id="930" name="Google Shape;930;p13"/>
            <p:cNvSpPr/>
            <p:nvPr/>
          </p:nvSpPr>
          <p:spPr>
            <a:xfrm rot="-5243638" flipH="1">
              <a:off x="6569771" y="-1469727"/>
              <a:ext cx="1965418" cy="4576395"/>
            </a:xfrm>
            <a:custGeom>
              <a:avLst/>
              <a:gdLst/>
              <a:ahLst/>
              <a:cxnLst/>
              <a:rect l="l" t="t" r="r" b="b"/>
              <a:pathLst>
                <a:path w="75096" h="174858" extrusionOk="0">
                  <a:moveTo>
                    <a:pt x="2746" y="0"/>
                  </a:moveTo>
                  <a:lnTo>
                    <a:pt x="0" y="171535"/>
                  </a:lnTo>
                  <a:lnTo>
                    <a:pt x="67914" y="174857"/>
                  </a:lnTo>
                  <a:cubicBezTo>
                    <a:pt x="75095" y="165210"/>
                    <a:pt x="74857" y="151185"/>
                    <a:pt x="68789" y="140801"/>
                  </a:cubicBezTo>
                  <a:cubicBezTo>
                    <a:pt x="62702" y="130437"/>
                    <a:pt x="51602" y="123594"/>
                    <a:pt x="39865" y="120948"/>
                  </a:cubicBezTo>
                  <a:cubicBezTo>
                    <a:pt x="37399" y="120371"/>
                    <a:pt x="34832" y="119973"/>
                    <a:pt x="32684" y="118581"/>
                  </a:cubicBezTo>
                  <a:cubicBezTo>
                    <a:pt x="29442" y="116492"/>
                    <a:pt x="27890" y="112593"/>
                    <a:pt x="27154" y="108814"/>
                  </a:cubicBezTo>
                  <a:cubicBezTo>
                    <a:pt x="23275" y="88941"/>
                    <a:pt x="36981" y="69824"/>
                    <a:pt x="38174" y="49593"/>
                  </a:cubicBezTo>
                  <a:cubicBezTo>
                    <a:pt x="39467" y="27671"/>
                    <a:pt x="23911" y="5889"/>
                    <a:pt x="274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sp>
        <p:nvSpPr>
          <p:cNvPr id="931" name="Google Shape;931;p13"/>
          <p:cNvSpPr txBox="1">
            <a:spLocks noGrp="1"/>
          </p:cNvSpPr>
          <p:nvPr>
            <p:ph type="title"/>
          </p:nvPr>
        </p:nvSpPr>
        <p:spPr>
          <a:xfrm>
            <a:off x="960000" y="593367"/>
            <a:ext cx="102720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3500"/>
              <a:buNone/>
              <a:defRPr sz="4000"/>
            </a:lvl1pPr>
            <a:lvl2pPr lvl="1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9pPr>
          </a:lstStyle>
          <a:p>
            <a:endParaRPr/>
          </a:p>
        </p:txBody>
      </p:sp>
      <p:sp>
        <p:nvSpPr>
          <p:cNvPr id="932" name="Google Shape;932;p13"/>
          <p:cNvSpPr txBox="1">
            <a:spLocks noGrp="1"/>
          </p:cNvSpPr>
          <p:nvPr>
            <p:ph type="subTitle" idx="1"/>
          </p:nvPr>
        </p:nvSpPr>
        <p:spPr>
          <a:xfrm>
            <a:off x="960000" y="2843996"/>
            <a:ext cx="32920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933" name="Google Shape;933;p13"/>
          <p:cNvSpPr txBox="1">
            <a:spLocks noGrp="1"/>
          </p:cNvSpPr>
          <p:nvPr>
            <p:ph type="subTitle" idx="2"/>
          </p:nvPr>
        </p:nvSpPr>
        <p:spPr>
          <a:xfrm>
            <a:off x="4450033" y="2843996"/>
            <a:ext cx="32920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934" name="Google Shape;934;p13"/>
          <p:cNvSpPr txBox="1">
            <a:spLocks noGrp="1"/>
          </p:cNvSpPr>
          <p:nvPr>
            <p:ph type="subTitle" idx="3"/>
          </p:nvPr>
        </p:nvSpPr>
        <p:spPr>
          <a:xfrm>
            <a:off x="960000" y="5154901"/>
            <a:ext cx="32920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935" name="Google Shape;935;p13"/>
          <p:cNvSpPr txBox="1">
            <a:spLocks noGrp="1"/>
          </p:cNvSpPr>
          <p:nvPr>
            <p:ph type="subTitle" idx="4"/>
          </p:nvPr>
        </p:nvSpPr>
        <p:spPr>
          <a:xfrm>
            <a:off x="4450033" y="5154901"/>
            <a:ext cx="32920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936" name="Google Shape;936;p13"/>
          <p:cNvSpPr txBox="1">
            <a:spLocks noGrp="1"/>
          </p:cNvSpPr>
          <p:nvPr>
            <p:ph type="subTitle" idx="5"/>
          </p:nvPr>
        </p:nvSpPr>
        <p:spPr>
          <a:xfrm>
            <a:off x="7940067" y="2843996"/>
            <a:ext cx="32920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937" name="Google Shape;937;p13"/>
          <p:cNvSpPr txBox="1">
            <a:spLocks noGrp="1"/>
          </p:cNvSpPr>
          <p:nvPr>
            <p:ph type="subTitle" idx="6"/>
          </p:nvPr>
        </p:nvSpPr>
        <p:spPr>
          <a:xfrm>
            <a:off x="7940067" y="5154901"/>
            <a:ext cx="32920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938" name="Google Shape;938;p13"/>
          <p:cNvSpPr txBox="1">
            <a:spLocks noGrp="1"/>
          </p:cNvSpPr>
          <p:nvPr>
            <p:ph type="title" idx="7" hasCustomPrompt="1"/>
          </p:nvPr>
        </p:nvSpPr>
        <p:spPr>
          <a:xfrm>
            <a:off x="960000" y="1776033"/>
            <a:ext cx="1049200" cy="5968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9pPr>
          </a:lstStyle>
          <a:p>
            <a:r>
              <a:t>xx%</a:t>
            </a:r>
          </a:p>
        </p:txBody>
      </p:sp>
      <p:sp>
        <p:nvSpPr>
          <p:cNvPr id="939" name="Google Shape;939;p13"/>
          <p:cNvSpPr txBox="1">
            <a:spLocks noGrp="1"/>
          </p:cNvSpPr>
          <p:nvPr>
            <p:ph type="title" idx="8" hasCustomPrompt="1"/>
          </p:nvPr>
        </p:nvSpPr>
        <p:spPr>
          <a:xfrm>
            <a:off x="960000" y="4086159"/>
            <a:ext cx="1049200" cy="5968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9pPr>
          </a:lstStyle>
          <a:p>
            <a:r>
              <a:t>xx%</a:t>
            </a:r>
          </a:p>
        </p:txBody>
      </p:sp>
      <p:sp>
        <p:nvSpPr>
          <p:cNvPr id="940" name="Google Shape;940;p13"/>
          <p:cNvSpPr txBox="1">
            <a:spLocks noGrp="1"/>
          </p:cNvSpPr>
          <p:nvPr>
            <p:ph type="title" idx="9" hasCustomPrompt="1"/>
          </p:nvPr>
        </p:nvSpPr>
        <p:spPr>
          <a:xfrm>
            <a:off x="4450033" y="1776033"/>
            <a:ext cx="1049200" cy="5968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9pPr>
          </a:lstStyle>
          <a:p>
            <a:r>
              <a:t>xx%</a:t>
            </a:r>
          </a:p>
        </p:txBody>
      </p:sp>
      <p:sp>
        <p:nvSpPr>
          <p:cNvPr id="941" name="Google Shape;941;p13"/>
          <p:cNvSpPr txBox="1">
            <a:spLocks noGrp="1"/>
          </p:cNvSpPr>
          <p:nvPr>
            <p:ph type="title" idx="13" hasCustomPrompt="1"/>
          </p:nvPr>
        </p:nvSpPr>
        <p:spPr>
          <a:xfrm>
            <a:off x="4450033" y="4086159"/>
            <a:ext cx="1049200" cy="5968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9pPr>
          </a:lstStyle>
          <a:p>
            <a:r>
              <a:t>xx%</a:t>
            </a:r>
          </a:p>
        </p:txBody>
      </p:sp>
      <p:sp>
        <p:nvSpPr>
          <p:cNvPr id="942" name="Google Shape;942;p13"/>
          <p:cNvSpPr txBox="1">
            <a:spLocks noGrp="1"/>
          </p:cNvSpPr>
          <p:nvPr>
            <p:ph type="title" idx="14" hasCustomPrompt="1"/>
          </p:nvPr>
        </p:nvSpPr>
        <p:spPr>
          <a:xfrm>
            <a:off x="7940067" y="1776033"/>
            <a:ext cx="1049200" cy="5968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9pPr>
          </a:lstStyle>
          <a:p>
            <a:r>
              <a:t>xx%</a:t>
            </a:r>
          </a:p>
        </p:txBody>
      </p:sp>
      <p:sp>
        <p:nvSpPr>
          <p:cNvPr id="943" name="Google Shape;943;p13"/>
          <p:cNvSpPr txBox="1">
            <a:spLocks noGrp="1"/>
          </p:cNvSpPr>
          <p:nvPr>
            <p:ph type="title" idx="15" hasCustomPrompt="1"/>
          </p:nvPr>
        </p:nvSpPr>
        <p:spPr>
          <a:xfrm>
            <a:off x="7940067" y="4086159"/>
            <a:ext cx="1049200" cy="5968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9pPr>
          </a:lstStyle>
          <a:p>
            <a:r>
              <a:t>xx%</a:t>
            </a:r>
          </a:p>
        </p:txBody>
      </p:sp>
      <p:sp>
        <p:nvSpPr>
          <p:cNvPr id="944" name="Google Shape;944;p13"/>
          <p:cNvSpPr txBox="1">
            <a:spLocks noGrp="1"/>
          </p:cNvSpPr>
          <p:nvPr>
            <p:ph type="subTitle" idx="16"/>
          </p:nvPr>
        </p:nvSpPr>
        <p:spPr>
          <a:xfrm>
            <a:off x="960000" y="2401488"/>
            <a:ext cx="3292000" cy="646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2933" b="1">
                <a:solidFill>
                  <a:schemeClr val="dk1"/>
                </a:solidFill>
                <a:latin typeface="Encode Sans Expanded"/>
                <a:ea typeface="Encode Sans Expanded"/>
                <a:cs typeface="Encode Sans Expanded"/>
                <a:sym typeface="Encode Sans Expanded"/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3200" b="1">
                <a:latin typeface="DM Sans"/>
                <a:ea typeface="DM Sans"/>
                <a:cs typeface="DM Sans"/>
                <a:sym typeface="DM Sans"/>
              </a:defRPr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3200" b="1">
                <a:latin typeface="DM Sans"/>
                <a:ea typeface="DM Sans"/>
                <a:cs typeface="DM Sans"/>
                <a:sym typeface="DM Sans"/>
              </a:defRPr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3200" b="1">
                <a:latin typeface="DM Sans"/>
                <a:ea typeface="DM Sans"/>
                <a:cs typeface="DM Sans"/>
                <a:sym typeface="DM Sans"/>
              </a:defRPr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3200" b="1">
                <a:latin typeface="DM Sans"/>
                <a:ea typeface="DM Sans"/>
                <a:cs typeface="DM Sans"/>
                <a:sym typeface="DM Sans"/>
              </a:defRPr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3200" b="1">
                <a:latin typeface="DM Sans"/>
                <a:ea typeface="DM Sans"/>
                <a:cs typeface="DM Sans"/>
                <a:sym typeface="DM Sans"/>
              </a:defRPr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3200" b="1">
                <a:latin typeface="DM Sans"/>
                <a:ea typeface="DM Sans"/>
                <a:cs typeface="DM Sans"/>
                <a:sym typeface="DM Sans"/>
              </a:defRPr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3200" b="1">
                <a:latin typeface="DM Sans"/>
                <a:ea typeface="DM Sans"/>
                <a:cs typeface="DM Sans"/>
                <a:sym typeface="DM Sans"/>
              </a:defRPr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3200" b="1">
                <a:latin typeface="DM Sans"/>
                <a:ea typeface="DM Sans"/>
                <a:cs typeface="DM Sans"/>
                <a:sym typeface="DM Sans"/>
              </a:defRPr>
            </a:lvl9pPr>
          </a:lstStyle>
          <a:p>
            <a:endParaRPr/>
          </a:p>
        </p:txBody>
      </p:sp>
      <p:sp>
        <p:nvSpPr>
          <p:cNvPr id="945" name="Google Shape;945;p13"/>
          <p:cNvSpPr txBox="1">
            <a:spLocks noGrp="1"/>
          </p:cNvSpPr>
          <p:nvPr>
            <p:ph type="subTitle" idx="17"/>
          </p:nvPr>
        </p:nvSpPr>
        <p:spPr>
          <a:xfrm>
            <a:off x="4450033" y="2401488"/>
            <a:ext cx="3292000" cy="646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2933" b="1">
                <a:solidFill>
                  <a:schemeClr val="dk1"/>
                </a:solidFill>
                <a:latin typeface="Encode Sans Expanded"/>
                <a:ea typeface="Encode Sans Expanded"/>
                <a:cs typeface="Encode Sans Expanded"/>
                <a:sym typeface="Encode Sans Expanded"/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3200" b="1">
                <a:latin typeface="DM Sans"/>
                <a:ea typeface="DM Sans"/>
                <a:cs typeface="DM Sans"/>
                <a:sym typeface="DM Sans"/>
              </a:defRPr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3200" b="1">
                <a:latin typeface="DM Sans"/>
                <a:ea typeface="DM Sans"/>
                <a:cs typeface="DM Sans"/>
                <a:sym typeface="DM Sans"/>
              </a:defRPr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3200" b="1">
                <a:latin typeface="DM Sans"/>
                <a:ea typeface="DM Sans"/>
                <a:cs typeface="DM Sans"/>
                <a:sym typeface="DM Sans"/>
              </a:defRPr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3200" b="1">
                <a:latin typeface="DM Sans"/>
                <a:ea typeface="DM Sans"/>
                <a:cs typeface="DM Sans"/>
                <a:sym typeface="DM Sans"/>
              </a:defRPr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3200" b="1">
                <a:latin typeface="DM Sans"/>
                <a:ea typeface="DM Sans"/>
                <a:cs typeface="DM Sans"/>
                <a:sym typeface="DM Sans"/>
              </a:defRPr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3200" b="1">
                <a:latin typeface="DM Sans"/>
                <a:ea typeface="DM Sans"/>
                <a:cs typeface="DM Sans"/>
                <a:sym typeface="DM Sans"/>
              </a:defRPr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3200" b="1">
                <a:latin typeface="DM Sans"/>
                <a:ea typeface="DM Sans"/>
                <a:cs typeface="DM Sans"/>
                <a:sym typeface="DM Sans"/>
              </a:defRPr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3200" b="1">
                <a:latin typeface="DM Sans"/>
                <a:ea typeface="DM Sans"/>
                <a:cs typeface="DM Sans"/>
                <a:sym typeface="DM Sans"/>
              </a:defRPr>
            </a:lvl9pPr>
          </a:lstStyle>
          <a:p>
            <a:endParaRPr/>
          </a:p>
        </p:txBody>
      </p:sp>
      <p:sp>
        <p:nvSpPr>
          <p:cNvPr id="946" name="Google Shape;946;p13"/>
          <p:cNvSpPr txBox="1">
            <a:spLocks noGrp="1"/>
          </p:cNvSpPr>
          <p:nvPr>
            <p:ph type="subTitle" idx="18"/>
          </p:nvPr>
        </p:nvSpPr>
        <p:spPr>
          <a:xfrm>
            <a:off x="7940067" y="2401488"/>
            <a:ext cx="3292000" cy="646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2933" b="1">
                <a:solidFill>
                  <a:schemeClr val="dk1"/>
                </a:solidFill>
                <a:latin typeface="Encode Sans Expanded"/>
                <a:ea typeface="Encode Sans Expanded"/>
                <a:cs typeface="Encode Sans Expanded"/>
                <a:sym typeface="Encode Sans Expanded"/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3200" b="1">
                <a:latin typeface="DM Sans"/>
                <a:ea typeface="DM Sans"/>
                <a:cs typeface="DM Sans"/>
                <a:sym typeface="DM Sans"/>
              </a:defRPr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3200" b="1">
                <a:latin typeface="DM Sans"/>
                <a:ea typeface="DM Sans"/>
                <a:cs typeface="DM Sans"/>
                <a:sym typeface="DM Sans"/>
              </a:defRPr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3200" b="1">
                <a:latin typeface="DM Sans"/>
                <a:ea typeface="DM Sans"/>
                <a:cs typeface="DM Sans"/>
                <a:sym typeface="DM Sans"/>
              </a:defRPr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3200" b="1">
                <a:latin typeface="DM Sans"/>
                <a:ea typeface="DM Sans"/>
                <a:cs typeface="DM Sans"/>
                <a:sym typeface="DM Sans"/>
              </a:defRPr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3200" b="1">
                <a:latin typeface="DM Sans"/>
                <a:ea typeface="DM Sans"/>
                <a:cs typeface="DM Sans"/>
                <a:sym typeface="DM Sans"/>
              </a:defRPr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3200" b="1">
                <a:latin typeface="DM Sans"/>
                <a:ea typeface="DM Sans"/>
                <a:cs typeface="DM Sans"/>
                <a:sym typeface="DM Sans"/>
              </a:defRPr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3200" b="1">
                <a:latin typeface="DM Sans"/>
                <a:ea typeface="DM Sans"/>
                <a:cs typeface="DM Sans"/>
                <a:sym typeface="DM Sans"/>
              </a:defRPr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3200" b="1">
                <a:latin typeface="DM Sans"/>
                <a:ea typeface="DM Sans"/>
                <a:cs typeface="DM Sans"/>
                <a:sym typeface="DM Sans"/>
              </a:defRPr>
            </a:lvl9pPr>
          </a:lstStyle>
          <a:p>
            <a:endParaRPr/>
          </a:p>
        </p:txBody>
      </p:sp>
      <p:sp>
        <p:nvSpPr>
          <p:cNvPr id="947" name="Google Shape;947;p13"/>
          <p:cNvSpPr txBox="1">
            <a:spLocks noGrp="1"/>
          </p:cNvSpPr>
          <p:nvPr>
            <p:ph type="subTitle" idx="19"/>
          </p:nvPr>
        </p:nvSpPr>
        <p:spPr>
          <a:xfrm>
            <a:off x="960000" y="4711703"/>
            <a:ext cx="3292000" cy="646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2933" b="1">
                <a:solidFill>
                  <a:schemeClr val="dk1"/>
                </a:solidFill>
                <a:latin typeface="Encode Sans Expanded"/>
                <a:ea typeface="Encode Sans Expanded"/>
                <a:cs typeface="Encode Sans Expanded"/>
                <a:sym typeface="Encode Sans Expanded"/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3200" b="1">
                <a:latin typeface="DM Sans"/>
                <a:ea typeface="DM Sans"/>
                <a:cs typeface="DM Sans"/>
                <a:sym typeface="DM Sans"/>
              </a:defRPr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3200" b="1">
                <a:latin typeface="DM Sans"/>
                <a:ea typeface="DM Sans"/>
                <a:cs typeface="DM Sans"/>
                <a:sym typeface="DM Sans"/>
              </a:defRPr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3200" b="1">
                <a:latin typeface="DM Sans"/>
                <a:ea typeface="DM Sans"/>
                <a:cs typeface="DM Sans"/>
                <a:sym typeface="DM Sans"/>
              </a:defRPr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3200" b="1">
                <a:latin typeface="DM Sans"/>
                <a:ea typeface="DM Sans"/>
                <a:cs typeface="DM Sans"/>
                <a:sym typeface="DM Sans"/>
              </a:defRPr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3200" b="1">
                <a:latin typeface="DM Sans"/>
                <a:ea typeface="DM Sans"/>
                <a:cs typeface="DM Sans"/>
                <a:sym typeface="DM Sans"/>
              </a:defRPr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3200" b="1">
                <a:latin typeface="DM Sans"/>
                <a:ea typeface="DM Sans"/>
                <a:cs typeface="DM Sans"/>
                <a:sym typeface="DM Sans"/>
              </a:defRPr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3200" b="1">
                <a:latin typeface="DM Sans"/>
                <a:ea typeface="DM Sans"/>
                <a:cs typeface="DM Sans"/>
                <a:sym typeface="DM Sans"/>
              </a:defRPr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3200" b="1">
                <a:latin typeface="DM Sans"/>
                <a:ea typeface="DM Sans"/>
                <a:cs typeface="DM Sans"/>
                <a:sym typeface="DM Sans"/>
              </a:defRPr>
            </a:lvl9pPr>
          </a:lstStyle>
          <a:p>
            <a:endParaRPr/>
          </a:p>
        </p:txBody>
      </p:sp>
      <p:sp>
        <p:nvSpPr>
          <p:cNvPr id="948" name="Google Shape;948;p13"/>
          <p:cNvSpPr txBox="1">
            <a:spLocks noGrp="1"/>
          </p:cNvSpPr>
          <p:nvPr>
            <p:ph type="subTitle" idx="20"/>
          </p:nvPr>
        </p:nvSpPr>
        <p:spPr>
          <a:xfrm>
            <a:off x="4450033" y="4711703"/>
            <a:ext cx="3292000" cy="646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2933" b="1">
                <a:solidFill>
                  <a:schemeClr val="dk1"/>
                </a:solidFill>
                <a:latin typeface="Encode Sans Expanded"/>
                <a:ea typeface="Encode Sans Expanded"/>
                <a:cs typeface="Encode Sans Expanded"/>
                <a:sym typeface="Encode Sans Expanded"/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3200" b="1">
                <a:latin typeface="DM Sans"/>
                <a:ea typeface="DM Sans"/>
                <a:cs typeface="DM Sans"/>
                <a:sym typeface="DM Sans"/>
              </a:defRPr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3200" b="1">
                <a:latin typeface="DM Sans"/>
                <a:ea typeface="DM Sans"/>
                <a:cs typeface="DM Sans"/>
                <a:sym typeface="DM Sans"/>
              </a:defRPr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3200" b="1">
                <a:latin typeface="DM Sans"/>
                <a:ea typeface="DM Sans"/>
                <a:cs typeface="DM Sans"/>
                <a:sym typeface="DM Sans"/>
              </a:defRPr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3200" b="1">
                <a:latin typeface="DM Sans"/>
                <a:ea typeface="DM Sans"/>
                <a:cs typeface="DM Sans"/>
                <a:sym typeface="DM Sans"/>
              </a:defRPr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3200" b="1">
                <a:latin typeface="DM Sans"/>
                <a:ea typeface="DM Sans"/>
                <a:cs typeface="DM Sans"/>
                <a:sym typeface="DM Sans"/>
              </a:defRPr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3200" b="1">
                <a:latin typeface="DM Sans"/>
                <a:ea typeface="DM Sans"/>
                <a:cs typeface="DM Sans"/>
                <a:sym typeface="DM Sans"/>
              </a:defRPr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3200" b="1">
                <a:latin typeface="DM Sans"/>
                <a:ea typeface="DM Sans"/>
                <a:cs typeface="DM Sans"/>
                <a:sym typeface="DM Sans"/>
              </a:defRPr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3200" b="1">
                <a:latin typeface="DM Sans"/>
                <a:ea typeface="DM Sans"/>
                <a:cs typeface="DM Sans"/>
                <a:sym typeface="DM Sans"/>
              </a:defRPr>
            </a:lvl9pPr>
          </a:lstStyle>
          <a:p>
            <a:endParaRPr/>
          </a:p>
        </p:txBody>
      </p:sp>
      <p:sp>
        <p:nvSpPr>
          <p:cNvPr id="949" name="Google Shape;949;p13"/>
          <p:cNvSpPr txBox="1">
            <a:spLocks noGrp="1"/>
          </p:cNvSpPr>
          <p:nvPr>
            <p:ph type="subTitle" idx="21"/>
          </p:nvPr>
        </p:nvSpPr>
        <p:spPr>
          <a:xfrm>
            <a:off x="7940067" y="4711703"/>
            <a:ext cx="3292000" cy="646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2933" b="1">
                <a:solidFill>
                  <a:schemeClr val="dk1"/>
                </a:solidFill>
                <a:latin typeface="Encode Sans Expanded"/>
                <a:ea typeface="Encode Sans Expanded"/>
                <a:cs typeface="Encode Sans Expanded"/>
                <a:sym typeface="Encode Sans Expanded"/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3200" b="1">
                <a:latin typeface="DM Sans"/>
                <a:ea typeface="DM Sans"/>
                <a:cs typeface="DM Sans"/>
                <a:sym typeface="DM Sans"/>
              </a:defRPr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3200" b="1">
                <a:latin typeface="DM Sans"/>
                <a:ea typeface="DM Sans"/>
                <a:cs typeface="DM Sans"/>
                <a:sym typeface="DM Sans"/>
              </a:defRPr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3200" b="1">
                <a:latin typeface="DM Sans"/>
                <a:ea typeface="DM Sans"/>
                <a:cs typeface="DM Sans"/>
                <a:sym typeface="DM Sans"/>
              </a:defRPr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3200" b="1">
                <a:latin typeface="DM Sans"/>
                <a:ea typeface="DM Sans"/>
                <a:cs typeface="DM Sans"/>
                <a:sym typeface="DM Sans"/>
              </a:defRPr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3200" b="1">
                <a:latin typeface="DM Sans"/>
                <a:ea typeface="DM Sans"/>
                <a:cs typeface="DM Sans"/>
                <a:sym typeface="DM Sans"/>
              </a:defRPr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3200" b="1">
                <a:latin typeface="DM Sans"/>
                <a:ea typeface="DM Sans"/>
                <a:cs typeface="DM Sans"/>
                <a:sym typeface="DM Sans"/>
              </a:defRPr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3200" b="1">
                <a:latin typeface="DM Sans"/>
                <a:ea typeface="DM Sans"/>
                <a:cs typeface="DM Sans"/>
                <a:sym typeface="DM Sans"/>
              </a:defRPr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3200" b="1">
                <a:latin typeface="DM Sans"/>
                <a:ea typeface="DM Sans"/>
                <a:cs typeface="DM Sans"/>
                <a:sym typeface="DM Sans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457700371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Quote">
  <p:cSld name="Quote">
    <p:spTree>
      <p:nvGrpSpPr>
        <p:cNvPr id="1" name="Shape 9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1" name="Google Shape;951;p14"/>
          <p:cNvSpPr/>
          <p:nvPr/>
        </p:nvSpPr>
        <p:spPr>
          <a:xfrm rot="-3828850">
            <a:off x="-1495157" y="3781830"/>
            <a:ext cx="4061613" cy="5785276"/>
          </a:xfrm>
          <a:custGeom>
            <a:avLst/>
            <a:gdLst/>
            <a:ahLst/>
            <a:cxnLst/>
            <a:rect l="l" t="t" r="r" b="b"/>
            <a:pathLst>
              <a:path w="121844" h="173552" extrusionOk="0">
                <a:moveTo>
                  <a:pt x="81619" y="1"/>
                </a:moveTo>
                <a:cubicBezTo>
                  <a:pt x="80393" y="1"/>
                  <a:pt x="79165" y="116"/>
                  <a:pt x="77940" y="366"/>
                </a:cubicBezTo>
                <a:cubicBezTo>
                  <a:pt x="69446" y="2116"/>
                  <a:pt x="63558" y="9735"/>
                  <a:pt x="59241" y="17254"/>
                </a:cubicBezTo>
                <a:cubicBezTo>
                  <a:pt x="54924" y="24655"/>
                  <a:pt x="51343" y="32492"/>
                  <a:pt x="46450" y="39514"/>
                </a:cubicBezTo>
                <a:cubicBezTo>
                  <a:pt x="41556" y="46517"/>
                  <a:pt x="35091" y="52843"/>
                  <a:pt x="26975" y="55608"/>
                </a:cubicBezTo>
                <a:cubicBezTo>
                  <a:pt x="24432" y="56470"/>
                  <a:pt x="21708" y="56912"/>
                  <a:pt x="18994" y="56912"/>
                </a:cubicBezTo>
                <a:cubicBezTo>
                  <a:pt x="13070" y="56912"/>
                  <a:pt x="7196" y="54804"/>
                  <a:pt x="3362" y="50356"/>
                </a:cubicBezTo>
                <a:lnTo>
                  <a:pt x="0" y="144588"/>
                </a:lnTo>
                <a:lnTo>
                  <a:pt x="87210" y="173552"/>
                </a:lnTo>
                <a:cubicBezTo>
                  <a:pt x="95386" y="160761"/>
                  <a:pt x="103920" y="145901"/>
                  <a:pt x="100021" y="131220"/>
                </a:cubicBezTo>
                <a:cubicBezTo>
                  <a:pt x="98131" y="124078"/>
                  <a:pt x="93397" y="117892"/>
                  <a:pt x="91785" y="110671"/>
                </a:cubicBezTo>
                <a:cubicBezTo>
                  <a:pt x="88801" y="97343"/>
                  <a:pt x="96878" y="84293"/>
                  <a:pt x="104934" y="73253"/>
                </a:cubicBezTo>
                <a:cubicBezTo>
                  <a:pt x="112991" y="62232"/>
                  <a:pt x="121843" y="50077"/>
                  <a:pt x="120709" y="36471"/>
                </a:cubicBezTo>
                <a:cubicBezTo>
                  <a:pt x="119635" y="23899"/>
                  <a:pt x="110067" y="13594"/>
                  <a:pt x="99524" y="6612"/>
                </a:cubicBezTo>
                <a:cubicBezTo>
                  <a:pt x="94145" y="3048"/>
                  <a:pt x="87916" y="1"/>
                  <a:pt x="81619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867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952" name="Google Shape;952;p14"/>
          <p:cNvSpPr/>
          <p:nvPr/>
        </p:nvSpPr>
        <p:spPr>
          <a:xfrm rot="-5400000" flipH="1">
            <a:off x="7650905" y="1558665"/>
            <a:ext cx="3179564" cy="7854039"/>
          </a:xfrm>
          <a:custGeom>
            <a:avLst/>
            <a:gdLst/>
            <a:ahLst/>
            <a:cxnLst/>
            <a:rect l="l" t="t" r="r" b="b"/>
            <a:pathLst>
              <a:path w="75096" h="174858" extrusionOk="0">
                <a:moveTo>
                  <a:pt x="72370" y="1"/>
                </a:moveTo>
                <a:cubicBezTo>
                  <a:pt x="51205" y="5889"/>
                  <a:pt x="35648" y="27671"/>
                  <a:pt x="36941" y="49613"/>
                </a:cubicBezTo>
                <a:cubicBezTo>
                  <a:pt x="38135" y="69824"/>
                  <a:pt x="51821" y="88941"/>
                  <a:pt x="47942" y="108814"/>
                </a:cubicBezTo>
                <a:cubicBezTo>
                  <a:pt x="47226" y="112593"/>
                  <a:pt x="45654" y="116492"/>
                  <a:pt x="42432" y="118581"/>
                </a:cubicBezTo>
                <a:cubicBezTo>
                  <a:pt x="40283" y="119974"/>
                  <a:pt x="37697" y="120372"/>
                  <a:pt x="35251" y="120948"/>
                </a:cubicBezTo>
                <a:cubicBezTo>
                  <a:pt x="23514" y="123614"/>
                  <a:pt x="12414" y="130437"/>
                  <a:pt x="6327" y="140821"/>
                </a:cubicBezTo>
                <a:cubicBezTo>
                  <a:pt x="259" y="151185"/>
                  <a:pt x="1" y="165210"/>
                  <a:pt x="7202" y="174858"/>
                </a:cubicBezTo>
                <a:lnTo>
                  <a:pt x="75096" y="171556"/>
                </a:lnTo>
                <a:lnTo>
                  <a:pt x="72370" y="1"/>
                </a:ln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867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grpSp>
        <p:nvGrpSpPr>
          <p:cNvPr id="953" name="Google Shape;953;p14"/>
          <p:cNvGrpSpPr/>
          <p:nvPr/>
        </p:nvGrpSpPr>
        <p:grpSpPr>
          <a:xfrm rot="2350022">
            <a:off x="11022255" y="5098770"/>
            <a:ext cx="1252216" cy="1805165"/>
            <a:chOff x="3563300" y="2901850"/>
            <a:chExt cx="712675" cy="1027375"/>
          </a:xfrm>
        </p:grpSpPr>
        <p:sp>
          <p:nvSpPr>
            <p:cNvPr id="954" name="Google Shape;954;p14"/>
            <p:cNvSpPr/>
            <p:nvPr/>
          </p:nvSpPr>
          <p:spPr>
            <a:xfrm>
              <a:off x="3563300" y="2901850"/>
              <a:ext cx="232775" cy="228700"/>
            </a:xfrm>
            <a:custGeom>
              <a:avLst/>
              <a:gdLst/>
              <a:ahLst/>
              <a:cxnLst/>
              <a:rect l="l" t="t" r="r" b="b"/>
              <a:pathLst>
                <a:path w="9311" h="9148" extrusionOk="0">
                  <a:moveTo>
                    <a:pt x="1874" y="1"/>
                  </a:moveTo>
                  <a:cubicBezTo>
                    <a:pt x="1302" y="1"/>
                    <a:pt x="757" y="187"/>
                    <a:pt x="438" y="653"/>
                  </a:cubicBezTo>
                  <a:cubicBezTo>
                    <a:pt x="1" y="1230"/>
                    <a:pt x="100" y="2065"/>
                    <a:pt x="438" y="2722"/>
                  </a:cubicBezTo>
                  <a:cubicBezTo>
                    <a:pt x="896" y="3657"/>
                    <a:pt x="1731" y="4373"/>
                    <a:pt x="2627" y="4950"/>
                  </a:cubicBezTo>
                  <a:cubicBezTo>
                    <a:pt x="4676" y="6621"/>
                    <a:pt x="7321" y="7337"/>
                    <a:pt x="9311" y="9147"/>
                  </a:cubicBezTo>
                  <a:cubicBezTo>
                    <a:pt x="8037" y="7436"/>
                    <a:pt x="7520" y="5308"/>
                    <a:pt x="6366" y="3478"/>
                  </a:cubicBezTo>
                  <a:cubicBezTo>
                    <a:pt x="5511" y="2125"/>
                    <a:pt x="4437" y="772"/>
                    <a:pt x="2925" y="195"/>
                  </a:cubicBezTo>
                  <a:cubicBezTo>
                    <a:pt x="2597" y="73"/>
                    <a:pt x="2230" y="1"/>
                    <a:pt x="1874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55" name="Google Shape;955;p14"/>
            <p:cNvSpPr/>
            <p:nvPr/>
          </p:nvSpPr>
          <p:spPr>
            <a:xfrm>
              <a:off x="4130250" y="3368575"/>
              <a:ext cx="145725" cy="319450"/>
            </a:xfrm>
            <a:custGeom>
              <a:avLst/>
              <a:gdLst/>
              <a:ahLst/>
              <a:cxnLst/>
              <a:rect l="l" t="t" r="r" b="b"/>
              <a:pathLst>
                <a:path w="5829" h="12778" extrusionOk="0">
                  <a:moveTo>
                    <a:pt x="3219" y="0"/>
                  </a:moveTo>
                  <a:cubicBezTo>
                    <a:pt x="3053" y="0"/>
                    <a:pt x="2887" y="27"/>
                    <a:pt x="2726" y="86"/>
                  </a:cubicBezTo>
                  <a:cubicBezTo>
                    <a:pt x="1890" y="385"/>
                    <a:pt x="1492" y="1320"/>
                    <a:pt x="1353" y="2195"/>
                  </a:cubicBezTo>
                  <a:cubicBezTo>
                    <a:pt x="1055" y="3945"/>
                    <a:pt x="1254" y="5736"/>
                    <a:pt x="1274" y="7486"/>
                  </a:cubicBezTo>
                  <a:cubicBezTo>
                    <a:pt x="1293" y="9555"/>
                    <a:pt x="597" y="10948"/>
                    <a:pt x="0" y="12778"/>
                  </a:cubicBezTo>
                  <a:cubicBezTo>
                    <a:pt x="2686" y="11942"/>
                    <a:pt x="4576" y="7785"/>
                    <a:pt x="5272" y="5338"/>
                  </a:cubicBezTo>
                  <a:cubicBezTo>
                    <a:pt x="5670" y="3886"/>
                    <a:pt x="5829" y="2255"/>
                    <a:pt x="4974" y="1021"/>
                  </a:cubicBezTo>
                  <a:cubicBezTo>
                    <a:pt x="4575" y="447"/>
                    <a:pt x="3894" y="0"/>
                    <a:pt x="3219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56" name="Google Shape;956;p14"/>
            <p:cNvSpPr/>
            <p:nvPr/>
          </p:nvSpPr>
          <p:spPr>
            <a:xfrm>
              <a:off x="3796550" y="3558600"/>
              <a:ext cx="320800" cy="155950"/>
            </a:xfrm>
            <a:custGeom>
              <a:avLst/>
              <a:gdLst/>
              <a:ahLst/>
              <a:cxnLst/>
              <a:rect l="l" t="t" r="r" b="b"/>
              <a:pathLst>
                <a:path w="12832" h="6238" extrusionOk="0">
                  <a:moveTo>
                    <a:pt x="1839" y="0"/>
                  </a:moveTo>
                  <a:cubicBezTo>
                    <a:pt x="1465" y="0"/>
                    <a:pt x="1105" y="92"/>
                    <a:pt x="796" y="323"/>
                  </a:cubicBezTo>
                  <a:cubicBezTo>
                    <a:pt x="100" y="820"/>
                    <a:pt x="0" y="1875"/>
                    <a:pt x="319" y="2710"/>
                  </a:cubicBezTo>
                  <a:cubicBezTo>
                    <a:pt x="876" y="4103"/>
                    <a:pt x="2308" y="4898"/>
                    <a:pt x="3720" y="5356"/>
                  </a:cubicBezTo>
                  <a:cubicBezTo>
                    <a:pt x="5085" y="5800"/>
                    <a:pt x="7081" y="6237"/>
                    <a:pt x="8959" y="6237"/>
                  </a:cubicBezTo>
                  <a:cubicBezTo>
                    <a:pt x="10448" y="6237"/>
                    <a:pt x="11863" y="5962"/>
                    <a:pt x="12831" y="5197"/>
                  </a:cubicBezTo>
                  <a:cubicBezTo>
                    <a:pt x="11001" y="4660"/>
                    <a:pt x="9430" y="4461"/>
                    <a:pt x="7739" y="3267"/>
                  </a:cubicBezTo>
                  <a:cubicBezTo>
                    <a:pt x="6286" y="2273"/>
                    <a:pt x="4934" y="1079"/>
                    <a:pt x="3303" y="363"/>
                  </a:cubicBezTo>
                  <a:cubicBezTo>
                    <a:pt x="2850" y="159"/>
                    <a:pt x="2333" y="0"/>
                    <a:pt x="1839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57" name="Google Shape;957;p14"/>
            <p:cNvSpPr/>
            <p:nvPr/>
          </p:nvSpPr>
          <p:spPr>
            <a:xfrm>
              <a:off x="4054150" y="3170200"/>
              <a:ext cx="120375" cy="326875"/>
            </a:xfrm>
            <a:custGeom>
              <a:avLst/>
              <a:gdLst/>
              <a:ahLst/>
              <a:cxnLst/>
              <a:rect l="l" t="t" r="r" b="b"/>
              <a:pathLst>
                <a:path w="4815" h="13075" extrusionOk="0">
                  <a:moveTo>
                    <a:pt x="2163" y="1"/>
                  </a:moveTo>
                  <a:cubicBezTo>
                    <a:pt x="1941" y="1"/>
                    <a:pt x="1720" y="45"/>
                    <a:pt x="1513" y="144"/>
                  </a:cubicBezTo>
                  <a:cubicBezTo>
                    <a:pt x="717" y="502"/>
                    <a:pt x="419" y="1496"/>
                    <a:pt x="339" y="2372"/>
                  </a:cubicBezTo>
                  <a:cubicBezTo>
                    <a:pt x="200" y="4142"/>
                    <a:pt x="558" y="5913"/>
                    <a:pt x="757" y="7663"/>
                  </a:cubicBezTo>
                  <a:cubicBezTo>
                    <a:pt x="995" y="9732"/>
                    <a:pt x="419" y="11184"/>
                    <a:pt x="1" y="13074"/>
                  </a:cubicBezTo>
                  <a:cubicBezTo>
                    <a:pt x="2587" y="11900"/>
                    <a:pt x="4079" y="7623"/>
                    <a:pt x="4536" y="5117"/>
                  </a:cubicBezTo>
                  <a:cubicBezTo>
                    <a:pt x="4815" y="3645"/>
                    <a:pt x="4795" y="1994"/>
                    <a:pt x="3840" y="860"/>
                  </a:cubicBezTo>
                  <a:cubicBezTo>
                    <a:pt x="3443" y="360"/>
                    <a:pt x="2795" y="1"/>
                    <a:pt x="2163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58" name="Google Shape;958;p14"/>
            <p:cNvSpPr/>
            <p:nvPr/>
          </p:nvSpPr>
          <p:spPr>
            <a:xfrm>
              <a:off x="3714000" y="3392275"/>
              <a:ext cx="327750" cy="140750"/>
            </a:xfrm>
            <a:custGeom>
              <a:avLst/>
              <a:gdLst/>
              <a:ahLst/>
              <a:cxnLst/>
              <a:rect l="l" t="t" r="r" b="b"/>
              <a:pathLst>
                <a:path w="13110" h="5630" extrusionOk="0">
                  <a:moveTo>
                    <a:pt x="1902" y="1"/>
                  </a:moveTo>
                  <a:cubicBezTo>
                    <a:pt x="1447" y="1"/>
                    <a:pt x="1016" y="113"/>
                    <a:pt x="677" y="411"/>
                  </a:cubicBezTo>
                  <a:cubicBezTo>
                    <a:pt x="0" y="968"/>
                    <a:pt x="0" y="2063"/>
                    <a:pt x="398" y="2838"/>
                  </a:cubicBezTo>
                  <a:cubicBezTo>
                    <a:pt x="1074" y="4151"/>
                    <a:pt x="2586" y="4828"/>
                    <a:pt x="4019" y="5186"/>
                  </a:cubicBezTo>
                  <a:cubicBezTo>
                    <a:pt x="5092" y="5426"/>
                    <a:pt x="6546" y="5629"/>
                    <a:pt x="8020" y="5629"/>
                  </a:cubicBezTo>
                  <a:cubicBezTo>
                    <a:pt x="9960" y="5629"/>
                    <a:pt x="11933" y="5277"/>
                    <a:pt x="13109" y="4191"/>
                  </a:cubicBezTo>
                  <a:cubicBezTo>
                    <a:pt x="11220" y="3833"/>
                    <a:pt x="9648" y="3753"/>
                    <a:pt x="7858" y="2739"/>
                  </a:cubicBezTo>
                  <a:cubicBezTo>
                    <a:pt x="6306" y="1844"/>
                    <a:pt x="4854" y="809"/>
                    <a:pt x="3183" y="232"/>
                  </a:cubicBezTo>
                  <a:cubicBezTo>
                    <a:pt x="2770" y="98"/>
                    <a:pt x="2325" y="1"/>
                    <a:pt x="1902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59" name="Google Shape;959;p14"/>
            <p:cNvSpPr/>
            <p:nvPr/>
          </p:nvSpPr>
          <p:spPr>
            <a:xfrm>
              <a:off x="3928325" y="3013225"/>
              <a:ext cx="104975" cy="306300"/>
            </a:xfrm>
            <a:custGeom>
              <a:avLst/>
              <a:gdLst/>
              <a:ahLst/>
              <a:cxnLst/>
              <a:rect l="l" t="t" r="r" b="b"/>
              <a:pathLst>
                <a:path w="4199" h="12252" extrusionOk="0">
                  <a:moveTo>
                    <a:pt x="1607" y="1"/>
                  </a:moveTo>
                  <a:cubicBezTo>
                    <a:pt x="1352" y="1"/>
                    <a:pt x="1102" y="61"/>
                    <a:pt x="876" y="196"/>
                  </a:cubicBezTo>
                  <a:cubicBezTo>
                    <a:pt x="180" y="614"/>
                    <a:pt x="1" y="1549"/>
                    <a:pt x="1" y="2365"/>
                  </a:cubicBezTo>
                  <a:cubicBezTo>
                    <a:pt x="21" y="3996"/>
                    <a:pt x="558" y="5587"/>
                    <a:pt x="876" y="7218"/>
                  </a:cubicBezTo>
                  <a:cubicBezTo>
                    <a:pt x="1274" y="9069"/>
                    <a:pt x="876" y="10501"/>
                    <a:pt x="657" y="12251"/>
                  </a:cubicBezTo>
                  <a:cubicBezTo>
                    <a:pt x="2945" y="10958"/>
                    <a:pt x="3900" y="6860"/>
                    <a:pt x="4099" y="4533"/>
                  </a:cubicBezTo>
                  <a:cubicBezTo>
                    <a:pt x="4198" y="3160"/>
                    <a:pt x="4059" y="1609"/>
                    <a:pt x="3084" y="654"/>
                  </a:cubicBezTo>
                  <a:cubicBezTo>
                    <a:pt x="2694" y="264"/>
                    <a:pt x="2140" y="1"/>
                    <a:pt x="1607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60" name="Google Shape;960;p14"/>
            <p:cNvSpPr/>
            <p:nvPr/>
          </p:nvSpPr>
          <p:spPr>
            <a:xfrm>
              <a:off x="3622475" y="3250475"/>
              <a:ext cx="310350" cy="118175"/>
            </a:xfrm>
            <a:custGeom>
              <a:avLst/>
              <a:gdLst/>
              <a:ahLst/>
              <a:cxnLst/>
              <a:rect l="l" t="t" r="r" b="b"/>
              <a:pathLst>
                <a:path w="12414" h="4727" extrusionOk="0">
                  <a:moveTo>
                    <a:pt x="1997" y="0"/>
                  </a:moveTo>
                  <a:cubicBezTo>
                    <a:pt x="1452" y="0"/>
                    <a:pt x="924" y="129"/>
                    <a:pt x="578" y="513"/>
                  </a:cubicBezTo>
                  <a:cubicBezTo>
                    <a:pt x="1" y="1110"/>
                    <a:pt x="100" y="2065"/>
                    <a:pt x="558" y="2761"/>
                  </a:cubicBezTo>
                  <a:cubicBezTo>
                    <a:pt x="1294" y="3935"/>
                    <a:pt x="2766" y="4412"/>
                    <a:pt x="4139" y="4591"/>
                  </a:cubicBezTo>
                  <a:cubicBezTo>
                    <a:pt x="4742" y="4673"/>
                    <a:pt x="5468" y="4726"/>
                    <a:pt x="6242" y="4726"/>
                  </a:cubicBezTo>
                  <a:cubicBezTo>
                    <a:pt x="8481" y="4726"/>
                    <a:pt x="11128" y="4284"/>
                    <a:pt x="12414" y="2821"/>
                  </a:cubicBezTo>
                  <a:cubicBezTo>
                    <a:pt x="10644" y="2662"/>
                    <a:pt x="9171" y="2741"/>
                    <a:pt x="7441" y="1966"/>
                  </a:cubicBezTo>
                  <a:cubicBezTo>
                    <a:pt x="5949" y="1329"/>
                    <a:pt x="4477" y="474"/>
                    <a:pt x="2885" y="96"/>
                  </a:cubicBezTo>
                  <a:cubicBezTo>
                    <a:pt x="2603" y="39"/>
                    <a:pt x="2298" y="0"/>
                    <a:pt x="1997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61" name="Google Shape;961;p14"/>
            <p:cNvSpPr/>
            <p:nvPr/>
          </p:nvSpPr>
          <p:spPr>
            <a:xfrm>
              <a:off x="3821425" y="2928275"/>
              <a:ext cx="89525" cy="256475"/>
            </a:xfrm>
            <a:custGeom>
              <a:avLst/>
              <a:gdLst/>
              <a:ahLst/>
              <a:cxnLst/>
              <a:rect l="l" t="t" r="r" b="b"/>
              <a:pathLst>
                <a:path w="3581" h="10259" extrusionOk="0">
                  <a:moveTo>
                    <a:pt x="1364" y="1"/>
                  </a:moveTo>
                  <a:cubicBezTo>
                    <a:pt x="1129" y="1"/>
                    <a:pt x="899" y="60"/>
                    <a:pt x="696" y="193"/>
                  </a:cubicBezTo>
                  <a:cubicBezTo>
                    <a:pt x="119" y="571"/>
                    <a:pt x="0" y="1327"/>
                    <a:pt x="20" y="2023"/>
                  </a:cubicBezTo>
                  <a:cubicBezTo>
                    <a:pt x="100" y="3395"/>
                    <a:pt x="577" y="4708"/>
                    <a:pt x="895" y="6041"/>
                  </a:cubicBezTo>
                  <a:cubicBezTo>
                    <a:pt x="1273" y="7593"/>
                    <a:pt x="995" y="8766"/>
                    <a:pt x="875" y="10258"/>
                  </a:cubicBezTo>
                  <a:cubicBezTo>
                    <a:pt x="2725" y="9144"/>
                    <a:pt x="3461" y="5703"/>
                    <a:pt x="3541" y="3714"/>
                  </a:cubicBezTo>
                  <a:cubicBezTo>
                    <a:pt x="3581" y="2580"/>
                    <a:pt x="3402" y="1307"/>
                    <a:pt x="2566" y="511"/>
                  </a:cubicBezTo>
                  <a:cubicBezTo>
                    <a:pt x="2244" y="201"/>
                    <a:pt x="1796" y="1"/>
                    <a:pt x="1364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62" name="Google Shape;962;p14"/>
            <p:cNvSpPr/>
            <p:nvPr/>
          </p:nvSpPr>
          <p:spPr>
            <a:xfrm>
              <a:off x="3574250" y="3135025"/>
              <a:ext cx="259625" cy="96000"/>
            </a:xfrm>
            <a:custGeom>
              <a:avLst/>
              <a:gdLst/>
              <a:ahLst/>
              <a:cxnLst/>
              <a:rect l="l" t="t" r="r" b="b"/>
              <a:pathLst>
                <a:path w="10385" h="3840" extrusionOk="0">
                  <a:moveTo>
                    <a:pt x="1654" y="1"/>
                  </a:moveTo>
                  <a:cubicBezTo>
                    <a:pt x="1193" y="1"/>
                    <a:pt x="741" y="121"/>
                    <a:pt x="438" y="477"/>
                  </a:cubicBezTo>
                  <a:cubicBezTo>
                    <a:pt x="0" y="974"/>
                    <a:pt x="100" y="1789"/>
                    <a:pt x="498" y="2366"/>
                  </a:cubicBezTo>
                  <a:cubicBezTo>
                    <a:pt x="1154" y="3301"/>
                    <a:pt x="2387" y="3659"/>
                    <a:pt x="3521" y="3779"/>
                  </a:cubicBezTo>
                  <a:cubicBezTo>
                    <a:pt x="3900" y="3817"/>
                    <a:pt x="4335" y="3840"/>
                    <a:pt x="4802" y="3840"/>
                  </a:cubicBezTo>
                  <a:cubicBezTo>
                    <a:pt x="6759" y="3840"/>
                    <a:pt x="9260" y="3438"/>
                    <a:pt x="10384" y="2088"/>
                  </a:cubicBezTo>
                  <a:cubicBezTo>
                    <a:pt x="8892" y="1988"/>
                    <a:pt x="7699" y="2108"/>
                    <a:pt x="6207" y="1511"/>
                  </a:cubicBezTo>
                  <a:cubicBezTo>
                    <a:pt x="4934" y="994"/>
                    <a:pt x="3700" y="357"/>
                    <a:pt x="2348" y="79"/>
                  </a:cubicBezTo>
                  <a:cubicBezTo>
                    <a:pt x="2126" y="32"/>
                    <a:pt x="1889" y="1"/>
                    <a:pt x="1654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63" name="Google Shape;963;p14"/>
            <p:cNvSpPr/>
            <p:nvPr/>
          </p:nvSpPr>
          <p:spPr>
            <a:xfrm>
              <a:off x="3659300" y="2992750"/>
              <a:ext cx="512750" cy="936475"/>
            </a:xfrm>
            <a:custGeom>
              <a:avLst/>
              <a:gdLst/>
              <a:ahLst/>
              <a:cxnLst/>
              <a:rect l="l" t="t" r="r" b="b"/>
              <a:pathLst>
                <a:path w="20510" h="37459" extrusionOk="0">
                  <a:moveTo>
                    <a:pt x="0" y="1"/>
                  </a:moveTo>
                  <a:lnTo>
                    <a:pt x="0" y="1"/>
                  </a:lnTo>
                  <a:cubicBezTo>
                    <a:pt x="2566" y="2587"/>
                    <a:pt x="4993" y="5272"/>
                    <a:pt x="7281" y="8097"/>
                  </a:cubicBezTo>
                  <a:cubicBezTo>
                    <a:pt x="14104" y="16532"/>
                    <a:pt x="19216" y="26578"/>
                    <a:pt x="20509" y="37459"/>
                  </a:cubicBezTo>
                  <a:cubicBezTo>
                    <a:pt x="19813" y="22679"/>
                    <a:pt x="10921" y="9450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64" name="Google Shape;964;p14"/>
            <p:cNvSpPr/>
            <p:nvPr/>
          </p:nvSpPr>
          <p:spPr>
            <a:xfrm>
              <a:off x="3831350" y="3005200"/>
              <a:ext cx="42800" cy="186500"/>
            </a:xfrm>
            <a:custGeom>
              <a:avLst/>
              <a:gdLst/>
              <a:ahLst/>
              <a:cxnLst/>
              <a:rect l="l" t="t" r="r" b="b"/>
              <a:pathLst>
                <a:path w="1712" h="7460" extrusionOk="0">
                  <a:moveTo>
                    <a:pt x="1473" y="0"/>
                  </a:moveTo>
                  <a:lnTo>
                    <a:pt x="1473" y="0"/>
                  </a:lnTo>
                  <a:cubicBezTo>
                    <a:pt x="1373" y="2507"/>
                    <a:pt x="1373" y="5272"/>
                    <a:pt x="1" y="7460"/>
                  </a:cubicBezTo>
                  <a:cubicBezTo>
                    <a:pt x="1692" y="5391"/>
                    <a:pt x="1712" y="2527"/>
                    <a:pt x="147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65" name="Google Shape;965;p14"/>
            <p:cNvSpPr/>
            <p:nvPr/>
          </p:nvSpPr>
          <p:spPr>
            <a:xfrm>
              <a:off x="3934800" y="3132000"/>
              <a:ext cx="55725" cy="193500"/>
            </a:xfrm>
            <a:custGeom>
              <a:avLst/>
              <a:gdLst/>
              <a:ahLst/>
              <a:cxnLst/>
              <a:rect l="l" t="t" r="r" b="b"/>
              <a:pathLst>
                <a:path w="2229" h="7740" extrusionOk="0">
                  <a:moveTo>
                    <a:pt x="2189" y="1"/>
                  </a:moveTo>
                  <a:cubicBezTo>
                    <a:pt x="1890" y="2627"/>
                    <a:pt x="1691" y="5571"/>
                    <a:pt x="1" y="7739"/>
                  </a:cubicBezTo>
                  <a:cubicBezTo>
                    <a:pt x="1990" y="5710"/>
                    <a:pt x="2229" y="2686"/>
                    <a:pt x="218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66" name="Google Shape;966;p14"/>
            <p:cNvSpPr/>
            <p:nvPr/>
          </p:nvSpPr>
          <p:spPr>
            <a:xfrm>
              <a:off x="4046700" y="3277225"/>
              <a:ext cx="78600" cy="222825"/>
            </a:xfrm>
            <a:custGeom>
              <a:avLst/>
              <a:gdLst/>
              <a:ahLst/>
              <a:cxnLst/>
              <a:rect l="l" t="t" r="r" b="b"/>
              <a:pathLst>
                <a:path w="3144" h="8913" extrusionOk="0">
                  <a:moveTo>
                    <a:pt x="3024" y="0"/>
                  </a:moveTo>
                  <a:cubicBezTo>
                    <a:pt x="2805" y="3163"/>
                    <a:pt x="2328" y="6565"/>
                    <a:pt x="0" y="8912"/>
                  </a:cubicBezTo>
                  <a:cubicBezTo>
                    <a:pt x="2606" y="6804"/>
                    <a:pt x="3143" y="3163"/>
                    <a:pt x="30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67" name="Google Shape;967;p14"/>
            <p:cNvSpPr/>
            <p:nvPr/>
          </p:nvSpPr>
          <p:spPr>
            <a:xfrm>
              <a:off x="4124275" y="3492575"/>
              <a:ext cx="74625" cy="193475"/>
            </a:xfrm>
            <a:custGeom>
              <a:avLst/>
              <a:gdLst/>
              <a:ahLst/>
              <a:cxnLst/>
              <a:rect l="l" t="t" r="r" b="b"/>
              <a:pathLst>
                <a:path w="2985" h="7739" extrusionOk="0">
                  <a:moveTo>
                    <a:pt x="2985" y="0"/>
                  </a:moveTo>
                  <a:lnTo>
                    <a:pt x="2985" y="0"/>
                  </a:lnTo>
                  <a:cubicBezTo>
                    <a:pt x="2567" y="2725"/>
                    <a:pt x="2070" y="5689"/>
                    <a:pt x="1" y="7738"/>
                  </a:cubicBezTo>
                  <a:cubicBezTo>
                    <a:pt x="2308" y="5948"/>
                    <a:pt x="2905" y="2785"/>
                    <a:pt x="298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68" name="Google Shape;968;p14"/>
            <p:cNvSpPr/>
            <p:nvPr/>
          </p:nvSpPr>
          <p:spPr>
            <a:xfrm>
              <a:off x="3648850" y="3192675"/>
              <a:ext cx="177075" cy="20025"/>
            </a:xfrm>
            <a:custGeom>
              <a:avLst/>
              <a:gdLst/>
              <a:ahLst/>
              <a:cxnLst/>
              <a:rect l="l" t="t" r="r" b="b"/>
              <a:pathLst>
                <a:path w="7083" h="801" extrusionOk="0">
                  <a:moveTo>
                    <a:pt x="7082" y="1"/>
                  </a:moveTo>
                  <a:lnTo>
                    <a:pt x="7082" y="1"/>
                  </a:lnTo>
                  <a:cubicBezTo>
                    <a:pt x="5654" y="370"/>
                    <a:pt x="4180" y="564"/>
                    <a:pt x="2708" y="564"/>
                  </a:cubicBezTo>
                  <a:cubicBezTo>
                    <a:pt x="1801" y="564"/>
                    <a:pt x="895" y="491"/>
                    <a:pt x="0" y="339"/>
                  </a:cubicBezTo>
                  <a:lnTo>
                    <a:pt x="0" y="339"/>
                  </a:lnTo>
                  <a:cubicBezTo>
                    <a:pt x="986" y="647"/>
                    <a:pt x="2027" y="801"/>
                    <a:pt x="3069" y="801"/>
                  </a:cubicBezTo>
                  <a:cubicBezTo>
                    <a:pt x="4446" y="801"/>
                    <a:pt x="5825" y="533"/>
                    <a:pt x="70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69" name="Google Shape;969;p14"/>
            <p:cNvSpPr/>
            <p:nvPr/>
          </p:nvSpPr>
          <p:spPr>
            <a:xfrm>
              <a:off x="3783125" y="3319500"/>
              <a:ext cx="154200" cy="25750"/>
            </a:xfrm>
            <a:custGeom>
              <a:avLst/>
              <a:gdLst/>
              <a:ahLst/>
              <a:cxnLst/>
              <a:rect l="l" t="t" r="r" b="b"/>
              <a:pathLst>
                <a:path w="6168" h="1030" extrusionOk="0">
                  <a:moveTo>
                    <a:pt x="6167" y="0"/>
                  </a:moveTo>
                  <a:cubicBezTo>
                    <a:pt x="4796" y="541"/>
                    <a:pt x="3356" y="811"/>
                    <a:pt x="1904" y="811"/>
                  </a:cubicBezTo>
                  <a:cubicBezTo>
                    <a:pt x="1270" y="811"/>
                    <a:pt x="634" y="759"/>
                    <a:pt x="0" y="657"/>
                  </a:cubicBezTo>
                  <a:lnTo>
                    <a:pt x="0" y="657"/>
                  </a:lnTo>
                  <a:cubicBezTo>
                    <a:pt x="745" y="907"/>
                    <a:pt x="1530" y="1030"/>
                    <a:pt x="2318" y="1030"/>
                  </a:cubicBezTo>
                  <a:cubicBezTo>
                    <a:pt x="3656" y="1030"/>
                    <a:pt x="5002" y="677"/>
                    <a:pt x="61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70" name="Google Shape;970;p14"/>
            <p:cNvSpPr/>
            <p:nvPr/>
          </p:nvSpPr>
          <p:spPr>
            <a:xfrm>
              <a:off x="3847275" y="3489575"/>
              <a:ext cx="196950" cy="21325"/>
            </a:xfrm>
            <a:custGeom>
              <a:avLst/>
              <a:gdLst/>
              <a:ahLst/>
              <a:cxnLst/>
              <a:rect l="l" t="t" r="r" b="b"/>
              <a:pathLst>
                <a:path w="7878" h="853" extrusionOk="0">
                  <a:moveTo>
                    <a:pt x="0" y="1"/>
                  </a:moveTo>
                  <a:lnTo>
                    <a:pt x="0" y="1"/>
                  </a:lnTo>
                  <a:cubicBezTo>
                    <a:pt x="1349" y="566"/>
                    <a:pt x="2817" y="852"/>
                    <a:pt x="4287" y="852"/>
                  </a:cubicBezTo>
                  <a:cubicBezTo>
                    <a:pt x="5505" y="852"/>
                    <a:pt x="6724" y="656"/>
                    <a:pt x="7878" y="259"/>
                  </a:cubicBezTo>
                  <a:lnTo>
                    <a:pt x="7878" y="259"/>
                  </a:lnTo>
                  <a:cubicBezTo>
                    <a:pt x="6768" y="486"/>
                    <a:pt x="5648" y="596"/>
                    <a:pt x="4530" y="596"/>
                  </a:cubicBezTo>
                  <a:cubicBezTo>
                    <a:pt x="3004" y="596"/>
                    <a:pt x="1482" y="391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71" name="Google Shape;971;p14"/>
            <p:cNvSpPr/>
            <p:nvPr/>
          </p:nvSpPr>
          <p:spPr>
            <a:xfrm>
              <a:off x="3914400" y="3664625"/>
              <a:ext cx="204425" cy="36850"/>
            </a:xfrm>
            <a:custGeom>
              <a:avLst/>
              <a:gdLst/>
              <a:ahLst/>
              <a:cxnLst/>
              <a:rect l="l" t="t" r="r" b="b"/>
              <a:pathLst>
                <a:path w="8177" h="1474" extrusionOk="0">
                  <a:moveTo>
                    <a:pt x="1" y="1"/>
                  </a:moveTo>
                  <a:lnTo>
                    <a:pt x="1" y="1"/>
                  </a:lnTo>
                  <a:cubicBezTo>
                    <a:pt x="1465" y="973"/>
                    <a:pt x="3234" y="1473"/>
                    <a:pt x="4997" y="1473"/>
                  </a:cubicBezTo>
                  <a:cubicBezTo>
                    <a:pt x="6083" y="1473"/>
                    <a:pt x="7168" y="1283"/>
                    <a:pt x="8177" y="896"/>
                  </a:cubicBezTo>
                  <a:lnTo>
                    <a:pt x="8177" y="896"/>
                  </a:lnTo>
                  <a:cubicBezTo>
                    <a:pt x="7232" y="1137"/>
                    <a:pt x="6263" y="1257"/>
                    <a:pt x="5296" y="1257"/>
                  </a:cubicBezTo>
                  <a:cubicBezTo>
                    <a:pt x="3472" y="1257"/>
                    <a:pt x="1652" y="833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sp>
        <p:nvSpPr>
          <p:cNvPr id="972" name="Google Shape;972;p14"/>
          <p:cNvSpPr/>
          <p:nvPr/>
        </p:nvSpPr>
        <p:spPr>
          <a:xfrm>
            <a:off x="9804768" y="-566207"/>
            <a:ext cx="2872553" cy="2395233"/>
          </a:xfrm>
          <a:custGeom>
            <a:avLst/>
            <a:gdLst/>
            <a:ahLst/>
            <a:cxnLst/>
            <a:rect l="l" t="t" r="r" b="b"/>
            <a:pathLst>
              <a:path w="77483" h="64608" extrusionOk="0">
                <a:moveTo>
                  <a:pt x="140" y="1"/>
                </a:moveTo>
                <a:lnTo>
                  <a:pt x="140" y="1"/>
                </a:lnTo>
                <a:cubicBezTo>
                  <a:pt x="0" y="6227"/>
                  <a:pt x="359" y="12632"/>
                  <a:pt x="2845" y="18361"/>
                </a:cubicBezTo>
                <a:cubicBezTo>
                  <a:pt x="5332" y="24071"/>
                  <a:pt x="10245" y="29044"/>
                  <a:pt x="16352" y="30218"/>
                </a:cubicBezTo>
                <a:cubicBezTo>
                  <a:pt x="17516" y="30440"/>
                  <a:pt x="18701" y="30526"/>
                  <a:pt x="19896" y="30526"/>
                </a:cubicBezTo>
                <a:cubicBezTo>
                  <a:pt x="23825" y="30526"/>
                  <a:pt x="27874" y="29604"/>
                  <a:pt x="31722" y="29604"/>
                </a:cubicBezTo>
                <a:cubicBezTo>
                  <a:pt x="34028" y="29604"/>
                  <a:pt x="36262" y="29935"/>
                  <a:pt x="38354" y="30993"/>
                </a:cubicBezTo>
                <a:cubicBezTo>
                  <a:pt x="46470" y="35071"/>
                  <a:pt x="46390" y="46549"/>
                  <a:pt x="50906" y="54427"/>
                </a:cubicBezTo>
                <a:cubicBezTo>
                  <a:pt x="54554" y="60705"/>
                  <a:pt x="61788" y="64607"/>
                  <a:pt x="69005" y="64607"/>
                </a:cubicBezTo>
                <a:cubicBezTo>
                  <a:pt x="70523" y="64607"/>
                  <a:pt x="72041" y="64435"/>
                  <a:pt x="73524" y="64075"/>
                </a:cubicBezTo>
                <a:lnTo>
                  <a:pt x="77482" y="1174"/>
                </a:lnTo>
                <a:lnTo>
                  <a:pt x="140" y="1"/>
                </a:ln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867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973" name="Google Shape;973;p14"/>
          <p:cNvSpPr/>
          <p:nvPr/>
        </p:nvSpPr>
        <p:spPr>
          <a:xfrm rot="-5097765" flipH="1">
            <a:off x="-236660" y="-1808084"/>
            <a:ext cx="4101744" cy="5489408"/>
          </a:xfrm>
          <a:custGeom>
            <a:avLst/>
            <a:gdLst/>
            <a:ahLst/>
            <a:cxnLst/>
            <a:rect l="l" t="t" r="r" b="b"/>
            <a:pathLst>
              <a:path w="123057" h="127030" extrusionOk="0">
                <a:moveTo>
                  <a:pt x="12613" y="0"/>
                </a:moveTo>
                <a:lnTo>
                  <a:pt x="1" y="122122"/>
                </a:lnTo>
                <a:cubicBezTo>
                  <a:pt x="6745" y="125386"/>
                  <a:pt x="14226" y="127030"/>
                  <a:pt x="21703" y="127030"/>
                </a:cubicBezTo>
                <a:cubicBezTo>
                  <a:pt x="27348" y="127030"/>
                  <a:pt x="32991" y="126093"/>
                  <a:pt x="38314" y="124210"/>
                </a:cubicBezTo>
                <a:cubicBezTo>
                  <a:pt x="50707" y="119814"/>
                  <a:pt x="61171" y="110305"/>
                  <a:pt x="66760" y="98429"/>
                </a:cubicBezTo>
                <a:cubicBezTo>
                  <a:pt x="73325" y="84485"/>
                  <a:pt x="74001" y="66700"/>
                  <a:pt x="86056" y="57132"/>
                </a:cubicBezTo>
                <a:cubicBezTo>
                  <a:pt x="94710" y="50269"/>
                  <a:pt x="107322" y="49513"/>
                  <a:pt x="115159" y="41755"/>
                </a:cubicBezTo>
                <a:cubicBezTo>
                  <a:pt x="120133" y="36802"/>
                  <a:pt x="122420" y="29640"/>
                  <a:pt x="122739" y="22638"/>
                </a:cubicBezTo>
                <a:cubicBezTo>
                  <a:pt x="123057" y="15616"/>
                  <a:pt x="121644" y="8654"/>
                  <a:pt x="120152" y="1791"/>
                </a:cubicBezTo>
                <a:lnTo>
                  <a:pt x="12613" y="0"/>
                </a:ln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867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grpSp>
        <p:nvGrpSpPr>
          <p:cNvPr id="974" name="Google Shape;974;p14"/>
          <p:cNvGrpSpPr/>
          <p:nvPr/>
        </p:nvGrpSpPr>
        <p:grpSpPr>
          <a:xfrm rot="5618119">
            <a:off x="11432247" y="2101411"/>
            <a:ext cx="1287620" cy="790364"/>
            <a:chOff x="3635425" y="69650"/>
            <a:chExt cx="965800" cy="592825"/>
          </a:xfrm>
        </p:grpSpPr>
        <p:sp>
          <p:nvSpPr>
            <p:cNvPr id="975" name="Google Shape;975;p14"/>
            <p:cNvSpPr/>
            <p:nvPr/>
          </p:nvSpPr>
          <p:spPr>
            <a:xfrm>
              <a:off x="3741350" y="90400"/>
              <a:ext cx="859875" cy="436675"/>
            </a:xfrm>
            <a:custGeom>
              <a:avLst/>
              <a:gdLst/>
              <a:ahLst/>
              <a:cxnLst/>
              <a:rect l="l" t="t" r="r" b="b"/>
              <a:pathLst>
                <a:path w="34395" h="17467" fill="none" extrusionOk="0">
                  <a:moveTo>
                    <a:pt x="0" y="17467"/>
                  </a:moveTo>
                  <a:cubicBezTo>
                    <a:pt x="10464" y="9848"/>
                    <a:pt x="21723" y="2746"/>
                    <a:pt x="34395" y="1"/>
                  </a:cubicBezTo>
                </a:path>
              </a:pathLst>
            </a:custGeom>
            <a:solidFill>
              <a:schemeClr val="dk1"/>
            </a:solidFill>
            <a:ln w="10450" cap="flat" cmpd="sng">
              <a:solidFill>
                <a:srgbClr val="282922"/>
              </a:solidFill>
              <a:prstDash val="solid"/>
              <a:miter lim="19892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76" name="Google Shape;976;p14"/>
            <p:cNvSpPr/>
            <p:nvPr/>
          </p:nvSpPr>
          <p:spPr>
            <a:xfrm>
              <a:off x="3783125" y="468375"/>
              <a:ext cx="70150" cy="192650"/>
            </a:xfrm>
            <a:custGeom>
              <a:avLst/>
              <a:gdLst/>
              <a:ahLst/>
              <a:cxnLst/>
              <a:rect l="l" t="t" r="r" b="b"/>
              <a:pathLst>
                <a:path w="2806" h="7706" extrusionOk="0">
                  <a:moveTo>
                    <a:pt x="2805" y="0"/>
                  </a:moveTo>
                  <a:cubicBezTo>
                    <a:pt x="2805" y="1"/>
                    <a:pt x="279" y="5471"/>
                    <a:pt x="140" y="6167"/>
                  </a:cubicBezTo>
                  <a:cubicBezTo>
                    <a:pt x="0" y="6843"/>
                    <a:pt x="418" y="7520"/>
                    <a:pt x="1114" y="7679"/>
                  </a:cubicBezTo>
                  <a:cubicBezTo>
                    <a:pt x="1204" y="7697"/>
                    <a:pt x="1294" y="7706"/>
                    <a:pt x="1382" y="7706"/>
                  </a:cubicBezTo>
                  <a:cubicBezTo>
                    <a:pt x="1976" y="7706"/>
                    <a:pt x="2505" y="7310"/>
                    <a:pt x="2626" y="6704"/>
                  </a:cubicBezTo>
                  <a:cubicBezTo>
                    <a:pt x="2785" y="6008"/>
                    <a:pt x="2805" y="1"/>
                    <a:pt x="2805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77" name="Google Shape;977;p14"/>
            <p:cNvSpPr/>
            <p:nvPr/>
          </p:nvSpPr>
          <p:spPr>
            <a:xfrm>
              <a:off x="3865675" y="221850"/>
              <a:ext cx="70150" cy="192825"/>
            </a:xfrm>
            <a:custGeom>
              <a:avLst/>
              <a:gdLst/>
              <a:ahLst/>
              <a:cxnLst/>
              <a:rect l="l" t="t" r="r" b="b"/>
              <a:pathLst>
                <a:path w="2806" h="7713" extrusionOk="0">
                  <a:moveTo>
                    <a:pt x="1396" y="1"/>
                  </a:moveTo>
                  <a:cubicBezTo>
                    <a:pt x="813" y="1"/>
                    <a:pt x="299" y="395"/>
                    <a:pt x="180" y="1009"/>
                  </a:cubicBezTo>
                  <a:cubicBezTo>
                    <a:pt x="20" y="1685"/>
                    <a:pt x="0" y="7713"/>
                    <a:pt x="0" y="7713"/>
                  </a:cubicBezTo>
                  <a:cubicBezTo>
                    <a:pt x="0" y="7713"/>
                    <a:pt x="2507" y="2242"/>
                    <a:pt x="2666" y="1546"/>
                  </a:cubicBezTo>
                  <a:cubicBezTo>
                    <a:pt x="2805" y="850"/>
                    <a:pt x="2388" y="174"/>
                    <a:pt x="1691" y="34"/>
                  </a:cubicBezTo>
                  <a:cubicBezTo>
                    <a:pt x="1592" y="12"/>
                    <a:pt x="1493" y="1"/>
                    <a:pt x="1396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78" name="Google Shape;978;p14"/>
            <p:cNvSpPr/>
            <p:nvPr/>
          </p:nvSpPr>
          <p:spPr>
            <a:xfrm>
              <a:off x="3874125" y="464400"/>
              <a:ext cx="125350" cy="170850"/>
            </a:xfrm>
            <a:custGeom>
              <a:avLst/>
              <a:gdLst/>
              <a:ahLst/>
              <a:cxnLst/>
              <a:rect l="l" t="t" r="r" b="b"/>
              <a:pathLst>
                <a:path w="5014" h="6834" extrusionOk="0">
                  <a:moveTo>
                    <a:pt x="1" y="0"/>
                  </a:moveTo>
                  <a:cubicBezTo>
                    <a:pt x="1" y="1"/>
                    <a:pt x="2089" y="5650"/>
                    <a:pt x="2487" y="6247"/>
                  </a:cubicBezTo>
                  <a:cubicBezTo>
                    <a:pt x="2731" y="6631"/>
                    <a:pt x="3147" y="6834"/>
                    <a:pt x="3573" y="6834"/>
                  </a:cubicBezTo>
                  <a:cubicBezTo>
                    <a:pt x="3808" y="6834"/>
                    <a:pt x="4045" y="6772"/>
                    <a:pt x="4258" y="6644"/>
                  </a:cubicBezTo>
                  <a:cubicBezTo>
                    <a:pt x="4835" y="6266"/>
                    <a:pt x="5014" y="5471"/>
                    <a:pt x="4636" y="4874"/>
                  </a:cubicBezTo>
                  <a:cubicBezTo>
                    <a:pt x="4258" y="4277"/>
                    <a:pt x="1" y="1"/>
                    <a:pt x="1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79" name="Google Shape;979;p14"/>
            <p:cNvSpPr/>
            <p:nvPr/>
          </p:nvSpPr>
          <p:spPr>
            <a:xfrm>
              <a:off x="3719475" y="247575"/>
              <a:ext cx="125825" cy="171100"/>
            </a:xfrm>
            <a:custGeom>
              <a:avLst/>
              <a:gdLst/>
              <a:ahLst/>
              <a:cxnLst/>
              <a:rect l="l" t="t" r="r" b="b"/>
              <a:pathLst>
                <a:path w="5033" h="6844" extrusionOk="0">
                  <a:moveTo>
                    <a:pt x="1459" y="1"/>
                  </a:moveTo>
                  <a:cubicBezTo>
                    <a:pt x="1225" y="1"/>
                    <a:pt x="988" y="65"/>
                    <a:pt x="776" y="199"/>
                  </a:cubicBezTo>
                  <a:cubicBezTo>
                    <a:pt x="179" y="577"/>
                    <a:pt x="0" y="1373"/>
                    <a:pt x="398" y="1969"/>
                  </a:cubicBezTo>
                  <a:cubicBezTo>
                    <a:pt x="776" y="2566"/>
                    <a:pt x="5033" y="6843"/>
                    <a:pt x="5033" y="6843"/>
                  </a:cubicBezTo>
                  <a:cubicBezTo>
                    <a:pt x="5033" y="6843"/>
                    <a:pt x="2944" y="1194"/>
                    <a:pt x="2546" y="597"/>
                  </a:cubicBezTo>
                  <a:cubicBezTo>
                    <a:pt x="2303" y="212"/>
                    <a:pt x="1885" y="1"/>
                    <a:pt x="1459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80" name="Google Shape;980;p14"/>
            <p:cNvSpPr/>
            <p:nvPr/>
          </p:nvSpPr>
          <p:spPr>
            <a:xfrm>
              <a:off x="3660775" y="456425"/>
              <a:ext cx="175575" cy="120425"/>
            </a:xfrm>
            <a:custGeom>
              <a:avLst/>
              <a:gdLst/>
              <a:ahLst/>
              <a:cxnLst/>
              <a:rect l="l" t="t" r="r" b="b"/>
              <a:pathLst>
                <a:path w="7023" h="4817" extrusionOk="0">
                  <a:moveTo>
                    <a:pt x="7023" y="1"/>
                  </a:moveTo>
                  <a:cubicBezTo>
                    <a:pt x="7022" y="1"/>
                    <a:pt x="1373" y="2090"/>
                    <a:pt x="777" y="2487"/>
                  </a:cubicBezTo>
                  <a:cubicBezTo>
                    <a:pt x="180" y="2865"/>
                    <a:pt x="1" y="3661"/>
                    <a:pt x="379" y="4258"/>
                  </a:cubicBezTo>
                  <a:cubicBezTo>
                    <a:pt x="621" y="4614"/>
                    <a:pt x="1033" y="4816"/>
                    <a:pt x="1456" y="4816"/>
                  </a:cubicBezTo>
                  <a:cubicBezTo>
                    <a:pt x="1693" y="4816"/>
                    <a:pt x="1934" y="4752"/>
                    <a:pt x="2149" y="4616"/>
                  </a:cubicBezTo>
                  <a:cubicBezTo>
                    <a:pt x="2746" y="4258"/>
                    <a:pt x="7023" y="1"/>
                    <a:pt x="7023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81" name="Google Shape;981;p14"/>
            <p:cNvSpPr/>
            <p:nvPr/>
          </p:nvSpPr>
          <p:spPr>
            <a:xfrm>
              <a:off x="3883075" y="305750"/>
              <a:ext cx="175075" cy="120875"/>
            </a:xfrm>
            <a:custGeom>
              <a:avLst/>
              <a:gdLst/>
              <a:ahLst/>
              <a:cxnLst/>
              <a:rect l="l" t="t" r="r" b="b"/>
              <a:pathLst>
                <a:path w="7003" h="4835" extrusionOk="0">
                  <a:moveTo>
                    <a:pt x="5549" y="0"/>
                  </a:moveTo>
                  <a:cubicBezTo>
                    <a:pt x="5315" y="0"/>
                    <a:pt x="5081" y="64"/>
                    <a:pt x="4874" y="199"/>
                  </a:cubicBezTo>
                  <a:cubicBezTo>
                    <a:pt x="4278" y="577"/>
                    <a:pt x="1" y="4834"/>
                    <a:pt x="1" y="4834"/>
                  </a:cubicBezTo>
                  <a:cubicBezTo>
                    <a:pt x="1" y="4834"/>
                    <a:pt x="5630" y="2746"/>
                    <a:pt x="6247" y="2348"/>
                  </a:cubicBezTo>
                  <a:cubicBezTo>
                    <a:pt x="6824" y="1970"/>
                    <a:pt x="7003" y="1174"/>
                    <a:pt x="6645" y="577"/>
                  </a:cubicBezTo>
                  <a:cubicBezTo>
                    <a:pt x="6389" y="207"/>
                    <a:pt x="5969" y="0"/>
                    <a:pt x="5549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82" name="Google Shape;982;p14"/>
            <p:cNvSpPr/>
            <p:nvPr/>
          </p:nvSpPr>
          <p:spPr>
            <a:xfrm>
              <a:off x="3886075" y="447475"/>
              <a:ext cx="195950" cy="67350"/>
            </a:xfrm>
            <a:custGeom>
              <a:avLst/>
              <a:gdLst/>
              <a:ahLst/>
              <a:cxnLst/>
              <a:rect l="l" t="t" r="r" b="b"/>
              <a:pathLst>
                <a:path w="7838" h="2694" extrusionOk="0">
                  <a:moveTo>
                    <a:pt x="0" y="1"/>
                  </a:moveTo>
                  <a:cubicBezTo>
                    <a:pt x="0" y="1"/>
                    <a:pt x="5471" y="2527"/>
                    <a:pt x="6167" y="2666"/>
                  </a:cubicBezTo>
                  <a:cubicBezTo>
                    <a:pt x="6257" y="2684"/>
                    <a:pt x="6346" y="2693"/>
                    <a:pt x="6435" y="2693"/>
                  </a:cubicBezTo>
                  <a:cubicBezTo>
                    <a:pt x="7029" y="2693"/>
                    <a:pt x="7557" y="2298"/>
                    <a:pt x="7679" y="1692"/>
                  </a:cubicBezTo>
                  <a:cubicBezTo>
                    <a:pt x="7838" y="995"/>
                    <a:pt x="7420" y="339"/>
                    <a:pt x="6724" y="180"/>
                  </a:cubicBezTo>
                  <a:cubicBezTo>
                    <a:pt x="6028" y="21"/>
                    <a:pt x="0" y="1"/>
                    <a:pt x="0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83" name="Google Shape;983;p14"/>
            <p:cNvSpPr/>
            <p:nvPr/>
          </p:nvSpPr>
          <p:spPr>
            <a:xfrm>
              <a:off x="3636900" y="368075"/>
              <a:ext cx="195975" cy="67000"/>
            </a:xfrm>
            <a:custGeom>
              <a:avLst/>
              <a:gdLst/>
              <a:ahLst/>
              <a:cxnLst/>
              <a:rect l="l" t="t" r="r" b="b"/>
              <a:pathLst>
                <a:path w="7839" h="2680" extrusionOk="0">
                  <a:moveTo>
                    <a:pt x="1357" y="0"/>
                  </a:moveTo>
                  <a:cubicBezTo>
                    <a:pt x="778" y="0"/>
                    <a:pt x="276" y="392"/>
                    <a:pt x="140" y="989"/>
                  </a:cubicBezTo>
                  <a:cubicBezTo>
                    <a:pt x="1" y="1685"/>
                    <a:pt x="419" y="2361"/>
                    <a:pt x="1115" y="2520"/>
                  </a:cubicBezTo>
                  <a:cubicBezTo>
                    <a:pt x="1811" y="2660"/>
                    <a:pt x="7839" y="2680"/>
                    <a:pt x="7839" y="2680"/>
                  </a:cubicBezTo>
                  <a:cubicBezTo>
                    <a:pt x="7839" y="2680"/>
                    <a:pt x="2368" y="173"/>
                    <a:pt x="1652" y="34"/>
                  </a:cubicBezTo>
                  <a:cubicBezTo>
                    <a:pt x="1552" y="11"/>
                    <a:pt x="1453" y="0"/>
                    <a:pt x="1357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84" name="Google Shape;984;p14"/>
            <p:cNvSpPr/>
            <p:nvPr/>
          </p:nvSpPr>
          <p:spPr>
            <a:xfrm>
              <a:off x="3713500" y="464400"/>
              <a:ext cx="130325" cy="166675"/>
            </a:xfrm>
            <a:custGeom>
              <a:avLst/>
              <a:gdLst/>
              <a:ahLst/>
              <a:cxnLst/>
              <a:rect l="l" t="t" r="r" b="b"/>
              <a:pathLst>
                <a:path w="5213" h="6667" extrusionOk="0">
                  <a:moveTo>
                    <a:pt x="5212" y="0"/>
                  </a:moveTo>
                  <a:cubicBezTo>
                    <a:pt x="5212" y="1"/>
                    <a:pt x="816" y="4098"/>
                    <a:pt x="398" y="4675"/>
                  </a:cubicBezTo>
                  <a:cubicBezTo>
                    <a:pt x="0" y="5252"/>
                    <a:pt x="140" y="6048"/>
                    <a:pt x="716" y="6445"/>
                  </a:cubicBezTo>
                  <a:cubicBezTo>
                    <a:pt x="934" y="6596"/>
                    <a:pt x="1180" y="6666"/>
                    <a:pt x="1425" y="6666"/>
                  </a:cubicBezTo>
                  <a:cubicBezTo>
                    <a:pt x="1828" y="6666"/>
                    <a:pt x="2227" y="6474"/>
                    <a:pt x="2487" y="6127"/>
                  </a:cubicBezTo>
                  <a:cubicBezTo>
                    <a:pt x="2885" y="5550"/>
                    <a:pt x="5212" y="1"/>
                    <a:pt x="5212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85" name="Google Shape;985;p14"/>
            <p:cNvSpPr/>
            <p:nvPr/>
          </p:nvSpPr>
          <p:spPr>
            <a:xfrm>
              <a:off x="3875625" y="251850"/>
              <a:ext cx="130325" cy="166825"/>
            </a:xfrm>
            <a:custGeom>
              <a:avLst/>
              <a:gdLst/>
              <a:ahLst/>
              <a:cxnLst/>
              <a:rect l="l" t="t" r="r" b="b"/>
              <a:pathLst>
                <a:path w="5213" h="6673" extrusionOk="0">
                  <a:moveTo>
                    <a:pt x="3770" y="0"/>
                  </a:moveTo>
                  <a:cubicBezTo>
                    <a:pt x="3367" y="0"/>
                    <a:pt x="2971" y="190"/>
                    <a:pt x="2726" y="545"/>
                  </a:cubicBezTo>
                  <a:cubicBezTo>
                    <a:pt x="2328" y="1122"/>
                    <a:pt x="0" y="6672"/>
                    <a:pt x="0" y="6672"/>
                  </a:cubicBezTo>
                  <a:cubicBezTo>
                    <a:pt x="0" y="6672"/>
                    <a:pt x="4397" y="2554"/>
                    <a:pt x="4814" y="1977"/>
                  </a:cubicBezTo>
                  <a:cubicBezTo>
                    <a:pt x="5212" y="1420"/>
                    <a:pt x="5073" y="625"/>
                    <a:pt x="4496" y="227"/>
                  </a:cubicBezTo>
                  <a:cubicBezTo>
                    <a:pt x="4275" y="74"/>
                    <a:pt x="4021" y="0"/>
                    <a:pt x="3770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86" name="Google Shape;986;p14"/>
            <p:cNvSpPr/>
            <p:nvPr/>
          </p:nvSpPr>
          <p:spPr>
            <a:xfrm>
              <a:off x="3858700" y="468875"/>
              <a:ext cx="68175" cy="193600"/>
            </a:xfrm>
            <a:custGeom>
              <a:avLst/>
              <a:gdLst/>
              <a:ahLst/>
              <a:cxnLst/>
              <a:rect l="l" t="t" r="r" b="b"/>
              <a:pathLst>
                <a:path w="2727" h="7744" extrusionOk="0">
                  <a:moveTo>
                    <a:pt x="220" y="0"/>
                  </a:moveTo>
                  <a:cubicBezTo>
                    <a:pt x="220" y="0"/>
                    <a:pt x="1" y="6008"/>
                    <a:pt x="120" y="6704"/>
                  </a:cubicBezTo>
                  <a:cubicBezTo>
                    <a:pt x="243" y="7316"/>
                    <a:pt x="749" y="7744"/>
                    <a:pt x="1343" y="7744"/>
                  </a:cubicBezTo>
                  <a:cubicBezTo>
                    <a:pt x="1425" y="7744"/>
                    <a:pt x="1508" y="7735"/>
                    <a:pt x="1592" y="7719"/>
                  </a:cubicBezTo>
                  <a:cubicBezTo>
                    <a:pt x="2289" y="7599"/>
                    <a:pt x="2726" y="6963"/>
                    <a:pt x="2647" y="6266"/>
                  </a:cubicBezTo>
                  <a:cubicBezTo>
                    <a:pt x="2507" y="5570"/>
                    <a:pt x="220" y="0"/>
                    <a:pt x="220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87" name="Google Shape;987;p14"/>
            <p:cNvSpPr/>
            <p:nvPr/>
          </p:nvSpPr>
          <p:spPr>
            <a:xfrm>
              <a:off x="3791575" y="220225"/>
              <a:ext cx="69150" cy="193975"/>
            </a:xfrm>
            <a:custGeom>
              <a:avLst/>
              <a:gdLst/>
              <a:ahLst/>
              <a:cxnLst/>
              <a:rect l="l" t="t" r="r" b="b"/>
              <a:pathLst>
                <a:path w="2766" h="7759" extrusionOk="0">
                  <a:moveTo>
                    <a:pt x="1402" y="0"/>
                  </a:moveTo>
                  <a:cubicBezTo>
                    <a:pt x="1327" y="0"/>
                    <a:pt x="1251" y="7"/>
                    <a:pt x="1174" y="20"/>
                  </a:cubicBezTo>
                  <a:cubicBezTo>
                    <a:pt x="438" y="139"/>
                    <a:pt x="0" y="796"/>
                    <a:pt x="120" y="1492"/>
                  </a:cubicBezTo>
                  <a:cubicBezTo>
                    <a:pt x="259" y="2188"/>
                    <a:pt x="2547" y="7758"/>
                    <a:pt x="2547" y="7758"/>
                  </a:cubicBezTo>
                  <a:cubicBezTo>
                    <a:pt x="2547" y="7758"/>
                    <a:pt x="2766" y="1731"/>
                    <a:pt x="2646" y="1034"/>
                  </a:cubicBezTo>
                  <a:cubicBezTo>
                    <a:pt x="2522" y="415"/>
                    <a:pt x="2005" y="0"/>
                    <a:pt x="1402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88" name="Google Shape;988;p14"/>
            <p:cNvSpPr/>
            <p:nvPr/>
          </p:nvSpPr>
          <p:spPr>
            <a:xfrm>
              <a:off x="3635425" y="442425"/>
              <a:ext cx="196450" cy="64250"/>
            </a:xfrm>
            <a:custGeom>
              <a:avLst/>
              <a:gdLst/>
              <a:ahLst/>
              <a:cxnLst/>
              <a:rect l="l" t="t" r="r" b="b"/>
              <a:pathLst>
                <a:path w="7858" h="2570" extrusionOk="0">
                  <a:moveTo>
                    <a:pt x="2308" y="0"/>
                  </a:moveTo>
                  <a:cubicBezTo>
                    <a:pt x="1739" y="0"/>
                    <a:pt x="1311" y="12"/>
                    <a:pt x="1154" y="44"/>
                  </a:cubicBezTo>
                  <a:cubicBezTo>
                    <a:pt x="458" y="163"/>
                    <a:pt x="0" y="800"/>
                    <a:pt x="120" y="1496"/>
                  </a:cubicBezTo>
                  <a:cubicBezTo>
                    <a:pt x="243" y="2151"/>
                    <a:pt x="793" y="2570"/>
                    <a:pt x="1375" y="2570"/>
                  </a:cubicBezTo>
                  <a:cubicBezTo>
                    <a:pt x="1447" y="2570"/>
                    <a:pt x="1519" y="2563"/>
                    <a:pt x="1592" y="2550"/>
                  </a:cubicBezTo>
                  <a:cubicBezTo>
                    <a:pt x="2288" y="2431"/>
                    <a:pt x="7858" y="143"/>
                    <a:pt x="7858" y="143"/>
                  </a:cubicBezTo>
                  <a:cubicBezTo>
                    <a:pt x="7858" y="143"/>
                    <a:pt x="4257" y="0"/>
                    <a:pt x="2308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89" name="Google Shape;989;p14"/>
            <p:cNvSpPr/>
            <p:nvPr/>
          </p:nvSpPr>
          <p:spPr>
            <a:xfrm>
              <a:off x="3886550" y="376375"/>
              <a:ext cx="196475" cy="64075"/>
            </a:xfrm>
            <a:custGeom>
              <a:avLst/>
              <a:gdLst/>
              <a:ahLst/>
              <a:cxnLst/>
              <a:rect l="l" t="t" r="r" b="b"/>
              <a:pathLst>
                <a:path w="7859" h="2563" extrusionOk="0">
                  <a:moveTo>
                    <a:pt x="6495" y="1"/>
                  </a:moveTo>
                  <a:cubicBezTo>
                    <a:pt x="6420" y="1"/>
                    <a:pt x="6344" y="7"/>
                    <a:pt x="6267" y="20"/>
                  </a:cubicBezTo>
                  <a:cubicBezTo>
                    <a:pt x="5571" y="139"/>
                    <a:pt x="1" y="2427"/>
                    <a:pt x="1" y="2427"/>
                  </a:cubicBezTo>
                  <a:cubicBezTo>
                    <a:pt x="1" y="2427"/>
                    <a:pt x="3722" y="2562"/>
                    <a:pt x="5654" y="2562"/>
                  </a:cubicBezTo>
                  <a:cubicBezTo>
                    <a:pt x="6182" y="2562"/>
                    <a:pt x="6576" y="2552"/>
                    <a:pt x="6725" y="2527"/>
                  </a:cubicBezTo>
                  <a:cubicBezTo>
                    <a:pt x="7421" y="2407"/>
                    <a:pt x="7859" y="1751"/>
                    <a:pt x="7739" y="1054"/>
                  </a:cubicBezTo>
                  <a:cubicBezTo>
                    <a:pt x="7633" y="417"/>
                    <a:pt x="7102" y="1"/>
                    <a:pt x="6495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90" name="Google Shape;990;p14"/>
            <p:cNvSpPr/>
            <p:nvPr/>
          </p:nvSpPr>
          <p:spPr>
            <a:xfrm>
              <a:off x="3882575" y="456925"/>
              <a:ext cx="170625" cy="126500"/>
            </a:xfrm>
            <a:custGeom>
              <a:avLst/>
              <a:gdLst/>
              <a:ahLst/>
              <a:cxnLst/>
              <a:rect l="l" t="t" r="r" b="b"/>
              <a:pathLst>
                <a:path w="6825" h="5060" extrusionOk="0">
                  <a:moveTo>
                    <a:pt x="1" y="1"/>
                  </a:moveTo>
                  <a:cubicBezTo>
                    <a:pt x="1" y="1"/>
                    <a:pt x="4099" y="4437"/>
                    <a:pt x="4676" y="4835"/>
                  </a:cubicBezTo>
                  <a:cubicBezTo>
                    <a:pt x="4888" y="4986"/>
                    <a:pt x="5135" y="5060"/>
                    <a:pt x="5381" y="5060"/>
                  </a:cubicBezTo>
                  <a:cubicBezTo>
                    <a:pt x="5781" y="5060"/>
                    <a:pt x="6180" y="4866"/>
                    <a:pt x="6426" y="4497"/>
                  </a:cubicBezTo>
                  <a:cubicBezTo>
                    <a:pt x="6824" y="3940"/>
                    <a:pt x="6685" y="3164"/>
                    <a:pt x="6108" y="2746"/>
                  </a:cubicBezTo>
                  <a:cubicBezTo>
                    <a:pt x="5531" y="2348"/>
                    <a:pt x="1" y="1"/>
                    <a:pt x="1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91" name="Google Shape;991;p14"/>
            <p:cNvSpPr/>
            <p:nvPr/>
          </p:nvSpPr>
          <p:spPr>
            <a:xfrm>
              <a:off x="3665250" y="299725"/>
              <a:ext cx="171100" cy="126400"/>
            </a:xfrm>
            <a:custGeom>
              <a:avLst/>
              <a:gdLst/>
              <a:ahLst/>
              <a:cxnLst/>
              <a:rect l="l" t="t" r="r" b="b"/>
              <a:pathLst>
                <a:path w="6844" h="5056" extrusionOk="0">
                  <a:moveTo>
                    <a:pt x="1455" y="1"/>
                  </a:moveTo>
                  <a:cubicBezTo>
                    <a:pt x="1048" y="1"/>
                    <a:pt x="646" y="193"/>
                    <a:pt x="399" y="540"/>
                  </a:cubicBezTo>
                  <a:cubicBezTo>
                    <a:pt x="1" y="1117"/>
                    <a:pt x="160" y="1912"/>
                    <a:pt x="737" y="2310"/>
                  </a:cubicBezTo>
                  <a:cubicBezTo>
                    <a:pt x="1294" y="2708"/>
                    <a:pt x="6844" y="5055"/>
                    <a:pt x="6844" y="5055"/>
                  </a:cubicBezTo>
                  <a:cubicBezTo>
                    <a:pt x="6844" y="5055"/>
                    <a:pt x="2746" y="639"/>
                    <a:pt x="2169" y="222"/>
                  </a:cubicBezTo>
                  <a:cubicBezTo>
                    <a:pt x="1951" y="71"/>
                    <a:pt x="1702" y="1"/>
                    <a:pt x="1455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92" name="Google Shape;992;p14"/>
            <p:cNvSpPr/>
            <p:nvPr/>
          </p:nvSpPr>
          <p:spPr>
            <a:xfrm>
              <a:off x="3793075" y="382575"/>
              <a:ext cx="133300" cy="117275"/>
            </a:xfrm>
            <a:custGeom>
              <a:avLst/>
              <a:gdLst/>
              <a:ahLst/>
              <a:cxnLst/>
              <a:rect l="l" t="t" r="r" b="b"/>
              <a:pathLst>
                <a:path w="5332" h="4691" extrusionOk="0">
                  <a:moveTo>
                    <a:pt x="2669" y="0"/>
                  </a:moveTo>
                  <a:cubicBezTo>
                    <a:pt x="2240" y="0"/>
                    <a:pt x="1804" y="119"/>
                    <a:pt x="1413" y="369"/>
                  </a:cubicBezTo>
                  <a:cubicBezTo>
                    <a:pt x="318" y="1065"/>
                    <a:pt x="0" y="2497"/>
                    <a:pt x="696" y="3591"/>
                  </a:cubicBezTo>
                  <a:cubicBezTo>
                    <a:pt x="1134" y="4299"/>
                    <a:pt x="1896" y="4690"/>
                    <a:pt x="2675" y="4690"/>
                  </a:cubicBezTo>
                  <a:cubicBezTo>
                    <a:pt x="3101" y="4690"/>
                    <a:pt x="3532" y="4574"/>
                    <a:pt x="3919" y="4328"/>
                  </a:cubicBezTo>
                  <a:cubicBezTo>
                    <a:pt x="5013" y="3631"/>
                    <a:pt x="5331" y="2179"/>
                    <a:pt x="4635" y="1085"/>
                  </a:cubicBezTo>
                  <a:cubicBezTo>
                    <a:pt x="4188" y="383"/>
                    <a:pt x="3438" y="0"/>
                    <a:pt x="2669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93" name="Google Shape;993;p14"/>
            <p:cNvSpPr/>
            <p:nvPr/>
          </p:nvSpPr>
          <p:spPr>
            <a:xfrm>
              <a:off x="4119300" y="154075"/>
              <a:ext cx="281525" cy="399950"/>
            </a:xfrm>
            <a:custGeom>
              <a:avLst/>
              <a:gdLst/>
              <a:ahLst/>
              <a:cxnLst/>
              <a:rect l="l" t="t" r="r" b="b"/>
              <a:pathLst>
                <a:path w="11261" h="15998" extrusionOk="0">
                  <a:moveTo>
                    <a:pt x="11260" y="0"/>
                  </a:moveTo>
                  <a:lnTo>
                    <a:pt x="11260" y="0"/>
                  </a:lnTo>
                  <a:cubicBezTo>
                    <a:pt x="8177" y="1552"/>
                    <a:pt x="5372" y="3143"/>
                    <a:pt x="3124" y="5849"/>
                  </a:cubicBezTo>
                  <a:cubicBezTo>
                    <a:pt x="1353" y="7957"/>
                    <a:pt x="120" y="10603"/>
                    <a:pt x="21" y="13368"/>
                  </a:cubicBezTo>
                  <a:cubicBezTo>
                    <a:pt x="1" y="14025"/>
                    <a:pt x="41" y="14721"/>
                    <a:pt x="419" y="15298"/>
                  </a:cubicBezTo>
                  <a:cubicBezTo>
                    <a:pt x="696" y="15706"/>
                    <a:pt x="1188" y="15997"/>
                    <a:pt x="1666" y="15997"/>
                  </a:cubicBezTo>
                  <a:cubicBezTo>
                    <a:pt x="1839" y="15997"/>
                    <a:pt x="2010" y="15959"/>
                    <a:pt x="2169" y="15875"/>
                  </a:cubicBezTo>
                  <a:cubicBezTo>
                    <a:pt x="2487" y="15695"/>
                    <a:pt x="2686" y="15377"/>
                    <a:pt x="2865" y="15079"/>
                  </a:cubicBezTo>
                  <a:cubicBezTo>
                    <a:pt x="4775" y="11697"/>
                    <a:pt x="4695" y="7420"/>
                    <a:pt x="6864" y="4178"/>
                  </a:cubicBezTo>
                  <a:cubicBezTo>
                    <a:pt x="7998" y="2467"/>
                    <a:pt x="9669" y="1253"/>
                    <a:pt x="11260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94" name="Google Shape;994;p14"/>
            <p:cNvSpPr/>
            <p:nvPr/>
          </p:nvSpPr>
          <p:spPr>
            <a:xfrm>
              <a:off x="4182475" y="143125"/>
              <a:ext cx="238725" cy="251675"/>
            </a:xfrm>
            <a:custGeom>
              <a:avLst/>
              <a:gdLst/>
              <a:ahLst/>
              <a:cxnLst/>
              <a:rect l="l" t="t" r="r" b="b"/>
              <a:pathLst>
                <a:path w="9549" h="10067" extrusionOk="0">
                  <a:moveTo>
                    <a:pt x="9549" y="0"/>
                  </a:moveTo>
                  <a:cubicBezTo>
                    <a:pt x="5630" y="1453"/>
                    <a:pt x="2347" y="4576"/>
                    <a:pt x="637" y="8395"/>
                  </a:cubicBezTo>
                  <a:cubicBezTo>
                    <a:pt x="438" y="8873"/>
                    <a:pt x="159" y="9569"/>
                    <a:pt x="0" y="10066"/>
                  </a:cubicBezTo>
                  <a:cubicBezTo>
                    <a:pt x="199" y="9589"/>
                    <a:pt x="537" y="8893"/>
                    <a:pt x="776" y="8455"/>
                  </a:cubicBezTo>
                  <a:cubicBezTo>
                    <a:pt x="2686" y="4775"/>
                    <a:pt x="5849" y="1811"/>
                    <a:pt x="95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95" name="Google Shape;995;p14"/>
            <p:cNvSpPr/>
            <p:nvPr/>
          </p:nvSpPr>
          <p:spPr>
            <a:xfrm>
              <a:off x="3937300" y="69650"/>
              <a:ext cx="472475" cy="140675"/>
            </a:xfrm>
            <a:custGeom>
              <a:avLst/>
              <a:gdLst/>
              <a:ahLst/>
              <a:cxnLst/>
              <a:rect l="l" t="t" r="r" b="b"/>
              <a:pathLst>
                <a:path w="18899" h="5627" extrusionOk="0">
                  <a:moveTo>
                    <a:pt x="1338" y="0"/>
                  </a:moveTo>
                  <a:cubicBezTo>
                    <a:pt x="1154" y="0"/>
                    <a:pt x="975" y="25"/>
                    <a:pt x="816" y="95"/>
                  </a:cubicBezTo>
                  <a:cubicBezTo>
                    <a:pt x="219" y="373"/>
                    <a:pt x="0" y="1169"/>
                    <a:pt x="199" y="1825"/>
                  </a:cubicBezTo>
                  <a:cubicBezTo>
                    <a:pt x="398" y="2462"/>
                    <a:pt x="895" y="2939"/>
                    <a:pt x="1432" y="3337"/>
                  </a:cubicBezTo>
                  <a:cubicBezTo>
                    <a:pt x="3581" y="4925"/>
                    <a:pt x="6332" y="5627"/>
                    <a:pt x="9027" y="5627"/>
                  </a:cubicBezTo>
                  <a:cubicBezTo>
                    <a:pt x="9101" y="5627"/>
                    <a:pt x="9176" y="5626"/>
                    <a:pt x="9250" y="5625"/>
                  </a:cubicBezTo>
                  <a:cubicBezTo>
                    <a:pt x="12771" y="5565"/>
                    <a:pt x="15775" y="4372"/>
                    <a:pt x="18898" y="2939"/>
                  </a:cubicBezTo>
                  <a:lnTo>
                    <a:pt x="18898" y="2939"/>
                  </a:lnTo>
                  <a:cubicBezTo>
                    <a:pt x="17185" y="3351"/>
                    <a:pt x="15486" y="3791"/>
                    <a:pt x="13726" y="3791"/>
                  </a:cubicBezTo>
                  <a:cubicBezTo>
                    <a:pt x="13443" y="3791"/>
                    <a:pt x="13158" y="3780"/>
                    <a:pt x="12871" y="3755"/>
                  </a:cubicBezTo>
                  <a:cubicBezTo>
                    <a:pt x="9011" y="3417"/>
                    <a:pt x="5709" y="672"/>
                    <a:pt x="1890" y="55"/>
                  </a:cubicBezTo>
                  <a:cubicBezTo>
                    <a:pt x="1711" y="25"/>
                    <a:pt x="1522" y="0"/>
                    <a:pt x="1338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96" name="Google Shape;996;p14"/>
            <p:cNvSpPr/>
            <p:nvPr/>
          </p:nvSpPr>
          <p:spPr>
            <a:xfrm>
              <a:off x="4085500" y="134175"/>
              <a:ext cx="345650" cy="55525"/>
            </a:xfrm>
            <a:custGeom>
              <a:avLst/>
              <a:gdLst/>
              <a:ahLst/>
              <a:cxnLst/>
              <a:rect l="l" t="t" r="r" b="b"/>
              <a:pathLst>
                <a:path w="13826" h="2221" extrusionOk="0">
                  <a:moveTo>
                    <a:pt x="13825" y="0"/>
                  </a:moveTo>
                  <a:lnTo>
                    <a:pt x="13825" y="0"/>
                  </a:lnTo>
                  <a:cubicBezTo>
                    <a:pt x="11191" y="1254"/>
                    <a:pt x="8267" y="1910"/>
                    <a:pt x="5343" y="1910"/>
                  </a:cubicBezTo>
                  <a:cubicBezTo>
                    <a:pt x="4139" y="1910"/>
                    <a:pt x="2935" y="1798"/>
                    <a:pt x="1751" y="1572"/>
                  </a:cubicBezTo>
                  <a:cubicBezTo>
                    <a:pt x="1214" y="1472"/>
                    <a:pt x="497" y="1274"/>
                    <a:pt x="0" y="1154"/>
                  </a:cubicBezTo>
                  <a:lnTo>
                    <a:pt x="0" y="1154"/>
                  </a:lnTo>
                  <a:cubicBezTo>
                    <a:pt x="477" y="1353"/>
                    <a:pt x="1194" y="1572"/>
                    <a:pt x="1691" y="1731"/>
                  </a:cubicBezTo>
                  <a:cubicBezTo>
                    <a:pt x="2977" y="2059"/>
                    <a:pt x="4305" y="2221"/>
                    <a:pt x="5633" y="2221"/>
                  </a:cubicBezTo>
                  <a:cubicBezTo>
                    <a:pt x="8498" y="2221"/>
                    <a:pt x="11366" y="1468"/>
                    <a:pt x="138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grpSp>
        <p:nvGrpSpPr>
          <p:cNvPr id="997" name="Google Shape;997;p14"/>
          <p:cNvGrpSpPr/>
          <p:nvPr/>
        </p:nvGrpSpPr>
        <p:grpSpPr>
          <a:xfrm>
            <a:off x="131385" y="-492333"/>
            <a:ext cx="1287740" cy="1440065"/>
            <a:chOff x="2180275" y="-47850"/>
            <a:chExt cx="812625" cy="908750"/>
          </a:xfrm>
        </p:grpSpPr>
        <p:sp>
          <p:nvSpPr>
            <p:cNvPr id="998" name="Google Shape;998;p14"/>
            <p:cNvSpPr/>
            <p:nvPr/>
          </p:nvSpPr>
          <p:spPr>
            <a:xfrm>
              <a:off x="2722850" y="650400"/>
              <a:ext cx="270050" cy="184225"/>
            </a:xfrm>
            <a:custGeom>
              <a:avLst/>
              <a:gdLst/>
              <a:ahLst/>
              <a:cxnLst/>
              <a:rect l="l" t="t" r="r" b="b"/>
              <a:pathLst>
                <a:path w="10802" h="7369" extrusionOk="0">
                  <a:moveTo>
                    <a:pt x="0" y="0"/>
                  </a:moveTo>
                  <a:lnTo>
                    <a:pt x="0" y="0"/>
                  </a:lnTo>
                  <a:cubicBezTo>
                    <a:pt x="1572" y="1393"/>
                    <a:pt x="2566" y="3362"/>
                    <a:pt x="4078" y="4894"/>
                  </a:cubicBezTo>
                  <a:cubicBezTo>
                    <a:pt x="5232" y="6047"/>
                    <a:pt x="6565" y="7102"/>
                    <a:pt x="8196" y="7340"/>
                  </a:cubicBezTo>
                  <a:cubicBezTo>
                    <a:pt x="8329" y="7359"/>
                    <a:pt x="8467" y="7368"/>
                    <a:pt x="8608" y="7368"/>
                  </a:cubicBezTo>
                  <a:cubicBezTo>
                    <a:pt x="9392" y="7368"/>
                    <a:pt x="10236" y="7074"/>
                    <a:pt x="10523" y="6366"/>
                  </a:cubicBezTo>
                  <a:cubicBezTo>
                    <a:pt x="10802" y="5689"/>
                    <a:pt x="10523" y="4914"/>
                    <a:pt x="10086" y="4357"/>
                  </a:cubicBezTo>
                  <a:cubicBezTo>
                    <a:pt x="9429" y="3521"/>
                    <a:pt x="8435" y="3004"/>
                    <a:pt x="7460" y="2626"/>
                  </a:cubicBezTo>
                  <a:cubicBezTo>
                    <a:pt x="5093" y="1452"/>
                    <a:pt x="2347" y="1333"/>
                    <a:pt x="0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99" name="Google Shape;999;p14"/>
            <p:cNvSpPr/>
            <p:nvPr/>
          </p:nvSpPr>
          <p:spPr>
            <a:xfrm>
              <a:off x="2184750" y="178425"/>
              <a:ext cx="114900" cy="331200"/>
            </a:xfrm>
            <a:custGeom>
              <a:avLst/>
              <a:gdLst/>
              <a:ahLst/>
              <a:cxnLst/>
              <a:rect l="l" t="t" r="r" b="b"/>
              <a:pathLst>
                <a:path w="4596" h="13248" extrusionOk="0">
                  <a:moveTo>
                    <a:pt x="3561" y="1"/>
                  </a:moveTo>
                  <a:lnTo>
                    <a:pt x="3561" y="1"/>
                  </a:lnTo>
                  <a:cubicBezTo>
                    <a:pt x="1134" y="1433"/>
                    <a:pt x="199" y="5889"/>
                    <a:pt x="80" y="8435"/>
                  </a:cubicBezTo>
                  <a:cubicBezTo>
                    <a:pt x="0" y="9927"/>
                    <a:pt x="219" y="11559"/>
                    <a:pt x="1293" y="12593"/>
                  </a:cubicBezTo>
                  <a:cubicBezTo>
                    <a:pt x="1711" y="12984"/>
                    <a:pt x="2299" y="13247"/>
                    <a:pt x="2863" y="13247"/>
                  </a:cubicBezTo>
                  <a:cubicBezTo>
                    <a:pt x="3158" y="13247"/>
                    <a:pt x="3447" y="13175"/>
                    <a:pt x="3700" y="13011"/>
                  </a:cubicBezTo>
                  <a:cubicBezTo>
                    <a:pt x="4456" y="12533"/>
                    <a:pt x="4595" y="11519"/>
                    <a:pt x="4576" y="10643"/>
                  </a:cubicBezTo>
                  <a:cubicBezTo>
                    <a:pt x="4496" y="8873"/>
                    <a:pt x="3879" y="7182"/>
                    <a:pt x="3481" y="5451"/>
                  </a:cubicBezTo>
                  <a:cubicBezTo>
                    <a:pt x="3004" y="3442"/>
                    <a:pt x="3382" y="1911"/>
                    <a:pt x="3561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000" name="Google Shape;1000;p14"/>
            <p:cNvSpPr/>
            <p:nvPr/>
          </p:nvSpPr>
          <p:spPr>
            <a:xfrm>
              <a:off x="2285700" y="120125"/>
              <a:ext cx="335225" cy="124025"/>
            </a:xfrm>
            <a:custGeom>
              <a:avLst/>
              <a:gdLst/>
              <a:ahLst/>
              <a:cxnLst/>
              <a:rect l="l" t="t" r="r" b="b"/>
              <a:pathLst>
                <a:path w="13409" h="4961" extrusionOk="0">
                  <a:moveTo>
                    <a:pt x="7144" y="1"/>
                  </a:moveTo>
                  <a:cubicBezTo>
                    <a:pt x="4625" y="1"/>
                    <a:pt x="1445" y="499"/>
                    <a:pt x="0" y="2214"/>
                  </a:cubicBezTo>
                  <a:cubicBezTo>
                    <a:pt x="1930" y="2333"/>
                    <a:pt x="3482" y="2214"/>
                    <a:pt x="5411" y="2969"/>
                  </a:cubicBezTo>
                  <a:cubicBezTo>
                    <a:pt x="7042" y="3646"/>
                    <a:pt x="8634" y="4521"/>
                    <a:pt x="10384" y="4859"/>
                  </a:cubicBezTo>
                  <a:cubicBezTo>
                    <a:pt x="10668" y="4920"/>
                    <a:pt x="10977" y="4960"/>
                    <a:pt x="11284" y="4960"/>
                  </a:cubicBezTo>
                  <a:cubicBezTo>
                    <a:pt x="11881" y="4960"/>
                    <a:pt x="12470" y="4809"/>
                    <a:pt x="12851" y="4362"/>
                  </a:cubicBezTo>
                  <a:cubicBezTo>
                    <a:pt x="13408" y="3725"/>
                    <a:pt x="13289" y="2651"/>
                    <a:pt x="12791" y="1935"/>
                  </a:cubicBezTo>
                  <a:cubicBezTo>
                    <a:pt x="11956" y="722"/>
                    <a:pt x="10365" y="244"/>
                    <a:pt x="8892" y="85"/>
                  </a:cubicBezTo>
                  <a:cubicBezTo>
                    <a:pt x="8378" y="33"/>
                    <a:pt x="7782" y="1"/>
                    <a:pt x="7144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001" name="Google Shape;1001;p14"/>
            <p:cNvSpPr/>
            <p:nvPr/>
          </p:nvSpPr>
          <p:spPr>
            <a:xfrm>
              <a:off x="2320025" y="350000"/>
              <a:ext cx="123350" cy="331575"/>
            </a:xfrm>
            <a:custGeom>
              <a:avLst/>
              <a:gdLst/>
              <a:ahLst/>
              <a:cxnLst/>
              <a:rect l="l" t="t" r="r" b="b"/>
              <a:pathLst>
                <a:path w="4934" h="13263" extrusionOk="0">
                  <a:moveTo>
                    <a:pt x="2825" y="1"/>
                  </a:moveTo>
                  <a:cubicBezTo>
                    <a:pt x="557" y="1652"/>
                    <a:pt x="0" y="6168"/>
                    <a:pt x="139" y="8734"/>
                  </a:cubicBezTo>
                  <a:cubicBezTo>
                    <a:pt x="179" y="10226"/>
                    <a:pt x="557" y="11837"/>
                    <a:pt x="1731" y="12732"/>
                  </a:cubicBezTo>
                  <a:cubicBezTo>
                    <a:pt x="2127" y="13059"/>
                    <a:pt x="2654" y="13262"/>
                    <a:pt x="3163" y="13262"/>
                  </a:cubicBezTo>
                  <a:cubicBezTo>
                    <a:pt x="3521" y="13262"/>
                    <a:pt x="3870" y="13161"/>
                    <a:pt x="4158" y="12931"/>
                  </a:cubicBezTo>
                  <a:cubicBezTo>
                    <a:pt x="4854" y="12394"/>
                    <a:pt x="4933" y="11360"/>
                    <a:pt x="4794" y="10504"/>
                  </a:cubicBezTo>
                  <a:cubicBezTo>
                    <a:pt x="4555" y="8734"/>
                    <a:pt x="3800" y="7122"/>
                    <a:pt x="3243" y="5432"/>
                  </a:cubicBezTo>
                  <a:cubicBezTo>
                    <a:pt x="2586" y="3482"/>
                    <a:pt x="2825" y="1911"/>
                    <a:pt x="2825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002" name="Google Shape;1002;p14"/>
            <p:cNvSpPr/>
            <p:nvPr/>
          </p:nvSpPr>
          <p:spPr>
            <a:xfrm>
              <a:off x="2402075" y="272875"/>
              <a:ext cx="337700" cy="117250"/>
            </a:xfrm>
            <a:custGeom>
              <a:avLst/>
              <a:gdLst/>
              <a:ahLst/>
              <a:cxnLst/>
              <a:rect l="l" t="t" r="r" b="b"/>
              <a:pathLst>
                <a:path w="13508" h="4690" extrusionOk="0">
                  <a:moveTo>
                    <a:pt x="8437" y="1"/>
                  </a:moveTo>
                  <a:cubicBezTo>
                    <a:pt x="5877" y="1"/>
                    <a:pt x="1566" y="685"/>
                    <a:pt x="0" y="2967"/>
                  </a:cubicBezTo>
                  <a:cubicBezTo>
                    <a:pt x="975" y="2937"/>
                    <a:pt x="1840" y="2857"/>
                    <a:pt x="2711" y="2857"/>
                  </a:cubicBezTo>
                  <a:cubicBezTo>
                    <a:pt x="3581" y="2857"/>
                    <a:pt x="4456" y="2937"/>
                    <a:pt x="5451" y="3225"/>
                  </a:cubicBezTo>
                  <a:cubicBezTo>
                    <a:pt x="7162" y="3762"/>
                    <a:pt x="8813" y="4458"/>
                    <a:pt x="10583" y="4657"/>
                  </a:cubicBezTo>
                  <a:cubicBezTo>
                    <a:pt x="10759" y="4678"/>
                    <a:pt x="10943" y="4690"/>
                    <a:pt x="11128" y="4690"/>
                  </a:cubicBezTo>
                  <a:cubicBezTo>
                    <a:pt x="11842" y="4690"/>
                    <a:pt x="12579" y="4510"/>
                    <a:pt x="12990" y="3941"/>
                  </a:cubicBezTo>
                  <a:cubicBezTo>
                    <a:pt x="13507" y="3205"/>
                    <a:pt x="13289" y="2171"/>
                    <a:pt x="12712" y="1494"/>
                  </a:cubicBezTo>
                  <a:cubicBezTo>
                    <a:pt x="11777" y="361"/>
                    <a:pt x="10146" y="22"/>
                    <a:pt x="8654" y="2"/>
                  </a:cubicBezTo>
                  <a:cubicBezTo>
                    <a:pt x="8583" y="1"/>
                    <a:pt x="8511" y="1"/>
                    <a:pt x="8437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003" name="Google Shape;1003;p14"/>
            <p:cNvSpPr/>
            <p:nvPr/>
          </p:nvSpPr>
          <p:spPr>
            <a:xfrm>
              <a:off x="2485625" y="498700"/>
              <a:ext cx="125350" cy="304650"/>
            </a:xfrm>
            <a:custGeom>
              <a:avLst/>
              <a:gdLst/>
              <a:ahLst/>
              <a:cxnLst/>
              <a:rect l="l" t="t" r="r" b="b"/>
              <a:pathLst>
                <a:path w="5014" h="12186" extrusionOk="0">
                  <a:moveTo>
                    <a:pt x="1990" y="1"/>
                  </a:moveTo>
                  <a:cubicBezTo>
                    <a:pt x="80" y="1712"/>
                    <a:pt x="0" y="5949"/>
                    <a:pt x="319" y="8276"/>
                  </a:cubicBezTo>
                  <a:cubicBezTo>
                    <a:pt x="517" y="9649"/>
                    <a:pt x="995" y="11081"/>
                    <a:pt x="2169" y="11837"/>
                  </a:cubicBezTo>
                  <a:cubicBezTo>
                    <a:pt x="2531" y="12054"/>
                    <a:pt x="2964" y="12186"/>
                    <a:pt x="3379" y="12186"/>
                  </a:cubicBezTo>
                  <a:cubicBezTo>
                    <a:pt x="3762" y="12186"/>
                    <a:pt x="4130" y="12075"/>
                    <a:pt x="4416" y="11817"/>
                  </a:cubicBezTo>
                  <a:cubicBezTo>
                    <a:pt x="5013" y="11240"/>
                    <a:pt x="4993" y="10285"/>
                    <a:pt x="4794" y="9490"/>
                  </a:cubicBezTo>
                  <a:cubicBezTo>
                    <a:pt x="4416" y="7898"/>
                    <a:pt x="3561" y="6466"/>
                    <a:pt x="2885" y="4974"/>
                  </a:cubicBezTo>
                  <a:cubicBezTo>
                    <a:pt x="2089" y="3223"/>
                    <a:pt x="2149" y="1791"/>
                    <a:pt x="1990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004" name="Google Shape;1004;p14"/>
            <p:cNvSpPr/>
            <p:nvPr/>
          </p:nvSpPr>
          <p:spPr>
            <a:xfrm>
              <a:off x="2546300" y="405125"/>
              <a:ext cx="312325" cy="103550"/>
            </a:xfrm>
            <a:custGeom>
              <a:avLst/>
              <a:gdLst/>
              <a:ahLst/>
              <a:cxnLst/>
              <a:rect l="l" t="t" r="r" b="b"/>
              <a:pathLst>
                <a:path w="12493" h="4142" extrusionOk="0">
                  <a:moveTo>
                    <a:pt x="8551" y="0"/>
                  </a:moveTo>
                  <a:cubicBezTo>
                    <a:pt x="8271" y="0"/>
                    <a:pt x="7992" y="16"/>
                    <a:pt x="7719" y="44"/>
                  </a:cubicBezTo>
                  <a:cubicBezTo>
                    <a:pt x="5371" y="243"/>
                    <a:pt x="1273" y="1277"/>
                    <a:pt x="0" y="3545"/>
                  </a:cubicBezTo>
                  <a:cubicBezTo>
                    <a:pt x="1260" y="3389"/>
                    <a:pt x="2329" y="3143"/>
                    <a:pt x="3522" y="3143"/>
                  </a:cubicBezTo>
                  <a:cubicBezTo>
                    <a:pt x="4005" y="3143"/>
                    <a:pt x="4508" y="3183"/>
                    <a:pt x="5053" y="3286"/>
                  </a:cubicBezTo>
                  <a:cubicBezTo>
                    <a:pt x="6664" y="3624"/>
                    <a:pt x="8256" y="4142"/>
                    <a:pt x="9907" y="4142"/>
                  </a:cubicBezTo>
                  <a:cubicBezTo>
                    <a:pt x="10722" y="4142"/>
                    <a:pt x="11637" y="3943"/>
                    <a:pt x="12075" y="3246"/>
                  </a:cubicBezTo>
                  <a:cubicBezTo>
                    <a:pt x="12493" y="2550"/>
                    <a:pt x="12175" y="1595"/>
                    <a:pt x="11598" y="1038"/>
                  </a:cubicBezTo>
                  <a:cubicBezTo>
                    <a:pt x="10817" y="258"/>
                    <a:pt x="9679" y="0"/>
                    <a:pt x="8551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005" name="Google Shape;1005;p14"/>
            <p:cNvSpPr/>
            <p:nvPr/>
          </p:nvSpPr>
          <p:spPr>
            <a:xfrm>
              <a:off x="2624875" y="606625"/>
              <a:ext cx="109925" cy="254275"/>
            </a:xfrm>
            <a:custGeom>
              <a:avLst/>
              <a:gdLst/>
              <a:ahLst/>
              <a:cxnLst/>
              <a:rect l="l" t="t" r="r" b="b"/>
              <a:pathLst>
                <a:path w="4397" h="10171" extrusionOk="0">
                  <a:moveTo>
                    <a:pt x="1552" y="1"/>
                  </a:moveTo>
                  <a:cubicBezTo>
                    <a:pt x="0" y="1532"/>
                    <a:pt x="40" y="5053"/>
                    <a:pt x="398" y="7003"/>
                  </a:cubicBezTo>
                  <a:cubicBezTo>
                    <a:pt x="597" y="8137"/>
                    <a:pt x="1035" y="9330"/>
                    <a:pt x="2029" y="9907"/>
                  </a:cubicBezTo>
                  <a:cubicBezTo>
                    <a:pt x="2321" y="10072"/>
                    <a:pt x="2669" y="10171"/>
                    <a:pt x="3002" y="10171"/>
                  </a:cubicBezTo>
                  <a:cubicBezTo>
                    <a:pt x="3352" y="10171"/>
                    <a:pt x="3685" y="10062"/>
                    <a:pt x="3919" y="9808"/>
                  </a:cubicBezTo>
                  <a:cubicBezTo>
                    <a:pt x="4397" y="9310"/>
                    <a:pt x="4357" y="8534"/>
                    <a:pt x="4178" y="7858"/>
                  </a:cubicBezTo>
                  <a:cubicBezTo>
                    <a:pt x="3800" y="6545"/>
                    <a:pt x="3044" y="5372"/>
                    <a:pt x="2447" y="4138"/>
                  </a:cubicBezTo>
                  <a:cubicBezTo>
                    <a:pt x="1731" y="2686"/>
                    <a:pt x="1751" y="1492"/>
                    <a:pt x="1552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006" name="Google Shape;1006;p14"/>
            <p:cNvSpPr/>
            <p:nvPr/>
          </p:nvSpPr>
          <p:spPr>
            <a:xfrm>
              <a:off x="2673100" y="522750"/>
              <a:ext cx="259125" cy="85400"/>
            </a:xfrm>
            <a:custGeom>
              <a:avLst/>
              <a:gdLst/>
              <a:ahLst/>
              <a:cxnLst/>
              <a:rect l="l" t="t" r="r" b="b"/>
              <a:pathLst>
                <a:path w="10365" h="3416" extrusionOk="0">
                  <a:moveTo>
                    <a:pt x="7162" y="0"/>
                  </a:moveTo>
                  <a:cubicBezTo>
                    <a:pt x="6881" y="0"/>
                    <a:pt x="6600" y="20"/>
                    <a:pt x="6327" y="53"/>
                  </a:cubicBezTo>
                  <a:cubicBezTo>
                    <a:pt x="4357" y="312"/>
                    <a:pt x="976" y="1267"/>
                    <a:pt x="1" y="3196"/>
                  </a:cubicBezTo>
                  <a:cubicBezTo>
                    <a:pt x="1131" y="3013"/>
                    <a:pt x="2061" y="2760"/>
                    <a:pt x="3162" y="2760"/>
                  </a:cubicBezTo>
                  <a:cubicBezTo>
                    <a:pt x="3495" y="2760"/>
                    <a:pt x="3844" y="2783"/>
                    <a:pt x="4218" y="2838"/>
                  </a:cubicBezTo>
                  <a:cubicBezTo>
                    <a:pt x="5536" y="3052"/>
                    <a:pt x="6855" y="3416"/>
                    <a:pt x="8191" y="3416"/>
                  </a:cubicBezTo>
                  <a:cubicBezTo>
                    <a:pt x="8226" y="3416"/>
                    <a:pt x="8261" y="3416"/>
                    <a:pt x="8296" y="3415"/>
                  </a:cubicBezTo>
                  <a:cubicBezTo>
                    <a:pt x="8953" y="3395"/>
                    <a:pt x="9728" y="3216"/>
                    <a:pt x="10047" y="2619"/>
                  </a:cubicBezTo>
                  <a:cubicBezTo>
                    <a:pt x="10365" y="2023"/>
                    <a:pt x="10067" y="1247"/>
                    <a:pt x="9569" y="769"/>
                  </a:cubicBezTo>
                  <a:cubicBezTo>
                    <a:pt x="8935" y="196"/>
                    <a:pt x="8049" y="0"/>
                    <a:pt x="7162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007" name="Google Shape;1007;p14"/>
            <p:cNvSpPr/>
            <p:nvPr/>
          </p:nvSpPr>
          <p:spPr>
            <a:xfrm>
              <a:off x="2180275" y="-47850"/>
              <a:ext cx="706200" cy="802700"/>
            </a:xfrm>
            <a:custGeom>
              <a:avLst/>
              <a:gdLst/>
              <a:ahLst/>
              <a:cxnLst/>
              <a:rect l="l" t="t" r="r" b="b"/>
              <a:pathLst>
                <a:path w="28248" h="32108" extrusionOk="0">
                  <a:moveTo>
                    <a:pt x="0" y="1"/>
                  </a:moveTo>
                  <a:lnTo>
                    <a:pt x="0" y="1"/>
                  </a:lnTo>
                  <a:cubicBezTo>
                    <a:pt x="3939" y="14304"/>
                    <a:pt x="15497" y="25264"/>
                    <a:pt x="28248" y="32108"/>
                  </a:cubicBezTo>
                  <a:cubicBezTo>
                    <a:pt x="25164" y="30138"/>
                    <a:pt x="22181" y="28049"/>
                    <a:pt x="19356" y="25782"/>
                  </a:cubicBezTo>
                  <a:cubicBezTo>
                    <a:pt x="10842" y="19058"/>
                    <a:pt x="3660" y="10345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008" name="Google Shape;1008;p14"/>
            <p:cNvSpPr/>
            <p:nvPr/>
          </p:nvSpPr>
          <p:spPr>
            <a:xfrm>
              <a:off x="2644750" y="598675"/>
              <a:ext cx="34350" cy="189500"/>
            </a:xfrm>
            <a:custGeom>
              <a:avLst/>
              <a:gdLst/>
              <a:ahLst/>
              <a:cxnLst/>
              <a:rect l="l" t="t" r="r" b="b"/>
              <a:pathLst>
                <a:path w="1374" h="7580" extrusionOk="0">
                  <a:moveTo>
                    <a:pt x="1175" y="0"/>
                  </a:moveTo>
                  <a:lnTo>
                    <a:pt x="1175" y="0"/>
                  </a:lnTo>
                  <a:cubicBezTo>
                    <a:pt x="1" y="2367"/>
                    <a:pt x="598" y="5172"/>
                    <a:pt x="1374" y="7579"/>
                  </a:cubicBezTo>
                  <a:cubicBezTo>
                    <a:pt x="916" y="5113"/>
                    <a:pt x="299" y="2447"/>
                    <a:pt x="11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009" name="Google Shape;1009;p14"/>
            <p:cNvSpPr/>
            <p:nvPr/>
          </p:nvSpPr>
          <p:spPr>
            <a:xfrm>
              <a:off x="2506500" y="490750"/>
              <a:ext cx="37325" cy="200450"/>
            </a:xfrm>
            <a:custGeom>
              <a:avLst/>
              <a:gdLst/>
              <a:ahLst/>
              <a:cxnLst/>
              <a:rect l="l" t="t" r="r" b="b"/>
              <a:pathLst>
                <a:path w="1493" h="8018" extrusionOk="0">
                  <a:moveTo>
                    <a:pt x="1493" y="1"/>
                  </a:moveTo>
                  <a:cubicBezTo>
                    <a:pt x="1" y="2408"/>
                    <a:pt x="438" y="5411"/>
                    <a:pt x="1055" y="8017"/>
                  </a:cubicBezTo>
                  <a:cubicBezTo>
                    <a:pt x="757" y="5391"/>
                    <a:pt x="339" y="2487"/>
                    <a:pt x="14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010" name="Google Shape;1010;p14"/>
            <p:cNvSpPr/>
            <p:nvPr/>
          </p:nvSpPr>
          <p:spPr>
            <a:xfrm>
              <a:off x="2344875" y="344550"/>
              <a:ext cx="51750" cy="233750"/>
            </a:xfrm>
            <a:custGeom>
              <a:avLst/>
              <a:gdLst/>
              <a:ahLst/>
              <a:cxnLst/>
              <a:rect l="l" t="t" r="r" b="b"/>
              <a:pathLst>
                <a:path w="2070" h="9350" extrusionOk="0">
                  <a:moveTo>
                    <a:pt x="2069" y="0"/>
                  </a:moveTo>
                  <a:lnTo>
                    <a:pt x="2069" y="0"/>
                  </a:lnTo>
                  <a:cubicBezTo>
                    <a:pt x="1" y="2626"/>
                    <a:pt x="259" y="6286"/>
                    <a:pt x="1055" y="9350"/>
                  </a:cubicBezTo>
                  <a:cubicBezTo>
                    <a:pt x="578" y="6207"/>
                    <a:pt x="279" y="2785"/>
                    <a:pt x="206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011" name="Google Shape;1011;p14"/>
            <p:cNvSpPr/>
            <p:nvPr/>
          </p:nvSpPr>
          <p:spPr>
            <a:xfrm>
              <a:off x="2233975" y="179425"/>
              <a:ext cx="46275" cy="205425"/>
            </a:xfrm>
            <a:custGeom>
              <a:avLst/>
              <a:gdLst/>
              <a:ahLst/>
              <a:cxnLst/>
              <a:rect l="l" t="t" r="r" b="b"/>
              <a:pathLst>
                <a:path w="1851" h="8217" extrusionOk="0">
                  <a:moveTo>
                    <a:pt x="1851" y="1"/>
                  </a:moveTo>
                  <a:lnTo>
                    <a:pt x="1851" y="1"/>
                  </a:lnTo>
                  <a:cubicBezTo>
                    <a:pt x="1" y="2268"/>
                    <a:pt x="120" y="5491"/>
                    <a:pt x="617" y="8216"/>
                  </a:cubicBezTo>
                  <a:cubicBezTo>
                    <a:pt x="438" y="5451"/>
                    <a:pt x="299" y="2447"/>
                    <a:pt x="18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012" name="Google Shape;1012;p14"/>
            <p:cNvSpPr/>
            <p:nvPr/>
          </p:nvSpPr>
          <p:spPr>
            <a:xfrm>
              <a:off x="2679575" y="548575"/>
              <a:ext cx="170600" cy="47625"/>
            </a:xfrm>
            <a:custGeom>
              <a:avLst/>
              <a:gdLst/>
              <a:ahLst/>
              <a:cxnLst/>
              <a:rect l="l" t="t" r="r" b="b"/>
              <a:pathLst>
                <a:path w="6824" h="1905" extrusionOk="0">
                  <a:moveTo>
                    <a:pt x="6004" y="1"/>
                  </a:moveTo>
                  <a:cubicBezTo>
                    <a:pt x="3892" y="1"/>
                    <a:pt x="1744" y="672"/>
                    <a:pt x="0" y="1905"/>
                  </a:cubicBezTo>
                  <a:cubicBezTo>
                    <a:pt x="2129" y="791"/>
                    <a:pt x="4456" y="174"/>
                    <a:pt x="6824" y="35"/>
                  </a:cubicBezTo>
                  <a:cubicBezTo>
                    <a:pt x="6552" y="12"/>
                    <a:pt x="6278" y="1"/>
                    <a:pt x="600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013" name="Google Shape;1013;p14"/>
            <p:cNvSpPr/>
            <p:nvPr/>
          </p:nvSpPr>
          <p:spPr>
            <a:xfrm>
              <a:off x="2542800" y="445700"/>
              <a:ext cx="146750" cy="50550"/>
            </a:xfrm>
            <a:custGeom>
              <a:avLst/>
              <a:gdLst/>
              <a:ahLst/>
              <a:cxnLst/>
              <a:rect l="l" t="t" r="r" b="b"/>
              <a:pathLst>
                <a:path w="5870" h="2022" extrusionOk="0">
                  <a:moveTo>
                    <a:pt x="5185" y="0"/>
                  </a:moveTo>
                  <a:cubicBezTo>
                    <a:pt x="3289" y="0"/>
                    <a:pt x="1368" y="726"/>
                    <a:pt x="1" y="2021"/>
                  </a:cubicBezTo>
                  <a:cubicBezTo>
                    <a:pt x="1771" y="848"/>
                    <a:pt x="3781" y="151"/>
                    <a:pt x="5869" y="32"/>
                  </a:cubicBezTo>
                  <a:cubicBezTo>
                    <a:pt x="5642" y="11"/>
                    <a:pt x="5414" y="0"/>
                    <a:pt x="518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014" name="Google Shape;1014;p14"/>
            <p:cNvSpPr/>
            <p:nvPr/>
          </p:nvSpPr>
          <p:spPr>
            <a:xfrm>
              <a:off x="2400575" y="307375"/>
              <a:ext cx="192975" cy="40175"/>
            </a:xfrm>
            <a:custGeom>
              <a:avLst/>
              <a:gdLst/>
              <a:ahLst/>
              <a:cxnLst/>
              <a:rect l="l" t="t" r="r" b="b"/>
              <a:pathLst>
                <a:path w="7719" h="1607" extrusionOk="0">
                  <a:moveTo>
                    <a:pt x="5779" y="1"/>
                  </a:moveTo>
                  <a:cubicBezTo>
                    <a:pt x="3758" y="1"/>
                    <a:pt x="1731" y="553"/>
                    <a:pt x="1" y="1606"/>
                  </a:cubicBezTo>
                  <a:cubicBezTo>
                    <a:pt x="2114" y="646"/>
                    <a:pt x="4427" y="145"/>
                    <a:pt x="6751" y="145"/>
                  </a:cubicBezTo>
                  <a:cubicBezTo>
                    <a:pt x="7074" y="145"/>
                    <a:pt x="7397" y="155"/>
                    <a:pt x="7719" y="174"/>
                  </a:cubicBezTo>
                  <a:cubicBezTo>
                    <a:pt x="7079" y="58"/>
                    <a:pt x="6429" y="1"/>
                    <a:pt x="577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015" name="Google Shape;1015;p14"/>
            <p:cNvSpPr/>
            <p:nvPr/>
          </p:nvSpPr>
          <p:spPr>
            <a:xfrm>
              <a:off x="2286200" y="139775"/>
              <a:ext cx="203425" cy="37200"/>
            </a:xfrm>
            <a:custGeom>
              <a:avLst/>
              <a:gdLst/>
              <a:ahLst/>
              <a:cxnLst/>
              <a:rect l="l" t="t" r="r" b="b"/>
              <a:pathLst>
                <a:path w="8137" h="1488" extrusionOk="0">
                  <a:moveTo>
                    <a:pt x="4952" y="1"/>
                  </a:moveTo>
                  <a:cubicBezTo>
                    <a:pt x="3197" y="1"/>
                    <a:pt x="1436" y="506"/>
                    <a:pt x="0" y="1487"/>
                  </a:cubicBezTo>
                  <a:cubicBezTo>
                    <a:pt x="1633" y="664"/>
                    <a:pt x="3455" y="236"/>
                    <a:pt x="5285" y="236"/>
                  </a:cubicBezTo>
                  <a:cubicBezTo>
                    <a:pt x="6242" y="236"/>
                    <a:pt x="7201" y="353"/>
                    <a:pt x="8136" y="592"/>
                  </a:cubicBezTo>
                  <a:cubicBezTo>
                    <a:pt x="7130" y="196"/>
                    <a:pt x="6042" y="1"/>
                    <a:pt x="49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sp>
        <p:nvSpPr>
          <p:cNvPr id="1016" name="Google Shape;1016;p14"/>
          <p:cNvSpPr txBox="1">
            <a:spLocks noGrp="1"/>
          </p:cNvSpPr>
          <p:nvPr>
            <p:ph type="title"/>
          </p:nvPr>
        </p:nvSpPr>
        <p:spPr>
          <a:xfrm>
            <a:off x="3519875" y="4133733"/>
            <a:ext cx="7721200" cy="882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9pPr>
          </a:lstStyle>
          <a:p>
            <a:endParaRPr/>
          </a:p>
        </p:txBody>
      </p:sp>
      <p:sp>
        <p:nvSpPr>
          <p:cNvPr id="1017" name="Google Shape;1017;p14"/>
          <p:cNvSpPr txBox="1">
            <a:spLocks noGrp="1"/>
          </p:cNvSpPr>
          <p:nvPr>
            <p:ph type="subTitle" idx="1"/>
          </p:nvPr>
        </p:nvSpPr>
        <p:spPr>
          <a:xfrm>
            <a:off x="1635200" y="1501900"/>
            <a:ext cx="9605600" cy="2484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48134419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wo columns" type="twoColTx">
  <p:cSld name="Title and two columns">
    <p:spTree>
      <p:nvGrpSpPr>
        <p:cNvPr id="1" name="Shape 23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" name="Google Shape;233;p5"/>
          <p:cNvSpPr/>
          <p:nvPr/>
        </p:nvSpPr>
        <p:spPr>
          <a:xfrm rot="-5400000" flipH="1">
            <a:off x="-591347" y="4147756"/>
            <a:ext cx="3857427" cy="3981811"/>
          </a:xfrm>
          <a:custGeom>
            <a:avLst/>
            <a:gdLst/>
            <a:ahLst/>
            <a:cxnLst/>
            <a:rect l="l" t="t" r="r" b="b"/>
            <a:pathLst>
              <a:path w="123057" h="127025" extrusionOk="0">
                <a:moveTo>
                  <a:pt x="110444" y="1"/>
                </a:moveTo>
                <a:lnTo>
                  <a:pt x="2904" y="1791"/>
                </a:lnTo>
                <a:cubicBezTo>
                  <a:pt x="1412" y="8654"/>
                  <a:pt x="0" y="15617"/>
                  <a:pt x="318" y="22619"/>
                </a:cubicBezTo>
                <a:cubicBezTo>
                  <a:pt x="637" y="29641"/>
                  <a:pt x="2924" y="36803"/>
                  <a:pt x="7897" y="41756"/>
                </a:cubicBezTo>
                <a:cubicBezTo>
                  <a:pt x="15735" y="49514"/>
                  <a:pt x="28347" y="50250"/>
                  <a:pt x="37000" y="57113"/>
                </a:cubicBezTo>
                <a:cubicBezTo>
                  <a:pt x="49055" y="66701"/>
                  <a:pt x="49732" y="84465"/>
                  <a:pt x="56296" y="98430"/>
                </a:cubicBezTo>
                <a:cubicBezTo>
                  <a:pt x="61886" y="110306"/>
                  <a:pt x="72370" y="119815"/>
                  <a:pt x="84743" y="124211"/>
                </a:cubicBezTo>
                <a:cubicBezTo>
                  <a:pt x="90058" y="126091"/>
                  <a:pt x="95693" y="127024"/>
                  <a:pt x="101330" y="127024"/>
                </a:cubicBezTo>
                <a:cubicBezTo>
                  <a:pt x="108815" y="127024"/>
                  <a:pt x="116305" y="125379"/>
                  <a:pt x="123056" y="122122"/>
                </a:cubicBezTo>
                <a:lnTo>
                  <a:pt x="110444" y="1"/>
                </a:ln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867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234" name="Google Shape;234;p5"/>
          <p:cNvSpPr/>
          <p:nvPr/>
        </p:nvSpPr>
        <p:spPr>
          <a:xfrm rot="-5400000" flipH="1">
            <a:off x="-947176" y="-600509"/>
            <a:ext cx="3531159" cy="2943855"/>
          </a:xfrm>
          <a:custGeom>
            <a:avLst/>
            <a:gdLst/>
            <a:ahLst/>
            <a:cxnLst/>
            <a:rect l="l" t="t" r="r" b="b"/>
            <a:pathLst>
              <a:path w="77483" h="64596" extrusionOk="0">
                <a:moveTo>
                  <a:pt x="77343" y="0"/>
                </a:moveTo>
                <a:lnTo>
                  <a:pt x="0" y="1174"/>
                </a:lnTo>
                <a:lnTo>
                  <a:pt x="3959" y="64055"/>
                </a:lnTo>
                <a:cubicBezTo>
                  <a:pt x="5452" y="64420"/>
                  <a:pt x="6980" y="64596"/>
                  <a:pt x="8508" y="64596"/>
                </a:cubicBezTo>
                <a:cubicBezTo>
                  <a:pt x="15714" y="64596"/>
                  <a:pt x="22930" y="60693"/>
                  <a:pt x="26557" y="54407"/>
                </a:cubicBezTo>
                <a:cubicBezTo>
                  <a:pt x="31093" y="46549"/>
                  <a:pt x="31013" y="35071"/>
                  <a:pt x="39109" y="30993"/>
                </a:cubicBezTo>
                <a:cubicBezTo>
                  <a:pt x="41201" y="29935"/>
                  <a:pt x="43435" y="29604"/>
                  <a:pt x="45741" y="29604"/>
                </a:cubicBezTo>
                <a:cubicBezTo>
                  <a:pt x="49590" y="29604"/>
                  <a:pt x="53643" y="30525"/>
                  <a:pt x="57579" y="30525"/>
                </a:cubicBezTo>
                <a:cubicBezTo>
                  <a:pt x="58776" y="30525"/>
                  <a:pt x="59964" y="30440"/>
                  <a:pt x="61131" y="30217"/>
                </a:cubicBezTo>
                <a:cubicBezTo>
                  <a:pt x="67238" y="29044"/>
                  <a:pt x="72131" y="24070"/>
                  <a:pt x="74618" y="18361"/>
                </a:cubicBezTo>
                <a:cubicBezTo>
                  <a:pt x="77105" y="12632"/>
                  <a:pt x="77482" y="6227"/>
                  <a:pt x="77343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867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235" name="Google Shape;235;p5"/>
          <p:cNvSpPr/>
          <p:nvPr/>
        </p:nvSpPr>
        <p:spPr>
          <a:xfrm rot="-5400000" flipH="1">
            <a:off x="8701207" y="-2622514"/>
            <a:ext cx="2683931" cy="6249425"/>
          </a:xfrm>
          <a:custGeom>
            <a:avLst/>
            <a:gdLst/>
            <a:ahLst/>
            <a:cxnLst/>
            <a:rect l="l" t="t" r="r" b="b"/>
            <a:pathLst>
              <a:path w="75096" h="174858" extrusionOk="0">
                <a:moveTo>
                  <a:pt x="2746" y="0"/>
                </a:moveTo>
                <a:lnTo>
                  <a:pt x="0" y="171535"/>
                </a:lnTo>
                <a:lnTo>
                  <a:pt x="67914" y="174857"/>
                </a:lnTo>
                <a:cubicBezTo>
                  <a:pt x="75095" y="165210"/>
                  <a:pt x="74857" y="151185"/>
                  <a:pt x="68789" y="140801"/>
                </a:cubicBezTo>
                <a:cubicBezTo>
                  <a:pt x="62702" y="130437"/>
                  <a:pt x="51602" y="123594"/>
                  <a:pt x="39865" y="120948"/>
                </a:cubicBezTo>
                <a:cubicBezTo>
                  <a:pt x="37399" y="120371"/>
                  <a:pt x="34832" y="119973"/>
                  <a:pt x="32684" y="118581"/>
                </a:cubicBezTo>
                <a:cubicBezTo>
                  <a:pt x="29442" y="116492"/>
                  <a:pt x="27890" y="112593"/>
                  <a:pt x="27154" y="108814"/>
                </a:cubicBezTo>
                <a:cubicBezTo>
                  <a:pt x="23275" y="88941"/>
                  <a:pt x="36981" y="69824"/>
                  <a:pt x="38174" y="49593"/>
                </a:cubicBezTo>
                <a:cubicBezTo>
                  <a:pt x="39467" y="27671"/>
                  <a:pt x="23911" y="5889"/>
                  <a:pt x="2746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867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236" name="Google Shape;236;p5"/>
          <p:cNvSpPr/>
          <p:nvPr/>
        </p:nvSpPr>
        <p:spPr>
          <a:xfrm rot="-5400000" flipH="1">
            <a:off x="8580758" y="3365764"/>
            <a:ext cx="4547399" cy="5545819"/>
          </a:xfrm>
          <a:custGeom>
            <a:avLst/>
            <a:gdLst/>
            <a:ahLst/>
            <a:cxnLst/>
            <a:rect l="l" t="t" r="r" b="b"/>
            <a:pathLst>
              <a:path w="99782" h="121690" extrusionOk="0">
                <a:moveTo>
                  <a:pt x="79254" y="1"/>
                </a:moveTo>
                <a:cubicBezTo>
                  <a:pt x="74898" y="1"/>
                  <a:pt x="70544" y="853"/>
                  <a:pt x="66541" y="2572"/>
                </a:cubicBezTo>
                <a:cubicBezTo>
                  <a:pt x="57510" y="6431"/>
                  <a:pt x="50448" y="14627"/>
                  <a:pt x="47962" y="24155"/>
                </a:cubicBezTo>
                <a:cubicBezTo>
                  <a:pt x="45734" y="32709"/>
                  <a:pt x="47066" y="41740"/>
                  <a:pt x="46231" y="50533"/>
                </a:cubicBezTo>
                <a:cubicBezTo>
                  <a:pt x="45376" y="59346"/>
                  <a:pt x="41278" y="68934"/>
                  <a:pt x="32883" y="71699"/>
                </a:cubicBezTo>
                <a:cubicBezTo>
                  <a:pt x="28268" y="73191"/>
                  <a:pt x="23195" y="72336"/>
                  <a:pt x="18481" y="73390"/>
                </a:cubicBezTo>
                <a:cubicBezTo>
                  <a:pt x="9270" y="75439"/>
                  <a:pt x="2944" y="84570"/>
                  <a:pt x="1472" y="93899"/>
                </a:cubicBezTo>
                <a:cubicBezTo>
                  <a:pt x="0" y="103229"/>
                  <a:pt x="2467" y="112698"/>
                  <a:pt x="5431" y="121689"/>
                </a:cubicBezTo>
                <a:lnTo>
                  <a:pt x="99782" y="105457"/>
                </a:lnTo>
                <a:lnTo>
                  <a:pt x="94988" y="4004"/>
                </a:lnTo>
                <a:cubicBezTo>
                  <a:pt x="90203" y="1346"/>
                  <a:pt x="84727" y="1"/>
                  <a:pt x="79254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867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grpSp>
        <p:nvGrpSpPr>
          <p:cNvPr id="237" name="Google Shape;237;p5"/>
          <p:cNvGrpSpPr/>
          <p:nvPr/>
        </p:nvGrpSpPr>
        <p:grpSpPr>
          <a:xfrm rot="-2516882">
            <a:off x="29965" y="-517902"/>
            <a:ext cx="1083571" cy="1211745"/>
            <a:chOff x="2180275" y="-47850"/>
            <a:chExt cx="812625" cy="908750"/>
          </a:xfrm>
        </p:grpSpPr>
        <p:sp>
          <p:nvSpPr>
            <p:cNvPr id="238" name="Google Shape;238;p5"/>
            <p:cNvSpPr/>
            <p:nvPr/>
          </p:nvSpPr>
          <p:spPr>
            <a:xfrm>
              <a:off x="2722850" y="650400"/>
              <a:ext cx="270050" cy="184225"/>
            </a:xfrm>
            <a:custGeom>
              <a:avLst/>
              <a:gdLst/>
              <a:ahLst/>
              <a:cxnLst/>
              <a:rect l="l" t="t" r="r" b="b"/>
              <a:pathLst>
                <a:path w="10802" h="7369" extrusionOk="0">
                  <a:moveTo>
                    <a:pt x="0" y="0"/>
                  </a:moveTo>
                  <a:lnTo>
                    <a:pt x="0" y="0"/>
                  </a:lnTo>
                  <a:cubicBezTo>
                    <a:pt x="1572" y="1393"/>
                    <a:pt x="2566" y="3362"/>
                    <a:pt x="4078" y="4894"/>
                  </a:cubicBezTo>
                  <a:cubicBezTo>
                    <a:pt x="5232" y="6047"/>
                    <a:pt x="6565" y="7102"/>
                    <a:pt x="8196" y="7340"/>
                  </a:cubicBezTo>
                  <a:cubicBezTo>
                    <a:pt x="8329" y="7359"/>
                    <a:pt x="8467" y="7368"/>
                    <a:pt x="8608" y="7368"/>
                  </a:cubicBezTo>
                  <a:cubicBezTo>
                    <a:pt x="9392" y="7368"/>
                    <a:pt x="10236" y="7074"/>
                    <a:pt x="10523" y="6366"/>
                  </a:cubicBezTo>
                  <a:cubicBezTo>
                    <a:pt x="10802" y="5689"/>
                    <a:pt x="10523" y="4914"/>
                    <a:pt x="10086" y="4357"/>
                  </a:cubicBezTo>
                  <a:cubicBezTo>
                    <a:pt x="9429" y="3521"/>
                    <a:pt x="8435" y="3004"/>
                    <a:pt x="7460" y="2626"/>
                  </a:cubicBezTo>
                  <a:cubicBezTo>
                    <a:pt x="5093" y="1452"/>
                    <a:pt x="2347" y="1333"/>
                    <a:pt x="0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39" name="Google Shape;239;p5"/>
            <p:cNvSpPr/>
            <p:nvPr/>
          </p:nvSpPr>
          <p:spPr>
            <a:xfrm>
              <a:off x="2184750" y="178425"/>
              <a:ext cx="114900" cy="331200"/>
            </a:xfrm>
            <a:custGeom>
              <a:avLst/>
              <a:gdLst/>
              <a:ahLst/>
              <a:cxnLst/>
              <a:rect l="l" t="t" r="r" b="b"/>
              <a:pathLst>
                <a:path w="4596" h="13248" extrusionOk="0">
                  <a:moveTo>
                    <a:pt x="3561" y="1"/>
                  </a:moveTo>
                  <a:lnTo>
                    <a:pt x="3561" y="1"/>
                  </a:lnTo>
                  <a:cubicBezTo>
                    <a:pt x="1134" y="1433"/>
                    <a:pt x="199" y="5889"/>
                    <a:pt x="80" y="8435"/>
                  </a:cubicBezTo>
                  <a:cubicBezTo>
                    <a:pt x="0" y="9927"/>
                    <a:pt x="219" y="11559"/>
                    <a:pt x="1293" y="12593"/>
                  </a:cubicBezTo>
                  <a:cubicBezTo>
                    <a:pt x="1711" y="12984"/>
                    <a:pt x="2299" y="13247"/>
                    <a:pt x="2863" y="13247"/>
                  </a:cubicBezTo>
                  <a:cubicBezTo>
                    <a:pt x="3158" y="13247"/>
                    <a:pt x="3447" y="13175"/>
                    <a:pt x="3700" y="13011"/>
                  </a:cubicBezTo>
                  <a:cubicBezTo>
                    <a:pt x="4456" y="12533"/>
                    <a:pt x="4595" y="11519"/>
                    <a:pt x="4576" y="10643"/>
                  </a:cubicBezTo>
                  <a:cubicBezTo>
                    <a:pt x="4496" y="8873"/>
                    <a:pt x="3879" y="7182"/>
                    <a:pt x="3481" y="5451"/>
                  </a:cubicBezTo>
                  <a:cubicBezTo>
                    <a:pt x="3004" y="3442"/>
                    <a:pt x="3382" y="1911"/>
                    <a:pt x="3561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40" name="Google Shape;240;p5"/>
            <p:cNvSpPr/>
            <p:nvPr/>
          </p:nvSpPr>
          <p:spPr>
            <a:xfrm>
              <a:off x="2285700" y="120125"/>
              <a:ext cx="335225" cy="124025"/>
            </a:xfrm>
            <a:custGeom>
              <a:avLst/>
              <a:gdLst/>
              <a:ahLst/>
              <a:cxnLst/>
              <a:rect l="l" t="t" r="r" b="b"/>
              <a:pathLst>
                <a:path w="13409" h="4961" extrusionOk="0">
                  <a:moveTo>
                    <a:pt x="7144" y="1"/>
                  </a:moveTo>
                  <a:cubicBezTo>
                    <a:pt x="4625" y="1"/>
                    <a:pt x="1445" y="499"/>
                    <a:pt x="0" y="2214"/>
                  </a:cubicBezTo>
                  <a:cubicBezTo>
                    <a:pt x="1930" y="2333"/>
                    <a:pt x="3482" y="2214"/>
                    <a:pt x="5411" y="2969"/>
                  </a:cubicBezTo>
                  <a:cubicBezTo>
                    <a:pt x="7042" y="3646"/>
                    <a:pt x="8634" y="4521"/>
                    <a:pt x="10384" y="4859"/>
                  </a:cubicBezTo>
                  <a:cubicBezTo>
                    <a:pt x="10668" y="4920"/>
                    <a:pt x="10977" y="4960"/>
                    <a:pt x="11284" y="4960"/>
                  </a:cubicBezTo>
                  <a:cubicBezTo>
                    <a:pt x="11881" y="4960"/>
                    <a:pt x="12470" y="4809"/>
                    <a:pt x="12851" y="4362"/>
                  </a:cubicBezTo>
                  <a:cubicBezTo>
                    <a:pt x="13408" y="3725"/>
                    <a:pt x="13289" y="2651"/>
                    <a:pt x="12791" y="1935"/>
                  </a:cubicBezTo>
                  <a:cubicBezTo>
                    <a:pt x="11956" y="722"/>
                    <a:pt x="10365" y="244"/>
                    <a:pt x="8892" y="85"/>
                  </a:cubicBezTo>
                  <a:cubicBezTo>
                    <a:pt x="8378" y="33"/>
                    <a:pt x="7782" y="1"/>
                    <a:pt x="7144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41" name="Google Shape;241;p5"/>
            <p:cNvSpPr/>
            <p:nvPr/>
          </p:nvSpPr>
          <p:spPr>
            <a:xfrm>
              <a:off x="2320025" y="350000"/>
              <a:ext cx="123350" cy="331575"/>
            </a:xfrm>
            <a:custGeom>
              <a:avLst/>
              <a:gdLst/>
              <a:ahLst/>
              <a:cxnLst/>
              <a:rect l="l" t="t" r="r" b="b"/>
              <a:pathLst>
                <a:path w="4934" h="13263" extrusionOk="0">
                  <a:moveTo>
                    <a:pt x="2825" y="1"/>
                  </a:moveTo>
                  <a:cubicBezTo>
                    <a:pt x="557" y="1652"/>
                    <a:pt x="0" y="6168"/>
                    <a:pt x="139" y="8734"/>
                  </a:cubicBezTo>
                  <a:cubicBezTo>
                    <a:pt x="179" y="10226"/>
                    <a:pt x="557" y="11837"/>
                    <a:pt x="1731" y="12732"/>
                  </a:cubicBezTo>
                  <a:cubicBezTo>
                    <a:pt x="2127" y="13059"/>
                    <a:pt x="2654" y="13262"/>
                    <a:pt x="3163" y="13262"/>
                  </a:cubicBezTo>
                  <a:cubicBezTo>
                    <a:pt x="3521" y="13262"/>
                    <a:pt x="3870" y="13161"/>
                    <a:pt x="4158" y="12931"/>
                  </a:cubicBezTo>
                  <a:cubicBezTo>
                    <a:pt x="4854" y="12394"/>
                    <a:pt x="4933" y="11360"/>
                    <a:pt x="4794" y="10504"/>
                  </a:cubicBezTo>
                  <a:cubicBezTo>
                    <a:pt x="4555" y="8734"/>
                    <a:pt x="3800" y="7122"/>
                    <a:pt x="3243" y="5432"/>
                  </a:cubicBezTo>
                  <a:cubicBezTo>
                    <a:pt x="2586" y="3482"/>
                    <a:pt x="2825" y="1911"/>
                    <a:pt x="2825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42" name="Google Shape;242;p5"/>
            <p:cNvSpPr/>
            <p:nvPr/>
          </p:nvSpPr>
          <p:spPr>
            <a:xfrm>
              <a:off x="2402075" y="272875"/>
              <a:ext cx="337700" cy="117250"/>
            </a:xfrm>
            <a:custGeom>
              <a:avLst/>
              <a:gdLst/>
              <a:ahLst/>
              <a:cxnLst/>
              <a:rect l="l" t="t" r="r" b="b"/>
              <a:pathLst>
                <a:path w="13508" h="4690" extrusionOk="0">
                  <a:moveTo>
                    <a:pt x="8437" y="1"/>
                  </a:moveTo>
                  <a:cubicBezTo>
                    <a:pt x="5877" y="1"/>
                    <a:pt x="1566" y="685"/>
                    <a:pt x="0" y="2967"/>
                  </a:cubicBezTo>
                  <a:cubicBezTo>
                    <a:pt x="975" y="2937"/>
                    <a:pt x="1840" y="2857"/>
                    <a:pt x="2711" y="2857"/>
                  </a:cubicBezTo>
                  <a:cubicBezTo>
                    <a:pt x="3581" y="2857"/>
                    <a:pt x="4456" y="2937"/>
                    <a:pt x="5451" y="3225"/>
                  </a:cubicBezTo>
                  <a:cubicBezTo>
                    <a:pt x="7162" y="3762"/>
                    <a:pt x="8813" y="4458"/>
                    <a:pt x="10583" y="4657"/>
                  </a:cubicBezTo>
                  <a:cubicBezTo>
                    <a:pt x="10759" y="4678"/>
                    <a:pt x="10943" y="4690"/>
                    <a:pt x="11128" y="4690"/>
                  </a:cubicBezTo>
                  <a:cubicBezTo>
                    <a:pt x="11842" y="4690"/>
                    <a:pt x="12579" y="4510"/>
                    <a:pt x="12990" y="3941"/>
                  </a:cubicBezTo>
                  <a:cubicBezTo>
                    <a:pt x="13507" y="3205"/>
                    <a:pt x="13289" y="2171"/>
                    <a:pt x="12712" y="1494"/>
                  </a:cubicBezTo>
                  <a:cubicBezTo>
                    <a:pt x="11777" y="361"/>
                    <a:pt x="10146" y="22"/>
                    <a:pt x="8654" y="2"/>
                  </a:cubicBezTo>
                  <a:cubicBezTo>
                    <a:pt x="8583" y="1"/>
                    <a:pt x="8511" y="1"/>
                    <a:pt x="8437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43" name="Google Shape;243;p5"/>
            <p:cNvSpPr/>
            <p:nvPr/>
          </p:nvSpPr>
          <p:spPr>
            <a:xfrm>
              <a:off x="2485625" y="498700"/>
              <a:ext cx="125350" cy="304650"/>
            </a:xfrm>
            <a:custGeom>
              <a:avLst/>
              <a:gdLst/>
              <a:ahLst/>
              <a:cxnLst/>
              <a:rect l="l" t="t" r="r" b="b"/>
              <a:pathLst>
                <a:path w="5014" h="12186" extrusionOk="0">
                  <a:moveTo>
                    <a:pt x="1990" y="1"/>
                  </a:moveTo>
                  <a:cubicBezTo>
                    <a:pt x="80" y="1712"/>
                    <a:pt x="0" y="5949"/>
                    <a:pt x="319" y="8276"/>
                  </a:cubicBezTo>
                  <a:cubicBezTo>
                    <a:pt x="517" y="9649"/>
                    <a:pt x="995" y="11081"/>
                    <a:pt x="2169" y="11837"/>
                  </a:cubicBezTo>
                  <a:cubicBezTo>
                    <a:pt x="2531" y="12054"/>
                    <a:pt x="2964" y="12186"/>
                    <a:pt x="3379" y="12186"/>
                  </a:cubicBezTo>
                  <a:cubicBezTo>
                    <a:pt x="3762" y="12186"/>
                    <a:pt x="4130" y="12075"/>
                    <a:pt x="4416" y="11817"/>
                  </a:cubicBezTo>
                  <a:cubicBezTo>
                    <a:pt x="5013" y="11240"/>
                    <a:pt x="4993" y="10285"/>
                    <a:pt x="4794" y="9490"/>
                  </a:cubicBezTo>
                  <a:cubicBezTo>
                    <a:pt x="4416" y="7898"/>
                    <a:pt x="3561" y="6466"/>
                    <a:pt x="2885" y="4974"/>
                  </a:cubicBezTo>
                  <a:cubicBezTo>
                    <a:pt x="2089" y="3223"/>
                    <a:pt x="2149" y="1791"/>
                    <a:pt x="1990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44" name="Google Shape;244;p5"/>
            <p:cNvSpPr/>
            <p:nvPr/>
          </p:nvSpPr>
          <p:spPr>
            <a:xfrm>
              <a:off x="2546300" y="405125"/>
              <a:ext cx="312325" cy="103550"/>
            </a:xfrm>
            <a:custGeom>
              <a:avLst/>
              <a:gdLst/>
              <a:ahLst/>
              <a:cxnLst/>
              <a:rect l="l" t="t" r="r" b="b"/>
              <a:pathLst>
                <a:path w="12493" h="4142" extrusionOk="0">
                  <a:moveTo>
                    <a:pt x="8551" y="0"/>
                  </a:moveTo>
                  <a:cubicBezTo>
                    <a:pt x="8271" y="0"/>
                    <a:pt x="7992" y="16"/>
                    <a:pt x="7719" y="44"/>
                  </a:cubicBezTo>
                  <a:cubicBezTo>
                    <a:pt x="5371" y="243"/>
                    <a:pt x="1273" y="1277"/>
                    <a:pt x="0" y="3545"/>
                  </a:cubicBezTo>
                  <a:cubicBezTo>
                    <a:pt x="1260" y="3389"/>
                    <a:pt x="2329" y="3143"/>
                    <a:pt x="3522" y="3143"/>
                  </a:cubicBezTo>
                  <a:cubicBezTo>
                    <a:pt x="4005" y="3143"/>
                    <a:pt x="4508" y="3183"/>
                    <a:pt x="5053" y="3286"/>
                  </a:cubicBezTo>
                  <a:cubicBezTo>
                    <a:pt x="6664" y="3624"/>
                    <a:pt x="8256" y="4142"/>
                    <a:pt x="9907" y="4142"/>
                  </a:cubicBezTo>
                  <a:cubicBezTo>
                    <a:pt x="10722" y="4142"/>
                    <a:pt x="11637" y="3943"/>
                    <a:pt x="12075" y="3246"/>
                  </a:cubicBezTo>
                  <a:cubicBezTo>
                    <a:pt x="12493" y="2550"/>
                    <a:pt x="12175" y="1595"/>
                    <a:pt x="11598" y="1038"/>
                  </a:cubicBezTo>
                  <a:cubicBezTo>
                    <a:pt x="10817" y="258"/>
                    <a:pt x="9679" y="0"/>
                    <a:pt x="8551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45" name="Google Shape;245;p5"/>
            <p:cNvSpPr/>
            <p:nvPr/>
          </p:nvSpPr>
          <p:spPr>
            <a:xfrm>
              <a:off x="2624875" y="606625"/>
              <a:ext cx="109925" cy="254275"/>
            </a:xfrm>
            <a:custGeom>
              <a:avLst/>
              <a:gdLst/>
              <a:ahLst/>
              <a:cxnLst/>
              <a:rect l="l" t="t" r="r" b="b"/>
              <a:pathLst>
                <a:path w="4397" h="10171" extrusionOk="0">
                  <a:moveTo>
                    <a:pt x="1552" y="1"/>
                  </a:moveTo>
                  <a:cubicBezTo>
                    <a:pt x="0" y="1532"/>
                    <a:pt x="40" y="5053"/>
                    <a:pt x="398" y="7003"/>
                  </a:cubicBezTo>
                  <a:cubicBezTo>
                    <a:pt x="597" y="8137"/>
                    <a:pt x="1035" y="9330"/>
                    <a:pt x="2029" y="9907"/>
                  </a:cubicBezTo>
                  <a:cubicBezTo>
                    <a:pt x="2321" y="10072"/>
                    <a:pt x="2669" y="10171"/>
                    <a:pt x="3002" y="10171"/>
                  </a:cubicBezTo>
                  <a:cubicBezTo>
                    <a:pt x="3352" y="10171"/>
                    <a:pt x="3685" y="10062"/>
                    <a:pt x="3919" y="9808"/>
                  </a:cubicBezTo>
                  <a:cubicBezTo>
                    <a:pt x="4397" y="9310"/>
                    <a:pt x="4357" y="8534"/>
                    <a:pt x="4178" y="7858"/>
                  </a:cubicBezTo>
                  <a:cubicBezTo>
                    <a:pt x="3800" y="6545"/>
                    <a:pt x="3044" y="5372"/>
                    <a:pt x="2447" y="4138"/>
                  </a:cubicBezTo>
                  <a:cubicBezTo>
                    <a:pt x="1731" y="2686"/>
                    <a:pt x="1751" y="1492"/>
                    <a:pt x="1552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46" name="Google Shape;246;p5"/>
            <p:cNvSpPr/>
            <p:nvPr/>
          </p:nvSpPr>
          <p:spPr>
            <a:xfrm>
              <a:off x="2673100" y="522750"/>
              <a:ext cx="259125" cy="85400"/>
            </a:xfrm>
            <a:custGeom>
              <a:avLst/>
              <a:gdLst/>
              <a:ahLst/>
              <a:cxnLst/>
              <a:rect l="l" t="t" r="r" b="b"/>
              <a:pathLst>
                <a:path w="10365" h="3416" extrusionOk="0">
                  <a:moveTo>
                    <a:pt x="7162" y="0"/>
                  </a:moveTo>
                  <a:cubicBezTo>
                    <a:pt x="6881" y="0"/>
                    <a:pt x="6600" y="20"/>
                    <a:pt x="6327" y="53"/>
                  </a:cubicBezTo>
                  <a:cubicBezTo>
                    <a:pt x="4357" y="312"/>
                    <a:pt x="976" y="1267"/>
                    <a:pt x="1" y="3196"/>
                  </a:cubicBezTo>
                  <a:cubicBezTo>
                    <a:pt x="1131" y="3013"/>
                    <a:pt x="2061" y="2760"/>
                    <a:pt x="3162" y="2760"/>
                  </a:cubicBezTo>
                  <a:cubicBezTo>
                    <a:pt x="3495" y="2760"/>
                    <a:pt x="3844" y="2783"/>
                    <a:pt x="4218" y="2838"/>
                  </a:cubicBezTo>
                  <a:cubicBezTo>
                    <a:pt x="5536" y="3052"/>
                    <a:pt x="6855" y="3416"/>
                    <a:pt x="8191" y="3416"/>
                  </a:cubicBezTo>
                  <a:cubicBezTo>
                    <a:pt x="8226" y="3416"/>
                    <a:pt x="8261" y="3416"/>
                    <a:pt x="8296" y="3415"/>
                  </a:cubicBezTo>
                  <a:cubicBezTo>
                    <a:pt x="8953" y="3395"/>
                    <a:pt x="9728" y="3216"/>
                    <a:pt x="10047" y="2619"/>
                  </a:cubicBezTo>
                  <a:cubicBezTo>
                    <a:pt x="10365" y="2023"/>
                    <a:pt x="10067" y="1247"/>
                    <a:pt x="9569" y="769"/>
                  </a:cubicBezTo>
                  <a:cubicBezTo>
                    <a:pt x="8935" y="196"/>
                    <a:pt x="8049" y="0"/>
                    <a:pt x="7162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47" name="Google Shape;247;p5"/>
            <p:cNvSpPr/>
            <p:nvPr/>
          </p:nvSpPr>
          <p:spPr>
            <a:xfrm>
              <a:off x="2180275" y="-47850"/>
              <a:ext cx="706200" cy="802700"/>
            </a:xfrm>
            <a:custGeom>
              <a:avLst/>
              <a:gdLst/>
              <a:ahLst/>
              <a:cxnLst/>
              <a:rect l="l" t="t" r="r" b="b"/>
              <a:pathLst>
                <a:path w="28248" h="32108" extrusionOk="0">
                  <a:moveTo>
                    <a:pt x="0" y="1"/>
                  </a:moveTo>
                  <a:lnTo>
                    <a:pt x="0" y="1"/>
                  </a:lnTo>
                  <a:cubicBezTo>
                    <a:pt x="3939" y="14304"/>
                    <a:pt x="15497" y="25264"/>
                    <a:pt x="28248" y="32108"/>
                  </a:cubicBezTo>
                  <a:cubicBezTo>
                    <a:pt x="25164" y="30138"/>
                    <a:pt x="22181" y="28049"/>
                    <a:pt x="19356" y="25782"/>
                  </a:cubicBezTo>
                  <a:cubicBezTo>
                    <a:pt x="10842" y="19058"/>
                    <a:pt x="3660" y="10345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48" name="Google Shape;248;p5"/>
            <p:cNvSpPr/>
            <p:nvPr/>
          </p:nvSpPr>
          <p:spPr>
            <a:xfrm>
              <a:off x="2644750" y="598675"/>
              <a:ext cx="34350" cy="189500"/>
            </a:xfrm>
            <a:custGeom>
              <a:avLst/>
              <a:gdLst/>
              <a:ahLst/>
              <a:cxnLst/>
              <a:rect l="l" t="t" r="r" b="b"/>
              <a:pathLst>
                <a:path w="1374" h="7580" extrusionOk="0">
                  <a:moveTo>
                    <a:pt x="1175" y="0"/>
                  </a:moveTo>
                  <a:lnTo>
                    <a:pt x="1175" y="0"/>
                  </a:lnTo>
                  <a:cubicBezTo>
                    <a:pt x="1" y="2367"/>
                    <a:pt x="598" y="5172"/>
                    <a:pt x="1374" y="7579"/>
                  </a:cubicBezTo>
                  <a:cubicBezTo>
                    <a:pt x="916" y="5113"/>
                    <a:pt x="299" y="2447"/>
                    <a:pt x="11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49" name="Google Shape;249;p5"/>
            <p:cNvSpPr/>
            <p:nvPr/>
          </p:nvSpPr>
          <p:spPr>
            <a:xfrm>
              <a:off x="2506500" y="490750"/>
              <a:ext cx="37325" cy="200450"/>
            </a:xfrm>
            <a:custGeom>
              <a:avLst/>
              <a:gdLst/>
              <a:ahLst/>
              <a:cxnLst/>
              <a:rect l="l" t="t" r="r" b="b"/>
              <a:pathLst>
                <a:path w="1493" h="8018" extrusionOk="0">
                  <a:moveTo>
                    <a:pt x="1493" y="1"/>
                  </a:moveTo>
                  <a:cubicBezTo>
                    <a:pt x="1" y="2408"/>
                    <a:pt x="438" y="5411"/>
                    <a:pt x="1055" y="8017"/>
                  </a:cubicBezTo>
                  <a:cubicBezTo>
                    <a:pt x="757" y="5391"/>
                    <a:pt x="339" y="2487"/>
                    <a:pt x="14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50" name="Google Shape;250;p5"/>
            <p:cNvSpPr/>
            <p:nvPr/>
          </p:nvSpPr>
          <p:spPr>
            <a:xfrm>
              <a:off x="2344875" y="344550"/>
              <a:ext cx="51750" cy="233750"/>
            </a:xfrm>
            <a:custGeom>
              <a:avLst/>
              <a:gdLst/>
              <a:ahLst/>
              <a:cxnLst/>
              <a:rect l="l" t="t" r="r" b="b"/>
              <a:pathLst>
                <a:path w="2070" h="9350" extrusionOk="0">
                  <a:moveTo>
                    <a:pt x="2069" y="0"/>
                  </a:moveTo>
                  <a:lnTo>
                    <a:pt x="2069" y="0"/>
                  </a:lnTo>
                  <a:cubicBezTo>
                    <a:pt x="1" y="2626"/>
                    <a:pt x="259" y="6286"/>
                    <a:pt x="1055" y="9350"/>
                  </a:cubicBezTo>
                  <a:cubicBezTo>
                    <a:pt x="578" y="6207"/>
                    <a:pt x="279" y="2785"/>
                    <a:pt x="206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51" name="Google Shape;251;p5"/>
            <p:cNvSpPr/>
            <p:nvPr/>
          </p:nvSpPr>
          <p:spPr>
            <a:xfrm>
              <a:off x="2233975" y="179425"/>
              <a:ext cx="46275" cy="205425"/>
            </a:xfrm>
            <a:custGeom>
              <a:avLst/>
              <a:gdLst/>
              <a:ahLst/>
              <a:cxnLst/>
              <a:rect l="l" t="t" r="r" b="b"/>
              <a:pathLst>
                <a:path w="1851" h="8217" extrusionOk="0">
                  <a:moveTo>
                    <a:pt x="1851" y="1"/>
                  </a:moveTo>
                  <a:lnTo>
                    <a:pt x="1851" y="1"/>
                  </a:lnTo>
                  <a:cubicBezTo>
                    <a:pt x="1" y="2268"/>
                    <a:pt x="120" y="5491"/>
                    <a:pt x="617" y="8216"/>
                  </a:cubicBezTo>
                  <a:cubicBezTo>
                    <a:pt x="438" y="5451"/>
                    <a:pt x="299" y="2447"/>
                    <a:pt x="18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52" name="Google Shape;252;p5"/>
            <p:cNvSpPr/>
            <p:nvPr/>
          </p:nvSpPr>
          <p:spPr>
            <a:xfrm>
              <a:off x="2679575" y="548575"/>
              <a:ext cx="170600" cy="47625"/>
            </a:xfrm>
            <a:custGeom>
              <a:avLst/>
              <a:gdLst/>
              <a:ahLst/>
              <a:cxnLst/>
              <a:rect l="l" t="t" r="r" b="b"/>
              <a:pathLst>
                <a:path w="6824" h="1905" extrusionOk="0">
                  <a:moveTo>
                    <a:pt x="6004" y="1"/>
                  </a:moveTo>
                  <a:cubicBezTo>
                    <a:pt x="3892" y="1"/>
                    <a:pt x="1744" y="672"/>
                    <a:pt x="0" y="1905"/>
                  </a:cubicBezTo>
                  <a:cubicBezTo>
                    <a:pt x="2129" y="791"/>
                    <a:pt x="4456" y="174"/>
                    <a:pt x="6824" y="35"/>
                  </a:cubicBezTo>
                  <a:cubicBezTo>
                    <a:pt x="6552" y="12"/>
                    <a:pt x="6278" y="1"/>
                    <a:pt x="600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53" name="Google Shape;253;p5"/>
            <p:cNvSpPr/>
            <p:nvPr/>
          </p:nvSpPr>
          <p:spPr>
            <a:xfrm>
              <a:off x="2542800" y="445700"/>
              <a:ext cx="146750" cy="50550"/>
            </a:xfrm>
            <a:custGeom>
              <a:avLst/>
              <a:gdLst/>
              <a:ahLst/>
              <a:cxnLst/>
              <a:rect l="l" t="t" r="r" b="b"/>
              <a:pathLst>
                <a:path w="5870" h="2022" extrusionOk="0">
                  <a:moveTo>
                    <a:pt x="5185" y="0"/>
                  </a:moveTo>
                  <a:cubicBezTo>
                    <a:pt x="3289" y="0"/>
                    <a:pt x="1368" y="726"/>
                    <a:pt x="1" y="2021"/>
                  </a:cubicBezTo>
                  <a:cubicBezTo>
                    <a:pt x="1771" y="848"/>
                    <a:pt x="3781" y="151"/>
                    <a:pt x="5869" y="32"/>
                  </a:cubicBezTo>
                  <a:cubicBezTo>
                    <a:pt x="5642" y="11"/>
                    <a:pt x="5414" y="0"/>
                    <a:pt x="518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54" name="Google Shape;254;p5"/>
            <p:cNvSpPr/>
            <p:nvPr/>
          </p:nvSpPr>
          <p:spPr>
            <a:xfrm>
              <a:off x="2400575" y="307375"/>
              <a:ext cx="192975" cy="40175"/>
            </a:xfrm>
            <a:custGeom>
              <a:avLst/>
              <a:gdLst/>
              <a:ahLst/>
              <a:cxnLst/>
              <a:rect l="l" t="t" r="r" b="b"/>
              <a:pathLst>
                <a:path w="7719" h="1607" extrusionOk="0">
                  <a:moveTo>
                    <a:pt x="5779" y="1"/>
                  </a:moveTo>
                  <a:cubicBezTo>
                    <a:pt x="3758" y="1"/>
                    <a:pt x="1731" y="553"/>
                    <a:pt x="1" y="1606"/>
                  </a:cubicBezTo>
                  <a:cubicBezTo>
                    <a:pt x="2114" y="646"/>
                    <a:pt x="4427" y="145"/>
                    <a:pt x="6751" y="145"/>
                  </a:cubicBezTo>
                  <a:cubicBezTo>
                    <a:pt x="7074" y="145"/>
                    <a:pt x="7397" y="155"/>
                    <a:pt x="7719" y="174"/>
                  </a:cubicBezTo>
                  <a:cubicBezTo>
                    <a:pt x="7079" y="58"/>
                    <a:pt x="6429" y="1"/>
                    <a:pt x="577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55" name="Google Shape;255;p5"/>
            <p:cNvSpPr/>
            <p:nvPr/>
          </p:nvSpPr>
          <p:spPr>
            <a:xfrm>
              <a:off x="2286200" y="139775"/>
              <a:ext cx="203425" cy="37200"/>
            </a:xfrm>
            <a:custGeom>
              <a:avLst/>
              <a:gdLst/>
              <a:ahLst/>
              <a:cxnLst/>
              <a:rect l="l" t="t" r="r" b="b"/>
              <a:pathLst>
                <a:path w="8137" h="1488" extrusionOk="0">
                  <a:moveTo>
                    <a:pt x="4952" y="1"/>
                  </a:moveTo>
                  <a:cubicBezTo>
                    <a:pt x="3197" y="1"/>
                    <a:pt x="1436" y="506"/>
                    <a:pt x="0" y="1487"/>
                  </a:cubicBezTo>
                  <a:cubicBezTo>
                    <a:pt x="1633" y="664"/>
                    <a:pt x="3455" y="236"/>
                    <a:pt x="5285" y="236"/>
                  </a:cubicBezTo>
                  <a:cubicBezTo>
                    <a:pt x="6242" y="236"/>
                    <a:pt x="7201" y="353"/>
                    <a:pt x="8136" y="592"/>
                  </a:cubicBezTo>
                  <a:cubicBezTo>
                    <a:pt x="7130" y="196"/>
                    <a:pt x="6042" y="1"/>
                    <a:pt x="49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grpSp>
        <p:nvGrpSpPr>
          <p:cNvPr id="256" name="Google Shape;256;p5"/>
          <p:cNvGrpSpPr/>
          <p:nvPr/>
        </p:nvGrpSpPr>
        <p:grpSpPr>
          <a:xfrm rot="9460325">
            <a:off x="10904165" y="6112616"/>
            <a:ext cx="1099167" cy="1229187"/>
            <a:chOff x="2180275" y="-47850"/>
            <a:chExt cx="812625" cy="908750"/>
          </a:xfrm>
        </p:grpSpPr>
        <p:sp>
          <p:nvSpPr>
            <p:cNvPr id="257" name="Google Shape;257;p5"/>
            <p:cNvSpPr/>
            <p:nvPr/>
          </p:nvSpPr>
          <p:spPr>
            <a:xfrm>
              <a:off x="2722850" y="650400"/>
              <a:ext cx="270050" cy="184225"/>
            </a:xfrm>
            <a:custGeom>
              <a:avLst/>
              <a:gdLst/>
              <a:ahLst/>
              <a:cxnLst/>
              <a:rect l="l" t="t" r="r" b="b"/>
              <a:pathLst>
                <a:path w="10802" h="7369" extrusionOk="0">
                  <a:moveTo>
                    <a:pt x="0" y="0"/>
                  </a:moveTo>
                  <a:lnTo>
                    <a:pt x="0" y="0"/>
                  </a:lnTo>
                  <a:cubicBezTo>
                    <a:pt x="1572" y="1393"/>
                    <a:pt x="2566" y="3362"/>
                    <a:pt x="4078" y="4894"/>
                  </a:cubicBezTo>
                  <a:cubicBezTo>
                    <a:pt x="5232" y="6047"/>
                    <a:pt x="6565" y="7102"/>
                    <a:pt x="8196" y="7340"/>
                  </a:cubicBezTo>
                  <a:cubicBezTo>
                    <a:pt x="8329" y="7359"/>
                    <a:pt x="8467" y="7368"/>
                    <a:pt x="8608" y="7368"/>
                  </a:cubicBezTo>
                  <a:cubicBezTo>
                    <a:pt x="9392" y="7368"/>
                    <a:pt x="10236" y="7074"/>
                    <a:pt x="10523" y="6366"/>
                  </a:cubicBezTo>
                  <a:cubicBezTo>
                    <a:pt x="10802" y="5689"/>
                    <a:pt x="10523" y="4914"/>
                    <a:pt x="10086" y="4357"/>
                  </a:cubicBezTo>
                  <a:cubicBezTo>
                    <a:pt x="9429" y="3521"/>
                    <a:pt x="8435" y="3004"/>
                    <a:pt x="7460" y="2626"/>
                  </a:cubicBezTo>
                  <a:cubicBezTo>
                    <a:pt x="5093" y="1452"/>
                    <a:pt x="2347" y="1333"/>
                    <a:pt x="0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58" name="Google Shape;258;p5"/>
            <p:cNvSpPr/>
            <p:nvPr/>
          </p:nvSpPr>
          <p:spPr>
            <a:xfrm>
              <a:off x="2184750" y="178425"/>
              <a:ext cx="114900" cy="331200"/>
            </a:xfrm>
            <a:custGeom>
              <a:avLst/>
              <a:gdLst/>
              <a:ahLst/>
              <a:cxnLst/>
              <a:rect l="l" t="t" r="r" b="b"/>
              <a:pathLst>
                <a:path w="4596" h="13248" extrusionOk="0">
                  <a:moveTo>
                    <a:pt x="3561" y="1"/>
                  </a:moveTo>
                  <a:lnTo>
                    <a:pt x="3561" y="1"/>
                  </a:lnTo>
                  <a:cubicBezTo>
                    <a:pt x="1134" y="1433"/>
                    <a:pt x="199" y="5889"/>
                    <a:pt x="80" y="8435"/>
                  </a:cubicBezTo>
                  <a:cubicBezTo>
                    <a:pt x="0" y="9927"/>
                    <a:pt x="219" y="11559"/>
                    <a:pt x="1293" y="12593"/>
                  </a:cubicBezTo>
                  <a:cubicBezTo>
                    <a:pt x="1711" y="12984"/>
                    <a:pt x="2299" y="13247"/>
                    <a:pt x="2863" y="13247"/>
                  </a:cubicBezTo>
                  <a:cubicBezTo>
                    <a:pt x="3158" y="13247"/>
                    <a:pt x="3447" y="13175"/>
                    <a:pt x="3700" y="13011"/>
                  </a:cubicBezTo>
                  <a:cubicBezTo>
                    <a:pt x="4456" y="12533"/>
                    <a:pt x="4595" y="11519"/>
                    <a:pt x="4576" y="10643"/>
                  </a:cubicBezTo>
                  <a:cubicBezTo>
                    <a:pt x="4496" y="8873"/>
                    <a:pt x="3879" y="7182"/>
                    <a:pt x="3481" y="5451"/>
                  </a:cubicBezTo>
                  <a:cubicBezTo>
                    <a:pt x="3004" y="3442"/>
                    <a:pt x="3382" y="1911"/>
                    <a:pt x="3561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59" name="Google Shape;259;p5"/>
            <p:cNvSpPr/>
            <p:nvPr/>
          </p:nvSpPr>
          <p:spPr>
            <a:xfrm>
              <a:off x="2285700" y="120125"/>
              <a:ext cx="335225" cy="124025"/>
            </a:xfrm>
            <a:custGeom>
              <a:avLst/>
              <a:gdLst/>
              <a:ahLst/>
              <a:cxnLst/>
              <a:rect l="l" t="t" r="r" b="b"/>
              <a:pathLst>
                <a:path w="13409" h="4961" extrusionOk="0">
                  <a:moveTo>
                    <a:pt x="7144" y="1"/>
                  </a:moveTo>
                  <a:cubicBezTo>
                    <a:pt x="4625" y="1"/>
                    <a:pt x="1445" y="499"/>
                    <a:pt x="0" y="2214"/>
                  </a:cubicBezTo>
                  <a:cubicBezTo>
                    <a:pt x="1930" y="2333"/>
                    <a:pt x="3482" y="2214"/>
                    <a:pt x="5411" y="2969"/>
                  </a:cubicBezTo>
                  <a:cubicBezTo>
                    <a:pt x="7042" y="3646"/>
                    <a:pt x="8634" y="4521"/>
                    <a:pt x="10384" y="4859"/>
                  </a:cubicBezTo>
                  <a:cubicBezTo>
                    <a:pt x="10668" y="4920"/>
                    <a:pt x="10977" y="4960"/>
                    <a:pt x="11284" y="4960"/>
                  </a:cubicBezTo>
                  <a:cubicBezTo>
                    <a:pt x="11881" y="4960"/>
                    <a:pt x="12470" y="4809"/>
                    <a:pt x="12851" y="4362"/>
                  </a:cubicBezTo>
                  <a:cubicBezTo>
                    <a:pt x="13408" y="3725"/>
                    <a:pt x="13289" y="2651"/>
                    <a:pt x="12791" y="1935"/>
                  </a:cubicBezTo>
                  <a:cubicBezTo>
                    <a:pt x="11956" y="722"/>
                    <a:pt x="10365" y="244"/>
                    <a:pt x="8892" y="85"/>
                  </a:cubicBezTo>
                  <a:cubicBezTo>
                    <a:pt x="8378" y="33"/>
                    <a:pt x="7782" y="1"/>
                    <a:pt x="7144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60" name="Google Shape;260;p5"/>
            <p:cNvSpPr/>
            <p:nvPr/>
          </p:nvSpPr>
          <p:spPr>
            <a:xfrm>
              <a:off x="2320025" y="350000"/>
              <a:ext cx="123350" cy="331575"/>
            </a:xfrm>
            <a:custGeom>
              <a:avLst/>
              <a:gdLst/>
              <a:ahLst/>
              <a:cxnLst/>
              <a:rect l="l" t="t" r="r" b="b"/>
              <a:pathLst>
                <a:path w="4934" h="13263" extrusionOk="0">
                  <a:moveTo>
                    <a:pt x="2825" y="1"/>
                  </a:moveTo>
                  <a:cubicBezTo>
                    <a:pt x="557" y="1652"/>
                    <a:pt x="0" y="6168"/>
                    <a:pt x="139" y="8734"/>
                  </a:cubicBezTo>
                  <a:cubicBezTo>
                    <a:pt x="179" y="10226"/>
                    <a:pt x="557" y="11837"/>
                    <a:pt x="1731" y="12732"/>
                  </a:cubicBezTo>
                  <a:cubicBezTo>
                    <a:pt x="2127" y="13059"/>
                    <a:pt x="2654" y="13262"/>
                    <a:pt x="3163" y="13262"/>
                  </a:cubicBezTo>
                  <a:cubicBezTo>
                    <a:pt x="3521" y="13262"/>
                    <a:pt x="3870" y="13161"/>
                    <a:pt x="4158" y="12931"/>
                  </a:cubicBezTo>
                  <a:cubicBezTo>
                    <a:pt x="4854" y="12394"/>
                    <a:pt x="4933" y="11360"/>
                    <a:pt x="4794" y="10504"/>
                  </a:cubicBezTo>
                  <a:cubicBezTo>
                    <a:pt x="4555" y="8734"/>
                    <a:pt x="3800" y="7122"/>
                    <a:pt x="3243" y="5432"/>
                  </a:cubicBezTo>
                  <a:cubicBezTo>
                    <a:pt x="2586" y="3482"/>
                    <a:pt x="2825" y="1911"/>
                    <a:pt x="2825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61" name="Google Shape;261;p5"/>
            <p:cNvSpPr/>
            <p:nvPr/>
          </p:nvSpPr>
          <p:spPr>
            <a:xfrm>
              <a:off x="2402075" y="272875"/>
              <a:ext cx="337700" cy="117250"/>
            </a:xfrm>
            <a:custGeom>
              <a:avLst/>
              <a:gdLst/>
              <a:ahLst/>
              <a:cxnLst/>
              <a:rect l="l" t="t" r="r" b="b"/>
              <a:pathLst>
                <a:path w="13508" h="4690" extrusionOk="0">
                  <a:moveTo>
                    <a:pt x="8437" y="1"/>
                  </a:moveTo>
                  <a:cubicBezTo>
                    <a:pt x="5877" y="1"/>
                    <a:pt x="1566" y="685"/>
                    <a:pt x="0" y="2967"/>
                  </a:cubicBezTo>
                  <a:cubicBezTo>
                    <a:pt x="975" y="2937"/>
                    <a:pt x="1840" y="2857"/>
                    <a:pt x="2711" y="2857"/>
                  </a:cubicBezTo>
                  <a:cubicBezTo>
                    <a:pt x="3581" y="2857"/>
                    <a:pt x="4456" y="2937"/>
                    <a:pt x="5451" y="3225"/>
                  </a:cubicBezTo>
                  <a:cubicBezTo>
                    <a:pt x="7162" y="3762"/>
                    <a:pt x="8813" y="4458"/>
                    <a:pt x="10583" y="4657"/>
                  </a:cubicBezTo>
                  <a:cubicBezTo>
                    <a:pt x="10759" y="4678"/>
                    <a:pt x="10943" y="4690"/>
                    <a:pt x="11128" y="4690"/>
                  </a:cubicBezTo>
                  <a:cubicBezTo>
                    <a:pt x="11842" y="4690"/>
                    <a:pt x="12579" y="4510"/>
                    <a:pt x="12990" y="3941"/>
                  </a:cubicBezTo>
                  <a:cubicBezTo>
                    <a:pt x="13507" y="3205"/>
                    <a:pt x="13289" y="2171"/>
                    <a:pt x="12712" y="1494"/>
                  </a:cubicBezTo>
                  <a:cubicBezTo>
                    <a:pt x="11777" y="361"/>
                    <a:pt x="10146" y="22"/>
                    <a:pt x="8654" y="2"/>
                  </a:cubicBezTo>
                  <a:cubicBezTo>
                    <a:pt x="8583" y="1"/>
                    <a:pt x="8511" y="1"/>
                    <a:pt x="8437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62" name="Google Shape;262;p5"/>
            <p:cNvSpPr/>
            <p:nvPr/>
          </p:nvSpPr>
          <p:spPr>
            <a:xfrm>
              <a:off x="2485625" y="498700"/>
              <a:ext cx="125350" cy="304650"/>
            </a:xfrm>
            <a:custGeom>
              <a:avLst/>
              <a:gdLst/>
              <a:ahLst/>
              <a:cxnLst/>
              <a:rect l="l" t="t" r="r" b="b"/>
              <a:pathLst>
                <a:path w="5014" h="12186" extrusionOk="0">
                  <a:moveTo>
                    <a:pt x="1990" y="1"/>
                  </a:moveTo>
                  <a:cubicBezTo>
                    <a:pt x="80" y="1712"/>
                    <a:pt x="0" y="5949"/>
                    <a:pt x="319" y="8276"/>
                  </a:cubicBezTo>
                  <a:cubicBezTo>
                    <a:pt x="517" y="9649"/>
                    <a:pt x="995" y="11081"/>
                    <a:pt x="2169" y="11837"/>
                  </a:cubicBezTo>
                  <a:cubicBezTo>
                    <a:pt x="2531" y="12054"/>
                    <a:pt x="2964" y="12186"/>
                    <a:pt x="3379" y="12186"/>
                  </a:cubicBezTo>
                  <a:cubicBezTo>
                    <a:pt x="3762" y="12186"/>
                    <a:pt x="4130" y="12075"/>
                    <a:pt x="4416" y="11817"/>
                  </a:cubicBezTo>
                  <a:cubicBezTo>
                    <a:pt x="5013" y="11240"/>
                    <a:pt x="4993" y="10285"/>
                    <a:pt x="4794" y="9490"/>
                  </a:cubicBezTo>
                  <a:cubicBezTo>
                    <a:pt x="4416" y="7898"/>
                    <a:pt x="3561" y="6466"/>
                    <a:pt x="2885" y="4974"/>
                  </a:cubicBezTo>
                  <a:cubicBezTo>
                    <a:pt x="2089" y="3223"/>
                    <a:pt x="2149" y="1791"/>
                    <a:pt x="1990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63" name="Google Shape;263;p5"/>
            <p:cNvSpPr/>
            <p:nvPr/>
          </p:nvSpPr>
          <p:spPr>
            <a:xfrm>
              <a:off x="2546300" y="405125"/>
              <a:ext cx="312325" cy="103550"/>
            </a:xfrm>
            <a:custGeom>
              <a:avLst/>
              <a:gdLst/>
              <a:ahLst/>
              <a:cxnLst/>
              <a:rect l="l" t="t" r="r" b="b"/>
              <a:pathLst>
                <a:path w="12493" h="4142" extrusionOk="0">
                  <a:moveTo>
                    <a:pt x="8551" y="0"/>
                  </a:moveTo>
                  <a:cubicBezTo>
                    <a:pt x="8271" y="0"/>
                    <a:pt x="7992" y="16"/>
                    <a:pt x="7719" y="44"/>
                  </a:cubicBezTo>
                  <a:cubicBezTo>
                    <a:pt x="5371" y="243"/>
                    <a:pt x="1273" y="1277"/>
                    <a:pt x="0" y="3545"/>
                  </a:cubicBezTo>
                  <a:cubicBezTo>
                    <a:pt x="1260" y="3389"/>
                    <a:pt x="2329" y="3143"/>
                    <a:pt x="3522" y="3143"/>
                  </a:cubicBezTo>
                  <a:cubicBezTo>
                    <a:pt x="4005" y="3143"/>
                    <a:pt x="4508" y="3183"/>
                    <a:pt x="5053" y="3286"/>
                  </a:cubicBezTo>
                  <a:cubicBezTo>
                    <a:pt x="6664" y="3624"/>
                    <a:pt x="8256" y="4142"/>
                    <a:pt x="9907" y="4142"/>
                  </a:cubicBezTo>
                  <a:cubicBezTo>
                    <a:pt x="10722" y="4142"/>
                    <a:pt x="11637" y="3943"/>
                    <a:pt x="12075" y="3246"/>
                  </a:cubicBezTo>
                  <a:cubicBezTo>
                    <a:pt x="12493" y="2550"/>
                    <a:pt x="12175" y="1595"/>
                    <a:pt x="11598" y="1038"/>
                  </a:cubicBezTo>
                  <a:cubicBezTo>
                    <a:pt x="10817" y="258"/>
                    <a:pt x="9679" y="0"/>
                    <a:pt x="8551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64" name="Google Shape;264;p5"/>
            <p:cNvSpPr/>
            <p:nvPr/>
          </p:nvSpPr>
          <p:spPr>
            <a:xfrm>
              <a:off x="2624875" y="606625"/>
              <a:ext cx="109925" cy="254275"/>
            </a:xfrm>
            <a:custGeom>
              <a:avLst/>
              <a:gdLst/>
              <a:ahLst/>
              <a:cxnLst/>
              <a:rect l="l" t="t" r="r" b="b"/>
              <a:pathLst>
                <a:path w="4397" h="10171" extrusionOk="0">
                  <a:moveTo>
                    <a:pt x="1552" y="1"/>
                  </a:moveTo>
                  <a:cubicBezTo>
                    <a:pt x="0" y="1532"/>
                    <a:pt x="40" y="5053"/>
                    <a:pt x="398" y="7003"/>
                  </a:cubicBezTo>
                  <a:cubicBezTo>
                    <a:pt x="597" y="8137"/>
                    <a:pt x="1035" y="9330"/>
                    <a:pt x="2029" y="9907"/>
                  </a:cubicBezTo>
                  <a:cubicBezTo>
                    <a:pt x="2321" y="10072"/>
                    <a:pt x="2669" y="10171"/>
                    <a:pt x="3002" y="10171"/>
                  </a:cubicBezTo>
                  <a:cubicBezTo>
                    <a:pt x="3352" y="10171"/>
                    <a:pt x="3685" y="10062"/>
                    <a:pt x="3919" y="9808"/>
                  </a:cubicBezTo>
                  <a:cubicBezTo>
                    <a:pt x="4397" y="9310"/>
                    <a:pt x="4357" y="8534"/>
                    <a:pt x="4178" y="7858"/>
                  </a:cubicBezTo>
                  <a:cubicBezTo>
                    <a:pt x="3800" y="6545"/>
                    <a:pt x="3044" y="5372"/>
                    <a:pt x="2447" y="4138"/>
                  </a:cubicBezTo>
                  <a:cubicBezTo>
                    <a:pt x="1731" y="2686"/>
                    <a:pt x="1751" y="1492"/>
                    <a:pt x="1552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65" name="Google Shape;265;p5"/>
            <p:cNvSpPr/>
            <p:nvPr/>
          </p:nvSpPr>
          <p:spPr>
            <a:xfrm>
              <a:off x="2673100" y="522750"/>
              <a:ext cx="259125" cy="85400"/>
            </a:xfrm>
            <a:custGeom>
              <a:avLst/>
              <a:gdLst/>
              <a:ahLst/>
              <a:cxnLst/>
              <a:rect l="l" t="t" r="r" b="b"/>
              <a:pathLst>
                <a:path w="10365" h="3416" extrusionOk="0">
                  <a:moveTo>
                    <a:pt x="7162" y="0"/>
                  </a:moveTo>
                  <a:cubicBezTo>
                    <a:pt x="6881" y="0"/>
                    <a:pt x="6600" y="20"/>
                    <a:pt x="6327" y="53"/>
                  </a:cubicBezTo>
                  <a:cubicBezTo>
                    <a:pt x="4357" y="312"/>
                    <a:pt x="976" y="1267"/>
                    <a:pt x="1" y="3196"/>
                  </a:cubicBezTo>
                  <a:cubicBezTo>
                    <a:pt x="1131" y="3013"/>
                    <a:pt x="2061" y="2760"/>
                    <a:pt x="3162" y="2760"/>
                  </a:cubicBezTo>
                  <a:cubicBezTo>
                    <a:pt x="3495" y="2760"/>
                    <a:pt x="3844" y="2783"/>
                    <a:pt x="4218" y="2838"/>
                  </a:cubicBezTo>
                  <a:cubicBezTo>
                    <a:pt x="5536" y="3052"/>
                    <a:pt x="6855" y="3416"/>
                    <a:pt x="8191" y="3416"/>
                  </a:cubicBezTo>
                  <a:cubicBezTo>
                    <a:pt x="8226" y="3416"/>
                    <a:pt x="8261" y="3416"/>
                    <a:pt x="8296" y="3415"/>
                  </a:cubicBezTo>
                  <a:cubicBezTo>
                    <a:pt x="8953" y="3395"/>
                    <a:pt x="9728" y="3216"/>
                    <a:pt x="10047" y="2619"/>
                  </a:cubicBezTo>
                  <a:cubicBezTo>
                    <a:pt x="10365" y="2023"/>
                    <a:pt x="10067" y="1247"/>
                    <a:pt x="9569" y="769"/>
                  </a:cubicBezTo>
                  <a:cubicBezTo>
                    <a:pt x="8935" y="196"/>
                    <a:pt x="8049" y="0"/>
                    <a:pt x="7162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66" name="Google Shape;266;p5"/>
            <p:cNvSpPr/>
            <p:nvPr/>
          </p:nvSpPr>
          <p:spPr>
            <a:xfrm>
              <a:off x="2180275" y="-47850"/>
              <a:ext cx="706200" cy="802700"/>
            </a:xfrm>
            <a:custGeom>
              <a:avLst/>
              <a:gdLst/>
              <a:ahLst/>
              <a:cxnLst/>
              <a:rect l="l" t="t" r="r" b="b"/>
              <a:pathLst>
                <a:path w="28248" h="32108" extrusionOk="0">
                  <a:moveTo>
                    <a:pt x="0" y="1"/>
                  </a:moveTo>
                  <a:lnTo>
                    <a:pt x="0" y="1"/>
                  </a:lnTo>
                  <a:cubicBezTo>
                    <a:pt x="3939" y="14304"/>
                    <a:pt x="15497" y="25264"/>
                    <a:pt x="28248" y="32108"/>
                  </a:cubicBezTo>
                  <a:cubicBezTo>
                    <a:pt x="25164" y="30138"/>
                    <a:pt x="22181" y="28049"/>
                    <a:pt x="19356" y="25782"/>
                  </a:cubicBezTo>
                  <a:cubicBezTo>
                    <a:pt x="10842" y="19058"/>
                    <a:pt x="3660" y="10345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67" name="Google Shape;267;p5"/>
            <p:cNvSpPr/>
            <p:nvPr/>
          </p:nvSpPr>
          <p:spPr>
            <a:xfrm>
              <a:off x="2644750" y="598675"/>
              <a:ext cx="34350" cy="189500"/>
            </a:xfrm>
            <a:custGeom>
              <a:avLst/>
              <a:gdLst/>
              <a:ahLst/>
              <a:cxnLst/>
              <a:rect l="l" t="t" r="r" b="b"/>
              <a:pathLst>
                <a:path w="1374" h="7580" extrusionOk="0">
                  <a:moveTo>
                    <a:pt x="1175" y="0"/>
                  </a:moveTo>
                  <a:lnTo>
                    <a:pt x="1175" y="0"/>
                  </a:lnTo>
                  <a:cubicBezTo>
                    <a:pt x="1" y="2367"/>
                    <a:pt x="598" y="5172"/>
                    <a:pt x="1374" y="7579"/>
                  </a:cubicBezTo>
                  <a:cubicBezTo>
                    <a:pt x="916" y="5113"/>
                    <a:pt x="299" y="2447"/>
                    <a:pt x="11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68" name="Google Shape;268;p5"/>
            <p:cNvSpPr/>
            <p:nvPr/>
          </p:nvSpPr>
          <p:spPr>
            <a:xfrm>
              <a:off x="2506500" y="490750"/>
              <a:ext cx="37325" cy="200450"/>
            </a:xfrm>
            <a:custGeom>
              <a:avLst/>
              <a:gdLst/>
              <a:ahLst/>
              <a:cxnLst/>
              <a:rect l="l" t="t" r="r" b="b"/>
              <a:pathLst>
                <a:path w="1493" h="8018" extrusionOk="0">
                  <a:moveTo>
                    <a:pt x="1493" y="1"/>
                  </a:moveTo>
                  <a:cubicBezTo>
                    <a:pt x="1" y="2408"/>
                    <a:pt x="438" y="5411"/>
                    <a:pt x="1055" y="8017"/>
                  </a:cubicBezTo>
                  <a:cubicBezTo>
                    <a:pt x="757" y="5391"/>
                    <a:pt x="339" y="2487"/>
                    <a:pt x="14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69" name="Google Shape;269;p5"/>
            <p:cNvSpPr/>
            <p:nvPr/>
          </p:nvSpPr>
          <p:spPr>
            <a:xfrm>
              <a:off x="2344875" y="344550"/>
              <a:ext cx="51750" cy="233750"/>
            </a:xfrm>
            <a:custGeom>
              <a:avLst/>
              <a:gdLst/>
              <a:ahLst/>
              <a:cxnLst/>
              <a:rect l="l" t="t" r="r" b="b"/>
              <a:pathLst>
                <a:path w="2070" h="9350" extrusionOk="0">
                  <a:moveTo>
                    <a:pt x="2069" y="0"/>
                  </a:moveTo>
                  <a:lnTo>
                    <a:pt x="2069" y="0"/>
                  </a:lnTo>
                  <a:cubicBezTo>
                    <a:pt x="1" y="2626"/>
                    <a:pt x="259" y="6286"/>
                    <a:pt x="1055" y="9350"/>
                  </a:cubicBezTo>
                  <a:cubicBezTo>
                    <a:pt x="578" y="6207"/>
                    <a:pt x="279" y="2785"/>
                    <a:pt x="206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70" name="Google Shape;270;p5"/>
            <p:cNvSpPr/>
            <p:nvPr/>
          </p:nvSpPr>
          <p:spPr>
            <a:xfrm>
              <a:off x="2233975" y="179425"/>
              <a:ext cx="46275" cy="205425"/>
            </a:xfrm>
            <a:custGeom>
              <a:avLst/>
              <a:gdLst/>
              <a:ahLst/>
              <a:cxnLst/>
              <a:rect l="l" t="t" r="r" b="b"/>
              <a:pathLst>
                <a:path w="1851" h="8217" extrusionOk="0">
                  <a:moveTo>
                    <a:pt x="1851" y="1"/>
                  </a:moveTo>
                  <a:lnTo>
                    <a:pt x="1851" y="1"/>
                  </a:lnTo>
                  <a:cubicBezTo>
                    <a:pt x="1" y="2268"/>
                    <a:pt x="120" y="5491"/>
                    <a:pt x="617" y="8216"/>
                  </a:cubicBezTo>
                  <a:cubicBezTo>
                    <a:pt x="438" y="5451"/>
                    <a:pt x="299" y="2447"/>
                    <a:pt x="18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71" name="Google Shape;271;p5"/>
            <p:cNvSpPr/>
            <p:nvPr/>
          </p:nvSpPr>
          <p:spPr>
            <a:xfrm>
              <a:off x="2679575" y="548575"/>
              <a:ext cx="170600" cy="47625"/>
            </a:xfrm>
            <a:custGeom>
              <a:avLst/>
              <a:gdLst/>
              <a:ahLst/>
              <a:cxnLst/>
              <a:rect l="l" t="t" r="r" b="b"/>
              <a:pathLst>
                <a:path w="6824" h="1905" extrusionOk="0">
                  <a:moveTo>
                    <a:pt x="6004" y="1"/>
                  </a:moveTo>
                  <a:cubicBezTo>
                    <a:pt x="3892" y="1"/>
                    <a:pt x="1744" y="672"/>
                    <a:pt x="0" y="1905"/>
                  </a:cubicBezTo>
                  <a:cubicBezTo>
                    <a:pt x="2129" y="791"/>
                    <a:pt x="4456" y="174"/>
                    <a:pt x="6824" y="35"/>
                  </a:cubicBezTo>
                  <a:cubicBezTo>
                    <a:pt x="6552" y="12"/>
                    <a:pt x="6278" y="1"/>
                    <a:pt x="600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72" name="Google Shape;272;p5"/>
            <p:cNvSpPr/>
            <p:nvPr/>
          </p:nvSpPr>
          <p:spPr>
            <a:xfrm>
              <a:off x="2542800" y="445700"/>
              <a:ext cx="146750" cy="50550"/>
            </a:xfrm>
            <a:custGeom>
              <a:avLst/>
              <a:gdLst/>
              <a:ahLst/>
              <a:cxnLst/>
              <a:rect l="l" t="t" r="r" b="b"/>
              <a:pathLst>
                <a:path w="5870" h="2022" extrusionOk="0">
                  <a:moveTo>
                    <a:pt x="5185" y="0"/>
                  </a:moveTo>
                  <a:cubicBezTo>
                    <a:pt x="3289" y="0"/>
                    <a:pt x="1368" y="726"/>
                    <a:pt x="1" y="2021"/>
                  </a:cubicBezTo>
                  <a:cubicBezTo>
                    <a:pt x="1771" y="848"/>
                    <a:pt x="3781" y="151"/>
                    <a:pt x="5869" y="32"/>
                  </a:cubicBezTo>
                  <a:cubicBezTo>
                    <a:pt x="5642" y="11"/>
                    <a:pt x="5414" y="0"/>
                    <a:pt x="518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73" name="Google Shape;273;p5"/>
            <p:cNvSpPr/>
            <p:nvPr/>
          </p:nvSpPr>
          <p:spPr>
            <a:xfrm>
              <a:off x="2400575" y="307375"/>
              <a:ext cx="192975" cy="40175"/>
            </a:xfrm>
            <a:custGeom>
              <a:avLst/>
              <a:gdLst/>
              <a:ahLst/>
              <a:cxnLst/>
              <a:rect l="l" t="t" r="r" b="b"/>
              <a:pathLst>
                <a:path w="7719" h="1607" extrusionOk="0">
                  <a:moveTo>
                    <a:pt x="5779" y="1"/>
                  </a:moveTo>
                  <a:cubicBezTo>
                    <a:pt x="3758" y="1"/>
                    <a:pt x="1731" y="553"/>
                    <a:pt x="1" y="1606"/>
                  </a:cubicBezTo>
                  <a:cubicBezTo>
                    <a:pt x="2114" y="646"/>
                    <a:pt x="4427" y="145"/>
                    <a:pt x="6751" y="145"/>
                  </a:cubicBezTo>
                  <a:cubicBezTo>
                    <a:pt x="7074" y="145"/>
                    <a:pt x="7397" y="155"/>
                    <a:pt x="7719" y="174"/>
                  </a:cubicBezTo>
                  <a:cubicBezTo>
                    <a:pt x="7079" y="58"/>
                    <a:pt x="6429" y="1"/>
                    <a:pt x="577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74" name="Google Shape;274;p5"/>
            <p:cNvSpPr/>
            <p:nvPr/>
          </p:nvSpPr>
          <p:spPr>
            <a:xfrm>
              <a:off x="2286200" y="139775"/>
              <a:ext cx="203425" cy="37200"/>
            </a:xfrm>
            <a:custGeom>
              <a:avLst/>
              <a:gdLst/>
              <a:ahLst/>
              <a:cxnLst/>
              <a:rect l="l" t="t" r="r" b="b"/>
              <a:pathLst>
                <a:path w="8137" h="1488" extrusionOk="0">
                  <a:moveTo>
                    <a:pt x="4952" y="1"/>
                  </a:moveTo>
                  <a:cubicBezTo>
                    <a:pt x="3197" y="1"/>
                    <a:pt x="1436" y="506"/>
                    <a:pt x="0" y="1487"/>
                  </a:cubicBezTo>
                  <a:cubicBezTo>
                    <a:pt x="1633" y="664"/>
                    <a:pt x="3455" y="236"/>
                    <a:pt x="5285" y="236"/>
                  </a:cubicBezTo>
                  <a:cubicBezTo>
                    <a:pt x="6242" y="236"/>
                    <a:pt x="7201" y="353"/>
                    <a:pt x="8136" y="592"/>
                  </a:cubicBezTo>
                  <a:cubicBezTo>
                    <a:pt x="7130" y="196"/>
                    <a:pt x="6042" y="1"/>
                    <a:pt x="49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grpSp>
        <p:nvGrpSpPr>
          <p:cNvPr id="275" name="Google Shape;275;p5"/>
          <p:cNvGrpSpPr/>
          <p:nvPr/>
        </p:nvGrpSpPr>
        <p:grpSpPr>
          <a:xfrm rot="-6957884" flipH="1">
            <a:off x="11721209" y="6236059"/>
            <a:ext cx="862964" cy="529703"/>
            <a:chOff x="3635425" y="69650"/>
            <a:chExt cx="965800" cy="592825"/>
          </a:xfrm>
        </p:grpSpPr>
        <p:sp>
          <p:nvSpPr>
            <p:cNvPr id="276" name="Google Shape;276;p5"/>
            <p:cNvSpPr/>
            <p:nvPr/>
          </p:nvSpPr>
          <p:spPr>
            <a:xfrm>
              <a:off x="3741350" y="90400"/>
              <a:ext cx="859875" cy="436675"/>
            </a:xfrm>
            <a:custGeom>
              <a:avLst/>
              <a:gdLst/>
              <a:ahLst/>
              <a:cxnLst/>
              <a:rect l="l" t="t" r="r" b="b"/>
              <a:pathLst>
                <a:path w="34395" h="17467" fill="none" extrusionOk="0">
                  <a:moveTo>
                    <a:pt x="0" y="17467"/>
                  </a:moveTo>
                  <a:cubicBezTo>
                    <a:pt x="10464" y="9848"/>
                    <a:pt x="21723" y="2746"/>
                    <a:pt x="34395" y="1"/>
                  </a:cubicBezTo>
                </a:path>
              </a:pathLst>
            </a:custGeom>
            <a:solidFill>
              <a:schemeClr val="dk1"/>
            </a:solidFill>
            <a:ln w="10450" cap="flat" cmpd="sng">
              <a:solidFill>
                <a:srgbClr val="282922"/>
              </a:solidFill>
              <a:prstDash val="solid"/>
              <a:miter lim="19892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77" name="Google Shape;277;p5"/>
            <p:cNvSpPr/>
            <p:nvPr/>
          </p:nvSpPr>
          <p:spPr>
            <a:xfrm>
              <a:off x="3783125" y="468375"/>
              <a:ext cx="70150" cy="192650"/>
            </a:xfrm>
            <a:custGeom>
              <a:avLst/>
              <a:gdLst/>
              <a:ahLst/>
              <a:cxnLst/>
              <a:rect l="l" t="t" r="r" b="b"/>
              <a:pathLst>
                <a:path w="2806" h="7706" extrusionOk="0">
                  <a:moveTo>
                    <a:pt x="2805" y="0"/>
                  </a:moveTo>
                  <a:cubicBezTo>
                    <a:pt x="2805" y="1"/>
                    <a:pt x="279" y="5471"/>
                    <a:pt x="140" y="6167"/>
                  </a:cubicBezTo>
                  <a:cubicBezTo>
                    <a:pt x="0" y="6843"/>
                    <a:pt x="418" y="7520"/>
                    <a:pt x="1114" y="7679"/>
                  </a:cubicBezTo>
                  <a:cubicBezTo>
                    <a:pt x="1204" y="7697"/>
                    <a:pt x="1294" y="7706"/>
                    <a:pt x="1382" y="7706"/>
                  </a:cubicBezTo>
                  <a:cubicBezTo>
                    <a:pt x="1976" y="7706"/>
                    <a:pt x="2505" y="7310"/>
                    <a:pt x="2626" y="6704"/>
                  </a:cubicBezTo>
                  <a:cubicBezTo>
                    <a:pt x="2785" y="6008"/>
                    <a:pt x="2805" y="1"/>
                    <a:pt x="2805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78" name="Google Shape;278;p5"/>
            <p:cNvSpPr/>
            <p:nvPr/>
          </p:nvSpPr>
          <p:spPr>
            <a:xfrm>
              <a:off x="3865675" y="221850"/>
              <a:ext cx="70150" cy="192825"/>
            </a:xfrm>
            <a:custGeom>
              <a:avLst/>
              <a:gdLst/>
              <a:ahLst/>
              <a:cxnLst/>
              <a:rect l="l" t="t" r="r" b="b"/>
              <a:pathLst>
                <a:path w="2806" h="7713" extrusionOk="0">
                  <a:moveTo>
                    <a:pt x="1396" y="1"/>
                  </a:moveTo>
                  <a:cubicBezTo>
                    <a:pt x="813" y="1"/>
                    <a:pt x="299" y="395"/>
                    <a:pt x="180" y="1009"/>
                  </a:cubicBezTo>
                  <a:cubicBezTo>
                    <a:pt x="20" y="1685"/>
                    <a:pt x="0" y="7713"/>
                    <a:pt x="0" y="7713"/>
                  </a:cubicBezTo>
                  <a:cubicBezTo>
                    <a:pt x="0" y="7713"/>
                    <a:pt x="2507" y="2242"/>
                    <a:pt x="2666" y="1546"/>
                  </a:cubicBezTo>
                  <a:cubicBezTo>
                    <a:pt x="2805" y="850"/>
                    <a:pt x="2388" y="174"/>
                    <a:pt x="1691" y="34"/>
                  </a:cubicBezTo>
                  <a:cubicBezTo>
                    <a:pt x="1592" y="12"/>
                    <a:pt x="1493" y="1"/>
                    <a:pt x="1396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79" name="Google Shape;279;p5"/>
            <p:cNvSpPr/>
            <p:nvPr/>
          </p:nvSpPr>
          <p:spPr>
            <a:xfrm>
              <a:off x="3874125" y="464400"/>
              <a:ext cx="125350" cy="170850"/>
            </a:xfrm>
            <a:custGeom>
              <a:avLst/>
              <a:gdLst/>
              <a:ahLst/>
              <a:cxnLst/>
              <a:rect l="l" t="t" r="r" b="b"/>
              <a:pathLst>
                <a:path w="5014" h="6834" extrusionOk="0">
                  <a:moveTo>
                    <a:pt x="1" y="0"/>
                  </a:moveTo>
                  <a:cubicBezTo>
                    <a:pt x="1" y="1"/>
                    <a:pt x="2089" y="5650"/>
                    <a:pt x="2487" y="6247"/>
                  </a:cubicBezTo>
                  <a:cubicBezTo>
                    <a:pt x="2731" y="6631"/>
                    <a:pt x="3147" y="6834"/>
                    <a:pt x="3573" y="6834"/>
                  </a:cubicBezTo>
                  <a:cubicBezTo>
                    <a:pt x="3808" y="6834"/>
                    <a:pt x="4045" y="6772"/>
                    <a:pt x="4258" y="6644"/>
                  </a:cubicBezTo>
                  <a:cubicBezTo>
                    <a:pt x="4835" y="6266"/>
                    <a:pt x="5014" y="5471"/>
                    <a:pt x="4636" y="4874"/>
                  </a:cubicBezTo>
                  <a:cubicBezTo>
                    <a:pt x="4258" y="4277"/>
                    <a:pt x="1" y="1"/>
                    <a:pt x="1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80" name="Google Shape;280;p5"/>
            <p:cNvSpPr/>
            <p:nvPr/>
          </p:nvSpPr>
          <p:spPr>
            <a:xfrm>
              <a:off x="3719475" y="247575"/>
              <a:ext cx="125825" cy="171100"/>
            </a:xfrm>
            <a:custGeom>
              <a:avLst/>
              <a:gdLst/>
              <a:ahLst/>
              <a:cxnLst/>
              <a:rect l="l" t="t" r="r" b="b"/>
              <a:pathLst>
                <a:path w="5033" h="6844" extrusionOk="0">
                  <a:moveTo>
                    <a:pt x="1459" y="1"/>
                  </a:moveTo>
                  <a:cubicBezTo>
                    <a:pt x="1225" y="1"/>
                    <a:pt x="988" y="65"/>
                    <a:pt x="776" y="199"/>
                  </a:cubicBezTo>
                  <a:cubicBezTo>
                    <a:pt x="179" y="577"/>
                    <a:pt x="0" y="1373"/>
                    <a:pt x="398" y="1969"/>
                  </a:cubicBezTo>
                  <a:cubicBezTo>
                    <a:pt x="776" y="2566"/>
                    <a:pt x="5033" y="6843"/>
                    <a:pt x="5033" y="6843"/>
                  </a:cubicBezTo>
                  <a:cubicBezTo>
                    <a:pt x="5033" y="6843"/>
                    <a:pt x="2944" y="1194"/>
                    <a:pt x="2546" y="597"/>
                  </a:cubicBezTo>
                  <a:cubicBezTo>
                    <a:pt x="2303" y="212"/>
                    <a:pt x="1885" y="1"/>
                    <a:pt x="1459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81" name="Google Shape;281;p5"/>
            <p:cNvSpPr/>
            <p:nvPr/>
          </p:nvSpPr>
          <p:spPr>
            <a:xfrm>
              <a:off x="3660775" y="456425"/>
              <a:ext cx="175575" cy="120425"/>
            </a:xfrm>
            <a:custGeom>
              <a:avLst/>
              <a:gdLst/>
              <a:ahLst/>
              <a:cxnLst/>
              <a:rect l="l" t="t" r="r" b="b"/>
              <a:pathLst>
                <a:path w="7023" h="4817" extrusionOk="0">
                  <a:moveTo>
                    <a:pt x="7023" y="1"/>
                  </a:moveTo>
                  <a:cubicBezTo>
                    <a:pt x="7022" y="1"/>
                    <a:pt x="1373" y="2090"/>
                    <a:pt x="777" y="2487"/>
                  </a:cubicBezTo>
                  <a:cubicBezTo>
                    <a:pt x="180" y="2865"/>
                    <a:pt x="1" y="3661"/>
                    <a:pt x="379" y="4258"/>
                  </a:cubicBezTo>
                  <a:cubicBezTo>
                    <a:pt x="621" y="4614"/>
                    <a:pt x="1033" y="4816"/>
                    <a:pt x="1456" y="4816"/>
                  </a:cubicBezTo>
                  <a:cubicBezTo>
                    <a:pt x="1693" y="4816"/>
                    <a:pt x="1934" y="4752"/>
                    <a:pt x="2149" y="4616"/>
                  </a:cubicBezTo>
                  <a:cubicBezTo>
                    <a:pt x="2746" y="4258"/>
                    <a:pt x="7023" y="1"/>
                    <a:pt x="7023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82" name="Google Shape;282;p5"/>
            <p:cNvSpPr/>
            <p:nvPr/>
          </p:nvSpPr>
          <p:spPr>
            <a:xfrm>
              <a:off x="3883075" y="305750"/>
              <a:ext cx="175075" cy="120875"/>
            </a:xfrm>
            <a:custGeom>
              <a:avLst/>
              <a:gdLst/>
              <a:ahLst/>
              <a:cxnLst/>
              <a:rect l="l" t="t" r="r" b="b"/>
              <a:pathLst>
                <a:path w="7003" h="4835" extrusionOk="0">
                  <a:moveTo>
                    <a:pt x="5549" y="0"/>
                  </a:moveTo>
                  <a:cubicBezTo>
                    <a:pt x="5315" y="0"/>
                    <a:pt x="5081" y="64"/>
                    <a:pt x="4874" y="199"/>
                  </a:cubicBezTo>
                  <a:cubicBezTo>
                    <a:pt x="4278" y="577"/>
                    <a:pt x="1" y="4834"/>
                    <a:pt x="1" y="4834"/>
                  </a:cubicBezTo>
                  <a:cubicBezTo>
                    <a:pt x="1" y="4834"/>
                    <a:pt x="5630" y="2746"/>
                    <a:pt x="6247" y="2348"/>
                  </a:cubicBezTo>
                  <a:cubicBezTo>
                    <a:pt x="6824" y="1970"/>
                    <a:pt x="7003" y="1174"/>
                    <a:pt x="6645" y="577"/>
                  </a:cubicBezTo>
                  <a:cubicBezTo>
                    <a:pt x="6389" y="207"/>
                    <a:pt x="5969" y="0"/>
                    <a:pt x="5549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83" name="Google Shape;283;p5"/>
            <p:cNvSpPr/>
            <p:nvPr/>
          </p:nvSpPr>
          <p:spPr>
            <a:xfrm>
              <a:off x="3886075" y="447475"/>
              <a:ext cx="195950" cy="67350"/>
            </a:xfrm>
            <a:custGeom>
              <a:avLst/>
              <a:gdLst/>
              <a:ahLst/>
              <a:cxnLst/>
              <a:rect l="l" t="t" r="r" b="b"/>
              <a:pathLst>
                <a:path w="7838" h="2694" extrusionOk="0">
                  <a:moveTo>
                    <a:pt x="0" y="1"/>
                  </a:moveTo>
                  <a:cubicBezTo>
                    <a:pt x="0" y="1"/>
                    <a:pt x="5471" y="2527"/>
                    <a:pt x="6167" y="2666"/>
                  </a:cubicBezTo>
                  <a:cubicBezTo>
                    <a:pt x="6257" y="2684"/>
                    <a:pt x="6346" y="2693"/>
                    <a:pt x="6435" y="2693"/>
                  </a:cubicBezTo>
                  <a:cubicBezTo>
                    <a:pt x="7029" y="2693"/>
                    <a:pt x="7557" y="2298"/>
                    <a:pt x="7679" y="1692"/>
                  </a:cubicBezTo>
                  <a:cubicBezTo>
                    <a:pt x="7838" y="995"/>
                    <a:pt x="7420" y="339"/>
                    <a:pt x="6724" y="180"/>
                  </a:cubicBezTo>
                  <a:cubicBezTo>
                    <a:pt x="6028" y="21"/>
                    <a:pt x="0" y="1"/>
                    <a:pt x="0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84" name="Google Shape;284;p5"/>
            <p:cNvSpPr/>
            <p:nvPr/>
          </p:nvSpPr>
          <p:spPr>
            <a:xfrm>
              <a:off x="3636900" y="368075"/>
              <a:ext cx="195975" cy="67000"/>
            </a:xfrm>
            <a:custGeom>
              <a:avLst/>
              <a:gdLst/>
              <a:ahLst/>
              <a:cxnLst/>
              <a:rect l="l" t="t" r="r" b="b"/>
              <a:pathLst>
                <a:path w="7839" h="2680" extrusionOk="0">
                  <a:moveTo>
                    <a:pt x="1357" y="0"/>
                  </a:moveTo>
                  <a:cubicBezTo>
                    <a:pt x="778" y="0"/>
                    <a:pt x="276" y="392"/>
                    <a:pt x="140" y="989"/>
                  </a:cubicBezTo>
                  <a:cubicBezTo>
                    <a:pt x="1" y="1685"/>
                    <a:pt x="419" y="2361"/>
                    <a:pt x="1115" y="2520"/>
                  </a:cubicBezTo>
                  <a:cubicBezTo>
                    <a:pt x="1811" y="2660"/>
                    <a:pt x="7839" y="2680"/>
                    <a:pt x="7839" y="2680"/>
                  </a:cubicBezTo>
                  <a:cubicBezTo>
                    <a:pt x="7839" y="2680"/>
                    <a:pt x="2368" y="173"/>
                    <a:pt x="1652" y="34"/>
                  </a:cubicBezTo>
                  <a:cubicBezTo>
                    <a:pt x="1552" y="11"/>
                    <a:pt x="1453" y="0"/>
                    <a:pt x="1357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85" name="Google Shape;285;p5"/>
            <p:cNvSpPr/>
            <p:nvPr/>
          </p:nvSpPr>
          <p:spPr>
            <a:xfrm>
              <a:off x="3713500" y="464400"/>
              <a:ext cx="130325" cy="166675"/>
            </a:xfrm>
            <a:custGeom>
              <a:avLst/>
              <a:gdLst/>
              <a:ahLst/>
              <a:cxnLst/>
              <a:rect l="l" t="t" r="r" b="b"/>
              <a:pathLst>
                <a:path w="5213" h="6667" extrusionOk="0">
                  <a:moveTo>
                    <a:pt x="5212" y="0"/>
                  </a:moveTo>
                  <a:cubicBezTo>
                    <a:pt x="5212" y="1"/>
                    <a:pt x="816" y="4098"/>
                    <a:pt x="398" y="4675"/>
                  </a:cubicBezTo>
                  <a:cubicBezTo>
                    <a:pt x="0" y="5252"/>
                    <a:pt x="140" y="6048"/>
                    <a:pt x="716" y="6445"/>
                  </a:cubicBezTo>
                  <a:cubicBezTo>
                    <a:pt x="934" y="6596"/>
                    <a:pt x="1180" y="6666"/>
                    <a:pt x="1425" y="6666"/>
                  </a:cubicBezTo>
                  <a:cubicBezTo>
                    <a:pt x="1828" y="6666"/>
                    <a:pt x="2227" y="6474"/>
                    <a:pt x="2487" y="6127"/>
                  </a:cubicBezTo>
                  <a:cubicBezTo>
                    <a:pt x="2885" y="5550"/>
                    <a:pt x="5212" y="1"/>
                    <a:pt x="5212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86" name="Google Shape;286;p5"/>
            <p:cNvSpPr/>
            <p:nvPr/>
          </p:nvSpPr>
          <p:spPr>
            <a:xfrm>
              <a:off x="3875625" y="251850"/>
              <a:ext cx="130325" cy="166825"/>
            </a:xfrm>
            <a:custGeom>
              <a:avLst/>
              <a:gdLst/>
              <a:ahLst/>
              <a:cxnLst/>
              <a:rect l="l" t="t" r="r" b="b"/>
              <a:pathLst>
                <a:path w="5213" h="6673" extrusionOk="0">
                  <a:moveTo>
                    <a:pt x="3770" y="0"/>
                  </a:moveTo>
                  <a:cubicBezTo>
                    <a:pt x="3367" y="0"/>
                    <a:pt x="2971" y="190"/>
                    <a:pt x="2726" y="545"/>
                  </a:cubicBezTo>
                  <a:cubicBezTo>
                    <a:pt x="2328" y="1122"/>
                    <a:pt x="0" y="6672"/>
                    <a:pt x="0" y="6672"/>
                  </a:cubicBezTo>
                  <a:cubicBezTo>
                    <a:pt x="0" y="6672"/>
                    <a:pt x="4397" y="2554"/>
                    <a:pt x="4814" y="1977"/>
                  </a:cubicBezTo>
                  <a:cubicBezTo>
                    <a:pt x="5212" y="1420"/>
                    <a:pt x="5073" y="625"/>
                    <a:pt x="4496" y="227"/>
                  </a:cubicBezTo>
                  <a:cubicBezTo>
                    <a:pt x="4275" y="74"/>
                    <a:pt x="4021" y="0"/>
                    <a:pt x="3770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87" name="Google Shape;287;p5"/>
            <p:cNvSpPr/>
            <p:nvPr/>
          </p:nvSpPr>
          <p:spPr>
            <a:xfrm>
              <a:off x="3858700" y="468875"/>
              <a:ext cx="68175" cy="193600"/>
            </a:xfrm>
            <a:custGeom>
              <a:avLst/>
              <a:gdLst/>
              <a:ahLst/>
              <a:cxnLst/>
              <a:rect l="l" t="t" r="r" b="b"/>
              <a:pathLst>
                <a:path w="2727" h="7744" extrusionOk="0">
                  <a:moveTo>
                    <a:pt x="220" y="0"/>
                  </a:moveTo>
                  <a:cubicBezTo>
                    <a:pt x="220" y="0"/>
                    <a:pt x="1" y="6008"/>
                    <a:pt x="120" y="6704"/>
                  </a:cubicBezTo>
                  <a:cubicBezTo>
                    <a:pt x="243" y="7316"/>
                    <a:pt x="749" y="7744"/>
                    <a:pt x="1343" y="7744"/>
                  </a:cubicBezTo>
                  <a:cubicBezTo>
                    <a:pt x="1425" y="7744"/>
                    <a:pt x="1508" y="7735"/>
                    <a:pt x="1592" y="7719"/>
                  </a:cubicBezTo>
                  <a:cubicBezTo>
                    <a:pt x="2289" y="7599"/>
                    <a:pt x="2726" y="6963"/>
                    <a:pt x="2647" y="6266"/>
                  </a:cubicBezTo>
                  <a:cubicBezTo>
                    <a:pt x="2507" y="5570"/>
                    <a:pt x="220" y="0"/>
                    <a:pt x="220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88" name="Google Shape;288;p5"/>
            <p:cNvSpPr/>
            <p:nvPr/>
          </p:nvSpPr>
          <p:spPr>
            <a:xfrm>
              <a:off x="3791575" y="220225"/>
              <a:ext cx="69150" cy="193975"/>
            </a:xfrm>
            <a:custGeom>
              <a:avLst/>
              <a:gdLst/>
              <a:ahLst/>
              <a:cxnLst/>
              <a:rect l="l" t="t" r="r" b="b"/>
              <a:pathLst>
                <a:path w="2766" h="7759" extrusionOk="0">
                  <a:moveTo>
                    <a:pt x="1402" y="0"/>
                  </a:moveTo>
                  <a:cubicBezTo>
                    <a:pt x="1327" y="0"/>
                    <a:pt x="1251" y="7"/>
                    <a:pt x="1174" y="20"/>
                  </a:cubicBezTo>
                  <a:cubicBezTo>
                    <a:pt x="438" y="139"/>
                    <a:pt x="0" y="796"/>
                    <a:pt x="120" y="1492"/>
                  </a:cubicBezTo>
                  <a:cubicBezTo>
                    <a:pt x="259" y="2188"/>
                    <a:pt x="2547" y="7758"/>
                    <a:pt x="2547" y="7758"/>
                  </a:cubicBezTo>
                  <a:cubicBezTo>
                    <a:pt x="2547" y="7758"/>
                    <a:pt x="2766" y="1731"/>
                    <a:pt x="2646" y="1034"/>
                  </a:cubicBezTo>
                  <a:cubicBezTo>
                    <a:pt x="2522" y="415"/>
                    <a:pt x="2005" y="0"/>
                    <a:pt x="1402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89" name="Google Shape;289;p5"/>
            <p:cNvSpPr/>
            <p:nvPr/>
          </p:nvSpPr>
          <p:spPr>
            <a:xfrm>
              <a:off x="3635425" y="442425"/>
              <a:ext cx="196450" cy="64250"/>
            </a:xfrm>
            <a:custGeom>
              <a:avLst/>
              <a:gdLst/>
              <a:ahLst/>
              <a:cxnLst/>
              <a:rect l="l" t="t" r="r" b="b"/>
              <a:pathLst>
                <a:path w="7858" h="2570" extrusionOk="0">
                  <a:moveTo>
                    <a:pt x="2308" y="0"/>
                  </a:moveTo>
                  <a:cubicBezTo>
                    <a:pt x="1739" y="0"/>
                    <a:pt x="1311" y="12"/>
                    <a:pt x="1154" y="44"/>
                  </a:cubicBezTo>
                  <a:cubicBezTo>
                    <a:pt x="458" y="163"/>
                    <a:pt x="0" y="800"/>
                    <a:pt x="120" y="1496"/>
                  </a:cubicBezTo>
                  <a:cubicBezTo>
                    <a:pt x="243" y="2151"/>
                    <a:pt x="793" y="2570"/>
                    <a:pt x="1375" y="2570"/>
                  </a:cubicBezTo>
                  <a:cubicBezTo>
                    <a:pt x="1447" y="2570"/>
                    <a:pt x="1519" y="2563"/>
                    <a:pt x="1592" y="2550"/>
                  </a:cubicBezTo>
                  <a:cubicBezTo>
                    <a:pt x="2288" y="2431"/>
                    <a:pt x="7858" y="143"/>
                    <a:pt x="7858" y="143"/>
                  </a:cubicBezTo>
                  <a:cubicBezTo>
                    <a:pt x="7858" y="143"/>
                    <a:pt x="4257" y="0"/>
                    <a:pt x="2308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90" name="Google Shape;290;p5"/>
            <p:cNvSpPr/>
            <p:nvPr/>
          </p:nvSpPr>
          <p:spPr>
            <a:xfrm>
              <a:off x="3886550" y="376375"/>
              <a:ext cx="196475" cy="64075"/>
            </a:xfrm>
            <a:custGeom>
              <a:avLst/>
              <a:gdLst/>
              <a:ahLst/>
              <a:cxnLst/>
              <a:rect l="l" t="t" r="r" b="b"/>
              <a:pathLst>
                <a:path w="7859" h="2563" extrusionOk="0">
                  <a:moveTo>
                    <a:pt x="6495" y="1"/>
                  </a:moveTo>
                  <a:cubicBezTo>
                    <a:pt x="6420" y="1"/>
                    <a:pt x="6344" y="7"/>
                    <a:pt x="6267" y="20"/>
                  </a:cubicBezTo>
                  <a:cubicBezTo>
                    <a:pt x="5571" y="139"/>
                    <a:pt x="1" y="2427"/>
                    <a:pt x="1" y="2427"/>
                  </a:cubicBezTo>
                  <a:cubicBezTo>
                    <a:pt x="1" y="2427"/>
                    <a:pt x="3722" y="2562"/>
                    <a:pt x="5654" y="2562"/>
                  </a:cubicBezTo>
                  <a:cubicBezTo>
                    <a:pt x="6182" y="2562"/>
                    <a:pt x="6576" y="2552"/>
                    <a:pt x="6725" y="2527"/>
                  </a:cubicBezTo>
                  <a:cubicBezTo>
                    <a:pt x="7421" y="2407"/>
                    <a:pt x="7859" y="1751"/>
                    <a:pt x="7739" y="1054"/>
                  </a:cubicBezTo>
                  <a:cubicBezTo>
                    <a:pt x="7633" y="417"/>
                    <a:pt x="7102" y="1"/>
                    <a:pt x="6495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91" name="Google Shape;291;p5"/>
            <p:cNvSpPr/>
            <p:nvPr/>
          </p:nvSpPr>
          <p:spPr>
            <a:xfrm>
              <a:off x="3882575" y="456925"/>
              <a:ext cx="170625" cy="126500"/>
            </a:xfrm>
            <a:custGeom>
              <a:avLst/>
              <a:gdLst/>
              <a:ahLst/>
              <a:cxnLst/>
              <a:rect l="l" t="t" r="r" b="b"/>
              <a:pathLst>
                <a:path w="6825" h="5060" extrusionOk="0">
                  <a:moveTo>
                    <a:pt x="1" y="1"/>
                  </a:moveTo>
                  <a:cubicBezTo>
                    <a:pt x="1" y="1"/>
                    <a:pt x="4099" y="4437"/>
                    <a:pt x="4676" y="4835"/>
                  </a:cubicBezTo>
                  <a:cubicBezTo>
                    <a:pt x="4888" y="4986"/>
                    <a:pt x="5135" y="5060"/>
                    <a:pt x="5381" y="5060"/>
                  </a:cubicBezTo>
                  <a:cubicBezTo>
                    <a:pt x="5781" y="5060"/>
                    <a:pt x="6180" y="4866"/>
                    <a:pt x="6426" y="4497"/>
                  </a:cubicBezTo>
                  <a:cubicBezTo>
                    <a:pt x="6824" y="3940"/>
                    <a:pt x="6685" y="3164"/>
                    <a:pt x="6108" y="2746"/>
                  </a:cubicBezTo>
                  <a:cubicBezTo>
                    <a:pt x="5531" y="2348"/>
                    <a:pt x="1" y="1"/>
                    <a:pt x="1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92" name="Google Shape;292;p5"/>
            <p:cNvSpPr/>
            <p:nvPr/>
          </p:nvSpPr>
          <p:spPr>
            <a:xfrm>
              <a:off x="3665250" y="299725"/>
              <a:ext cx="171100" cy="126400"/>
            </a:xfrm>
            <a:custGeom>
              <a:avLst/>
              <a:gdLst/>
              <a:ahLst/>
              <a:cxnLst/>
              <a:rect l="l" t="t" r="r" b="b"/>
              <a:pathLst>
                <a:path w="6844" h="5056" extrusionOk="0">
                  <a:moveTo>
                    <a:pt x="1455" y="1"/>
                  </a:moveTo>
                  <a:cubicBezTo>
                    <a:pt x="1048" y="1"/>
                    <a:pt x="646" y="193"/>
                    <a:pt x="399" y="540"/>
                  </a:cubicBezTo>
                  <a:cubicBezTo>
                    <a:pt x="1" y="1117"/>
                    <a:pt x="160" y="1912"/>
                    <a:pt x="737" y="2310"/>
                  </a:cubicBezTo>
                  <a:cubicBezTo>
                    <a:pt x="1294" y="2708"/>
                    <a:pt x="6844" y="5055"/>
                    <a:pt x="6844" y="5055"/>
                  </a:cubicBezTo>
                  <a:cubicBezTo>
                    <a:pt x="6844" y="5055"/>
                    <a:pt x="2746" y="639"/>
                    <a:pt x="2169" y="222"/>
                  </a:cubicBezTo>
                  <a:cubicBezTo>
                    <a:pt x="1951" y="71"/>
                    <a:pt x="1702" y="1"/>
                    <a:pt x="1455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93" name="Google Shape;293;p5"/>
            <p:cNvSpPr/>
            <p:nvPr/>
          </p:nvSpPr>
          <p:spPr>
            <a:xfrm>
              <a:off x="3793075" y="382575"/>
              <a:ext cx="133300" cy="117275"/>
            </a:xfrm>
            <a:custGeom>
              <a:avLst/>
              <a:gdLst/>
              <a:ahLst/>
              <a:cxnLst/>
              <a:rect l="l" t="t" r="r" b="b"/>
              <a:pathLst>
                <a:path w="5332" h="4691" extrusionOk="0">
                  <a:moveTo>
                    <a:pt x="2669" y="0"/>
                  </a:moveTo>
                  <a:cubicBezTo>
                    <a:pt x="2240" y="0"/>
                    <a:pt x="1804" y="119"/>
                    <a:pt x="1413" y="369"/>
                  </a:cubicBezTo>
                  <a:cubicBezTo>
                    <a:pt x="318" y="1065"/>
                    <a:pt x="0" y="2497"/>
                    <a:pt x="696" y="3591"/>
                  </a:cubicBezTo>
                  <a:cubicBezTo>
                    <a:pt x="1134" y="4299"/>
                    <a:pt x="1896" y="4690"/>
                    <a:pt x="2675" y="4690"/>
                  </a:cubicBezTo>
                  <a:cubicBezTo>
                    <a:pt x="3101" y="4690"/>
                    <a:pt x="3532" y="4574"/>
                    <a:pt x="3919" y="4328"/>
                  </a:cubicBezTo>
                  <a:cubicBezTo>
                    <a:pt x="5013" y="3631"/>
                    <a:pt x="5331" y="2179"/>
                    <a:pt x="4635" y="1085"/>
                  </a:cubicBezTo>
                  <a:cubicBezTo>
                    <a:pt x="4188" y="383"/>
                    <a:pt x="3438" y="0"/>
                    <a:pt x="2669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94" name="Google Shape;294;p5"/>
            <p:cNvSpPr/>
            <p:nvPr/>
          </p:nvSpPr>
          <p:spPr>
            <a:xfrm>
              <a:off x="4119300" y="154075"/>
              <a:ext cx="281525" cy="399950"/>
            </a:xfrm>
            <a:custGeom>
              <a:avLst/>
              <a:gdLst/>
              <a:ahLst/>
              <a:cxnLst/>
              <a:rect l="l" t="t" r="r" b="b"/>
              <a:pathLst>
                <a:path w="11261" h="15998" extrusionOk="0">
                  <a:moveTo>
                    <a:pt x="11260" y="0"/>
                  </a:moveTo>
                  <a:lnTo>
                    <a:pt x="11260" y="0"/>
                  </a:lnTo>
                  <a:cubicBezTo>
                    <a:pt x="8177" y="1552"/>
                    <a:pt x="5372" y="3143"/>
                    <a:pt x="3124" y="5849"/>
                  </a:cubicBezTo>
                  <a:cubicBezTo>
                    <a:pt x="1353" y="7957"/>
                    <a:pt x="120" y="10603"/>
                    <a:pt x="21" y="13368"/>
                  </a:cubicBezTo>
                  <a:cubicBezTo>
                    <a:pt x="1" y="14025"/>
                    <a:pt x="41" y="14721"/>
                    <a:pt x="419" y="15298"/>
                  </a:cubicBezTo>
                  <a:cubicBezTo>
                    <a:pt x="696" y="15706"/>
                    <a:pt x="1188" y="15997"/>
                    <a:pt x="1666" y="15997"/>
                  </a:cubicBezTo>
                  <a:cubicBezTo>
                    <a:pt x="1839" y="15997"/>
                    <a:pt x="2010" y="15959"/>
                    <a:pt x="2169" y="15875"/>
                  </a:cubicBezTo>
                  <a:cubicBezTo>
                    <a:pt x="2487" y="15695"/>
                    <a:pt x="2686" y="15377"/>
                    <a:pt x="2865" y="15079"/>
                  </a:cubicBezTo>
                  <a:cubicBezTo>
                    <a:pt x="4775" y="11697"/>
                    <a:pt x="4695" y="7420"/>
                    <a:pt x="6864" y="4178"/>
                  </a:cubicBezTo>
                  <a:cubicBezTo>
                    <a:pt x="7998" y="2467"/>
                    <a:pt x="9669" y="1253"/>
                    <a:pt x="11260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95" name="Google Shape;295;p5"/>
            <p:cNvSpPr/>
            <p:nvPr/>
          </p:nvSpPr>
          <p:spPr>
            <a:xfrm>
              <a:off x="4182475" y="143125"/>
              <a:ext cx="238725" cy="251675"/>
            </a:xfrm>
            <a:custGeom>
              <a:avLst/>
              <a:gdLst/>
              <a:ahLst/>
              <a:cxnLst/>
              <a:rect l="l" t="t" r="r" b="b"/>
              <a:pathLst>
                <a:path w="9549" h="10067" extrusionOk="0">
                  <a:moveTo>
                    <a:pt x="9549" y="0"/>
                  </a:moveTo>
                  <a:cubicBezTo>
                    <a:pt x="5630" y="1453"/>
                    <a:pt x="2347" y="4576"/>
                    <a:pt x="637" y="8395"/>
                  </a:cubicBezTo>
                  <a:cubicBezTo>
                    <a:pt x="438" y="8873"/>
                    <a:pt x="159" y="9569"/>
                    <a:pt x="0" y="10066"/>
                  </a:cubicBezTo>
                  <a:cubicBezTo>
                    <a:pt x="199" y="9589"/>
                    <a:pt x="537" y="8893"/>
                    <a:pt x="776" y="8455"/>
                  </a:cubicBezTo>
                  <a:cubicBezTo>
                    <a:pt x="2686" y="4775"/>
                    <a:pt x="5849" y="1811"/>
                    <a:pt x="95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96" name="Google Shape;296;p5"/>
            <p:cNvSpPr/>
            <p:nvPr/>
          </p:nvSpPr>
          <p:spPr>
            <a:xfrm>
              <a:off x="3937300" y="69650"/>
              <a:ext cx="472475" cy="140675"/>
            </a:xfrm>
            <a:custGeom>
              <a:avLst/>
              <a:gdLst/>
              <a:ahLst/>
              <a:cxnLst/>
              <a:rect l="l" t="t" r="r" b="b"/>
              <a:pathLst>
                <a:path w="18899" h="5627" extrusionOk="0">
                  <a:moveTo>
                    <a:pt x="1338" y="0"/>
                  </a:moveTo>
                  <a:cubicBezTo>
                    <a:pt x="1154" y="0"/>
                    <a:pt x="975" y="25"/>
                    <a:pt x="816" y="95"/>
                  </a:cubicBezTo>
                  <a:cubicBezTo>
                    <a:pt x="219" y="373"/>
                    <a:pt x="0" y="1169"/>
                    <a:pt x="199" y="1825"/>
                  </a:cubicBezTo>
                  <a:cubicBezTo>
                    <a:pt x="398" y="2462"/>
                    <a:pt x="895" y="2939"/>
                    <a:pt x="1432" y="3337"/>
                  </a:cubicBezTo>
                  <a:cubicBezTo>
                    <a:pt x="3581" y="4925"/>
                    <a:pt x="6332" y="5627"/>
                    <a:pt x="9027" y="5627"/>
                  </a:cubicBezTo>
                  <a:cubicBezTo>
                    <a:pt x="9101" y="5627"/>
                    <a:pt x="9176" y="5626"/>
                    <a:pt x="9250" y="5625"/>
                  </a:cubicBezTo>
                  <a:cubicBezTo>
                    <a:pt x="12771" y="5565"/>
                    <a:pt x="15775" y="4372"/>
                    <a:pt x="18898" y="2939"/>
                  </a:cubicBezTo>
                  <a:lnTo>
                    <a:pt x="18898" y="2939"/>
                  </a:lnTo>
                  <a:cubicBezTo>
                    <a:pt x="17185" y="3351"/>
                    <a:pt x="15486" y="3791"/>
                    <a:pt x="13726" y="3791"/>
                  </a:cubicBezTo>
                  <a:cubicBezTo>
                    <a:pt x="13443" y="3791"/>
                    <a:pt x="13158" y="3780"/>
                    <a:pt x="12871" y="3755"/>
                  </a:cubicBezTo>
                  <a:cubicBezTo>
                    <a:pt x="9011" y="3417"/>
                    <a:pt x="5709" y="672"/>
                    <a:pt x="1890" y="55"/>
                  </a:cubicBezTo>
                  <a:cubicBezTo>
                    <a:pt x="1711" y="25"/>
                    <a:pt x="1522" y="0"/>
                    <a:pt x="1338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97" name="Google Shape;297;p5"/>
            <p:cNvSpPr/>
            <p:nvPr/>
          </p:nvSpPr>
          <p:spPr>
            <a:xfrm>
              <a:off x="4085500" y="134175"/>
              <a:ext cx="345650" cy="55525"/>
            </a:xfrm>
            <a:custGeom>
              <a:avLst/>
              <a:gdLst/>
              <a:ahLst/>
              <a:cxnLst/>
              <a:rect l="l" t="t" r="r" b="b"/>
              <a:pathLst>
                <a:path w="13826" h="2221" extrusionOk="0">
                  <a:moveTo>
                    <a:pt x="13825" y="0"/>
                  </a:moveTo>
                  <a:lnTo>
                    <a:pt x="13825" y="0"/>
                  </a:lnTo>
                  <a:cubicBezTo>
                    <a:pt x="11191" y="1254"/>
                    <a:pt x="8267" y="1910"/>
                    <a:pt x="5343" y="1910"/>
                  </a:cubicBezTo>
                  <a:cubicBezTo>
                    <a:pt x="4139" y="1910"/>
                    <a:pt x="2935" y="1798"/>
                    <a:pt x="1751" y="1572"/>
                  </a:cubicBezTo>
                  <a:cubicBezTo>
                    <a:pt x="1214" y="1472"/>
                    <a:pt x="497" y="1274"/>
                    <a:pt x="0" y="1154"/>
                  </a:cubicBezTo>
                  <a:lnTo>
                    <a:pt x="0" y="1154"/>
                  </a:lnTo>
                  <a:cubicBezTo>
                    <a:pt x="477" y="1353"/>
                    <a:pt x="1194" y="1572"/>
                    <a:pt x="1691" y="1731"/>
                  </a:cubicBezTo>
                  <a:cubicBezTo>
                    <a:pt x="2977" y="2059"/>
                    <a:pt x="4305" y="2221"/>
                    <a:pt x="5633" y="2221"/>
                  </a:cubicBezTo>
                  <a:cubicBezTo>
                    <a:pt x="8498" y="2221"/>
                    <a:pt x="11366" y="1468"/>
                    <a:pt x="138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grpSp>
        <p:nvGrpSpPr>
          <p:cNvPr id="298" name="Google Shape;298;p5"/>
          <p:cNvGrpSpPr/>
          <p:nvPr/>
        </p:nvGrpSpPr>
        <p:grpSpPr>
          <a:xfrm rot="2700000" flipH="1">
            <a:off x="-1296740" y="5418295"/>
            <a:ext cx="3406287" cy="2969173"/>
            <a:chOff x="-5434800" y="644925"/>
            <a:chExt cx="3658275" cy="3188825"/>
          </a:xfrm>
        </p:grpSpPr>
        <p:sp>
          <p:nvSpPr>
            <p:cNvPr id="299" name="Google Shape;299;p5"/>
            <p:cNvSpPr/>
            <p:nvPr/>
          </p:nvSpPr>
          <p:spPr>
            <a:xfrm>
              <a:off x="-5434800" y="644925"/>
              <a:ext cx="2163850" cy="2651225"/>
            </a:xfrm>
            <a:custGeom>
              <a:avLst/>
              <a:gdLst/>
              <a:ahLst/>
              <a:cxnLst/>
              <a:rect l="l" t="t" r="r" b="b"/>
              <a:pathLst>
                <a:path w="86554" h="106049" extrusionOk="0">
                  <a:moveTo>
                    <a:pt x="26776" y="1"/>
                  </a:moveTo>
                  <a:lnTo>
                    <a:pt x="0" y="93079"/>
                  </a:lnTo>
                  <a:lnTo>
                    <a:pt x="60991" y="106049"/>
                  </a:lnTo>
                  <a:lnTo>
                    <a:pt x="86553" y="17228"/>
                  </a:lnTo>
                  <a:cubicBezTo>
                    <a:pt x="54387" y="1373"/>
                    <a:pt x="26776" y="1"/>
                    <a:pt x="26776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00" name="Google Shape;300;p5"/>
            <p:cNvSpPr/>
            <p:nvPr/>
          </p:nvSpPr>
          <p:spPr>
            <a:xfrm>
              <a:off x="-5340325" y="890100"/>
              <a:ext cx="2010200" cy="2403575"/>
            </a:xfrm>
            <a:custGeom>
              <a:avLst/>
              <a:gdLst/>
              <a:ahLst/>
              <a:cxnLst/>
              <a:rect l="l" t="t" r="r" b="b"/>
              <a:pathLst>
                <a:path w="80408" h="96143" extrusionOk="0">
                  <a:moveTo>
                    <a:pt x="25523" y="1"/>
                  </a:moveTo>
                  <a:lnTo>
                    <a:pt x="1" y="78259"/>
                  </a:lnTo>
                  <a:lnTo>
                    <a:pt x="1553" y="83172"/>
                  </a:lnTo>
                  <a:cubicBezTo>
                    <a:pt x="20471" y="85519"/>
                    <a:pt x="39965" y="88046"/>
                    <a:pt x="57252" y="96142"/>
                  </a:cubicBezTo>
                  <a:lnTo>
                    <a:pt x="80407" y="15855"/>
                  </a:lnTo>
                  <a:cubicBezTo>
                    <a:pt x="63777" y="8037"/>
                    <a:pt x="45854" y="2766"/>
                    <a:pt x="27652" y="299"/>
                  </a:cubicBezTo>
                  <a:lnTo>
                    <a:pt x="25523" y="1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01" name="Google Shape;301;p5"/>
            <p:cNvSpPr/>
            <p:nvPr/>
          </p:nvSpPr>
          <p:spPr>
            <a:xfrm>
              <a:off x="-5340800" y="704100"/>
              <a:ext cx="2058400" cy="2557750"/>
            </a:xfrm>
            <a:custGeom>
              <a:avLst/>
              <a:gdLst/>
              <a:ahLst/>
              <a:cxnLst/>
              <a:rect l="l" t="t" r="r" b="b"/>
              <a:pathLst>
                <a:path w="82336" h="102310" extrusionOk="0">
                  <a:moveTo>
                    <a:pt x="24707" y="1"/>
                  </a:moveTo>
                  <a:lnTo>
                    <a:pt x="0" y="85699"/>
                  </a:lnTo>
                  <a:cubicBezTo>
                    <a:pt x="19893" y="88165"/>
                    <a:pt x="39467" y="93815"/>
                    <a:pt x="57609" y="102309"/>
                  </a:cubicBezTo>
                  <a:lnTo>
                    <a:pt x="82336" y="16611"/>
                  </a:lnTo>
                  <a:cubicBezTo>
                    <a:pt x="64870" y="8395"/>
                    <a:pt x="46072" y="2845"/>
                    <a:pt x="26955" y="299"/>
                  </a:cubicBezTo>
                  <a:lnTo>
                    <a:pt x="24707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02" name="Google Shape;302;p5"/>
            <p:cNvSpPr/>
            <p:nvPr/>
          </p:nvSpPr>
          <p:spPr>
            <a:xfrm>
              <a:off x="-3900575" y="1119375"/>
              <a:ext cx="618175" cy="2142475"/>
            </a:xfrm>
            <a:custGeom>
              <a:avLst/>
              <a:gdLst/>
              <a:ahLst/>
              <a:cxnLst/>
              <a:rect l="l" t="t" r="r" b="b"/>
              <a:pathLst>
                <a:path w="24727" h="85699" extrusionOk="0">
                  <a:moveTo>
                    <a:pt x="0" y="85698"/>
                  </a:moveTo>
                  <a:lnTo>
                    <a:pt x="24727" y="0"/>
                  </a:lnTo>
                </a:path>
              </a:pathLst>
            </a:custGeom>
            <a:solidFill>
              <a:srgbClr val="7797F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03" name="Google Shape;303;p5"/>
            <p:cNvSpPr/>
            <p:nvPr/>
          </p:nvSpPr>
          <p:spPr>
            <a:xfrm>
              <a:off x="-4599300" y="868725"/>
              <a:ext cx="1160250" cy="316800"/>
            </a:xfrm>
            <a:custGeom>
              <a:avLst/>
              <a:gdLst/>
              <a:ahLst/>
              <a:cxnLst/>
              <a:rect l="l" t="t" r="r" b="b"/>
              <a:pathLst>
                <a:path w="46410" h="12672" fill="none" extrusionOk="0">
                  <a:moveTo>
                    <a:pt x="0" y="0"/>
                  </a:moveTo>
                  <a:cubicBezTo>
                    <a:pt x="15855" y="2507"/>
                    <a:pt x="31490" y="6784"/>
                    <a:pt x="46410" y="12672"/>
                  </a:cubicBezTo>
                </a:path>
              </a:pathLst>
            </a:custGeom>
            <a:noFill/>
            <a:ln w="20875" cap="flat" cmpd="sng">
              <a:solidFill>
                <a:schemeClr val="lt2"/>
              </a:solidFill>
              <a:prstDash val="solid"/>
              <a:miter lim="19892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04" name="Google Shape;304;p5"/>
            <p:cNvSpPr/>
            <p:nvPr/>
          </p:nvSpPr>
          <p:spPr>
            <a:xfrm>
              <a:off x="-4673400" y="1097975"/>
              <a:ext cx="1160250" cy="316825"/>
            </a:xfrm>
            <a:custGeom>
              <a:avLst/>
              <a:gdLst/>
              <a:ahLst/>
              <a:cxnLst/>
              <a:rect l="l" t="t" r="r" b="b"/>
              <a:pathLst>
                <a:path w="46410" h="12673" fill="none" extrusionOk="0">
                  <a:moveTo>
                    <a:pt x="0" y="1"/>
                  </a:moveTo>
                  <a:cubicBezTo>
                    <a:pt x="15855" y="2507"/>
                    <a:pt x="31490" y="6784"/>
                    <a:pt x="46410" y="12672"/>
                  </a:cubicBezTo>
                </a:path>
              </a:pathLst>
            </a:custGeom>
            <a:noFill/>
            <a:ln w="20875" cap="flat" cmpd="sng">
              <a:solidFill>
                <a:schemeClr val="lt2"/>
              </a:solidFill>
              <a:prstDash val="solid"/>
              <a:miter lim="19892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05" name="Google Shape;305;p5"/>
            <p:cNvSpPr/>
            <p:nvPr/>
          </p:nvSpPr>
          <p:spPr>
            <a:xfrm>
              <a:off x="-4747025" y="1327750"/>
              <a:ext cx="1159775" cy="317300"/>
            </a:xfrm>
            <a:custGeom>
              <a:avLst/>
              <a:gdLst/>
              <a:ahLst/>
              <a:cxnLst/>
              <a:rect l="l" t="t" r="r" b="b"/>
              <a:pathLst>
                <a:path w="46391" h="12692" fill="none" extrusionOk="0">
                  <a:moveTo>
                    <a:pt x="1" y="0"/>
                  </a:moveTo>
                  <a:cubicBezTo>
                    <a:pt x="15835" y="2527"/>
                    <a:pt x="31471" y="6804"/>
                    <a:pt x="46391" y="12692"/>
                  </a:cubicBezTo>
                </a:path>
              </a:pathLst>
            </a:custGeom>
            <a:noFill/>
            <a:ln w="20875" cap="flat" cmpd="sng">
              <a:solidFill>
                <a:schemeClr val="lt2"/>
              </a:solidFill>
              <a:prstDash val="solid"/>
              <a:miter lim="19892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06" name="Google Shape;306;p5"/>
            <p:cNvSpPr/>
            <p:nvPr/>
          </p:nvSpPr>
          <p:spPr>
            <a:xfrm>
              <a:off x="-4821125" y="1557500"/>
              <a:ext cx="1159775" cy="316825"/>
            </a:xfrm>
            <a:custGeom>
              <a:avLst/>
              <a:gdLst/>
              <a:ahLst/>
              <a:cxnLst/>
              <a:rect l="l" t="t" r="r" b="b"/>
              <a:pathLst>
                <a:path w="46391" h="12673" fill="none" extrusionOk="0">
                  <a:moveTo>
                    <a:pt x="1" y="1"/>
                  </a:moveTo>
                  <a:cubicBezTo>
                    <a:pt x="15835" y="2507"/>
                    <a:pt x="31471" y="6784"/>
                    <a:pt x="46391" y="12672"/>
                  </a:cubicBezTo>
                </a:path>
              </a:pathLst>
            </a:custGeom>
            <a:noFill/>
            <a:ln w="20875" cap="flat" cmpd="sng">
              <a:solidFill>
                <a:schemeClr val="lt2"/>
              </a:solidFill>
              <a:prstDash val="solid"/>
              <a:miter lim="19892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07" name="Google Shape;307;p5"/>
            <p:cNvSpPr/>
            <p:nvPr/>
          </p:nvSpPr>
          <p:spPr>
            <a:xfrm>
              <a:off x="-4895225" y="1786775"/>
              <a:ext cx="1160275" cy="317300"/>
            </a:xfrm>
            <a:custGeom>
              <a:avLst/>
              <a:gdLst/>
              <a:ahLst/>
              <a:cxnLst/>
              <a:rect l="l" t="t" r="r" b="b"/>
              <a:pathLst>
                <a:path w="46411" h="12692" fill="none" extrusionOk="0">
                  <a:moveTo>
                    <a:pt x="1" y="0"/>
                  </a:moveTo>
                  <a:cubicBezTo>
                    <a:pt x="15835" y="2507"/>
                    <a:pt x="31491" y="6784"/>
                    <a:pt x="46411" y="12692"/>
                  </a:cubicBezTo>
                </a:path>
              </a:pathLst>
            </a:custGeom>
            <a:noFill/>
            <a:ln w="20875" cap="flat" cmpd="sng">
              <a:solidFill>
                <a:schemeClr val="lt2"/>
              </a:solidFill>
              <a:prstDash val="solid"/>
              <a:miter lim="19892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08" name="Google Shape;308;p5"/>
            <p:cNvSpPr/>
            <p:nvPr/>
          </p:nvSpPr>
          <p:spPr>
            <a:xfrm>
              <a:off x="-4969325" y="2017025"/>
              <a:ext cx="1160275" cy="316825"/>
            </a:xfrm>
            <a:custGeom>
              <a:avLst/>
              <a:gdLst/>
              <a:ahLst/>
              <a:cxnLst/>
              <a:rect l="l" t="t" r="r" b="b"/>
              <a:pathLst>
                <a:path w="46411" h="12673" fill="none" extrusionOk="0">
                  <a:moveTo>
                    <a:pt x="1" y="1"/>
                  </a:moveTo>
                  <a:cubicBezTo>
                    <a:pt x="15855" y="2507"/>
                    <a:pt x="31491" y="6784"/>
                    <a:pt x="46411" y="12672"/>
                  </a:cubicBezTo>
                </a:path>
              </a:pathLst>
            </a:custGeom>
            <a:noFill/>
            <a:ln w="20875" cap="flat" cmpd="sng">
              <a:solidFill>
                <a:schemeClr val="lt2"/>
              </a:solidFill>
              <a:prstDash val="solid"/>
              <a:miter lim="19892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09" name="Google Shape;309;p5"/>
            <p:cNvSpPr/>
            <p:nvPr/>
          </p:nvSpPr>
          <p:spPr>
            <a:xfrm>
              <a:off x="-5042925" y="2246300"/>
              <a:ext cx="1159775" cy="316800"/>
            </a:xfrm>
            <a:custGeom>
              <a:avLst/>
              <a:gdLst/>
              <a:ahLst/>
              <a:cxnLst/>
              <a:rect l="l" t="t" r="r" b="b"/>
              <a:pathLst>
                <a:path w="46391" h="12672" fill="none" extrusionOk="0">
                  <a:moveTo>
                    <a:pt x="1" y="0"/>
                  </a:moveTo>
                  <a:cubicBezTo>
                    <a:pt x="15835" y="2507"/>
                    <a:pt x="31471" y="6784"/>
                    <a:pt x="46391" y="12672"/>
                  </a:cubicBezTo>
                </a:path>
              </a:pathLst>
            </a:custGeom>
            <a:noFill/>
            <a:ln w="20875" cap="flat" cmpd="sng">
              <a:solidFill>
                <a:schemeClr val="lt2"/>
              </a:solidFill>
              <a:prstDash val="solid"/>
              <a:miter lim="19892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10" name="Google Shape;310;p5"/>
            <p:cNvSpPr/>
            <p:nvPr/>
          </p:nvSpPr>
          <p:spPr>
            <a:xfrm>
              <a:off x="-5117025" y="2475550"/>
              <a:ext cx="1159775" cy="317325"/>
            </a:xfrm>
            <a:custGeom>
              <a:avLst/>
              <a:gdLst/>
              <a:ahLst/>
              <a:cxnLst/>
              <a:rect l="l" t="t" r="r" b="b"/>
              <a:pathLst>
                <a:path w="46391" h="12693" fill="none" extrusionOk="0">
                  <a:moveTo>
                    <a:pt x="1" y="1"/>
                  </a:moveTo>
                  <a:cubicBezTo>
                    <a:pt x="15835" y="2507"/>
                    <a:pt x="31471" y="6784"/>
                    <a:pt x="46391" y="12692"/>
                  </a:cubicBezTo>
                </a:path>
              </a:pathLst>
            </a:custGeom>
            <a:noFill/>
            <a:ln w="20875" cap="flat" cmpd="sng">
              <a:solidFill>
                <a:schemeClr val="lt2"/>
              </a:solidFill>
              <a:prstDash val="solid"/>
              <a:miter lim="19892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11" name="Google Shape;311;p5"/>
            <p:cNvSpPr/>
            <p:nvPr/>
          </p:nvSpPr>
          <p:spPr>
            <a:xfrm>
              <a:off x="-5191625" y="2705800"/>
              <a:ext cx="1159775" cy="316825"/>
            </a:xfrm>
            <a:custGeom>
              <a:avLst/>
              <a:gdLst/>
              <a:ahLst/>
              <a:cxnLst/>
              <a:rect l="l" t="t" r="r" b="b"/>
              <a:pathLst>
                <a:path w="46391" h="12673" fill="none" extrusionOk="0">
                  <a:moveTo>
                    <a:pt x="1" y="1"/>
                  </a:moveTo>
                  <a:cubicBezTo>
                    <a:pt x="15835" y="2507"/>
                    <a:pt x="31471" y="6784"/>
                    <a:pt x="46391" y="12673"/>
                  </a:cubicBezTo>
                </a:path>
              </a:pathLst>
            </a:custGeom>
            <a:noFill/>
            <a:ln w="20875" cap="flat" cmpd="sng">
              <a:solidFill>
                <a:schemeClr val="lt2"/>
              </a:solidFill>
              <a:prstDash val="solid"/>
              <a:miter lim="19892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12" name="Google Shape;312;p5"/>
            <p:cNvSpPr/>
            <p:nvPr/>
          </p:nvSpPr>
          <p:spPr>
            <a:xfrm>
              <a:off x="-4636125" y="981100"/>
              <a:ext cx="1160275" cy="317325"/>
            </a:xfrm>
            <a:custGeom>
              <a:avLst/>
              <a:gdLst/>
              <a:ahLst/>
              <a:cxnLst/>
              <a:rect l="l" t="t" r="r" b="b"/>
              <a:pathLst>
                <a:path w="46411" h="12693" fill="none" extrusionOk="0">
                  <a:moveTo>
                    <a:pt x="1" y="1"/>
                  </a:moveTo>
                  <a:cubicBezTo>
                    <a:pt x="15855" y="2507"/>
                    <a:pt x="31491" y="6784"/>
                    <a:pt x="46411" y="12693"/>
                  </a:cubicBezTo>
                </a:path>
              </a:pathLst>
            </a:custGeom>
            <a:noFill/>
            <a:ln w="20875" cap="flat" cmpd="sng">
              <a:solidFill>
                <a:schemeClr val="lt2"/>
              </a:solidFill>
              <a:prstDash val="solid"/>
              <a:miter lim="19892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13" name="Google Shape;313;p5"/>
            <p:cNvSpPr/>
            <p:nvPr/>
          </p:nvSpPr>
          <p:spPr>
            <a:xfrm>
              <a:off x="-4709725" y="1211375"/>
              <a:ext cx="1159775" cy="316800"/>
            </a:xfrm>
            <a:custGeom>
              <a:avLst/>
              <a:gdLst/>
              <a:ahLst/>
              <a:cxnLst/>
              <a:rect l="l" t="t" r="r" b="b"/>
              <a:pathLst>
                <a:path w="46391" h="12672" fill="none" extrusionOk="0">
                  <a:moveTo>
                    <a:pt x="1" y="0"/>
                  </a:moveTo>
                  <a:cubicBezTo>
                    <a:pt x="15835" y="2507"/>
                    <a:pt x="31471" y="6784"/>
                    <a:pt x="46391" y="12672"/>
                  </a:cubicBezTo>
                </a:path>
              </a:pathLst>
            </a:custGeom>
            <a:noFill/>
            <a:ln w="20875" cap="flat" cmpd="sng">
              <a:solidFill>
                <a:schemeClr val="lt2"/>
              </a:solidFill>
              <a:prstDash val="solid"/>
              <a:miter lim="19892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14" name="Google Shape;314;p5"/>
            <p:cNvSpPr/>
            <p:nvPr/>
          </p:nvSpPr>
          <p:spPr>
            <a:xfrm>
              <a:off x="-4783825" y="1440625"/>
              <a:ext cx="1159775" cy="316825"/>
            </a:xfrm>
            <a:custGeom>
              <a:avLst/>
              <a:gdLst/>
              <a:ahLst/>
              <a:cxnLst/>
              <a:rect l="l" t="t" r="r" b="b"/>
              <a:pathLst>
                <a:path w="46391" h="12673" fill="none" extrusionOk="0">
                  <a:moveTo>
                    <a:pt x="1" y="1"/>
                  </a:moveTo>
                  <a:cubicBezTo>
                    <a:pt x="15835" y="2507"/>
                    <a:pt x="31471" y="6784"/>
                    <a:pt x="46391" y="12673"/>
                  </a:cubicBezTo>
                </a:path>
              </a:pathLst>
            </a:custGeom>
            <a:noFill/>
            <a:ln w="20875" cap="flat" cmpd="sng">
              <a:solidFill>
                <a:schemeClr val="lt2"/>
              </a:solidFill>
              <a:prstDash val="solid"/>
              <a:miter lim="19892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15" name="Google Shape;315;p5"/>
            <p:cNvSpPr/>
            <p:nvPr/>
          </p:nvSpPr>
          <p:spPr>
            <a:xfrm>
              <a:off x="-4857925" y="1669900"/>
              <a:ext cx="1160275" cy="316825"/>
            </a:xfrm>
            <a:custGeom>
              <a:avLst/>
              <a:gdLst/>
              <a:ahLst/>
              <a:cxnLst/>
              <a:rect l="l" t="t" r="r" b="b"/>
              <a:pathLst>
                <a:path w="46411" h="12673" fill="none" extrusionOk="0">
                  <a:moveTo>
                    <a:pt x="1" y="0"/>
                  </a:moveTo>
                  <a:cubicBezTo>
                    <a:pt x="15835" y="2507"/>
                    <a:pt x="31491" y="6784"/>
                    <a:pt x="46410" y="12672"/>
                  </a:cubicBezTo>
                </a:path>
              </a:pathLst>
            </a:custGeom>
            <a:noFill/>
            <a:ln w="20875" cap="flat" cmpd="sng">
              <a:solidFill>
                <a:schemeClr val="lt2"/>
              </a:solidFill>
              <a:prstDash val="solid"/>
              <a:miter lim="19892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16" name="Google Shape;316;p5"/>
            <p:cNvSpPr/>
            <p:nvPr/>
          </p:nvSpPr>
          <p:spPr>
            <a:xfrm>
              <a:off x="-4932025" y="1899650"/>
              <a:ext cx="1160275" cy="317325"/>
            </a:xfrm>
            <a:custGeom>
              <a:avLst/>
              <a:gdLst/>
              <a:ahLst/>
              <a:cxnLst/>
              <a:rect l="l" t="t" r="r" b="b"/>
              <a:pathLst>
                <a:path w="46411" h="12693" fill="none" extrusionOk="0">
                  <a:moveTo>
                    <a:pt x="1" y="1"/>
                  </a:moveTo>
                  <a:cubicBezTo>
                    <a:pt x="15855" y="2527"/>
                    <a:pt x="31491" y="6804"/>
                    <a:pt x="46410" y="12692"/>
                  </a:cubicBezTo>
                </a:path>
              </a:pathLst>
            </a:custGeom>
            <a:noFill/>
            <a:ln w="20875" cap="flat" cmpd="sng">
              <a:solidFill>
                <a:schemeClr val="lt2"/>
              </a:solidFill>
              <a:prstDash val="solid"/>
              <a:miter lim="19892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17" name="Google Shape;317;p5"/>
            <p:cNvSpPr/>
            <p:nvPr/>
          </p:nvSpPr>
          <p:spPr>
            <a:xfrm>
              <a:off x="-5005625" y="2129425"/>
              <a:ext cx="1159775" cy="316800"/>
            </a:xfrm>
            <a:custGeom>
              <a:avLst/>
              <a:gdLst/>
              <a:ahLst/>
              <a:cxnLst/>
              <a:rect l="l" t="t" r="r" b="b"/>
              <a:pathLst>
                <a:path w="46391" h="12672" fill="none" extrusionOk="0">
                  <a:moveTo>
                    <a:pt x="1" y="0"/>
                  </a:moveTo>
                  <a:cubicBezTo>
                    <a:pt x="15835" y="2507"/>
                    <a:pt x="31471" y="6784"/>
                    <a:pt x="46390" y="12672"/>
                  </a:cubicBezTo>
                </a:path>
              </a:pathLst>
            </a:custGeom>
            <a:noFill/>
            <a:ln w="20875" cap="flat" cmpd="sng">
              <a:solidFill>
                <a:schemeClr val="lt2"/>
              </a:solidFill>
              <a:prstDash val="solid"/>
              <a:miter lim="19892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18" name="Google Shape;318;p5"/>
            <p:cNvSpPr/>
            <p:nvPr/>
          </p:nvSpPr>
          <p:spPr>
            <a:xfrm>
              <a:off x="-5079725" y="2358675"/>
              <a:ext cx="1159775" cy="317325"/>
            </a:xfrm>
            <a:custGeom>
              <a:avLst/>
              <a:gdLst/>
              <a:ahLst/>
              <a:cxnLst/>
              <a:rect l="l" t="t" r="r" b="b"/>
              <a:pathLst>
                <a:path w="46391" h="12693" fill="none" extrusionOk="0">
                  <a:moveTo>
                    <a:pt x="1" y="1"/>
                  </a:moveTo>
                  <a:cubicBezTo>
                    <a:pt x="15835" y="2507"/>
                    <a:pt x="31471" y="6784"/>
                    <a:pt x="46390" y="12692"/>
                  </a:cubicBezTo>
                </a:path>
              </a:pathLst>
            </a:custGeom>
            <a:noFill/>
            <a:ln w="20875" cap="flat" cmpd="sng">
              <a:solidFill>
                <a:schemeClr val="lt2"/>
              </a:solidFill>
              <a:prstDash val="solid"/>
              <a:miter lim="19892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19" name="Google Shape;319;p5"/>
            <p:cNvSpPr/>
            <p:nvPr/>
          </p:nvSpPr>
          <p:spPr>
            <a:xfrm>
              <a:off x="-5154325" y="2588950"/>
              <a:ext cx="1159775" cy="316800"/>
            </a:xfrm>
            <a:custGeom>
              <a:avLst/>
              <a:gdLst/>
              <a:ahLst/>
              <a:cxnLst/>
              <a:rect l="l" t="t" r="r" b="b"/>
              <a:pathLst>
                <a:path w="46391" h="12672" fill="none" extrusionOk="0">
                  <a:moveTo>
                    <a:pt x="1" y="0"/>
                  </a:moveTo>
                  <a:cubicBezTo>
                    <a:pt x="15835" y="2507"/>
                    <a:pt x="31471" y="6784"/>
                    <a:pt x="46391" y="12672"/>
                  </a:cubicBezTo>
                </a:path>
              </a:pathLst>
            </a:custGeom>
            <a:noFill/>
            <a:ln w="20875" cap="flat" cmpd="sng">
              <a:solidFill>
                <a:schemeClr val="lt2"/>
              </a:solidFill>
              <a:prstDash val="solid"/>
              <a:miter lim="19892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20" name="Google Shape;320;p5"/>
            <p:cNvSpPr/>
            <p:nvPr/>
          </p:nvSpPr>
          <p:spPr>
            <a:xfrm>
              <a:off x="-3910025" y="1076100"/>
              <a:ext cx="2133500" cy="2757650"/>
            </a:xfrm>
            <a:custGeom>
              <a:avLst/>
              <a:gdLst/>
              <a:ahLst/>
              <a:cxnLst/>
              <a:rect l="l" t="t" r="r" b="b"/>
              <a:pathLst>
                <a:path w="85340" h="110306" extrusionOk="0">
                  <a:moveTo>
                    <a:pt x="25562" y="1"/>
                  </a:moveTo>
                  <a:lnTo>
                    <a:pt x="24727" y="3144"/>
                  </a:lnTo>
                  <a:lnTo>
                    <a:pt x="0" y="88802"/>
                  </a:lnTo>
                  <a:lnTo>
                    <a:pt x="58544" y="110306"/>
                  </a:lnTo>
                  <a:lnTo>
                    <a:pt x="85340" y="17248"/>
                  </a:lnTo>
                  <a:lnTo>
                    <a:pt x="83211" y="16273"/>
                  </a:lnTo>
                  <a:cubicBezTo>
                    <a:pt x="65010" y="7958"/>
                    <a:pt x="45435" y="2447"/>
                    <a:pt x="25562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21" name="Google Shape;321;p5"/>
            <p:cNvSpPr/>
            <p:nvPr/>
          </p:nvSpPr>
          <p:spPr>
            <a:xfrm>
              <a:off x="-3909025" y="1286475"/>
              <a:ext cx="1951975" cy="2474675"/>
            </a:xfrm>
            <a:custGeom>
              <a:avLst/>
              <a:gdLst/>
              <a:ahLst/>
              <a:cxnLst/>
              <a:rect l="l" t="t" r="r" b="b"/>
              <a:pathLst>
                <a:path w="78079" h="98987" extrusionOk="0">
                  <a:moveTo>
                    <a:pt x="23195" y="0"/>
                  </a:moveTo>
                  <a:lnTo>
                    <a:pt x="0" y="80287"/>
                  </a:lnTo>
                  <a:cubicBezTo>
                    <a:pt x="18938" y="82635"/>
                    <a:pt x="36762" y="90890"/>
                    <a:pt x="54049" y="98986"/>
                  </a:cubicBezTo>
                  <a:lnTo>
                    <a:pt x="57987" y="95664"/>
                  </a:lnTo>
                  <a:lnTo>
                    <a:pt x="78079" y="15835"/>
                  </a:lnTo>
                  <a:lnTo>
                    <a:pt x="76110" y="14940"/>
                  </a:lnTo>
                  <a:cubicBezTo>
                    <a:pt x="59400" y="7301"/>
                    <a:pt x="41417" y="2228"/>
                    <a:pt x="23195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22" name="Google Shape;322;p5"/>
            <p:cNvSpPr/>
            <p:nvPr/>
          </p:nvSpPr>
          <p:spPr>
            <a:xfrm>
              <a:off x="-3900075" y="1119375"/>
              <a:ext cx="2058900" cy="2557725"/>
            </a:xfrm>
            <a:custGeom>
              <a:avLst/>
              <a:gdLst/>
              <a:ahLst/>
              <a:cxnLst/>
              <a:rect l="l" t="t" r="r" b="b"/>
              <a:pathLst>
                <a:path w="82356" h="102309" extrusionOk="0">
                  <a:moveTo>
                    <a:pt x="24747" y="0"/>
                  </a:moveTo>
                  <a:lnTo>
                    <a:pt x="0" y="85698"/>
                  </a:lnTo>
                  <a:cubicBezTo>
                    <a:pt x="19913" y="88165"/>
                    <a:pt x="39487" y="93814"/>
                    <a:pt x="57629" y="102308"/>
                  </a:cubicBezTo>
                  <a:lnTo>
                    <a:pt x="82356" y="16631"/>
                  </a:lnTo>
                  <a:lnTo>
                    <a:pt x="80307" y="15676"/>
                  </a:lnTo>
                  <a:cubicBezTo>
                    <a:pt x="62742" y="7679"/>
                    <a:pt x="43864" y="2348"/>
                    <a:pt x="24747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23" name="Google Shape;323;p5"/>
            <p:cNvSpPr/>
            <p:nvPr/>
          </p:nvSpPr>
          <p:spPr>
            <a:xfrm>
              <a:off x="-3899575" y="1119875"/>
              <a:ext cx="618175" cy="2141975"/>
            </a:xfrm>
            <a:custGeom>
              <a:avLst/>
              <a:gdLst/>
              <a:ahLst/>
              <a:cxnLst/>
              <a:rect l="l" t="t" r="r" b="b"/>
              <a:pathLst>
                <a:path w="24727" h="85679" fill="none" extrusionOk="0">
                  <a:moveTo>
                    <a:pt x="0" y="85678"/>
                  </a:moveTo>
                  <a:lnTo>
                    <a:pt x="24727" y="0"/>
                  </a:lnTo>
                </a:path>
              </a:pathLst>
            </a:custGeom>
            <a:noFill/>
            <a:ln w="15425" cap="flat" cmpd="sng">
              <a:solidFill>
                <a:srgbClr val="282922"/>
              </a:solidFill>
              <a:prstDash val="solid"/>
              <a:miter lim="19892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24" name="Google Shape;324;p5"/>
            <p:cNvSpPr/>
            <p:nvPr/>
          </p:nvSpPr>
          <p:spPr>
            <a:xfrm>
              <a:off x="-3184450" y="1259600"/>
              <a:ext cx="1150825" cy="349650"/>
            </a:xfrm>
            <a:custGeom>
              <a:avLst/>
              <a:gdLst/>
              <a:ahLst/>
              <a:cxnLst/>
              <a:rect l="l" t="t" r="r" b="b"/>
              <a:pathLst>
                <a:path w="46033" h="13986" fill="none" extrusionOk="0">
                  <a:moveTo>
                    <a:pt x="46032" y="13986"/>
                  </a:moveTo>
                  <a:cubicBezTo>
                    <a:pt x="31312" y="7660"/>
                    <a:pt x="15776" y="2925"/>
                    <a:pt x="1" y="1"/>
                  </a:cubicBezTo>
                </a:path>
              </a:pathLst>
            </a:custGeom>
            <a:noFill/>
            <a:ln w="20875" cap="flat" cmpd="sng">
              <a:solidFill>
                <a:schemeClr val="lt2"/>
              </a:solidFill>
              <a:prstDash val="solid"/>
              <a:miter lim="19892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25" name="Google Shape;325;p5"/>
            <p:cNvSpPr/>
            <p:nvPr/>
          </p:nvSpPr>
          <p:spPr>
            <a:xfrm>
              <a:off x="-3244125" y="1493350"/>
              <a:ext cx="1150825" cy="349650"/>
            </a:xfrm>
            <a:custGeom>
              <a:avLst/>
              <a:gdLst/>
              <a:ahLst/>
              <a:cxnLst/>
              <a:rect l="l" t="t" r="r" b="b"/>
              <a:pathLst>
                <a:path w="46033" h="13986" fill="none" extrusionOk="0">
                  <a:moveTo>
                    <a:pt x="46032" y="13985"/>
                  </a:moveTo>
                  <a:cubicBezTo>
                    <a:pt x="31312" y="7659"/>
                    <a:pt x="15776" y="2945"/>
                    <a:pt x="1" y="1"/>
                  </a:cubicBezTo>
                </a:path>
              </a:pathLst>
            </a:custGeom>
            <a:noFill/>
            <a:ln w="20875" cap="flat" cmpd="sng">
              <a:solidFill>
                <a:schemeClr val="lt2"/>
              </a:solidFill>
              <a:prstDash val="solid"/>
              <a:miter lim="19892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26" name="Google Shape;326;p5"/>
            <p:cNvSpPr/>
            <p:nvPr/>
          </p:nvSpPr>
          <p:spPr>
            <a:xfrm>
              <a:off x="-3303800" y="1727100"/>
              <a:ext cx="1150825" cy="349625"/>
            </a:xfrm>
            <a:custGeom>
              <a:avLst/>
              <a:gdLst/>
              <a:ahLst/>
              <a:cxnLst/>
              <a:rect l="l" t="t" r="r" b="b"/>
              <a:pathLst>
                <a:path w="46033" h="13985" fill="none" extrusionOk="0">
                  <a:moveTo>
                    <a:pt x="46032" y="13985"/>
                  </a:moveTo>
                  <a:cubicBezTo>
                    <a:pt x="31312" y="7659"/>
                    <a:pt x="15775" y="2924"/>
                    <a:pt x="0" y="0"/>
                  </a:cubicBezTo>
                </a:path>
              </a:pathLst>
            </a:custGeom>
            <a:noFill/>
            <a:ln w="20875" cap="flat" cmpd="sng">
              <a:solidFill>
                <a:schemeClr val="lt2"/>
              </a:solidFill>
              <a:prstDash val="solid"/>
              <a:miter lim="19892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27" name="Google Shape;327;p5"/>
            <p:cNvSpPr/>
            <p:nvPr/>
          </p:nvSpPr>
          <p:spPr>
            <a:xfrm>
              <a:off x="-3363475" y="1960825"/>
              <a:ext cx="1150825" cy="349150"/>
            </a:xfrm>
            <a:custGeom>
              <a:avLst/>
              <a:gdLst/>
              <a:ahLst/>
              <a:cxnLst/>
              <a:rect l="l" t="t" r="r" b="b"/>
              <a:pathLst>
                <a:path w="46033" h="13966" fill="none" extrusionOk="0">
                  <a:moveTo>
                    <a:pt x="46032" y="13965"/>
                  </a:moveTo>
                  <a:cubicBezTo>
                    <a:pt x="31311" y="7659"/>
                    <a:pt x="15775" y="2925"/>
                    <a:pt x="0" y="1"/>
                  </a:cubicBezTo>
                </a:path>
              </a:pathLst>
            </a:custGeom>
            <a:noFill/>
            <a:ln w="20875" cap="flat" cmpd="sng">
              <a:solidFill>
                <a:schemeClr val="lt2"/>
              </a:solidFill>
              <a:prstDash val="solid"/>
              <a:miter lim="19892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28" name="Google Shape;328;p5"/>
            <p:cNvSpPr/>
            <p:nvPr/>
          </p:nvSpPr>
          <p:spPr>
            <a:xfrm>
              <a:off x="-3423150" y="2194575"/>
              <a:ext cx="1150800" cy="349625"/>
            </a:xfrm>
            <a:custGeom>
              <a:avLst/>
              <a:gdLst/>
              <a:ahLst/>
              <a:cxnLst/>
              <a:rect l="l" t="t" r="r" b="b"/>
              <a:pathLst>
                <a:path w="46032" h="13985" fill="none" extrusionOk="0">
                  <a:moveTo>
                    <a:pt x="46032" y="13985"/>
                  </a:moveTo>
                  <a:cubicBezTo>
                    <a:pt x="31311" y="7659"/>
                    <a:pt x="15775" y="2944"/>
                    <a:pt x="0" y="0"/>
                  </a:cubicBezTo>
                </a:path>
              </a:pathLst>
            </a:custGeom>
            <a:noFill/>
            <a:ln w="20875" cap="flat" cmpd="sng">
              <a:solidFill>
                <a:schemeClr val="lt2"/>
              </a:solidFill>
              <a:prstDash val="solid"/>
              <a:miter lim="19892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29" name="Google Shape;329;p5"/>
            <p:cNvSpPr/>
            <p:nvPr/>
          </p:nvSpPr>
          <p:spPr>
            <a:xfrm>
              <a:off x="-3482825" y="2428300"/>
              <a:ext cx="1150800" cy="349650"/>
            </a:xfrm>
            <a:custGeom>
              <a:avLst/>
              <a:gdLst/>
              <a:ahLst/>
              <a:cxnLst/>
              <a:rect l="l" t="t" r="r" b="b"/>
              <a:pathLst>
                <a:path w="46032" h="13986" fill="none" extrusionOk="0">
                  <a:moveTo>
                    <a:pt x="46032" y="13985"/>
                  </a:moveTo>
                  <a:cubicBezTo>
                    <a:pt x="31311" y="7660"/>
                    <a:pt x="15775" y="2925"/>
                    <a:pt x="0" y="1"/>
                  </a:cubicBezTo>
                </a:path>
              </a:pathLst>
            </a:custGeom>
            <a:noFill/>
            <a:ln w="20875" cap="flat" cmpd="sng">
              <a:solidFill>
                <a:schemeClr val="lt2"/>
              </a:solidFill>
              <a:prstDash val="solid"/>
              <a:miter lim="19892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30" name="Google Shape;330;p5"/>
            <p:cNvSpPr/>
            <p:nvPr/>
          </p:nvSpPr>
          <p:spPr>
            <a:xfrm>
              <a:off x="-3542500" y="2662050"/>
              <a:ext cx="1150800" cy="349625"/>
            </a:xfrm>
            <a:custGeom>
              <a:avLst/>
              <a:gdLst/>
              <a:ahLst/>
              <a:cxnLst/>
              <a:rect l="l" t="t" r="r" b="b"/>
              <a:pathLst>
                <a:path w="46032" h="13985" fill="none" extrusionOk="0">
                  <a:moveTo>
                    <a:pt x="46032" y="13985"/>
                  </a:moveTo>
                  <a:cubicBezTo>
                    <a:pt x="31311" y="7659"/>
                    <a:pt x="15775" y="2945"/>
                    <a:pt x="0" y="0"/>
                  </a:cubicBezTo>
                </a:path>
              </a:pathLst>
            </a:custGeom>
            <a:noFill/>
            <a:ln w="20875" cap="flat" cmpd="sng">
              <a:solidFill>
                <a:schemeClr val="lt2"/>
              </a:solidFill>
              <a:prstDash val="solid"/>
              <a:miter lim="19892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31" name="Google Shape;331;p5"/>
            <p:cNvSpPr/>
            <p:nvPr/>
          </p:nvSpPr>
          <p:spPr>
            <a:xfrm>
              <a:off x="-3602200" y="2895800"/>
              <a:ext cx="1150825" cy="349625"/>
            </a:xfrm>
            <a:custGeom>
              <a:avLst/>
              <a:gdLst/>
              <a:ahLst/>
              <a:cxnLst/>
              <a:rect l="l" t="t" r="r" b="b"/>
              <a:pathLst>
                <a:path w="46033" h="13985" fill="none" extrusionOk="0">
                  <a:moveTo>
                    <a:pt x="46033" y="13985"/>
                  </a:moveTo>
                  <a:cubicBezTo>
                    <a:pt x="31312" y="7659"/>
                    <a:pt x="15776" y="2944"/>
                    <a:pt x="1" y="0"/>
                  </a:cubicBezTo>
                </a:path>
              </a:pathLst>
            </a:custGeom>
            <a:noFill/>
            <a:ln w="20875" cap="flat" cmpd="sng">
              <a:solidFill>
                <a:schemeClr val="lt2"/>
              </a:solidFill>
              <a:prstDash val="solid"/>
              <a:miter lim="19892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32" name="Google Shape;332;p5"/>
            <p:cNvSpPr/>
            <p:nvPr/>
          </p:nvSpPr>
          <p:spPr>
            <a:xfrm>
              <a:off x="-3661875" y="3129525"/>
              <a:ext cx="1150825" cy="349650"/>
            </a:xfrm>
            <a:custGeom>
              <a:avLst/>
              <a:gdLst/>
              <a:ahLst/>
              <a:cxnLst/>
              <a:rect l="l" t="t" r="r" b="b"/>
              <a:pathLst>
                <a:path w="46033" h="13986" fill="none" extrusionOk="0">
                  <a:moveTo>
                    <a:pt x="46032" y="13985"/>
                  </a:moveTo>
                  <a:cubicBezTo>
                    <a:pt x="31312" y="7659"/>
                    <a:pt x="15776" y="2925"/>
                    <a:pt x="1" y="1"/>
                  </a:cubicBezTo>
                </a:path>
              </a:pathLst>
            </a:custGeom>
            <a:noFill/>
            <a:ln w="20875" cap="flat" cmpd="sng">
              <a:solidFill>
                <a:schemeClr val="lt2"/>
              </a:solidFill>
              <a:prstDash val="solid"/>
              <a:miter lim="19892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33" name="Google Shape;333;p5"/>
            <p:cNvSpPr/>
            <p:nvPr/>
          </p:nvSpPr>
          <p:spPr>
            <a:xfrm>
              <a:off x="-3213775" y="1374500"/>
              <a:ext cx="1150800" cy="349625"/>
            </a:xfrm>
            <a:custGeom>
              <a:avLst/>
              <a:gdLst/>
              <a:ahLst/>
              <a:cxnLst/>
              <a:rect l="l" t="t" r="r" b="b"/>
              <a:pathLst>
                <a:path w="46032" h="13985" fill="none" extrusionOk="0">
                  <a:moveTo>
                    <a:pt x="46032" y="13985"/>
                  </a:moveTo>
                  <a:cubicBezTo>
                    <a:pt x="31311" y="7659"/>
                    <a:pt x="15775" y="2944"/>
                    <a:pt x="0" y="0"/>
                  </a:cubicBezTo>
                </a:path>
              </a:pathLst>
            </a:custGeom>
            <a:noFill/>
            <a:ln w="20875" cap="flat" cmpd="sng">
              <a:solidFill>
                <a:schemeClr val="lt2"/>
              </a:solidFill>
              <a:prstDash val="solid"/>
              <a:miter lim="19892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34" name="Google Shape;334;p5"/>
            <p:cNvSpPr/>
            <p:nvPr/>
          </p:nvSpPr>
          <p:spPr>
            <a:xfrm>
              <a:off x="-3273475" y="1608225"/>
              <a:ext cx="1150825" cy="349650"/>
            </a:xfrm>
            <a:custGeom>
              <a:avLst/>
              <a:gdLst/>
              <a:ahLst/>
              <a:cxnLst/>
              <a:rect l="l" t="t" r="r" b="b"/>
              <a:pathLst>
                <a:path w="46033" h="13986" fill="none" extrusionOk="0">
                  <a:moveTo>
                    <a:pt x="46033" y="13985"/>
                  </a:moveTo>
                  <a:cubicBezTo>
                    <a:pt x="31312" y="7659"/>
                    <a:pt x="15776" y="2945"/>
                    <a:pt x="1" y="1"/>
                  </a:cubicBezTo>
                </a:path>
              </a:pathLst>
            </a:custGeom>
            <a:noFill/>
            <a:ln w="20875" cap="flat" cmpd="sng">
              <a:solidFill>
                <a:schemeClr val="lt2"/>
              </a:solidFill>
              <a:prstDash val="solid"/>
              <a:miter lim="19892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35" name="Google Shape;335;p5"/>
            <p:cNvSpPr/>
            <p:nvPr/>
          </p:nvSpPr>
          <p:spPr>
            <a:xfrm>
              <a:off x="-3333150" y="1841975"/>
              <a:ext cx="1150825" cy="349625"/>
            </a:xfrm>
            <a:custGeom>
              <a:avLst/>
              <a:gdLst/>
              <a:ahLst/>
              <a:cxnLst/>
              <a:rect l="l" t="t" r="r" b="b"/>
              <a:pathLst>
                <a:path w="46033" h="13985" fill="none" extrusionOk="0">
                  <a:moveTo>
                    <a:pt x="46032" y="13985"/>
                  </a:moveTo>
                  <a:cubicBezTo>
                    <a:pt x="31312" y="7659"/>
                    <a:pt x="15776" y="2944"/>
                    <a:pt x="1" y="0"/>
                  </a:cubicBezTo>
                </a:path>
              </a:pathLst>
            </a:custGeom>
            <a:noFill/>
            <a:ln w="20875" cap="flat" cmpd="sng">
              <a:solidFill>
                <a:schemeClr val="lt2"/>
              </a:solidFill>
              <a:prstDash val="solid"/>
              <a:miter lim="19892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36" name="Google Shape;336;p5"/>
            <p:cNvSpPr/>
            <p:nvPr/>
          </p:nvSpPr>
          <p:spPr>
            <a:xfrm>
              <a:off x="-3391825" y="2075700"/>
              <a:ext cx="1150325" cy="349650"/>
            </a:xfrm>
            <a:custGeom>
              <a:avLst/>
              <a:gdLst/>
              <a:ahLst/>
              <a:cxnLst/>
              <a:rect l="l" t="t" r="r" b="b"/>
              <a:pathLst>
                <a:path w="46013" h="13986" fill="none" extrusionOk="0">
                  <a:moveTo>
                    <a:pt x="46012" y="13985"/>
                  </a:moveTo>
                  <a:cubicBezTo>
                    <a:pt x="31292" y="7660"/>
                    <a:pt x="15755" y="2945"/>
                    <a:pt x="0" y="1"/>
                  </a:cubicBezTo>
                </a:path>
              </a:pathLst>
            </a:custGeom>
            <a:noFill/>
            <a:ln w="20875" cap="flat" cmpd="sng">
              <a:solidFill>
                <a:schemeClr val="lt2"/>
              </a:solidFill>
              <a:prstDash val="solid"/>
              <a:miter lim="19892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37" name="Google Shape;337;p5"/>
            <p:cNvSpPr/>
            <p:nvPr/>
          </p:nvSpPr>
          <p:spPr>
            <a:xfrm>
              <a:off x="-3451500" y="2309450"/>
              <a:ext cx="1150325" cy="349650"/>
            </a:xfrm>
            <a:custGeom>
              <a:avLst/>
              <a:gdLst/>
              <a:ahLst/>
              <a:cxnLst/>
              <a:rect l="l" t="t" r="r" b="b"/>
              <a:pathLst>
                <a:path w="46013" h="13986" fill="none" extrusionOk="0">
                  <a:moveTo>
                    <a:pt x="46012" y="13985"/>
                  </a:moveTo>
                  <a:cubicBezTo>
                    <a:pt x="31292" y="7659"/>
                    <a:pt x="15755" y="2945"/>
                    <a:pt x="0" y="0"/>
                  </a:cubicBezTo>
                </a:path>
              </a:pathLst>
            </a:custGeom>
            <a:noFill/>
            <a:ln w="20875" cap="flat" cmpd="sng">
              <a:solidFill>
                <a:schemeClr val="lt2"/>
              </a:solidFill>
              <a:prstDash val="solid"/>
              <a:miter lim="19892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38" name="Google Shape;338;p5"/>
            <p:cNvSpPr/>
            <p:nvPr/>
          </p:nvSpPr>
          <p:spPr>
            <a:xfrm>
              <a:off x="-3511175" y="2543200"/>
              <a:ext cx="1150325" cy="349625"/>
            </a:xfrm>
            <a:custGeom>
              <a:avLst/>
              <a:gdLst/>
              <a:ahLst/>
              <a:cxnLst/>
              <a:rect l="l" t="t" r="r" b="b"/>
              <a:pathLst>
                <a:path w="46013" h="13985" fill="none" extrusionOk="0">
                  <a:moveTo>
                    <a:pt x="46012" y="13985"/>
                  </a:moveTo>
                  <a:cubicBezTo>
                    <a:pt x="31291" y="7659"/>
                    <a:pt x="15755" y="2944"/>
                    <a:pt x="0" y="0"/>
                  </a:cubicBezTo>
                </a:path>
              </a:pathLst>
            </a:custGeom>
            <a:noFill/>
            <a:ln w="20875" cap="flat" cmpd="sng">
              <a:solidFill>
                <a:schemeClr val="lt2"/>
              </a:solidFill>
              <a:prstDash val="solid"/>
              <a:miter lim="19892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39" name="Google Shape;339;p5"/>
            <p:cNvSpPr/>
            <p:nvPr/>
          </p:nvSpPr>
          <p:spPr>
            <a:xfrm>
              <a:off x="-3570850" y="2776925"/>
              <a:ext cx="1150300" cy="349650"/>
            </a:xfrm>
            <a:custGeom>
              <a:avLst/>
              <a:gdLst/>
              <a:ahLst/>
              <a:cxnLst/>
              <a:rect l="l" t="t" r="r" b="b"/>
              <a:pathLst>
                <a:path w="46012" h="13986" fill="none" extrusionOk="0">
                  <a:moveTo>
                    <a:pt x="46012" y="13985"/>
                  </a:moveTo>
                  <a:cubicBezTo>
                    <a:pt x="31291" y="7659"/>
                    <a:pt x="15755" y="2945"/>
                    <a:pt x="0" y="1"/>
                  </a:cubicBezTo>
                </a:path>
              </a:pathLst>
            </a:custGeom>
            <a:noFill/>
            <a:ln w="20875" cap="flat" cmpd="sng">
              <a:solidFill>
                <a:schemeClr val="lt2"/>
              </a:solidFill>
              <a:prstDash val="solid"/>
              <a:miter lim="19892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40" name="Google Shape;340;p5"/>
            <p:cNvSpPr/>
            <p:nvPr/>
          </p:nvSpPr>
          <p:spPr>
            <a:xfrm>
              <a:off x="-3630550" y="3010175"/>
              <a:ext cx="1150325" cy="349625"/>
            </a:xfrm>
            <a:custGeom>
              <a:avLst/>
              <a:gdLst/>
              <a:ahLst/>
              <a:cxnLst/>
              <a:rect l="l" t="t" r="r" b="b"/>
              <a:pathLst>
                <a:path w="46013" h="13985" fill="none" extrusionOk="0">
                  <a:moveTo>
                    <a:pt x="46013" y="13985"/>
                  </a:moveTo>
                  <a:cubicBezTo>
                    <a:pt x="31292" y="7659"/>
                    <a:pt x="15756" y="2944"/>
                    <a:pt x="1" y="0"/>
                  </a:cubicBezTo>
                </a:path>
              </a:pathLst>
            </a:custGeom>
            <a:noFill/>
            <a:ln w="20875" cap="flat" cmpd="sng">
              <a:solidFill>
                <a:schemeClr val="lt2"/>
              </a:solidFill>
              <a:prstDash val="solid"/>
              <a:miter lim="19892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sp>
        <p:nvSpPr>
          <p:cNvPr id="341" name="Google Shape;341;p5"/>
          <p:cNvSpPr txBox="1">
            <a:spLocks noGrp="1"/>
          </p:cNvSpPr>
          <p:nvPr>
            <p:ph type="title"/>
          </p:nvPr>
        </p:nvSpPr>
        <p:spPr>
          <a:xfrm>
            <a:off x="960000" y="593367"/>
            <a:ext cx="102720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9pPr>
          </a:lstStyle>
          <a:p>
            <a:endParaRPr/>
          </a:p>
        </p:txBody>
      </p:sp>
      <p:sp>
        <p:nvSpPr>
          <p:cNvPr id="342" name="Google Shape;342;p5"/>
          <p:cNvSpPr txBox="1">
            <a:spLocks noGrp="1"/>
          </p:cNvSpPr>
          <p:nvPr>
            <p:ph type="subTitle" idx="1"/>
          </p:nvPr>
        </p:nvSpPr>
        <p:spPr>
          <a:xfrm>
            <a:off x="7033473" y="4926965"/>
            <a:ext cx="33408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1867" b="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9pPr>
          </a:lstStyle>
          <a:p>
            <a:endParaRPr/>
          </a:p>
        </p:txBody>
      </p:sp>
      <p:sp>
        <p:nvSpPr>
          <p:cNvPr id="343" name="Google Shape;343;p5"/>
          <p:cNvSpPr txBox="1">
            <a:spLocks noGrp="1"/>
          </p:cNvSpPr>
          <p:nvPr>
            <p:ph type="subTitle" idx="2"/>
          </p:nvPr>
        </p:nvSpPr>
        <p:spPr>
          <a:xfrm>
            <a:off x="1818027" y="4926965"/>
            <a:ext cx="33408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1867" b="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9pPr>
          </a:lstStyle>
          <a:p>
            <a:endParaRPr/>
          </a:p>
        </p:txBody>
      </p:sp>
      <p:sp>
        <p:nvSpPr>
          <p:cNvPr id="344" name="Google Shape;344;p5"/>
          <p:cNvSpPr txBox="1">
            <a:spLocks noGrp="1"/>
          </p:cNvSpPr>
          <p:nvPr>
            <p:ph type="subTitle" idx="3"/>
          </p:nvPr>
        </p:nvSpPr>
        <p:spPr>
          <a:xfrm>
            <a:off x="7033461" y="4163367"/>
            <a:ext cx="3340800" cy="7636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3200" b="1">
                <a:solidFill>
                  <a:schemeClr val="dk1"/>
                </a:solidFill>
                <a:latin typeface="Encode Sans Expanded"/>
                <a:ea typeface="Encode Sans Expanded"/>
                <a:cs typeface="Encode Sans Expanded"/>
                <a:sym typeface="Encode Sans Expanded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3200" b="1">
                <a:latin typeface="DM Sans"/>
                <a:ea typeface="DM Sans"/>
                <a:cs typeface="DM Sans"/>
                <a:sym typeface="DM Sans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3200" b="1">
                <a:latin typeface="DM Sans"/>
                <a:ea typeface="DM Sans"/>
                <a:cs typeface="DM Sans"/>
                <a:sym typeface="DM Sans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3200" b="1">
                <a:latin typeface="DM Sans"/>
                <a:ea typeface="DM Sans"/>
                <a:cs typeface="DM Sans"/>
                <a:sym typeface="DM Sans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3200" b="1">
                <a:latin typeface="DM Sans"/>
                <a:ea typeface="DM Sans"/>
                <a:cs typeface="DM Sans"/>
                <a:sym typeface="DM Sans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3200" b="1">
                <a:latin typeface="DM Sans"/>
                <a:ea typeface="DM Sans"/>
                <a:cs typeface="DM Sans"/>
                <a:sym typeface="DM Sans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3200" b="1">
                <a:latin typeface="DM Sans"/>
                <a:ea typeface="DM Sans"/>
                <a:cs typeface="DM Sans"/>
                <a:sym typeface="DM Sans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3200" b="1">
                <a:latin typeface="DM Sans"/>
                <a:ea typeface="DM Sans"/>
                <a:cs typeface="DM Sans"/>
                <a:sym typeface="DM Sans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3200" b="1">
                <a:latin typeface="DM Sans"/>
                <a:ea typeface="DM Sans"/>
                <a:cs typeface="DM Sans"/>
                <a:sym typeface="DM Sans"/>
              </a:defRPr>
            </a:lvl9pPr>
          </a:lstStyle>
          <a:p>
            <a:endParaRPr/>
          </a:p>
        </p:txBody>
      </p:sp>
      <p:sp>
        <p:nvSpPr>
          <p:cNvPr id="345" name="Google Shape;345;p5"/>
          <p:cNvSpPr txBox="1">
            <a:spLocks noGrp="1"/>
          </p:cNvSpPr>
          <p:nvPr>
            <p:ph type="subTitle" idx="4"/>
          </p:nvPr>
        </p:nvSpPr>
        <p:spPr>
          <a:xfrm>
            <a:off x="1817727" y="4163367"/>
            <a:ext cx="3340800" cy="7636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3200" b="1">
                <a:solidFill>
                  <a:schemeClr val="dk1"/>
                </a:solidFill>
                <a:latin typeface="Encode Sans Expanded"/>
                <a:ea typeface="Encode Sans Expanded"/>
                <a:cs typeface="Encode Sans Expanded"/>
                <a:sym typeface="Encode Sans Expanded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3200" b="1">
                <a:latin typeface="DM Sans"/>
                <a:ea typeface="DM Sans"/>
                <a:cs typeface="DM Sans"/>
                <a:sym typeface="DM Sans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3200" b="1">
                <a:latin typeface="DM Sans"/>
                <a:ea typeface="DM Sans"/>
                <a:cs typeface="DM Sans"/>
                <a:sym typeface="DM Sans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3200" b="1">
                <a:latin typeface="DM Sans"/>
                <a:ea typeface="DM Sans"/>
                <a:cs typeface="DM Sans"/>
                <a:sym typeface="DM Sans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3200" b="1">
                <a:latin typeface="DM Sans"/>
                <a:ea typeface="DM Sans"/>
                <a:cs typeface="DM Sans"/>
                <a:sym typeface="DM Sans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3200" b="1">
                <a:latin typeface="DM Sans"/>
                <a:ea typeface="DM Sans"/>
                <a:cs typeface="DM Sans"/>
                <a:sym typeface="DM Sans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3200" b="1">
                <a:latin typeface="DM Sans"/>
                <a:ea typeface="DM Sans"/>
                <a:cs typeface="DM Sans"/>
                <a:sym typeface="DM Sans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3200" b="1">
                <a:latin typeface="DM Sans"/>
                <a:ea typeface="DM Sans"/>
                <a:cs typeface="DM Sans"/>
                <a:sym typeface="DM Sans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3200" b="1">
                <a:latin typeface="DM Sans"/>
                <a:ea typeface="DM Sans"/>
                <a:cs typeface="DM Sans"/>
                <a:sym typeface="DM Sans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009941316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">
  <p:cSld name="Title and text">
    <p:spTree>
      <p:nvGrpSpPr>
        <p:cNvPr id="1" name="Shape 101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9" name="Google Shape;1019;p15"/>
          <p:cNvSpPr/>
          <p:nvPr/>
        </p:nvSpPr>
        <p:spPr>
          <a:xfrm rot="-3828663">
            <a:off x="-1576710" y="4283780"/>
            <a:ext cx="3652563" cy="5202633"/>
          </a:xfrm>
          <a:custGeom>
            <a:avLst/>
            <a:gdLst/>
            <a:ahLst/>
            <a:cxnLst/>
            <a:rect l="l" t="t" r="r" b="b"/>
            <a:pathLst>
              <a:path w="121844" h="173552" extrusionOk="0">
                <a:moveTo>
                  <a:pt x="81619" y="1"/>
                </a:moveTo>
                <a:cubicBezTo>
                  <a:pt x="80393" y="1"/>
                  <a:pt x="79165" y="116"/>
                  <a:pt x="77940" y="366"/>
                </a:cubicBezTo>
                <a:cubicBezTo>
                  <a:pt x="69446" y="2116"/>
                  <a:pt x="63558" y="9735"/>
                  <a:pt x="59241" y="17254"/>
                </a:cubicBezTo>
                <a:cubicBezTo>
                  <a:pt x="54924" y="24655"/>
                  <a:pt x="51343" y="32492"/>
                  <a:pt x="46450" y="39514"/>
                </a:cubicBezTo>
                <a:cubicBezTo>
                  <a:pt x="41556" y="46517"/>
                  <a:pt x="35091" y="52843"/>
                  <a:pt x="26975" y="55608"/>
                </a:cubicBezTo>
                <a:cubicBezTo>
                  <a:pt x="24432" y="56470"/>
                  <a:pt x="21708" y="56912"/>
                  <a:pt x="18994" y="56912"/>
                </a:cubicBezTo>
                <a:cubicBezTo>
                  <a:pt x="13070" y="56912"/>
                  <a:pt x="7196" y="54804"/>
                  <a:pt x="3362" y="50356"/>
                </a:cubicBezTo>
                <a:lnTo>
                  <a:pt x="0" y="144588"/>
                </a:lnTo>
                <a:lnTo>
                  <a:pt x="87210" y="173552"/>
                </a:lnTo>
                <a:cubicBezTo>
                  <a:pt x="95386" y="160761"/>
                  <a:pt x="103920" y="145901"/>
                  <a:pt x="100021" y="131220"/>
                </a:cubicBezTo>
                <a:cubicBezTo>
                  <a:pt x="98131" y="124078"/>
                  <a:pt x="93397" y="117892"/>
                  <a:pt x="91785" y="110671"/>
                </a:cubicBezTo>
                <a:cubicBezTo>
                  <a:pt x="88801" y="97343"/>
                  <a:pt x="96878" y="84293"/>
                  <a:pt x="104934" y="73253"/>
                </a:cubicBezTo>
                <a:cubicBezTo>
                  <a:pt x="112991" y="62232"/>
                  <a:pt x="121843" y="50077"/>
                  <a:pt x="120709" y="36471"/>
                </a:cubicBezTo>
                <a:cubicBezTo>
                  <a:pt x="119635" y="23899"/>
                  <a:pt x="110067" y="13594"/>
                  <a:pt x="99524" y="6612"/>
                </a:cubicBezTo>
                <a:cubicBezTo>
                  <a:pt x="94145" y="3048"/>
                  <a:pt x="87916" y="1"/>
                  <a:pt x="81619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867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1020" name="Google Shape;1020;p15"/>
          <p:cNvSpPr/>
          <p:nvPr/>
        </p:nvSpPr>
        <p:spPr>
          <a:xfrm rot="-5400000" flipH="1">
            <a:off x="7727105" y="1558665"/>
            <a:ext cx="3179564" cy="7854039"/>
          </a:xfrm>
          <a:custGeom>
            <a:avLst/>
            <a:gdLst/>
            <a:ahLst/>
            <a:cxnLst/>
            <a:rect l="l" t="t" r="r" b="b"/>
            <a:pathLst>
              <a:path w="75096" h="174858" extrusionOk="0">
                <a:moveTo>
                  <a:pt x="72370" y="1"/>
                </a:moveTo>
                <a:cubicBezTo>
                  <a:pt x="51205" y="5889"/>
                  <a:pt x="35648" y="27671"/>
                  <a:pt x="36941" y="49613"/>
                </a:cubicBezTo>
                <a:cubicBezTo>
                  <a:pt x="38135" y="69824"/>
                  <a:pt x="51821" y="88941"/>
                  <a:pt x="47942" y="108814"/>
                </a:cubicBezTo>
                <a:cubicBezTo>
                  <a:pt x="47226" y="112593"/>
                  <a:pt x="45654" y="116492"/>
                  <a:pt x="42432" y="118581"/>
                </a:cubicBezTo>
                <a:cubicBezTo>
                  <a:pt x="40283" y="119974"/>
                  <a:pt x="37697" y="120372"/>
                  <a:pt x="35251" y="120948"/>
                </a:cubicBezTo>
                <a:cubicBezTo>
                  <a:pt x="23514" y="123614"/>
                  <a:pt x="12414" y="130437"/>
                  <a:pt x="6327" y="140821"/>
                </a:cubicBezTo>
                <a:cubicBezTo>
                  <a:pt x="259" y="151185"/>
                  <a:pt x="1" y="165210"/>
                  <a:pt x="7202" y="174858"/>
                </a:cubicBezTo>
                <a:lnTo>
                  <a:pt x="75096" y="171556"/>
                </a:lnTo>
                <a:lnTo>
                  <a:pt x="72370" y="1"/>
                </a:ln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867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1021" name="Google Shape;1021;p15"/>
          <p:cNvSpPr/>
          <p:nvPr/>
        </p:nvSpPr>
        <p:spPr>
          <a:xfrm flipH="1">
            <a:off x="-637086" y="-566207"/>
            <a:ext cx="2872553" cy="2395233"/>
          </a:xfrm>
          <a:custGeom>
            <a:avLst/>
            <a:gdLst/>
            <a:ahLst/>
            <a:cxnLst/>
            <a:rect l="l" t="t" r="r" b="b"/>
            <a:pathLst>
              <a:path w="77483" h="64608" extrusionOk="0">
                <a:moveTo>
                  <a:pt x="140" y="1"/>
                </a:moveTo>
                <a:lnTo>
                  <a:pt x="140" y="1"/>
                </a:lnTo>
                <a:cubicBezTo>
                  <a:pt x="0" y="6227"/>
                  <a:pt x="359" y="12632"/>
                  <a:pt x="2845" y="18361"/>
                </a:cubicBezTo>
                <a:cubicBezTo>
                  <a:pt x="5332" y="24071"/>
                  <a:pt x="10245" y="29044"/>
                  <a:pt x="16352" y="30218"/>
                </a:cubicBezTo>
                <a:cubicBezTo>
                  <a:pt x="17516" y="30440"/>
                  <a:pt x="18701" y="30526"/>
                  <a:pt x="19896" y="30526"/>
                </a:cubicBezTo>
                <a:cubicBezTo>
                  <a:pt x="23825" y="30526"/>
                  <a:pt x="27874" y="29604"/>
                  <a:pt x="31722" y="29604"/>
                </a:cubicBezTo>
                <a:cubicBezTo>
                  <a:pt x="34028" y="29604"/>
                  <a:pt x="36262" y="29935"/>
                  <a:pt x="38354" y="30993"/>
                </a:cubicBezTo>
                <a:cubicBezTo>
                  <a:pt x="46470" y="35071"/>
                  <a:pt x="46390" y="46549"/>
                  <a:pt x="50906" y="54427"/>
                </a:cubicBezTo>
                <a:cubicBezTo>
                  <a:pt x="54554" y="60705"/>
                  <a:pt x="61788" y="64607"/>
                  <a:pt x="69005" y="64607"/>
                </a:cubicBezTo>
                <a:cubicBezTo>
                  <a:pt x="70523" y="64607"/>
                  <a:pt x="72041" y="64435"/>
                  <a:pt x="73524" y="64075"/>
                </a:cubicBezTo>
                <a:lnTo>
                  <a:pt x="77482" y="1174"/>
                </a:lnTo>
                <a:lnTo>
                  <a:pt x="140" y="1"/>
                </a:ln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867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grpSp>
        <p:nvGrpSpPr>
          <p:cNvPr id="1022" name="Google Shape;1022;p15"/>
          <p:cNvGrpSpPr/>
          <p:nvPr/>
        </p:nvGrpSpPr>
        <p:grpSpPr>
          <a:xfrm rot="-9460377" flipH="1">
            <a:off x="22397" y="6154510"/>
            <a:ext cx="954035" cy="1066775"/>
            <a:chOff x="2180275" y="-47850"/>
            <a:chExt cx="812625" cy="908750"/>
          </a:xfrm>
        </p:grpSpPr>
        <p:sp>
          <p:nvSpPr>
            <p:cNvPr id="1023" name="Google Shape;1023;p15"/>
            <p:cNvSpPr/>
            <p:nvPr/>
          </p:nvSpPr>
          <p:spPr>
            <a:xfrm>
              <a:off x="2722850" y="650400"/>
              <a:ext cx="270050" cy="184225"/>
            </a:xfrm>
            <a:custGeom>
              <a:avLst/>
              <a:gdLst/>
              <a:ahLst/>
              <a:cxnLst/>
              <a:rect l="l" t="t" r="r" b="b"/>
              <a:pathLst>
                <a:path w="10802" h="7369" extrusionOk="0">
                  <a:moveTo>
                    <a:pt x="0" y="0"/>
                  </a:moveTo>
                  <a:lnTo>
                    <a:pt x="0" y="0"/>
                  </a:lnTo>
                  <a:cubicBezTo>
                    <a:pt x="1572" y="1393"/>
                    <a:pt x="2566" y="3362"/>
                    <a:pt x="4078" y="4894"/>
                  </a:cubicBezTo>
                  <a:cubicBezTo>
                    <a:pt x="5232" y="6047"/>
                    <a:pt x="6565" y="7102"/>
                    <a:pt x="8196" y="7340"/>
                  </a:cubicBezTo>
                  <a:cubicBezTo>
                    <a:pt x="8329" y="7359"/>
                    <a:pt x="8467" y="7368"/>
                    <a:pt x="8608" y="7368"/>
                  </a:cubicBezTo>
                  <a:cubicBezTo>
                    <a:pt x="9392" y="7368"/>
                    <a:pt x="10236" y="7074"/>
                    <a:pt x="10523" y="6366"/>
                  </a:cubicBezTo>
                  <a:cubicBezTo>
                    <a:pt x="10802" y="5689"/>
                    <a:pt x="10523" y="4914"/>
                    <a:pt x="10086" y="4357"/>
                  </a:cubicBezTo>
                  <a:cubicBezTo>
                    <a:pt x="9429" y="3521"/>
                    <a:pt x="8435" y="3004"/>
                    <a:pt x="7460" y="2626"/>
                  </a:cubicBezTo>
                  <a:cubicBezTo>
                    <a:pt x="5093" y="1452"/>
                    <a:pt x="2347" y="1333"/>
                    <a:pt x="0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024" name="Google Shape;1024;p15"/>
            <p:cNvSpPr/>
            <p:nvPr/>
          </p:nvSpPr>
          <p:spPr>
            <a:xfrm>
              <a:off x="2184750" y="178425"/>
              <a:ext cx="114900" cy="331200"/>
            </a:xfrm>
            <a:custGeom>
              <a:avLst/>
              <a:gdLst/>
              <a:ahLst/>
              <a:cxnLst/>
              <a:rect l="l" t="t" r="r" b="b"/>
              <a:pathLst>
                <a:path w="4596" h="13248" extrusionOk="0">
                  <a:moveTo>
                    <a:pt x="3561" y="1"/>
                  </a:moveTo>
                  <a:lnTo>
                    <a:pt x="3561" y="1"/>
                  </a:lnTo>
                  <a:cubicBezTo>
                    <a:pt x="1134" y="1433"/>
                    <a:pt x="199" y="5889"/>
                    <a:pt x="80" y="8435"/>
                  </a:cubicBezTo>
                  <a:cubicBezTo>
                    <a:pt x="0" y="9927"/>
                    <a:pt x="219" y="11559"/>
                    <a:pt x="1293" y="12593"/>
                  </a:cubicBezTo>
                  <a:cubicBezTo>
                    <a:pt x="1711" y="12984"/>
                    <a:pt x="2299" y="13247"/>
                    <a:pt x="2863" y="13247"/>
                  </a:cubicBezTo>
                  <a:cubicBezTo>
                    <a:pt x="3158" y="13247"/>
                    <a:pt x="3447" y="13175"/>
                    <a:pt x="3700" y="13011"/>
                  </a:cubicBezTo>
                  <a:cubicBezTo>
                    <a:pt x="4456" y="12533"/>
                    <a:pt x="4595" y="11519"/>
                    <a:pt x="4576" y="10643"/>
                  </a:cubicBezTo>
                  <a:cubicBezTo>
                    <a:pt x="4496" y="8873"/>
                    <a:pt x="3879" y="7182"/>
                    <a:pt x="3481" y="5451"/>
                  </a:cubicBezTo>
                  <a:cubicBezTo>
                    <a:pt x="3004" y="3442"/>
                    <a:pt x="3382" y="1911"/>
                    <a:pt x="3561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025" name="Google Shape;1025;p15"/>
            <p:cNvSpPr/>
            <p:nvPr/>
          </p:nvSpPr>
          <p:spPr>
            <a:xfrm>
              <a:off x="2285700" y="120125"/>
              <a:ext cx="335225" cy="124025"/>
            </a:xfrm>
            <a:custGeom>
              <a:avLst/>
              <a:gdLst/>
              <a:ahLst/>
              <a:cxnLst/>
              <a:rect l="l" t="t" r="r" b="b"/>
              <a:pathLst>
                <a:path w="13409" h="4961" extrusionOk="0">
                  <a:moveTo>
                    <a:pt x="7144" y="1"/>
                  </a:moveTo>
                  <a:cubicBezTo>
                    <a:pt x="4625" y="1"/>
                    <a:pt x="1445" y="499"/>
                    <a:pt x="0" y="2214"/>
                  </a:cubicBezTo>
                  <a:cubicBezTo>
                    <a:pt x="1930" y="2333"/>
                    <a:pt x="3482" y="2214"/>
                    <a:pt x="5411" y="2969"/>
                  </a:cubicBezTo>
                  <a:cubicBezTo>
                    <a:pt x="7042" y="3646"/>
                    <a:pt x="8634" y="4521"/>
                    <a:pt x="10384" y="4859"/>
                  </a:cubicBezTo>
                  <a:cubicBezTo>
                    <a:pt x="10668" y="4920"/>
                    <a:pt x="10977" y="4960"/>
                    <a:pt x="11284" y="4960"/>
                  </a:cubicBezTo>
                  <a:cubicBezTo>
                    <a:pt x="11881" y="4960"/>
                    <a:pt x="12470" y="4809"/>
                    <a:pt x="12851" y="4362"/>
                  </a:cubicBezTo>
                  <a:cubicBezTo>
                    <a:pt x="13408" y="3725"/>
                    <a:pt x="13289" y="2651"/>
                    <a:pt x="12791" y="1935"/>
                  </a:cubicBezTo>
                  <a:cubicBezTo>
                    <a:pt x="11956" y="722"/>
                    <a:pt x="10365" y="244"/>
                    <a:pt x="8892" y="85"/>
                  </a:cubicBezTo>
                  <a:cubicBezTo>
                    <a:pt x="8378" y="33"/>
                    <a:pt x="7782" y="1"/>
                    <a:pt x="7144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026" name="Google Shape;1026;p15"/>
            <p:cNvSpPr/>
            <p:nvPr/>
          </p:nvSpPr>
          <p:spPr>
            <a:xfrm>
              <a:off x="2320025" y="350000"/>
              <a:ext cx="123350" cy="331575"/>
            </a:xfrm>
            <a:custGeom>
              <a:avLst/>
              <a:gdLst/>
              <a:ahLst/>
              <a:cxnLst/>
              <a:rect l="l" t="t" r="r" b="b"/>
              <a:pathLst>
                <a:path w="4934" h="13263" extrusionOk="0">
                  <a:moveTo>
                    <a:pt x="2825" y="1"/>
                  </a:moveTo>
                  <a:cubicBezTo>
                    <a:pt x="557" y="1652"/>
                    <a:pt x="0" y="6168"/>
                    <a:pt x="139" y="8734"/>
                  </a:cubicBezTo>
                  <a:cubicBezTo>
                    <a:pt x="179" y="10226"/>
                    <a:pt x="557" y="11837"/>
                    <a:pt x="1731" y="12732"/>
                  </a:cubicBezTo>
                  <a:cubicBezTo>
                    <a:pt x="2127" y="13059"/>
                    <a:pt x="2654" y="13262"/>
                    <a:pt x="3163" y="13262"/>
                  </a:cubicBezTo>
                  <a:cubicBezTo>
                    <a:pt x="3521" y="13262"/>
                    <a:pt x="3870" y="13161"/>
                    <a:pt x="4158" y="12931"/>
                  </a:cubicBezTo>
                  <a:cubicBezTo>
                    <a:pt x="4854" y="12394"/>
                    <a:pt x="4933" y="11360"/>
                    <a:pt x="4794" y="10504"/>
                  </a:cubicBezTo>
                  <a:cubicBezTo>
                    <a:pt x="4555" y="8734"/>
                    <a:pt x="3800" y="7122"/>
                    <a:pt x="3243" y="5432"/>
                  </a:cubicBezTo>
                  <a:cubicBezTo>
                    <a:pt x="2586" y="3482"/>
                    <a:pt x="2825" y="1911"/>
                    <a:pt x="2825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027" name="Google Shape;1027;p15"/>
            <p:cNvSpPr/>
            <p:nvPr/>
          </p:nvSpPr>
          <p:spPr>
            <a:xfrm>
              <a:off x="2402075" y="272875"/>
              <a:ext cx="337700" cy="117250"/>
            </a:xfrm>
            <a:custGeom>
              <a:avLst/>
              <a:gdLst/>
              <a:ahLst/>
              <a:cxnLst/>
              <a:rect l="l" t="t" r="r" b="b"/>
              <a:pathLst>
                <a:path w="13508" h="4690" extrusionOk="0">
                  <a:moveTo>
                    <a:pt x="8437" y="1"/>
                  </a:moveTo>
                  <a:cubicBezTo>
                    <a:pt x="5877" y="1"/>
                    <a:pt x="1566" y="685"/>
                    <a:pt x="0" y="2967"/>
                  </a:cubicBezTo>
                  <a:cubicBezTo>
                    <a:pt x="975" y="2937"/>
                    <a:pt x="1840" y="2857"/>
                    <a:pt x="2711" y="2857"/>
                  </a:cubicBezTo>
                  <a:cubicBezTo>
                    <a:pt x="3581" y="2857"/>
                    <a:pt x="4456" y="2937"/>
                    <a:pt x="5451" y="3225"/>
                  </a:cubicBezTo>
                  <a:cubicBezTo>
                    <a:pt x="7162" y="3762"/>
                    <a:pt x="8813" y="4458"/>
                    <a:pt x="10583" y="4657"/>
                  </a:cubicBezTo>
                  <a:cubicBezTo>
                    <a:pt x="10759" y="4678"/>
                    <a:pt x="10943" y="4690"/>
                    <a:pt x="11128" y="4690"/>
                  </a:cubicBezTo>
                  <a:cubicBezTo>
                    <a:pt x="11842" y="4690"/>
                    <a:pt x="12579" y="4510"/>
                    <a:pt x="12990" y="3941"/>
                  </a:cubicBezTo>
                  <a:cubicBezTo>
                    <a:pt x="13507" y="3205"/>
                    <a:pt x="13289" y="2171"/>
                    <a:pt x="12712" y="1494"/>
                  </a:cubicBezTo>
                  <a:cubicBezTo>
                    <a:pt x="11777" y="361"/>
                    <a:pt x="10146" y="22"/>
                    <a:pt x="8654" y="2"/>
                  </a:cubicBezTo>
                  <a:cubicBezTo>
                    <a:pt x="8583" y="1"/>
                    <a:pt x="8511" y="1"/>
                    <a:pt x="8437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028" name="Google Shape;1028;p15"/>
            <p:cNvSpPr/>
            <p:nvPr/>
          </p:nvSpPr>
          <p:spPr>
            <a:xfrm>
              <a:off x="2485625" y="498700"/>
              <a:ext cx="125350" cy="304650"/>
            </a:xfrm>
            <a:custGeom>
              <a:avLst/>
              <a:gdLst/>
              <a:ahLst/>
              <a:cxnLst/>
              <a:rect l="l" t="t" r="r" b="b"/>
              <a:pathLst>
                <a:path w="5014" h="12186" extrusionOk="0">
                  <a:moveTo>
                    <a:pt x="1990" y="1"/>
                  </a:moveTo>
                  <a:cubicBezTo>
                    <a:pt x="80" y="1712"/>
                    <a:pt x="0" y="5949"/>
                    <a:pt x="319" y="8276"/>
                  </a:cubicBezTo>
                  <a:cubicBezTo>
                    <a:pt x="517" y="9649"/>
                    <a:pt x="995" y="11081"/>
                    <a:pt x="2169" y="11837"/>
                  </a:cubicBezTo>
                  <a:cubicBezTo>
                    <a:pt x="2531" y="12054"/>
                    <a:pt x="2964" y="12186"/>
                    <a:pt x="3379" y="12186"/>
                  </a:cubicBezTo>
                  <a:cubicBezTo>
                    <a:pt x="3762" y="12186"/>
                    <a:pt x="4130" y="12075"/>
                    <a:pt x="4416" y="11817"/>
                  </a:cubicBezTo>
                  <a:cubicBezTo>
                    <a:pt x="5013" y="11240"/>
                    <a:pt x="4993" y="10285"/>
                    <a:pt x="4794" y="9490"/>
                  </a:cubicBezTo>
                  <a:cubicBezTo>
                    <a:pt x="4416" y="7898"/>
                    <a:pt x="3561" y="6466"/>
                    <a:pt x="2885" y="4974"/>
                  </a:cubicBezTo>
                  <a:cubicBezTo>
                    <a:pt x="2089" y="3223"/>
                    <a:pt x="2149" y="1791"/>
                    <a:pt x="1990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029" name="Google Shape;1029;p15"/>
            <p:cNvSpPr/>
            <p:nvPr/>
          </p:nvSpPr>
          <p:spPr>
            <a:xfrm>
              <a:off x="2546300" y="405125"/>
              <a:ext cx="312325" cy="103550"/>
            </a:xfrm>
            <a:custGeom>
              <a:avLst/>
              <a:gdLst/>
              <a:ahLst/>
              <a:cxnLst/>
              <a:rect l="l" t="t" r="r" b="b"/>
              <a:pathLst>
                <a:path w="12493" h="4142" extrusionOk="0">
                  <a:moveTo>
                    <a:pt x="8551" y="0"/>
                  </a:moveTo>
                  <a:cubicBezTo>
                    <a:pt x="8271" y="0"/>
                    <a:pt x="7992" y="16"/>
                    <a:pt x="7719" y="44"/>
                  </a:cubicBezTo>
                  <a:cubicBezTo>
                    <a:pt x="5371" y="243"/>
                    <a:pt x="1273" y="1277"/>
                    <a:pt x="0" y="3545"/>
                  </a:cubicBezTo>
                  <a:cubicBezTo>
                    <a:pt x="1260" y="3389"/>
                    <a:pt x="2329" y="3143"/>
                    <a:pt x="3522" y="3143"/>
                  </a:cubicBezTo>
                  <a:cubicBezTo>
                    <a:pt x="4005" y="3143"/>
                    <a:pt x="4508" y="3183"/>
                    <a:pt x="5053" y="3286"/>
                  </a:cubicBezTo>
                  <a:cubicBezTo>
                    <a:pt x="6664" y="3624"/>
                    <a:pt x="8256" y="4142"/>
                    <a:pt x="9907" y="4142"/>
                  </a:cubicBezTo>
                  <a:cubicBezTo>
                    <a:pt x="10722" y="4142"/>
                    <a:pt x="11637" y="3943"/>
                    <a:pt x="12075" y="3246"/>
                  </a:cubicBezTo>
                  <a:cubicBezTo>
                    <a:pt x="12493" y="2550"/>
                    <a:pt x="12175" y="1595"/>
                    <a:pt x="11598" y="1038"/>
                  </a:cubicBezTo>
                  <a:cubicBezTo>
                    <a:pt x="10817" y="258"/>
                    <a:pt x="9679" y="0"/>
                    <a:pt x="8551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030" name="Google Shape;1030;p15"/>
            <p:cNvSpPr/>
            <p:nvPr/>
          </p:nvSpPr>
          <p:spPr>
            <a:xfrm>
              <a:off x="2624875" y="606625"/>
              <a:ext cx="109925" cy="254275"/>
            </a:xfrm>
            <a:custGeom>
              <a:avLst/>
              <a:gdLst/>
              <a:ahLst/>
              <a:cxnLst/>
              <a:rect l="l" t="t" r="r" b="b"/>
              <a:pathLst>
                <a:path w="4397" h="10171" extrusionOk="0">
                  <a:moveTo>
                    <a:pt x="1552" y="1"/>
                  </a:moveTo>
                  <a:cubicBezTo>
                    <a:pt x="0" y="1532"/>
                    <a:pt x="40" y="5053"/>
                    <a:pt x="398" y="7003"/>
                  </a:cubicBezTo>
                  <a:cubicBezTo>
                    <a:pt x="597" y="8137"/>
                    <a:pt x="1035" y="9330"/>
                    <a:pt x="2029" y="9907"/>
                  </a:cubicBezTo>
                  <a:cubicBezTo>
                    <a:pt x="2321" y="10072"/>
                    <a:pt x="2669" y="10171"/>
                    <a:pt x="3002" y="10171"/>
                  </a:cubicBezTo>
                  <a:cubicBezTo>
                    <a:pt x="3352" y="10171"/>
                    <a:pt x="3685" y="10062"/>
                    <a:pt x="3919" y="9808"/>
                  </a:cubicBezTo>
                  <a:cubicBezTo>
                    <a:pt x="4397" y="9310"/>
                    <a:pt x="4357" y="8534"/>
                    <a:pt x="4178" y="7858"/>
                  </a:cubicBezTo>
                  <a:cubicBezTo>
                    <a:pt x="3800" y="6545"/>
                    <a:pt x="3044" y="5372"/>
                    <a:pt x="2447" y="4138"/>
                  </a:cubicBezTo>
                  <a:cubicBezTo>
                    <a:pt x="1731" y="2686"/>
                    <a:pt x="1751" y="1492"/>
                    <a:pt x="1552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031" name="Google Shape;1031;p15"/>
            <p:cNvSpPr/>
            <p:nvPr/>
          </p:nvSpPr>
          <p:spPr>
            <a:xfrm>
              <a:off x="2673100" y="522750"/>
              <a:ext cx="259125" cy="85400"/>
            </a:xfrm>
            <a:custGeom>
              <a:avLst/>
              <a:gdLst/>
              <a:ahLst/>
              <a:cxnLst/>
              <a:rect l="l" t="t" r="r" b="b"/>
              <a:pathLst>
                <a:path w="10365" h="3416" extrusionOk="0">
                  <a:moveTo>
                    <a:pt x="7162" y="0"/>
                  </a:moveTo>
                  <a:cubicBezTo>
                    <a:pt x="6881" y="0"/>
                    <a:pt x="6600" y="20"/>
                    <a:pt x="6327" y="53"/>
                  </a:cubicBezTo>
                  <a:cubicBezTo>
                    <a:pt x="4357" y="312"/>
                    <a:pt x="976" y="1267"/>
                    <a:pt x="1" y="3196"/>
                  </a:cubicBezTo>
                  <a:cubicBezTo>
                    <a:pt x="1131" y="3013"/>
                    <a:pt x="2061" y="2760"/>
                    <a:pt x="3162" y="2760"/>
                  </a:cubicBezTo>
                  <a:cubicBezTo>
                    <a:pt x="3495" y="2760"/>
                    <a:pt x="3844" y="2783"/>
                    <a:pt x="4218" y="2838"/>
                  </a:cubicBezTo>
                  <a:cubicBezTo>
                    <a:pt x="5536" y="3052"/>
                    <a:pt x="6855" y="3416"/>
                    <a:pt x="8191" y="3416"/>
                  </a:cubicBezTo>
                  <a:cubicBezTo>
                    <a:pt x="8226" y="3416"/>
                    <a:pt x="8261" y="3416"/>
                    <a:pt x="8296" y="3415"/>
                  </a:cubicBezTo>
                  <a:cubicBezTo>
                    <a:pt x="8953" y="3395"/>
                    <a:pt x="9728" y="3216"/>
                    <a:pt x="10047" y="2619"/>
                  </a:cubicBezTo>
                  <a:cubicBezTo>
                    <a:pt x="10365" y="2023"/>
                    <a:pt x="10067" y="1247"/>
                    <a:pt x="9569" y="769"/>
                  </a:cubicBezTo>
                  <a:cubicBezTo>
                    <a:pt x="8935" y="196"/>
                    <a:pt x="8049" y="0"/>
                    <a:pt x="7162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032" name="Google Shape;1032;p15"/>
            <p:cNvSpPr/>
            <p:nvPr/>
          </p:nvSpPr>
          <p:spPr>
            <a:xfrm>
              <a:off x="2180275" y="-47850"/>
              <a:ext cx="706200" cy="802700"/>
            </a:xfrm>
            <a:custGeom>
              <a:avLst/>
              <a:gdLst/>
              <a:ahLst/>
              <a:cxnLst/>
              <a:rect l="l" t="t" r="r" b="b"/>
              <a:pathLst>
                <a:path w="28248" h="32108" extrusionOk="0">
                  <a:moveTo>
                    <a:pt x="0" y="1"/>
                  </a:moveTo>
                  <a:lnTo>
                    <a:pt x="0" y="1"/>
                  </a:lnTo>
                  <a:cubicBezTo>
                    <a:pt x="3939" y="14304"/>
                    <a:pt x="15497" y="25264"/>
                    <a:pt x="28248" y="32108"/>
                  </a:cubicBezTo>
                  <a:cubicBezTo>
                    <a:pt x="25164" y="30138"/>
                    <a:pt x="22181" y="28049"/>
                    <a:pt x="19356" y="25782"/>
                  </a:cubicBezTo>
                  <a:cubicBezTo>
                    <a:pt x="10842" y="19058"/>
                    <a:pt x="3660" y="10345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033" name="Google Shape;1033;p15"/>
            <p:cNvSpPr/>
            <p:nvPr/>
          </p:nvSpPr>
          <p:spPr>
            <a:xfrm>
              <a:off x="2644750" y="598675"/>
              <a:ext cx="34350" cy="189500"/>
            </a:xfrm>
            <a:custGeom>
              <a:avLst/>
              <a:gdLst/>
              <a:ahLst/>
              <a:cxnLst/>
              <a:rect l="l" t="t" r="r" b="b"/>
              <a:pathLst>
                <a:path w="1374" h="7580" extrusionOk="0">
                  <a:moveTo>
                    <a:pt x="1175" y="0"/>
                  </a:moveTo>
                  <a:lnTo>
                    <a:pt x="1175" y="0"/>
                  </a:lnTo>
                  <a:cubicBezTo>
                    <a:pt x="1" y="2367"/>
                    <a:pt x="598" y="5172"/>
                    <a:pt x="1374" y="7579"/>
                  </a:cubicBezTo>
                  <a:cubicBezTo>
                    <a:pt x="916" y="5113"/>
                    <a:pt x="299" y="2447"/>
                    <a:pt x="11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034" name="Google Shape;1034;p15"/>
            <p:cNvSpPr/>
            <p:nvPr/>
          </p:nvSpPr>
          <p:spPr>
            <a:xfrm>
              <a:off x="2506500" y="490750"/>
              <a:ext cx="37325" cy="200450"/>
            </a:xfrm>
            <a:custGeom>
              <a:avLst/>
              <a:gdLst/>
              <a:ahLst/>
              <a:cxnLst/>
              <a:rect l="l" t="t" r="r" b="b"/>
              <a:pathLst>
                <a:path w="1493" h="8018" extrusionOk="0">
                  <a:moveTo>
                    <a:pt x="1493" y="1"/>
                  </a:moveTo>
                  <a:cubicBezTo>
                    <a:pt x="1" y="2408"/>
                    <a:pt x="438" y="5411"/>
                    <a:pt x="1055" y="8017"/>
                  </a:cubicBezTo>
                  <a:cubicBezTo>
                    <a:pt x="757" y="5391"/>
                    <a:pt x="339" y="2487"/>
                    <a:pt x="14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035" name="Google Shape;1035;p15"/>
            <p:cNvSpPr/>
            <p:nvPr/>
          </p:nvSpPr>
          <p:spPr>
            <a:xfrm>
              <a:off x="2344875" y="344550"/>
              <a:ext cx="51750" cy="233750"/>
            </a:xfrm>
            <a:custGeom>
              <a:avLst/>
              <a:gdLst/>
              <a:ahLst/>
              <a:cxnLst/>
              <a:rect l="l" t="t" r="r" b="b"/>
              <a:pathLst>
                <a:path w="2070" h="9350" extrusionOk="0">
                  <a:moveTo>
                    <a:pt x="2069" y="0"/>
                  </a:moveTo>
                  <a:lnTo>
                    <a:pt x="2069" y="0"/>
                  </a:lnTo>
                  <a:cubicBezTo>
                    <a:pt x="1" y="2626"/>
                    <a:pt x="259" y="6286"/>
                    <a:pt x="1055" y="9350"/>
                  </a:cubicBezTo>
                  <a:cubicBezTo>
                    <a:pt x="578" y="6207"/>
                    <a:pt x="279" y="2785"/>
                    <a:pt x="206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036" name="Google Shape;1036;p15"/>
            <p:cNvSpPr/>
            <p:nvPr/>
          </p:nvSpPr>
          <p:spPr>
            <a:xfrm>
              <a:off x="2233975" y="179425"/>
              <a:ext cx="46275" cy="205425"/>
            </a:xfrm>
            <a:custGeom>
              <a:avLst/>
              <a:gdLst/>
              <a:ahLst/>
              <a:cxnLst/>
              <a:rect l="l" t="t" r="r" b="b"/>
              <a:pathLst>
                <a:path w="1851" h="8217" extrusionOk="0">
                  <a:moveTo>
                    <a:pt x="1851" y="1"/>
                  </a:moveTo>
                  <a:lnTo>
                    <a:pt x="1851" y="1"/>
                  </a:lnTo>
                  <a:cubicBezTo>
                    <a:pt x="1" y="2268"/>
                    <a:pt x="120" y="5491"/>
                    <a:pt x="617" y="8216"/>
                  </a:cubicBezTo>
                  <a:cubicBezTo>
                    <a:pt x="438" y="5451"/>
                    <a:pt x="299" y="2447"/>
                    <a:pt x="18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037" name="Google Shape;1037;p15"/>
            <p:cNvSpPr/>
            <p:nvPr/>
          </p:nvSpPr>
          <p:spPr>
            <a:xfrm>
              <a:off x="2679575" y="548575"/>
              <a:ext cx="170600" cy="47625"/>
            </a:xfrm>
            <a:custGeom>
              <a:avLst/>
              <a:gdLst/>
              <a:ahLst/>
              <a:cxnLst/>
              <a:rect l="l" t="t" r="r" b="b"/>
              <a:pathLst>
                <a:path w="6824" h="1905" extrusionOk="0">
                  <a:moveTo>
                    <a:pt x="6004" y="1"/>
                  </a:moveTo>
                  <a:cubicBezTo>
                    <a:pt x="3892" y="1"/>
                    <a:pt x="1744" y="672"/>
                    <a:pt x="0" y="1905"/>
                  </a:cubicBezTo>
                  <a:cubicBezTo>
                    <a:pt x="2129" y="791"/>
                    <a:pt x="4456" y="174"/>
                    <a:pt x="6824" y="35"/>
                  </a:cubicBezTo>
                  <a:cubicBezTo>
                    <a:pt x="6552" y="12"/>
                    <a:pt x="6278" y="1"/>
                    <a:pt x="600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038" name="Google Shape;1038;p15"/>
            <p:cNvSpPr/>
            <p:nvPr/>
          </p:nvSpPr>
          <p:spPr>
            <a:xfrm>
              <a:off x="2542800" y="445700"/>
              <a:ext cx="146750" cy="50550"/>
            </a:xfrm>
            <a:custGeom>
              <a:avLst/>
              <a:gdLst/>
              <a:ahLst/>
              <a:cxnLst/>
              <a:rect l="l" t="t" r="r" b="b"/>
              <a:pathLst>
                <a:path w="5870" h="2022" extrusionOk="0">
                  <a:moveTo>
                    <a:pt x="5185" y="0"/>
                  </a:moveTo>
                  <a:cubicBezTo>
                    <a:pt x="3289" y="0"/>
                    <a:pt x="1368" y="726"/>
                    <a:pt x="1" y="2021"/>
                  </a:cubicBezTo>
                  <a:cubicBezTo>
                    <a:pt x="1771" y="848"/>
                    <a:pt x="3781" y="151"/>
                    <a:pt x="5869" y="32"/>
                  </a:cubicBezTo>
                  <a:cubicBezTo>
                    <a:pt x="5642" y="11"/>
                    <a:pt x="5414" y="0"/>
                    <a:pt x="518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039" name="Google Shape;1039;p15"/>
            <p:cNvSpPr/>
            <p:nvPr/>
          </p:nvSpPr>
          <p:spPr>
            <a:xfrm>
              <a:off x="2400575" y="307375"/>
              <a:ext cx="192975" cy="40175"/>
            </a:xfrm>
            <a:custGeom>
              <a:avLst/>
              <a:gdLst/>
              <a:ahLst/>
              <a:cxnLst/>
              <a:rect l="l" t="t" r="r" b="b"/>
              <a:pathLst>
                <a:path w="7719" h="1607" extrusionOk="0">
                  <a:moveTo>
                    <a:pt x="5779" y="1"/>
                  </a:moveTo>
                  <a:cubicBezTo>
                    <a:pt x="3758" y="1"/>
                    <a:pt x="1731" y="553"/>
                    <a:pt x="1" y="1606"/>
                  </a:cubicBezTo>
                  <a:cubicBezTo>
                    <a:pt x="2114" y="646"/>
                    <a:pt x="4427" y="145"/>
                    <a:pt x="6751" y="145"/>
                  </a:cubicBezTo>
                  <a:cubicBezTo>
                    <a:pt x="7074" y="145"/>
                    <a:pt x="7397" y="155"/>
                    <a:pt x="7719" y="174"/>
                  </a:cubicBezTo>
                  <a:cubicBezTo>
                    <a:pt x="7079" y="58"/>
                    <a:pt x="6429" y="1"/>
                    <a:pt x="577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040" name="Google Shape;1040;p15"/>
            <p:cNvSpPr/>
            <p:nvPr/>
          </p:nvSpPr>
          <p:spPr>
            <a:xfrm>
              <a:off x="2286200" y="139775"/>
              <a:ext cx="203425" cy="37200"/>
            </a:xfrm>
            <a:custGeom>
              <a:avLst/>
              <a:gdLst/>
              <a:ahLst/>
              <a:cxnLst/>
              <a:rect l="l" t="t" r="r" b="b"/>
              <a:pathLst>
                <a:path w="8137" h="1488" extrusionOk="0">
                  <a:moveTo>
                    <a:pt x="4952" y="1"/>
                  </a:moveTo>
                  <a:cubicBezTo>
                    <a:pt x="3197" y="1"/>
                    <a:pt x="1436" y="506"/>
                    <a:pt x="0" y="1487"/>
                  </a:cubicBezTo>
                  <a:cubicBezTo>
                    <a:pt x="1633" y="664"/>
                    <a:pt x="3455" y="236"/>
                    <a:pt x="5285" y="236"/>
                  </a:cubicBezTo>
                  <a:cubicBezTo>
                    <a:pt x="6242" y="236"/>
                    <a:pt x="7201" y="353"/>
                    <a:pt x="8136" y="592"/>
                  </a:cubicBezTo>
                  <a:cubicBezTo>
                    <a:pt x="7130" y="196"/>
                    <a:pt x="6042" y="1"/>
                    <a:pt x="49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grpSp>
        <p:nvGrpSpPr>
          <p:cNvPr id="1041" name="Google Shape;1041;p15"/>
          <p:cNvGrpSpPr/>
          <p:nvPr/>
        </p:nvGrpSpPr>
        <p:grpSpPr>
          <a:xfrm rot="7929601">
            <a:off x="-533887" y="5468979"/>
            <a:ext cx="1301156" cy="798672"/>
            <a:chOff x="3635425" y="69650"/>
            <a:chExt cx="965800" cy="592825"/>
          </a:xfrm>
        </p:grpSpPr>
        <p:sp>
          <p:nvSpPr>
            <p:cNvPr id="1042" name="Google Shape;1042;p15"/>
            <p:cNvSpPr/>
            <p:nvPr/>
          </p:nvSpPr>
          <p:spPr>
            <a:xfrm>
              <a:off x="3741350" y="90400"/>
              <a:ext cx="859875" cy="436675"/>
            </a:xfrm>
            <a:custGeom>
              <a:avLst/>
              <a:gdLst/>
              <a:ahLst/>
              <a:cxnLst/>
              <a:rect l="l" t="t" r="r" b="b"/>
              <a:pathLst>
                <a:path w="34395" h="17467" fill="none" extrusionOk="0">
                  <a:moveTo>
                    <a:pt x="0" y="17467"/>
                  </a:moveTo>
                  <a:cubicBezTo>
                    <a:pt x="10464" y="9848"/>
                    <a:pt x="21723" y="2746"/>
                    <a:pt x="34395" y="1"/>
                  </a:cubicBezTo>
                </a:path>
              </a:pathLst>
            </a:custGeom>
            <a:solidFill>
              <a:schemeClr val="dk1"/>
            </a:solidFill>
            <a:ln w="10450" cap="flat" cmpd="sng">
              <a:solidFill>
                <a:srgbClr val="282922"/>
              </a:solidFill>
              <a:prstDash val="solid"/>
              <a:miter lim="19892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043" name="Google Shape;1043;p15"/>
            <p:cNvSpPr/>
            <p:nvPr/>
          </p:nvSpPr>
          <p:spPr>
            <a:xfrm>
              <a:off x="3783125" y="468375"/>
              <a:ext cx="70150" cy="192650"/>
            </a:xfrm>
            <a:custGeom>
              <a:avLst/>
              <a:gdLst/>
              <a:ahLst/>
              <a:cxnLst/>
              <a:rect l="l" t="t" r="r" b="b"/>
              <a:pathLst>
                <a:path w="2806" h="7706" extrusionOk="0">
                  <a:moveTo>
                    <a:pt x="2805" y="0"/>
                  </a:moveTo>
                  <a:cubicBezTo>
                    <a:pt x="2805" y="1"/>
                    <a:pt x="279" y="5471"/>
                    <a:pt x="140" y="6167"/>
                  </a:cubicBezTo>
                  <a:cubicBezTo>
                    <a:pt x="0" y="6843"/>
                    <a:pt x="418" y="7520"/>
                    <a:pt x="1114" y="7679"/>
                  </a:cubicBezTo>
                  <a:cubicBezTo>
                    <a:pt x="1204" y="7697"/>
                    <a:pt x="1294" y="7706"/>
                    <a:pt x="1382" y="7706"/>
                  </a:cubicBezTo>
                  <a:cubicBezTo>
                    <a:pt x="1976" y="7706"/>
                    <a:pt x="2505" y="7310"/>
                    <a:pt x="2626" y="6704"/>
                  </a:cubicBezTo>
                  <a:cubicBezTo>
                    <a:pt x="2785" y="6008"/>
                    <a:pt x="2805" y="1"/>
                    <a:pt x="2805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044" name="Google Shape;1044;p15"/>
            <p:cNvSpPr/>
            <p:nvPr/>
          </p:nvSpPr>
          <p:spPr>
            <a:xfrm>
              <a:off x="3865675" y="221850"/>
              <a:ext cx="70150" cy="192825"/>
            </a:xfrm>
            <a:custGeom>
              <a:avLst/>
              <a:gdLst/>
              <a:ahLst/>
              <a:cxnLst/>
              <a:rect l="l" t="t" r="r" b="b"/>
              <a:pathLst>
                <a:path w="2806" h="7713" extrusionOk="0">
                  <a:moveTo>
                    <a:pt x="1396" y="1"/>
                  </a:moveTo>
                  <a:cubicBezTo>
                    <a:pt x="813" y="1"/>
                    <a:pt x="299" y="395"/>
                    <a:pt x="180" y="1009"/>
                  </a:cubicBezTo>
                  <a:cubicBezTo>
                    <a:pt x="20" y="1685"/>
                    <a:pt x="0" y="7713"/>
                    <a:pt x="0" y="7713"/>
                  </a:cubicBezTo>
                  <a:cubicBezTo>
                    <a:pt x="0" y="7713"/>
                    <a:pt x="2507" y="2242"/>
                    <a:pt x="2666" y="1546"/>
                  </a:cubicBezTo>
                  <a:cubicBezTo>
                    <a:pt x="2805" y="850"/>
                    <a:pt x="2388" y="174"/>
                    <a:pt x="1691" y="34"/>
                  </a:cubicBezTo>
                  <a:cubicBezTo>
                    <a:pt x="1592" y="12"/>
                    <a:pt x="1493" y="1"/>
                    <a:pt x="1396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045" name="Google Shape;1045;p15"/>
            <p:cNvSpPr/>
            <p:nvPr/>
          </p:nvSpPr>
          <p:spPr>
            <a:xfrm>
              <a:off x="3874125" y="464400"/>
              <a:ext cx="125350" cy="170850"/>
            </a:xfrm>
            <a:custGeom>
              <a:avLst/>
              <a:gdLst/>
              <a:ahLst/>
              <a:cxnLst/>
              <a:rect l="l" t="t" r="r" b="b"/>
              <a:pathLst>
                <a:path w="5014" h="6834" extrusionOk="0">
                  <a:moveTo>
                    <a:pt x="1" y="0"/>
                  </a:moveTo>
                  <a:cubicBezTo>
                    <a:pt x="1" y="1"/>
                    <a:pt x="2089" y="5650"/>
                    <a:pt x="2487" y="6247"/>
                  </a:cubicBezTo>
                  <a:cubicBezTo>
                    <a:pt x="2731" y="6631"/>
                    <a:pt x="3147" y="6834"/>
                    <a:pt x="3573" y="6834"/>
                  </a:cubicBezTo>
                  <a:cubicBezTo>
                    <a:pt x="3808" y="6834"/>
                    <a:pt x="4045" y="6772"/>
                    <a:pt x="4258" y="6644"/>
                  </a:cubicBezTo>
                  <a:cubicBezTo>
                    <a:pt x="4835" y="6266"/>
                    <a:pt x="5014" y="5471"/>
                    <a:pt x="4636" y="4874"/>
                  </a:cubicBezTo>
                  <a:cubicBezTo>
                    <a:pt x="4258" y="4277"/>
                    <a:pt x="1" y="1"/>
                    <a:pt x="1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046" name="Google Shape;1046;p15"/>
            <p:cNvSpPr/>
            <p:nvPr/>
          </p:nvSpPr>
          <p:spPr>
            <a:xfrm>
              <a:off x="3719475" y="247575"/>
              <a:ext cx="125825" cy="171100"/>
            </a:xfrm>
            <a:custGeom>
              <a:avLst/>
              <a:gdLst/>
              <a:ahLst/>
              <a:cxnLst/>
              <a:rect l="l" t="t" r="r" b="b"/>
              <a:pathLst>
                <a:path w="5033" h="6844" extrusionOk="0">
                  <a:moveTo>
                    <a:pt x="1459" y="1"/>
                  </a:moveTo>
                  <a:cubicBezTo>
                    <a:pt x="1225" y="1"/>
                    <a:pt x="988" y="65"/>
                    <a:pt x="776" y="199"/>
                  </a:cubicBezTo>
                  <a:cubicBezTo>
                    <a:pt x="179" y="577"/>
                    <a:pt x="0" y="1373"/>
                    <a:pt x="398" y="1969"/>
                  </a:cubicBezTo>
                  <a:cubicBezTo>
                    <a:pt x="776" y="2566"/>
                    <a:pt x="5033" y="6843"/>
                    <a:pt x="5033" y="6843"/>
                  </a:cubicBezTo>
                  <a:cubicBezTo>
                    <a:pt x="5033" y="6843"/>
                    <a:pt x="2944" y="1194"/>
                    <a:pt x="2546" y="597"/>
                  </a:cubicBezTo>
                  <a:cubicBezTo>
                    <a:pt x="2303" y="212"/>
                    <a:pt x="1885" y="1"/>
                    <a:pt x="1459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047" name="Google Shape;1047;p15"/>
            <p:cNvSpPr/>
            <p:nvPr/>
          </p:nvSpPr>
          <p:spPr>
            <a:xfrm>
              <a:off x="3660775" y="456425"/>
              <a:ext cx="175575" cy="120425"/>
            </a:xfrm>
            <a:custGeom>
              <a:avLst/>
              <a:gdLst/>
              <a:ahLst/>
              <a:cxnLst/>
              <a:rect l="l" t="t" r="r" b="b"/>
              <a:pathLst>
                <a:path w="7023" h="4817" extrusionOk="0">
                  <a:moveTo>
                    <a:pt x="7023" y="1"/>
                  </a:moveTo>
                  <a:cubicBezTo>
                    <a:pt x="7022" y="1"/>
                    <a:pt x="1373" y="2090"/>
                    <a:pt x="777" y="2487"/>
                  </a:cubicBezTo>
                  <a:cubicBezTo>
                    <a:pt x="180" y="2865"/>
                    <a:pt x="1" y="3661"/>
                    <a:pt x="379" y="4258"/>
                  </a:cubicBezTo>
                  <a:cubicBezTo>
                    <a:pt x="621" y="4614"/>
                    <a:pt x="1033" y="4816"/>
                    <a:pt x="1456" y="4816"/>
                  </a:cubicBezTo>
                  <a:cubicBezTo>
                    <a:pt x="1693" y="4816"/>
                    <a:pt x="1934" y="4752"/>
                    <a:pt x="2149" y="4616"/>
                  </a:cubicBezTo>
                  <a:cubicBezTo>
                    <a:pt x="2746" y="4258"/>
                    <a:pt x="7023" y="1"/>
                    <a:pt x="7023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048" name="Google Shape;1048;p15"/>
            <p:cNvSpPr/>
            <p:nvPr/>
          </p:nvSpPr>
          <p:spPr>
            <a:xfrm>
              <a:off x="3883075" y="305750"/>
              <a:ext cx="175075" cy="120875"/>
            </a:xfrm>
            <a:custGeom>
              <a:avLst/>
              <a:gdLst/>
              <a:ahLst/>
              <a:cxnLst/>
              <a:rect l="l" t="t" r="r" b="b"/>
              <a:pathLst>
                <a:path w="7003" h="4835" extrusionOk="0">
                  <a:moveTo>
                    <a:pt x="5549" y="0"/>
                  </a:moveTo>
                  <a:cubicBezTo>
                    <a:pt x="5315" y="0"/>
                    <a:pt x="5081" y="64"/>
                    <a:pt x="4874" y="199"/>
                  </a:cubicBezTo>
                  <a:cubicBezTo>
                    <a:pt x="4278" y="577"/>
                    <a:pt x="1" y="4834"/>
                    <a:pt x="1" y="4834"/>
                  </a:cubicBezTo>
                  <a:cubicBezTo>
                    <a:pt x="1" y="4834"/>
                    <a:pt x="5630" y="2746"/>
                    <a:pt x="6247" y="2348"/>
                  </a:cubicBezTo>
                  <a:cubicBezTo>
                    <a:pt x="6824" y="1970"/>
                    <a:pt x="7003" y="1174"/>
                    <a:pt x="6645" y="577"/>
                  </a:cubicBezTo>
                  <a:cubicBezTo>
                    <a:pt x="6389" y="207"/>
                    <a:pt x="5969" y="0"/>
                    <a:pt x="5549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049" name="Google Shape;1049;p15"/>
            <p:cNvSpPr/>
            <p:nvPr/>
          </p:nvSpPr>
          <p:spPr>
            <a:xfrm>
              <a:off x="3886075" y="447475"/>
              <a:ext cx="195950" cy="67350"/>
            </a:xfrm>
            <a:custGeom>
              <a:avLst/>
              <a:gdLst/>
              <a:ahLst/>
              <a:cxnLst/>
              <a:rect l="l" t="t" r="r" b="b"/>
              <a:pathLst>
                <a:path w="7838" h="2694" extrusionOk="0">
                  <a:moveTo>
                    <a:pt x="0" y="1"/>
                  </a:moveTo>
                  <a:cubicBezTo>
                    <a:pt x="0" y="1"/>
                    <a:pt x="5471" y="2527"/>
                    <a:pt x="6167" y="2666"/>
                  </a:cubicBezTo>
                  <a:cubicBezTo>
                    <a:pt x="6257" y="2684"/>
                    <a:pt x="6346" y="2693"/>
                    <a:pt x="6435" y="2693"/>
                  </a:cubicBezTo>
                  <a:cubicBezTo>
                    <a:pt x="7029" y="2693"/>
                    <a:pt x="7557" y="2298"/>
                    <a:pt x="7679" y="1692"/>
                  </a:cubicBezTo>
                  <a:cubicBezTo>
                    <a:pt x="7838" y="995"/>
                    <a:pt x="7420" y="339"/>
                    <a:pt x="6724" y="180"/>
                  </a:cubicBezTo>
                  <a:cubicBezTo>
                    <a:pt x="6028" y="21"/>
                    <a:pt x="0" y="1"/>
                    <a:pt x="0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050" name="Google Shape;1050;p15"/>
            <p:cNvSpPr/>
            <p:nvPr/>
          </p:nvSpPr>
          <p:spPr>
            <a:xfrm>
              <a:off x="3636900" y="368075"/>
              <a:ext cx="195975" cy="67000"/>
            </a:xfrm>
            <a:custGeom>
              <a:avLst/>
              <a:gdLst/>
              <a:ahLst/>
              <a:cxnLst/>
              <a:rect l="l" t="t" r="r" b="b"/>
              <a:pathLst>
                <a:path w="7839" h="2680" extrusionOk="0">
                  <a:moveTo>
                    <a:pt x="1357" y="0"/>
                  </a:moveTo>
                  <a:cubicBezTo>
                    <a:pt x="778" y="0"/>
                    <a:pt x="276" y="392"/>
                    <a:pt x="140" y="989"/>
                  </a:cubicBezTo>
                  <a:cubicBezTo>
                    <a:pt x="1" y="1685"/>
                    <a:pt x="419" y="2361"/>
                    <a:pt x="1115" y="2520"/>
                  </a:cubicBezTo>
                  <a:cubicBezTo>
                    <a:pt x="1811" y="2660"/>
                    <a:pt x="7839" y="2680"/>
                    <a:pt x="7839" y="2680"/>
                  </a:cubicBezTo>
                  <a:cubicBezTo>
                    <a:pt x="7839" y="2680"/>
                    <a:pt x="2368" y="173"/>
                    <a:pt x="1652" y="34"/>
                  </a:cubicBezTo>
                  <a:cubicBezTo>
                    <a:pt x="1552" y="11"/>
                    <a:pt x="1453" y="0"/>
                    <a:pt x="1357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051" name="Google Shape;1051;p15"/>
            <p:cNvSpPr/>
            <p:nvPr/>
          </p:nvSpPr>
          <p:spPr>
            <a:xfrm>
              <a:off x="3713500" y="464400"/>
              <a:ext cx="130325" cy="166675"/>
            </a:xfrm>
            <a:custGeom>
              <a:avLst/>
              <a:gdLst/>
              <a:ahLst/>
              <a:cxnLst/>
              <a:rect l="l" t="t" r="r" b="b"/>
              <a:pathLst>
                <a:path w="5213" h="6667" extrusionOk="0">
                  <a:moveTo>
                    <a:pt x="5212" y="0"/>
                  </a:moveTo>
                  <a:cubicBezTo>
                    <a:pt x="5212" y="1"/>
                    <a:pt x="816" y="4098"/>
                    <a:pt x="398" y="4675"/>
                  </a:cubicBezTo>
                  <a:cubicBezTo>
                    <a:pt x="0" y="5252"/>
                    <a:pt x="140" y="6048"/>
                    <a:pt x="716" y="6445"/>
                  </a:cubicBezTo>
                  <a:cubicBezTo>
                    <a:pt x="934" y="6596"/>
                    <a:pt x="1180" y="6666"/>
                    <a:pt x="1425" y="6666"/>
                  </a:cubicBezTo>
                  <a:cubicBezTo>
                    <a:pt x="1828" y="6666"/>
                    <a:pt x="2227" y="6474"/>
                    <a:pt x="2487" y="6127"/>
                  </a:cubicBezTo>
                  <a:cubicBezTo>
                    <a:pt x="2885" y="5550"/>
                    <a:pt x="5212" y="1"/>
                    <a:pt x="5212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052" name="Google Shape;1052;p15"/>
            <p:cNvSpPr/>
            <p:nvPr/>
          </p:nvSpPr>
          <p:spPr>
            <a:xfrm>
              <a:off x="3875625" y="251850"/>
              <a:ext cx="130325" cy="166825"/>
            </a:xfrm>
            <a:custGeom>
              <a:avLst/>
              <a:gdLst/>
              <a:ahLst/>
              <a:cxnLst/>
              <a:rect l="l" t="t" r="r" b="b"/>
              <a:pathLst>
                <a:path w="5213" h="6673" extrusionOk="0">
                  <a:moveTo>
                    <a:pt x="3770" y="0"/>
                  </a:moveTo>
                  <a:cubicBezTo>
                    <a:pt x="3367" y="0"/>
                    <a:pt x="2971" y="190"/>
                    <a:pt x="2726" y="545"/>
                  </a:cubicBezTo>
                  <a:cubicBezTo>
                    <a:pt x="2328" y="1122"/>
                    <a:pt x="0" y="6672"/>
                    <a:pt x="0" y="6672"/>
                  </a:cubicBezTo>
                  <a:cubicBezTo>
                    <a:pt x="0" y="6672"/>
                    <a:pt x="4397" y="2554"/>
                    <a:pt x="4814" y="1977"/>
                  </a:cubicBezTo>
                  <a:cubicBezTo>
                    <a:pt x="5212" y="1420"/>
                    <a:pt x="5073" y="625"/>
                    <a:pt x="4496" y="227"/>
                  </a:cubicBezTo>
                  <a:cubicBezTo>
                    <a:pt x="4275" y="74"/>
                    <a:pt x="4021" y="0"/>
                    <a:pt x="3770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053" name="Google Shape;1053;p15"/>
            <p:cNvSpPr/>
            <p:nvPr/>
          </p:nvSpPr>
          <p:spPr>
            <a:xfrm>
              <a:off x="3858700" y="468875"/>
              <a:ext cx="68175" cy="193600"/>
            </a:xfrm>
            <a:custGeom>
              <a:avLst/>
              <a:gdLst/>
              <a:ahLst/>
              <a:cxnLst/>
              <a:rect l="l" t="t" r="r" b="b"/>
              <a:pathLst>
                <a:path w="2727" h="7744" extrusionOk="0">
                  <a:moveTo>
                    <a:pt x="220" y="0"/>
                  </a:moveTo>
                  <a:cubicBezTo>
                    <a:pt x="220" y="0"/>
                    <a:pt x="1" y="6008"/>
                    <a:pt x="120" y="6704"/>
                  </a:cubicBezTo>
                  <a:cubicBezTo>
                    <a:pt x="243" y="7316"/>
                    <a:pt x="749" y="7744"/>
                    <a:pt x="1343" y="7744"/>
                  </a:cubicBezTo>
                  <a:cubicBezTo>
                    <a:pt x="1425" y="7744"/>
                    <a:pt x="1508" y="7735"/>
                    <a:pt x="1592" y="7719"/>
                  </a:cubicBezTo>
                  <a:cubicBezTo>
                    <a:pt x="2289" y="7599"/>
                    <a:pt x="2726" y="6963"/>
                    <a:pt x="2647" y="6266"/>
                  </a:cubicBezTo>
                  <a:cubicBezTo>
                    <a:pt x="2507" y="5570"/>
                    <a:pt x="220" y="0"/>
                    <a:pt x="220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054" name="Google Shape;1054;p15"/>
            <p:cNvSpPr/>
            <p:nvPr/>
          </p:nvSpPr>
          <p:spPr>
            <a:xfrm>
              <a:off x="3791575" y="220225"/>
              <a:ext cx="69150" cy="193975"/>
            </a:xfrm>
            <a:custGeom>
              <a:avLst/>
              <a:gdLst/>
              <a:ahLst/>
              <a:cxnLst/>
              <a:rect l="l" t="t" r="r" b="b"/>
              <a:pathLst>
                <a:path w="2766" h="7759" extrusionOk="0">
                  <a:moveTo>
                    <a:pt x="1402" y="0"/>
                  </a:moveTo>
                  <a:cubicBezTo>
                    <a:pt x="1327" y="0"/>
                    <a:pt x="1251" y="7"/>
                    <a:pt x="1174" y="20"/>
                  </a:cubicBezTo>
                  <a:cubicBezTo>
                    <a:pt x="438" y="139"/>
                    <a:pt x="0" y="796"/>
                    <a:pt x="120" y="1492"/>
                  </a:cubicBezTo>
                  <a:cubicBezTo>
                    <a:pt x="259" y="2188"/>
                    <a:pt x="2547" y="7758"/>
                    <a:pt x="2547" y="7758"/>
                  </a:cubicBezTo>
                  <a:cubicBezTo>
                    <a:pt x="2547" y="7758"/>
                    <a:pt x="2766" y="1731"/>
                    <a:pt x="2646" y="1034"/>
                  </a:cubicBezTo>
                  <a:cubicBezTo>
                    <a:pt x="2522" y="415"/>
                    <a:pt x="2005" y="0"/>
                    <a:pt x="1402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055" name="Google Shape;1055;p15"/>
            <p:cNvSpPr/>
            <p:nvPr/>
          </p:nvSpPr>
          <p:spPr>
            <a:xfrm>
              <a:off x="3635425" y="442425"/>
              <a:ext cx="196450" cy="64250"/>
            </a:xfrm>
            <a:custGeom>
              <a:avLst/>
              <a:gdLst/>
              <a:ahLst/>
              <a:cxnLst/>
              <a:rect l="l" t="t" r="r" b="b"/>
              <a:pathLst>
                <a:path w="7858" h="2570" extrusionOk="0">
                  <a:moveTo>
                    <a:pt x="2308" y="0"/>
                  </a:moveTo>
                  <a:cubicBezTo>
                    <a:pt x="1739" y="0"/>
                    <a:pt x="1311" y="12"/>
                    <a:pt x="1154" y="44"/>
                  </a:cubicBezTo>
                  <a:cubicBezTo>
                    <a:pt x="458" y="163"/>
                    <a:pt x="0" y="800"/>
                    <a:pt x="120" y="1496"/>
                  </a:cubicBezTo>
                  <a:cubicBezTo>
                    <a:pt x="243" y="2151"/>
                    <a:pt x="793" y="2570"/>
                    <a:pt x="1375" y="2570"/>
                  </a:cubicBezTo>
                  <a:cubicBezTo>
                    <a:pt x="1447" y="2570"/>
                    <a:pt x="1519" y="2563"/>
                    <a:pt x="1592" y="2550"/>
                  </a:cubicBezTo>
                  <a:cubicBezTo>
                    <a:pt x="2288" y="2431"/>
                    <a:pt x="7858" y="143"/>
                    <a:pt x="7858" y="143"/>
                  </a:cubicBezTo>
                  <a:cubicBezTo>
                    <a:pt x="7858" y="143"/>
                    <a:pt x="4257" y="0"/>
                    <a:pt x="2308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056" name="Google Shape;1056;p15"/>
            <p:cNvSpPr/>
            <p:nvPr/>
          </p:nvSpPr>
          <p:spPr>
            <a:xfrm>
              <a:off x="3886550" y="376375"/>
              <a:ext cx="196475" cy="64075"/>
            </a:xfrm>
            <a:custGeom>
              <a:avLst/>
              <a:gdLst/>
              <a:ahLst/>
              <a:cxnLst/>
              <a:rect l="l" t="t" r="r" b="b"/>
              <a:pathLst>
                <a:path w="7859" h="2563" extrusionOk="0">
                  <a:moveTo>
                    <a:pt x="6495" y="1"/>
                  </a:moveTo>
                  <a:cubicBezTo>
                    <a:pt x="6420" y="1"/>
                    <a:pt x="6344" y="7"/>
                    <a:pt x="6267" y="20"/>
                  </a:cubicBezTo>
                  <a:cubicBezTo>
                    <a:pt x="5571" y="139"/>
                    <a:pt x="1" y="2427"/>
                    <a:pt x="1" y="2427"/>
                  </a:cubicBezTo>
                  <a:cubicBezTo>
                    <a:pt x="1" y="2427"/>
                    <a:pt x="3722" y="2562"/>
                    <a:pt x="5654" y="2562"/>
                  </a:cubicBezTo>
                  <a:cubicBezTo>
                    <a:pt x="6182" y="2562"/>
                    <a:pt x="6576" y="2552"/>
                    <a:pt x="6725" y="2527"/>
                  </a:cubicBezTo>
                  <a:cubicBezTo>
                    <a:pt x="7421" y="2407"/>
                    <a:pt x="7859" y="1751"/>
                    <a:pt x="7739" y="1054"/>
                  </a:cubicBezTo>
                  <a:cubicBezTo>
                    <a:pt x="7633" y="417"/>
                    <a:pt x="7102" y="1"/>
                    <a:pt x="6495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057" name="Google Shape;1057;p15"/>
            <p:cNvSpPr/>
            <p:nvPr/>
          </p:nvSpPr>
          <p:spPr>
            <a:xfrm>
              <a:off x="3882575" y="456925"/>
              <a:ext cx="170625" cy="126500"/>
            </a:xfrm>
            <a:custGeom>
              <a:avLst/>
              <a:gdLst/>
              <a:ahLst/>
              <a:cxnLst/>
              <a:rect l="l" t="t" r="r" b="b"/>
              <a:pathLst>
                <a:path w="6825" h="5060" extrusionOk="0">
                  <a:moveTo>
                    <a:pt x="1" y="1"/>
                  </a:moveTo>
                  <a:cubicBezTo>
                    <a:pt x="1" y="1"/>
                    <a:pt x="4099" y="4437"/>
                    <a:pt x="4676" y="4835"/>
                  </a:cubicBezTo>
                  <a:cubicBezTo>
                    <a:pt x="4888" y="4986"/>
                    <a:pt x="5135" y="5060"/>
                    <a:pt x="5381" y="5060"/>
                  </a:cubicBezTo>
                  <a:cubicBezTo>
                    <a:pt x="5781" y="5060"/>
                    <a:pt x="6180" y="4866"/>
                    <a:pt x="6426" y="4497"/>
                  </a:cubicBezTo>
                  <a:cubicBezTo>
                    <a:pt x="6824" y="3940"/>
                    <a:pt x="6685" y="3164"/>
                    <a:pt x="6108" y="2746"/>
                  </a:cubicBezTo>
                  <a:cubicBezTo>
                    <a:pt x="5531" y="2348"/>
                    <a:pt x="1" y="1"/>
                    <a:pt x="1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058" name="Google Shape;1058;p15"/>
            <p:cNvSpPr/>
            <p:nvPr/>
          </p:nvSpPr>
          <p:spPr>
            <a:xfrm>
              <a:off x="3665250" y="299725"/>
              <a:ext cx="171100" cy="126400"/>
            </a:xfrm>
            <a:custGeom>
              <a:avLst/>
              <a:gdLst/>
              <a:ahLst/>
              <a:cxnLst/>
              <a:rect l="l" t="t" r="r" b="b"/>
              <a:pathLst>
                <a:path w="6844" h="5056" extrusionOk="0">
                  <a:moveTo>
                    <a:pt x="1455" y="1"/>
                  </a:moveTo>
                  <a:cubicBezTo>
                    <a:pt x="1048" y="1"/>
                    <a:pt x="646" y="193"/>
                    <a:pt x="399" y="540"/>
                  </a:cubicBezTo>
                  <a:cubicBezTo>
                    <a:pt x="1" y="1117"/>
                    <a:pt x="160" y="1912"/>
                    <a:pt x="737" y="2310"/>
                  </a:cubicBezTo>
                  <a:cubicBezTo>
                    <a:pt x="1294" y="2708"/>
                    <a:pt x="6844" y="5055"/>
                    <a:pt x="6844" y="5055"/>
                  </a:cubicBezTo>
                  <a:cubicBezTo>
                    <a:pt x="6844" y="5055"/>
                    <a:pt x="2746" y="639"/>
                    <a:pt x="2169" y="222"/>
                  </a:cubicBezTo>
                  <a:cubicBezTo>
                    <a:pt x="1951" y="71"/>
                    <a:pt x="1702" y="1"/>
                    <a:pt x="1455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059" name="Google Shape;1059;p15"/>
            <p:cNvSpPr/>
            <p:nvPr/>
          </p:nvSpPr>
          <p:spPr>
            <a:xfrm>
              <a:off x="3793075" y="382575"/>
              <a:ext cx="133300" cy="117275"/>
            </a:xfrm>
            <a:custGeom>
              <a:avLst/>
              <a:gdLst/>
              <a:ahLst/>
              <a:cxnLst/>
              <a:rect l="l" t="t" r="r" b="b"/>
              <a:pathLst>
                <a:path w="5332" h="4691" extrusionOk="0">
                  <a:moveTo>
                    <a:pt x="2669" y="0"/>
                  </a:moveTo>
                  <a:cubicBezTo>
                    <a:pt x="2240" y="0"/>
                    <a:pt x="1804" y="119"/>
                    <a:pt x="1413" y="369"/>
                  </a:cubicBezTo>
                  <a:cubicBezTo>
                    <a:pt x="318" y="1065"/>
                    <a:pt x="0" y="2497"/>
                    <a:pt x="696" y="3591"/>
                  </a:cubicBezTo>
                  <a:cubicBezTo>
                    <a:pt x="1134" y="4299"/>
                    <a:pt x="1896" y="4690"/>
                    <a:pt x="2675" y="4690"/>
                  </a:cubicBezTo>
                  <a:cubicBezTo>
                    <a:pt x="3101" y="4690"/>
                    <a:pt x="3532" y="4574"/>
                    <a:pt x="3919" y="4328"/>
                  </a:cubicBezTo>
                  <a:cubicBezTo>
                    <a:pt x="5013" y="3631"/>
                    <a:pt x="5331" y="2179"/>
                    <a:pt x="4635" y="1085"/>
                  </a:cubicBezTo>
                  <a:cubicBezTo>
                    <a:pt x="4188" y="383"/>
                    <a:pt x="3438" y="0"/>
                    <a:pt x="2669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060" name="Google Shape;1060;p15"/>
            <p:cNvSpPr/>
            <p:nvPr/>
          </p:nvSpPr>
          <p:spPr>
            <a:xfrm>
              <a:off x="4119300" y="154075"/>
              <a:ext cx="281525" cy="399950"/>
            </a:xfrm>
            <a:custGeom>
              <a:avLst/>
              <a:gdLst/>
              <a:ahLst/>
              <a:cxnLst/>
              <a:rect l="l" t="t" r="r" b="b"/>
              <a:pathLst>
                <a:path w="11261" h="15998" extrusionOk="0">
                  <a:moveTo>
                    <a:pt x="11260" y="0"/>
                  </a:moveTo>
                  <a:lnTo>
                    <a:pt x="11260" y="0"/>
                  </a:lnTo>
                  <a:cubicBezTo>
                    <a:pt x="8177" y="1552"/>
                    <a:pt x="5372" y="3143"/>
                    <a:pt x="3124" y="5849"/>
                  </a:cubicBezTo>
                  <a:cubicBezTo>
                    <a:pt x="1353" y="7957"/>
                    <a:pt x="120" y="10603"/>
                    <a:pt x="21" y="13368"/>
                  </a:cubicBezTo>
                  <a:cubicBezTo>
                    <a:pt x="1" y="14025"/>
                    <a:pt x="41" y="14721"/>
                    <a:pt x="419" y="15298"/>
                  </a:cubicBezTo>
                  <a:cubicBezTo>
                    <a:pt x="696" y="15706"/>
                    <a:pt x="1188" y="15997"/>
                    <a:pt x="1666" y="15997"/>
                  </a:cubicBezTo>
                  <a:cubicBezTo>
                    <a:pt x="1839" y="15997"/>
                    <a:pt x="2010" y="15959"/>
                    <a:pt x="2169" y="15875"/>
                  </a:cubicBezTo>
                  <a:cubicBezTo>
                    <a:pt x="2487" y="15695"/>
                    <a:pt x="2686" y="15377"/>
                    <a:pt x="2865" y="15079"/>
                  </a:cubicBezTo>
                  <a:cubicBezTo>
                    <a:pt x="4775" y="11697"/>
                    <a:pt x="4695" y="7420"/>
                    <a:pt x="6864" y="4178"/>
                  </a:cubicBezTo>
                  <a:cubicBezTo>
                    <a:pt x="7998" y="2467"/>
                    <a:pt x="9669" y="1253"/>
                    <a:pt x="11260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061" name="Google Shape;1061;p15"/>
            <p:cNvSpPr/>
            <p:nvPr/>
          </p:nvSpPr>
          <p:spPr>
            <a:xfrm>
              <a:off x="4182475" y="143125"/>
              <a:ext cx="238725" cy="251675"/>
            </a:xfrm>
            <a:custGeom>
              <a:avLst/>
              <a:gdLst/>
              <a:ahLst/>
              <a:cxnLst/>
              <a:rect l="l" t="t" r="r" b="b"/>
              <a:pathLst>
                <a:path w="9549" h="10067" extrusionOk="0">
                  <a:moveTo>
                    <a:pt x="9549" y="0"/>
                  </a:moveTo>
                  <a:cubicBezTo>
                    <a:pt x="5630" y="1453"/>
                    <a:pt x="2347" y="4576"/>
                    <a:pt x="637" y="8395"/>
                  </a:cubicBezTo>
                  <a:cubicBezTo>
                    <a:pt x="438" y="8873"/>
                    <a:pt x="159" y="9569"/>
                    <a:pt x="0" y="10066"/>
                  </a:cubicBezTo>
                  <a:cubicBezTo>
                    <a:pt x="199" y="9589"/>
                    <a:pt x="537" y="8893"/>
                    <a:pt x="776" y="8455"/>
                  </a:cubicBezTo>
                  <a:cubicBezTo>
                    <a:pt x="2686" y="4775"/>
                    <a:pt x="5849" y="1811"/>
                    <a:pt x="95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062" name="Google Shape;1062;p15"/>
            <p:cNvSpPr/>
            <p:nvPr/>
          </p:nvSpPr>
          <p:spPr>
            <a:xfrm>
              <a:off x="3937300" y="69650"/>
              <a:ext cx="472475" cy="140675"/>
            </a:xfrm>
            <a:custGeom>
              <a:avLst/>
              <a:gdLst/>
              <a:ahLst/>
              <a:cxnLst/>
              <a:rect l="l" t="t" r="r" b="b"/>
              <a:pathLst>
                <a:path w="18899" h="5627" extrusionOk="0">
                  <a:moveTo>
                    <a:pt x="1338" y="0"/>
                  </a:moveTo>
                  <a:cubicBezTo>
                    <a:pt x="1154" y="0"/>
                    <a:pt x="975" y="25"/>
                    <a:pt x="816" y="95"/>
                  </a:cubicBezTo>
                  <a:cubicBezTo>
                    <a:pt x="219" y="373"/>
                    <a:pt x="0" y="1169"/>
                    <a:pt x="199" y="1825"/>
                  </a:cubicBezTo>
                  <a:cubicBezTo>
                    <a:pt x="398" y="2462"/>
                    <a:pt x="895" y="2939"/>
                    <a:pt x="1432" y="3337"/>
                  </a:cubicBezTo>
                  <a:cubicBezTo>
                    <a:pt x="3581" y="4925"/>
                    <a:pt x="6332" y="5627"/>
                    <a:pt x="9027" y="5627"/>
                  </a:cubicBezTo>
                  <a:cubicBezTo>
                    <a:pt x="9101" y="5627"/>
                    <a:pt x="9176" y="5626"/>
                    <a:pt x="9250" y="5625"/>
                  </a:cubicBezTo>
                  <a:cubicBezTo>
                    <a:pt x="12771" y="5565"/>
                    <a:pt x="15775" y="4372"/>
                    <a:pt x="18898" y="2939"/>
                  </a:cubicBezTo>
                  <a:lnTo>
                    <a:pt x="18898" y="2939"/>
                  </a:lnTo>
                  <a:cubicBezTo>
                    <a:pt x="17185" y="3351"/>
                    <a:pt x="15486" y="3791"/>
                    <a:pt x="13726" y="3791"/>
                  </a:cubicBezTo>
                  <a:cubicBezTo>
                    <a:pt x="13443" y="3791"/>
                    <a:pt x="13158" y="3780"/>
                    <a:pt x="12871" y="3755"/>
                  </a:cubicBezTo>
                  <a:cubicBezTo>
                    <a:pt x="9011" y="3417"/>
                    <a:pt x="5709" y="672"/>
                    <a:pt x="1890" y="55"/>
                  </a:cubicBezTo>
                  <a:cubicBezTo>
                    <a:pt x="1711" y="25"/>
                    <a:pt x="1522" y="0"/>
                    <a:pt x="1338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063" name="Google Shape;1063;p15"/>
            <p:cNvSpPr/>
            <p:nvPr/>
          </p:nvSpPr>
          <p:spPr>
            <a:xfrm>
              <a:off x="4085500" y="134175"/>
              <a:ext cx="345650" cy="55525"/>
            </a:xfrm>
            <a:custGeom>
              <a:avLst/>
              <a:gdLst/>
              <a:ahLst/>
              <a:cxnLst/>
              <a:rect l="l" t="t" r="r" b="b"/>
              <a:pathLst>
                <a:path w="13826" h="2221" extrusionOk="0">
                  <a:moveTo>
                    <a:pt x="13825" y="0"/>
                  </a:moveTo>
                  <a:lnTo>
                    <a:pt x="13825" y="0"/>
                  </a:lnTo>
                  <a:cubicBezTo>
                    <a:pt x="11191" y="1254"/>
                    <a:pt x="8267" y="1910"/>
                    <a:pt x="5343" y="1910"/>
                  </a:cubicBezTo>
                  <a:cubicBezTo>
                    <a:pt x="4139" y="1910"/>
                    <a:pt x="2935" y="1798"/>
                    <a:pt x="1751" y="1572"/>
                  </a:cubicBezTo>
                  <a:cubicBezTo>
                    <a:pt x="1214" y="1472"/>
                    <a:pt x="497" y="1274"/>
                    <a:pt x="0" y="1154"/>
                  </a:cubicBezTo>
                  <a:lnTo>
                    <a:pt x="0" y="1154"/>
                  </a:lnTo>
                  <a:cubicBezTo>
                    <a:pt x="477" y="1353"/>
                    <a:pt x="1194" y="1572"/>
                    <a:pt x="1691" y="1731"/>
                  </a:cubicBezTo>
                  <a:cubicBezTo>
                    <a:pt x="2977" y="2059"/>
                    <a:pt x="4305" y="2221"/>
                    <a:pt x="5633" y="2221"/>
                  </a:cubicBezTo>
                  <a:cubicBezTo>
                    <a:pt x="8498" y="2221"/>
                    <a:pt x="11366" y="1468"/>
                    <a:pt x="138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grpSp>
        <p:nvGrpSpPr>
          <p:cNvPr id="1064" name="Google Shape;1064;p15"/>
          <p:cNvGrpSpPr/>
          <p:nvPr/>
        </p:nvGrpSpPr>
        <p:grpSpPr>
          <a:xfrm rot="-1595806">
            <a:off x="-78780" y="-468409"/>
            <a:ext cx="1050565" cy="1174837"/>
            <a:chOff x="2180275" y="-47850"/>
            <a:chExt cx="812625" cy="908750"/>
          </a:xfrm>
        </p:grpSpPr>
        <p:sp>
          <p:nvSpPr>
            <p:cNvPr id="1065" name="Google Shape;1065;p15"/>
            <p:cNvSpPr/>
            <p:nvPr/>
          </p:nvSpPr>
          <p:spPr>
            <a:xfrm>
              <a:off x="2722850" y="650400"/>
              <a:ext cx="270050" cy="184225"/>
            </a:xfrm>
            <a:custGeom>
              <a:avLst/>
              <a:gdLst/>
              <a:ahLst/>
              <a:cxnLst/>
              <a:rect l="l" t="t" r="r" b="b"/>
              <a:pathLst>
                <a:path w="10802" h="7369" extrusionOk="0">
                  <a:moveTo>
                    <a:pt x="0" y="0"/>
                  </a:moveTo>
                  <a:lnTo>
                    <a:pt x="0" y="0"/>
                  </a:lnTo>
                  <a:cubicBezTo>
                    <a:pt x="1572" y="1393"/>
                    <a:pt x="2566" y="3362"/>
                    <a:pt x="4078" y="4894"/>
                  </a:cubicBezTo>
                  <a:cubicBezTo>
                    <a:pt x="5232" y="6047"/>
                    <a:pt x="6565" y="7102"/>
                    <a:pt x="8196" y="7340"/>
                  </a:cubicBezTo>
                  <a:cubicBezTo>
                    <a:pt x="8329" y="7359"/>
                    <a:pt x="8467" y="7368"/>
                    <a:pt x="8608" y="7368"/>
                  </a:cubicBezTo>
                  <a:cubicBezTo>
                    <a:pt x="9392" y="7368"/>
                    <a:pt x="10236" y="7074"/>
                    <a:pt x="10523" y="6366"/>
                  </a:cubicBezTo>
                  <a:cubicBezTo>
                    <a:pt x="10802" y="5689"/>
                    <a:pt x="10523" y="4914"/>
                    <a:pt x="10086" y="4357"/>
                  </a:cubicBezTo>
                  <a:cubicBezTo>
                    <a:pt x="9429" y="3521"/>
                    <a:pt x="8435" y="3004"/>
                    <a:pt x="7460" y="2626"/>
                  </a:cubicBezTo>
                  <a:cubicBezTo>
                    <a:pt x="5093" y="1452"/>
                    <a:pt x="2347" y="1333"/>
                    <a:pt x="0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066" name="Google Shape;1066;p15"/>
            <p:cNvSpPr/>
            <p:nvPr/>
          </p:nvSpPr>
          <p:spPr>
            <a:xfrm>
              <a:off x="2184750" y="178425"/>
              <a:ext cx="114900" cy="331200"/>
            </a:xfrm>
            <a:custGeom>
              <a:avLst/>
              <a:gdLst/>
              <a:ahLst/>
              <a:cxnLst/>
              <a:rect l="l" t="t" r="r" b="b"/>
              <a:pathLst>
                <a:path w="4596" h="13248" extrusionOk="0">
                  <a:moveTo>
                    <a:pt x="3561" y="1"/>
                  </a:moveTo>
                  <a:lnTo>
                    <a:pt x="3561" y="1"/>
                  </a:lnTo>
                  <a:cubicBezTo>
                    <a:pt x="1134" y="1433"/>
                    <a:pt x="199" y="5889"/>
                    <a:pt x="80" y="8435"/>
                  </a:cubicBezTo>
                  <a:cubicBezTo>
                    <a:pt x="0" y="9927"/>
                    <a:pt x="219" y="11559"/>
                    <a:pt x="1293" y="12593"/>
                  </a:cubicBezTo>
                  <a:cubicBezTo>
                    <a:pt x="1711" y="12984"/>
                    <a:pt x="2299" y="13247"/>
                    <a:pt x="2863" y="13247"/>
                  </a:cubicBezTo>
                  <a:cubicBezTo>
                    <a:pt x="3158" y="13247"/>
                    <a:pt x="3447" y="13175"/>
                    <a:pt x="3700" y="13011"/>
                  </a:cubicBezTo>
                  <a:cubicBezTo>
                    <a:pt x="4456" y="12533"/>
                    <a:pt x="4595" y="11519"/>
                    <a:pt x="4576" y="10643"/>
                  </a:cubicBezTo>
                  <a:cubicBezTo>
                    <a:pt x="4496" y="8873"/>
                    <a:pt x="3879" y="7182"/>
                    <a:pt x="3481" y="5451"/>
                  </a:cubicBezTo>
                  <a:cubicBezTo>
                    <a:pt x="3004" y="3442"/>
                    <a:pt x="3382" y="1911"/>
                    <a:pt x="3561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067" name="Google Shape;1067;p15"/>
            <p:cNvSpPr/>
            <p:nvPr/>
          </p:nvSpPr>
          <p:spPr>
            <a:xfrm>
              <a:off x="2285700" y="120125"/>
              <a:ext cx="335225" cy="124025"/>
            </a:xfrm>
            <a:custGeom>
              <a:avLst/>
              <a:gdLst/>
              <a:ahLst/>
              <a:cxnLst/>
              <a:rect l="l" t="t" r="r" b="b"/>
              <a:pathLst>
                <a:path w="13409" h="4961" extrusionOk="0">
                  <a:moveTo>
                    <a:pt x="7144" y="1"/>
                  </a:moveTo>
                  <a:cubicBezTo>
                    <a:pt x="4625" y="1"/>
                    <a:pt x="1445" y="499"/>
                    <a:pt x="0" y="2214"/>
                  </a:cubicBezTo>
                  <a:cubicBezTo>
                    <a:pt x="1930" y="2333"/>
                    <a:pt x="3482" y="2214"/>
                    <a:pt x="5411" y="2969"/>
                  </a:cubicBezTo>
                  <a:cubicBezTo>
                    <a:pt x="7042" y="3646"/>
                    <a:pt x="8634" y="4521"/>
                    <a:pt x="10384" y="4859"/>
                  </a:cubicBezTo>
                  <a:cubicBezTo>
                    <a:pt x="10668" y="4920"/>
                    <a:pt x="10977" y="4960"/>
                    <a:pt x="11284" y="4960"/>
                  </a:cubicBezTo>
                  <a:cubicBezTo>
                    <a:pt x="11881" y="4960"/>
                    <a:pt x="12470" y="4809"/>
                    <a:pt x="12851" y="4362"/>
                  </a:cubicBezTo>
                  <a:cubicBezTo>
                    <a:pt x="13408" y="3725"/>
                    <a:pt x="13289" y="2651"/>
                    <a:pt x="12791" y="1935"/>
                  </a:cubicBezTo>
                  <a:cubicBezTo>
                    <a:pt x="11956" y="722"/>
                    <a:pt x="10365" y="244"/>
                    <a:pt x="8892" y="85"/>
                  </a:cubicBezTo>
                  <a:cubicBezTo>
                    <a:pt x="8378" y="33"/>
                    <a:pt x="7782" y="1"/>
                    <a:pt x="7144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068" name="Google Shape;1068;p15"/>
            <p:cNvSpPr/>
            <p:nvPr/>
          </p:nvSpPr>
          <p:spPr>
            <a:xfrm>
              <a:off x="2320025" y="350000"/>
              <a:ext cx="123350" cy="331575"/>
            </a:xfrm>
            <a:custGeom>
              <a:avLst/>
              <a:gdLst/>
              <a:ahLst/>
              <a:cxnLst/>
              <a:rect l="l" t="t" r="r" b="b"/>
              <a:pathLst>
                <a:path w="4934" h="13263" extrusionOk="0">
                  <a:moveTo>
                    <a:pt x="2825" y="1"/>
                  </a:moveTo>
                  <a:cubicBezTo>
                    <a:pt x="557" y="1652"/>
                    <a:pt x="0" y="6168"/>
                    <a:pt x="139" y="8734"/>
                  </a:cubicBezTo>
                  <a:cubicBezTo>
                    <a:pt x="179" y="10226"/>
                    <a:pt x="557" y="11837"/>
                    <a:pt x="1731" y="12732"/>
                  </a:cubicBezTo>
                  <a:cubicBezTo>
                    <a:pt x="2127" y="13059"/>
                    <a:pt x="2654" y="13262"/>
                    <a:pt x="3163" y="13262"/>
                  </a:cubicBezTo>
                  <a:cubicBezTo>
                    <a:pt x="3521" y="13262"/>
                    <a:pt x="3870" y="13161"/>
                    <a:pt x="4158" y="12931"/>
                  </a:cubicBezTo>
                  <a:cubicBezTo>
                    <a:pt x="4854" y="12394"/>
                    <a:pt x="4933" y="11360"/>
                    <a:pt x="4794" y="10504"/>
                  </a:cubicBezTo>
                  <a:cubicBezTo>
                    <a:pt x="4555" y="8734"/>
                    <a:pt x="3800" y="7122"/>
                    <a:pt x="3243" y="5432"/>
                  </a:cubicBezTo>
                  <a:cubicBezTo>
                    <a:pt x="2586" y="3482"/>
                    <a:pt x="2825" y="1911"/>
                    <a:pt x="2825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069" name="Google Shape;1069;p15"/>
            <p:cNvSpPr/>
            <p:nvPr/>
          </p:nvSpPr>
          <p:spPr>
            <a:xfrm>
              <a:off x="2402075" y="272875"/>
              <a:ext cx="337700" cy="117250"/>
            </a:xfrm>
            <a:custGeom>
              <a:avLst/>
              <a:gdLst/>
              <a:ahLst/>
              <a:cxnLst/>
              <a:rect l="l" t="t" r="r" b="b"/>
              <a:pathLst>
                <a:path w="13508" h="4690" extrusionOk="0">
                  <a:moveTo>
                    <a:pt x="8437" y="1"/>
                  </a:moveTo>
                  <a:cubicBezTo>
                    <a:pt x="5877" y="1"/>
                    <a:pt x="1566" y="685"/>
                    <a:pt x="0" y="2967"/>
                  </a:cubicBezTo>
                  <a:cubicBezTo>
                    <a:pt x="975" y="2937"/>
                    <a:pt x="1840" y="2857"/>
                    <a:pt x="2711" y="2857"/>
                  </a:cubicBezTo>
                  <a:cubicBezTo>
                    <a:pt x="3581" y="2857"/>
                    <a:pt x="4456" y="2937"/>
                    <a:pt x="5451" y="3225"/>
                  </a:cubicBezTo>
                  <a:cubicBezTo>
                    <a:pt x="7162" y="3762"/>
                    <a:pt x="8813" y="4458"/>
                    <a:pt x="10583" y="4657"/>
                  </a:cubicBezTo>
                  <a:cubicBezTo>
                    <a:pt x="10759" y="4678"/>
                    <a:pt x="10943" y="4690"/>
                    <a:pt x="11128" y="4690"/>
                  </a:cubicBezTo>
                  <a:cubicBezTo>
                    <a:pt x="11842" y="4690"/>
                    <a:pt x="12579" y="4510"/>
                    <a:pt x="12990" y="3941"/>
                  </a:cubicBezTo>
                  <a:cubicBezTo>
                    <a:pt x="13507" y="3205"/>
                    <a:pt x="13289" y="2171"/>
                    <a:pt x="12712" y="1494"/>
                  </a:cubicBezTo>
                  <a:cubicBezTo>
                    <a:pt x="11777" y="361"/>
                    <a:pt x="10146" y="22"/>
                    <a:pt x="8654" y="2"/>
                  </a:cubicBezTo>
                  <a:cubicBezTo>
                    <a:pt x="8583" y="1"/>
                    <a:pt x="8511" y="1"/>
                    <a:pt x="8437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070" name="Google Shape;1070;p15"/>
            <p:cNvSpPr/>
            <p:nvPr/>
          </p:nvSpPr>
          <p:spPr>
            <a:xfrm>
              <a:off x="2485625" y="498700"/>
              <a:ext cx="125350" cy="304650"/>
            </a:xfrm>
            <a:custGeom>
              <a:avLst/>
              <a:gdLst/>
              <a:ahLst/>
              <a:cxnLst/>
              <a:rect l="l" t="t" r="r" b="b"/>
              <a:pathLst>
                <a:path w="5014" h="12186" extrusionOk="0">
                  <a:moveTo>
                    <a:pt x="1990" y="1"/>
                  </a:moveTo>
                  <a:cubicBezTo>
                    <a:pt x="80" y="1712"/>
                    <a:pt x="0" y="5949"/>
                    <a:pt x="319" y="8276"/>
                  </a:cubicBezTo>
                  <a:cubicBezTo>
                    <a:pt x="517" y="9649"/>
                    <a:pt x="995" y="11081"/>
                    <a:pt x="2169" y="11837"/>
                  </a:cubicBezTo>
                  <a:cubicBezTo>
                    <a:pt x="2531" y="12054"/>
                    <a:pt x="2964" y="12186"/>
                    <a:pt x="3379" y="12186"/>
                  </a:cubicBezTo>
                  <a:cubicBezTo>
                    <a:pt x="3762" y="12186"/>
                    <a:pt x="4130" y="12075"/>
                    <a:pt x="4416" y="11817"/>
                  </a:cubicBezTo>
                  <a:cubicBezTo>
                    <a:pt x="5013" y="11240"/>
                    <a:pt x="4993" y="10285"/>
                    <a:pt x="4794" y="9490"/>
                  </a:cubicBezTo>
                  <a:cubicBezTo>
                    <a:pt x="4416" y="7898"/>
                    <a:pt x="3561" y="6466"/>
                    <a:pt x="2885" y="4974"/>
                  </a:cubicBezTo>
                  <a:cubicBezTo>
                    <a:pt x="2089" y="3223"/>
                    <a:pt x="2149" y="1791"/>
                    <a:pt x="1990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071" name="Google Shape;1071;p15"/>
            <p:cNvSpPr/>
            <p:nvPr/>
          </p:nvSpPr>
          <p:spPr>
            <a:xfrm>
              <a:off x="2546300" y="405125"/>
              <a:ext cx="312325" cy="103550"/>
            </a:xfrm>
            <a:custGeom>
              <a:avLst/>
              <a:gdLst/>
              <a:ahLst/>
              <a:cxnLst/>
              <a:rect l="l" t="t" r="r" b="b"/>
              <a:pathLst>
                <a:path w="12493" h="4142" extrusionOk="0">
                  <a:moveTo>
                    <a:pt x="8551" y="0"/>
                  </a:moveTo>
                  <a:cubicBezTo>
                    <a:pt x="8271" y="0"/>
                    <a:pt x="7992" y="16"/>
                    <a:pt x="7719" y="44"/>
                  </a:cubicBezTo>
                  <a:cubicBezTo>
                    <a:pt x="5371" y="243"/>
                    <a:pt x="1273" y="1277"/>
                    <a:pt x="0" y="3545"/>
                  </a:cubicBezTo>
                  <a:cubicBezTo>
                    <a:pt x="1260" y="3389"/>
                    <a:pt x="2329" y="3143"/>
                    <a:pt x="3522" y="3143"/>
                  </a:cubicBezTo>
                  <a:cubicBezTo>
                    <a:pt x="4005" y="3143"/>
                    <a:pt x="4508" y="3183"/>
                    <a:pt x="5053" y="3286"/>
                  </a:cubicBezTo>
                  <a:cubicBezTo>
                    <a:pt x="6664" y="3624"/>
                    <a:pt x="8256" y="4142"/>
                    <a:pt x="9907" y="4142"/>
                  </a:cubicBezTo>
                  <a:cubicBezTo>
                    <a:pt x="10722" y="4142"/>
                    <a:pt x="11637" y="3943"/>
                    <a:pt x="12075" y="3246"/>
                  </a:cubicBezTo>
                  <a:cubicBezTo>
                    <a:pt x="12493" y="2550"/>
                    <a:pt x="12175" y="1595"/>
                    <a:pt x="11598" y="1038"/>
                  </a:cubicBezTo>
                  <a:cubicBezTo>
                    <a:pt x="10817" y="258"/>
                    <a:pt x="9679" y="0"/>
                    <a:pt x="8551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072" name="Google Shape;1072;p15"/>
            <p:cNvSpPr/>
            <p:nvPr/>
          </p:nvSpPr>
          <p:spPr>
            <a:xfrm>
              <a:off x="2624875" y="606625"/>
              <a:ext cx="109925" cy="254275"/>
            </a:xfrm>
            <a:custGeom>
              <a:avLst/>
              <a:gdLst/>
              <a:ahLst/>
              <a:cxnLst/>
              <a:rect l="l" t="t" r="r" b="b"/>
              <a:pathLst>
                <a:path w="4397" h="10171" extrusionOk="0">
                  <a:moveTo>
                    <a:pt x="1552" y="1"/>
                  </a:moveTo>
                  <a:cubicBezTo>
                    <a:pt x="0" y="1532"/>
                    <a:pt x="40" y="5053"/>
                    <a:pt x="398" y="7003"/>
                  </a:cubicBezTo>
                  <a:cubicBezTo>
                    <a:pt x="597" y="8137"/>
                    <a:pt x="1035" y="9330"/>
                    <a:pt x="2029" y="9907"/>
                  </a:cubicBezTo>
                  <a:cubicBezTo>
                    <a:pt x="2321" y="10072"/>
                    <a:pt x="2669" y="10171"/>
                    <a:pt x="3002" y="10171"/>
                  </a:cubicBezTo>
                  <a:cubicBezTo>
                    <a:pt x="3352" y="10171"/>
                    <a:pt x="3685" y="10062"/>
                    <a:pt x="3919" y="9808"/>
                  </a:cubicBezTo>
                  <a:cubicBezTo>
                    <a:pt x="4397" y="9310"/>
                    <a:pt x="4357" y="8534"/>
                    <a:pt x="4178" y="7858"/>
                  </a:cubicBezTo>
                  <a:cubicBezTo>
                    <a:pt x="3800" y="6545"/>
                    <a:pt x="3044" y="5372"/>
                    <a:pt x="2447" y="4138"/>
                  </a:cubicBezTo>
                  <a:cubicBezTo>
                    <a:pt x="1731" y="2686"/>
                    <a:pt x="1751" y="1492"/>
                    <a:pt x="1552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073" name="Google Shape;1073;p15"/>
            <p:cNvSpPr/>
            <p:nvPr/>
          </p:nvSpPr>
          <p:spPr>
            <a:xfrm>
              <a:off x="2673100" y="522750"/>
              <a:ext cx="259125" cy="85400"/>
            </a:xfrm>
            <a:custGeom>
              <a:avLst/>
              <a:gdLst/>
              <a:ahLst/>
              <a:cxnLst/>
              <a:rect l="l" t="t" r="r" b="b"/>
              <a:pathLst>
                <a:path w="10365" h="3416" extrusionOk="0">
                  <a:moveTo>
                    <a:pt x="7162" y="0"/>
                  </a:moveTo>
                  <a:cubicBezTo>
                    <a:pt x="6881" y="0"/>
                    <a:pt x="6600" y="20"/>
                    <a:pt x="6327" y="53"/>
                  </a:cubicBezTo>
                  <a:cubicBezTo>
                    <a:pt x="4357" y="312"/>
                    <a:pt x="976" y="1267"/>
                    <a:pt x="1" y="3196"/>
                  </a:cubicBezTo>
                  <a:cubicBezTo>
                    <a:pt x="1131" y="3013"/>
                    <a:pt x="2061" y="2760"/>
                    <a:pt x="3162" y="2760"/>
                  </a:cubicBezTo>
                  <a:cubicBezTo>
                    <a:pt x="3495" y="2760"/>
                    <a:pt x="3844" y="2783"/>
                    <a:pt x="4218" y="2838"/>
                  </a:cubicBezTo>
                  <a:cubicBezTo>
                    <a:pt x="5536" y="3052"/>
                    <a:pt x="6855" y="3416"/>
                    <a:pt x="8191" y="3416"/>
                  </a:cubicBezTo>
                  <a:cubicBezTo>
                    <a:pt x="8226" y="3416"/>
                    <a:pt x="8261" y="3416"/>
                    <a:pt x="8296" y="3415"/>
                  </a:cubicBezTo>
                  <a:cubicBezTo>
                    <a:pt x="8953" y="3395"/>
                    <a:pt x="9728" y="3216"/>
                    <a:pt x="10047" y="2619"/>
                  </a:cubicBezTo>
                  <a:cubicBezTo>
                    <a:pt x="10365" y="2023"/>
                    <a:pt x="10067" y="1247"/>
                    <a:pt x="9569" y="769"/>
                  </a:cubicBezTo>
                  <a:cubicBezTo>
                    <a:pt x="8935" y="196"/>
                    <a:pt x="8049" y="0"/>
                    <a:pt x="7162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074" name="Google Shape;1074;p15"/>
            <p:cNvSpPr/>
            <p:nvPr/>
          </p:nvSpPr>
          <p:spPr>
            <a:xfrm>
              <a:off x="2180275" y="-47850"/>
              <a:ext cx="706200" cy="802700"/>
            </a:xfrm>
            <a:custGeom>
              <a:avLst/>
              <a:gdLst/>
              <a:ahLst/>
              <a:cxnLst/>
              <a:rect l="l" t="t" r="r" b="b"/>
              <a:pathLst>
                <a:path w="28248" h="32108" extrusionOk="0">
                  <a:moveTo>
                    <a:pt x="0" y="1"/>
                  </a:moveTo>
                  <a:lnTo>
                    <a:pt x="0" y="1"/>
                  </a:lnTo>
                  <a:cubicBezTo>
                    <a:pt x="3939" y="14304"/>
                    <a:pt x="15497" y="25264"/>
                    <a:pt x="28248" y="32108"/>
                  </a:cubicBezTo>
                  <a:cubicBezTo>
                    <a:pt x="25164" y="30138"/>
                    <a:pt x="22181" y="28049"/>
                    <a:pt x="19356" y="25782"/>
                  </a:cubicBezTo>
                  <a:cubicBezTo>
                    <a:pt x="10842" y="19058"/>
                    <a:pt x="3660" y="10345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075" name="Google Shape;1075;p15"/>
            <p:cNvSpPr/>
            <p:nvPr/>
          </p:nvSpPr>
          <p:spPr>
            <a:xfrm>
              <a:off x="2644750" y="598675"/>
              <a:ext cx="34350" cy="189500"/>
            </a:xfrm>
            <a:custGeom>
              <a:avLst/>
              <a:gdLst/>
              <a:ahLst/>
              <a:cxnLst/>
              <a:rect l="l" t="t" r="r" b="b"/>
              <a:pathLst>
                <a:path w="1374" h="7580" extrusionOk="0">
                  <a:moveTo>
                    <a:pt x="1175" y="0"/>
                  </a:moveTo>
                  <a:lnTo>
                    <a:pt x="1175" y="0"/>
                  </a:lnTo>
                  <a:cubicBezTo>
                    <a:pt x="1" y="2367"/>
                    <a:pt x="598" y="5172"/>
                    <a:pt x="1374" y="7579"/>
                  </a:cubicBezTo>
                  <a:cubicBezTo>
                    <a:pt x="916" y="5113"/>
                    <a:pt x="299" y="2447"/>
                    <a:pt x="11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076" name="Google Shape;1076;p15"/>
            <p:cNvSpPr/>
            <p:nvPr/>
          </p:nvSpPr>
          <p:spPr>
            <a:xfrm>
              <a:off x="2506500" y="490750"/>
              <a:ext cx="37325" cy="200450"/>
            </a:xfrm>
            <a:custGeom>
              <a:avLst/>
              <a:gdLst/>
              <a:ahLst/>
              <a:cxnLst/>
              <a:rect l="l" t="t" r="r" b="b"/>
              <a:pathLst>
                <a:path w="1493" h="8018" extrusionOk="0">
                  <a:moveTo>
                    <a:pt x="1493" y="1"/>
                  </a:moveTo>
                  <a:cubicBezTo>
                    <a:pt x="1" y="2408"/>
                    <a:pt x="438" y="5411"/>
                    <a:pt x="1055" y="8017"/>
                  </a:cubicBezTo>
                  <a:cubicBezTo>
                    <a:pt x="757" y="5391"/>
                    <a:pt x="339" y="2487"/>
                    <a:pt x="14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077" name="Google Shape;1077;p15"/>
            <p:cNvSpPr/>
            <p:nvPr/>
          </p:nvSpPr>
          <p:spPr>
            <a:xfrm>
              <a:off x="2344875" y="344550"/>
              <a:ext cx="51750" cy="233750"/>
            </a:xfrm>
            <a:custGeom>
              <a:avLst/>
              <a:gdLst/>
              <a:ahLst/>
              <a:cxnLst/>
              <a:rect l="l" t="t" r="r" b="b"/>
              <a:pathLst>
                <a:path w="2070" h="9350" extrusionOk="0">
                  <a:moveTo>
                    <a:pt x="2069" y="0"/>
                  </a:moveTo>
                  <a:lnTo>
                    <a:pt x="2069" y="0"/>
                  </a:lnTo>
                  <a:cubicBezTo>
                    <a:pt x="1" y="2626"/>
                    <a:pt x="259" y="6286"/>
                    <a:pt x="1055" y="9350"/>
                  </a:cubicBezTo>
                  <a:cubicBezTo>
                    <a:pt x="578" y="6207"/>
                    <a:pt x="279" y="2785"/>
                    <a:pt x="206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078" name="Google Shape;1078;p15"/>
            <p:cNvSpPr/>
            <p:nvPr/>
          </p:nvSpPr>
          <p:spPr>
            <a:xfrm>
              <a:off x="2233975" y="179425"/>
              <a:ext cx="46275" cy="205425"/>
            </a:xfrm>
            <a:custGeom>
              <a:avLst/>
              <a:gdLst/>
              <a:ahLst/>
              <a:cxnLst/>
              <a:rect l="l" t="t" r="r" b="b"/>
              <a:pathLst>
                <a:path w="1851" h="8217" extrusionOk="0">
                  <a:moveTo>
                    <a:pt x="1851" y="1"/>
                  </a:moveTo>
                  <a:lnTo>
                    <a:pt x="1851" y="1"/>
                  </a:lnTo>
                  <a:cubicBezTo>
                    <a:pt x="1" y="2268"/>
                    <a:pt x="120" y="5491"/>
                    <a:pt x="617" y="8216"/>
                  </a:cubicBezTo>
                  <a:cubicBezTo>
                    <a:pt x="438" y="5451"/>
                    <a:pt x="299" y="2447"/>
                    <a:pt x="18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079" name="Google Shape;1079;p15"/>
            <p:cNvSpPr/>
            <p:nvPr/>
          </p:nvSpPr>
          <p:spPr>
            <a:xfrm>
              <a:off x="2679575" y="548575"/>
              <a:ext cx="170600" cy="47625"/>
            </a:xfrm>
            <a:custGeom>
              <a:avLst/>
              <a:gdLst/>
              <a:ahLst/>
              <a:cxnLst/>
              <a:rect l="l" t="t" r="r" b="b"/>
              <a:pathLst>
                <a:path w="6824" h="1905" extrusionOk="0">
                  <a:moveTo>
                    <a:pt x="6004" y="1"/>
                  </a:moveTo>
                  <a:cubicBezTo>
                    <a:pt x="3892" y="1"/>
                    <a:pt x="1744" y="672"/>
                    <a:pt x="0" y="1905"/>
                  </a:cubicBezTo>
                  <a:cubicBezTo>
                    <a:pt x="2129" y="791"/>
                    <a:pt x="4456" y="174"/>
                    <a:pt x="6824" y="35"/>
                  </a:cubicBezTo>
                  <a:cubicBezTo>
                    <a:pt x="6552" y="12"/>
                    <a:pt x="6278" y="1"/>
                    <a:pt x="600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080" name="Google Shape;1080;p15"/>
            <p:cNvSpPr/>
            <p:nvPr/>
          </p:nvSpPr>
          <p:spPr>
            <a:xfrm>
              <a:off x="2542800" y="445700"/>
              <a:ext cx="146750" cy="50550"/>
            </a:xfrm>
            <a:custGeom>
              <a:avLst/>
              <a:gdLst/>
              <a:ahLst/>
              <a:cxnLst/>
              <a:rect l="l" t="t" r="r" b="b"/>
              <a:pathLst>
                <a:path w="5870" h="2022" extrusionOk="0">
                  <a:moveTo>
                    <a:pt x="5185" y="0"/>
                  </a:moveTo>
                  <a:cubicBezTo>
                    <a:pt x="3289" y="0"/>
                    <a:pt x="1368" y="726"/>
                    <a:pt x="1" y="2021"/>
                  </a:cubicBezTo>
                  <a:cubicBezTo>
                    <a:pt x="1771" y="848"/>
                    <a:pt x="3781" y="151"/>
                    <a:pt x="5869" y="32"/>
                  </a:cubicBezTo>
                  <a:cubicBezTo>
                    <a:pt x="5642" y="11"/>
                    <a:pt x="5414" y="0"/>
                    <a:pt x="518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081" name="Google Shape;1081;p15"/>
            <p:cNvSpPr/>
            <p:nvPr/>
          </p:nvSpPr>
          <p:spPr>
            <a:xfrm>
              <a:off x="2400575" y="307375"/>
              <a:ext cx="192975" cy="40175"/>
            </a:xfrm>
            <a:custGeom>
              <a:avLst/>
              <a:gdLst/>
              <a:ahLst/>
              <a:cxnLst/>
              <a:rect l="l" t="t" r="r" b="b"/>
              <a:pathLst>
                <a:path w="7719" h="1607" extrusionOk="0">
                  <a:moveTo>
                    <a:pt x="5779" y="1"/>
                  </a:moveTo>
                  <a:cubicBezTo>
                    <a:pt x="3758" y="1"/>
                    <a:pt x="1731" y="553"/>
                    <a:pt x="1" y="1606"/>
                  </a:cubicBezTo>
                  <a:cubicBezTo>
                    <a:pt x="2114" y="646"/>
                    <a:pt x="4427" y="145"/>
                    <a:pt x="6751" y="145"/>
                  </a:cubicBezTo>
                  <a:cubicBezTo>
                    <a:pt x="7074" y="145"/>
                    <a:pt x="7397" y="155"/>
                    <a:pt x="7719" y="174"/>
                  </a:cubicBezTo>
                  <a:cubicBezTo>
                    <a:pt x="7079" y="58"/>
                    <a:pt x="6429" y="1"/>
                    <a:pt x="577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082" name="Google Shape;1082;p15"/>
            <p:cNvSpPr/>
            <p:nvPr/>
          </p:nvSpPr>
          <p:spPr>
            <a:xfrm>
              <a:off x="2286200" y="139775"/>
              <a:ext cx="203425" cy="37200"/>
            </a:xfrm>
            <a:custGeom>
              <a:avLst/>
              <a:gdLst/>
              <a:ahLst/>
              <a:cxnLst/>
              <a:rect l="l" t="t" r="r" b="b"/>
              <a:pathLst>
                <a:path w="8137" h="1488" extrusionOk="0">
                  <a:moveTo>
                    <a:pt x="4952" y="1"/>
                  </a:moveTo>
                  <a:cubicBezTo>
                    <a:pt x="3197" y="1"/>
                    <a:pt x="1436" y="506"/>
                    <a:pt x="0" y="1487"/>
                  </a:cubicBezTo>
                  <a:cubicBezTo>
                    <a:pt x="1633" y="664"/>
                    <a:pt x="3455" y="236"/>
                    <a:pt x="5285" y="236"/>
                  </a:cubicBezTo>
                  <a:cubicBezTo>
                    <a:pt x="6242" y="236"/>
                    <a:pt x="7201" y="353"/>
                    <a:pt x="8136" y="592"/>
                  </a:cubicBezTo>
                  <a:cubicBezTo>
                    <a:pt x="7130" y="196"/>
                    <a:pt x="6042" y="1"/>
                    <a:pt x="49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sp>
        <p:nvSpPr>
          <p:cNvPr id="1083" name="Google Shape;1083;p15"/>
          <p:cNvSpPr txBox="1">
            <a:spLocks noGrp="1"/>
          </p:cNvSpPr>
          <p:nvPr>
            <p:ph type="title"/>
          </p:nvPr>
        </p:nvSpPr>
        <p:spPr>
          <a:xfrm>
            <a:off x="960000" y="952567"/>
            <a:ext cx="5192000" cy="3464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9pPr>
          </a:lstStyle>
          <a:p>
            <a:endParaRPr/>
          </a:p>
        </p:txBody>
      </p:sp>
      <p:sp>
        <p:nvSpPr>
          <p:cNvPr id="1084" name="Google Shape;1084;p15"/>
          <p:cNvSpPr txBox="1">
            <a:spLocks noGrp="1"/>
          </p:cNvSpPr>
          <p:nvPr>
            <p:ph type="subTitle" idx="1"/>
          </p:nvPr>
        </p:nvSpPr>
        <p:spPr>
          <a:xfrm>
            <a:off x="960000" y="4417033"/>
            <a:ext cx="5192000" cy="1488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085" name="Google Shape;1085;p15"/>
          <p:cNvSpPr>
            <a:spLocks noGrp="1"/>
          </p:cNvSpPr>
          <p:nvPr>
            <p:ph type="pic" idx="2"/>
          </p:nvPr>
        </p:nvSpPr>
        <p:spPr>
          <a:xfrm>
            <a:off x="7030800" y="711833"/>
            <a:ext cx="4210400" cy="5434400"/>
          </a:xfrm>
          <a:prstGeom prst="roundRect">
            <a:avLst>
              <a:gd name="adj" fmla="val 16667"/>
            </a:avLst>
          </a:prstGeom>
          <a:noFill/>
          <a:ln>
            <a:noFill/>
          </a:ln>
        </p:spPr>
      </p:sp>
    </p:spTree>
    <p:extLst>
      <p:ext uri="{BB962C8B-B14F-4D97-AF65-F5344CB8AC3E}">
        <p14:creationId xmlns:p14="http://schemas.microsoft.com/office/powerpoint/2010/main" val="350874212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 1">
  <p:cSld name="Title and text 1">
    <p:spTree>
      <p:nvGrpSpPr>
        <p:cNvPr id="1" name="Shape 108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7" name="Google Shape;1087;p16"/>
          <p:cNvSpPr txBox="1">
            <a:spLocks noGrp="1"/>
          </p:cNvSpPr>
          <p:nvPr>
            <p:ph type="title"/>
          </p:nvPr>
        </p:nvSpPr>
        <p:spPr>
          <a:xfrm>
            <a:off x="960000" y="2183400"/>
            <a:ext cx="5250000" cy="14176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9pPr>
          </a:lstStyle>
          <a:p>
            <a:endParaRPr/>
          </a:p>
        </p:txBody>
      </p:sp>
      <p:sp>
        <p:nvSpPr>
          <p:cNvPr id="1088" name="Google Shape;1088;p16"/>
          <p:cNvSpPr txBox="1">
            <a:spLocks noGrp="1"/>
          </p:cNvSpPr>
          <p:nvPr>
            <p:ph type="subTitle" idx="1"/>
          </p:nvPr>
        </p:nvSpPr>
        <p:spPr>
          <a:xfrm>
            <a:off x="960000" y="3601000"/>
            <a:ext cx="5250000" cy="107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089" name="Google Shape;1089;p16"/>
          <p:cNvSpPr/>
          <p:nvPr/>
        </p:nvSpPr>
        <p:spPr>
          <a:xfrm rot="-5400000" flipH="1">
            <a:off x="-591347" y="4147756"/>
            <a:ext cx="3857427" cy="3981811"/>
          </a:xfrm>
          <a:custGeom>
            <a:avLst/>
            <a:gdLst/>
            <a:ahLst/>
            <a:cxnLst/>
            <a:rect l="l" t="t" r="r" b="b"/>
            <a:pathLst>
              <a:path w="123057" h="127025" extrusionOk="0">
                <a:moveTo>
                  <a:pt x="110444" y="1"/>
                </a:moveTo>
                <a:lnTo>
                  <a:pt x="2904" y="1791"/>
                </a:lnTo>
                <a:cubicBezTo>
                  <a:pt x="1412" y="8654"/>
                  <a:pt x="0" y="15617"/>
                  <a:pt x="318" y="22619"/>
                </a:cubicBezTo>
                <a:cubicBezTo>
                  <a:pt x="637" y="29641"/>
                  <a:pt x="2924" y="36803"/>
                  <a:pt x="7897" y="41756"/>
                </a:cubicBezTo>
                <a:cubicBezTo>
                  <a:pt x="15735" y="49514"/>
                  <a:pt x="28347" y="50250"/>
                  <a:pt x="37000" y="57113"/>
                </a:cubicBezTo>
                <a:cubicBezTo>
                  <a:pt x="49055" y="66701"/>
                  <a:pt x="49732" y="84465"/>
                  <a:pt x="56296" y="98430"/>
                </a:cubicBezTo>
                <a:cubicBezTo>
                  <a:pt x="61886" y="110306"/>
                  <a:pt x="72370" y="119815"/>
                  <a:pt x="84743" y="124211"/>
                </a:cubicBezTo>
                <a:cubicBezTo>
                  <a:pt x="90058" y="126091"/>
                  <a:pt x="95693" y="127024"/>
                  <a:pt x="101330" y="127024"/>
                </a:cubicBezTo>
                <a:cubicBezTo>
                  <a:pt x="108815" y="127024"/>
                  <a:pt x="116305" y="125379"/>
                  <a:pt x="123056" y="122122"/>
                </a:cubicBezTo>
                <a:lnTo>
                  <a:pt x="110444" y="1"/>
                </a:ln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867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1090" name="Google Shape;1090;p16"/>
          <p:cNvSpPr/>
          <p:nvPr/>
        </p:nvSpPr>
        <p:spPr>
          <a:xfrm rot="-5400000" flipH="1">
            <a:off x="-947176" y="-600509"/>
            <a:ext cx="3531159" cy="2943855"/>
          </a:xfrm>
          <a:custGeom>
            <a:avLst/>
            <a:gdLst/>
            <a:ahLst/>
            <a:cxnLst/>
            <a:rect l="l" t="t" r="r" b="b"/>
            <a:pathLst>
              <a:path w="77483" h="64596" extrusionOk="0">
                <a:moveTo>
                  <a:pt x="77343" y="0"/>
                </a:moveTo>
                <a:lnTo>
                  <a:pt x="0" y="1174"/>
                </a:lnTo>
                <a:lnTo>
                  <a:pt x="3959" y="64055"/>
                </a:lnTo>
                <a:cubicBezTo>
                  <a:pt x="5452" y="64420"/>
                  <a:pt x="6980" y="64596"/>
                  <a:pt x="8508" y="64596"/>
                </a:cubicBezTo>
                <a:cubicBezTo>
                  <a:pt x="15714" y="64596"/>
                  <a:pt x="22930" y="60693"/>
                  <a:pt x="26557" y="54407"/>
                </a:cubicBezTo>
                <a:cubicBezTo>
                  <a:pt x="31093" y="46549"/>
                  <a:pt x="31013" y="35071"/>
                  <a:pt x="39109" y="30993"/>
                </a:cubicBezTo>
                <a:cubicBezTo>
                  <a:pt x="41201" y="29935"/>
                  <a:pt x="43435" y="29604"/>
                  <a:pt x="45741" y="29604"/>
                </a:cubicBezTo>
                <a:cubicBezTo>
                  <a:pt x="49590" y="29604"/>
                  <a:pt x="53643" y="30525"/>
                  <a:pt x="57579" y="30525"/>
                </a:cubicBezTo>
                <a:cubicBezTo>
                  <a:pt x="58776" y="30525"/>
                  <a:pt x="59964" y="30440"/>
                  <a:pt x="61131" y="30217"/>
                </a:cubicBezTo>
                <a:cubicBezTo>
                  <a:pt x="67238" y="29044"/>
                  <a:pt x="72131" y="24070"/>
                  <a:pt x="74618" y="18361"/>
                </a:cubicBezTo>
                <a:cubicBezTo>
                  <a:pt x="77105" y="12632"/>
                  <a:pt x="77482" y="6227"/>
                  <a:pt x="77343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867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1091" name="Google Shape;1091;p16"/>
          <p:cNvSpPr/>
          <p:nvPr/>
        </p:nvSpPr>
        <p:spPr>
          <a:xfrm rot="-5400000" flipH="1">
            <a:off x="8726607" y="-2507547"/>
            <a:ext cx="2683931" cy="6249425"/>
          </a:xfrm>
          <a:custGeom>
            <a:avLst/>
            <a:gdLst/>
            <a:ahLst/>
            <a:cxnLst/>
            <a:rect l="l" t="t" r="r" b="b"/>
            <a:pathLst>
              <a:path w="75096" h="174858" extrusionOk="0">
                <a:moveTo>
                  <a:pt x="2746" y="0"/>
                </a:moveTo>
                <a:lnTo>
                  <a:pt x="0" y="171535"/>
                </a:lnTo>
                <a:lnTo>
                  <a:pt x="67914" y="174857"/>
                </a:lnTo>
                <a:cubicBezTo>
                  <a:pt x="75095" y="165210"/>
                  <a:pt x="74857" y="151185"/>
                  <a:pt x="68789" y="140801"/>
                </a:cubicBezTo>
                <a:cubicBezTo>
                  <a:pt x="62702" y="130437"/>
                  <a:pt x="51602" y="123594"/>
                  <a:pt x="39865" y="120948"/>
                </a:cubicBezTo>
                <a:cubicBezTo>
                  <a:pt x="37399" y="120371"/>
                  <a:pt x="34832" y="119973"/>
                  <a:pt x="32684" y="118581"/>
                </a:cubicBezTo>
                <a:cubicBezTo>
                  <a:pt x="29442" y="116492"/>
                  <a:pt x="27890" y="112593"/>
                  <a:pt x="27154" y="108814"/>
                </a:cubicBezTo>
                <a:cubicBezTo>
                  <a:pt x="23275" y="88941"/>
                  <a:pt x="36981" y="69824"/>
                  <a:pt x="38174" y="49593"/>
                </a:cubicBezTo>
                <a:cubicBezTo>
                  <a:pt x="39467" y="27671"/>
                  <a:pt x="23911" y="5889"/>
                  <a:pt x="2746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867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grpSp>
        <p:nvGrpSpPr>
          <p:cNvPr id="1092" name="Google Shape;1092;p16"/>
          <p:cNvGrpSpPr/>
          <p:nvPr/>
        </p:nvGrpSpPr>
        <p:grpSpPr>
          <a:xfrm rot="-2516882">
            <a:off x="29965" y="-517902"/>
            <a:ext cx="1083571" cy="1211745"/>
            <a:chOff x="2180275" y="-47850"/>
            <a:chExt cx="812625" cy="908750"/>
          </a:xfrm>
        </p:grpSpPr>
        <p:sp>
          <p:nvSpPr>
            <p:cNvPr id="1093" name="Google Shape;1093;p16"/>
            <p:cNvSpPr/>
            <p:nvPr/>
          </p:nvSpPr>
          <p:spPr>
            <a:xfrm>
              <a:off x="2722850" y="650400"/>
              <a:ext cx="270050" cy="184225"/>
            </a:xfrm>
            <a:custGeom>
              <a:avLst/>
              <a:gdLst/>
              <a:ahLst/>
              <a:cxnLst/>
              <a:rect l="l" t="t" r="r" b="b"/>
              <a:pathLst>
                <a:path w="10802" h="7369" extrusionOk="0">
                  <a:moveTo>
                    <a:pt x="0" y="0"/>
                  </a:moveTo>
                  <a:lnTo>
                    <a:pt x="0" y="0"/>
                  </a:lnTo>
                  <a:cubicBezTo>
                    <a:pt x="1572" y="1393"/>
                    <a:pt x="2566" y="3362"/>
                    <a:pt x="4078" y="4894"/>
                  </a:cubicBezTo>
                  <a:cubicBezTo>
                    <a:pt x="5232" y="6047"/>
                    <a:pt x="6565" y="7102"/>
                    <a:pt x="8196" y="7340"/>
                  </a:cubicBezTo>
                  <a:cubicBezTo>
                    <a:pt x="8329" y="7359"/>
                    <a:pt x="8467" y="7368"/>
                    <a:pt x="8608" y="7368"/>
                  </a:cubicBezTo>
                  <a:cubicBezTo>
                    <a:pt x="9392" y="7368"/>
                    <a:pt x="10236" y="7074"/>
                    <a:pt x="10523" y="6366"/>
                  </a:cubicBezTo>
                  <a:cubicBezTo>
                    <a:pt x="10802" y="5689"/>
                    <a:pt x="10523" y="4914"/>
                    <a:pt x="10086" y="4357"/>
                  </a:cubicBezTo>
                  <a:cubicBezTo>
                    <a:pt x="9429" y="3521"/>
                    <a:pt x="8435" y="3004"/>
                    <a:pt x="7460" y="2626"/>
                  </a:cubicBezTo>
                  <a:cubicBezTo>
                    <a:pt x="5093" y="1452"/>
                    <a:pt x="2347" y="1333"/>
                    <a:pt x="0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094" name="Google Shape;1094;p16"/>
            <p:cNvSpPr/>
            <p:nvPr/>
          </p:nvSpPr>
          <p:spPr>
            <a:xfrm>
              <a:off x="2184750" y="178425"/>
              <a:ext cx="114900" cy="331200"/>
            </a:xfrm>
            <a:custGeom>
              <a:avLst/>
              <a:gdLst/>
              <a:ahLst/>
              <a:cxnLst/>
              <a:rect l="l" t="t" r="r" b="b"/>
              <a:pathLst>
                <a:path w="4596" h="13248" extrusionOk="0">
                  <a:moveTo>
                    <a:pt x="3561" y="1"/>
                  </a:moveTo>
                  <a:lnTo>
                    <a:pt x="3561" y="1"/>
                  </a:lnTo>
                  <a:cubicBezTo>
                    <a:pt x="1134" y="1433"/>
                    <a:pt x="199" y="5889"/>
                    <a:pt x="80" y="8435"/>
                  </a:cubicBezTo>
                  <a:cubicBezTo>
                    <a:pt x="0" y="9927"/>
                    <a:pt x="219" y="11559"/>
                    <a:pt x="1293" y="12593"/>
                  </a:cubicBezTo>
                  <a:cubicBezTo>
                    <a:pt x="1711" y="12984"/>
                    <a:pt x="2299" y="13247"/>
                    <a:pt x="2863" y="13247"/>
                  </a:cubicBezTo>
                  <a:cubicBezTo>
                    <a:pt x="3158" y="13247"/>
                    <a:pt x="3447" y="13175"/>
                    <a:pt x="3700" y="13011"/>
                  </a:cubicBezTo>
                  <a:cubicBezTo>
                    <a:pt x="4456" y="12533"/>
                    <a:pt x="4595" y="11519"/>
                    <a:pt x="4576" y="10643"/>
                  </a:cubicBezTo>
                  <a:cubicBezTo>
                    <a:pt x="4496" y="8873"/>
                    <a:pt x="3879" y="7182"/>
                    <a:pt x="3481" y="5451"/>
                  </a:cubicBezTo>
                  <a:cubicBezTo>
                    <a:pt x="3004" y="3442"/>
                    <a:pt x="3382" y="1911"/>
                    <a:pt x="3561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095" name="Google Shape;1095;p16"/>
            <p:cNvSpPr/>
            <p:nvPr/>
          </p:nvSpPr>
          <p:spPr>
            <a:xfrm>
              <a:off x="2285700" y="120125"/>
              <a:ext cx="335225" cy="124025"/>
            </a:xfrm>
            <a:custGeom>
              <a:avLst/>
              <a:gdLst/>
              <a:ahLst/>
              <a:cxnLst/>
              <a:rect l="l" t="t" r="r" b="b"/>
              <a:pathLst>
                <a:path w="13409" h="4961" extrusionOk="0">
                  <a:moveTo>
                    <a:pt x="7144" y="1"/>
                  </a:moveTo>
                  <a:cubicBezTo>
                    <a:pt x="4625" y="1"/>
                    <a:pt x="1445" y="499"/>
                    <a:pt x="0" y="2214"/>
                  </a:cubicBezTo>
                  <a:cubicBezTo>
                    <a:pt x="1930" y="2333"/>
                    <a:pt x="3482" y="2214"/>
                    <a:pt x="5411" y="2969"/>
                  </a:cubicBezTo>
                  <a:cubicBezTo>
                    <a:pt x="7042" y="3646"/>
                    <a:pt x="8634" y="4521"/>
                    <a:pt x="10384" y="4859"/>
                  </a:cubicBezTo>
                  <a:cubicBezTo>
                    <a:pt x="10668" y="4920"/>
                    <a:pt x="10977" y="4960"/>
                    <a:pt x="11284" y="4960"/>
                  </a:cubicBezTo>
                  <a:cubicBezTo>
                    <a:pt x="11881" y="4960"/>
                    <a:pt x="12470" y="4809"/>
                    <a:pt x="12851" y="4362"/>
                  </a:cubicBezTo>
                  <a:cubicBezTo>
                    <a:pt x="13408" y="3725"/>
                    <a:pt x="13289" y="2651"/>
                    <a:pt x="12791" y="1935"/>
                  </a:cubicBezTo>
                  <a:cubicBezTo>
                    <a:pt x="11956" y="722"/>
                    <a:pt x="10365" y="244"/>
                    <a:pt x="8892" y="85"/>
                  </a:cubicBezTo>
                  <a:cubicBezTo>
                    <a:pt x="8378" y="33"/>
                    <a:pt x="7782" y="1"/>
                    <a:pt x="7144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096" name="Google Shape;1096;p16"/>
            <p:cNvSpPr/>
            <p:nvPr/>
          </p:nvSpPr>
          <p:spPr>
            <a:xfrm>
              <a:off x="2320025" y="350000"/>
              <a:ext cx="123350" cy="331575"/>
            </a:xfrm>
            <a:custGeom>
              <a:avLst/>
              <a:gdLst/>
              <a:ahLst/>
              <a:cxnLst/>
              <a:rect l="l" t="t" r="r" b="b"/>
              <a:pathLst>
                <a:path w="4934" h="13263" extrusionOk="0">
                  <a:moveTo>
                    <a:pt x="2825" y="1"/>
                  </a:moveTo>
                  <a:cubicBezTo>
                    <a:pt x="557" y="1652"/>
                    <a:pt x="0" y="6168"/>
                    <a:pt x="139" y="8734"/>
                  </a:cubicBezTo>
                  <a:cubicBezTo>
                    <a:pt x="179" y="10226"/>
                    <a:pt x="557" y="11837"/>
                    <a:pt x="1731" y="12732"/>
                  </a:cubicBezTo>
                  <a:cubicBezTo>
                    <a:pt x="2127" y="13059"/>
                    <a:pt x="2654" y="13262"/>
                    <a:pt x="3163" y="13262"/>
                  </a:cubicBezTo>
                  <a:cubicBezTo>
                    <a:pt x="3521" y="13262"/>
                    <a:pt x="3870" y="13161"/>
                    <a:pt x="4158" y="12931"/>
                  </a:cubicBezTo>
                  <a:cubicBezTo>
                    <a:pt x="4854" y="12394"/>
                    <a:pt x="4933" y="11360"/>
                    <a:pt x="4794" y="10504"/>
                  </a:cubicBezTo>
                  <a:cubicBezTo>
                    <a:pt x="4555" y="8734"/>
                    <a:pt x="3800" y="7122"/>
                    <a:pt x="3243" y="5432"/>
                  </a:cubicBezTo>
                  <a:cubicBezTo>
                    <a:pt x="2586" y="3482"/>
                    <a:pt x="2825" y="1911"/>
                    <a:pt x="2825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097" name="Google Shape;1097;p16"/>
            <p:cNvSpPr/>
            <p:nvPr/>
          </p:nvSpPr>
          <p:spPr>
            <a:xfrm>
              <a:off x="2402075" y="272875"/>
              <a:ext cx="337700" cy="117250"/>
            </a:xfrm>
            <a:custGeom>
              <a:avLst/>
              <a:gdLst/>
              <a:ahLst/>
              <a:cxnLst/>
              <a:rect l="l" t="t" r="r" b="b"/>
              <a:pathLst>
                <a:path w="13508" h="4690" extrusionOk="0">
                  <a:moveTo>
                    <a:pt x="8437" y="1"/>
                  </a:moveTo>
                  <a:cubicBezTo>
                    <a:pt x="5877" y="1"/>
                    <a:pt x="1566" y="685"/>
                    <a:pt x="0" y="2967"/>
                  </a:cubicBezTo>
                  <a:cubicBezTo>
                    <a:pt x="975" y="2937"/>
                    <a:pt x="1840" y="2857"/>
                    <a:pt x="2711" y="2857"/>
                  </a:cubicBezTo>
                  <a:cubicBezTo>
                    <a:pt x="3581" y="2857"/>
                    <a:pt x="4456" y="2937"/>
                    <a:pt x="5451" y="3225"/>
                  </a:cubicBezTo>
                  <a:cubicBezTo>
                    <a:pt x="7162" y="3762"/>
                    <a:pt x="8813" y="4458"/>
                    <a:pt x="10583" y="4657"/>
                  </a:cubicBezTo>
                  <a:cubicBezTo>
                    <a:pt x="10759" y="4678"/>
                    <a:pt x="10943" y="4690"/>
                    <a:pt x="11128" y="4690"/>
                  </a:cubicBezTo>
                  <a:cubicBezTo>
                    <a:pt x="11842" y="4690"/>
                    <a:pt x="12579" y="4510"/>
                    <a:pt x="12990" y="3941"/>
                  </a:cubicBezTo>
                  <a:cubicBezTo>
                    <a:pt x="13507" y="3205"/>
                    <a:pt x="13289" y="2171"/>
                    <a:pt x="12712" y="1494"/>
                  </a:cubicBezTo>
                  <a:cubicBezTo>
                    <a:pt x="11777" y="361"/>
                    <a:pt x="10146" y="22"/>
                    <a:pt x="8654" y="2"/>
                  </a:cubicBezTo>
                  <a:cubicBezTo>
                    <a:pt x="8583" y="1"/>
                    <a:pt x="8511" y="1"/>
                    <a:pt x="8437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098" name="Google Shape;1098;p16"/>
            <p:cNvSpPr/>
            <p:nvPr/>
          </p:nvSpPr>
          <p:spPr>
            <a:xfrm>
              <a:off x="2485625" y="498700"/>
              <a:ext cx="125350" cy="304650"/>
            </a:xfrm>
            <a:custGeom>
              <a:avLst/>
              <a:gdLst/>
              <a:ahLst/>
              <a:cxnLst/>
              <a:rect l="l" t="t" r="r" b="b"/>
              <a:pathLst>
                <a:path w="5014" h="12186" extrusionOk="0">
                  <a:moveTo>
                    <a:pt x="1990" y="1"/>
                  </a:moveTo>
                  <a:cubicBezTo>
                    <a:pt x="80" y="1712"/>
                    <a:pt x="0" y="5949"/>
                    <a:pt x="319" y="8276"/>
                  </a:cubicBezTo>
                  <a:cubicBezTo>
                    <a:pt x="517" y="9649"/>
                    <a:pt x="995" y="11081"/>
                    <a:pt x="2169" y="11837"/>
                  </a:cubicBezTo>
                  <a:cubicBezTo>
                    <a:pt x="2531" y="12054"/>
                    <a:pt x="2964" y="12186"/>
                    <a:pt x="3379" y="12186"/>
                  </a:cubicBezTo>
                  <a:cubicBezTo>
                    <a:pt x="3762" y="12186"/>
                    <a:pt x="4130" y="12075"/>
                    <a:pt x="4416" y="11817"/>
                  </a:cubicBezTo>
                  <a:cubicBezTo>
                    <a:pt x="5013" y="11240"/>
                    <a:pt x="4993" y="10285"/>
                    <a:pt x="4794" y="9490"/>
                  </a:cubicBezTo>
                  <a:cubicBezTo>
                    <a:pt x="4416" y="7898"/>
                    <a:pt x="3561" y="6466"/>
                    <a:pt x="2885" y="4974"/>
                  </a:cubicBezTo>
                  <a:cubicBezTo>
                    <a:pt x="2089" y="3223"/>
                    <a:pt x="2149" y="1791"/>
                    <a:pt x="1990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099" name="Google Shape;1099;p16"/>
            <p:cNvSpPr/>
            <p:nvPr/>
          </p:nvSpPr>
          <p:spPr>
            <a:xfrm>
              <a:off x="2546300" y="405125"/>
              <a:ext cx="312325" cy="103550"/>
            </a:xfrm>
            <a:custGeom>
              <a:avLst/>
              <a:gdLst/>
              <a:ahLst/>
              <a:cxnLst/>
              <a:rect l="l" t="t" r="r" b="b"/>
              <a:pathLst>
                <a:path w="12493" h="4142" extrusionOk="0">
                  <a:moveTo>
                    <a:pt x="8551" y="0"/>
                  </a:moveTo>
                  <a:cubicBezTo>
                    <a:pt x="8271" y="0"/>
                    <a:pt x="7992" y="16"/>
                    <a:pt x="7719" y="44"/>
                  </a:cubicBezTo>
                  <a:cubicBezTo>
                    <a:pt x="5371" y="243"/>
                    <a:pt x="1273" y="1277"/>
                    <a:pt x="0" y="3545"/>
                  </a:cubicBezTo>
                  <a:cubicBezTo>
                    <a:pt x="1260" y="3389"/>
                    <a:pt x="2329" y="3143"/>
                    <a:pt x="3522" y="3143"/>
                  </a:cubicBezTo>
                  <a:cubicBezTo>
                    <a:pt x="4005" y="3143"/>
                    <a:pt x="4508" y="3183"/>
                    <a:pt x="5053" y="3286"/>
                  </a:cubicBezTo>
                  <a:cubicBezTo>
                    <a:pt x="6664" y="3624"/>
                    <a:pt x="8256" y="4142"/>
                    <a:pt x="9907" y="4142"/>
                  </a:cubicBezTo>
                  <a:cubicBezTo>
                    <a:pt x="10722" y="4142"/>
                    <a:pt x="11637" y="3943"/>
                    <a:pt x="12075" y="3246"/>
                  </a:cubicBezTo>
                  <a:cubicBezTo>
                    <a:pt x="12493" y="2550"/>
                    <a:pt x="12175" y="1595"/>
                    <a:pt x="11598" y="1038"/>
                  </a:cubicBezTo>
                  <a:cubicBezTo>
                    <a:pt x="10817" y="258"/>
                    <a:pt x="9679" y="0"/>
                    <a:pt x="8551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100" name="Google Shape;1100;p16"/>
            <p:cNvSpPr/>
            <p:nvPr/>
          </p:nvSpPr>
          <p:spPr>
            <a:xfrm>
              <a:off x="2624875" y="606625"/>
              <a:ext cx="109925" cy="254275"/>
            </a:xfrm>
            <a:custGeom>
              <a:avLst/>
              <a:gdLst/>
              <a:ahLst/>
              <a:cxnLst/>
              <a:rect l="l" t="t" r="r" b="b"/>
              <a:pathLst>
                <a:path w="4397" h="10171" extrusionOk="0">
                  <a:moveTo>
                    <a:pt x="1552" y="1"/>
                  </a:moveTo>
                  <a:cubicBezTo>
                    <a:pt x="0" y="1532"/>
                    <a:pt x="40" y="5053"/>
                    <a:pt x="398" y="7003"/>
                  </a:cubicBezTo>
                  <a:cubicBezTo>
                    <a:pt x="597" y="8137"/>
                    <a:pt x="1035" y="9330"/>
                    <a:pt x="2029" y="9907"/>
                  </a:cubicBezTo>
                  <a:cubicBezTo>
                    <a:pt x="2321" y="10072"/>
                    <a:pt x="2669" y="10171"/>
                    <a:pt x="3002" y="10171"/>
                  </a:cubicBezTo>
                  <a:cubicBezTo>
                    <a:pt x="3352" y="10171"/>
                    <a:pt x="3685" y="10062"/>
                    <a:pt x="3919" y="9808"/>
                  </a:cubicBezTo>
                  <a:cubicBezTo>
                    <a:pt x="4397" y="9310"/>
                    <a:pt x="4357" y="8534"/>
                    <a:pt x="4178" y="7858"/>
                  </a:cubicBezTo>
                  <a:cubicBezTo>
                    <a:pt x="3800" y="6545"/>
                    <a:pt x="3044" y="5372"/>
                    <a:pt x="2447" y="4138"/>
                  </a:cubicBezTo>
                  <a:cubicBezTo>
                    <a:pt x="1731" y="2686"/>
                    <a:pt x="1751" y="1492"/>
                    <a:pt x="1552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101" name="Google Shape;1101;p16"/>
            <p:cNvSpPr/>
            <p:nvPr/>
          </p:nvSpPr>
          <p:spPr>
            <a:xfrm>
              <a:off x="2673100" y="522750"/>
              <a:ext cx="259125" cy="85400"/>
            </a:xfrm>
            <a:custGeom>
              <a:avLst/>
              <a:gdLst/>
              <a:ahLst/>
              <a:cxnLst/>
              <a:rect l="l" t="t" r="r" b="b"/>
              <a:pathLst>
                <a:path w="10365" h="3416" extrusionOk="0">
                  <a:moveTo>
                    <a:pt x="7162" y="0"/>
                  </a:moveTo>
                  <a:cubicBezTo>
                    <a:pt x="6881" y="0"/>
                    <a:pt x="6600" y="20"/>
                    <a:pt x="6327" y="53"/>
                  </a:cubicBezTo>
                  <a:cubicBezTo>
                    <a:pt x="4357" y="312"/>
                    <a:pt x="976" y="1267"/>
                    <a:pt x="1" y="3196"/>
                  </a:cubicBezTo>
                  <a:cubicBezTo>
                    <a:pt x="1131" y="3013"/>
                    <a:pt x="2061" y="2760"/>
                    <a:pt x="3162" y="2760"/>
                  </a:cubicBezTo>
                  <a:cubicBezTo>
                    <a:pt x="3495" y="2760"/>
                    <a:pt x="3844" y="2783"/>
                    <a:pt x="4218" y="2838"/>
                  </a:cubicBezTo>
                  <a:cubicBezTo>
                    <a:pt x="5536" y="3052"/>
                    <a:pt x="6855" y="3416"/>
                    <a:pt x="8191" y="3416"/>
                  </a:cubicBezTo>
                  <a:cubicBezTo>
                    <a:pt x="8226" y="3416"/>
                    <a:pt x="8261" y="3416"/>
                    <a:pt x="8296" y="3415"/>
                  </a:cubicBezTo>
                  <a:cubicBezTo>
                    <a:pt x="8953" y="3395"/>
                    <a:pt x="9728" y="3216"/>
                    <a:pt x="10047" y="2619"/>
                  </a:cubicBezTo>
                  <a:cubicBezTo>
                    <a:pt x="10365" y="2023"/>
                    <a:pt x="10067" y="1247"/>
                    <a:pt x="9569" y="769"/>
                  </a:cubicBezTo>
                  <a:cubicBezTo>
                    <a:pt x="8935" y="196"/>
                    <a:pt x="8049" y="0"/>
                    <a:pt x="7162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102" name="Google Shape;1102;p16"/>
            <p:cNvSpPr/>
            <p:nvPr/>
          </p:nvSpPr>
          <p:spPr>
            <a:xfrm>
              <a:off x="2180275" y="-47850"/>
              <a:ext cx="706200" cy="802700"/>
            </a:xfrm>
            <a:custGeom>
              <a:avLst/>
              <a:gdLst/>
              <a:ahLst/>
              <a:cxnLst/>
              <a:rect l="l" t="t" r="r" b="b"/>
              <a:pathLst>
                <a:path w="28248" h="32108" extrusionOk="0">
                  <a:moveTo>
                    <a:pt x="0" y="1"/>
                  </a:moveTo>
                  <a:lnTo>
                    <a:pt x="0" y="1"/>
                  </a:lnTo>
                  <a:cubicBezTo>
                    <a:pt x="3939" y="14304"/>
                    <a:pt x="15497" y="25264"/>
                    <a:pt x="28248" y="32108"/>
                  </a:cubicBezTo>
                  <a:cubicBezTo>
                    <a:pt x="25164" y="30138"/>
                    <a:pt x="22181" y="28049"/>
                    <a:pt x="19356" y="25782"/>
                  </a:cubicBezTo>
                  <a:cubicBezTo>
                    <a:pt x="10842" y="19058"/>
                    <a:pt x="3660" y="10345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103" name="Google Shape;1103;p16"/>
            <p:cNvSpPr/>
            <p:nvPr/>
          </p:nvSpPr>
          <p:spPr>
            <a:xfrm>
              <a:off x="2644750" y="598675"/>
              <a:ext cx="34350" cy="189500"/>
            </a:xfrm>
            <a:custGeom>
              <a:avLst/>
              <a:gdLst/>
              <a:ahLst/>
              <a:cxnLst/>
              <a:rect l="l" t="t" r="r" b="b"/>
              <a:pathLst>
                <a:path w="1374" h="7580" extrusionOk="0">
                  <a:moveTo>
                    <a:pt x="1175" y="0"/>
                  </a:moveTo>
                  <a:lnTo>
                    <a:pt x="1175" y="0"/>
                  </a:lnTo>
                  <a:cubicBezTo>
                    <a:pt x="1" y="2367"/>
                    <a:pt x="598" y="5172"/>
                    <a:pt x="1374" y="7579"/>
                  </a:cubicBezTo>
                  <a:cubicBezTo>
                    <a:pt x="916" y="5113"/>
                    <a:pt x="299" y="2447"/>
                    <a:pt x="11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104" name="Google Shape;1104;p16"/>
            <p:cNvSpPr/>
            <p:nvPr/>
          </p:nvSpPr>
          <p:spPr>
            <a:xfrm>
              <a:off x="2506500" y="490750"/>
              <a:ext cx="37325" cy="200450"/>
            </a:xfrm>
            <a:custGeom>
              <a:avLst/>
              <a:gdLst/>
              <a:ahLst/>
              <a:cxnLst/>
              <a:rect l="l" t="t" r="r" b="b"/>
              <a:pathLst>
                <a:path w="1493" h="8018" extrusionOk="0">
                  <a:moveTo>
                    <a:pt x="1493" y="1"/>
                  </a:moveTo>
                  <a:cubicBezTo>
                    <a:pt x="1" y="2408"/>
                    <a:pt x="438" y="5411"/>
                    <a:pt x="1055" y="8017"/>
                  </a:cubicBezTo>
                  <a:cubicBezTo>
                    <a:pt x="757" y="5391"/>
                    <a:pt x="339" y="2487"/>
                    <a:pt x="14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105" name="Google Shape;1105;p16"/>
            <p:cNvSpPr/>
            <p:nvPr/>
          </p:nvSpPr>
          <p:spPr>
            <a:xfrm>
              <a:off x="2344875" y="344550"/>
              <a:ext cx="51750" cy="233750"/>
            </a:xfrm>
            <a:custGeom>
              <a:avLst/>
              <a:gdLst/>
              <a:ahLst/>
              <a:cxnLst/>
              <a:rect l="l" t="t" r="r" b="b"/>
              <a:pathLst>
                <a:path w="2070" h="9350" extrusionOk="0">
                  <a:moveTo>
                    <a:pt x="2069" y="0"/>
                  </a:moveTo>
                  <a:lnTo>
                    <a:pt x="2069" y="0"/>
                  </a:lnTo>
                  <a:cubicBezTo>
                    <a:pt x="1" y="2626"/>
                    <a:pt x="259" y="6286"/>
                    <a:pt x="1055" y="9350"/>
                  </a:cubicBezTo>
                  <a:cubicBezTo>
                    <a:pt x="578" y="6207"/>
                    <a:pt x="279" y="2785"/>
                    <a:pt x="206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106" name="Google Shape;1106;p16"/>
            <p:cNvSpPr/>
            <p:nvPr/>
          </p:nvSpPr>
          <p:spPr>
            <a:xfrm>
              <a:off x="2233975" y="179425"/>
              <a:ext cx="46275" cy="205425"/>
            </a:xfrm>
            <a:custGeom>
              <a:avLst/>
              <a:gdLst/>
              <a:ahLst/>
              <a:cxnLst/>
              <a:rect l="l" t="t" r="r" b="b"/>
              <a:pathLst>
                <a:path w="1851" h="8217" extrusionOk="0">
                  <a:moveTo>
                    <a:pt x="1851" y="1"/>
                  </a:moveTo>
                  <a:lnTo>
                    <a:pt x="1851" y="1"/>
                  </a:lnTo>
                  <a:cubicBezTo>
                    <a:pt x="1" y="2268"/>
                    <a:pt x="120" y="5491"/>
                    <a:pt x="617" y="8216"/>
                  </a:cubicBezTo>
                  <a:cubicBezTo>
                    <a:pt x="438" y="5451"/>
                    <a:pt x="299" y="2447"/>
                    <a:pt x="18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107" name="Google Shape;1107;p16"/>
            <p:cNvSpPr/>
            <p:nvPr/>
          </p:nvSpPr>
          <p:spPr>
            <a:xfrm>
              <a:off x="2679575" y="548575"/>
              <a:ext cx="170600" cy="47625"/>
            </a:xfrm>
            <a:custGeom>
              <a:avLst/>
              <a:gdLst/>
              <a:ahLst/>
              <a:cxnLst/>
              <a:rect l="l" t="t" r="r" b="b"/>
              <a:pathLst>
                <a:path w="6824" h="1905" extrusionOk="0">
                  <a:moveTo>
                    <a:pt x="6004" y="1"/>
                  </a:moveTo>
                  <a:cubicBezTo>
                    <a:pt x="3892" y="1"/>
                    <a:pt x="1744" y="672"/>
                    <a:pt x="0" y="1905"/>
                  </a:cubicBezTo>
                  <a:cubicBezTo>
                    <a:pt x="2129" y="791"/>
                    <a:pt x="4456" y="174"/>
                    <a:pt x="6824" y="35"/>
                  </a:cubicBezTo>
                  <a:cubicBezTo>
                    <a:pt x="6552" y="12"/>
                    <a:pt x="6278" y="1"/>
                    <a:pt x="600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108" name="Google Shape;1108;p16"/>
            <p:cNvSpPr/>
            <p:nvPr/>
          </p:nvSpPr>
          <p:spPr>
            <a:xfrm>
              <a:off x="2542800" y="445700"/>
              <a:ext cx="146750" cy="50550"/>
            </a:xfrm>
            <a:custGeom>
              <a:avLst/>
              <a:gdLst/>
              <a:ahLst/>
              <a:cxnLst/>
              <a:rect l="l" t="t" r="r" b="b"/>
              <a:pathLst>
                <a:path w="5870" h="2022" extrusionOk="0">
                  <a:moveTo>
                    <a:pt x="5185" y="0"/>
                  </a:moveTo>
                  <a:cubicBezTo>
                    <a:pt x="3289" y="0"/>
                    <a:pt x="1368" y="726"/>
                    <a:pt x="1" y="2021"/>
                  </a:cubicBezTo>
                  <a:cubicBezTo>
                    <a:pt x="1771" y="848"/>
                    <a:pt x="3781" y="151"/>
                    <a:pt x="5869" y="32"/>
                  </a:cubicBezTo>
                  <a:cubicBezTo>
                    <a:pt x="5642" y="11"/>
                    <a:pt x="5414" y="0"/>
                    <a:pt x="518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109" name="Google Shape;1109;p16"/>
            <p:cNvSpPr/>
            <p:nvPr/>
          </p:nvSpPr>
          <p:spPr>
            <a:xfrm>
              <a:off x="2400575" y="307375"/>
              <a:ext cx="192975" cy="40175"/>
            </a:xfrm>
            <a:custGeom>
              <a:avLst/>
              <a:gdLst/>
              <a:ahLst/>
              <a:cxnLst/>
              <a:rect l="l" t="t" r="r" b="b"/>
              <a:pathLst>
                <a:path w="7719" h="1607" extrusionOk="0">
                  <a:moveTo>
                    <a:pt x="5779" y="1"/>
                  </a:moveTo>
                  <a:cubicBezTo>
                    <a:pt x="3758" y="1"/>
                    <a:pt x="1731" y="553"/>
                    <a:pt x="1" y="1606"/>
                  </a:cubicBezTo>
                  <a:cubicBezTo>
                    <a:pt x="2114" y="646"/>
                    <a:pt x="4427" y="145"/>
                    <a:pt x="6751" y="145"/>
                  </a:cubicBezTo>
                  <a:cubicBezTo>
                    <a:pt x="7074" y="145"/>
                    <a:pt x="7397" y="155"/>
                    <a:pt x="7719" y="174"/>
                  </a:cubicBezTo>
                  <a:cubicBezTo>
                    <a:pt x="7079" y="58"/>
                    <a:pt x="6429" y="1"/>
                    <a:pt x="577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110" name="Google Shape;1110;p16"/>
            <p:cNvSpPr/>
            <p:nvPr/>
          </p:nvSpPr>
          <p:spPr>
            <a:xfrm>
              <a:off x="2286200" y="139775"/>
              <a:ext cx="203425" cy="37200"/>
            </a:xfrm>
            <a:custGeom>
              <a:avLst/>
              <a:gdLst/>
              <a:ahLst/>
              <a:cxnLst/>
              <a:rect l="l" t="t" r="r" b="b"/>
              <a:pathLst>
                <a:path w="8137" h="1488" extrusionOk="0">
                  <a:moveTo>
                    <a:pt x="4952" y="1"/>
                  </a:moveTo>
                  <a:cubicBezTo>
                    <a:pt x="3197" y="1"/>
                    <a:pt x="1436" y="506"/>
                    <a:pt x="0" y="1487"/>
                  </a:cubicBezTo>
                  <a:cubicBezTo>
                    <a:pt x="1633" y="664"/>
                    <a:pt x="3455" y="236"/>
                    <a:pt x="5285" y="236"/>
                  </a:cubicBezTo>
                  <a:cubicBezTo>
                    <a:pt x="6242" y="236"/>
                    <a:pt x="7201" y="353"/>
                    <a:pt x="8136" y="592"/>
                  </a:cubicBezTo>
                  <a:cubicBezTo>
                    <a:pt x="7130" y="196"/>
                    <a:pt x="6042" y="1"/>
                    <a:pt x="49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grpSp>
        <p:nvGrpSpPr>
          <p:cNvPr id="1111" name="Google Shape;1111;p16"/>
          <p:cNvGrpSpPr/>
          <p:nvPr/>
        </p:nvGrpSpPr>
        <p:grpSpPr>
          <a:xfrm rot="9460325">
            <a:off x="11288298" y="104749"/>
            <a:ext cx="1099167" cy="1229187"/>
            <a:chOff x="2180275" y="-47850"/>
            <a:chExt cx="812625" cy="908750"/>
          </a:xfrm>
        </p:grpSpPr>
        <p:sp>
          <p:nvSpPr>
            <p:cNvPr id="1112" name="Google Shape;1112;p16"/>
            <p:cNvSpPr/>
            <p:nvPr/>
          </p:nvSpPr>
          <p:spPr>
            <a:xfrm>
              <a:off x="2722850" y="650400"/>
              <a:ext cx="270050" cy="184225"/>
            </a:xfrm>
            <a:custGeom>
              <a:avLst/>
              <a:gdLst/>
              <a:ahLst/>
              <a:cxnLst/>
              <a:rect l="l" t="t" r="r" b="b"/>
              <a:pathLst>
                <a:path w="10802" h="7369" extrusionOk="0">
                  <a:moveTo>
                    <a:pt x="0" y="0"/>
                  </a:moveTo>
                  <a:lnTo>
                    <a:pt x="0" y="0"/>
                  </a:lnTo>
                  <a:cubicBezTo>
                    <a:pt x="1572" y="1393"/>
                    <a:pt x="2566" y="3362"/>
                    <a:pt x="4078" y="4894"/>
                  </a:cubicBezTo>
                  <a:cubicBezTo>
                    <a:pt x="5232" y="6047"/>
                    <a:pt x="6565" y="7102"/>
                    <a:pt x="8196" y="7340"/>
                  </a:cubicBezTo>
                  <a:cubicBezTo>
                    <a:pt x="8329" y="7359"/>
                    <a:pt x="8467" y="7368"/>
                    <a:pt x="8608" y="7368"/>
                  </a:cubicBezTo>
                  <a:cubicBezTo>
                    <a:pt x="9392" y="7368"/>
                    <a:pt x="10236" y="7074"/>
                    <a:pt x="10523" y="6366"/>
                  </a:cubicBezTo>
                  <a:cubicBezTo>
                    <a:pt x="10802" y="5689"/>
                    <a:pt x="10523" y="4914"/>
                    <a:pt x="10086" y="4357"/>
                  </a:cubicBezTo>
                  <a:cubicBezTo>
                    <a:pt x="9429" y="3521"/>
                    <a:pt x="8435" y="3004"/>
                    <a:pt x="7460" y="2626"/>
                  </a:cubicBezTo>
                  <a:cubicBezTo>
                    <a:pt x="5093" y="1452"/>
                    <a:pt x="2347" y="1333"/>
                    <a:pt x="0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113" name="Google Shape;1113;p16"/>
            <p:cNvSpPr/>
            <p:nvPr/>
          </p:nvSpPr>
          <p:spPr>
            <a:xfrm>
              <a:off x="2184750" y="178425"/>
              <a:ext cx="114900" cy="331200"/>
            </a:xfrm>
            <a:custGeom>
              <a:avLst/>
              <a:gdLst/>
              <a:ahLst/>
              <a:cxnLst/>
              <a:rect l="l" t="t" r="r" b="b"/>
              <a:pathLst>
                <a:path w="4596" h="13248" extrusionOk="0">
                  <a:moveTo>
                    <a:pt x="3561" y="1"/>
                  </a:moveTo>
                  <a:lnTo>
                    <a:pt x="3561" y="1"/>
                  </a:lnTo>
                  <a:cubicBezTo>
                    <a:pt x="1134" y="1433"/>
                    <a:pt x="199" y="5889"/>
                    <a:pt x="80" y="8435"/>
                  </a:cubicBezTo>
                  <a:cubicBezTo>
                    <a:pt x="0" y="9927"/>
                    <a:pt x="219" y="11559"/>
                    <a:pt x="1293" y="12593"/>
                  </a:cubicBezTo>
                  <a:cubicBezTo>
                    <a:pt x="1711" y="12984"/>
                    <a:pt x="2299" y="13247"/>
                    <a:pt x="2863" y="13247"/>
                  </a:cubicBezTo>
                  <a:cubicBezTo>
                    <a:pt x="3158" y="13247"/>
                    <a:pt x="3447" y="13175"/>
                    <a:pt x="3700" y="13011"/>
                  </a:cubicBezTo>
                  <a:cubicBezTo>
                    <a:pt x="4456" y="12533"/>
                    <a:pt x="4595" y="11519"/>
                    <a:pt x="4576" y="10643"/>
                  </a:cubicBezTo>
                  <a:cubicBezTo>
                    <a:pt x="4496" y="8873"/>
                    <a:pt x="3879" y="7182"/>
                    <a:pt x="3481" y="5451"/>
                  </a:cubicBezTo>
                  <a:cubicBezTo>
                    <a:pt x="3004" y="3442"/>
                    <a:pt x="3382" y="1911"/>
                    <a:pt x="3561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114" name="Google Shape;1114;p16"/>
            <p:cNvSpPr/>
            <p:nvPr/>
          </p:nvSpPr>
          <p:spPr>
            <a:xfrm>
              <a:off x="2285700" y="120125"/>
              <a:ext cx="335225" cy="124025"/>
            </a:xfrm>
            <a:custGeom>
              <a:avLst/>
              <a:gdLst/>
              <a:ahLst/>
              <a:cxnLst/>
              <a:rect l="l" t="t" r="r" b="b"/>
              <a:pathLst>
                <a:path w="13409" h="4961" extrusionOk="0">
                  <a:moveTo>
                    <a:pt x="7144" y="1"/>
                  </a:moveTo>
                  <a:cubicBezTo>
                    <a:pt x="4625" y="1"/>
                    <a:pt x="1445" y="499"/>
                    <a:pt x="0" y="2214"/>
                  </a:cubicBezTo>
                  <a:cubicBezTo>
                    <a:pt x="1930" y="2333"/>
                    <a:pt x="3482" y="2214"/>
                    <a:pt x="5411" y="2969"/>
                  </a:cubicBezTo>
                  <a:cubicBezTo>
                    <a:pt x="7042" y="3646"/>
                    <a:pt x="8634" y="4521"/>
                    <a:pt x="10384" y="4859"/>
                  </a:cubicBezTo>
                  <a:cubicBezTo>
                    <a:pt x="10668" y="4920"/>
                    <a:pt x="10977" y="4960"/>
                    <a:pt x="11284" y="4960"/>
                  </a:cubicBezTo>
                  <a:cubicBezTo>
                    <a:pt x="11881" y="4960"/>
                    <a:pt x="12470" y="4809"/>
                    <a:pt x="12851" y="4362"/>
                  </a:cubicBezTo>
                  <a:cubicBezTo>
                    <a:pt x="13408" y="3725"/>
                    <a:pt x="13289" y="2651"/>
                    <a:pt x="12791" y="1935"/>
                  </a:cubicBezTo>
                  <a:cubicBezTo>
                    <a:pt x="11956" y="722"/>
                    <a:pt x="10365" y="244"/>
                    <a:pt x="8892" y="85"/>
                  </a:cubicBezTo>
                  <a:cubicBezTo>
                    <a:pt x="8378" y="33"/>
                    <a:pt x="7782" y="1"/>
                    <a:pt x="7144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115" name="Google Shape;1115;p16"/>
            <p:cNvSpPr/>
            <p:nvPr/>
          </p:nvSpPr>
          <p:spPr>
            <a:xfrm>
              <a:off x="2320025" y="350000"/>
              <a:ext cx="123350" cy="331575"/>
            </a:xfrm>
            <a:custGeom>
              <a:avLst/>
              <a:gdLst/>
              <a:ahLst/>
              <a:cxnLst/>
              <a:rect l="l" t="t" r="r" b="b"/>
              <a:pathLst>
                <a:path w="4934" h="13263" extrusionOk="0">
                  <a:moveTo>
                    <a:pt x="2825" y="1"/>
                  </a:moveTo>
                  <a:cubicBezTo>
                    <a:pt x="557" y="1652"/>
                    <a:pt x="0" y="6168"/>
                    <a:pt x="139" y="8734"/>
                  </a:cubicBezTo>
                  <a:cubicBezTo>
                    <a:pt x="179" y="10226"/>
                    <a:pt x="557" y="11837"/>
                    <a:pt x="1731" y="12732"/>
                  </a:cubicBezTo>
                  <a:cubicBezTo>
                    <a:pt x="2127" y="13059"/>
                    <a:pt x="2654" y="13262"/>
                    <a:pt x="3163" y="13262"/>
                  </a:cubicBezTo>
                  <a:cubicBezTo>
                    <a:pt x="3521" y="13262"/>
                    <a:pt x="3870" y="13161"/>
                    <a:pt x="4158" y="12931"/>
                  </a:cubicBezTo>
                  <a:cubicBezTo>
                    <a:pt x="4854" y="12394"/>
                    <a:pt x="4933" y="11360"/>
                    <a:pt x="4794" y="10504"/>
                  </a:cubicBezTo>
                  <a:cubicBezTo>
                    <a:pt x="4555" y="8734"/>
                    <a:pt x="3800" y="7122"/>
                    <a:pt x="3243" y="5432"/>
                  </a:cubicBezTo>
                  <a:cubicBezTo>
                    <a:pt x="2586" y="3482"/>
                    <a:pt x="2825" y="1911"/>
                    <a:pt x="2825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116" name="Google Shape;1116;p16"/>
            <p:cNvSpPr/>
            <p:nvPr/>
          </p:nvSpPr>
          <p:spPr>
            <a:xfrm>
              <a:off x="2402075" y="272875"/>
              <a:ext cx="337700" cy="117250"/>
            </a:xfrm>
            <a:custGeom>
              <a:avLst/>
              <a:gdLst/>
              <a:ahLst/>
              <a:cxnLst/>
              <a:rect l="l" t="t" r="r" b="b"/>
              <a:pathLst>
                <a:path w="13508" h="4690" extrusionOk="0">
                  <a:moveTo>
                    <a:pt x="8437" y="1"/>
                  </a:moveTo>
                  <a:cubicBezTo>
                    <a:pt x="5877" y="1"/>
                    <a:pt x="1566" y="685"/>
                    <a:pt x="0" y="2967"/>
                  </a:cubicBezTo>
                  <a:cubicBezTo>
                    <a:pt x="975" y="2937"/>
                    <a:pt x="1840" y="2857"/>
                    <a:pt x="2711" y="2857"/>
                  </a:cubicBezTo>
                  <a:cubicBezTo>
                    <a:pt x="3581" y="2857"/>
                    <a:pt x="4456" y="2937"/>
                    <a:pt x="5451" y="3225"/>
                  </a:cubicBezTo>
                  <a:cubicBezTo>
                    <a:pt x="7162" y="3762"/>
                    <a:pt x="8813" y="4458"/>
                    <a:pt x="10583" y="4657"/>
                  </a:cubicBezTo>
                  <a:cubicBezTo>
                    <a:pt x="10759" y="4678"/>
                    <a:pt x="10943" y="4690"/>
                    <a:pt x="11128" y="4690"/>
                  </a:cubicBezTo>
                  <a:cubicBezTo>
                    <a:pt x="11842" y="4690"/>
                    <a:pt x="12579" y="4510"/>
                    <a:pt x="12990" y="3941"/>
                  </a:cubicBezTo>
                  <a:cubicBezTo>
                    <a:pt x="13507" y="3205"/>
                    <a:pt x="13289" y="2171"/>
                    <a:pt x="12712" y="1494"/>
                  </a:cubicBezTo>
                  <a:cubicBezTo>
                    <a:pt x="11777" y="361"/>
                    <a:pt x="10146" y="22"/>
                    <a:pt x="8654" y="2"/>
                  </a:cubicBezTo>
                  <a:cubicBezTo>
                    <a:pt x="8583" y="1"/>
                    <a:pt x="8511" y="1"/>
                    <a:pt x="8437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117" name="Google Shape;1117;p16"/>
            <p:cNvSpPr/>
            <p:nvPr/>
          </p:nvSpPr>
          <p:spPr>
            <a:xfrm>
              <a:off x="2485625" y="498700"/>
              <a:ext cx="125350" cy="304650"/>
            </a:xfrm>
            <a:custGeom>
              <a:avLst/>
              <a:gdLst/>
              <a:ahLst/>
              <a:cxnLst/>
              <a:rect l="l" t="t" r="r" b="b"/>
              <a:pathLst>
                <a:path w="5014" h="12186" extrusionOk="0">
                  <a:moveTo>
                    <a:pt x="1990" y="1"/>
                  </a:moveTo>
                  <a:cubicBezTo>
                    <a:pt x="80" y="1712"/>
                    <a:pt x="0" y="5949"/>
                    <a:pt x="319" y="8276"/>
                  </a:cubicBezTo>
                  <a:cubicBezTo>
                    <a:pt x="517" y="9649"/>
                    <a:pt x="995" y="11081"/>
                    <a:pt x="2169" y="11837"/>
                  </a:cubicBezTo>
                  <a:cubicBezTo>
                    <a:pt x="2531" y="12054"/>
                    <a:pt x="2964" y="12186"/>
                    <a:pt x="3379" y="12186"/>
                  </a:cubicBezTo>
                  <a:cubicBezTo>
                    <a:pt x="3762" y="12186"/>
                    <a:pt x="4130" y="12075"/>
                    <a:pt x="4416" y="11817"/>
                  </a:cubicBezTo>
                  <a:cubicBezTo>
                    <a:pt x="5013" y="11240"/>
                    <a:pt x="4993" y="10285"/>
                    <a:pt x="4794" y="9490"/>
                  </a:cubicBezTo>
                  <a:cubicBezTo>
                    <a:pt x="4416" y="7898"/>
                    <a:pt x="3561" y="6466"/>
                    <a:pt x="2885" y="4974"/>
                  </a:cubicBezTo>
                  <a:cubicBezTo>
                    <a:pt x="2089" y="3223"/>
                    <a:pt x="2149" y="1791"/>
                    <a:pt x="1990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118" name="Google Shape;1118;p16"/>
            <p:cNvSpPr/>
            <p:nvPr/>
          </p:nvSpPr>
          <p:spPr>
            <a:xfrm>
              <a:off x="2546300" y="405125"/>
              <a:ext cx="312325" cy="103550"/>
            </a:xfrm>
            <a:custGeom>
              <a:avLst/>
              <a:gdLst/>
              <a:ahLst/>
              <a:cxnLst/>
              <a:rect l="l" t="t" r="r" b="b"/>
              <a:pathLst>
                <a:path w="12493" h="4142" extrusionOk="0">
                  <a:moveTo>
                    <a:pt x="8551" y="0"/>
                  </a:moveTo>
                  <a:cubicBezTo>
                    <a:pt x="8271" y="0"/>
                    <a:pt x="7992" y="16"/>
                    <a:pt x="7719" y="44"/>
                  </a:cubicBezTo>
                  <a:cubicBezTo>
                    <a:pt x="5371" y="243"/>
                    <a:pt x="1273" y="1277"/>
                    <a:pt x="0" y="3545"/>
                  </a:cubicBezTo>
                  <a:cubicBezTo>
                    <a:pt x="1260" y="3389"/>
                    <a:pt x="2329" y="3143"/>
                    <a:pt x="3522" y="3143"/>
                  </a:cubicBezTo>
                  <a:cubicBezTo>
                    <a:pt x="4005" y="3143"/>
                    <a:pt x="4508" y="3183"/>
                    <a:pt x="5053" y="3286"/>
                  </a:cubicBezTo>
                  <a:cubicBezTo>
                    <a:pt x="6664" y="3624"/>
                    <a:pt x="8256" y="4142"/>
                    <a:pt x="9907" y="4142"/>
                  </a:cubicBezTo>
                  <a:cubicBezTo>
                    <a:pt x="10722" y="4142"/>
                    <a:pt x="11637" y="3943"/>
                    <a:pt x="12075" y="3246"/>
                  </a:cubicBezTo>
                  <a:cubicBezTo>
                    <a:pt x="12493" y="2550"/>
                    <a:pt x="12175" y="1595"/>
                    <a:pt x="11598" y="1038"/>
                  </a:cubicBezTo>
                  <a:cubicBezTo>
                    <a:pt x="10817" y="258"/>
                    <a:pt x="9679" y="0"/>
                    <a:pt x="8551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119" name="Google Shape;1119;p16"/>
            <p:cNvSpPr/>
            <p:nvPr/>
          </p:nvSpPr>
          <p:spPr>
            <a:xfrm>
              <a:off x="2624875" y="606625"/>
              <a:ext cx="109925" cy="254275"/>
            </a:xfrm>
            <a:custGeom>
              <a:avLst/>
              <a:gdLst/>
              <a:ahLst/>
              <a:cxnLst/>
              <a:rect l="l" t="t" r="r" b="b"/>
              <a:pathLst>
                <a:path w="4397" h="10171" extrusionOk="0">
                  <a:moveTo>
                    <a:pt x="1552" y="1"/>
                  </a:moveTo>
                  <a:cubicBezTo>
                    <a:pt x="0" y="1532"/>
                    <a:pt x="40" y="5053"/>
                    <a:pt x="398" y="7003"/>
                  </a:cubicBezTo>
                  <a:cubicBezTo>
                    <a:pt x="597" y="8137"/>
                    <a:pt x="1035" y="9330"/>
                    <a:pt x="2029" y="9907"/>
                  </a:cubicBezTo>
                  <a:cubicBezTo>
                    <a:pt x="2321" y="10072"/>
                    <a:pt x="2669" y="10171"/>
                    <a:pt x="3002" y="10171"/>
                  </a:cubicBezTo>
                  <a:cubicBezTo>
                    <a:pt x="3352" y="10171"/>
                    <a:pt x="3685" y="10062"/>
                    <a:pt x="3919" y="9808"/>
                  </a:cubicBezTo>
                  <a:cubicBezTo>
                    <a:pt x="4397" y="9310"/>
                    <a:pt x="4357" y="8534"/>
                    <a:pt x="4178" y="7858"/>
                  </a:cubicBezTo>
                  <a:cubicBezTo>
                    <a:pt x="3800" y="6545"/>
                    <a:pt x="3044" y="5372"/>
                    <a:pt x="2447" y="4138"/>
                  </a:cubicBezTo>
                  <a:cubicBezTo>
                    <a:pt x="1731" y="2686"/>
                    <a:pt x="1751" y="1492"/>
                    <a:pt x="1552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120" name="Google Shape;1120;p16"/>
            <p:cNvSpPr/>
            <p:nvPr/>
          </p:nvSpPr>
          <p:spPr>
            <a:xfrm>
              <a:off x="2673100" y="522750"/>
              <a:ext cx="259125" cy="85400"/>
            </a:xfrm>
            <a:custGeom>
              <a:avLst/>
              <a:gdLst/>
              <a:ahLst/>
              <a:cxnLst/>
              <a:rect l="l" t="t" r="r" b="b"/>
              <a:pathLst>
                <a:path w="10365" h="3416" extrusionOk="0">
                  <a:moveTo>
                    <a:pt x="7162" y="0"/>
                  </a:moveTo>
                  <a:cubicBezTo>
                    <a:pt x="6881" y="0"/>
                    <a:pt x="6600" y="20"/>
                    <a:pt x="6327" y="53"/>
                  </a:cubicBezTo>
                  <a:cubicBezTo>
                    <a:pt x="4357" y="312"/>
                    <a:pt x="976" y="1267"/>
                    <a:pt x="1" y="3196"/>
                  </a:cubicBezTo>
                  <a:cubicBezTo>
                    <a:pt x="1131" y="3013"/>
                    <a:pt x="2061" y="2760"/>
                    <a:pt x="3162" y="2760"/>
                  </a:cubicBezTo>
                  <a:cubicBezTo>
                    <a:pt x="3495" y="2760"/>
                    <a:pt x="3844" y="2783"/>
                    <a:pt x="4218" y="2838"/>
                  </a:cubicBezTo>
                  <a:cubicBezTo>
                    <a:pt x="5536" y="3052"/>
                    <a:pt x="6855" y="3416"/>
                    <a:pt x="8191" y="3416"/>
                  </a:cubicBezTo>
                  <a:cubicBezTo>
                    <a:pt x="8226" y="3416"/>
                    <a:pt x="8261" y="3416"/>
                    <a:pt x="8296" y="3415"/>
                  </a:cubicBezTo>
                  <a:cubicBezTo>
                    <a:pt x="8953" y="3395"/>
                    <a:pt x="9728" y="3216"/>
                    <a:pt x="10047" y="2619"/>
                  </a:cubicBezTo>
                  <a:cubicBezTo>
                    <a:pt x="10365" y="2023"/>
                    <a:pt x="10067" y="1247"/>
                    <a:pt x="9569" y="769"/>
                  </a:cubicBezTo>
                  <a:cubicBezTo>
                    <a:pt x="8935" y="196"/>
                    <a:pt x="8049" y="0"/>
                    <a:pt x="7162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121" name="Google Shape;1121;p16"/>
            <p:cNvSpPr/>
            <p:nvPr/>
          </p:nvSpPr>
          <p:spPr>
            <a:xfrm>
              <a:off x="2180275" y="-47850"/>
              <a:ext cx="706200" cy="802700"/>
            </a:xfrm>
            <a:custGeom>
              <a:avLst/>
              <a:gdLst/>
              <a:ahLst/>
              <a:cxnLst/>
              <a:rect l="l" t="t" r="r" b="b"/>
              <a:pathLst>
                <a:path w="28248" h="32108" extrusionOk="0">
                  <a:moveTo>
                    <a:pt x="0" y="1"/>
                  </a:moveTo>
                  <a:lnTo>
                    <a:pt x="0" y="1"/>
                  </a:lnTo>
                  <a:cubicBezTo>
                    <a:pt x="3939" y="14304"/>
                    <a:pt x="15497" y="25264"/>
                    <a:pt x="28248" y="32108"/>
                  </a:cubicBezTo>
                  <a:cubicBezTo>
                    <a:pt x="25164" y="30138"/>
                    <a:pt x="22181" y="28049"/>
                    <a:pt x="19356" y="25782"/>
                  </a:cubicBezTo>
                  <a:cubicBezTo>
                    <a:pt x="10842" y="19058"/>
                    <a:pt x="3660" y="10345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122" name="Google Shape;1122;p16"/>
            <p:cNvSpPr/>
            <p:nvPr/>
          </p:nvSpPr>
          <p:spPr>
            <a:xfrm>
              <a:off x="2644750" y="598675"/>
              <a:ext cx="34350" cy="189500"/>
            </a:xfrm>
            <a:custGeom>
              <a:avLst/>
              <a:gdLst/>
              <a:ahLst/>
              <a:cxnLst/>
              <a:rect l="l" t="t" r="r" b="b"/>
              <a:pathLst>
                <a:path w="1374" h="7580" extrusionOk="0">
                  <a:moveTo>
                    <a:pt x="1175" y="0"/>
                  </a:moveTo>
                  <a:lnTo>
                    <a:pt x="1175" y="0"/>
                  </a:lnTo>
                  <a:cubicBezTo>
                    <a:pt x="1" y="2367"/>
                    <a:pt x="598" y="5172"/>
                    <a:pt x="1374" y="7579"/>
                  </a:cubicBezTo>
                  <a:cubicBezTo>
                    <a:pt x="916" y="5113"/>
                    <a:pt x="299" y="2447"/>
                    <a:pt x="11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123" name="Google Shape;1123;p16"/>
            <p:cNvSpPr/>
            <p:nvPr/>
          </p:nvSpPr>
          <p:spPr>
            <a:xfrm>
              <a:off x="2506500" y="490750"/>
              <a:ext cx="37325" cy="200450"/>
            </a:xfrm>
            <a:custGeom>
              <a:avLst/>
              <a:gdLst/>
              <a:ahLst/>
              <a:cxnLst/>
              <a:rect l="l" t="t" r="r" b="b"/>
              <a:pathLst>
                <a:path w="1493" h="8018" extrusionOk="0">
                  <a:moveTo>
                    <a:pt x="1493" y="1"/>
                  </a:moveTo>
                  <a:cubicBezTo>
                    <a:pt x="1" y="2408"/>
                    <a:pt x="438" y="5411"/>
                    <a:pt x="1055" y="8017"/>
                  </a:cubicBezTo>
                  <a:cubicBezTo>
                    <a:pt x="757" y="5391"/>
                    <a:pt x="339" y="2487"/>
                    <a:pt x="14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124" name="Google Shape;1124;p16"/>
            <p:cNvSpPr/>
            <p:nvPr/>
          </p:nvSpPr>
          <p:spPr>
            <a:xfrm>
              <a:off x="2344875" y="344550"/>
              <a:ext cx="51750" cy="233750"/>
            </a:xfrm>
            <a:custGeom>
              <a:avLst/>
              <a:gdLst/>
              <a:ahLst/>
              <a:cxnLst/>
              <a:rect l="l" t="t" r="r" b="b"/>
              <a:pathLst>
                <a:path w="2070" h="9350" extrusionOk="0">
                  <a:moveTo>
                    <a:pt x="2069" y="0"/>
                  </a:moveTo>
                  <a:lnTo>
                    <a:pt x="2069" y="0"/>
                  </a:lnTo>
                  <a:cubicBezTo>
                    <a:pt x="1" y="2626"/>
                    <a:pt x="259" y="6286"/>
                    <a:pt x="1055" y="9350"/>
                  </a:cubicBezTo>
                  <a:cubicBezTo>
                    <a:pt x="578" y="6207"/>
                    <a:pt x="279" y="2785"/>
                    <a:pt x="206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125" name="Google Shape;1125;p16"/>
            <p:cNvSpPr/>
            <p:nvPr/>
          </p:nvSpPr>
          <p:spPr>
            <a:xfrm>
              <a:off x="2233975" y="179425"/>
              <a:ext cx="46275" cy="205425"/>
            </a:xfrm>
            <a:custGeom>
              <a:avLst/>
              <a:gdLst/>
              <a:ahLst/>
              <a:cxnLst/>
              <a:rect l="l" t="t" r="r" b="b"/>
              <a:pathLst>
                <a:path w="1851" h="8217" extrusionOk="0">
                  <a:moveTo>
                    <a:pt x="1851" y="1"/>
                  </a:moveTo>
                  <a:lnTo>
                    <a:pt x="1851" y="1"/>
                  </a:lnTo>
                  <a:cubicBezTo>
                    <a:pt x="1" y="2268"/>
                    <a:pt x="120" y="5491"/>
                    <a:pt x="617" y="8216"/>
                  </a:cubicBezTo>
                  <a:cubicBezTo>
                    <a:pt x="438" y="5451"/>
                    <a:pt x="299" y="2447"/>
                    <a:pt x="18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126" name="Google Shape;1126;p16"/>
            <p:cNvSpPr/>
            <p:nvPr/>
          </p:nvSpPr>
          <p:spPr>
            <a:xfrm>
              <a:off x="2679575" y="548575"/>
              <a:ext cx="170600" cy="47625"/>
            </a:xfrm>
            <a:custGeom>
              <a:avLst/>
              <a:gdLst/>
              <a:ahLst/>
              <a:cxnLst/>
              <a:rect l="l" t="t" r="r" b="b"/>
              <a:pathLst>
                <a:path w="6824" h="1905" extrusionOk="0">
                  <a:moveTo>
                    <a:pt x="6004" y="1"/>
                  </a:moveTo>
                  <a:cubicBezTo>
                    <a:pt x="3892" y="1"/>
                    <a:pt x="1744" y="672"/>
                    <a:pt x="0" y="1905"/>
                  </a:cubicBezTo>
                  <a:cubicBezTo>
                    <a:pt x="2129" y="791"/>
                    <a:pt x="4456" y="174"/>
                    <a:pt x="6824" y="35"/>
                  </a:cubicBezTo>
                  <a:cubicBezTo>
                    <a:pt x="6552" y="12"/>
                    <a:pt x="6278" y="1"/>
                    <a:pt x="600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127" name="Google Shape;1127;p16"/>
            <p:cNvSpPr/>
            <p:nvPr/>
          </p:nvSpPr>
          <p:spPr>
            <a:xfrm>
              <a:off x="2542800" y="445700"/>
              <a:ext cx="146750" cy="50550"/>
            </a:xfrm>
            <a:custGeom>
              <a:avLst/>
              <a:gdLst/>
              <a:ahLst/>
              <a:cxnLst/>
              <a:rect l="l" t="t" r="r" b="b"/>
              <a:pathLst>
                <a:path w="5870" h="2022" extrusionOk="0">
                  <a:moveTo>
                    <a:pt x="5185" y="0"/>
                  </a:moveTo>
                  <a:cubicBezTo>
                    <a:pt x="3289" y="0"/>
                    <a:pt x="1368" y="726"/>
                    <a:pt x="1" y="2021"/>
                  </a:cubicBezTo>
                  <a:cubicBezTo>
                    <a:pt x="1771" y="848"/>
                    <a:pt x="3781" y="151"/>
                    <a:pt x="5869" y="32"/>
                  </a:cubicBezTo>
                  <a:cubicBezTo>
                    <a:pt x="5642" y="11"/>
                    <a:pt x="5414" y="0"/>
                    <a:pt x="518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128" name="Google Shape;1128;p16"/>
            <p:cNvSpPr/>
            <p:nvPr/>
          </p:nvSpPr>
          <p:spPr>
            <a:xfrm>
              <a:off x="2400575" y="307375"/>
              <a:ext cx="192975" cy="40175"/>
            </a:xfrm>
            <a:custGeom>
              <a:avLst/>
              <a:gdLst/>
              <a:ahLst/>
              <a:cxnLst/>
              <a:rect l="l" t="t" r="r" b="b"/>
              <a:pathLst>
                <a:path w="7719" h="1607" extrusionOk="0">
                  <a:moveTo>
                    <a:pt x="5779" y="1"/>
                  </a:moveTo>
                  <a:cubicBezTo>
                    <a:pt x="3758" y="1"/>
                    <a:pt x="1731" y="553"/>
                    <a:pt x="1" y="1606"/>
                  </a:cubicBezTo>
                  <a:cubicBezTo>
                    <a:pt x="2114" y="646"/>
                    <a:pt x="4427" y="145"/>
                    <a:pt x="6751" y="145"/>
                  </a:cubicBezTo>
                  <a:cubicBezTo>
                    <a:pt x="7074" y="145"/>
                    <a:pt x="7397" y="155"/>
                    <a:pt x="7719" y="174"/>
                  </a:cubicBezTo>
                  <a:cubicBezTo>
                    <a:pt x="7079" y="58"/>
                    <a:pt x="6429" y="1"/>
                    <a:pt x="577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129" name="Google Shape;1129;p16"/>
            <p:cNvSpPr/>
            <p:nvPr/>
          </p:nvSpPr>
          <p:spPr>
            <a:xfrm>
              <a:off x="2286200" y="139775"/>
              <a:ext cx="203425" cy="37200"/>
            </a:xfrm>
            <a:custGeom>
              <a:avLst/>
              <a:gdLst/>
              <a:ahLst/>
              <a:cxnLst/>
              <a:rect l="l" t="t" r="r" b="b"/>
              <a:pathLst>
                <a:path w="8137" h="1488" extrusionOk="0">
                  <a:moveTo>
                    <a:pt x="4952" y="1"/>
                  </a:moveTo>
                  <a:cubicBezTo>
                    <a:pt x="3197" y="1"/>
                    <a:pt x="1436" y="506"/>
                    <a:pt x="0" y="1487"/>
                  </a:cubicBezTo>
                  <a:cubicBezTo>
                    <a:pt x="1633" y="664"/>
                    <a:pt x="3455" y="236"/>
                    <a:pt x="5285" y="236"/>
                  </a:cubicBezTo>
                  <a:cubicBezTo>
                    <a:pt x="6242" y="236"/>
                    <a:pt x="7201" y="353"/>
                    <a:pt x="8136" y="592"/>
                  </a:cubicBezTo>
                  <a:cubicBezTo>
                    <a:pt x="7130" y="196"/>
                    <a:pt x="6042" y="1"/>
                    <a:pt x="49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grpSp>
        <p:nvGrpSpPr>
          <p:cNvPr id="1130" name="Google Shape;1130;p16"/>
          <p:cNvGrpSpPr/>
          <p:nvPr/>
        </p:nvGrpSpPr>
        <p:grpSpPr>
          <a:xfrm rot="2700000" flipH="1">
            <a:off x="-1296740" y="5418295"/>
            <a:ext cx="3406287" cy="2969173"/>
            <a:chOff x="-5434800" y="644925"/>
            <a:chExt cx="3658275" cy="3188825"/>
          </a:xfrm>
        </p:grpSpPr>
        <p:sp>
          <p:nvSpPr>
            <p:cNvPr id="1131" name="Google Shape;1131;p16"/>
            <p:cNvSpPr/>
            <p:nvPr/>
          </p:nvSpPr>
          <p:spPr>
            <a:xfrm>
              <a:off x="-5434800" y="644925"/>
              <a:ext cx="2163850" cy="2651225"/>
            </a:xfrm>
            <a:custGeom>
              <a:avLst/>
              <a:gdLst/>
              <a:ahLst/>
              <a:cxnLst/>
              <a:rect l="l" t="t" r="r" b="b"/>
              <a:pathLst>
                <a:path w="86554" h="106049" extrusionOk="0">
                  <a:moveTo>
                    <a:pt x="26776" y="1"/>
                  </a:moveTo>
                  <a:lnTo>
                    <a:pt x="0" y="93079"/>
                  </a:lnTo>
                  <a:lnTo>
                    <a:pt x="60991" y="106049"/>
                  </a:lnTo>
                  <a:lnTo>
                    <a:pt x="86553" y="17228"/>
                  </a:lnTo>
                  <a:cubicBezTo>
                    <a:pt x="54387" y="1373"/>
                    <a:pt x="26776" y="1"/>
                    <a:pt x="26776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132" name="Google Shape;1132;p16"/>
            <p:cNvSpPr/>
            <p:nvPr/>
          </p:nvSpPr>
          <p:spPr>
            <a:xfrm>
              <a:off x="-5340325" y="890100"/>
              <a:ext cx="2010200" cy="2403575"/>
            </a:xfrm>
            <a:custGeom>
              <a:avLst/>
              <a:gdLst/>
              <a:ahLst/>
              <a:cxnLst/>
              <a:rect l="l" t="t" r="r" b="b"/>
              <a:pathLst>
                <a:path w="80408" h="96143" extrusionOk="0">
                  <a:moveTo>
                    <a:pt x="25523" y="1"/>
                  </a:moveTo>
                  <a:lnTo>
                    <a:pt x="1" y="78259"/>
                  </a:lnTo>
                  <a:lnTo>
                    <a:pt x="1553" y="83172"/>
                  </a:lnTo>
                  <a:cubicBezTo>
                    <a:pt x="20471" y="85519"/>
                    <a:pt x="39965" y="88046"/>
                    <a:pt x="57252" y="96142"/>
                  </a:cubicBezTo>
                  <a:lnTo>
                    <a:pt x="80407" y="15855"/>
                  </a:lnTo>
                  <a:cubicBezTo>
                    <a:pt x="63777" y="8037"/>
                    <a:pt x="45854" y="2766"/>
                    <a:pt x="27652" y="299"/>
                  </a:cubicBezTo>
                  <a:lnTo>
                    <a:pt x="25523" y="1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133" name="Google Shape;1133;p16"/>
            <p:cNvSpPr/>
            <p:nvPr/>
          </p:nvSpPr>
          <p:spPr>
            <a:xfrm>
              <a:off x="-5340800" y="704100"/>
              <a:ext cx="2058400" cy="2557750"/>
            </a:xfrm>
            <a:custGeom>
              <a:avLst/>
              <a:gdLst/>
              <a:ahLst/>
              <a:cxnLst/>
              <a:rect l="l" t="t" r="r" b="b"/>
              <a:pathLst>
                <a:path w="82336" h="102310" extrusionOk="0">
                  <a:moveTo>
                    <a:pt x="24707" y="1"/>
                  </a:moveTo>
                  <a:lnTo>
                    <a:pt x="0" y="85699"/>
                  </a:lnTo>
                  <a:cubicBezTo>
                    <a:pt x="19893" y="88165"/>
                    <a:pt x="39467" y="93815"/>
                    <a:pt x="57609" y="102309"/>
                  </a:cubicBezTo>
                  <a:lnTo>
                    <a:pt x="82336" y="16611"/>
                  </a:lnTo>
                  <a:cubicBezTo>
                    <a:pt x="64870" y="8395"/>
                    <a:pt x="46072" y="2845"/>
                    <a:pt x="26955" y="299"/>
                  </a:cubicBezTo>
                  <a:lnTo>
                    <a:pt x="24707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134" name="Google Shape;1134;p16"/>
            <p:cNvSpPr/>
            <p:nvPr/>
          </p:nvSpPr>
          <p:spPr>
            <a:xfrm>
              <a:off x="-3900575" y="1119375"/>
              <a:ext cx="618175" cy="2142475"/>
            </a:xfrm>
            <a:custGeom>
              <a:avLst/>
              <a:gdLst/>
              <a:ahLst/>
              <a:cxnLst/>
              <a:rect l="l" t="t" r="r" b="b"/>
              <a:pathLst>
                <a:path w="24727" h="85699" extrusionOk="0">
                  <a:moveTo>
                    <a:pt x="0" y="85698"/>
                  </a:moveTo>
                  <a:lnTo>
                    <a:pt x="24727" y="0"/>
                  </a:lnTo>
                </a:path>
              </a:pathLst>
            </a:custGeom>
            <a:solidFill>
              <a:srgbClr val="7797F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135" name="Google Shape;1135;p16"/>
            <p:cNvSpPr/>
            <p:nvPr/>
          </p:nvSpPr>
          <p:spPr>
            <a:xfrm>
              <a:off x="-4599300" y="868725"/>
              <a:ext cx="1160250" cy="316800"/>
            </a:xfrm>
            <a:custGeom>
              <a:avLst/>
              <a:gdLst/>
              <a:ahLst/>
              <a:cxnLst/>
              <a:rect l="l" t="t" r="r" b="b"/>
              <a:pathLst>
                <a:path w="46410" h="12672" fill="none" extrusionOk="0">
                  <a:moveTo>
                    <a:pt x="0" y="0"/>
                  </a:moveTo>
                  <a:cubicBezTo>
                    <a:pt x="15855" y="2507"/>
                    <a:pt x="31490" y="6784"/>
                    <a:pt x="46410" y="12672"/>
                  </a:cubicBezTo>
                </a:path>
              </a:pathLst>
            </a:custGeom>
            <a:noFill/>
            <a:ln w="20875" cap="flat" cmpd="sng">
              <a:solidFill>
                <a:schemeClr val="lt2"/>
              </a:solidFill>
              <a:prstDash val="solid"/>
              <a:miter lim="19892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136" name="Google Shape;1136;p16"/>
            <p:cNvSpPr/>
            <p:nvPr/>
          </p:nvSpPr>
          <p:spPr>
            <a:xfrm>
              <a:off x="-4673400" y="1097975"/>
              <a:ext cx="1160250" cy="316825"/>
            </a:xfrm>
            <a:custGeom>
              <a:avLst/>
              <a:gdLst/>
              <a:ahLst/>
              <a:cxnLst/>
              <a:rect l="l" t="t" r="r" b="b"/>
              <a:pathLst>
                <a:path w="46410" h="12673" fill="none" extrusionOk="0">
                  <a:moveTo>
                    <a:pt x="0" y="1"/>
                  </a:moveTo>
                  <a:cubicBezTo>
                    <a:pt x="15855" y="2507"/>
                    <a:pt x="31490" y="6784"/>
                    <a:pt x="46410" y="12672"/>
                  </a:cubicBezTo>
                </a:path>
              </a:pathLst>
            </a:custGeom>
            <a:noFill/>
            <a:ln w="20875" cap="flat" cmpd="sng">
              <a:solidFill>
                <a:schemeClr val="lt2"/>
              </a:solidFill>
              <a:prstDash val="solid"/>
              <a:miter lim="19892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137" name="Google Shape;1137;p16"/>
            <p:cNvSpPr/>
            <p:nvPr/>
          </p:nvSpPr>
          <p:spPr>
            <a:xfrm>
              <a:off x="-4747025" y="1327750"/>
              <a:ext cx="1159775" cy="317300"/>
            </a:xfrm>
            <a:custGeom>
              <a:avLst/>
              <a:gdLst/>
              <a:ahLst/>
              <a:cxnLst/>
              <a:rect l="l" t="t" r="r" b="b"/>
              <a:pathLst>
                <a:path w="46391" h="12692" fill="none" extrusionOk="0">
                  <a:moveTo>
                    <a:pt x="1" y="0"/>
                  </a:moveTo>
                  <a:cubicBezTo>
                    <a:pt x="15835" y="2527"/>
                    <a:pt x="31471" y="6804"/>
                    <a:pt x="46391" y="12692"/>
                  </a:cubicBezTo>
                </a:path>
              </a:pathLst>
            </a:custGeom>
            <a:noFill/>
            <a:ln w="20875" cap="flat" cmpd="sng">
              <a:solidFill>
                <a:schemeClr val="lt2"/>
              </a:solidFill>
              <a:prstDash val="solid"/>
              <a:miter lim="19892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138" name="Google Shape;1138;p16"/>
            <p:cNvSpPr/>
            <p:nvPr/>
          </p:nvSpPr>
          <p:spPr>
            <a:xfrm>
              <a:off x="-4821125" y="1557500"/>
              <a:ext cx="1159775" cy="316825"/>
            </a:xfrm>
            <a:custGeom>
              <a:avLst/>
              <a:gdLst/>
              <a:ahLst/>
              <a:cxnLst/>
              <a:rect l="l" t="t" r="r" b="b"/>
              <a:pathLst>
                <a:path w="46391" h="12673" fill="none" extrusionOk="0">
                  <a:moveTo>
                    <a:pt x="1" y="1"/>
                  </a:moveTo>
                  <a:cubicBezTo>
                    <a:pt x="15835" y="2507"/>
                    <a:pt x="31471" y="6784"/>
                    <a:pt x="46391" y="12672"/>
                  </a:cubicBezTo>
                </a:path>
              </a:pathLst>
            </a:custGeom>
            <a:noFill/>
            <a:ln w="20875" cap="flat" cmpd="sng">
              <a:solidFill>
                <a:schemeClr val="lt2"/>
              </a:solidFill>
              <a:prstDash val="solid"/>
              <a:miter lim="19892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139" name="Google Shape;1139;p16"/>
            <p:cNvSpPr/>
            <p:nvPr/>
          </p:nvSpPr>
          <p:spPr>
            <a:xfrm>
              <a:off x="-4895225" y="1786775"/>
              <a:ext cx="1160275" cy="317300"/>
            </a:xfrm>
            <a:custGeom>
              <a:avLst/>
              <a:gdLst/>
              <a:ahLst/>
              <a:cxnLst/>
              <a:rect l="l" t="t" r="r" b="b"/>
              <a:pathLst>
                <a:path w="46411" h="12692" fill="none" extrusionOk="0">
                  <a:moveTo>
                    <a:pt x="1" y="0"/>
                  </a:moveTo>
                  <a:cubicBezTo>
                    <a:pt x="15835" y="2507"/>
                    <a:pt x="31491" y="6784"/>
                    <a:pt x="46411" y="12692"/>
                  </a:cubicBezTo>
                </a:path>
              </a:pathLst>
            </a:custGeom>
            <a:noFill/>
            <a:ln w="20875" cap="flat" cmpd="sng">
              <a:solidFill>
                <a:schemeClr val="lt2"/>
              </a:solidFill>
              <a:prstDash val="solid"/>
              <a:miter lim="19892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140" name="Google Shape;1140;p16"/>
            <p:cNvSpPr/>
            <p:nvPr/>
          </p:nvSpPr>
          <p:spPr>
            <a:xfrm>
              <a:off x="-4969325" y="2017025"/>
              <a:ext cx="1160275" cy="316825"/>
            </a:xfrm>
            <a:custGeom>
              <a:avLst/>
              <a:gdLst/>
              <a:ahLst/>
              <a:cxnLst/>
              <a:rect l="l" t="t" r="r" b="b"/>
              <a:pathLst>
                <a:path w="46411" h="12673" fill="none" extrusionOk="0">
                  <a:moveTo>
                    <a:pt x="1" y="1"/>
                  </a:moveTo>
                  <a:cubicBezTo>
                    <a:pt x="15855" y="2507"/>
                    <a:pt x="31491" y="6784"/>
                    <a:pt x="46411" y="12672"/>
                  </a:cubicBezTo>
                </a:path>
              </a:pathLst>
            </a:custGeom>
            <a:noFill/>
            <a:ln w="20875" cap="flat" cmpd="sng">
              <a:solidFill>
                <a:schemeClr val="lt2"/>
              </a:solidFill>
              <a:prstDash val="solid"/>
              <a:miter lim="19892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141" name="Google Shape;1141;p16"/>
            <p:cNvSpPr/>
            <p:nvPr/>
          </p:nvSpPr>
          <p:spPr>
            <a:xfrm>
              <a:off x="-5042925" y="2246300"/>
              <a:ext cx="1159775" cy="316800"/>
            </a:xfrm>
            <a:custGeom>
              <a:avLst/>
              <a:gdLst/>
              <a:ahLst/>
              <a:cxnLst/>
              <a:rect l="l" t="t" r="r" b="b"/>
              <a:pathLst>
                <a:path w="46391" h="12672" fill="none" extrusionOk="0">
                  <a:moveTo>
                    <a:pt x="1" y="0"/>
                  </a:moveTo>
                  <a:cubicBezTo>
                    <a:pt x="15835" y="2507"/>
                    <a:pt x="31471" y="6784"/>
                    <a:pt x="46391" y="12672"/>
                  </a:cubicBezTo>
                </a:path>
              </a:pathLst>
            </a:custGeom>
            <a:noFill/>
            <a:ln w="20875" cap="flat" cmpd="sng">
              <a:solidFill>
                <a:schemeClr val="lt2"/>
              </a:solidFill>
              <a:prstDash val="solid"/>
              <a:miter lim="19892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142" name="Google Shape;1142;p16"/>
            <p:cNvSpPr/>
            <p:nvPr/>
          </p:nvSpPr>
          <p:spPr>
            <a:xfrm>
              <a:off x="-5117025" y="2475550"/>
              <a:ext cx="1159775" cy="317325"/>
            </a:xfrm>
            <a:custGeom>
              <a:avLst/>
              <a:gdLst/>
              <a:ahLst/>
              <a:cxnLst/>
              <a:rect l="l" t="t" r="r" b="b"/>
              <a:pathLst>
                <a:path w="46391" h="12693" fill="none" extrusionOk="0">
                  <a:moveTo>
                    <a:pt x="1" y="1"/>
                  </a:moveTo>
                  <a:cubicBezTo>
                    <a:pt x="15835" y="2507"/>
                    <a:pt x="31471" y="6784"/>
                    <a:pt x="46391" y="12692"/>
                  </a:cubicBezTo>
                </a:path>
              </a:pathLst>
            </a:custGeom>
            <a:noFill/>
            <a:ln w="20875" cap="flat" cmpd="sng">
              <a:solidFill>
                <a:schemeClr val="lt2"/>
              </a:solidFill>
              <a:prstDash val="solid"/>
              <a:miter lim="19892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143" name="Google Shape;1143;p16"/>
            <p:cNvSpPr/>
            <p:nvPr/>
          </p:nvSpPr>
          <p:spPr>
            <a:xfrm>
              <a:off x="-5191625" y="2705800"/>
              <a:ext cx="1159775" cy="316825"/>
            </a:xfrm>
            <a:custGeom>
              <a:avLst/>
              <a:gdLst/>
              <a:ahLst/>
              <a:cxnLst/>
              <a:rect l="l" t="t" r="r" b="b"/>
              <a:pathLst>
                <a:path w="46391" h="12673" fill="none" extrusionOk="0">
                  <a:moveTo>
                    <a:pt x="1" y="1"/>
                  </a:moveTo>
                  <a:cubicBezTo>
                    <a:pt x="15835" y="2507"/>
                    <a:pt x="31471" y="6784"/>
                    <a:pt x="46391" y="12673"/>
                  </a:cubicBezTo>
                </a:path>
              </a:pathLst>
            </a:custGeom>
            <a:noFill/>
            <a:ln w="20875" cap="flat" cmpd="sng">
              <a:solidFill>
                <a:schemeClr val="lt2"/>
              </a:solidFill>
              <a:prstDash val="solid"/>
              <a:miter lim="19892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144" name="Google Shape;1144;p16"/>
            <p:cNvSpPr/>
            <p:nvPr/>
          </p:nvSpPr>
          <p:spPr>
            <a:xfrm>
              <a:off x="-4636125" y="981100"/>
              <a:ext cx="1160275" cy="317325"/>
            </a:xfrm>
            <a:custGeom>
              <a:avLst/>
              <a:gdLst/>
              <a:ahLst/>
              <a:cxnLst/>
              <a:rect l="l" t="t" r="r" b="b"/>
              <a:pathLst>
                <a:path w="46411" h="12693" fill="none" extrusionOk="0">
                  <a:moveTo>
                    <a:pt x="1" y="1"/>
                  </a:moveTo>
                  <a:cubicBezTo>
                    <a:pt x="15855" y="2507"/>
                    <a:pt x="31491" y="6784"/>
                    <a:pt x="46411" y="12693"/>
                  </a:cubicBezTo>
                </a:path>
              </a:pathLst>
            </a:custGeom>
            <a:noFill/>
            <a:ln w="20875" cap="flat" cmpd="sng">
              <a:solidFill>
                <a:schemeClr val="lt2"/>
              </a:solidFill>
              <a:prstDash val="solid"/>
              <a:miter lim="19892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145" name="Google Shape;1145;p16"/>
            <p:cNvSpPr/>
            <p:nvPr/>
          </p:nvSpPr>
          <p:spPr>
            <a:xfrm>
              <a:off x="-4709725" y="1211375"/>
              <a:ext cx="1159775" cy="316800"/>
            </a:xfrm>
            <a:custGeom>
              <a:avLst/>
              <a:gdLst/>
              <a:ahLst/>
              <a:cxnLst/>
              <a:rect l="l" t="t" r="r" b="b"/>
              <a:pathLst>
                <a:path w="46391" h="12672" fill="none" extrusionOk="0">
                  <a:moveTo>
                    <a:pt x="1" y="0"/>
                  </a:moveTo>
                  <a:cubicBezTo>
                    <a:pt x="15835" y="2507"/>
                    <a:pt x="31471" y="6784"/>
                    <a:pt x="46391" y="12672"/>
                  </a:cubicBezTo>
                </a:path>
              </a:pathLst>
            </a:custGeom>
            <a:noFill/>
            <a:ln w="20875" cap="flat" cmpd="sng">
              <a:solidFill>
                <a:schemeClr val="lt2"/>
              </a:solidFill>
              <a:prstDash val="solid"/>
              <a:miter lim="19892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146" name="Google Shape;1146;p16"/>
            <p:cNvSpPr/>
            <p:nvPr/>
          </p:nvSpPr>
          <p:spPr>
            <a:xfrm>
              <a:off x="-4783825" y="1440625"/>
              <a:ext cx="1159775" cy="316825"/>
            </a:xfrm>
            <a:custGeom>
              <a:avLst/>
              <a:gdLst/>
              <a:ahLst/>
              <a:cxnLst/>
              <a:rect l="l" t="t" r="r" b="b"/>
              <a:pathLst>
                <a:path w="46391" h="12673" fill="none" extrusionOk="0">
                  <a:moveTo>
                    <a:pt x="1" y="1"/>
                  </a:moveTo>
                  <a:cubicBezTo>
                    <a:pt x="15835" y="2507"/>
                    <a:pt x="31471" y="6784"/>
                    <a:pt x="46391" y="12673"/>
                  </a:cubicBezTo>
                </a:path>
              </a:pathLst>
            </a:custGeom>
            <a:noFill/>
            <a:ln w="20875" cap="flat" cmpd="sng">
              <a:solidFill>
                <a:schemeClr val="lt2"/>
              </a:solidFill>
              <a:prstDash val="solid"/>
              <a:miter lim="19892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147" name="Google Shape;1147;p16"/>
            <p:cNvSpPr/>
            <p:nvPr/>
          </p:nvSpPr>
          <p:spPr>
            <a:xfrm>
              <a:off x="-4857925" y="1669900"/>
              <a:ext cx="1160275" cy="316825"/>
            </a:xfrm>
            <a:custGeom>
              <a:avLst/>
              <a:gdLst/>
              <a:ahLst/>
              <a:cxnLst/>
              <a:rect l="l" t="t" r="r" b="b"/>
              <a:pathLst>
                <a:path w="46411" h="12673" fill="none" extrusionOk="0">
                  <a:moveTo>
                    <a:pt x="1" y="0"/>
                  </a:moveTo>
                  <a:cubicBezTo>
                    <a:pt x="15835" y="2507"/>
                    <a:pt x="31491" y="6784"/>
                    <a:pt x="46410" y="12672"/>
                  </a:cubicBezTo>
                </a:path>
              </a:pathLst>
            </a:custGeom>
            <a:noFill/>
            <a:ln w="20875" cap="flat" cmpd="sng">
              <a:solidFill>
                <a:schemeClr val="lt2"/>
              </a:solidFill>
              <a:prstDash val="solid"/>
              <a:miter lim="19892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148" name="Google Shape;1148;p16"/>
            <p:cNvSpPr/>
            <p:nvPr/>
          </p:nvSpPr>
          <p:spPr>
            <a:xfrm>
              <a:off x="-4932025" y="1899650"/>
              <a:ext cx="1160275" cy="317325"/>
            </a:xfrm>
            <a:custGeom>
              <a:avLst/>
              <a:gdLst/>
              <a:ahLst/>
              <a:cxnLst/>
              <a:rect l="l" t="t" r="r" b="b"/>
              <a:pathLst>
                <a:path w="46411" h="12693" fill="none" extrusionOk="0">
                  <a:moveTo>
                    <a:pt x="1" y="1"/>
                  </a:moveTo>
                  <a:cubicBezTo>
                    <a:pt x="15855" y="2527"/>
                    <a:pt x="31491" y="6804"/>
                    <a:pt x="46410" y="12692"/>
                  </a:cubicBezTo>
                </a:path>
              </a:pathLst>
            </a:custGeom>
            <a:noFill/>
            <a:ln w="20875" cap="flat" cmpd="sng">
              <a:solidFill>
                <a:schemeClr val="lt2"/>
              </a:solidFill>
              <a:prstDash val="solid"/>
              <a:miter lim="19892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149" name="Google Shape;1149;p16"/>
            <p:cNvSpPr/>
            <p:nvPr/>
          </p:nvSpPr>
          <p:spPr>
            <a:xfrm>
              <a:off x="-5005625" y="2129425"/>
              <a:ext cx="1159775" cy="316800"/>
            </a:xfrm>
            <a:custGeom>
              <a:avLst/>
              <a:gdLst/>
              <a:ahLst/>
              <a:cxnLst/>
              <a:rect l="l" t="t" r="r" b="b"/>
              <a:pathLst>
                <a:path w="46391" h="12672" fill="none" extrusionOk="0">
                  <a:moveTo>
                    <a:pt x="1" y="0"/>
                  </a:moveTo>
                  <a:cubicBezTo>
                    <a:pt x="15835" y="2507"/>
                    <a:pt x="31471" y="6784"/>
                    <a:pt x="46390" y="12672"/>
                  </a:cubicBezTo>
                </a:path>
              </a:pathLst>
            </a:custGeom>
            <a:noFill/>
            <a:ln w="20875" cap="flat" cmpd="sng">
              <a:solidFill>
                <a:schemeClr val="lt2"/>
              </a:solidFill>
              <a:prstDash val="solid"/>
              <a:miter lim="19892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150" name="Google Shape;1150;p16"/>
            <p:cNvSpPr/>
            <p:nvPr/>
          </p:nvSpPr>
          <p:spPr>
            <a:xfrm>
              <a:off x="-5079725" y="2358675"/>
              <a:ext cx="1159775" cy="317325"/>
            </a:xfrm>
            <a:custGeom>
              <a:avLst/>
              <a:gdLst/>
              <a:ahLst/>
              <a:cxnLst/>
              <a:rect l="l" t="t" r="r" b="b"/>
              <a:pathLst>
                <a:path w="46391" h="12693" fill="none" extrusionOk="0">
                  <a:moveTo>
                    <a:pt x="1" y="1"/>
                  </a:moveTo>
                  <a:cubicBezTo>
                    <a:pt x="15835" y="2507"/>
                    <a:pt x="31471" y="6784"/>
                    <a:pt x="46390" y="12692"/>
                  </a:cubicBezTo>
                </a:path>
              </a:pathLst>
            </a:custGeom>
            <a:noFill/>
            <a:ln w="20875" cap="flat" cmpd="sng">
              <a:solidFill>
                <a:schemeClr val="lt2"/>
              </a:solidFill>
              <a:prstDash val="solid"/>
              <a:miter lim="19892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151" name="Google Shape;1151;p16"/>
            <p:cNvSpPr/>
            <p:nvPr/>
          </p:nvSpPr>
          <p:spPr>
            <a:xfrm>
              <a:off x="-5154325" y="2588950"/>
              <a:ext cx="1159775" cy="316800"/>
            </a:xfrm>
            <a:custGeom>
              <a:avLst/>
              <a:gdLst/>
              <a:ahLst/>
              <a:cxnLst/>
              <a:rect l="l" t="t" r="r" b="b"/>
              <a:pathLst>
                <a:path w="46391" h="12672" fill="none" extrusionOk="0">
                  <a:moveTo>
                    <a:pt x="1" y="0"/>
                  </a:moveTo>
                  <a:cubicBezTo>
                    <a:pt x="15835" y="2507"/>
                    <a:pt x="31471" y="6784"/>
                    <a:pt x="46391" y="12672"/>
                  </a:cubicBezTo>
                </a:path>
              </a:pathLst>
            </a:custGeom>
            <a:noFill/>
            <a:ln w="20875" cap="flat" cmpd="sng">
              <a:solidFill>
                <a:schemeClr val="lt2"/>
              </a:solidFill>
              <a:prstDash val="solid"/>
              <a:miter lim="19892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152" name="Google Shape;1152;p16"/>
            <p:cNvSpPr/>
            <p:nvPr/>
          </p:nvSpPr>
          <p:spPr>
            <a:xfrm>
              <a:off x="-3910025" y="1076100"/>
              <a:ext cx="2133500" cy="2757650"/>
            </a:xfrm>
            <a:custGeom>
              <a:avLst/>
              <a:gdLst/>
              <a:ahLst/>
              <a:cxnLst/>
              <a:rect l="l" t="t" r="r" b="b"/>
              <a:pathLst>
                <a:path w="85340" h="110306" extrusionOk="0">
                  <a:moveTo>
                    <a:pt x="25562" y="1"/>
                  </a:moveTo>
                  <a:lnTo>
                    <a:pt x="24727" y="3144"/>
                  </a:lnTo>
                  <a:lnTo>
                    <a:pt x="0" y="88802"/>
                  </a:lnTo>
                  <a:lnTo>
                    <a:pt x="58544" y="110306"/>
                  </a:lnTo>
                  <a:lnTo>
                    <a:pt x="85340" y="17248"/>
                  </a:lnTo>
                  <a:lnTo>
                    <a:pt x="83211" y="16273"/>
                  </a:lnTo>
                  <a:cubicBezTo>
                    <a:pt x="65010" y="7958"/>
                    <a:pt x="45435" y="2447"/>
                    <a:pt x="25562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153" name="Google Shape;1153;p16"/>
            <p:cNvSpPr/>
            <p:nvPr/>
          </p:nvSpPr>
          <p:spPr>
            <a:xfrm>
              <a:off x="-3909025" y="1286475"/>
              <a:ext cx="1951975" cy="2474675"/>
            </a:xfrm>
            <a:custGeom>
              <a:avLst/>
              <a:gdLst/>
              <a:ahLst/>
              <a:cxnLst/>
              <a:rect l="l" t="t" r="r" b="b"/>
              <a:pathLst>
                <a:path w="78079" h="98987" extrusionOk="0">
                  <a:moveTo>
                    <a:pt x="23195" y="0"/>
                  </a:moveTo>
                  <a:lnTo>
                    <a:pt x="0" y="80287"/>
                  </a:lnTo>
                  <a:cubicBezTo>
                    <a:pt x="18938" y="82635"/>
                    <a:pt x="36762" y="90890"/>
                    <a:pt x="54049" y="98986"/>
                  </a:cubicBezTo>
                  <a:lnTo>
                    <a:pt x="57987" y="95664"/>
                  </a:lnTo>
                  <a:lnTo>
                    <a:pt x="78079" y="15835"/>
                  </a:lnTo>
                  <a:lnTo>
                    <a:pt x="76110" y="14940"/>
                  </a:lnTo>
                  <a:cubicBezTo>
                    <a:pt x="59400" y="7301"/>
                    <a:pt x="41417" y="2228"/>
                    <a:pt x="23195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154" name="Google Shape;1154;p16"/>
            <p:cNvSpPr/>
            <p:nvPr/>
          </p:nvSpPr>
          <p:spPr>
            <a:xfrm>
              <a:off x="-3900075" y="1119375"/>
              <a:ext cx="2058900" cy="2557725"/>
            </a:xfrm>
            <a:custGeom>
              <a:avLst/>
              <a:gdLst/>
              <a:ahLst/>
              <a:cxnLst/>
              <a:rect l="l" t="t" r="r" b="b"/>
              <a:pathLst>
                <a:path w="82356" h="102309" extrusionOk="0">
                  <a:moveTo>
                    <a:pt x="24747" y="0"/>
                  </a:moveTo>
                  <a:lnTo>
                    <a:pt x="0" y="85698"/>
                  </a:lnTo>
                  <a:cubicBezTo>
                    <a:pt x="19913" y="88165"/>
                    <a:pt x="39487" y="93814"/>
                    <a:pt x="57629" y="102308"/>
                  </a:cubicBezTo>
                  <a:lnTo>
                    <a:pt x="82356" y="16631"/>
                  </a:lnTo>
                  <a:lnTo>
                    <a:pt x="80307" y="15676"/>
                  </a:lnTo>
                  <a:cubicBezTo>
                    <a:pt x="62742" y="7679"/>
                    <a:pt x="43864" y="2348"/>
                    <a:pt x="24747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155" name="Google Shape;1155;p16"/>
            <p:cNvSpPr/>
            <p:nvPr/>
          </p:nvSpPr>
          <p:spPr>
            <a:xfrm>
              <a:off x="-3899575" y="1119875"/>
              <a:ext cx="618175" cy="2141975"/>
            </a:xfrm>
            <a:custGeom>
              <a:avLst/>
              <a:gdLst/>
              <a:ahLst/>
              <a:cxnLst/>
              <a:rect l="l" t="t" r="r" b="b"/>
              <a:pathLst>
                <a:path w="24727" h="85679" fill="none" extrusionOk="0">
                  <a:moveTo>
                    <a:pt x="0" y="85678"/>
                  </a:moveTo>
                  <a:lnTo>
                    <a:pt x="24727" y="0"/>
                  </a:lnTo>
                </a:path>
              </a:pathLst>
            </a:custGeom>
            <a:noFill/>
            <a:ln w="15425" cap="flat" cmpd="sng">
              <a:solidFill>
                <a:srgbClr val="282922"/>
              </a:solidFill>
              <a:prstDash val="solid"/>
              <a:miter lim="19892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156" name="Google Shape;1156;p16"/>
            <p:cNvSpPr/>
            <p:nvPr/>
          </p:nvSpPr>
          <p:spPr>
            <a:xfrm>
              <a:off x="-3184450" y="1259600"/>
              <a:ext cx="1150825" cy="349650"/>
            </a:xfrm>
            <a:custGeom>
              <a:avLst/>
              <a:gdLst/>
              <a:ahLst/>
              <a:cxnLst/>
              <a:rect l="l" t="t" r="r" b="b"/>
              <a:pathLst>
                <a:path w="46033" h="13986" fill="none" extrusionOk="0">
                  <a:moveTo>
                    <a:pt x="46032" y="13986"/>
                  </a:moveTo>
                  <a:cubicBezTo>
                    <a:pt x="31312" y="7660"/>
                    <a:pt x="15776" y="2925"/>
                    <a:pt x="1" y="1"/>
                  </a:cubicBezTo>
                </a:path>
              </a:pathLst>
            </a:custGeom>
            <a:noFill/>
            <a:ln w="20875" cap="flat" cmpd="sng">
              <a:solidFill>
                <a:schemeClr val="lt2"/>
              </a:solidFill>
              <a:prstDash val="solid"/>
              <a:miter lim="19892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157" name="Google Shape;1157;p16"/>
            <p:cNvSpPr/>
            <p:nvPr/>
          </p:nvSpPr>
          <p:spPr>
            <a:xfrm>
              <a:off x="-3244125" y="1493350"/>
              <a:ext cx="1150825" cy="349650"/>
            </a:xfrm>
            <a:custGeom>
              <a:avLst/>
              <a:gdLst/>
              <a:ahLst/>
              <a:cxnLst/>
              <a:rect l="l" t="t" r="r" b="b"/>
              <a:pathLst>
                <a:path w="46033" h="13986" fill="none" extrusionOk="0">
                  <a:moveTo>
                    <a:pt x="46032" y="13985"/>
                  </a:moveTo>
                  <a:cubicBezTo>
                    <a:pt x="31312" y="7659"/>
                    <a:pt x="15776" y="2945"/>
                    <a:pt x="1" y="1"/>
                  </a:cubicBezTo>
                </a:path>
              </a:pathLst>
            </a:custGeom>
            <a:noFill/>
            <a:ln w="20875" cap="flat" cmpd="sng">
              <a:solidFill>
                <a:schemeClr val="lt2"/>
              </a:solidFill>
              <a:prstDash val="solid"/>
              <a:miter lim="19892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158" name="Google Shape;1158;p16"/>
            <p:cNvSpPr/>
            <p:nvPr/>
          </p:nvSpPr>
          <p:spPr>
            <a:xfrm>
              <a:off x="-3303800" y="1727100"/>
              <a:ext cx="1150825" cy="349625"/>
            </a:xfrm>
            <a:custGeom>
              <a:avLst/>
              <a:gdLst/>
              <a:ahLst/>
              <a:cxnLst/>
              <a:rect l="l" t="t" r="r" b="b"/>
              <a:pathLst>
                <a:path w="46033" h="13985" fill="none" extrusionOk="0">
                  <a:moveTo>
                    <a:pt x="46032" y="13985"/>
                  </a:moveTo>
                  <a:cubicBezTo>
                    <a:pt x="31312" y="7659"/>
                    <a:pt x="15775" y="2924"/>
                    <a:pt x="0" y="0"/>
                  </a:cubicBezTo>
                </a:path>
              </a:pathLst>
            </a:custGeom>
            <a:noFill/>
            <a:ln w="20875" cap="flat" cmpd="sng">
              <a:solidFill>
                <a:schemeClr val="lt2"/>
              </a:solidFill>
              <a:prstDash val="solid"/>
              <a:miter lim="19892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159" name="Google Shape;1159;p16"/>
            <p:cNvSpPr/>
            <p:nvPr/>
          </p:nvSpPr>
          <p:spPr>
            <a:xfrm>
              <a:off x="-3363475" y="1960825"/>
              <a:ext cx="1150825" cy="349150"/>
            </a:xfrm>
            <a:custGeom>
              <a:avLst/>
              <a:gdLst/>
              <a:ahLst/>
              <a:cxnLst/>
              <a:rect l="l" t="t" r="r" b="b"/>
              <a:pathLst>
                <a:path w="46033" h="13966" fill="none" extrusionOk="0">
                  <a:moveTo>
                    <a:pt x="46032" y="13965"/>
                  </a:moveTo>
                  <a:cubicBezTo>
                    <a:pt x="31311" y="7659"/>
                    <a:pt x="15775" y="2925"/>
                    <a:pt x="0" y="1"/>
                  </a:cubicBezTo>
                </a:path>
              </a:pathLst>
            </a:custGeom>
            <a:noFill/>
            <a:ln w="20875" cap="flat" cmpd="sng">
              <a:solidFill>
                <a:schemeClr val="lt2"/>
              </a:solidFill>
              <a:prstDash val="solid"/>
              <a:miter lim="19892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160" name="Google Shape;1160;p16"/>
            <p:cNvSpPr/>
            <p:nvPr/>
          </p:nvSpPr>
          <p:spPr>
            <a:xfrm>
              <a:off x="-3423150" y="2194575"/>
              <a:ext cx="1150800" cy="349625"/>
            </a:xfrm>
            <a:custGeom>
              <a:avLst/>
              <a:gdLst/>
              <a:ahLst/>
              <a:cxnLst/>
              <a:rect l="l" t="t" r="r" b="b"/>
              <a:pathLst>
                <a:path w="46032" h="13985" fill="none" extrusionOk="0">
                  <a:moveTo>
                    <a:pt x="46032" y="13985"/>
                  </a:moveTo>
                  <a:cubicBezTo>
                    <a:pt x="31311" y="7659"/>
                    <a:pt x="15775" y="2944"/>
                    <a:pt x="0" y="0"/>
                  </a:cubicBezTo>
                </a:path>
              </a:pathLst>
            </a:custGeom>
            <a:noFill/>
            <a:ln w="20875" cap="flat" cmpd="sng">
              <a:solidFill>
                <a:schemeClr val="lt2"/>
              </a:solidFill>
              <a:prstDash val="solid"/>
              <a:miter lim="19892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161" name="Google Shape;1161;p16"/>
            <p:cNvSpPr/>
            <p:nvPr/>
          </p:nvSpPr>
          <p:spPr>
            <a:xfrm>
              <a:off x="-3482825" y="2428300"/>
              <a:ext cx="1150800" cy="349650"/>
            </a:xfrm>
            <a:custGeom>
              <a:avLst/>
              <a:gdLst/>
              <a:ahLst/>
              <a:cxnLst/>
              <a:rect l="l" t="t" r="r" b="b"/>
              <a:pathLst>
                <a:path w="46032" h="13986" fill="none" extrusionOk="0">
                  <a:moveTo>
                    <a:pt x="46032" y="13985"/>
                  </a:moveTo>
                  <a:cubicBezTo>
                    <a:pt x="31311" y="7660"/>
                    <a:pt x="15775" y="2925"/>
                    <a:pt x="0" y="1"/>
                  </a:cubicBezTo>
                </a:path>
              </a:pathLst>
            </a:custGeom>
            <a:noFill/>
            <a:ln w="20875" cap="flat" cmpd="sng">
              <a:solidFill>
                <a:schemeClr val="lt2"/>
              </a:solidFill>
              <a:prstDash val="solid"/>
              <a:miter lim="19892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162" name="Google Shape;1162;p16"/>
            <p:cNvSpPr/>
            <p:nvPr/>
          </p:nvSpPr>
          <p:spPr>
            <a:xfrm>
              <a:off x="-3542500" y="2662050"/>
              <a:ext cx="1150800" cy="349625"/>
            </a:xfrm>
            <a:custGeom>
              <a:avLst/>
              <a:gdLst/>
              <a:ahLst/>
              <a:cxnLst/>
              <a:rect l="l" t="t" r="r" b="b"/>
              <a:pathLst>
                <a:path w="46032" h="13985" fill="none" extrusionOk="0">
                  <a:moveTo>
                    <a:pt x="46032" y="13985"/>
                  </a:moveTo>
                  <a:cubicBezTo>
                    <a:pt x="31311" y="7659"/>
                    <a:pt x="15775" y="2945"/>
                    <a:pt x="0" y="0"/>
                  </a:cubicBezTo>
                </a:path>
              </a:pathLst>
            </a:custGeom>
            <a:noFill/>
            <a:ln w="20875" cap="flat" cmpd="sng">
              <a:solidFill>
                <a:schemeClr val="lt2"/>
              </a:solidFill>
              <a:prstDash val="solid"/>
              <a:miter lim="19892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163" name="Google Shape;1163;p16"/>
            <p:cNvSpPr/>
            <p:nvPr/>
          </p:nvSpPr>
          <p:spPr>
            <a:xfrm>
              <a:off x="-3602200" y="2895800"/>
              <a:ext cx="1150825" cy="349625"/>
            </a:xfrm>
            <a:custGeom>
              <a:avLst/>
              <a:gdLst/>
              <a:ahLst/>
              <a:cxnLst/>
              <a:rect l="l" t="t" r="r" b="b"/>
              <a:pathLst>
                <a:path w="46033" h="13985" fill="none" extrusionOk="0">
                  <a:moveTo>
                    <a:pt x="46033" y="13985"/>
                  </a:moveTo>
                  <a:cubicBezTo>
                    <a:pt x="31312" y="7659"/>
                    <a:pt x="15776" y="2944"/>
                    <a:pt x="1" y="0"/>
                  </a:cubicBezTo>
                </a:path>
              </a:pathLst>
            </a:custGeom>
            <a:noFill/>
            <a:ln w="20875" cap="flat" cmpd="sng">
              <a:solidFill>
                <a:schemeClr val="lt2"/>
              </a:solidFill>
              <a:prstDash val="solid"/>
              <a:miter lim="19892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164" name="Google Shape;1164;p16"/>
            <p:cNvSpPr/>
            <p:nvPr/>
          </p:nvSpPr>
          <p:spPr>
            <a:xfrm>
              <a:off x="-3661875" y="3129525"/>
              <a:ext cx="1150825" cy="349650"/>
            </a:xfrm>
            <a:custGeom>
              <a:avLst/>
              <a:gdLst/>
              <a:ahLst/>
              <a:cxnLst/>
              <a:rect l="l" t="t" r="r" b="b"/>
              <a:pathLst>
                <a:path w="46033" h="13986" fill="none" extrusionOk="0">
                  <a:moveTo>
                    <a:pt x="46032" y="13985"/>
                  </a:moveTo>
                  <a:cubicBezTo>
                    <a:pt x="31312" y="7659"/>
                    <a:pt x="15776" y="2925"/>
                    <a:pt x="1" y="1"/>
                  </a:cubicBezTo>
                </a:path>
              </a:pathLst>
            </a:custGeom>
            <a:noFill/>
            <a:ln w="20875" cap="flat" cmpd="sng">
              <a:solidFill>
                <a:schemeClr val="lt2"/>
              </a:solidFill>
              <a:prstDash val="solid"/>
              <a:miter lim="19892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165" name="Google Shape;1165;p16"/>
            <p:cNvSpPr/>
            <p:nvPr/>
          </p:nvSpPr>
          <p:spPr>
            <a:xfrm>
              <a:off x="-3213775" y="1374500"/>
              <a:ext cx="1150800" cy="349625"/>
            </a:xfrm>
            <a:custGeom>
              <a:avLst/>
              <a:gdLst/>
              <a:ahLst/>
              <a:cxnLst/>
              <a:rect l="l" t="t" r="r" b="b"/>
              <a:pathLst>
                <a:path w="46032" h="13985" fill="none" extrusionOk="0">
                  <a:moveTo>
                    <a:pt x="46032" y="13985"/>
                  </a:moveTo>
                  <a:cubicBezTo>
                    <a:pt x="31311" y="7659"/>
                    <a:pt x="15775" y="2944"/>
                    <a:pt x="0" y="0"/>
                  </a:cubicBezTo>
                </a:path>
              </a:pathLst>
            </a:custGeom>
            <a:noFill/>
            <a:ln w="20875" cap="flat" cmpd="sng">
              <a:solidFill>
                <a:schemeClr val="lt2"/>
              </a:solidFill>
              <a:prstDash val="solid"/>
              <a:miter lim="19892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166" name="Google Shape;1166;p16"/>
            <p:cNvSpPr/>
            <p:nvPr/>
          </p:nvSpPr>
          <p:spPr>
            <a:xfrm>
              <a:off x="-3273475" y="1608225"/>
              <a:ext cx="1150825" cy="349650"/>
            </a:xfrm>
            <a:custGeom>
              <a:avLst/>
              <a:gdLst/>
              <a:ahLst/>
              <a:cxnLst/>
              <a:rect l="l" t="t" r="r" b="b"/>
              <a:pathLst>
                <a:path w="46033" h="13986" fill="none" extrusionOk="0">
                  <a:moveTo>
                    <a:pt x="46033" y="13985"/>
                  </a:moveTo>
                  <a:cubicBezTo>
                    <a:pt x="31312" y="7659"/>
                    <a:pt x="15776" y="2945"/>
                    <a:pt x="1" y="1"/>
                  </a:cubicBezTo>
                </a:path>
              </a:pathLst>
            </a:custGeom>
            <a:noFill/>
            <a:ln w="20875" cap="flat" cmpd="sng">
              <a:solidFill>
                <a:schemeClr val="lt2"/>
              </a:solidFill>
              <a:prstDash val="solid"/>
              <a:miter lim="19892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167" name="Google Shape;1167;p16"/>
            <p:cNvSpPr/>
            <p:nvPr/>
          </p:nvSpPr>
          <p:spPr>
            <a:xfrm>
              <a:off x="-3333150" y="1841975"/>
              <a:ext cx="1150825" cy="349625"/>
            </a:xfrm>
            <a:custGeom>
              <a:avLst/>
              <a:gdLst/>
              <a:ahLst/>
              <a:cxnLst/>
              <a:rect l="l" t="t" r="r" b="b"/>
              <a:pathLst>
                <a:path w="46033" h="13985" fill="none" extrusionOk="0">
                  <a:moveTo>
                    <a:pt x="46032" y="13985"/>
                  </a:moveTo>
                  <a:cubicBezTo>
                    <a:pt x="31312" y="7659"/>
                    <a:pt x="15776" y="2944"/>
                    <a:pt x="1" y="0"/>
                  </a:cubicBezTo>
                </a:path>
              </a:pathLst>
            </a:custGeom>
            <a:noFill/>
            <a:ln w="20875" cap="flat" cmpd="sng">
              <a:solidFill>
                <a:schemeClr val="lt2"/>
              </a:solidFill>
              <a:prstDash val="solid"/>
              <a:miter lim="19892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168" name="Google Shape;1168;p16"/>
            <p:cNvSpPr/>
            <p:nvPr/>
          </p:nvSpPr>
          <p:spPr>
            <a:xfrm>
              <a:off x="-3391825" y="2075700"/>
              <a:ext cx="1150325" cy="349650"/>
            </a:xfrm>
            <a:custGeom>
              <a:avLst/>
              <a:gdLst/>
              <a:ahLst/>
              <a:cxnLst/>
              <a:rect l="l" t="t" r="r" b="b"/>
              <a:pathLst>
                <a:path w="46013" h="13986" fill="none" extrusionOk="0">
                  <a:moveTo>
                    <a:pt x="46012" y="13985"/>
                  </a:moveTo>
                  <a:cubicBezTo>
                    <a:pt x="31292" y="7660"/>
                    <a:pt x="15755" y="2945"/>
                    <a:pt x="0" y="1"/>
                  </a:cubicBezTo>
                </a:path>
              </a:pathLst>
            </a:custGeom>
            <a:noFill/>
            <a:ln w="20875" cap="flat" cmpd="sng">
              <a:solidFill>
                <a:schemeClr val="lt2"/>
              </a:solidFill>
              <a:prstDash val="solid"/>
              <a:miter lim="19892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169" name="Google Shape;1169;p16"/>
            <p:cNvSpPr/>
            <p:nvPr/>
          </p:nvSpPr>
          <p:spPr>
            <a:xfrm>
              <a:off x="-3451500" y="2309450"/>
              <a:ext cx="1150325" cy="349650"/>
            </a:xfrm>
            <a:custGeom>
              <a:avLst/>
              <a:gdLst/>
              <a:ahLst/>
              <a:cxnLst/>
              <a:rect l="l" t="t" r="r" b="b"/>
              <a:pathLst>
                <a:path w="46013" h="13986" fill="none" extrusionOk="0">
                  <a:moveTo>
                    <a:pt x="46012" y="13985"/>
                  </a:moveTo>
                  <a:cubicBezTo>
                    <a:pt x="31292" y="7659"/>
                    <a:pt x="15755" y="2945"/>
                    <a:pt x="0" y="0"/>
                  </a:cubicBezTo>
                </a:path>
              </a:pathLst>
            </a:custGeom>
            <a:noFill/>
            <a:ln w="20875" cap="flat" cmpd="sng">
              <a:solidFill>
                <a:schemeClr val="lt2"/>
              </a:solidFill>
              <a:prstDash val="solid"/>
              <a:miter lim="19892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170" name="Google Shape;1170;p16"/>
            <p:cNvSpPr/>
            <p:nvPr/>
          </p:nvSpPr>
          <p:spPr>
            <a:xfrm>
              <a:off x="-3511175" y="2543200"/>
              <a:ext cx="1150325" cy="349625"/>
            </a:xfrm>
            <a:custGeom>
              <a:avLst/>
              <a:gdLst/>
              <a:ahLst/>
              <a:cxnLst/>
              <a:rect l="l" t="t" r="r" b="b"/>
              <a:pathLst>
                <a:path w="46013" h="13985" fill="none" extrusionOk="0">
                  <a:moveTo>
                    <a:pt x="46012" y="13985"/>
                  </a:moveTo>
                  <a:cubicBezTo>
                    <a:pt x="31291" y="7659"/>
                    <a:pt x="15755" y="2944"/>
                    <a:pt x="0" y="0"/>
                  </a:cubicBezTo>
                </a:path>
              </a:pathLst>
            </a:custGeom>
            <a:noFill/>
            <a:ln w="20875" cap="flat" cmpd="sng">
              <a:solidFill>
                <a:schemeClr val="lt2"/>
              </a:solidFill>
              <a:prstDash val="solid"/>
              <a:miter lim="19892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171" name="Google Shape;1171;p16"/>
            <p:cNvSpPr/>
            <p:nvPr/>
          </p:nvSpPr>
          <p:spPr>
            <a:xfrm>
              <a:off x="-3570850" y="2776925"/>
              <a:ext cx="1150300" cy="349650"/>
            </a:xfrm>
            <a:custGeom>
              <a:avLst/>
              <a:gdLst/>
              <a:ahLst/>
              <a:cxnLst/>
              <a:rect l="l" t="t" r="r" b="b"/>
              <a:pathLst>
                <a:path w="46012" h="13986" fill="none" extrusionOk="0">
                  <a:moveTo>
                    <a:pt x="46012" y="13985"/>
                  </a:moveTo>
                  <a:cubicBezTo>
                    <a:pt x="31291" y="7659"/>
                    <a:pt x="15755" y="2945"/>
                    <a:pt x="0" y="1"/>
                  </a:cubicBezTo>
                </a:path>
              </a:pathLst>
            </a:custGeom>
            <a:noFill/>
            <a:ln w="20875" cap="flat" cmpd="sng">
              <a:solidFill>
                <a:schemeClr val="lt2"/>
              </a:solidFill>
              <a:prstDash val="solid"/>
              <a:miter lim="19892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172" name="Google Shape;1172;p16"/>
            <p:cNvSpPr/>
            <p:nvPr/>
          </p:nvSpPr>
          <p:spPr>
            <a:xfrm>
              <a:off x="-3630550" y="3010175"/>
              <a:ext cx="1150325" cy="349625"/>
            </a:xfrm>
            <a:custGeom>
              <a:avLst/>
              <a:gdLst/>
              <a:ahLst/>
              <a:cxnLst/>
              <a:rect l="l" t="t" r="r" b="b"/>
              <a:pathLst>
                <a:path w="46013" h="13985" fill="none" extrusionOk="0">
                  <a:moveTo>
                    <a:pt x="46013" y="13985"/>
                  </a:moveTo>
                  <a:cubicBezTo>
                    <a:pt x="31292" y="7659"/>
                    <a:pt x="15756" y="2944"/>
                    <a:pt x="1" y="0"/>
                  </a:cubicBezTo>
                </a:path>
              </a:pathLst>
            </a:custGeom>
            <a:noFill/>
            <a:ln w="20875" cap="flat" cmpd="sng">
              <a:solidFill>
                <a:schemeClr val="lt2"/>
              </a:solidFill>
              <a:prstDash val="solid"/>
              <a:miter lim="19892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sp>
        <p:nvSpPr>
          <p:cNvPr id="1173" name="Google Shape;1173;p16"/>
          <p:cNvSpPr/>
          <p:nvPr/>
        </p:nvSpPr>
        <p:spPr>
          <a:xfrm rot="-5400000" flipH="1">
            <a:off x="8580758" y="3365764"/>
            <a:ext cx="4547399" cy="5545819"/>
          </a:xfrm>
          <a:custGeom>
            <a:avLst/>
            <a:gdLst/>
            <a:ahLst/>
            <a:cxnLst/>
            <a:rect l="l" t="t" r="r" b="b"/>
            <a:pathLst>
              <a:path w="99782" h="121690" extrusionOk="0">
                <a:moveTo>
                  <a:pt x="79254" y="1"/>
                </a:moveTo>
                <a:cubicBezTo>
                  <a:pt x="74898" y="1"/>
                  <a:pt x="70544" y="853"/>
                  <a:pt x="66541" y="2572"/>
                </a:cubicBezTo>
                <a:cubicBezTo>
                  <a:pt x="57510" y="6431"/>
                  <a:pt x="50448" y="14627"/>
                  <a:pt x="47962" y="24155"/>
                </a:cubicBezTo>
                <a:cubicBezTo>
                  <a:pt x="45734" y="32709"/>
                  <a:pt x="47066" y="41740"/>
                  <a:pt x="46231" y="50533"/>
                </a:cubicBezTo>
                <a:cubicBezTo>
                  <a:pt x="45376" y="59346"/>
                  <a:pt x="41278" y="68934"/>
                  <a:pt x="32883" y="71699"/>
                </a:cubicBezTo>
                <a:cubicBezTo>
                  <a:pt x="28268" y="73191"/>
                  <a:pt x="23195" y="72336"/>
                  <a:pt x="18481" y="73390"/>
                </a:cubicBezTo>
                <a:cubicBezTo>
                  <a:pt x="9270" y="75439"/>
                  <a:pt x="2944" y="84570"/>
                  <a:pt x="1472" y="93899"/>
                </a:cubicBezTo>
                <a:cubicBezTo>
                  <a:pt x="0" y="103229"/>
                  <a:pt x="2467" y="112698"/>
                  <a:pt x="5431" y="121689"/>
                </a:cubicBezTo>
                <a:lnTo>
                  <a:pt x="99782" y="105457"/>
                </a:lnTo>
                <a:lnTo>
                  <a:pt x="94988" y="4004"/>
                </a:lnTo>
                <a:cubicBezTo>
                  <a:pt x="90203" y="1346"/>
                  <a:pt x="84727" y="1"/>
                  <a:pt x="79254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867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grpSp>
        <p:nvGrpSpPr>
          <p:cNvPr id="1174" name="Google Shape;1174;p16"/>
          <p:cNvGrpSpPr/>
          <p:nvPr/>
        </p:nvGrpSpPr>
        <p:grpSpPr>
          <a:xfrm rot="-8100000" flipH="1">
            <a:off x="11255483" y="5930773"/>
            <a:ext cx="1331245" cy="817143"/>
            <a:chOff x="3635425" y="69650"/>
            <a:chExt cx="965800" cy="592825"/>
          </a:xfrm>
        </p:grpSpPr>
        <p:sp>
          <p:nvSpPr>
            <p:cNvPr id="1175" name="Google Shape;1175;p16"/>
            <p:cNvSpPr/>
            <p:nvPr/>
          </p:nvSpPr>
          <p:spPr>
            <a:xfrm>
              <a:off x="3741350" y="90400"/>
              <a:ext cx="859875" cy="436675"/>
            </a:xfrm>
            <a:custGeom>
              <a:avLst/>
              <a:gdLst/>
              <a:ahLst/>
              <a:cxnLst/>
              <a:rect l="l" t="t" r="r" b="b"/>
              <a:pathLst>
                <a:path w="34395" h="17467" fill="none" extrusionOk="0">
                  <a:moveTo>
                    <a:pt x="0" y="17467"/>
                  </a:moveTo>
                  <a:cubicBezTo>
                    <a:pt x="10464" y="9848"/>
                    <a:pt x="21723" y="2746"/>
                    <a:pt x="34395" y="1"/>
                  </a:cubicBezTo>
                </a:path>
              </a:pathLst>
            </a:custGeom>
            <a:solidFill>
              <a:schemeClr val="dk1"/>
            </a:solidFill>
            <a:ln w="10450" cap="flat" cmpd="sng">
              <a:solidFill>
                <a:srgbClr val="282922"/>
              </a:solidFill>
              <a:prstDash val="solid"/>
              <a:miter lim="19892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176" name="Google Shape;1176;p16"/>
            <p:cNvSpPr/>
            <p:nvPr/>
          </p:nvSpPr>
          <p:spPr>
            <a:xfrm>
              <a:off x="3783125" y="468375"/>
              <a:ext cx="70150" cy="192650"/>
            </a:xfrm>
            <a:custGeom>
              <a:avLst/>
              <a:gdLst/>
              <a:ahLst/>
              <a:cxnLst/>
              <a:rect l="l" t="t" r="r" b="b"/>
              <a:pathLst>
                <a:path w="2806" h="7706" extrusionOk="0">
                  <a:moveTo>
                    <a:pt x="2805" y="0"/>
                  </a:moveTo>
                  <a:cubicBezTo>
                    <a:pt x="2805" y="1"/>
                    <a:pt x="279" y="5471"/>
                    <a:pt x="140" y="6167"/>
                  </a:cubicBezTo>
                  <a:cubicBezTo>
                    <a:pt x="0" y="6843"/>
                    <a:pt x="418" y="7520"/>
                    <a:pt x="1114" y="7679"/>
                  </a:cubicBezTo>
                  <a:cubicBezTo>
                    <a:pt x="1204" y="7697"/>
                    <a:pt x="1294" y="7706"/>
                    <a:pt x="1382" y="7706"/>
                  </a:cubicBezTo>
                  <a:cubicBezTo>
                    <a:pt x="1976" y="7706"/>
                    <a:pt x="2505" y="7310"/>
                    <a:pt x="2626" y="6704"/>
                  </a:cubicBezTo>
                  <a:cubicBezTo>
                    <a:pt x="2785" y="6008"/>
                    <a:pt x="2805" y="1"/>
                    <a:pt x="2805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177" name="Google Shape;1177;p16"/>
            <p:cNvSpPr/>
            <p:nvPr/>
          </p:nvSpPr>
          <p:spPr>
            <a:xfrm>
              <a:off x="3865675" y="221850"/>
              <a:ext cx="70150" cy="192825"/>
            </a:xfrm>
            <a:custGeom>
              <a:avLst/>
              <a:gdLst/>
              <a:ahLst/>
              <a:cxnLst/>
              <a:rect l="l" t="t" r="r" b="b"/>
              <a:pathLst>
                <a:path w="2806" h="7713" extrusionOk="0">
                  <a:moveTo>
                    <a:pt x="1396" y="1"/>
                  </a:moveTo>
                  <a:cubicBezTo>
                    <a:pt x="813" y="1"/>
                    <a:pt x="299" y="395"/>
                    <a:pt x="180" y="1009"/>
                  </a:cubicBezTo>
                  <a:cubicBezTo>
                    <a:pt x="20" y="1685"/>
                    <a:pt x="0" y="7713"/>
                    <a:pt x="0" y="7713"/>
                  </a:cubicBezTo>
                  <a:cubicBezTo>
                    <a:pt x="0" y="7713"/>
                    <a:pt x="2507" y="2242"/>
                    <a:pt x="2666" y="1546"/>
                  </a:cubicBezTo>
                  <a:cubicBezTo>
                    <a:pt x="2805" y="850"/>
                    <a:pt x="2388" y="174"/>
                    <a:pt x="1691" y="34"/>
                  </a:cubicBezTo>
                  <a:cubicBezTo>
                    <a:pt x="1592" y="12"/>
                    <a:pt x="1493" y="1"/>
                    <a:pt x="1396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178" name="Google Shape;1178;p16"/>
            <p:cNvSpPr/>
            <p:nvPr/>
          </p:nvSpPr>
          <p:spPr>
            <a:xfrm>
              <a:off x="3874125" y="464400"/>
              <a:ext cx="125350" cy="170850"/>
            </a:xfrm>
            <a:custGeom>
              <a:avLst/>
              <a:gdLst/>
              <a:ahLst/>
              <a:cxnLst/>
              <a:rect l="l" t="t" r="r" b="b"/>
              <a:pathLst>
                <a:path w="5014" h="6834" extrusionOk="0">
                  <a:moveTo>
                    <a:pt x="1" y="0"/>
                  </a:moveTo>
                  <a:cubicBezTo>
                    <a:pt x="1" y="1"/>
                    <a:pt x="2089" y="5650"/>
                    <a:pt x="2487" y="6247"/>
                  </a:cubicBezTo>
                  <a:cubicBezTo>
                    <a:pt x="2731" y="6631"/>
                    <a:pt x="3147" y="6834"/>
                    <a:pt x="3573" y="6834"/>
                  </a:cubicBezTo>
                  <a:cubicBezTo>
                    <a:pt x="3808" y="6834"/>
                    <a:pt x="4045" y="6772"/>
                    <a:pt x="4258" y="6644"/>
                  </a:cubicBezTo>
                  <a:cubicBezTo>
                    <a:pt x="4835" y="6266"/>
                    <a:pt x="5014" y="5471"/>
                    <a:pt x="4636" y="4874"/>
                  </a:cubicBezTo>
                  <a:cubicBezTo>
                    <a:pt x="4258" y="4277"/>
                    <a:pt x="1" y="1"/>
                    <a:pt x="1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179" name="Google Shape;1179;p16"/>
            <p:cNvSpPr/>
            <p:nvPr/>
          </p:nvSpPr>
          <p:spPr>
            <a:xfrm>
              <a:off x="3719475" y="247575"/>
              <a:ext cx="125825" cy="171100"/>
            </a:xfrm>
            <a:custGeom>
              <a:avLst/>
              <a:gdLst/>
              <a:ahLst/>
              <a:cxnLst/>
              <a:rect l="l" t="t" r="r" b="b"/>
              <a:pathLst>
                <a:path w="5033" h="6844" extrusionOk="0">
                  <a:moveTo>
                    <a:pt x="1459" y="1"/>
                  </a:moveTo>
                  <a:cubicBezTo>
                    <a:pt x="1225" y="1"/>
                    <a:pt x="988" y="65"/>
                    <a:pt x="776" y="199"/>
                  </a:cubicBezTo>
                  <a:cubicBezTo>
                    <a:pt x="179" y="577"/>
                    <a:pt x="0" y="1373"/>
                    <a:pt x="398" y="1969"/>
                  </a:cubicBezTo>
                  <a:cubicBezTo>
                    <a:pt x="776" y="2566"/>
                    <a:pt x="5033" y="6843"/>
                    <a:pt x="5033" y="6843"/>
                  </a:cubicBezTo>
                  <a:cubicBezTo>
                    <a:pt x="5033" y="6843"/>
                    <a:pt x="2944" y="1194"/>
                    <a:pt x="2546" y="597"/>
                  </a:cubicBezTo>
                  <a:cubicBezTo>
                    <a:pt x="2303" y="212"/>
                    <a:pt x="1885" y="1"/>
                    <a:pt x="1459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180" name="Google Shape;1180;p16"/>
            <p:cNvSpPr/>
            <p:nvPr/>
          </p:nvSpPr>
          <p:spPr>
            <a:xfrm>
              <a:off x="3660775" y="456425"/>
              <a:ext cx="175575" cy="120425"/>
            </a:xfrm>
            <a:custGeom>
              <a:avLst/>
              <a:gdLst/>
              <a:ahLst/>
              <a:cxnLst/>
              <a:rect l="l" t="t" r="r" b="b"/>
              <a:pathLst>
                <a:path w="7023" h="4817" extrusionOk="0">
                  <a:moveTo>
                    <a:pt x="7023" y="1"/>
                  </a:moveTo>
                  <a:cubicBezTo>
                    <a:pt x="7022" y="1"/>
                    <a:pt x="1373" y="2090"/>
                    <a:pt x="777" y="2487"/>
                  </a:cubicBezTo>
                  <a:cubicBezTo>
                    <a:pt x="180" y="2865"/>
                    <a:pt x="1" y="3661"/>
                    <a:pt x="379" y="4258"/>
                  </a:cubicBezTo>
                  <a:cubicBezTo>
                    <a:pt x="621" y="4614"/>
                    <a:pt x="1033" y="4816"/>
                    <a:pt x="1456" y="4816"/>
                  </a:cubicBezTo>
                  <a:cubicBezTo>
                    <a:pt x="1693" y="4816"/>
                    <a:pt x="1934" y="4752"/>
                    <a:pt x="2149" y="4616"/>
                  </a:cubicBezTo>
                  <a:cubicBezTo>
                    <a:pt x="2746" y="4258"/>
                    <a:pt x="7023" y="1"/>
                    <a:pt x="7023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181" name="Google Shape;1181;p16"/>
            <p:cNvSpPr/>
            <p:nvPr/>
          </p:nvSpPr>
          <p:spPr>
            <a:xfrm>
              <a:off x="3883075" y="305750"/>
              <a:ext cx="175075" cy="120875"/>
            </a:xfrm>
            <a:custGeom>
              <a:avLst/>
              <a:gdLst/>
              <a:ahLst/>
              <a:cxnLst/>
              <a:rect l="l" t="t" r="r" b="b"/>
              <a:pathLst>
                <a:path w="7003" h="4835" extrusionOk="0">
                  <a:moveTo>
                    <a:pt x="5549" y="0"/>
                  </a:moveTo>
                  <a:cubicBezTo>
                    <a:pt x="5315" y="0"/>
                    <a:pt x="5081" y="64"/>
                    <a:pt x="4874" y="199"/>
                  </a:cubicBezTo>
                  <a:cubicBezTo>
                    <a:pt x="4278" y="577"/>
                    <a:pt x="1" y="4834"/>
                    <a:pt x="1" y="4834"/>
                  </a:cubicBezTo>
                  <a:cubicBezTo>
                    <a:pt x="1" y="4834"/>
                    <a:pt x="5630" y="2746"/>
                    <a:pt x="6247" y="2348"/>
                  </a:cubicBezTo>
                  <a:cubicBezTo>
                    <a:pt x="6824" y="1970"/>
                    <a:pt x="7003" y="1174"/>
                    <a:pt x="6645" y="577"/>
                  </a:cubicBezTo>
                  <a:cubicBezTo>
                    <a:pt x="6389" y="207"/>
                    <a:pt x="5969" y="0"/>
                    <a:pt x="5549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182" name="Google Shape;1182;p16"/>
            <p:cNvSpPr/>
            <p:nvPr/>
          </p:nvSpPr>
          <p:spPr>
            <a:xfrm>
              <a:off x="3886075" y="447475"/>
              <a:ext cx="195950" cy="67350"/>
            </a:xfrm>
            <a:custGeom>
              <a:avLst/>
              <a:gdLst/>
              <a:ahLst/>
              <a:cxnLst/>
              <a:rect l="l" t="t" r="r" b="b"/>
              <a:pathLst>
                <a:path w="7838" h="2694" extrusionOk="0">
                  <a:moveTo>
                    <a:pt x="0" y="1"/>
                  </a:moveTo>
                  <a:cubicBezTo>
                    <a:pt x="0" y="1"/>
                    <a:pt x="5471" y="2527"/>
                    <a:pt x="6167" y="2666"/>
                  </a:cubicBezTo>
                  <a:cubicBezTo>
                    <a:pt x="6257" y="2684"/>
                    <a:pt x="6346" y="2693"/>
                    <a:pt x="6435" y="2693"/>
                  </a:cubicBezTo>
                  <a:cubicBezTo>
                    <a:pt x="7029" y="2693"/>
                    <a:pt x="7557" y="2298"/>
                    <a:pt x="7679" y="1692"/>
                  </a:cubicBezTo>
                  <a:cubicBezTo>
                    <a:pt x="7838" y="995"/>
                    <a:pt x="7420" y="339"/>
                    <a:pt x="6724" y="180"/>
                  </a:cubicBezTo>
                  <a:cubicBezTo>
                    <a:pt x="6028" y="21"/>
                    <a:pt x="0" y="1"/>
                    <a:pt x="0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183" name="Google Shape;1183;p16"/>
            <p:cNvSpPr/>
            <p:nvPr/>
          </p:nvSpPr>
          <p:spPr>
            <a:xfrm>
              <a:off x="3636900" y="368075"/>
              <a:ext cx="195975" cy="67000"/>
            </a:xfrm>
            <a:custGeom>
              <a:avLst/>
              <a:gdLst/>
              <a:ahLst/>
              <a:cxnLst/>
              <a:rect l="l" t="t" r="r" b="b"/>
              <a:pathLst>
                <a:path w="7839" h="2680" extrusionOk="0">
                  <a:moveTo>
                    <a:pt x="1357" y="0"/>
                  </a:moveTo>
                  <a:cubicBezTo>
                    <a:pt x="778" y="0"/>
                    <a:pt x="276" y="392"/>
                    <a:pt x="140" y="989"/>
                  </a:cubicBezTo>
                  <a:cubicBezTo>
                    <a:pt x="1" y="1685"/>
                    <a:pt x="419" y="2361"/>
                    <a:pt x="1115" y="2520"/>
                  </a:cubicBezTo>
                  <a:cubicBezTo>
                    <a:pt x="1811" y="2660"/>
                    <a:pt x="7839" y="2680"/>
                    <a:pt x="7839" y="2680"/>
                  </a:cubicBezTo>
                  <a:cubicBezTo>
                    <a:pt x="7839" y="2680"/>
                    <a:pt x="2368" y="173"/>
                    <a:pt x="1652" y="34"/>
                  </a:cubicBezTo>
                  <a:cubicBezTo>
                    <a:pt x="1552" y="11"/>
                    <a:pt x="1453" y="0"/>
                    <a:pt x="1357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184" name="Google Shape;1184;p16"/>
            <p:cNvSpPr/>
            <p:nvPr/>
          </p:nvSpPr>
          <p:spPr>
            <a:xfrm>
              <a:off x="3713500" y="464400"/>
              <a:ext cx="130325" cy="166675"/>
            </a:xfrm>
            <a:custGeom>
              <a:avLst/>
              <a:gdLst/>
              <a:ahLst/>
              <a:cxnLst/>
              <a:rect l="l" t="t" r="r" b="b"/>
              <a:pathLst>
                <a:path w="5213" h="6667" extrusionOk="0">
                  <a:moveTo>
                    <a:pt x="5212" y="0"/>
                  </a:moveTo>
                  <a:cubicBezTo>
                    <a:pt x="5212" y="1"/>
                    <a:pt x="816" y="4098"/>
                    <a:pt x="398" y="4675"/>
                  </a:cubicBezTo>
                  <a:cubicBezTo>
                    <a:pt x="0" y="5252"/>
                    <a:pt x="140" y="6048"/>
                    <a:pt x="716" y="6445"/>
                  </a:cubicBezTo>
                  <a:cubicBezTo>
                    <a:pt x="934" y="6596"/>
                    <a:pt x="1180" y="6666"/>
                    <a:pt x="1425" y="6666"/>
                  </a:cubicBezTo>
                  <a:cubicBezTo>
                    <a:pt x="1828" y="6666"/>
                    <a:pt x="2227" y="6474"/>
                    <a:pt x="2487" y="6127"/>
                  </a:cubicBezTo>
                  <a:cubicBezTo>
                    <a:pt x="2885" y="5550"/>
                    <a:pt x="5212" y="1"/>
                    <a:pt x="5212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185" name="Google Shape;1185;p16"/>
            <p:cNvSpPr/>
            <p:nvPr/>
          </p:nvSpPr>
          <p:spPr>
            <a:xfrm>
              <a:off x="3875625" y="251850"/>
              <a:ext cx="130325" cy="166825"/>
            </a:xfrm>
            <a:custGeom>
              <a:avLst/>
              <a:gdLst/>
              <a:ahLst/>
              <a:cxnLst/>
              <a:rect l="l" t="t" r="r" b="b"/>
              <a:pathLst>
                <a:path w="5213" h="6673" extrusionOk="0">
                  <a:moveTo>
                    <a:pt x="3770" y="0"/>
                  </a:moveTo>
                  <a:cubicBezTo>
                    <a:pt x="3367" y="0"/>
                    <a:pt x="2971" y="190"/>
                    <a:pt x="2726" y="545"/>
                  </a:cubicBezTo>
                  <a:cubicBezTo>
                    <a:pt x="2328" y="1122"/>
                    <a:pt x="0" y="6672"/>
                    <a:pt x="0" y="6672"/>
                  </a:cubicBezTo>
                  <a:cubicBezTo>
                    <a:pt x="0" y="6672"/>
                    <a:pt x="4397" y="2554"/>
                    <a:pt x="4814" y="1977"/>
                  </a:cubicBezTo>
                  <a:cubicBezTo>
                    <a:pt x="5212" y="1420"/>
                    <a:pt x="5073" y="625"/>
                    <a:pt x="4496" y="227"/>
                  </a:cubicBezTo>
                  <a:cubicBezTo>
                    <a:pt x="4275" y="74"/>
                    <a:pt x="4021" y="0"/>
                    <a:pt x="3770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186" name="Google Shape;1186;p16"/>
            <p:cNvSpPr/>
            <p:nvPr/>
          </p:nvSpPr>
          <p:spPr>
            <a:xfrm>
              <a:off x="3858700" y="468875"/>
              <a:ext cx="68175" cy="193600"/>
            </a:xfrm>
            <a:custGeom>
              <a:avLst/>
              <a:gdLst/>
              <a:ahLst/>
              <a:cxnLst/>
              <a:rect l="l" t="t" r="r" b="b"/>
              <a:pathLst>
                <a:path w="2727" h="7744" extrusionOk="0">
                  <a:moveTo>
                    <a:pt x="220" y="0"/>
                  </a:moveTo>
                  <a:cubicBezTo>
                    <a:pt x="220" y="0"/>
                    <a:pt x="1" y="6008"/>
                    <a:pt x="120" y="6704"/>
                  </a:cubicBezTo>
                  <a:cubicBezTo>
                    <a:pt x="243" y="7316"/>
                    <a:pt x="749" y="7744"/>
                    <a:pt x="1343" y="7744"/>
                  </a:cubicBezTo>
                  <a:cubicBezTo>
                    <a:pt x="1425" y="7744"/>
                    <a:pt x="1508" y="7735"/>
                    <a:pt x="1592" y="7719"/>
                  </a:cubicBezTo>
                  <a:cubicBezTo>
                    <a:pt x="2289" y="7599"/>
                    <a:pt x="2726" y="6963"/>
                    <a:pt x="2647" y="6266"/>
                  </a:cubicBezTo>
                  <a:cubicBezTo>
                    <a:pt x="2507" y="5570"/>
                    <a:pt x="220" y="0"/>
                    <a:pt x="220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187" name="Google Shape;1187;p16"/>
            <p:cNvSpPr/>
            <p:nvPr/>
          </p:nvSpPr>
          <p:spPr>
            <a:xfrm>
              <a:off x="3791575" y="220225"/>
              <a:ext cx="69150" cy="193975"/>
            </a:xfrm>
            <a:custGeom>
              <a:avLst/>
              <a:gdLst/>
              <a:ahLst/>
              <a:cxnLst/>
              <a:rect l="l" t="t" r="r" b="b"/>
              <a:pathLst>
                <a:path w="2766" h="7759" extrusionOk="0">
                  <a:moveTo>
                    <a:pt x="1402" y="0"/>
                  </a:moveTo>
                  <a:cubicBezTo>
                    <a:pt x="1327" y="0"/>
                    <a:pt x="1251" y="7"/>
                    <a:pt x="1174" y="20"/>
                  </a:cubicBezTo>
                  <a:cubicBezTo>
                    <a:pt x="438" y="139"/>
                    <a:pt x="0" y="796"/>
                    <a:pt x="120" y="1492"/>
                  </a:cubicBezTo>
                  <a:cubicBezTo>
                    <a:pt x="259" y="2188"/>
                    <a:pt x="2547" y="7758"/>
                    <a:pt x="2547" y="7758"/>
                  </a:cubicBezTo>
                  <a:cubicBezTo>
                    <a:pt x="2547" y="7758"/>
                    <a:pt x="2766" y="1731"/>
                    <a:pt x="2646" y="1034"/>
                  </a:cubicBezTo>
                  <a:cubicBezTo>
                    <a:pt x="2522" y="415"/>
                    <a:pt x="2005" y="0"/>
                    <a:pt x="1402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188" name="Google Shape;1188;p16"/>
            <p:cNvSpPr/>
            <p:nvPr/>
          </p:nvSpPr>
          <p:spPr>
            <a:xfrm>
              <a:off x="3635425" y="442425"/>
              <a:ext cx="196450" cy="64250"/>
            </a:xfrm>
            <a:custGeom>
              <a:avLst/>
              <a:gdLst/>
              <a:ahLst/>
              <a:cxnLst/>
              <a:rect l="l" t="t" r="r" b="b"/>
              <a:pathLst>
                <a:path w="7858" h="2570" extrusionOk="0">
                  <a:moveTo>
                    <a:pt x="2308" y="0"/>
                  </a:moveTo>
                  <a:cubicBezTo>
                    <a:pt x="1739" y="0"/>
                    <a:pt x="1311" y="12"/>
                    <a:pt x="1154" y="44"/>
                  </a:cubicBezTo>
                  <a:cubicBezTo>
                    <a:pt x="458" y="163"/>
                    <a:pt x="0" y="800"/>
                    <a:pt x="120" y="1496"/>
                  </a:cubicBezTo>
                  <a:cubicBezTo>
                    <a:pt x="243" y="2151"/>
                    <a:pt x="793" y="2570"/>
                    <a:pt x="1375" y="2570"/>
                  </a:cubicBezTo>
                  <a:cubicBezTo>
                    <a:pt x="1447" y="2570"/>
                    <a:pt x="1519" y="2563"/>
                    <a:pt x="1592" y="2550"/>
                  </a:cubicBezTo>
                  <a:cubicBezTo>
                    <a:pt x="2288" y="2431"/>
                    <a:pt x="7858" y="143"/>
                    <a:pt x="7858" y="143"/>
                  </a:cubicBezTo>
                  <a:cubicBezTo>
                    <a:pt x="7858" y="143"/>
                    <a:pt x="4257" y="0"/>
                    <a:pt x="2308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189" name="Google Shape;1189;p16"/>
            <p:cNvSpPr/>
            <p:nvPr/>
          </p:nvSpPr>
          <p:spPr>
            <a:xfrm>
              <a:off x="3886550" y="376375"/>
              <a:ext cx="196475" cy="64075"/>
            </a:xfrm>
            <a:custGeom>
              <a:avLst/>
              <a:gdLst/>
              <a:ahLst/>
              <a:cxnLst/>
              <a:rect l="l" t="t" r="r" b="b"/>
              <a:pathLst>
                <a:path w="7859" h="2563" extrusionOk="0">
                  <a:moveTo>
                    <a:pt x="6495" y="1"/>
                  </a:moveTo>
                  <a:cubicBezTo>
                    <a:pt x="6420" y="1"/>
                    <a:pt x="6344" y="7"/>
                    <a:pt x="6267" y="20"/>
                  </a:cubicBezTo>
                  <a:cubicBezTo>
                    <a:pt x="5571" y="139"/>
                    <a:pt x="1" y="2427"/>
                    <a:pt x="1" y="2427"/>
                  </a:cubicBezTo>
                  <a:cubicBezTo>
                    <a:pt x="1" y="2427"/>
                    <a:pt x="3722" y="2562"/>
                    <a:pt x="5654" y="2562"/>
                  </a:cubicBezTo>
                  <a:cubicBezTo>
                    <a:pt x="6182" y="2562"/>
                    <a:pt x="6576" y="2552"/>
                    <a:pt x="6725" y="2527"/>
                  </a:cubicBezTo>
                  <a:cubicBezTo>
                    <a:pt x="7421" y="2407"/>
                    <a:pt x="7859" y="1751"/>
                    <a:pt x="7739" y="1054"/>
                  </a:cubicBezTo>
                  <a:cubicBezTo>
                    <a:pt x="7633" y="417"/>
                    <a:pt x="7102" y="1"/>
                    <a:pt x="6495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190" name="Google Shape;1190;p16"/>
            <p:cNvSpPr/>
            <p:nvPr/>
          </p:nvSpPr>
          <p:spPr>
            <a:xfrm>
              <a:off x="3882575" y="456925"/>
              <a:ext cx="170625" cy="126500"/>
            </a:xfrm>
            <a:custGeom>
              <a:avLst/>
              <a:gdLst/>
              <a:ahLst/>
              <a:cxnLst/>
              <a:rect l="l" t="t" r="r" b="b"/>
              <a:pathLst>
                <a:path w="6825" h="5060" extrusionOk="0">
                  <a:moveTo>
                    <a:pt x="1" y="1"/>
                  </a:moveTo>
                  <a:cubicBezTo>
                    <a:pt x="1" y="1"/>
                    <a:pt x="4099" y="4437"/>
                    <a:pt x="4676" y="4835"/>
                  </a:cubicBezTo>
                  <a:cubicBezTo>
                    <a:pt x="4888" y="4986"/>
                    <a:pt x="5135" y="5060"/>
                    <a:pt x="5381" y="5060"/>
                  </a:cubicBezTo>
                  <a:cubicBezTo>
                    <a:pt x="5781" y="5060"/>
                    <a:pt x="6180" y="4866"/>
                    <a:pt x="6426" y="4497"/>
                  </a:cubicBezTo>
                  <a:cubicBezTo>
                    <a:pt x="6824" y="3940"/>
                    <a:pt x="6685" y="3164"/>
                    <a:pt x="6108" y="2746"/>
                  </a:cubicBezTo>
                  <a:cubicBezTo>
                    <a:pt x="5531" y="2348"/>
                    <a:pt x="1" y="1"/>
                    <a:pt x="1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191" name="Google Shape;1191;p16"/>
            <p:cNvSpPr/>
            <p:nvPr/>
          </p:nvSpPr>
          <p:spPr>
            <a:xfrm>
              <a:off x="3665250" y="299725"/>
              <a:ext cx="171100" cy="126400"/>
            </a:xfrm>
            <a:custGeom>
              <a:avLst/>
              <a:gdLst/>
              <a:ahLst/>
              <a:cxnLst/>
              <a:rect l="l" t="t" r="r" b="b"/>
              <a:pathLst>
                <a:path w="6844" h="5056" extrusionOk="0">
                  <a:moveTo>
                    <a:pt x="1455" y="1"/>
                  </a:moveTo>
                  <a:cubicBezTo>
                    <a:pt x="1048" y="1"/>
                    <a:pt x="646" y="193"/>
                    <a:pt x="399" y="540"/>
                  </a:cubicBezTo>
                  <a:cubicBezTo>
                    <a:pt x="1" y="1117"/>
                    <a:pt x="160" y="1912"/>
                    <a:pt x="737" y="2310"/>
                  </a:cubicBezTo>
                  <a:cubicBezTo>
                    <a:pt x="1294" y="2708"/>
                    <a:pt x="6844" y="5055"/>
                    <a:pt x="6844" y="5055"/>
                  </a:cubicBezTo>
                  <a:cubicBezTo>
                    <a:pt x="6844" y="5055"/>
                    <a:pt x="2746" y="639"/>
                    <a:pt x="2169" y="222"/>
                  </a:cubicBezTo>
                  <a:cubicBezTo>
                    <a:pt x="1951" y="71"/>
                    <a:pt x="1702" y="1"/>
                    <a:pt x="1455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192" name="Google Shape;1192;p16"/>
            <p:cNvSpPr/>
            <p:nvPr/>
          </p:nvSpPr>
          <p:spPr>
            <a:xfrm>
              <a:off x="3793075" y="382575"/>
              <a:ext cx="133300" cy="117275"/>
            </a:xfrm>
            <a:custGeom>
              <a:avLst/>
              <a:gdLst/>
              <a:ahLst/>
              <a:cxnLst/>
              <a:rect l="l" t="t" r="r" b="b"/>
              <a:pathLst>
                <a:path w="5332" h="4691" extrusionOk="0">
                  <a:moveTo>
                    <a:pt x="2669" y="0"/>
                  </a:moveTo>
                  <a:cubicBezTo>
                    <a:pt x="2240" y="0"/>
                    <a:pt x="1804" y="119"/>
                    <a:pt x="1413" y="369"/>
                  </a:cubicBezTo>
                  <a:cubicBezTo>
                    <a:pt x="318" y="1065"/>
                    <a:pt x="0" y="2497"/>
                    <a:pt x="696" y="3591"/>
                  </a:cubicBezTo>
                  <a:cubicBezTo>
                    <a:pt x="1134" y="4299"/>
                    <a:pt x="1896" y="4690"/>
                    <a:pt x="2675" y="4690"/>
                  </a:cubicBezTo>
                  <a:cubicBezTo>
                    <a:pt x="3101" y="4690"/>
                    <a:pt x="3532" y="4574"/>
                    <a:pt x="3919" y="4328"/>
                  </a:cubicBezTo>
                  <a:cubicBezTo>
                    <a:pt x="5013" y="3631"/>
                    <a:pt x="5331" y="2179"/>
                    <a:pt x="4635" y="1085"/>
                  </a:cubicBezTo>
                  <a:cubicBezTo>
                    <a:pt x="4188" y="383"/>
                    <a:pt x="3438" y="0"/>
                    <a:pt x="2669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193" name="Google Shape;1193;p16"/>
            <p:cNvSpPr/>
            <p:nvPr/>
          </p:nvSpPr>
          <p:spPr>
            <a:xfrm>
              <a:off x="4119300" y="154075"/>
              <a:ext cx="281525" cy="399950"/>
            </a:xfrm>
            <a:custGeom>
              <a:avLst/>
              <a:gdLst/>
              <a:ahLst/>
              <a:cxnLst/>
              <a:rect l="l" t="t" r="r" b="b"/>
              <a:pathLst>
                <a:path w="11261" h="15998" extrusionOk="0">
                  <a:moveTo>
                    <a:pt x="11260" y="0"/>
                  </a:moveTo>
                  <a:lnTo>
                    <a:pt x="11260" y="0"/>
                  </a:lnTo>
                  <a:cubicBezTo>
                    <a:pt x="8177" y="1552"/>
                    <a:pt x="5372" y="3143"/>
                    <a:pt x="3124" y="5849"/>
                  </a:cubicBezTo>
                  <a:cubicBezTo>
                    <a:pt x="1353" y="7957"/>
                    <a:pt x="120" y="10603"/>
                    <a:pt x="21" y="13368"/>
                  </a:cubicBezTo>
                  <a:cubicBezTo>
                    <a:pt x="1" y="14025"/>
                    <a:pt x="41" y="14721"/>
                    <a:pt x="419" y="15298"/>
                  </a:cubicBezTo>
                  <a:cubicBezTo>
                    <a:pt x="696" y="15706"/>
                    <a:pt x="1188" y="15997"/>
                    <a:pt x="1666" y="15997"/>
                  </a:cubicBezTo>
                  <a:cubicBezTo>
                    <a:pt x="1839" y="15997"/>
                    <a:pt x="2010" y="15959"/>
                    <a:pt x="2169" y="15875"/>
                  </a:cubicBezTo>
                  <a:cubicBezTo>
                    <a:pt x="2487" y="15695"/>
                    <a:pt x="2686" y="15377"/>
                    <a:pt x="2865" y="15079"/>
                  </a:cubicBezTo>
                  <a:cubicBezTo>
                    <a:pt x="4775" y="11697"/>
                    <a:pt x="4695" y="7420"/>
                    <a:pt x="6864" y="4178"/>
                  </a:cubicBezTo>
                  <a:cubicBezTo>
                    <a:pt x="7998" y="2467"/>
                    <a:pt x="9669" y="1253"/>
                    <a:pt x="11260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194" name="Google Shape;1194;p16"/>
            <p:cNvSpPr/>
            <p:nvPr/>
          </p:nvSpPr>
          <p:spPr>
            <a:xfrm>
              <a:off x="4182475" y="143125"/>
              <a:ext cx="238725" cy="251675"/>
            </a:xfrm>
            <a:custGeom>
              <a:avLst/>
              <a:gdLst/>
              <a:ahLst/>
              <a:cxnLst/>
              <a:rect l="l" t="t" r="r" b="b"/>
              <a:pathLst>
                <a:path w="9549" h="10067" extrusionOk="0">
                  <a:moveTo>
                    <a:pt x="9549" y="0"/>
                  </a:moveTo>
                  <a:cubicBezTo>
                    <a:pt x="5630" y="1453"/>
                    <a:pt x="2347" y="4576"/>
                    <a:pt x="637" y="8395"/>
                  </a:cubicBezTo>
                  <a:cubicBezTo>
                    <a:pt x="438" y="8873"/>
                    <a:pt x="159" y="9569"/>
                    <a:pt x="0" y="10066"/>
                  </a:cubicBezTo>
                  <a:cubicBezTo>
                    <a:pt x="199" y="9589"/>
                    <a:pt x="537" y="8893"/>
                    <a:pt x="776" y="8455"/>
                  </a:cubicBezTo>
                  <a:cubicBezTo>
                    <a:pt x="2686" y="4775"/>
                    <a:pt x="5849" y="1811"/>
                    <a:pt x="95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195" name="Google Shape;1195;p16"/>
            <p:cNvSpPr/>
            <p:nvPr/>
          </p:nvSpPr>
          <p:spPr>
            <a:xfrm>
              <a:off x="3937300" y="69650"/>
              <a:ext cx="472475" cy="140675"/>
            </a:xfrm>
            <a:custGeom>
              <a:avLst/>
              <a:gdLst/>
              <a:ahLst/>
              <a:cxnLst/>
              <a:rect l="l" t="t" r="r" b="b"/>
              <a:pathLst>
                <a:path w="18899" h="5627" extrusionOk="0">
                  <a:moveTo>
                    <a:pt x="1338" y="0"/>
                  </a:moveTo>
                  <a:cubicBezTo>
                    <a:pt x="1154" y="0"/>
                    <a:pt x="975" y="25"/>
                    <a:pt x="816" y="95"/>
                  </a:cubicBezTo>
                  <a:cubicBezTo>
                    <a:pt x="219" y="373"/>
                    <a:pt x="0" y="1169"/>
                    <a:pt x="199" y="1825"/>
                  </a:cubicBezTo>
                  <a:cubicBezTo>
                    <a:pt x="398" y="2462"/>
                    <a:pt x="895" y="2939"/>
                    <a:pt x="1432" y="3337"/>
                  </a:cubicBezTo>
                  <a:cubicBezTo>
                    <a:pt x="3581" y="4925"/>
                    <a:pt x="6332" y="5627"/>
                    <a:pt x="9027" y="5627"/>
                  </a:cubicBezTo>
                  <a:cubicBezTo>
                    <a:pt x="9101" y="5627"/>
                    <a:pt x="9176" y="5626"/>
                    <a:pt x="9250" y="5625"/>
                  </a:cubicBezTo>
                  <a:cubicBezTo>
                    <a:pt x="12771" y="5565"/>
                    <a:pt x="15775" y="4372"/>
                    <a:pt x="18898" y="2939"/>
                  </a:cubicBezTo>
                  <a:lnTo>
                    <a:pt x="18898" y="2939"/>
                  </a:lnTo>
                  <a:cubicBezTo>
                    <a:pt x="17185" y="3351"/>
                    <a:pt x="15486" y="3791"/>
                    <a:pt x="13726" y="3791"/>
                  </a:cubicBezTo>
                  <a:cubicBezTo>
                    <a:pt x="13443" y="3791"/>
                    <a:pt x="13158" y="3780"/>
                    <a:pt x="12871" y="3755"/>
                  </a:cubicBezTo>
                  <a:cubicBezTo>
                    <a:pt x="9011" y="3417"/>
                    <a:pt x="5709" y="672"/>
                    <a:pt x="1890" y="55"/>
                  </a:cubicBezTo>
                  <a:cubicBezTo>
                    <a:pt x="1711" y="25"/>
                    <a:pt x="1522" y="0"/>
                    <a:pt x="1338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196" name="Google Shape;1196;p16"/>
            <p:cNvSpPr/>
            <p:nvPr/>
          </p:nvSpPr>
          <p:spPr>
            <a:xfrm>
              <a:off x="4085500" y="134175"/>
              <a:ext cx="345650" cy="55525"/>
            </a:xfrm>
            <a:custGeom>
              <a:avLst/>
              <a:gdLst/>
              <a:ahLst/>
              <a:cxnLst/>
              <a:rect l="l" t="t" r="r" b="b"/>
              <a:pathLst>
                <a:path w="13826" h="2221" extrusionOk="0">
                  <a:moveTo>
                    <a:pt x="13825" y="0"/>
                  </a:moveTo>
                  <a:lnTo>
                    <a:pt x="13825" y="0"/>
                  </a:lnTo>
                  <a:cubicBezTo>
                    <a:pt x="11191" y="1254"/>
                    <a:pt x="8267" y="1910"/>
                    <a:pt x="5343" y="1910"/>
                  </a:cubicBezTo>
                  <a:cubicBezTo>
                    <a:pt x="4139" y="1910"/>
                    <a:pt x="2935" y="1798"/>
                    <a:pt x="1751" y="1572"/>
                  </a:cubicBezTo>
                  <a:cubicBezTo>
                    <a:pt x="1214" y="1472"/>
                    <a:pt x="497" y="1274"/>
                    <a:pt x="0" y="1154"/>
                  </a:cubicBezTo>
                  <a:lnTo>
                    <a:pt x="0" y="1154"/>
                  </a:lnTo>
                  <a:cubicBezTo>
                    <a:pt x="477" y="1353"/>
                    <a:pt x="1194" y="1572"/>
                    <a:pt x="1691" y="1731"/>
                  </a:cubicBezTo>
                  <a:cubicBezTo>
                    <a:pt x="2977" y="2059"/>
                    <a:pt x="4305" y="2221"/>
                    <a:pt x="5633" y="2221"/>
                  </a:cubicBezTo>
                  <a:cubicBezTo>
                    <a:pt x="8498" y="2221"/>
                    <a:pt x="11366" y="1468"/>
                    <a:pt x="138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834742149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 2">
  <p:cSld name="Title and text 2">
    <p:spTree>
      <p:nvGrpSpPr>
        <p:cNvPr id="1" name="Shape 119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98" name="Google Shape;1198;p17"/>
          <p:cNvGrpSpPr/>
          <p:nvPr/>
        </p:nvGrpSpPr>
        <p:grpSpPr>
          <a:xfrm>
            <a:off x="-2880074" y="-1231399"/>
            <a:ext cx="16123979" cy="11004721"/>
            <a:chOff x="-2160055" y="-923550"/>
            <a:chExt cx="12092984" cy="8253541"/>
          </a:xfrm>
        </p:grpSpPr>
        <p:sp>
          <p:nvSpPr>
            <p:cNvPr id="1199" name="Google Shape;1199;p17"/>
            <p:cNvSpPr/>
            <p:nvPr/>
          </p:nvSpPr>
          <p:spPr>
            <a:xfrm rot="-3828850">
              <a:off x="-1064218" y="2836372"/>
              <a:ext cx="3046210" cy="4338957"/>
            </a:xfrm>
            <a:custGeom>
              <a:avLst/>
              <a:gdLst/>
              <a:ahLst/>
              <a:cxnLst/>
              <a:rect l="l" t="t" r="r" b="b"/>
              <a:pathLst>
                <a:path w="121844" h="173552" extrusionOk="0">
                  <a:moveTo>
                    <a:pt x="81619" y="1"/>
                  </a:moveTo>
                  <a:cubicBezTo>
                    <a:pt x="80393" y="1"/>
                    <a:pt x="79165" y="116"/>
                    <a:pt x="77940" y="366"/>
                  </a:cubicBezTo>
                  <a:cubicBezTo>
                    <a:pt x="69446" y="2116"/>
                    <a:pt x="63558" y="9735"/>
                    <a:pt x="59241" y="17254"/>
                  </a:cubicBezTo>
                  <a:cubicBezTo>
                    <a:pt x="54924" y="24655"/>
                    <a:pt x="51343" y="32492"/>
                    <a:pt x="46450" y="39514"/>
                  </a:cubicBezTo>
                  <a:cubicBezTo>
                    <a:pt x="41556" y="46517"/>
                    <a:pt x="35091" y="52843"/>
                    <a:pt x="26975" y="55608"/>
                  </a:cubicBezTo>
                  <a:cubicBezTo>
                    <a:pt x="24432" y="56470"/>
                    <a:pt x="21708" y="56912"/>
                    <a:pt x="18994" y="56912"/>
                  </a:cubicBezTo>
                  <a:cubicBezTo>
                    <a:pt x="13070" y="56912"/>
                    <a:pt x="7196" y="54804"/>
                    <a:pt x="3362" y="50356"/>
                  </a:cubicBezTo>
                  <a:lnTo>
                    <a:pt x="0" y="144588"/>
                  </a:lnTo>
                  <a:lnTo>
                    <a:pt x="87210" y="173552"/>
                  </a:lnTo>
                  <a:cubicBezTo>
                    <a:pt x="95386" y="160761"/>
                    <a:pt x="103920" y="145901"/>
                    <a:pt x="100021" y="131220"/>
                  </a:cubicBezTo>
                  <a:cubicBezTo>
                    <a:pt x="98131" y="124078"/>
                    <a:pt x="93397" y="117892"/>
                    <a:pt x="91785" y="110671"/>
                  </a:cubicBezTo>
                  <a:cubicBezTo>
                    <a:pt x="88801" y="97343"/>
                    <a:pt x="96878" y="84293"/>
                    <a:pt x="104934" y="73253"/>
                  </a:cubicBezTo>
                  <a:cubicBezTo>
                    <a:pt x="112991" y="62232"/>
                    <a:pt x="121843" y="50077"/>
                    <a:pt x="120709" y="36471"/>
                  </a:cubicBezTo>
                  <a:cubicBezTo>
                    <a:pt x="119635" y="23899"/>
                    <a:pt x="110067" y="13594"/>
                    <a:pt x="99524" y="6612"/>
                  </a:cubicBezTo>
                  <a:cubicBezTo>
                    <a:pt x="94145" y="3048"/>
                    <a:pt x="87916" y="1"/>
                    <a:pt x="81619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200" name="Google Shape;1200;p17"/>
            <p:cNvSpPr/>
            <p:nvPr/>
          </p:nvSpPr>
          <p:spPr>
            <a:xfrm rot="-5400000" flipH="1">
              <a:off x="5795328" y="1168998"/>
              <a:ext cx="2384673" cy="5890529"/>
            </a:xfrm>
            <a:custGeom>
              <a:avLst/>
              <a:gdLst/>
              <a:ahLst/>
              <a:cxnLst/>
              <a:rect l="l" t="t" r="r" b="b"/>
              <a:pathLst>
                <a:path w="75096" h="174858" extrusionOk="0">
                  <a:moveTo>
                    <a:pt x="72370" y="1"/>
                  </a:moveTo>
                  <a:cubicBezTo>
                    <a:pt x="51205" y="5889"/>
                    <a:pt x="35648" y="27671"/>
                    <a:pt x="36941" y="49613"/>
                  </a:cubicBezTo>
                  <a:cubicBezTo>
                    <a:pt x="38135" y="69824"/>
                    <a:pt x="51821" y="88941"/>
                    <a:pt x="47942" y="108814"/>
                  </a:cubicBezTo>
                  <a:cubicBezTo>
                    <a:pt x="47226" y="112593"/>
                    <a:pt x="45654" y="116492"/>
                    <a:pt x="42432" y="118581"/>
                  </a:cubicBezTo>
                  <a:cubicBezTo>
                    <a:pt x="40283" y="119974"/>
                    <a:pt x="37697" y="120372"/>
                    <a:pt x="35251" y="120948"/>
                  </a:cubicBezTo>
                  <a:cubicBezTo>
                    <a:pt x="23514" y="123614"/>
                    <a:pt x="12414" y="130437"/>
                    <a:pt x="6327" y="140821"/>
                  </a:cubicBezTo>
                  <a:cubicBezTo>
                    <a:pt x="259" y="151185"/>
                    <a:pt x="1" y="165210"/>
                    <a:pt x="7202" y="174858"/>
                  </a:cubicBezTo>
                  <a:lnTo>
                    <a:pt x="75096" y="171556"/>
                  </a:lnTo>
                  <a:lnTo>
                    <a:pt x="72370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201" name="Google Shape;1201;p17"/>
            <p:cNvSpPr/>
            <p:nvPr/>
          </p:nvSpPr>
          <p:spPr>
            <a:xfrm flipH="1">
              <a:off x="-477815" y="-424656"/>
              <a:ext cx="2154415" cy="1796425"/>
            </a:xfrm>
            <a:custGeom>
              <a:avLst/>
              <a:gdLst/>
              <a:ahLst/>
              <a:cxnLst/>
              <a:rect l="l" t="t" r="r" b="b"/>
              <a:pathLst>
                <a:path w="77483" h="64608" extrusionOk="0">
                  <a:moveTo>
                    <a:pt x="140" y="1"/>
                  </a:moveTo>
                  <a:lnTo>
                    <a:pt x="140" y="1"/>
                  </a:lnTo>
                  <a:cubicBezTo>
                    <a:pt x="0" y="6227"/>
                    <a:pt x="359" y="12632"/>
                    <a:pt x="2845" y="18361"/>
                  </a:cubicBezTo>
                  <a:cubicBezTo>
                    <a:pt x="5332" y="24071"/>
                    <a:pt x="10245" y="29044"/>
                    <a:pt x="16352" y="30218"/>
                  </a:cubicBezTo>
                  <a:cubicBezTo>
                    <a:pt x="17516" y="30440"/>
                    <a:pt x="18701" y="30526"/>
                    <a:pt x="19896" y="30526"/>
                  </a:cubicBezTo>
                  <a:cubicBezTo>
                    <a:pt x="23825" y="30526"/>
                    <a:pt x="27874" y="29604"/>
                    <a:pt x="31722" y="29604"/>
                  </a:cubicBezTo>
                  <a:cubicBezTo>
                    <a:pt x="34028" y="29604"/>
                    <a:pt x="36262" y="29935"/>
                    <a:pt x="38354" y="30993"/>
                  </a:cubicBezTo>
                  <a:cubicBezTo>
                    <a:pt x="46470" y="35071"/>
                    <a:pt x="46390" y="46549"/>
                    <a:pt x="50906" y="54427"/>
                  </a:cubicBezTo>
                  <a:cubicBezTo>
                    <a:pt x="54554" y="60705"/>
                    <a:pt x="61788" y="64607"/>
                    <a:pt x="69005" y="64607"/>
                  </a:cubicBezTo>
                  <a:cubicBezTo>
                    <a:pt x="70523" y="64607"/>
                    <a:pt x="72041" y="64435"/>
                    <a:pt x="73524" y="64075"/>
                  </a:cubicBezTo>
                  <a:lnTo>
                    <a:pt x="77482" y="1174"/>
                  </a:lnTo>
                  <a:lnTo>
                    <a:pt x="140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202" name="Google Shape;1202;p17"/>
            <p:cNvSpPr/>
            <p:nvPr/>
          </p:nvSpPr>
          <p:spPr>
            <a:xfrm rot="5097736">
              <a:off x="6616142" y="-1218711"/>
              <a:ext cx="2627572" cy="3516427"/>
            </a:xfrm>
            <a:custGeom>
              <a:avLst/>
              <a:gdLst/>
              <a:ahLst/>
              <a:cxnLst/>
              <a:rect l="l" t="t" r="r" b="b"/>
              <a:pathLst>
                <a:path w="123057" h="127030" extrusionOk="0">
                  <a:moveTo>
                    <a:pt x="12613" y="0"/>
                  </a:moveTo>
                  <a:lnTo>
                    <a:pt x="1" y="122122"/>
                  </a:lnTo>
                  <a:cubicBezTo>
                    <a:pt x="6745" y="125386"/>
                    <a:pt x="14226" y="127030"/>
                    <a:pt x="21703" y="127030"/>
                  </a:cubicBezTo>
                  <a:cubicBezTo>
                    <a:pt x="27348" y="127030"/>
                    <a:pt x="32991" y="126093"/>
                    <a:pt x="38314" y="124210"/>
                  </a:cubicBezTo>
                  <a:cubicBezTo>
                    <a:pt x="50707" y="119814"/>
                    <a:pt x="61171" y="110305"/>
                    <a:pt x="66760" y="98429"/>
                  </a:cubicBezTo>
                  <a:cubicBezTo>
                    <a:pt x="73325" y="84485"/>
                    <a:pt x="74001" y="66700"/>
                    <a:pt x="86056" y="57132"/>
                  </a:cubicBezTo>
                  <a:cubicBezTo>
                    <a:pt x="94710" y="50269"/>
                    <a:pt x="107322" y="49513"/>
                    <a:pt x="115159" y="41755"/>
                  </a:cubicBezTo>
                  <a:cubicBezTo>
                    <a:pt x="120133" y="36802"/>
                    <a:pt x="122420" y="29640"/>
                    <a:pt x="122739" y="22638"/>
                  </a:cubicBezTo>
                  <a:cubicBezTo>
                    <a:pt x="123057" y="15616"/>
                    <a:pt x="121644" y="8654"/>
                    <a:pt x="120152" y="1791"/>
                  </a:cubicBezTo>
                  <a:lnTo>
                    <a:pt x="12613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grpSp>
          <p:nvGrpSpPr>
            <p:cNvPr id="1203" name="Google Shape;1203;p17"/>
            <p:cNvGrpSpPr/>
            <p:nvPr/>
          </p:nvGrpSpPr>
          <p:grpSpPr>
            <a:xfrm rot="2700000">
              <a:off x="7831453" y="4386826"/>
              <a:ext cx="1175834" cy="586754"/>
              <a:chOff x="5351150" y="1861950"/>
              <a:chExt cx="1036450" cy="517200"/>
            </a:xfrm>
          </p:grpSpPr>
          <p:sp>
            <p:nvSpPr>
              <p:cNvPr id="1204" name="Google Shape;1204;p17"/>
              <p:cNvSpPr/>
              <p:nvPr/>
            </p:nvSpPr>
            <p:spPr>
              <a:xfrm>
                <a:off x="5429725" y="2107025"/>
                <a:ext cx="957875" cy="126850"/>
              </a:xfrm>
              <a:custGeom>
                <a:avLst/>
                <a:gdLst/>
                <a:ahLst/>
                <a:cxnLst/>
                <a:rect l="l" t="t" r="r" b="b"/>
                <a:pathLst>
                  <a:path w="38315" h="5074" fill="none" extrusionOk="0">
                    <a:moveTo>
                      <a:pt x="1" y="538"/>
                    </a:moveTo>
                    <a:cubicBezTo>
                      <a:pt x="12951" y="1"/>
                      <a:pt x="26259" y="339"/>
                      <a:pt x="38314" y="5074"/>
                    </a:cubicBezTo>
                  </a:path>
                </a:pathLst>
              </a:custGeom>
              <a:solidFill>
                <a:schemeClr val="dk1"/>
              </a:solidFill>
              <a:ln w="10450" cap="flat" cmpd="sng">
                <a:solidFill>
                  <a:schemeClr val="dk1"/>
                </a:solidFill>
                <a:prstDash val="solid"/>
                <a:miter lim="19892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205" name="Google Shape;1205;p17"/>
              <p:cNvSpPr/>
              <p:nvPr/>
            </p:nvSpPr>
            <p:spPr>
              <a:xfrm>
                <a:off x="5401400" y="2134375"/>
                <a:ext cx="153675" cy="145650"/>
              </a:xfrm>
              <a:custGeom>
                <a:avLst/>
                <a:gdLst/>
                <a:ahLst/>
                <a:cxnLst/>
                <a:rect l="l" t="t" r="r" b="b"/>
                <a:pathLst>
                  <a:path w="6147" h="5826" extrusionOk="0">
                    <a:moveTo>
                      <a:pt x="6147" y="1"/>
                    </a:moveTo>
                    <a:cubicBezTo>
                      <a:pt x="6146" y="1"/>
                      <a:pt x="1034" y="3144"/>
                      <a:pt x="537" y="3641"/>
                    </a:cubicBezTo>
                    <a:cubicBezTo>
                      <a:pt x="40" y="4139"/>
                      <a:pt x="0" y="4934"/>
                      <a:pt x="497" y="5432"/>
                    </a:cubicBezTo>
                    <a:cubicBezTo>
                      <a:pt x="766" y="5690"/>
                      <a:pt x="1105" y="5825"/>
                      <a:pt x="1438" y="5825"/>
                    </a:cubicBezTo>
                    <a:cubicBezTo>
                      <a:pt x="1746" y="5825"/>
                      <a:pt x="2049" y="5710"/>
                      <a:pt x="2288" y="5471"/>
                    </a:cubicBezTo>
                    <a:cubicBezTo>
                      <a:pt x="2785" y="4974"/>
                      <a:pt x="6147" y="1"/>
                      <a:pt x="6147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206" name="Google Shape;1206;p17"/>
              <p:cNvSpPr/>
              <p:nvPr/>
            </p:nvSpPr>
            <p:spPr>
              <a:xfrm>
                <a:off x="5596350" y="1949750"/>
                <a:ext cx="153675" cy="145875"/>
              </a:xfrm>
              <a:custGeom>
                <a:avLst/>
                <a:gdLst/>
                <a:ahLst/>
                <a:cxnLst/>
                <a:rect l="l" t="t" r="r" b="b"/>
                <a:pathLst>
                  <a:path w="6147" h="5835" extrusionOk="0">
                    <a:moveTo>
                      <a:pt x="4735" y="1"/>
                    </a:moveTo>
                    <a:cubicBezTo>
                      <a:pt x="4418" y="1"/>
                      <a:pt x="4103" y="120"/>
                      <a:pt x="3859" y="364"/>
                    </a:cubicBezTo>
                    <a:cubicBezTo>
                      <a:pt x="3362" y="861"/>
                      <a:pt x="0" y="5834"/>
                      <a:pt x="0" y="5834"/>
                    </a:cubicBezTo>
                    <a:cubicBezTo>
                      <a:pt x="0" y="5834"/>
                      <a:pt x="5112" y="2671"/>
                      <a:pt x="5610" y="2174"/>
                    </a:cubicBezTo>
                    <a:cubicBezTo>
                      <a:pt x="6107" y="1677"/>
                      <a:pt x="6147" y="881"/>
                      <a:pt x="5650" y="384"/>
                    </a:cubicBezTo>
                    <a:cubicBezTo>
                      <a:pt x="5396" y="130"/>
                      <a:pt x="5065" y="1"/>
                      <a:pt x="4735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207" name="Google Shape;1207;p17"/>
              <p:cNvSpPr/>
              <p:nvPr/>
            </p:nvSpPr>
            <p:spPr>
              <a:xfrm>
                <a:off x="5539650" y="2142850"/>
                <a:ext cx="64675" cy="196450"/>
              </a:xfrm>
              <a:custGeom>
                <a:avLst/>
                <a:gdLst/>
                <a:ahLst/>
                <a:cxnLst/>
                <a:rect l="l" t="t" r="r" b="b"/>
                <a:pathLst>
                  <a:path w="2587" h="7858" extrusionOk="0">
                    <a:moveTo>
                      <a:pt x="1413" y="0"/>
                    </a:moveTo>
                    <a:cubicBezTo>
                      <a:pt x="1413" y="0"/>
                      <a:pt x="20" y="5869"/>
                      <a:pt x="20" y="6565"/>
                    </a:cubicBezTo>
                    <a:cubicBezTo>
                      <a:pt x="0" y="7261"/>
                      <a:pt x="577" y="7838"/>
                      <a:pt x="1273" y="7858"/>
                    </a:cubicBezTo>
                    <a:cubicBezTo>
                      <a:pt x="1970" y="7858"/>
                      <a:pt x="2566" y="7321"/>
                      <a:pt x="2566" y="6624"/>
                    </a:cubicBezTo>
                    <a:cubicBezTo>
                      <a:pt x="2586" y="5928"/>
                      <a:pt x="1413" y="0"/>
                      <a:pt x="1413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208" name="Google Shape;1208;p17"/>
              <p:cNvSpPr/>
              <p:nvPr/>
            </p:nvSpPr>
            <p:spPr>
              <a:xfrm>
                <a:off x="5547100" y="1891175"/>
                <a:ext cx="64675" cy="196500"/>
              </a:xfrm>
              <a:custGeom>
                <a:avLst/>
                <a:gdLst/>
                <a:ahLst/>
                <a:cxnLst/>
                <a:rect l="l" t="t" r="r" b="b"/>
                <a:pathLst>
                  <a:path w="2587" h="7860" extrusionOk="0">
                    <a:moveTo>
                      <a:pt x="1276" y="1"/>
                    </a:moveTo>
                    <a:cubicBezTo>
                      <a:pt x="597" y="1"/>
                      <a:pt x="60" y="532"/>
                      <a:pt x="21" y="1235"/>
                    </a:cubicBezTo>
                    <a:cubicBezTo>
                      <a:pt x="1" y="1931"/>
                      <a:pt x="1174" y="7859"/>
                      <a:pt x="1174" y="7859"/>
                    </a:cubicBezTo>
                    <a:cubicBezTo>
                      <a:pt x="1174" y="7859"/>
                      <a:pt x="2567" y="1991"/>
                      <a:pt x="2567" y="1294"/>
                    </a:cubicBezTo>
                    <a:cubicBezTo>
                      <a:pt x="2587" y="598"/>
                      <a:pt x="2010" y="21"/>
                      <a:pt x="1314" y="1"/>
                    </a:cubicBezTo>
                    <a:cubicBezTo>
                      <a:pt x="1301" y="1"/>
                      <a:pt x="1289" y="1"/>
                      <a:pt x="1276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209" name="Google Shape;1209;p17"/>
              <p:cNvSpPr/>
              <p:nvPr/>
            </p:nvSpPr>
            <p:spPr>
              <a:xfrm>
                <a:off x="5351150" y="2079175"/>
                <a:ext cx="197475" cy="63700"/>
              </a:xfrm>
              <a:custGeom>
                <a:avLst/>
                <a:gdLst/>
                <a:ahLst/>
                <a:cxnLst/>
                <a:rect l="l" t="t" r="r" b="b"/>
                <a:pathLst>
                  <a:path w="7899" h="2548" extrusionOk="0">
                    <a:moveTo>
                      <a:pt x="1299" y="0"/>
                    </a:moveTo>
                    <a:cubicBezTo>
                      <a:pt x="618" y="0"/>
                      <a:pt x="60" y="570"/>
                      <a:pt x="41" y="1254"/>
                    </a:cubicBezTo>
                    <a:cubicBezTo>
                      <a:pt x="1" y="1950"/>
                      <a:pt x="558" y="2547"/>
                      <a:pt x="1274" y="2547"/>
                    </a:cubicBezTo>
                    <a:cubicBezTo>
                      <a:pt x="1280" y="2547"/>
                      <a:pt x="1286" y="2547"/>
                      <a:pt x="1293" y="2547"/>
                    </a:cubicBezTo>
                    <a:cubicBezTo>
                      <a:pt x="2070" y="2547"/>
                      <a:pt x="7898" y="1393"/>
                      <a:pt x="7898" y="1393"/>
                    </a:cubicBezTo>
                    <a:cubicBezTo>
                      <a:pt x="7898" y="1393"/>
                      <a:pt x="2030" y="1"/>
                      <a:pt x="1334" y="1"/>
                    </a:cubicBezTo>
                    <a:cubicBezTo>
                      <a:pt x="1322" y="1"/>
                      <a:pt x="1310" y="0"/>
                      <a:pt x="1299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210" name="Google Shape;1210;p17"/>
              <p:cNvSpPr/>
              <p:nvPr/>
            </p:nvSpPr>
            <p:spPr>
              <a:xfrm>
                <a:off x="5603300" y="2086650"/>
                <a:ext cx="196975" cy="63700"/>
              </a:xfrm>
              <a:custGeom>
                <a:avLst/>
                <a:gdLst/>
                <a:ahLst/>
                <a:cxnLst/>
                <a:rect l="l" t="t" r="r" b="b"/>
                <a:pathLst>
                  <a:path w="7879" h="2548" extrusionOk="0">
                    <a:moveTo>
                      <a:pt x="6586" y="0"/>
                    </a:moveTo>
                    <a:cubicBezTo>
                      <a:pt x="5810" y="0"/>
                      <a:pt x="1" y="1154"/>
                      <a:pt x="1" y="1154"/>
                    </a:cubicBezTo>
                    <a:cubicBezTo>
                      <a:pt x="1" y="1154"/>
                      <a:pt x="5869" y="2547"/>
                      <a:pt x="6565" y="2547"/>
                    </a:cubicBezTo>
                    <a:cubicBezTo>
                      <a:pt x="6577" y="2547"/>
                      <a:pt x="6589" y="2547"/>
                      <a:pt x="6600" y="2547"/>
                    </a:cubicBezTo>
                    <a:cubicBezTo>
                      <a:pt x="7261" y="2547"/>
                      <a:pt x="7819" y="1997"/>
                      <a:pt x="7858" y="1313"/>
                    </a:cubicBezTo>
                    <a:cubicBezTo>
                      <a:pt x="7878" y="617"/>
                      <a:pt x="7321" y="40"/>
                      <a:pt x="6605" y="0"/>
                    </a:cubicBezTo>
                    <a:cubicBezTo>
                      <a:pt x="6599" y="0"/>
                      <a:pt x="6593" y="0"/>
                      <a:pt x="6586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211" name="Google Shape;1211;p17"/>
              <p:cNvSpPr/>
              <p:nvPr/>
            </p:nvSpPr>
            <p:spPr>
              <a:xfrm>
                <a:off x="5594850" y="2135375"/>
                <a:ext cx="149225" cy="150350"/>
              </a:xfrm>
              <a:custGeom>
                <a:avLst/>
                <a:gdLst/>
                <a:ahLst/>
                <a:cxnLst/>
                <a:rect l="l" t="t" r="r" b="b"/>
                <a:pathLst>
                  <a:path w="5969" h="6014" extrusionOk="0">
                    <a:moveTo>
                      <a:pt x="0" y="1"/>
                    </a:moveTo>
                    <a:lnTo>
                      <a:pt x="0" y="1"/>
                    </a:lnTo>
                    <a:cubicBezTo>
                      <a:pt x="1" y="1"/>
                      <a:pt x="3163" y="5133"/>
                      <a:pt x="3661" y="5630"/>
                    </a:cubicBezTo>
                    <a:cubicBezTo>
                      <a:pt x="3914" y="5884"/>
                      <a:pt x="4245" y="6013"/>
                      <a:pt x="4575" y="6013"/>
                    </a:cubicBezTo>
                    <a:cubicBezTo>
                      <a:pt x="4892" y="6013"/>
                      <a:pt x="5207" y="5894"/>
                      <a:pt x="5451" y="5650"/>
                    </a:cubicBezTo>
                    <a:cubicBezTo>
                      <a:pt x="5948" y="5153"/>
                      <a:pt x="5968" y="4357"/>
                      <a:pt x="5471" y="3860"/>
                    </a:cubicBezTo>
                    <a:cubicBezTo>
                      <a:pt x="4974" y="3363"/>
                      <a:pt x="1" y="1"/>
                      <a:pt x="0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212" name="Google Shape;1212;p17"/>
              <p:cNvSpPr/>
              <p:nvPr/>
            </p:nvSpPr>
            <p:spPr>
              <a:xfrm>
                <a:off x="5407350" y="1944275"/>
                <a:ext cx="149225" cy="150350"/>
              </a:xfrm>
              <a:custGeom>
                <a:avLst/>
                <a:gdLst/>
                <a:ahLst/>
                <a:cxnLst/>
                <a:rect l="l" t="t" r="r" b="b"/>
                <a:pathLst>
                  <a:path w="5969" h="6014" extrusionOk="0">
                    <a:moveTo>
                      <a:pt x="1394" y="1"/>
                    </a:moveTo>
                    <a:cubicBezTo>
                      <a:pt x="1077" y="1"/>
                      <a:pt x="762" y="120"/>
                      <a:pt x="518" y="364"/>
                    </a:cubicBezTo>
                    <a:cubicBezTo>
                      <a:pt x="21" y="861"/>
                      <a:pt x="1" y="1657"/>
                      <a:pt x="498" y="2154"/>
                    </a:cubicBezTo>
                    <a:cubicBezTo>
                      <a:pt x="995" y="2652"/>
                      <a:pt x="5969" y="6014"/>
                      <a:pt x="5969" y="6014"/>
                    </a:cubicBezTo>
                    <a:cubicBezTo>
                      <a:pt x="5969" y="6014"/>
                      <a:pt x="2806" y="881"/>
                      <a:pt x="2308" y="384"/>
                    </a:cubicBezTo>
                    <a:cubicBezTo>
                      <a:pt x="2055" y="130"/>
                      <a:pt x="1723" y="1"/>
                      <a:pt x="1394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213" name="Google Shape;1213;p17"/>
              <p:cNvSpPr/>
              <p:nvPr/>
            </p:nvSpPr>
            <p:spPr>
              <a:xfrm>
                <a:off x="5360600" y="2124950"/>
                <a:ext cx="189025" cy="91975"/>
              </a:xfrm>
              <a:custGeom>
                <a:avLst/>
                <a:gdLst/>
                <a:ahLst/>
                <a:cxnLst/>
                <a:rect l="l" t="t" r="r" b="b"/>
                <a:pathLst>
                  <a:path w="7561" h="3679" extrusionOk="0">
                    <a:moveTo>
                      <a:pt x="7560" y="0"/>
                    </a:moveTo>
                    <a:cubicBezTo>
                      <a:pt x="7560" y="0"/>
                      <a:pt x="1612" y="955"/>
                      <a:pt x="976" y="1213"/>
                    </a:cubicBezTo>
                    <a:cubicBezTo>
                      <a:pt x="319" y="1452"/>
                      <a:pt x="1" y="2208"/>
                      <a:pt x="260" y="2865"/>
                    </a:cubicBezTo>
                    <a:cubicBezTo>
                      <a:pt x="456" y="3364"/>
                      <a:pt x="929" y="3679"/>
                      <a:pt x="1424" y="3679"/>
                    </a:cubicBezTo>
                    <a:cubicBezTo>
                      <a:pt x="1580" y="3679"/>
                      <a:pt x="1738" y="3647"/>
                      <a:pt x="1891" y="3581"/>
                    </a:cubicBezTo>
                    <a:cubicBezTo>
                      <a:pt x="2547" y="3322"/>
                      <a:pt x="7560" y="0"/>
                      <a:pt x="7560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214" name="Google Shape;1214;p17"/>
              <p:cNvSpPr/>
              <p:nvPr/>
            </p:nvSpPr>
            <p:spPr>
              <a:xfrm>
                <a:off x="5601800" y="2013000"/>
                <a:ext cx="189025" cy="92075"/>
              </a:xfrm>
              <a:custGeom>
                <a:avLst/>
                <a:gdLst/>
                <a:ahLst/>
                <a:cxnLst/>
                <a:rect l="l" t="t" r="r" b="b"/>
                <a:pathLst>
                  <a:path w="7561" h="3683" extrusionOk="0">
                    <a:moveTo>
                      <a:pt x="6157" y="1"/>
                    </a:moveTo>
                    <a:cubicBezTo>
                      <a:pt x="5996" y="1"/>
                      <a:pt x="5831" y="33"/>
                      <a:pt x="5670" y="102"/>
                    </a:cubicBezTo>
                    <a:cubicBezTo>
                      <a:pt x="5034" y="340"/>
                      <a:pt x="1" y="3682"/>
                      <a:pt x="1" y="3682"/>
                    </a:cubicBezTo>
                    <a:cubicBezTo>
                      <a:pt x="1" y="3682"/>
                      <a:pt x="5949" y="2708"/>
                      <a:pt x="6585" y="2449"/>
                    </a:cubicBezTo>
                    <a:cubicBezTo>
                      <a:pt x="7242" y="2210"/>
                      <a:pt x="7560" y="1454"/>
                      <a:pt x="7321" y="818"/>
                    </a:cubicBezTo>
                    <a:cubicBezTo>
                      <a:pt x="7111" y="307"/>
                      <a:pt x="6652" y="1"/>
                      <a:pt x="6157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215" name="Google Shape;1215;p17"/>
              <p:cNvSpPr/>
              <p:nvPr/>
            </p:nvSpPr>
            <p:spPr>
              <a:xfrm>
                <a:off x="5462550" y="2140350"/>
                <a:ext cx="101975" cy="182250"/>
              </a:xfrm>
              <a:custGeom>
                <a:avLst/>
                <a:gdLst/>
                <a:ahLst/>
                <a:cxnLst/>
                <a:rect l="l" t="t" r="r" b="b"/>
                <a:pathLst>
                  <a:path w="4079" h="7290" extrusionOk="0">
                    <a:moveTo>
                      <a:pt x="4079" y="1"/>
                    </a:moveTo>
                    <a:cubicBezTo>
                      <a:pt x="4079" y="1"/>
                      <a:pt x="538" y="4874"/>
                      <a:pt x="279" y="5531"/>
                    </a:cubicBezTo>
                    <a:cubicBezTo>
                      <a:pt x="1" y="6167"/>
                      <a:pt x="279" y="6923"/>
                      <a:pt x="916" y="7182"/>
                    </a:cubicBezTo>
                    <a:cubicBezTo>
                      <a:pt x="1088" y="7255"/>
                      <a:pt x="1267" y="7290"/>
                      <a:pt x="1443" y="7290"/>
                    </a:cubicBezTo>
                    <a:cubicBezTo>
                      <a:pt x="1936" y="7290"/>
                      <a:pt x="2401" y="7015"/>
                      <a:pt x="2607" y="6545"/>
                    </a:cubicBezTo>
                    <a:cubicBezTo>
                      <a:pt x="2885" y="5889"/>
                      <a:pt x="4079" y="1"/>
                      <a:pt x="4079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216" name="Google Shape;1216;p17"/>
              <p:cNvSpPr/>
              <p:nvPr/>
            </p:nvSpPr>
            <p:spPr>
              <a:xfrm>
                <a:off x="5586900" y="1906700"/>
                <a:ext cx="101975" cy="182950"/>
              </a:xfrm>
              <a:custGeom>
                <a:avLst/>
                <a:gdLst/>
                <a:ahLst/>
                <a:cxnLst/>
                <a:rect l="l" t="t" r="r" b="b"/>
                <a:pathLst>
                  <a:path w="4079" h="7318" extrusionOk="0">
                    <a:moveTo>
                      <a:pt x="2636" y="1"/>
                    </a:moveTo>
                    <a:cubicBezTo>
                      <a:pt x="2149" y="1"/>
                      <a:pt x="1692" y="290"/>
                      <a:pt x="1472" y="773"/>
                    </a:cubicBezTo>
                    <a:cubicBezTo>
                      <a:pt x="1194" y="1409"/>
                      <a:pt x="0" y="7318"/>
                      <a:pt x="0" y="7318"/>
                    </a:cubicBezTo>
                    <a:cubicBezTo>
                      <a:pt x="0" y="7318"/>
                      <a:pt x="3541" y="2444"/>
                      <a:pt x="3800" y="1787"/>
                    </a:cubicBezTo>
                    <a:cubicBezTo>
                      <a:pt x="4078" y="1151"/>
                      <a:pt x="3800" y="395"/>
                      <a:pt x="3163" y="116"/>
                    </a:cubicBezTo>
                    <a:cubicBezTo>
                      <a:pt x="2990" y="38"/>
                      <a:pt x="2811" y="1"/>
                      <a:pt x="2636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217" name="Google Shape;1217;p17"/>
              <p:cNvSpPr/>
              <p:nvPr/>
            </p:nvSpPr>
            <p:spPr>
              <a:xfrm>
                <a:off x="5363100" y="2005875"/>
                <a:ext cx="187000" cy="97700"/>
              </a:xfrm>
              <a:custGeom>
                <a:avLst/>
                <a:gdLst/>
                <a:ahLst/>
                <a:cxnLst/>
                <a:rect l="l" t="t" r="r" b="b"/>
                <a:pathLst>
                  <a:path w="7480" h="3908" extrusionOk="0">
                    <a:moveTo>
                      <a:pt x="1446" y="0"/>
                    </a:moveTo>
                    <a:cubicBezTo>
                      <a:pt x="959" y="0"/>
                      <a:pt x="504" y="275"/>
                      <a:pt x="299" y="745"/>
                    </a:cubicBezTo>
                    <a:cubicBezTo>
                      <a:pt x="0" y="1401"/>
                      <a:pt x="299" y="2177"/>
                      <a:pt x="955" y="2455"/>
                    </a:cubicBezTo>
                    <a:cubicBezTo>
                      <a:pt x="1592" y="2714"/>
                      <a:pt x="7480" y="3908"/>
                      <a:pt x="7480" y="3908"/>
                    </a:cubicBezTo>
                    <a:cubicBezTo>
                      <a:pt x="7480" y="3908"/>
                      <a:pt x="2606" y="387"/>
                      <a:pt x="1970" y="108"/>
                    </a:cubicBezTo>
                    <a:cubicBezTo>
                      <a:pt x="1798" y="35"/>
                      <a:pt x="1620" y="0"/>
                      <a:pt x="1446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218" name="Google Shape;1218;p17"/>
              <p:cNvSpPr/>
              <p:nvPr/>
            </p:nvSpPr>
            <p:spPr>
              <a:xfrm>
                <a:off x="5601300" y="2125925"/>
                <a:ext cx="187025" cy="98000"/>
              </a:xfrm>
              <a:custGeom>
                <a:avLst/>
                <a:gdLst/>
                <a:ahLst/>
                <a:cxnLst/>
                <a:rect l="l" t="t" r="r" b="b"/>
                <a:pathLst>
                  <a:path w="7481" h="3920" extrusionOk="0">
                    <a:moveTo>
                      <a:pt x="1" y="1"/>
                    </a:moveTo>
                    <a:cubicBezTo>
                      <a:pt x="1" y="1"/>
                      <a:pt x="4875" y="3542"/>
                      <a:pt x="5511" y="3820"/>
                    </a:cubicBezTo>
                    <a:cubicBezTo>
                      <a:pt x="5680" y="3887"/>
                      <a:pt x="5855" y="3919"/>
                      <a:pt x="6025" y="3919"/>
                    </a:cubicBezTo>
                    <a:cubicBezTo>
                      <a:pt x="6517" y="3919"/>
                      <a:pt x="6975" y="3651"/>
                      <a:pt x="7182" y="3164"/>
                    </a:cubicBezTo>
                    <a:cubicBezTo>
                      <a:pt x="7481" y="2527"/>
                      <a:pt x="7182" y="1771"/>
                      <a:pt x="6546" y="1473"/>
                    </a:cubicBezTo>
                    <a:cubicBezTo>
                      <a:pt x="5889" y="1194"/>
                      <a:pt x="1" y="1"/>
                      <a:pt x="1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219" name="Google Shape;1219;p17"/>
              <p:cNvSpPr/>
              <p:nvPr/>
            </p:nvSpPr>
            <p:spPr>
              <a:xfrm>
                <a:off x="5585900" y="2140850"/>
                <a:ext cx="96000" cy="185025"/>
              </a:xfrm>
              <a:custGeom>
                <a:avLst/>
                <a:gdLst/>
                <a:ahLst/>
                <a:cxnLst/>
                <a:rect l="l" t="t" r="r" b="b"/>
                <a:pathLst>
                  <a:path w="3840" h="7401" extrusionOk="0">
                    <a:moveTo>
                      <a:pt x="0" y="1"/>
                    </a:moveTo>
                    <a:cubicBezTo>
                      <a:pt x="0" y="1"/>
                      <a:pt x="955" y="5949"/>
                      <a:pt x="1214" y="6605"/>
                    </a:cubicBezTo>
                    <a:cubicBezTo>
                      <a:pt x="1399" y="7098"/>
                      <a:pt x="1894" y="7400"/>
                      <a:pt x="2404" y="7400"/>
                    </a:cubicBezTo>
                    <a:cubicBezTo>
                      <a:pt x="2552" y="7400"/>
                      <a:pt x="2702" y="7375"/>
                      <a:pt x="2845" y="7321"/>
                    </a:cubicBezTo>
                    <a:cubicBezTo>
                      <a:pt x="3521" y="7063"/>
                      <a:pt x="3840" y="6326"/>
                      <a:pt x="3581" y="5670"/>
                    </a:cubicBezTo>
                    <a:cubicBezTo>
                      <a:pt x="3322" y="5033"/>
                      <a:pt x="1" y="1"/>
                      <a:pt x="0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220" name="Google Shape;1220;p17"/>
              <p:cNvSpPr/>
              <p:nvPr/>
            </p:nvSpPr>
            <p:spPr>
              <a:xfrm>
                <a:off x="5469525" y="1903875"/>
                <a:ext cx="96500" cy="184775"/>
              </a:xfrm>
              <a:custGeom>
                <a:avLst/>
                <a:gdLst/>
                <a:ahLst/>
                <a:cxnLst/>
                <a:rect l="l" t="t" r="r" b="b"/>
                <a:pathLst>
                  <a:path w="3860" h="7391" extrusionOk="0">
                    <a:moveTo>
                      <a:pt x="1457" y="0"/>
                    </a:moveTo>
                    <a:cubicBezTo>
                      <a:pt x="1302" y="0"/>
                      <a:pt x="1145" y="29"/>
                      <a:pt x="995" y="90"/>
                    </a:cubicBezTo>
                    <a:cubicBezTo>
                      <a:pt x="319" y="349"/>
                      <a:pt x="0" y="1085"/>
                      <a:pt x="279" y="1721"/>
                    </a:cubicBezTo>
                    <a:cubicBezTo>
                      <a:pt x="518" y="2378"/>
                      <a:pt x="3860" y="7391"/>
                      <a:pt x="3860" y="7391"/>
                    </a:cubicBezTo>
                    <a:cubicBezTo>
                      <a:pt x="3860" y="7391"/>
                      <a:pt x="2885" y="1463"/>
                      <a:pt x="2626" y="806"/>
                    </a:cubicBezTo>
                    <a:cubicBezTo>
                      <a:pt x="2444" y="305"/>
                      <a:pt x="1959" y="0"/>
                      <a:pt x="1457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221" name="Google Shape;1221;p17"/>
              <p:cNvSpPr/>
              <p:nvPr/>
            </p:nvSpPr>
            <p:spPr>
              <a:xfrm>
                <a:off x="5516775" y="2056300"/>
                <a:ext cx="117875" cy="116925"/>
              </a:xfrm>
              <a:custGeom>
                <a:avLst/>
                <a:gdLst/>
                <a:ahLst/>
                <a:cxnLst/>
                <a:rect l="l" t="t" r="r" b="b"/>
                <a:pathLst>
                  <a:path w="4715" h="4677" extrusionOk="0">
                    <a:moveTo>
                      <a:pt x="2370" y="1"/>
                    </a:moveTo>
                    <a:cubicBezTo>
                      <a:pt x="1094" y="1"/>
                      <a:pt x="40" y="1008"/>
                      <a:pt x="20" y="2288"/>
                    </a:cubicBezTo>
                    <a:cubicBezTo>
                      <a:pt x="0" y="3582"/>
                      <a:pt x="1015" y="4656"/>
                      <a:pt x="2308" y="4676"/>
                    </a:cubicBezTo>
                    <a:cubicBezTo>
                      <a:pt x="2332" y="4676"/>
                      <a:pt x="2356" y="4677"/>
                      <a:pt x="2380" y="4677"/>
                    </a:cubicBezTo>
                    <a:cubicBezTo>
                      <a:pt x="3640" y="4677"/>
                      <a:pt x="4675" y="3657"/>
                      <a:pt x="4695" y="2388"/>
                    </a:cubicBezTo>
                    <a:cubicBezTo>
                      <a:pt x="4715" y="1095"/>
                      <a:pt x="3700" y="41"/>
                      <a:pt x="2407" y="1"/>
                    </a:cubicBezTo>
                    <a:cubicBezTo>
                      <a:pt x="2395" y="1"/>
                      <a:pt x="2382" y="1"/>
                      <a:pt x="2370" y="1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222" name="Google Shape;1222;p17"/>
              <p:cNvSpPr/>
              <p:nvPr/>
            </p:nvSpPr>
            <p:spPr>
              <a:xfrm>
                <a:off x="5747025" y="2166800"/>
                <a:ext cx="438650" cy="212350"/>
              </a:xfrm>
              <a:custGeom>
                <a:avLst/>
                <a:gdLst/>
                <a:ahLst/>
                <a:cxnLst/>
                <a:rect l="l" t="t" r="r" b="b"/>
                <a:pathLst>
                  <a:path w="17546" h="8494" extrusionOk="0">
                    <a:moveTo>
                      <a:pt x="12816" y="0"/>
                    </a:moveTo>
                    <a:cubicBezTo>
                      <a:pt x="11060" y="0"/>
                      <a:pt x="9310" y="187"/>
                      <a:pt x="7520" y="713"/>
                    </a:cubicBezTo>
                    <a:cubicBezTo>
                      <a:pt x="4874" y="1489"/>
                      <a:pt x="2368" y="3001"/>
                      <a:pt x="756" y="5229"/>
                    </a:cubicBezTo>
                    <a:cubicBezTo>
                      <a:pt x="359" y="5786"/>
                      <a:pt x="1" y="6383"/>
                      <a:pt x="1" y="7059"/>
                    </a:cubicBezTo>
                    <a:cubicBezTo>
                      <a:pt x="1" y="7715"/>
                      <a:pt x="458" y="8412"/>
                      <a:pt x="1134" y="8491"/>
                    </a:cubicBezTo>
                    <a:cubicBezTo>
                      <a:pt x="1156" y="8492"/>
                      <a:pt x="1178" y="8493"/>
                      <a:pt x="1200" y="8493"/>
                    </a:cubicBezTo>
                    <a:cubicBezTo>
                      <a:pt x="1521" y="8493"/>
                      <a:pt x="1871" y="8362"/>
                      <a:pt x="2169" y="8213"/>
                    </a:cubicBezTo>
                    <a:cubicBezTo>
                      <a:pt x="5650" y="6482"/>
                      <a:pt x="7958" y="2881"/>
                      <a:pt x="11558" y="1389"/>
                    </a:cubicBezTo>
                    <a:cubicBezTo>
                      <a:pt x="13468" y="594"/>
                      <a:pt x="15497" y="514"/>
                      <a:pt x="17546" y="335"/>
                    </a:cubicBezTo>
                    <a:cubicBezTo>
                      <a:pt x="15944" y="148"/>
                      <a:pt x="14378" y="0"/>
                      <a:pt x="12816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223" name="Google Shape;1223;p17"/>
              <p:cNvSpPr/>
              <p:nvPr/>
            </p:nvSpPr>
            <p:spPr>
              <a:xfrm>
                <a:off x="5870850" y="2168025"/>
                <a:ext cx="338200" cy="86750"/>
              </a:xfrm>
              <a:custGeom>
                <a:avLst/>
                <a:gdLst/>
                <a:ahLst/>
                <a:cxnLst/>
                <a:rect l="l" t="t" r="r" b="b"/>
                <a:pathLst>
                  <a:path w="13528" h="3470" extrusionOk="0">
                    <a:moveTo>
                      <a:pt x="9986" y="0"/>
                    </a:moveTo>
                    <a:cubicBezTo>
                      <a:pt x="6995" y="0"/>
                      <a:pt x="4000" y="841"/>
                      <a:pt x="1453" y="2435"/>
                    </a:cubicBezTo>
                    <a:cubicBezTo>
                      <a:pt x="1035" y="2693"/>
                      <a:pt x="399" y="3151"/>
                      <a:pt x="1" y="3469"/>
                    </a:cubicBezTo>
                    <a:cubicBezTo>
                      <a:pt x="438" y="3191"/>
                      <a:pt x="1075" y="2793"/>
                      <a:pt x="1533" y="2554"/>
                    </a:cubicBezTo>
                    <a:cubicBezTo>
                      <a:pt x="4393" y="1007"/>
                      <a:pt x="7634" y="233"/>
                      <a:pt x="10879" y="233"/>
                    </a:cubicBezTo>
                    <a:cubicBezTo>
                      <a:pt x="11764" y="233"/>
                      <a:pt x="12650" y="290"/>
                      <a:pt x="13528" y="406"/>
                    </a:cubicBezTo>
                    <a:cubicBezTo>
                      <a:pt x="12367" y="134"/>
                      <a:pt x="11177" y="0"/>
                      <a:pt x="998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224" name="Google Shape;1224;p17"/>
              <p:cNvSpPr/>
              <p:nvPr/>
            </p:nvSpPr>
            <p:spPr>
              <a:xfrm>
                <a:off x="5820625" y="1861950"/>
                <a:ext cx="378475" cy="310250"/>
              </a:xfrm>
              <a:custGeom>
                <a:avLst/>
                <a:gdLst/>
                <a:ahLst/>
                <a:cxnLst/>
                <a:rect l="l" t="t" r="r" b="b"/>
                <a:pathLst>
                  <a:path w="15139" h="12410" extrusionOk="0">
                    <a:moveTo>
                      <a:pt x="1491" y="0"/>
                    </a:moveTo>
                    <a:cubicBezTo>
                      <a:pt x="902" y="0"/>
                      <a:pt x="362" y="513"/>
                      <a:pt x="200" y="1091"/>
                    </a:cubicBezTo>
                    <a:cubicBezTo>
                      <a:pt x="1" y="1747"/>
                      <a:pt x="180" y="2444"/>
                      <a:pt x="398" y="3060"/>
                    </a:cubicBezTo>
                    <a:cubicBezTo>
                      <a:pt x="1314" y="5646"/>
                      <a:pt x="3303" y="7775"/>
                      <a:pt x="5630" y="9267"/>
                    </a:cubicBezTo>
                    <a:cubicBezTo>
                      <a:pt x="8574" y="11196"/>
                      <a:pt x="11737" y="11853"/>
                      <a:pt x="15139" y="12410"/>
                    </a:cubicBezTo>
                    <a:cubicBezTo>
                      <a:pt x="13229" y="11694"/>
                      <a:pt x="11300" y="11037"/>
                      <a:pt x="9668" y="9744"/>
                    </a:cubicBezTo>
                    <a:cubicBezTo>
                      <a:pt x="6665" y="7337"/>
                      <a:pt x="5451" y="3199"/>
                      <a:pt x="2587" y="574"/>
                    </a:cubicBezTo>
                    <a:cubicBezTo>
                      <a:pt x="2308" y="315"/>
                      <a:pt x="2010" y="96"/>
                      <a:pt x="1672" y="17"/>
                    </a:cubicBezTo>
                    <a:cubicBezTo>
                      <a:pt x="1611" y="6"/>
                      <a:pt x="1551" y="0"/>
                      <a:pt x="1491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225" name="Google Shape;1225;p17"/>
              <p:cNvSpPr/>
              <p:nvPr/>
            </p:nvSpPr>
            <p:spPr>
              <a:xfrm>
                <a:off x="5919100" y="2008575"/>
                <a:ext cx="303375" cy="168100"/>
              </a:xfrm>
              <a:custGeom>
                <a:avLst/>
                <a:gdLst/>
                <a:ahLst/>
                <a:cxnLst/>
                <a:rect l="l" t="t" r="r" b="b"/>
                <a:pathLst>
                  <a:path w="12135" h="6724" extrusionOk="0">
                    <a:moveTo>
                      <a:pt x="0" y="0"/>
                    </a:moveTo>
                    <a:cubicBezTo>
                      <a:pt x="259" y="418"/>
                      <a:pt x="756" y="1015"/>
                      <a:pt x="1094" y="1413"/>
                    </a:cubicBezTo>
                    <a:cubicBezTo>
                      <a:pt x="3879" y="4536"/>
                      <a:pt x="7957" y="6525"/>
                      <a:pt x="12135" y="6724"/>
                    </a:cubicBezTo>
                    <a:cubicBezTo>
                      <a:pt x="8316" y="6147"/>
                      <a:pt x="4695" y="4476"/>
                      <a:pt x="1850" y="1910"/>
                    </a:cubicBezTo>
                    <a:cubicBezTo>
                      <a:pt x="1234" y="1373"/>
                      <a:pt x="518" y="617"/>
                      <a:pt x="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</p:grpSp>
        <p:grpSp>
          <p:nvGrpSpPr>
            <p:cNvPr id="1226" name="Google Shape;1226;p17"/>
            <p:cNvGrpSpPr/>
            <p:nvPr/>
          </p:nvGrpSpPr>
          <p:grpSpPr>
            <a:xfrm rot="-5721994" flipH="1">
              <a:off x="8516282" y="4515222"/>
              <a:ext cx="785839" cy="482362"/>
              <a:chOff x="3635425" y="69650"/>
              <a:chExt cx="965800" cy="592825"/>
            </a:xfrm>
          </p:grpSpPr>
          <p:sp>
            <p:nvSpPr>
              <p:cNvPr id="1227" name="Google Shape;1227;p17"/>
              <p:cNvSpPr/>
              <p:nvPr/>
            </p:nvSpPr>
            <p:spPr>
              <a:xfrm>
                <a:off x="3741350" y="90400"/>
                <a:ext cx="859875" cy="436675"/>
              </a:xfrm>
              <a:custGeom>
                <a:avLst/>
                <a:gdLst/>
                <a:ahLst/>
                <a:cxnLst/>
                <a:rect l="l" t="t" r="r" b="b"/>
                <a:pathLst>
                  <a:path w="34395" h="17467" fill="none" extrusionOk="0">
                    <a:moveTo>
                      <a:pt x="0" y="17467"/>
                    </a:moveTo>
                    <a:cubicBezTo>
                      <a:pt x="10464" y="9848"/>
                      <a:pt x="21723" y="2746"/>
                      <a:pt x="34395" y="1"/>
                    </a:cubicBezTo>
                  </a:path>
                </a:pathLst>
              </a:custGeom>
              <a:solidFill>
                <a:schemeClr val="dk1"/>
              </a:solidFill>
              <a:ln w="10450" cap="flat" cmpd="sng">
                <a:solidFill>
                  <a:srgbClr val="282922"/>
                </a:solidFill>
                <a:prstDash val="solid"/>
                <a:miter lim="19892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228" name="Google Shape;1228;p17"/>
              <p:cNvSpPr/>
              <p:nvPr/>
            </p:nvSpPr>
            <p:spPr>
              <a:xfrm>
                <a:off x="3783125" y="468375"/>
                <a:ext cx="70150" cy="192650"/>
              </a:xfrm>
              <a:custGeom>
                <a:avLst/>
                <a:gdLst/>
                <a:ahLst/>
                <a:cxnLst/>
                <a:rect l="l" t="t" r="r" b="b"/>
                <a:pathLst>
                  <a:path w="2806" h="7706" extrusionOk="0">
                    <a:moveTo>
                      <a:pt x="2805" y="0"/>
                    </a:moveTo>
                    <a:cubicBezTo>
                      <a:pt x="2805" y="1"/>
                      <a:pt x="279" y="5471"/>
                      <a:pt x="140" y="6167"/>
                    </a:cubicBezTo>
                    <a:cubicBezTo>
                      <a:pt x="0" y="6843"/>
                      <a:pt x="418" y="7520"/>
                      <a:pt x="1114" y="7679"/>
                    </a:cubicBezTo>
                    <a:cubicBezTo>
                      <a:pt x="1204" y="7697"/>
                      <a:pt x="1294" y="7706"/>
                      <a:pt x="1382" y="7706"/>
                    </a:cubicBezTo>
                    <a:cubicBezTo>
                      <a:pt x="1976" y="7706"/>
                      <a:pt x="2505" y="7310"/>
                      <a:pt x="2626" y="6704"/>
                    </a:cubicBezTo>
                    <a:cubicBezTo>
                      <a:pt x="2785" y="6008"/>
                      <a:pt x="2805" y="1"/>
                      <a:pt x="2805" y="0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229" name="Google Shape;1229;p17"/>
              <p:cNvSpPr/>
              <p:nvPr/>
            </p:nvSpPr>
            <p:spPr>
              <a:xfrm>
                <a:off x="3865675" y="221850"/>
                <a:ext cx="70150" cy="192825"/>
              </a:xfrm>
              <a:custGeom>
                <a:avLst/>
                <a:gdLst/>
                <a:ahLst/>
                <a:cxnLst/>
                <a:rect l="l" t="t" r="r" b="b"/>
                <a:pathLst>
                  <a:path w="2806" h="7713" extrusionOk="0">
                    <a:moveTo>
                      <a:pt x="1396" y="1"/>
                    </a:moveTo>
                    <a:cubicBezTo>
                      <a:pt x="813" y="1"/>
                      <a:pt x="299" y="395"/>
                      <a:pt x="180" y="1009"/>
                    </a:cubicBezTo>
                    <a:cubicBezTo>
                      <a:pt x="20" y="1685"/>
                      <a:pt x="0" y="7713"/>
                      <a:pt x="0" y="7713"/>
                    </a:cubicBezTo>
                    <a:cubicBezTo>
                      <a:pt x="0" y="7713"/>
                      <a:pt x="2507" y="2242"/>
                      <a:pt x="2666" y="1546"/>
                    </a:cubicBezTo>
                    <a:cubicBezTo>
                      <a:pt x="2805" y="850"/>
                      <a:pt x="2388" y="174"/>
                      <a:pt x="1691" y="34"/>
                    </a:cubicBezTo>
                    <a:cubicBezTo>
                      <a:pt x="1592" y="12"/>
                      <a:pt x="1493" y="1"/>
                      <a:pt x="1396" y="1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230" name="Google Shape;1230;p17"/>
              <p:cNvSpPr/>
              <p:nvPr/>
            </p:nvSpPr>
            <p:spPr>
              <a:xfrm>
                <a:off x="3874125" y="464400"/>
                <a:ext cx="125350" cy="170850"/>
              </a:xfrm>
              <a:custGeom>
                <a:avLst/>
                <a:gdLst/>
                <a:ahLst/>
                <a:cxnLst/>
                <a:rect l="l" t="t" r="r" b="b"/>
                <a:pathLst>
                  <a:path w="5014" h="6834" extrusionOk="0">
                    <a:moveTo>
                      <a:pt x="1" y="0"/>
                    </a:moveTo>
                    <a:cubicBezTo>
                      <a:pt x="1" y="1"/>
                      <a:pt x="2089" y="5650"/>
                      <a:pt x="2487" y="6247"/>
                    </a:cubicBezTo>
                    <a:cubicBezTo>
                      <a:pt x="2731" y="6631"/>
                      <a:pt x="3147" y="6834"/>
                      <a:pt x="3573" y="6834"/>
                    </a:cubicBezTo>
                    <a:cubicBezTo>
                      <a:pt x="3808" y="6834"/>
                      <a:pt x="4045" y="6772"/>
                      <a:pt x="4258" y="6644"/>
                    </a:cubicBezTo>
                    <a:cubicBezTo>
                      <a:pt x="4835" y="6266"/>
                      <a:pt x="5014" y="5471"/>
                      <a:pt x="4636" y="4874"/>
                    </a:cubicBezTo>
                    <a:cubicBezTo>
                      <a:pt x="4258" y="4277"/>
                      <a:pt x="1" y="1"/>
                      <a:pt x="1" y="0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231" name="Google Shape;1231;p17"/>
              <p:cNvSpPr/>
              <p:nvPr/>
            </p:nvSpPr>
            <p:spPr>
              <a:xfrm>
                <a:off x="3719475" y="247575"/>
                <a:ext cx="125825" cy="171100"/>
              </a:xfrm>
              <a:custGeom>
                <a:avLst/>
                <a:gdLst/>
                <a:ahLst/>
                <a:cxnLst/>
                <a:rect l="l" t="t" r="r" b="b"/>
                <a:pathLst>
                  <a:path w="5033" h="6844" extrusionOk="0">
                    <a:moveTo>
                      <a:pt x="1459" y="1"/>
                    </a:moveTo>
                    <a:cubicBezTo>
                      <a:pt x="1225" y="1"/>
                      <a:pt x="988" y="65"/>
                      <a:pt x="776" y="199"/>
                    </a:cubicBezTo>
                    <a:cubicBezTo>
                      <a:pt x="179" y="577"/>
                      <a:pt x="0" y="1373"/>
                      <a:pt x="398" y="1969"/>
                    </a:cubicBezTo>
                    <a:cubicBezTo>
                      <a:pt x="776" y="2566"/>
                      <a:pt x="5033" y="6843"/>
                      <a:pt x="5033" y="6843"/>
                    </a:cubicBezTo>
                    <a:cubicBezTo>
                      <a:pt x="5033" y="6843"/>
                      <a:pt x="2944" y="1194"/>
                      <a:pt x="2546" y="597"/>
                    </a:cubicBezTo>
                    <a:cubicBezTo>
                      <a:pt x="2303" y="212"/>
                      <a:pt x="1885" y="1"/>
                      <a:pt x="1459" y="1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232" name="Google Shape;1232;p17"/>
              <p:cNvSpPr/>
              <p:nvPr/>
            </p:nvSpPr>
            <p:spPr>
              <a:xfrm>
                <a:off x="3660775" y="456425"/>
                <a:ext cx="175575" cy="120425"/>
              </a:xfrm>
              <a:custGeom>
                <a:avLst/>
                <a:gdLst/>
                <a:ahLst/>
                <a:cxnLst/>
                <a:rect l="l" t="t" r="r" b="b"/>
                <a:pathLst>
                  <a:path w="7023" h="4817" extrusionOk="0">
                    <a:moveTo>
                      <a:pt x="7023" y="1"/>
                    </a:moveTo>
                    <a:cubicBezTo>
                      <a:pt x="7022" y="1"/>
                      <a:pt x="1373" y="2090"/>
                      <a:pt x="777" y="2487"/>
                    </a:cubicBezTo>
                    <a:cubicBezTo>
                      <a:pt x="180" y="2865"/>
                      <a:pt x="1" y="3661"/>
                      <a:pt x="379" y="4258"/>
                    </a:cubicBezTo>
                    <a:cubicBezTo>
                      <a:pt x="621" y="4614"/>
                      <a:pt x="1033" y="4816"/>
                      <a:pt x="1456" y="4816"/>
                    </a:cubicBezTo>
                    <a:cubicBezTo>
                      <a:pt x="1693" y="4816"/>
                      <a:pt x="1934" y="4752"/>
                      <a:pt x="2149" y="4616"/>
                    </a:cubicBezTo>
                    <a:cubicBezTo>
                      <a:pt x="2746" y="4258"/>
                      <a:pt x="7023" y="1"/>
                      <a:pt x="7023" y="1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233" name="Google Shape;1233;p17"/>
              <p:cNvSpPr/>
              <p:nvPr/>
            </p:nvSpPr>
            <p:spPr>
              <a:xfrm>
                <a:off x="3883075" y="305750"/>
                <a:ext cx="175075" cy="120875"/>
              </a:xfrm>
              <a:custGeom>
                <a:avLst/>
                <a:gdLst/>
                <a:ahLst/>
                <a:cxnLst/>
                <a:rect l="l" t="t" r="r" b="b"/>
                <a:pathLst>
                  <a:path w="7003" h="4835" extrusionOk="0">
                    <a:moveTo>
                      <a:pt x="5549" y="0"/>
                    </a:moveTo>
                    <a:cubicBezTo>
                      <a:pt x="5315" y="0"/>
                      <a:pt x="5081" y="64"/>
                      <a:pt x="4874" y="199"/>
                    </a:cubicBezTo>
                    <a:cubicBezTo>
                      <a:pt x="4278" y="577"/>
                      <a:pt x="1" y="4834"/>
                      <a:pt x="1" y="4834"/>
                    </a:cubicBezTo>
                    <a:cubicBezTo>
                      <a:pt x="1" y="4834"/>
                      <a:pt x="5630" y="2746"/>
                      <a:pt x="6247" y="2348"/>
                    </a:cubicBezTo>
                    <a:cubicBezTo>
                      <a:pt x="6824" y="1970"/>
                      <a:pt x="7003" y="1174"/>
                      <a:pt x="6645" y="577"/>
                    </a:cubicBezTo>
                    <a:cubicBezTo>
                      <a:pt x="6389" y="207"/>
                      <a:pt x="5969" y="0"/>
                      <a:pt x="5549" y="0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234" name="Google Shape;1234;p17"/>
              <p:cNvSpPr/>
              <p:nvPr/>
            </p:nvSpPr>
            <p:spPr>
              <a:xfrm>
                <a:off x="3886075" y="447475"/>
                <a:ext cx="195950" cy="67350"/>
              </a:xfrm>
              <a:custGeom>
                <a:avLst/>
                <a:gdLst/>
                <a:ahLst/>
                <a:cxnLst/>
                <a:rect l="l" t="t" r="r" b="b"/>
                <a:pathLst>
                  <a:path w="7838" h="2694" extrusionOk="0">
                    <a:moveTo>
                      <a:pt x="0" y="1"/>
                    </a:moveTo>
                    <a:cubicBezTo>
                      <a:pt x="0" y="1"/>
                      <a:pt x="5471" y="2527"/>
                      <a:pt x="6167" y="2666"/>
                    </a:cubicBezTo>
                    <a:cubicBezTo>
                      <a:pt x="6257" y="2684"/>
                      <a:pt x="6346" y="2693"/>
                      <a:pt x="6435" y="2693"/>
                    </a:cubicBezTo>
                    <a:cubicBezTo>
                      <a:pt x="7029" y="2693"/>
                      <a:pt x="7557" y="2298"/>
                      <a:pt x="7679" y="1692"/>
                    </a:cubicBezTo>
                    <a:cubicBezTo>
                      <a:pt x="7838" y="995"/>
                      <a:pt x="7420" y="339"/>
                      <a:pt x="6724" y="180"/>
                    </a:cubicBezTo>
                    <a:cubicBezTo>
                      <a:pt x="6028" y="21"/>
                      <a:pt x="0" y="1"/>
                      <a:pt x="0" y="1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235" name="Google Shape;1235;p17"/>
              <p:cNvSpPr/>
              <p:nvPr/>
            </p:nvSpPr>
            <p:spPr>
              <a:xfrm>
                <a:off x="3636900" y="368075"/>
                <a:ext cx="195975" cy="67000"/>
              </a:xfrm>
              <a:custGeom>
                <a:avLst/>
                <a:gdLst/>
                <a:ahLst/>
                <a:cxnLst/>
                <a:rect l="l" t="t" r="r" b="b"/>
                <a:pathLst>
                  <a:path w="7839" h="2680" extrusionOk="0">
                    <a:moveTo>
                      <a:pt x="1357" y="0"/>
                    </a:moveTo>
                    <a:cubicBezTo>
                      <a:pt x="778" y="0"/>
                      <a:pt x="276" y="392"/>
                      <a:pt x="140" y="989"/>
                    </a:cubicBezTo>
                    <a:cubicBezTo>
                      <a:pt x="1" y="1685"/>
                      <a:pt x="419" y="2361"/>
                      <a:pt x="1115" y="2520"/>
                    </a:cubicBezTo>
                    <a:cubicBezTo>
                      <a:pt x="1811" y="2660"/>
                      <a:pt x="7839" y="2680"/>
                      <a:pt x="7839" y="2680"/>
                    </a:cubicBezTo>
                    <a:cubicBezTo>
                      <a:pt x="7839" y="2680"/>
                      <a:pt x="2368" y="173"/>
                      <a:pt x="1652" y="34"/>
                    </a:cubicBezTo>
                    <a:cubicBezTo>
                      <a:pt x="1552" y="11"/>
                      <a:pt x="1453" y="0"/>
                      <a:pt x="1357" y="0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236" name="Google Shape;1236;p17"/>
              <p:cNvSpPr/>
              <p:nvPr/>
            </p:nvSpPr>
            <p:spPr>
              <a:xfrm>
                <a:off x="3713500" y="464400"/>
                <a:ext cx="130325" cy="166675"/>
              </a:xfrm>
              <a:custGeom>
                <a:avLst/>
                <a:gdLst/>
                <a:ahLst/>
                <a:cxnLst/>
                <a:rect l="l" t="t" r="r" b="b"/>
                <a:pathLst>
                  <a:path w="5213" h="6667" extrusionOk="0">
                    <a:moveTo>
                      <a:pt x="5212" y="0"/>
                    </a:moveTo>
                    <a:cubicBezTo>
                      <a:pt x="5212" y="1"/>
                      <a:pt x="816" y="4098"/>
                      <a:pt x="398" y="4675"/>
                    </a:cubicBezTo>
                    <a:cubicBezTo>
                      <a:pt x="0" y="5252"/>
                      <a:pt x="140" y="6048"/>
                      <a:pt x="716" y="6445"/>
                    </a:cubicBezTo>
                    <a:cubicBezTo>
                      <a:pt x="934" y="6596"/>
                      <a:pt x="1180" y="6666"/>
                      <a:pt x="1425" y="6666"/>
                    </a:cubicBezTo>
                    <a:cubicBezTo>
                      <a:pt x="1828" y="6666"/>
                      <a:pt x="2227" y="6474"/>
                      <a:pt x="2487" y="6127"/>
                    </a:cubicBezTo>
                    <a:cubicBezTo>
                      <a:pt x="2885" y="5550"/>
                      <a:pt x="5212" y="1"/>
                      <a:pt x="5212" y="0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237" name="Google Shape;1237;p17"/>
              <p:cNvSpPr/>
              <p:nvPr/>
            </p:nvSpPr>
            <p:spPr>
              <a:xfrm>
                <a:off x="3875625" y="251850"/>
                <a:ext cx="130325" cy="166825"/>
              </a:xfrm>
              <a:custGeom>
                <a:avLst/>
                <a:gdLst/>
                <a:ahLst/>
                <a:cxnLst/>
                <a:rect l="l" t="t" r="r" b="b"/>
                <a:pathLst>
                  <a:path w="5213" h="6673" extrusionOk="0">
                    <a:moveTo>
                      <a:pt x="3770" y="0"/>
                    </a:moveTo>
                    <a:cubicBezTo>
                      <a:pt x="3367" y="0"/>
                      <a:pt x="2971" y="190"/>
                      <a:pt x="2726" y="545"/>
                    </a:cubicBezTo>
                    <a:cubicBezTo>
                      <a:pt x="2328" y="1122"/>
                      <a:pt x="0" y="6672"/>
                      <a:pt x="0" y="6672"/>
                    </a:cubicBezTo>
                    <a:cubicBezTo>
                      <a:pt x="0" y="6672"/>
                      <a:pt x="4397" y="2554"/>
                      <a:pt x="4814" y="1977"/>
                    </a:cubicBezTo>
                    <a:cubicBezTo>
                      <a:pt x="5212" y="1420"/>
                      <a:pt x="5073" y="625"/>
                      <a:pt x="4496" y="227"/>
                    </a:cubicBezTo>
                    <a:cubicBezTo>
                      <a:pt x="4275" y="74"/>
                      <a:pt x="4021" y="0"/>
                      <a:pt x="3770" y="0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238" name="Google Shape;1238;p17"/>
              <p:cNvSpPr/>
              <p:nvPr/>
            </p:nvSpPr>
            <p:spPr>
              <a:xfrm>
                <a:off x="3858700" y="468875"/>
                <a:ext cx="68175" cy="193600"/>
              </a:xfrm>
              <a:custGeom>
                <a:avLst/>
                <a:gdLst/>
                <a:ahLst/>
                <a:cxnLst/>
                <a:rect l="l" t="t" r="r" b="b"/>
                <a:pathLst>
                  <a:path w="2727" h="7744" extrusionOk="0">
                    <a:moveTo>
                      <a:pt x="220" y="0"/>
                    </a:moveTo>
                    <a:cubicBezTo>
                      <a:pt x="220" y="0"/>
                      <a:pt x="1" y="6008"/>
                      <a:pt x="120" y="6704"/>
                    </a:cubicBezTo>
                    <a:cubicBezTo>
                      <a:pt x="243" y="7316"/>
                      <a:pt x="749" y="7744"/>
                      <a:pt x="1343" y="7744"/>
                    </a:cubicBezTo>
                    <a:cubicBezTo>
                      <a:pt x="1425" y="7744"/>
                      <a:pt x="1508" y="7735"/>
                      <a:pt x="1592" y="7719"/>
                    </a:cubicBezTo>
                    <a:cubicBezTo>
                      <a:pt x="2289" y="7599"/>
                      <a:pt x="2726" y="6963"/>
                      <a:pt x="2647" y="6266"/>
                    </a:cubicBezTo>
                    <a:cubicBezTo>
                      <a:pt x="2507" y="5570"/>
                      <a:pt x="220" y="0"/>
                      <a:pt x="220" y="0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239" name="Google Shape;1239;p17"/>
              <p:cNvSpPr/>
              <p:nvPr/>
            </p:nvSpPr>
            <p:spPr>
              <a:xfrm>
                <a:off x="3791575" y="220225"/>
                <a:ext cx="69150" cy="193975"/>
              </a:xfrm>
              <a:custGeom>
                <a:avLst/>
                <a:gdLst/>
                <a:ahLst/>
                <a:cxnLst/>
                <a:rect l="l" t="t" r="r" b="b"/>
                <a:pathLst>
                  <a:path w="2766" h="7759" extrusionOk="0">
                    <a:moveTo>
                      <a:pt x="1402" y="0"/>
                    </a:moveTo>
                    <a:cubicBezTo>
                      <a:pt x="1327" y="0"/>
                      <a:pt x="1251" y="7"/>
                      <a:pt x="1174" y="20"/>
                    </a:cubicBezTo>
                    <a:cubicBezTo>
                      <a:pt x="438" y="139"/>
                      <a:pt x="0" y="796"/>
                      <a:pt x="120" y="1492"/>
                    </a:cubicBezTo>
                    <a:cubicBezTo>
                      <a:pt x="259" y="2188"/>
                      <a:pt x="2547" y="7758"/>
                      <a:pt x="2547" y="7758"/>
                    </a:cubicBezTo>
                    <a:cubicBezTo>
                      <a:pt x="2547" y="7758"/>
                      <a:pt x="2766" y="1731"/>
                      <a:pt x="2646" y="1034"/>
                    </a:cubicBezTo>
                    <a:cubicBezTo>
                      <a:pt x="2522" y="415"/>
                      <a:pt x="2005" y="0"/>
                      <a:pt x="1402" y="0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240" name="Google Shape;1240;p17"/>
              <p:cNvSpPr/>
              <p:nvPr/>
            </p:nvSpPr>
            <p:spPr>
              <a:xfrm>
                <a:off x="3635425" y="442425"/>
                <a:ext cx="196450" cy="64250"/>
              </a:xfrm>
              <a:custGeom>
                <a:avLst/>
                <a:gdLst/>
                <a:ahLst/>
                <a:cxnLst/>
                <a:rect l="l" t="t" r="r" b="b"/>
                <a:pathLst>
                  <a:path w="7858" h="2570" extrusionOk="0">
                    <a:moveTo>
                      <a:pt x="2308" y="0"/>
                    </a:moveTo>
                    <a:cubicBezTo>
                      <a:pt x="1739" y="0"/>
                      <a:pt x="1311" y="12"/>
                      <a:pt x="1154" y="44"/>
                    </a:cubicBezTo>
                    <a:cubicBezTo>
                      <a:pt x="458" y="163"/>
                      <a:pt x="0" y="800"/>
                      <a:pt x="120" y="1496"/>
                    </a:cubicBezTo>
                    <a:cubicBezTo>
                      <a:pt x="243" y="2151"/>
                      <a:pt x="793" y="2570"/>
                      <a:pt x="1375" y="2570"/>
                    </a:cubicBezTo>
                    <a:cubicBezTo>
                      <a:pt x="1447" y="2570"/>
                      <a:pt x="1519" y="2563"/>
                      <a:pt x="1592" y="2550"/>
                    </a:cubicBezTo>
                    <a:cubicBezTo>
                      <a:pt x="2288" y="2431"/>
                      <a:pt x="7858" y="143"/>
                      <a:pt x="7858" y="143"/>
                    </a:cubicBezTo>
                    <a:cubicBezTo>
                      <a:pt x="7858" y="143"/>
                      <a:pt x="4257" y="0"/>
                      <a:pt x="2308" y="0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241" name="Google Shape;1241;p17"/>
              <p:cNvSpPr/>
              <p:nvPr/>
            </p:nvSpPr>
            <p:spPr>
              <a:xfrm>
                <a:off x="3886550" y="376375"/>
                <a:ext cx="196475" cy="64075"/>
              </a:xfrm>
              <a:custGeom>
                <a:avLst/>
                <a:gdLst/>
                <a:ahLst/>
                <a:cxnLst/>
                <a:rect l="l" t="t" r="r" b="b"/>
                <a:pathLst>
                  <a:path w="7859" h="2563" extrusionOk="0">
                    <a:moveTo>
                      <a:pt x="6495" y="1"/>
                    </a:moveTo>
                    <a:cubicBezTo>
                      <a:pt x="6420" y="1"/>
                      <a:pt x="6344" y="7"/>
                      <a:pt x="6267" y="20"/>
                    </a:cubicBezTo>
                    <a:cubicBezTo>
                      <a:pt x="5571" y="139"/>
                      <a:pt x="1" y="2427"/>
                      <a:pt x="1" y="2427"/>
                    </a:cubicBezTo>
                    <a:cubicBezTo>
                      <a:pt x="1" y="2427"/>
                      <a:pt x="3722" y="2562"/>
                      <a:pt x="5654" y="2562"/>
                    </a:cubicBezTo>
                    <a:cubicBezTo>
                      <a:pt x="6182" y="2562"/>
                      <a:pt x="6576" y="2552"/>
                      <a:pt x="6725" y="2527"/>
                    </a:cubicBezTo>
                    <a:cubicBezTo>
                      <a:pt x="7421" y="2407"/>
                      <a:pt x="7859" y="1751"/>
                      <a:pt x="7739" y="1054"/>
                    </a:cubicBezTo>
                    <a:cubicBezTo>
                      <a:pt x="7633" y="417"/>
                      <a:pt x="7102" y="1"/>
                      <a:pt x="6495" y="1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242" name="Google Shape;1242;p17"/>
              <p:cNvSpPr/>
              <p:nvPr/>
            </p:nvSpPr>
            <p:spPr>
              <a:xfrm>
                <a:off x="3882575" y="456925"/>
                <a:ext cx="170625" cy="126500"/>
              </a:xfrm>
              <a:custGeom>
                <a:avLst/>
                <a:gdLst/>
                <a:ahLst/>
                <a:cxnLst/>
                <a:rect l="l" t="t" r="r" b="b"/>
                <a:pathLst>
                  <a:path w="6825" h="5060" extrusionOk="0">
                    <a:moveTo>
                      <a:pt x="1" y="1"/>
                    </a:moveTo>
                    <a:cubicBezTo>
                      <a:pt x="1" y="1"/>
                      <a:pt x="4099" y="4437"/>
                      <a:pt x="4676" y="4835"/>
                    </a:cubicBezTo>
                    <a:cubicBezTo>
                      <a:pt x="4888" y="4986"/>
                      <a:pt x="5135" y="5060"/>
                      <a:pt x="5381" y="5060"/>
                    </a:cubicBezTo>
                    <a:cubicBezTo>
                      <a:pt x="5781" y="5060"/>
                      <a:pt x="6180" y="4866"/>
                      <a:pt x="6426" y="4497"/>
                    </a:cubicBezTo>
                    <a:cubicBezTo>
                      <a:pt x="6824" y="3940"/>
                      <a:pt x="6685" y="3164"/>
                      <a:pt x="6108" y="2746"/>
                    </a:cubicBezTo>
                    <a:cubicBezTo>
                      <a:pt x="5531" y="2348"/>
                      <a:pt x="1" y="1"/>
                      <a:pt x="1" y="1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243" name="Google Shape;1243;p17"/>
              <p:cNvSpPr/>
              <p:nvPr/>
            </p:nvSpPr>
            <p:spPr>
              <a:xfrm>
                <a:off x="3665250" y="299725"/>
                <a:ext cx="171100" cy="126400"/>
              </a:xfrm>
              <a:custGeom>
                <a:avLst/>
                <a:gdLst/>
                <a:ahLst/>
                <a:cxnLst/>
                <a:rect l="l" t="t" r="r" b="b"/>
                <a:pathLst>
                  <a:path w="6844" h="5056" extrusionOk="0">
                    <a:moveTo>
                      <a:pt x="1455" y="1"/>
                    </a:moveTo>
                    <a:cubicBezTo>
                      <a:pt x="1048" y="1"/>
                      <a:pt x="646" y="193"/>
                      <a:pt x="399" y="540"/>
                    </a:cubicBezTo>
                    <a:cubicBezTo>
                      <a:pt x="1" y="1117"/>
                      <a:pt x="160" y="1912"/>
                      <a:pt x="737" y="2310"/>
                    </a:cubicBezTo>
                    <a:cubicBezTo>
                      <a:pt x="1294" y="2708"/>
                      <a:pt x="6844" y="5055"/>
                      <a:pt x="6844" y="5055"/>
                    </a:cubicBezTo>
                    <a:cubicBezTo>
                      <a:pt x="6844" y="5055"/>
                      <a:pt x="2746" y="639"/>
                      <a:pt x="2169" y="222"/>
                    </a:cubicBezTo>
                    <a:cubicBezTo>
                      <a:pt x="1951" y="71"/>
                      <a:pt x="1702" y="1"/>
                      <a:pt x="1455" y="1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244" name="Google Shape;1244;p17"/>
              <p:cNvSpPr/>
              <p:nvPr/>
            </p:nvSpPr>
            <p:spPr>
              <a:xfrm>
                <a:off x="3793075" y="382575"/>
                <a:ext cx="133300" cy="117275"/>
              </a:xfrm>
              <a:custGeom>
                <a:avLst/>
                <a:gdLst/>
                <a:ahLst/>
                <a:cxnLst/>
                <a:rect l="l" t="t" r="r" b="b"/>
                <a:pathLst>
                  <a:path w="5332" h="4691" extrusionOk="0">
                    <a:moveTo>
                      <a:pt x="2669" y="0"/>
                    </a:moveTo>
                    <a:cubicBezTo>
                      <a:pt x="2240" y="0"/>
                      <a:pt x="1804" y="119"/>
                      <a:pt x="1413" y="369"/>
                    </a:cubicBezTo>
                    <a:cubicBezTo>
                      <a:pt x="318" y="1065"/>
                      <a:pt x="0" y="2497"/>
                      <a:pt x="696" y="3591"/>
                    </a:cubicBezTo>
                    <a:cubicBezTo>
                      <a:pt x="1134" y="4299"/>
                      <a:pt x="1896" y="4690"/>
                      <a:pt x="2675" y="4690"/>
                    </a:cubicBezTo>
                    <a:cubicBezTo>
                      <a:pt x="3101" y="4690"/>
                      <a:pt x="3532" y="4574"/>
                      <a:pt x="3919" y="4328"/>
                    </a:cubicBezTo>
                    <a:cubicBezTo>
                      <a:pt x="5013" y="3631"/>
                      <a:pt x="5331" y="2179"/>
                      <a:pt x="4635" y="1085"/>
                    </a:cubicBezTo>
                    <a:cubicBezTo>
                      <a:pt x="4188" y="383"/>
                      <a:pt x="3438" y="0"/>
                      <a:pt x="2669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245" name="Google Shape;1245;p17"/>
              <p:cNvSpPr/>
              <p:nvPr/>
            </p:nvSpPr>
            <p:spPr>
              <a:xfrm>
                <a:off x="4119300" y="154075"/>
                <a:ext cx="281525" cy="399950"/>
              </a:xfrm>
              <a:custGeom>
                <a:avLst/>
                <a:gdLst/>
                <a:ahLst/>
                <a:cxnLst/>
                <a:rect l="l" t="t" r="r" b="b"/>
                <a:pathLst>
                  <a:path w="11261" h="15998" extrusionOk="0">
                    <a:moveTo>
                      <a:pt x="11260" y="0"/>
                    </a:moveTo>
                    <a:lnTo>
                      <a:pt x="11260" y="0"/>
                    </a:lnTo>
                    <a:cubicBezTo>
                      <a:pt x="8177" y="1552"/>
                      <a:pt x="5372" y="3143"/>
                      <a:pt x="3124" y="5849"/>
                    </a:cubicBezTo>
                    <a:cubicBezTo>
                      <a:pt x="1353" y="7957"/>
                      <a:pt x="120" y="10603"/>
                      <a:pt x="21" y="13368"/>
                    </a:cubicBezTo>
                    <a:cubicBezTo>
                      <a:pt x="1" y="14025"/>
                      <a:pt x="41" y="14721"/>
                      <a:pt x="419" y="15298"/>
                    </a:cubicBezTo>
                    <a:cubicBezTo>
                      <a:pt x="696" y="15706"/>
                      <a:pt x="1188" y="15997"/>
                      <a:pt x="1666" y="15997"/>
                    </a:cubicBezTo>
                    <a:cubicBezTo>
                      <a:pt x="1839" y="15997"/>
                      <a:pt x="2010" y="15959"/>
                      <a:pt x="2169" y="15875"/>
                    </a:cubicBezTo>
                    <a:cubicBezTo>
                      <a:pt x="2487" y="15695"/>
                      <a:pt x="2686" y="15377"/>
                      <a:pt x="2865" y="15079"/>
                    </a:cubicBezTo>
                    <a:cubicBezTo>
                      <a:pt x="4775" y="11697"/>
                      <a:pt x="4695" y="7420"/>
                      <a:pt x="6864" y="4178"/>
                    </a:cubicBezTo>
                    <a:cubicBezTo>
                      <a:pt x="7998" y="2467"/>
                      <a:pt x="9669" y="1253"/>
                      <a:pt x="11260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246" name="Google Shape;1246;p17"/>
              <p:cNvSpPr/>
              <p:nvPr/>
            </p:nvSpPr>
            <p:spPr>
              <a:xfrm>
                <a:off x="4182475" y="143125"/>
                <a:ext cx="238725" cy="251675"/>
              </a:xfrm>
              <a:custGeom>
                <a:avLst/>
                <a:gdLst/>
                <a:ahLst/>
                <a:cxnLst/>
                <a:rect l="l" t="t" r="r" b="b"/>
                <a:pathLst>
                  <a:path w="9549" h="10067" extrusionOk="0">
                    <a:moveTo>
                      <a:pt x="9549" y="0"/>
                    </a:moveTo>
                    <a:cubicBezTo>
                      <a:pt x="5630" y="1453"/>
                      <a:pt x="2347" y="4576"/>
                      <a:pt x="637" y="8395"/>
                    </a:cubicBezTo>
                    <a:cubicBezTo>
                      <a:pt x="438" y="8873"/>
                      <a:pt x="159" y="9569"/>
                      <a:pt x="0" y="10066"/>
                    </a:cubicBezTo>
                    <a:cubicBezTo>
                      <a:pt x="199" y="9589"/>
                      <a:pt x="537" y="8893"/>
                      <a:pt x="776" y="8455"/>
                    </a:cubicBezTo>
                    <a:cubicBezTo>
                      <a:pt x="2686" y="4775"/>
                      <a:pt x="5849" y="1811"/>
                      <a:pt x="954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247" name="Google Shape;1247;p17"/>
              <p:cNvSpPr/>
              <p:nvPr/>
            </p:nvSpPr>
            <p:spPr>
              <a:xfrm>
                <a:off x="3937300" y="69650"/>
                <a:ext cx="472475" cy="140675"/>
              </a:xfrm>
              <a:custGeom>
                <a:avLst/>
                <a:gdLst/>
                <a:ahLst/>
                <a:cxnLst/>
                <a:rect l="l" t="t" r="r" b="b"/>
                <a:pathLst>
                  <a:path w="18899" h="5627" extrusionOk="0">
                    <a:moveTo>
                      <a:pt x="1338" y="0"/>
                    </a:moveTo>
                    <a:cubicBezTo>
                      <a:pt x="1154" y="0"/>
                      <a:pt x="975" y="25"/>
                      <a:pt x="816" y="95"/>
                    </a:cubicBezTo>
                    <a:cubicBezTo>
                      <a:pt x="219" y="373"/>
                      <a:pt x="0" y="1169"/>
                      <a:pt x="199" y="1825"/>
                    </a:cubicBezTo>
                    <a:cubicBezTo>
                      <a:pt x="398" y="2462"/>
                      <a:pt x="895" y="2939"/>
                      <a:pt x="1432" y="3337"/>
                    </a:cubicBezTo>
                    <a:cubicBezTo>
                      <a:pt x="3581" y="4925"/>
                      <a:pt x="6332" y="5627"/>
                      <a:pt x="9027" y="5627"/>
                    </a:cubicBezTo>
                    <a:cubicBezTo>
                      <a:pt x="9101" y="5627"/>
                      <a:pt x="9176" y="5626"/>
                      <a:pt x="9250" y="5625"/>
                    </a:cubicBezTo>
                    <a:cubicBezTo>
                      <a:pt x="12771" y="5565"/>
                      <a:pt x="15775" y="4372"/>
                      <a:pt x="18898" y="2939"/>
                    </a:cubicBezTo>
                    <a:lnTo>
                      <a:pt x="18898" y="2939"/>
                    </a:lnTo>
                    <a:cubicBezTo>
                      <a:pt x="17185" y="3351"/>
                      <a:pt x="15486" y="3791"/>
                      <a:pt x="13726" y="3791"/>
                    </a:cubicBezTo>
                    <a:cubicBezTo>
                      <a:pt x="13443" y="3791"/>
                      <a:pt x="13158" y="3780"/>
                      <a:pt x="12871" y="3755"/>
                    </a:cubicBezTo>
                    <a:cubicBezTo>
                      <a:pt x="9011" y="3417"/>
                      <a:pt x="5709" y="672"/>
                      <a:pt x="1890" y="55"/>
                    </a:cubicBezTo>
                    <a:cubicBezTo>
                      <a:pt x="1711" y="25"/>
                      <a:pt x="1522" y="0"/>
                      <a:pt x="1338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248" name="Google Shape;1248;p17"/>
              <p:cNvSpPr/>
              <p:nvPr/>
            </p:nvSpPr>
            <p:spPr>
              <a:xfrm>
                <a:off x="4085500" y="134175"/>
                <a:ext cx="345650" cy="55525"/>
              </a:xfrm>
              <a:custGeom>
                <a:avLst/>
                <a:gdLst/>
                <a:ahLst/>
                <a:cxnLst/>
                <a:rect l="l" t="t" r="r" b="b"/>
                <a:pathLst>
                  <a:path w="13826" h="2221" extrusionOk="0">
                    <a:moveTo>
                      <a:pt x="13825" y="0"/>
                    </a:moveTo>
                    <a:lnTo>
                      <a:pt x="13825" y="0"/>
                    </a:lnTo>
                    <a:cubicBezTo>
                      <a:pt x="11191" y="1254"/>
                      <a:pt x="8267" y="1910"/>
                      <a:pt x="5343" y="1910"/>
                    </a:cubicBezTo>
                    <a:cubicBezTo>
                      <a:pt x="4139" y="1910"/>
                      <a:pt x="2935" y="1798"/>
                      <a:pt x="1751" y="1572"/>
                    </a:cubicBezTo>
                    <a:cubicBezTo>
                      <a:pt x="1214" y="1472"/>
                      <a:pt x="497" y="1274"/>
                      <a:pt x="0" y="1154"/>
                    </a:cubicBezTo>
                    <a:lnTo>
                      <a:pt x="0" y="1154"/>
                    </a:lnTo>
                    <a:cubicBezTo>
                      <a:pt x="477" y="1353"/>
                      <a:pt x="1194" y="1572"/>
                      <a:pt x="1691" y="1731"/>
                    </a:cubicBezTo>
                    <a:cubicBezTo>
                      <a:pt x="2977" y="2059"/>
                      <a:pt x="4305" y="2221"/>
                      <a:pt x="5633" y="2221"/>
                    </a:cubicBezTo>
                    <a:cubicBezTo>
                      <a:pt x="8498" y="2221"/>
                      <a:pt x="11366" y="1468"/>
                      <a:pt x="1382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</p:grpSp>
        <p:grpSp>
          <p:nvGrpSpPr>
            <p:cNvPr id="1249" name="Google Shape;1249;p17"/>
            <p:cNvGrpSpPr/>
            <p:nvPr/>
          </p:nvGrpSpPr>
          <p:grpSpPr>
            <a:xfrm rot="-9460377" flipH="1">
              <a:off x="16798" y="4615882"/>
              <a:ext cx="715526" cy="800081"/>
              <a:chOff x="2180275" y="-47850"/>
              <a:chExt cx="812625" cy="908750"/>
            </a:xfrm>
          </p:grpSpPr>
          <p:sp>
            <p:nvSpPr>
              <p:cNvPr id="1250" name="Google Shape;1250;p17"/>
              <p:cNvSpPr/>
              <p:nvPr/>
            </p:nvSpPr>
            <p:spPr>
              <a:xfrm>
                <a:off x="2722850" y="650400"/>
                <a:ext cx="270050" cy="184225"/>
              </a:xfrm>
              <a:custGeom>
                <a:avLst/>
                <a:gdLst/>
                <a:ahLst/>
                <a:cxnLst/>
                <a:rect l="l" t="t" r="r" b="b"/>
                <a:pathLst>
                  <a:path w="10802" h="7369" extrusionOk="0">
                    <a:moveTo>
                      <a:pt x="0" y="0"/>
                    </a:moveTo>
                    <a:lnTo>
                      <a:pt x="0" y="0"/>
                    </a:lnTo>
                    <a:cubicBezTo>
                      <a:pt x="1572" y="1393"/>
                      <a:pt x="2566" y="3362"/>
                      <a:pt x="4078" y="4894"/>
                    </a:cubicBezTo>
                    <a:cubicBezTo>
                      <a:pt x="5232" y="6047"/>
                      <a:pt x="6565" y="7102"/>
                      <a:pt x="8196" y="7340"/>
                    </a:cubicBezTo>
                    <a:cubicBezTo>
                      <a:pt x="8329" y="7359"/>
                      <a:pt x="8467" y="7368"/>
                      <a:pt x="8608" y="7368"/>
                    </a:cubicBezTo>
                    <a:cubicBezTo>
                      <a:pt x="9392" y="7368"/>
                      <a:pt x="10236" y="7074"/>
                      <a:pt x="10523" y="6366"/>
                    </a:cubicBezTo>
                    <a:cubicBezTo>
                      <a:pt x="10802" y="5689"/>
                      <a:pt x="10523" y="4914"/>
                      <a:pt x="10086" y="4357"/>
                    </a:cubicBezTo>
                    <a:cubicBezTo>
                      <a:pt x="9429" y="3521"/>
                      <a:pt x="8435" y="3004"/>
                      <a:pt x="7460" y="2626"/>
                    </a:cubicBezTo>
                    <a:cubicBezTo>
                      <a:pt x="5093" y="1452"/>
                      <a:pt x="2347" y="1333"/>
                      <a:pt x="0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251" name="Google Shape;1251;p17"/>
              <p:cNvSpPr/>
              <p:nvPr/>
            </p:nvSpPr>
            <p:spPr>
              <a:xfrm>
                <a:off x="2184750" y="178425"/>
                <a:ext cx="114900" cy="331200"/>
              </a:xfrm>
              <a:custGeom>
                <a:avLst/>
                <a:gdLst/>
                <a:ahLst/>
                <a:cxnLst/>
                <a:rect l="l" t="t" r="r" b="b"/>
                <a:pathLst>
                  <a:path w="4596" h="13248" extrusionOk="0">
                    <a:moveTo>
                      <a:pt x="3561" y="1"/>
                    </a:moveTo>
                    <a:lnTo>
                      <a:pt x="3561" y="1"/>
                    </a:lnTo>
                    <a:cubicBezTo>
                      <a:pt x="1134" y="1433"/>
                      <a:pt x="199" y="5889"/>
                      <a:pt x="80" y="8435"/>
                    </a:cubicBezTo>
                    <a:cubicBezTo>
                      <a:pt x="0" y="9927"/>
                      <a:pt x="219" y="11559"/>
                      <a:pt x="1293" y="12593"/>
                    </a:cubicBezTo>
                    <a:cubicBezTo>
                      <a:pt x="1711" y="12984"/>
                      <a:pt x="2299" y="13247"/>
                      <a:pt x="2863" y="13247"/>
                    </a:cubicBezTo>
                    <a:cubicBezTo>
                      <a:pt x="3158" y="13247"/>
                      <a:pt x="3447" y="13175"/>
                      <a:pt x="3700" y="13011"/>
                    </a:cubicBezTo>
                    <a:cubicBezTo>
                      <a:pt x="4456" y="12533"/>
                      <a:pt x="4595" y="11519"/>
                      <a:pt x="4576" y="10643"/>
                    </a:cubicBezTo>
                    <a:cubicBezTo>
                      <a:pt x="4496" y="8873"/>
                      <a:pt x="3879" y="7182"/>
                      <a:pt x="3481" y="5451"/>
                    </a:cubicBezTo>
                    <a:cubicBezTo>
                      <a:pt x="3004" y="3442"/>
                      <a:pt x="3382" y="1911"/>
                      <a:pt x="3561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252" name="Google Shape;1252;p17"/>
              <p:cNvSpPr/>
              <p:nvPr/>
            </p:nvSpPr>
            <p:spPr>
              <a:xfrm>
                <a:off x="2285700" y="120125"/>
                <a:ext cx="335225" cy="124025"/>
              </a:xfrm>
              <a:custGeom>
                <a:avLst/>
                <a:gdLst/>
                <a:ahLst/>
                <a:cxnLst/>
                <a:rect l="l" t="t" r="r" b="b"/>
                <a:pathLst>
                  <a:path w="13409" h="4961" extrusionOk="0">
                    <a:moveTo>
                      <a:pt x="7144" y="1"/>
                    </a:moveTo>
                    <a:cubicBezTo>
                      <a:pt x="4625" y="1"/>
                      <a:pt x="1445" y="499"/>
                      <a:pt x="0" y="2214"/>
                    </a:cubicBezTo>
                    <a:cubicBezTo>
                      <a:pt x="1930" y="2333"/>
                      <a:pt x="3482" y="2214"/>
                      <a:pt x="5411" y="2969"/>
                    </a:cubicBezTo>
                    <a:cubicBezTo>
                      <a:pt x="7042" y="3646"/>
                      <a:pt x="8634" y="4521"/>
                      <a:pt x="10384" y="4859"/>
                    </a:cubicBezTo>
                    <a:cubicBezTo>
                      <a:pt x="10668" y="4920"/>
                      <a:pt x="10977" y="4960"/>
                      <a:pt x="11284" y="4960"/>
                    </a:cubicBezTo>
                    <a:cubicBezTo>
                      <a:pt x="11881" y="4960"/>
                      <a:pt x="12470" y="4809"/>
                      <a:pt x="12851" y="4362"/>
                    </a:cubicBezTo>
                    <a:cubicBezTo>
                      <a:pt x="13408" y="3725"/>
                      <a:pt x="13289" y="2651"/>
                      <a:pt x="12791" y="1935"/>
                    </a:cubicBezTo>
                    <a:cubicBezTo>
                      <a:pt x="11956" y="722"/>
                      <a:pt x="10365" y="244"/>
                      <a:pt x="8892" y="85"/>
                    </a:cubicBezTo>
                    <a:cubicBezTo>
                      <a:pt x="8378" y="33"/>
                      <a:pt x="7782" y="1"/>
                      <a:pt x="7144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253" name="Google Shape;1253;p17"/>
              <p:cNvSpPr/>
              <p:nvPr/>
            </p:nvSpPr>
            <p:spPr>
              <a:xfrm>
                <a:off x="2320025" y="350000"/>
                <a:ext cx="123350" cy="331575"/>
              </a:xfrm>
              <a:custGeom>
                <a:avLst/>
                <a:gdLst/>
                <a:ahLst/>
                <a:cxnLst/>
                <a:rect l="l" t="t" r="r" b="b"/>
                <a:pathLst>
                  <a:path w="4934" h="13263" extrusionOk="0">
                    <a:moveTo>
                      <a:pt x="2825" y="1"/>
                    </a:moveTo>
                    <a:cubicBezTo>
                      <a:pt x="557" y="1652"/>
                      <a:pt x="0" y="6168"/>
                      <a:pt x="139" y="8734"/>
                    </a:cubicBezTo>
                    <a:cubicBezTo>
                      <a:pt x="179" y="10226"/>
                      <a:pt x="557" y="11837"/>
                      <a:pt x="1731" y="12732"/>
                    </a:cubicBezTo>
                    <a:cubicBezTo>
                      <a:pt x="2127" y="13059"/>
                      <a:pt x="2654" y="13262"/>
                      <a:pt x="3163" y="13262"/>
                    </a:cubicBezTo>
                    <a:cubicBezTo>
                      <a:pt x="3521" y="13262"/>
                      <a:pt x="3870" y="13161"/>
                      <a:pt x="4158" y="12931"/>
                    </a:cubicBezTo>
                    <a:cubicBezTo>
                      <a:pt x="4854" y="12394"/>
                      <a:pt x="4933" y="11360"/>
                      <a:pt x="4794" y="10504"/>
                    </a:cubicBezTo>
                    <a:cubicBezTo>
                      <a:pt x="4555" y="8734"/>
                      <a:pt x="3800" y="7122"/>
                      <a:pt x="3243" y="5432"/>
                    </a:cubicBezTo>
                    <a:cubicBezTo>
                      <a:pt x="2586" y="3482"/>
                      <a:pt x="2825" y="1911"/>
                      <a:pt x="2825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254" name="Google Shape;1254;p17"/>
              <p:cNvSpPr/>
              <p:nvPr/>
            </p:nvSpPr>
            <p:spPr>
              <a:xfrm>
                <a:off x="2402075" y="272875"/>
                <a:ext cx="337700" cy="117250"/>
              </a:xfrm>
              <a:custGeom>
                <a:avLst/>
                <a:gdLst/>
                <a:ahLst/>
                <a:cxnLst/>
                <a:rect l="l" t="t" r="r" b="b"/>
                <a:pathLst>
                  <a:path w="13508" h="4690" extrusionOk="0">
                    <a:moveTo>
                      <a:pt x="8437" y="1"/>
                    </a:moveTo>
                    <a:cubicBezTo>
                      <a:pt x="5877" y="1"/>
                      <a:pt x="1566" y="685"/>
                      <a:pt x="0" y="2967"/>
                    </a:cubicBezTo>
                    <a:cubicBezTo>
                      <a:pt x="975" y="2937"/>
                      <a:pt x="1840" y="2857"/>
                      <a:pt x="2711" y="2857"/>
                    </a:cubicBezTo>
                    <a:cubicBezTo>
                      <a:pt x="3581" y="2857"/>
                      <a:pt x="4456" y="2937"/>
                      <a:pt x="5451" y="3225"/>
                    </a:cubicBezTo>
                    <a:cubicBezTo>
                      <a:pt x="7162" y="3762"/>
                      <a:pt x="8813" y="4458"/>
                      <a:pt x="10583" y="4657"/>
                    </a:cubicBezTo>
                    <a:cubicBezTo>
                      <a:pt x="10759" y="4678"/>
                      <a:pt x="10943" y="4690"/>
                      <a:pt x="11128" y="4690"/>
                    </a:cubicBezTo>
                    <a:cubicBezTo>
                      <a:pt x="11842" y="4690"/>
                      <a:pt x="12579" y="4510"/>
                      <a:pt x="12990" y="3941"/>
                    </a:cubicBezTo>
                    <a:cubicBezTo>
                      <a:pt x="13507" y="3205"/>
                      <a:pt x="13289" y="2171"/>
                      <a:pt x="12712" y="1494"/>
                    </a:cubicBezTo>
                    <a:cubicBezTo>
                      <a:pt x="11777" y="361"/>
                      <a:pt x="10146" y="22"/>
                      <a:pt x="8654" y="2"/>
                    </a:cubicBezTo>
                    <a:cubicBezTo>
                      <a:pt x="8583" y="1"/>
                      <a:pt x="8511" y="1"/>
                      <a:pt x="8437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255" name="Google Shape;1255;p17"/>
              <p:cNvSpPr/>
              <p:nvPr/>
            </p:nvSpPr>
            <p:spPr>
              <a:xfrm>
                <a:off x="2485625" y="498700"/>
                <a:ext cx="125350" cy="304650"/>
              </a:xfrm>
              <a:custGeom>
                <a:avLst/>
                <a:gdLst/>
                <a:ahLst/>
                <a:cxnLst/>
                <a:rect l="l" t="t" r="r" b="b"/>
                <a:pathLst>
                  <a:path w="5014" h="12186" extrusionOk="0">
                    <a:moveTo>
                      <a:pt x="1990" y="1"/>
                    </a:moveTo>
                    <a:cubicBezTo>
                      <a:pt x="80" y="1712"/>
                      <a:pt x="0" y="5949"/>
                      <a:pt x="319" y="8276"/>
                    </a:cubicBezTo>
                    <a:cubicBezTo>
                      <a:pt x="517" y="9649"/>
                      <a:pt x="995" y="11081"/>
                      <a:pt x="2169" y="11837"/>
                    </a:cubicBezTo>
                    <a:cubicBezTo>
                      <a:pt x="2531" y="12054"/>
                      <a:pt x="2964" y="12186"/>
                      <a:pt x="3379" y="12186"/>
                    </a:cubicBezTo>
                    <a:cubicBezTo>
                      <a:pt x="3762" y="12186"/>
                      <a:pt x="4130" y="12075"/>
                      <a:pt x="4416" y="11817"/>
                    </a:cubicBezTo>
                    <a:cubicBezTo>
                      <a:pt x="5013" y="11240"/>
                      <a:pt x="4993" y="10285"/>
                      <a:pt x="4794" y="9490"/>
                    </a:cubicBezTo>
                    <a:cubicBezTo>
                      <a:pt x="4416" y="7898"/>
                      <a:pt x="3561" y="6466"/>
                      <a:pt x="2885" y="4974"/>
                    </a:cubicBezTo>
                    <a:cubicBezTo>
                      <a:pt x="2089" y="3223"/>
                      <a:pt x="2149" y="1791"/>
                      <a:pt x="1990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256" name="Google Shape;1256;p17"/>
              <p:cNvSpPr/>
              <p:nvPr/>
            </p:nvSpPr>
            <p:spPr>
              <a:xfrm>
                <a:off x="2546300" y="405125"/>
                <a:ext cx="312325" cy="103550"/>
              </a:xfrm>
              <a:custGeom>
                <a:avLst/>
                <a:gdLst/>
                <a:ahLst/>
                <a:cxnLst/>
                <a:rect l="l" t="t" r="r" b="b"/>
                <a:pathLst>
                  <a:path w="12493" h="4142" extrusionOk="0">
                    <a:moveTo>
                      <a:pt x="8551" y="0"/>
                    </a:moveTo>
                    <a:cubicBezTo>
                      <a:pt x="8271" y="0"/>
                      <a:pt x="7992" y="16"/>
                      <a:pt x="7719" y="44"/>
                    </a:cubicBezTo>
                    <a:cubicBezTo>
                      <a:pt x="5371" y="243"/>
                      <a:pt x="1273" y="1277"/>
                      <a:pt x="0" y="3545"/>
                    </a:cubicBezTo>
                    <a:cubicBezTo>
                      <a:pt x="1260" y="3389"/>
                      <a:pt x="2329" y="3143"/>
                      <a:pt x="3522" y="3143"/>
                    </a:cubicBezTo>
                    <a:cubicBezTo>
                      <a:pt x="4005" y="3143"/>
                      <a:pt x="4508" y="3183"/>
                      <a:pt x="5053" y="3286"/>
                    </a:cubicBezTo>
                    <a:cubicBezTo>
                      <a:pt x="6664" y="3624"/>
                      <a:pt x="8256" y="4142"/>
                      <a:pt x="9907" y="4142"/>
                    </a:cubicBezTo>
                    <a:cubicBezTo>
                      <a:pt x="10722" y="4142"/>
                      <a:pt x="11637" y="3943"/>
                      <a:pt x="12075" y="3246"/>
                    </a:cubicBezTo>
                    <a:cubicBezTo>
                      <a:pt x="12493" y="2550"/>
                      <a:pt x="12175" y="1595"/>
                      <a:pt x="11598" y="1038"/>
                    </a:cubicBezTo>
                    <a:cubicBezTo>
                      <a:pt x="10817" y="258"/>
                      <a:pt x="9679" y="0"/>
                      <a:pt x="8551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257" name="Google Shape;1257;p17"/>
              <p:cNvSpPr/>
              <p:nvPr/>
            </p:nvSpPr>
            <p:spPr>
              <a:xfrm>
                <a:off x="2624875" y="606625"/>
                <a:ext cx="109925" cy="254275"/>
              </a:xfrm>
              <a:custGeom>
                <a:avLst/>
                <a:gdLst/>
                <a:ahLst/>
                <a:cxnLst/>
                <a:rect l="l" t="t" r="r" b="b"/>
                <a:pathLst>
                  <a:path w="4397" h="10171" extrusionOk="0">
                    <a:moveTo>
                      <a:pt x="1552" y="1"/>
                    </a:moveTo>
                    <a:cubicBezTo>
                      <a:pt x="0" y="1532"/>
                      <a:pt x="40" y="5053"/>
                      <a:pt x="398" y="7003"/>
                    </a:cubicBezTo>
                    <a:cubicBezTo>
                      <a:pt x="597" y="8137"/>
                      <a:pt x="1035" y="9330"/>
                      <a:pt x="2029" y="9907"/>
                    </a:cubicBezTo>
                    <a:cubicBezTo>
                      <a:pt x="2321" y="10072"/>
                      <a:pt x="2669" y="10171"/>
                      <a:pt x="3002" y="10171"/>
                    </a:cubicBezTo>
                    <a:cubicBezTo>
                      <a:pt x="3352" y="10171"/>
                      <a:pt x="3685" y="10062"/>
                      <a:pt x="3919" y="9808"/>
                    </a:cubicBezTo>
                    <a:cubicBezTo>
                      <a:pt x="4397" y="9310"/>
                      <a:pt x="4357" y="8534"/>
                      <a:pt x="4178" y="7858"/>
                    </a:cubicBezTo>
                    <a:cubicBezTo>
                      <a:pt x="3800" y="6545"/>
                      <a:pt x="3044" y="5372"/>
                      <a:pt x="2447" y="4138"/>
                    </a:cubicBezTo>
                    <a:cubicBezTo>
                      <a:pt x="1731" y="2686"/>
                      <a:pt x="1751" y="1492"/>
                      <a:pt x="1552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258" name="Google Shape;1258;p17"/>
              <p:cNvSpPr/>
              <p:nvPr/>
            </p:nvSpPr>
            <p:spPr>
              <a:xfrm>
                <a:off x="2673100" y="522750"/>
                <a:ext cx="259125" cy="85400"/>
              </a:xfrm>
              <a:custGeom>
                <a:avLst/>
                <a:gdLst/>
                <a:ahLst/>
                <a:cxnLst/>
                <a:rect l="l" t="t" r="r" b="b"/>
                <a:pathLst>
                  <a:path w="10365" h="3416" extrusionOk="0">
                    <a:moveTo>
                      <a:pt x="7162" y="0"/>
                    </a:moveTo>
                    <a:cubicBezTo>
                      <a:pt x="6881" y="0"/>
                      <a:pt x="6600" y="20"/>
                      <a:pt x="6327" y="53"/>
                    </a:cubicBezTo>
                    <a:cubicBezTo>
                      <a:pt x="4357" y="312"/>
                      <a:pt x="976" y="1267"/>
                      <a:pt x="1" y="3196"/>
                    </a:cubicBezTo>
                    <a:cubicBezTo>
                      <a:pt x="1131" y="3013"/>
                      <a:pt x="2061" y="2760"/>
                      <a:pt x="3162" y="2760"/>
                    </a:cubicBezTo>
                    <a:cubicBezTo>
                      <a:pt x="3495" y="2760"/>
                      <a:pt x="3844" y="2783"/>
                      <a:pt x="4218" y="2838"/>
                    </a:cubicBezTo>
                    <a:cubicBezTo>
                      <a:pt x="5536" y="3052"/>
                      <a:pt x="6855" y="3416"/>
                      <a:pt x="8191" y="3416"/>
                    </a:cubicBezTo>
                    <a:cubicBezTo>
                      <a:pt x="8226" y="3416"/>
                      <a:pt x="8261" y="3416"/>
                      <a:pt x="8296" y="3415"/>
                    </a:cubicBezTo>
                    <a:cubicBezTo>
                      <a:pt x="8953" y="3395"/>
                      <a:pt x="9728" y="3216"/>
                      <a:pt x="10047" y="2619"/>
                    </a:cubicBezTo>
                    <a:cubicBezTo>
                      <a:pt x="10365" y="2023"/>
                      <a:pt x="10067" y="1247"/>
                      <a:pt x="9569" y="769"/>
                    </a:cubicBezTo>
                    <a:cubicBezTo>
                      <a:pt x="8935" y="196"/>
                      <a:pt x="8049" y="0"/>
                      <a:pt x="7162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259" name="Google Shape;1259;p17"/>
              <p:cNvSpPr/>
              <p:nvPr/>
            </p:nvSpPr>
            <p:spPr>
              <a:xfrm>
                <a:off x="2180275" y="-47850"/>
                <a:ext cx="706200" cy="802700"/>
              </a:xfrm>
              <a:custGeom>
                <a:avLst/>
                <a:gdLst/>
                <a:ahLst/>
                <a:cxnLst/>
                <a:rect l="l" t="t" r="r" b="b"/>
                <a:pathLst>
                  <a:path w="28248" h="32108" extrusionOk="0">
                    <a:moveTo>
                      <a:pt x="0" y="1"/>
                    </a:moveTo>
                    <a:lnTo>
                      <a:pt x="0" y="1"/>
                    </a:lnTo>
                    <a:cubicBezTo>
                      <a:pt x="3939" y="14304"/>
                      <a:pt x="15497" y="25264"/>
                      <a:pt x="28248" y="32108"/>
                    </a:cubicBezTo>
                    <a:cubicBezTo>
                      <a:pt x="25164" y="30138"/>
                      <a:pt x="22181" y="28049"/>
                      <a:pt x="19356" y="25782"/>
                    </a:cubicBezTo>
                    <a:cubicBezTo>
                      <a:pt x="10842" y="19058"/>
                      <a:pt x="3660" y="10345"/>
                      <a:pt x="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260" name="Google Shape;1260;p17"/>
              <p:cNvSpPr/>
              <p:nvPr/>
            </p:nvSpPr>
            <p:spPr>
              <a:xfrm>
                <a:off x="2644750" y="598675"/>
                <a:ext cx="34350" cy="189500"/>
              </a:xfrm>
              <a:custGeom>
                <a:avLst/>
                <a:gdLst/>
                <a:ahLst/>
                <a:cxnLst/>
                <a:rect l="l" t="t" r="r" b="b"/>
                <a:pathLst>
                  <a:path w="1374" h="7580" extrusionOk="0">
                    <a:moveTo>
                      <a:pt x="1175" y="0"/>
                    </a:moveTo>
                    <a:lnTo>
                      <a:pt x="1175" y="0"/>
                    </a:lnTo>
                    <a:cubicBezTo>
                      <a:pt x="1" y="2367"/>
                      <a:pt x="598" y="5172"/>
                      <a:pt x="1374" y="7579"/>
                    </a:cubicBezTo>
                    <a:cubicBezTo>
                      <a:pt x="916" y="5113"/>
                      <a:pt x="299" y="2447"/>
                      <a:pt x="117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261" name="Google Shape;1261;p17"/>
              <p:cNvSpPr/>
              <p:nvPr/>
            </p:nvSpPr>
            <p:spPr>
              <a:xfrm>
                <a:off x="2506500" y="490750"/>
                <a:ext cx="37325" cy="200450"/>
              </a:xfrm>
              <a:custGeom>
                <a:avLst/>
                <a:gdLst/>
                <a:ahLst/>
                <a:cxnLst/>
                <a:rect l="l" t="t" r="r" b="b"/>
                <a:pathLst>
                  <a:path w="1493" h="8018" extrusionOk="0">
                    <a:moveTo>
                      <a:pt x="1493" y="1"/>
                    </a:moveTo>
                    <a:cubicBezTo>
                      <a:pt x="1" y="2408"/>
                      <a:pt x="438" y="5411"/>
                      <a:pt x="1055" y="8017"/>
                    </a:cubicBezTo>
                    <a:cubicBezTo>
                      <a:pt x="757" y="5391"/>
                      <a:pt x="339" y="2487"/>
                      <a:pt x="149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262" name="Google Shape;1262;p17"/>
              <p:cNvSpPr/>
              <p:nvPr/>
            </p:nvSpPr>
            <p:spPr>
              <a:xfrm>
                <a:off x="2344875" y="344550"/>
                <a:ext cx="51750" cy="233750"/>
              </a:xfrm>
              <a:custGeom>
                <a:avLst/>
                <a:gdLst/>
                <a:ahLst/>
                <a:cxnLst/>
                <a:rect l="l" t="t" r="r" b="b"/>
                <a:pathLst>
                  <a:path w="2070" h="9350" extrusionOk="0">
                    <a:moveTo>
                      <a:pt x="2069" y="0"/>
                    </a:moveTo>
                    <a:lnTo>
                      <a:pt x="2069" y="0"/>
                    </a:lnTo>
                    <a:cubicBezTo>
                      <a:pt x="1" y="2626"/>
                      <a:pt x="259" y="6286"/>
                      <a:pt x="1055" y="9350"/>
                    </a:cubicBezTo>
                    <a:cubicBezTo>
                      <a:pt x="578" y="6207"/>
                      <a:pt x="279" y="2785"/>
                      <a:pt x="206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263" name="Google Shape;1263;p17"/>
              <p:cNvSpPr/>
              <p:nvPr/>
            </p:nvSpPr>
            <p:spPr>
              <a:xfrm>
                <a:off x="2233975" y="179425"/>
                <a:ext cx="46275" cy="205425"/>
              </a:xfrm>
              <a:custGeom>
                <a:avLst/>
                <a:gdLst/>
                <a:ahLst/>
                <a:cxnLst/>
                <a:rect l="l" t="t" r="r" b="b"/>
                <a:pathLst>
                  <a:path w="1851" h="8217" extrusionOk="0">
                    <a:moveTo>
                      <a:pt x="1851" y="1"/>
                    </a:moveTo>
                    <a:lnTo>
                      <a:pt x="1851" y="1"/>
                    </a:lnTo>
                    <a:cubicBezTo>
                      <a:pt x="1" y="2268"/>
                      <a:pt x="120" y="5491"/>
                      <a:pt x="617" y="8216"/>
                    </a:cubicBezTo>
                    <a:cubicBezTo>
                      <a:pt x="438" y="5451"/>
                      <a:pt x="299" y="2447"/>
                      <a:pt x="185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264" name="Google Shape;1264;p17"/>
              <p:cNvSpPr/>
              <p:nvPr/>
            </p:nvSpPr>
            <p:spPr>
              <a:xfrm>
                <a:off x="2679575" y="548575"/>
                <a:ext cx="170600" cy="47625"/>
              </a:xfrm>
              <a:custGeom>
                <a:avLst/>
                <a:gdLst/>
                <a:ahLst/>
                <a:cxnLst/>
                <a:rect l="l" t="t" r="r" b="b"/>
                <a:pathLst>
                  <a:path w="6824" h="1905" extrusionOk="0">
                    <a:moveTo>
                      <a:pt x="6004" y="1"/>
                    </a:moveTo>
                    <a:cubicBezTo>
                      <a:pt x="3892" y="1"/>
                      <a:pt x="1744" y="672"/>
                      <a:pt x="0" y="1905"/>
                    </a:cubicBezTo>
                    <a:cubicBezTo>
                      <a:pt x="2129" y="791"/>
                      <a:pt x="4456" y="174"/>
                      <a:pt x="6824" y="35"/>
                    </a:cubicBezTo>
                    <a:cubicBezTo>
                      <a:pt x="6552" y="12"/>
                      <a:pt x="6278" y="1"/>
                      <a:pt x="600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265" name="Google Shape;1265;p17"/>
              <p:cNvSpPr/>
              <p:nvPr/>
            </p:nvSpPr>
            <p:spPr>
              <a:xfrm>
                <a:off x="2542800" y="445700"/>
                <a:ext cx="146750" cy="50550"/>
              </a:xfrm>
              <a:custGeom>
                <a:avLst/>
                <a:gdLst/>
                <a:ahLst/>
                <a:cxnLst/>
                <a:rect l="l" t="t" r="r" b="b"/>
                <a:pathLst>
                  <a:path w="5870" h="2022" extrusionOk="0">
                    <a:moveTo>
                      <a:pt x="5185" y="0"/>
                    </a:moveTo>
                    <a:cubicBezTo>
                      <a:pt x="3289" y="0"/>
                      <a:pt x="1368" y="726"/>
                      <a:pt x="1" y="2021"/>
                    </a:cubicBezTo>
                    <a:cubicBezTo>
                      <a:pt x="1771" y="848"/>
                      <a:pt x="3781" y="151"/>
                      <a:pt x="5869" y="32"/>
                    </a:cubicBezTo>
                    <a:cubicBezTo>
                      <a:pt x="5642" y="11"/>
                      <a:pt x="5414" y="0"/>
                      <a:pt x="518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266" name="Google Shape;1266;p17"/>
              <p:cNvSpPr/>
              <p:nvPr/>
            </p:nvSpPr>
            <p:spPr>
              <a:xfrm>
                <a:off x="2400575" y="307375"/>
                <a:ext cx="192975" cy="40175"/>
              </a:xfrm>
              <a:custGeom>
                <a:avLst/>
                <a:gdLst/>
                <a:ahLst/>
                <a:cxnLst/>
                <a:rect l="l" t="t" r="r" b="b"/>
                <a:pathLst>
                  <a:path w="7719" h="1607" extrusionOk="0">
                    <a:moveTo>
                      <a:pt x="5779" y="1"/>
                    </a:moveTo>
                    <a:cubicBezTo>
                      <a:pt x="3758" y="1"/>
                      <a:pt x="1731" y="553"/>
                      <a:pt x="1" y="1606"/>
                    </a:cubicBezTo>
                    <a:cubicBezTo>
                      <a:pt x="2114" y="646"/>
                      <a:pt x="4427" y="145"/>
                      <a:pt x="6751" y="145"/>
                    </a:cubicBezTo>
                    <a:cubicBezTo>
                      <a:pt x="7074" y="145"/>
                      <a:pt x="7397" y="155"/>
                      <a:pt x="7719" y="174"/>
                    </a:cubicBezTo>
                    <a:cubicBezTo>
                      <a:pt x="7079" y="58"/>
                      <a:pt x="6429" y="1"/>
                      <a:pt x="577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267" name="Google Shape;1267;p17"/>
              <p:cNvSpPr/>
              <p:nvPr/>
            </p:nvSpPr>
            <p:spPr>
              <a:xfrm>
                <a:off x="2286200" y="139775"/>
                <a:ext cx="203425" cy="37200"/>
              </a:xfrm>
              <a:custGeom>
                <a:avLst/>
                <a:gdLst/>
                <a:ahLst/>
                <a:cxnLst/>
                <a:rect l="l" t="t" r="r" b="b"/>
                <a:pathLst>
                  <a:path w="8137" h="1488" extrusionOk="0">
                    <a:moveTo>
                      <a:pt x="4952" y="1"/>
                    </a:moveTo>
                    <a:cubicBezTo>
                      <a:pt x="3197" y="1"/>
                      <a:pt x="1436" y="506"/>
                      <a:pt x="0" y="1487"/>
                    </a:cubicBezTo>
                    <a:cubicBezTo>
                      <a:pt x="1633" y="664"/>
                      <a:pt x="3455" y="236"/>
                      <a:pt x="5285" y="236"/>
                    </a:cubicBezTo>
                    <a:cubicBezTo>
                      <a:pt x="6242" y="236"/>
                      <a:pt x="7201" y="353"/>
                      <a:pt x="8136" y="592"/>
                    </a:cubicBezTo>
                    <a:cubicBezTo>
                      <a:pt x="7130" y="196"/>
                      <a:pt x="6042" y="1"/>
                      <a:pt x="495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</p:grpSp>
        <p:grpSp>
          <p:nvGrpSpPr>
            <p:cNvPr id="1268" name="Google Shape;1268;p17"/>
            <p:cNvGrpSpPr/>
            <p:nvPr/>
          </p:nvGrpSpPr>
          <p:grpSpPr>
            <a:xfrm rot="7929601">
              <a:off x="-400416" y="4101734"/>
              <a:ext cx="975867" cy="599004"/>
              <a:chOff x="3635425" y="69650"/>
              <a:chExt cx="965800" cy="592825"/>
            </a:xfrm>
          </p:grpSpPr>
          <p:sp>
            <p:nvSpPr>
              <p:cNvPr id="1269" name="Google Shape;1269;p17"/>
              <p:cNvSpPr/>
              <p:nvPr/>
            </p:nvSpPr>
            <p:spPr>
              <a:xfrm>
                <a:off x="3741350" y="90400"/>
                <a:ext cx="859875" cy="436675"/>
              </a:xfrm>
              <a:custGeom>
                <a:avLst/>
                <a:gdLst/>
                <a:ahLst/>
                <a:cxnLst/>
                <a:rect l="l" t="t" r="r" b="b"/>
                <a:pathLst>
                  <a:path w="34395" h="17467" fill="none" extrusionOk="0">
                    <a:moveTo>
                      <a:pt x="0" y="17467"/>
                    </a:moveTo>
                    <a:cubicBezTo>
                      <a:pt x="10464" y="9848"/>
                      <a:pt x="21723" y="2746"/>
                      <a:pt x="34395" y="1"/>
                    </a:cubicBezTo>
                  </a:path>
                </a:pathLst>
              </a:custGeom>
              <a:solidFill>
                <a:schemeClr val="dk1"/>
              </a:solidFill>
              <a:ln w="10450" cap="flat" cmpd="sng">
                <a:solidFill>
                  <a:srgbClr val="282922"/>
                </a:solidFill>
                <a:prstDash val="solid"/>
                <a:miter lim="19892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270" name="Google Shape;1270;p17"/>
              <p:cNvSpPr/>
              <p:nvPr/>
            </p:nvSpPr>
            <p:spPr>
              <a:xfrm>
                <a:off x="3783125" y="468375"/>
                <a:ext cx="70150" cy="192650"/>
              </a:xfrm>
              <a:custGeom>
                <a:avLst/>
                <a:gdLst/>
                <a:ahLst/>
                <a:cxnLst/>
                <a:rect l="l" t="t" r="r" b="b"/>
                <a:pathLst>
                  <a:path w="2806" h="7706" extrusionOk="0">
                    <a:moveTo>
                      <a:pt x="2805" y="0"/>
                    </a:moveTo>
                    <a:cubicBezTo>
                      <a:pt x="2805" y="1"/>
                      <a:pt x="279" y="5471"/>
                      <a:pt x="140" y="6167"/>
                    </a:cubicBezTo>
                    <a:cubicBezTo>
                      <a:pt x="0" y="6843"/>
                      <a:pt x="418" y="7520"/>
                      <a:pt x="1114" y="7679"/>
                    </a:cubicBezTo>
                    <a:cubicBezTo>
                      <a:pt x="1204" y="7697"/>
                      <a:pt x="1294" y="7706"/>
                      <a:pt x="1382" y="7706"/>
                    </a:cubicBezTo>
                    <a:cubicBezTo>
                      <a:pt x="1976" y="7706"/>
                      <a:pt x="2505" y="7310"/>
                      <a:pt x="2626" y="6704"/>
                    </a:cubicBezTo>
                    <a:cubicBezTo>
                      <a:pt x="2785" y="6008"/>
                      <a:pt x="2805" y="1"/>
                      <a:pt x="2805" y="0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271" name="Google Shape;1271;p17"/>
              <p:cNvSpPr/>
              <p:nvPr/>
            </p:nvSpPr>
            <p:spPr>
              <a:xfrm>
                <a:off x="3865675" y="221850"/>
                <a:ext cx="70150" cy="192825"/>
              </a:xfrm>
              <a:custGeom>
                <a:avLst/>
                <a:gdLst/>
                <a:ahLst/>
                <a:cxnLst/>
                <a:rect l="l" t="t" r="r" b="b"/>
                <a:pathLst>
                  <a:path w="2806" h="7713" extrusionOk="0">
                    <a:moveTo>
                      <a:pt x="1396" y="1"/>
                    </a:moveTo>
                    <a:cubicBezTo>
                      <a:pt x="813" y="1"/>
                      <a:pt x="299" y="395"/>
                      <a:pt x="180" y="1009"/>
                    </a:cubicBezTo>
                    <a:cubicBezTo>
                      <a:pt x="20" y="1685"/>
                      <a:pt x="0" y="7713"/>
                      <a:pt x="0" y="7713"/>
                    </a:cubicBezTo>
                    <a:cubicBezTo>
                      <a:pt x="0" y="7713"/>
                      <a:pt x="2507" y="2242"/>
                      <a:pt x="2666" y="1546"/>
                    </a:cubicBezTo>
                    <a:cubicBezTo>
                      <a:pt x="2805" y="850"/>
                      <a:pt x="2388" y="174"/>
                      <a:pt x="1691" y="34"/>
                    </a:cubicBezTo>
                    <a:cubicBezTo>
                      <a:pt x="1592" y="12"/>
                      <a:pt x="1493" y="1"/>
                      <a:pt x="1396" y="1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272" name="Google Shape;1272;p17"/>
              <p:cNvSpPr/>
              <p:nvPr/>
            </p:nvSpPr>
            <p:spPr>
              <a:xfrm>
                <a:off x="3874125" y="464400"/>
                <a:ext cx="125350" cy="170850"/>
              </a:xfrm>
              <a:custGeom>
                <a:avLst/>
                <a:gdLst/>
                <a:ahLst/>
                <a:cxnLst/>
                <a:rect l="l" t="t" r="r" b="b"/>
                <a:pathLst>
                  <a:path w="5014" h="6834" extrusionOk="0">
                    <a:moveTo>
                      <a:pt x="1" y="0"/>
                    </a:moveTo>
                    <a:cubicBezTo>
                      <a:pt x="1" y="1"/>
                      <a:pt x="2089" y="5650"/>
                      <a:pt x="2487" y="6247"/>
                    </a:cubicBezTo>
                    <a:cubicBezTo>
                      <a:pt x="2731" y="6631"/>
                      <a:pt x="3147" y="6834"/>
                      <a:pt x="3573" y="6834"/>
                    </a:cubicBezTo>
                    <a:cubicBezTo>
                      <a:pt x="3808" y="6834"/>
                      <a:pt x="4045" y="6772"/>
                      <a:pt x="4258" y="6644"/>
                    </a:cubicBezTo>
                    <a:cubicBezTo>
                      <a:pt x="4835" y="6266"/>
                      <a:pt x="5014" y="5471"/>
                      <a:pt x="4636" y="4874"/>
                    </a:cubicBezTo>
                    <a:cubicBezTo>
                      <a:pt x="4258" y="4277"/>
                      <a:pt x="1" y="1"/>
                      <a:pt x="1" y="0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273" name="Google Shape;1273;p17"/>
              <p:cNvSpPr/>
              <p:nvPr/>
            </p:nvSpPr>
            <p:spPr>
              <a:xfrm>
                <a:off x="3719475" y="247575"/>
                <a:ext cx="125825" cy="171100"/>
              </a:xfrm>
              <a:custGeom>
                <a:avLst/>
                <a:gdLst/>
                <a:ahLst/>
                <a:cxnLst/>
                <a:rect l="l" t="t" r="r" b="b"/>
                <a:pathLst>
                  <a:path w="5033" h="6844" extrusionOk="0">
                    <a:moveTo>
                      <a:pt x="1459" y="1"/>
                    </a:moveTo>
                    <a:cubicBezTo>
                      <a:pt x="1225" y="1"/>
                      <a:pt x="988" y="65"/>
                      <a:pt x="776" y="199"/>
                    </a:cubicBezTo>
                    <a:cubicBezTo>
                      <a:pt x="179" y="577"/>
                      <a:pt x="0" y="1373"/>
                      <a:pt x="398" y="1969"/>
                    </a:cubicBezTo>
                    <a:cubicBezTo>
                      <a:pt x="776" y="2566"/>
                      <a:pt x="5033" y="6843"/>
                      <a:pt x="5033" y="6843"/>
                    </a:cubicBezTo>
                    <a:cubicBezTo>
                      <a:pt x="5033" y="6843"/>
                      <a:pt x="2944" y="1194"/>
                      <a:pt x="2546" y="597"/>
                    </a:cubicBezTo>
                    <a:cubicBezTo>
                      <a:pt x="2303" y="212"/>
                      <a:pt x="1885" y="1"/>
                      <a:pt x="1459" y="1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274" name="Google Shape;1274;p17"/>
              <p:cNvSpPr/>
              <p:nvPr/>
            </p:nvSpPr>
            <p:spPr>
              <a:xfrm>
                <a:off x="3660775" y="456425"/>
                <a:ext cx="175575" cy="120425"/>
              </a:xfrm>
              <a:custGeom>
                <a:avLst/>
                <a:gdLst/>
                <a:ahLst/>
                <a:cxnLst/>
                <a:rect l="l" t="t" r="r" b="b"/>
                <a:pathLst>
                  <a:path w="7023" h="4817" extrusionOk="0">
                    <a:moveTo>
                      <a:pt x="7023" y="1"/>
                    </a:moveTo>
                    <a:cubicBezTo>
                      <a:pt x="7022" y="1"/>
                      <a:pt x="1373" y="2090"/>
                      <a:pt x="777" y="2487"/>
                    </a:cubicBezTo>
                    <a:cubicBezTo>
                      <a:pt x="180" y="2865"/>
                      <a:pt x="1" y="3661"/>
                      <a:pt x="379" y="4258"/>
                    </a:cubicBezTo>
                    <a:cubicBezTo>
                      <a:pt x="621" y="4614"/>
                      <a:pt x="1033" y="4816"/>
                      <a:pt x="1456" y="4816"/>
                    </a:cubicBezTo>
                    <a:cubicBezTo>
                      <a:pt x="1693" y="4816"/>
                      <a:pt x="1934" y="4752"/>
                      <a:pt x="2149" y="4616"/>
                    </a:cubicBezTo>
                    <a:cubicBezTo>
                      <a:pt x="2746" y="4258"/>
                      <a:pt x="7023" y="1"/>
                      <a:pt x="7023" y="1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275" name="Google Shape;1275;p17"/>
              <p:cNvSpPr/>
              <p:nvPr/>
            </p:nvSpPr>
            <p:spPr>
              <a:xfrm>
                <a:off x="3883075" y="305750"/>
                <a:ext cx="175075" cy="120875"/>
              </a:xfrm>
              <a:custGeom>
                <a:avLst/>
                <a:gdLst/>
                <a:ahLst/>
                <a:cxnLst/>
                <a:rect l="l" t="t" r="r" b="b"/>
                <a:pathLst>
                  <a:path w="7003" h="4835" extrusionOk="0">
                    <a:moveTo>
                      <a:pt x="5549" y="0"/>
                    </a:moveTo>
                    <a:cubicBezTo>
                      <a:pt x="5315" y="0"/>
                      <a:pt x="5081" y="64"/>
                      <a:pt x="4874" y="199"/>
                    </a:cubicBezTo>
                    <a:cubicBezTo>
                      <a:pt x="4278" y="577"/>
                      <a:pt x="1" y="4834"/>
                      <a:pt x="1" y="4834"/>
                    </a:cubicBezTo>
                    <a:cubicBezTo>
                      <a:pt x="1" y="4834"/>
                      <a:pt x="5630" y="2746"/>
                      <a:pt x="6247" y="2348"/>
                    </a:cubicBezTo>
                    <a:cubicBezTo>
                      <a:pt x="6824" y="1970"/>
                      <a:pt x="7003" y="1174"/>
                      <a:pt x="6645" y="577"/>
                    </a:cubicBezTo>
                    <a:cubicBezTo>
                      <a:pt x="6389" y="207"/>
                      <a:pt x="5969" y="0"/>
                      <a:pt x="5549" y="0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276" name="Google Shape;1276;p17"/>
              <p:cNvSpPr/>
              <p:nvPr/>
            </p:nvSpPr>
            <p:spPr>
              <a:xfrm>
                <a:off x="3886075" y="447475"/>
                <a:ext cx="195950" cy="67350"/>
              </a:xfrm>
              <a:custGeom>
                <a:avLst/>
                <a:gdLst/>
                <a:ahLst/>
                <a:cxnLst/>
                <a:rect l="l" t="t" r="r" b="b"/>
                <a:pathLst>
                  <a:path w="7838" h="2694" extrusionOk="0">
                    <a:moveTo>
                      <a:pt x="0" y="1"/>
                    </a:moveTo>
                    <a:cubicBezTo>
                      <a:pt x="0" y="1"/>
                      <a:pt x="5471" y="2527"/>
                      <a:pt x="6167" y="2666"/>
                    </a:cubicBezTo>
                    <a:cubicBezTo>
                      <a:pt x="6257" y="2684"/>
                      <a:pt x="6346" y="2693"/>
                      <a:pt x="6435" y="2693"/>
                    </a:cubicBezTo>
                    <a:cubicBezTo>
                      <a:pt x="7029" y="2693"/>
                      <a:pt x="7557" y="2298"/>
                      <a:pt x="7679" y="1692"/>
                    </a:cubicBezTo>
                    <a:cubicBezTo>
                      <a:pt x="7838" y="995"/>
                      <a:pt x="7420" y="339"/>
                      <a:pt x="6724" y="180"/>
                    </a:cubicBezTo>
                    <a:cubicBezTo>
                      <a:pt x="6028" y="21"/>
                      <a:pt x="0" y="1"/>
                      <a:pt x="0" y="1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277" name="Google Shape;1277;p17"/>
              <p:cNvSpPr/>
              <p:nvPr/>
            </p:nvSpPr>
            <p:spPr>
              <a:xfrm>
                <a:off x="3636900" y="368075"/>
                <a:ext cx="195975" cy="67000"/>
              </a:xfrm>
              <a:custGeom>
                <a:avLst/>
                <a:gdLst/>
                <a:ahLst/>
                <a:cxnLst/>
                <a:rect l="l" t="t" r="r" b="b"/>
                <a:pathLst>
                  <a:path w="7839" h="2680" extrusionOk="0">
                    <a:moveTo>
                      <a:pt x="1357" y="0"/>
                    </a:moveTo>
                    <a:cubicBezTo>
                      <a:pt x="778" y="0"/>
                      <a:pt x="276" y="392"/>
                      <a:pt x="140" y="989"/>
                    </a:cubicBezTo>
                    <a:cubicBezTo>
                      <a:pt x="1" y="1685"/>
                      <a:pt x="419" y="2361"/>
                      <a:pt x="1115" y="2520"/>
                    </a:cubicBezTo>
                    <a:cubicBezTo>
                      <a:pt x="1811" y="2660"/>
                      <a:pt x="7839" y="2680"/>
                      <a:pt x="7839" y="2680"/>
                    </a:cubicBezTo>
                    <a:cubicBezTo>
                      <a:pt x="7839" y="2680"/>
                      <a:pt x="2368" y="173"/>
                      <a:pt x="1652" y="34"/>
                    </a:cubicBezTo>
                    <a:cubicBezTo>
                      <a:pt x="1552" y="11"/>
                      <a:pt x="1453" y="0"/>
                      <a:pt x="1357" y="0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278" name="Google Shape;1278;p17"/>
              <p:cNvSpPr/>
              <p:nvPr/>
            </p:nvSpPr>
            <p:spPr>
              <a:xfrm>
                <a:off x="3713500" y="464400"/>
                <a:ext cx="130325" cy="166675"/>
              </a:xfrm>
              <a:custGeom>
                <a:avLst/>
                <a:gdLst/>
                <a:ahLst/>
                <a:cxnLst/>
                <a:rect l="l" t="t" r="r" b="b"/>
                <a:pathLst>
                  <a:path w="5213" h="6667" extrusionOk="0">
                    <a:moveTo>
                      <a:pt x="5212" y="0"/>
                    </a:moveTo>
                    <a:cubicBezTo>
                      <a:pt x="5212" y="1"/>
                      <a:pt x="816" y="4098"/>
                      <a:pt x="398" y="4675"/>
                    </a:cubicBezTo>
                    <a:cubicBezTo>
                      <a:pt x="0" y="5252"/>
                      <a:pt x="140" y="6048"/>
                      <a:pt x="716" y="6445"/>
                    </a:cubicBezTo>
                    <a:cubicBezTo>
                      <a:pt x="934" y="6596"/>
                      <a:pt x="1180" y="6666"/>
                      <a:pt x="1425" y="6666"/>
                    </a:cubicBezTo>
                    <a:cubicBezTo>
                      <a:pt x="1828" y="6666"/>
                      <a:pt x="2227" y="6474"/>
                      <a:pt x="2487" y="6127"/>
                    </a:cubicBezTo>
                    <a:cubicBezTo>
                      <a:pt x="2885" y="5550"/>
                      <a:pt x="5212" y="1"/>
                      <a:pt x="5212" y="0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279" name="Google Shape;1279;p17"/>
              <p:cNvSpPr/>
              <p:nvPr/>
            </p:nvSpPr>
            <p:spPr>
              <a:xfrm>
                <a:off x="3875625" y="251850"/>
                <a:ext cx="130325" cy="166825"/>
              </a:xfrm>
              <a:custGeom>
                <a:avLst/>
                <a:gdLst/>
                <a:ahLst/>
                <a:cxnLst/>
                <a:rect l="l" t="t" r="r" b="b"/>
                <a:pathLst>
                  <a:path w="5213" h="6673" extrusionOk="0">
                    <a:moveTo>
                      <a:pt x="3770" y="0"/>
                    </a:moveTo>
                    <a:cubicBezTo>
                      <a:pt x="3367" y="0"/>
                      <a:pt x="2971" y="190"/>
                      <a:pt x="2726" y="545"/>
                    </a:cubicBezTo>
                    <a:cubicBezTo>
                      <a:pt x="2328" y="1122"/>
                      <a:pt x="0" y="6672"/>
                      <a:pt x="0" y="6672"/>
                    </a:cubicBezTo>
                    <a:cubicBezTo>
                      <a:pt x="0" y="6672"/>
                      <a:pt x="4397" y="2554"/>
                      <a:pt x="4814" y="1977"/>
                    </a:cubicBezTo>
                    <a:cubicBezTo>
                      <a:pt x="5212" y="1420"/>
                      <a:pt x="5073" y="625"/>
                      <a:pt x="4496" y="227"/>
                    </a:cubicBezTo>
                    <a:cubicBezTo>
                      <a:pt x="4275" y="74"/>
                      <a:pt x="4021" y="0"/>
                      <a:pt x="3770" y="0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280" name="Google Shape;1280;p17"/>
              <p:cNvSpPr/>
              <p:nvPr/>
            </p:nvSpPr>
            <p:spPr>
              <a:xfrm>
                <a:off x="3858700" y="468875"/>
                <a:ext cx="68175" cy="193600"/>
              </a:xfrm>
              <a:custGeom>
                <a:avLst/>
                <a:gdLst/>
                <a:ahLst/>
                <a:cxnLst/>
                <a:rect l="l" t="t" r="r" b="b"/>
                <a:pathLst>
                  <a:path w="2727" h="7744" extrusionOk="0">
                    <a:moveTo>
                      <a:pt x="220" y="0"/>
                    </a:moveTo>
                    <a:cubicBezTo>
                      <a:pt x="220" y="0"/>
                      <a:pt x="1" y="6008"/>
                      <a:pt x="120" y="6704"/>
                    </a:cubicBezTo>
                    <a:cubicBezTo>
                      <a:pt x="243" y="7316"/>
                      <a:pt x="749" y="7744"/>
                      <a:pt x="1343" y="7744"/>
                    </a:cubicBezTo>
                    <a:cubicBezTo>
                      <a:pt x="1425" y="7744"/>
                      <a:pt x="1508" y="7735"/>
                      <a:pt x="1592" y="7719"/>
                    </a:cubicBezTo>
                    <a:cubicBezTo>
                      <a:pt x="2289" y="7599"/>
                      <a:pt x="2726" y="6963"/>
                      <a:pt x="2647" y="6266"/>
                    </a:cubicBezTo>
                    <a:cubicBezTo>
                      <a:pt x="2507" y="5570"/>
                      <a:pt x="220" y="0"/>
                      <a:pt x="220" y="0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281" name="Google Shape;1281;p17"/>
              <p:cNvSpPr/>
              <p:nvPr/>
            </p:nvSpPr>
            <p:spPr>
              <a:xfrm>
                <a:off x="3791575" y="220225"/>
                <a:ext cx="69150" cy="193975"/>
              </a:xfrm>
              <a:custGeom>
                <a:avLst/>
                <a:gdLst/>
                <a:ahLst/>
                <a:cxnLst/>
                <a:rect l="l" t="t" r="r" b="b"/>
                <a:pathLst>
                  <a:path w="2766" h="7759" extrusionOk="0">
                    <a:moveTo>
                      <a:pt x="1402" y="0"/>
                    </a:moveTo>
                    <a:cubicBezTo>
                      <a:pt x="1327" y="0"/>
                      <a:pt x="1251" y="7"/>
                      <a:pt x="1174" y="20"/>
                    </a:cubicBezTo>
                    <a:cubicBezTo>
                      <a:pt x="438" y="139"/>
                      <a:pt x="0" y="796"/>
                      <a:pt x="120" y="1492"/>
                    </a:cubicBezTo>
                    <a:cubicBezTo>
                      <a:pt x="259" y="2188"/>
                      <a:pt x="2547" y="7758"/>
                      <a:pt x="2547" y="7758"/>
                    </a:cubicBezTo>
                    <a:cubicBezTo>
                      <a:pt x="2547" y="7758"/>
                      <a:pt x="2766" y="1731"/>
                      <a:pt x="2646" y="1034"/>
                    </a:cubicBezTo>
                    <a:cubicBezTo>
                      <a:pt x="2522" y="415"/>
                      <a:pt x="2005" y="0"/>
                      <a:pt x="1402" y="0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282" name="Google Shape;1282;p17"/>
              <p:cNvSpPr/>
              <p:nvPr/>
            </p:nvSpPr>
            <p:spPr>
              <a:xfrm>
                <a:off x="3635425" y="442425"/>
                <a:ext cx="196450" cy="64250"/>
              </a:xfrm>
              <a:custGeom>
                <a:avLst/>
                <a:gdLst/>
                <a:ahLst/>
                <a:cxnLst/>
                <a:rect l="l" t="t" r="r" b="b"/>
                <a:pathLst>
                  <a:path w="7858" h="2570" extrusionOk="0">
                    <a:moveTo>
                      <a:pt x="2308" y="0"/>
                    </a:moveTo>
                    <a:cubicBezTo>
                      <a:pt x="1739" y="0"/>
                      <a:pt x="1311" y="12"/>
                      <a:pt x="1154" y="44"/>
                    </a:cubicBezTo>
                    <a:cubicBezTo>
                      <a:pt x="458" y="163"/>
                      <a:pt x="0" y="800"/>
                      <a:pt x="120" y="1496"/>
                    </a:cubicBezTo>
                    <a:cubicBezTo>
                      <a:pt x="243" y="2151"/>
                      <a:pt x="793" y="2570"/>
                      <a:pt x="1375" y="2570"/>
                    </a:cubicBezTo>
                    <a:cubicBezTo>
                      <a:pt x="1447" y="2570"/>
                      <a:pt x="1519" y="2563"/>
                      <a:pt x="1592" y="2550"/>
                    </a:cubicBezTo>
                    <a:cubicBezTo>
                      <a:pt x="2288" y="2431"/>
                      <a:pt x="7858" y="143"/>
                      <a:pt x="7858" y="143"/>
                    </a:cubicBezTo>
                    <a:cubicBezTo>
                      <a:pt x="7858" y="143"/>
                      <a:pt x="4257" y="0"/>
                      <a:pt x="2308" y="0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283" name="Google Shape;1283;p17"/>
              <p:cNvSpPr/>
              <p:nvPr/>
            </p:nvSpPr>
            <p:spPr>
              <a:xfrm>
                <a:off x="3886550" y="376375"/>
                <a:ext cx="196475" cy="64075"/>
              </a:xfrm>
              <a:custGeom>
                <a:avLst/>
                <a:gdLst/>
                <a:ahLst/>
                <a:cxnLst/>
                <a:rect l="l" t="t" r="r" b="b"/>
                <a:pathLst>
                  <a:path w="7859" h="2563" extrusionOk="0">
                    <a:moveTo>
                      <a:pt x="6495" y="1"/>
                    </a:moveTo>
                    <a:cubicBezTo>
                      <a:pt x="6420" y="1"/>
                      <a:pt x="6344" y="7"/>
                      <a:pt x="6267" y="20"/>
                    </a:cubicBezTo>
                    <a:cubicBezTo>
                      <a:pt x="5571" y="139"/>
                      <a:pt x="1" y="2427"/>
                      <a:pt x="1" y="2427"/>
                    </a:cubicBezTo>
                    <a:cubicBezTo>
                      <a:pt x="1" y="2427"/>
                      <a:pt x="3722" y="2562"/>
                      <a:pt x="5654" y="2562"/>
                    </a:cubicBezTo>
                    <a:cubicBezTo>
                      <a:pt x="6182" y="2562"/>
                      <a:pt x="6576" y="2552"/>
                      <a:pt x="6725" y="2527"/>
                    </a:cubicBezTo>
                    <a:cubicBezTo>
                      <a:pt x="7421" y="2407"/>
                      <a:pt x="7859" y="1751"/>
                      <a:pt x="7739" y="1054"/>
                    </a:cubicBezTo>
                    <a:cubicBezTo>
                      <a:pt x="7633" y="417"/>
                      <a:pt x="7102" y="1"/>
                      <a:pt x="6495" y="1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284" name="Google Shape;1284;p17"/>
              <p:cNvSpPr/>
              <p:nvPr/>
            </p:nvSpPr>
            <p:spPr>
              <a:xfrm>
                <a:off x="3882575" y="456925"/>
                <a:ext cx="170625" cy="126500"/>
              </a:xfrm>
              <a:custGeom>
                <a:avLst/>
                <a:gdLst/>
                <a:ahLst/>
                <a:cxnLst/>
                <a:rect l="l" t="t" r="r" b="b"/>
                <a:pathLst>
                  <a:path w="6825" h="5060" extrusionOk="0">
                    <a:moveTo>
                      <a:pt x="1" y="1"/>
                    </a:moveTo>
                    <a:cubicBezTo>
                      <a:pt x="1" y="1"/>
                      <a:pt x="4099" y="4437"/>
                      <a:pt x="4676" y="4835"/>
                    </a:cubicBezTo>
                    <a:cubicBezTo>
                      <a:pt x="4888" y="4986"/>
                      <a:pt x="5135" y="5060"/>
                      <a:pt x="5381" y="5060"/>
                    </a:cubicBezTo>
                    <a:cubicBezTo>
                      <a:pt x="5781" y="5060"/>
                      <a:pt x="6180" y="4866"/>
                      <a:pt x="6426" y="4497"/>
                    </a:cubicBezTo>
                    <a:cubicBezTo>
                      <a:pt x="6824" y="3940"/>
                      <a:pt x="6685" y="3164"/>
                      <a:pt x="6108" y="2746"/>
                    </a:cubicBezTo>
                    <a:cubicBezTo>
                      <a:pt x="5531" y="2348"/>
                      <a:pt x="1" y="1"/>
                      <a:pt x="1" y="1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285" name="Google Shape;1285;p17"/>
              <p:cNvSpPr/>
              <p:nvPr/>
            </p:nvSpPr>
            <p:spPr>
              <a:xfrm>
                <a:off x="3665250" y="299725"/>
                <a:ext cx="171100" cy="126400"/>
              </a:xfrm>
              <a:custGeom>
                <a:avLst/>
                <a:gdLst/>
                <a:ahLst/>
                <a:cxnLst/>
                <a:rect l="l" t="t" r="r" b="b"/>
                <a:pathLst>
                  <a:path w="6844" h="5056" extrusionOk="0">
                    <a:moveTo>
                      <a:pt x="1455" y="1"/>
                    </a:moveTo>
                    <a:cubicBezTo>
                      <a:pt x="1048" y="1"/>
                      <a:pt x="646" y="193"/>
                      <a:pt x="399" y="540"/>
                    </a:cubicBezTo>
                    <a:cubicBezTo>
                      <a:pt x="1" y="1117"/>
                      <a:pt x="160" y="1912"/>
                      <a:pt x="737" y="2310"/>
                    </a:cubicBezTo>
                    <a:cubicBezTo>
                      <a:pt x="1294" y="2708"/>
                      <a:pt x="6844" y="5055"/>
                      <a:pt x="6844" y="5055"/>
                    </a:cubicBezTo>
                    <a:cubicBezTo>
                      <a:pt x="6844" y="5055"/>
                      <a:pt x="2746" y="639"/>
                      <a:pt x="2169" y="222"/>
                    </a:cubicBezTo>
                    <a:cubicBezTo>
                      <a:pt x="1951" y="71"/>
                      <a:pt x="1702" y="1"/>
                      <a:pt x="1455" y="1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286" name="Google Shape;1286;p17"/>
              <p:cNvSpPr/>
              <p:nvPr/>
            </p:nvSpPr>
            <p:spPr>
              <a:xfrm>
                <a:off x="3793075" y="382575"/>
                <a:ext cx="133300" cy="117275"/>
              </a:xfrm>
              <a:custGeom>
                <a:avLst/>
                <a:gdLst/>
                <a:ahLst/>
                <a:cxnLst/>
                <a:rect l="l" t="t" r="r" b="b"/>
                <a:pathLst>
                  <a:path w="5332" h="4691" extrusionOk="0">
                    <a:moveTo>
                      <a:pt x="2669" y="0"/>
                    </a:moveTo>
                    <a:cubicBezTo>
                      <a:pt x="2240" y="0"/>
                      <a:pt x="1804" y="119"/>
                      <a:pt x="1413" y="369"/>
                    </a:cubicBezTo>
                    <a:cubicBezTo>
                      <a:pt x="318" y="1065"/>
                      <a:pt x="0" y="2497"/>
                      <a:pt x="696" y="3591"/>
                    </a:cubicBezTo>
                    <a:cubicBezTo>
                      <a:pt x="1134" y="4299"/>
                      <a:pt x="1896" y="4690"/>
                      <a:pt x="2675" y="4690"/>
                    </a:cubicBezTo>
                    <a:cubicBezTo>
                      <a:pt x="3101" y="4690"/>
                      <a:pt x="3532" y="4574"/>
                      <a:pt x="3919" y="4328"/>
                    </a:cubicBezTo>
                    <a:cubicBezTo>
                      <a:pt x="5013" y="3631"/>
                      <a:pt x="5331" y="2179"/>
                      <a:pt x="4635" y="1085"/>
                    </a:cubicBezTo>
                    <a:cubicBezTo>
                      <a:pt x="4188" y="383"/>
                      <a:pt x="3438" y="0"/>
                      <a:pt x="2669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287" name="Google Shape;1287;p17"/>
              <p:cNvSpPr/>
              <p:nvPr/>
            </p:nvSpPr>
            <p:spPr>
              <a:xfrm>
                <a:off x="4119300" y="154075"/>
                <a:ext cx="281525" cy="399950"/>
              </a:xfrm>
              <a:custGeom>
                <a:avLst/>
                <a:gdLst/>
                <a:ahLst/>
                <a:cxnLst/>
                <a:rect l="l" t="t" r="r" b="b"/>
                <a:pathLst>
                  <a:path w="11261" h="15998" extrusionOk="0">
                    <a:moveTo>
                      <a:pt x="11260" y="0"/>
                    </a:moveTo>
                    <a:lnTo>
                      <a:pt x="11260" y="0"/>
                    </a:lnTo>
                    <a:cubicBezTo>
                      <a:pt x="8177" y="1552"/>
                      <a:pt x="5372" y="3143"/>
                      <a:pt x="3124" y="5849"/>
                    </a:cubicBezTo>
                    <a:cubicBezTo>
                      <a:pt x="1353" y="7957"/>
                      <a:pt x="120" y="10603"/>
                      <a:pt x="21" y="13368"/>
                    </a:cubicBezTo>
                    <a:cubicBezTo>
                      <a:pt x="1" y="14025"/>
                      <a:pt x="41" y="14721"/>
                      <a:pt x="419" y="15298"/>
                    </a:cubicBezTo>
                    <a:cubicBezTo>
                      <a:pt x="696" y="15706"/>
                      <a:pt x="1188" y="15997"/>
                      <a:pt x="1666" y="15997"/>
                    </a:cubicBezTo>
                    <a:cubicBezTo>
                      <a:pt x="1839" y="15997"/>
                      <a:pt x="2010" y="15959"/>
                      <a:pt x="2169" y="15875"/>
                    </a:cubicBezTo>
                    <a:cubicBezTo>
                      <a:pt x="2487" y="15695"/>
                      <a:pt x="2686" y="15377"/>
                      <a:pt x="2865" y="15079"/>
                    </a:cubicBezTo>
                    <a:cubicBezTo>
                      <a:pt x="4775" y="11697"/>
                      <a:pt x="4695" y="7420"/>
                      <a:pt x="6864" y="4178"/>
                    </a:cubicBezTo>
                    <a:cubicBezTo>
                      <a:pt x="7998" y="2467"/>
                      <a:pt x="9669" y="1253"/>
                      <a:pt x="11260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288" name="Google Shape;1288;p17"/>
              <p:cNvSpPr/>
              <p:nvPr/>
            </p:nvSpPr>
            <p:spPr>
              <a:xfrm>
                <a:off x="4182475" y="143125"/>
                <a:ext cx="238725" cy="251675"/>
              </a:xfrm>
              <a:custGeom>
                <a:avLst/>
                <a:gdLst/>
                <a:ahLst/>
                <a:cxnLst/>
                <a:rect l="l" t="t" r="r" b="b"/>
                <a:pathLst>
                  <a:path w="9549" h="10067" extrusionOk="0">
                    <a:moveTo>
                      <a:pt x="9549" y="0"/>
                    </a:moveTo>
                    <a:cubicBezTo>
                      <a:pt x="5630" y="1453"/>
                      <a:pt x="2347" y="4576"/>
                      <a:pt x="637" y="8395"/>
                    </a:cubicBezTo>
                    <a:cubicBezTo>
                      <a:pt x="438" y="8873"/>
                      <a:pt x="159" y="9569"/>
                      <a:pt x="0" y="10066"/>
                    </a:cubicBezTo>
                    <a:cubicBezTo>
                      <a:pt x="199" y="9589"/>
                      <a:pt x="537" y="8893"/>
                      <a:pt x="776" y="8455"/>
                    </a:cubicBezTo>
                    <a:cubicBezTo>
                      <a:pt x="2686" y="4775"/>
                      <a:pt x="5849" y="1811"/>
                      <a:pt x="954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289" name="Google Shape;1289;p17"/>
              <p:cNvSpPr/>
              <p:nvPr/>
            </p:nvSpPr>
            <p:spPr>
              <a:xfrm>
                <a:off x="3937300" y="69650"/>
                <a:ext cx="472475" cy="140675"/>
              </a:xfrm>
              <a:custGeom>
                <a:avLst/>
                <a:gdLst/>
                <a:ahLst/>
                <a:cxnLst/>
                <a:rect l="l" t="t" r="r" b="b"/>
                <a:pathLst>
                  <a:path w="18899" h="5627" extrusionOk="0">
                    <a:moveTo>
                      <a:pt x="1338" y="0"/>
                    </a:moveTo>
                    <a:cubicBezTo>
                      <a:pt x="1154" y="0"/>
                      <a:pt x="975" y="25"/>
                      <a:pt x="816" y="95"/>
                    </a:cubicBezTo>
                    <a:cubicBezTo>
                      <a:pt x="219" y="373"/>
                      <a:pt x="0" y="1169"/>
                      <a:pt x="199" y="1825"/>
                    </a:cubicBezTo>
                    <a:cubicBezTo>
                      <a:pt x="398" y="2462"/>
                      <a:pt x="895" y="2939"/>
                      <a:pt x="1432" y="3337"/>
                    </a:cubicBezTo>
                    <a:cubicBezTo>
                      <a:pt x="3581" y="4925"/>
                      <a:pt x="6332" y="5627"/>
                      <a:pt x="9027" y="5627"/>
                    </a:cubicBezTo>
                    <a:cubicBezTo>
                      <a:pt x="9101" y="5627"/>
                      <a:pt x="9176" y="5626"/>
                      <a:pt x="9250" y="5625"/>
                    </a:cubicBezTo>
                    <a:cubicBezTo>
                      <a:pt x="12771" y="5565"/>
                      <a:pt x="15775" y="4372"/>
                      <a:pt x="18898" y="2939"/>
                    </a:cubicBezTo>
                    <a:lnTo>
                      <a:pt x="18898" y="2939"/>
                    </a:lnTo>
                    <a:cubicBezTo>
                      <a:pt x="17185" y="3351"/>
                      <a:pt x="15486" y="3791"/>
                      <a:pt x="13726" y="3791"/>
                    </a:cubicBezTo>
                    <a:cubicBezTo>
                      <a:pt x="13443" y="3791"/>
                      <a:pt x="13158" y="3780"/>
                      <a:pt x="12871" y="3755"/>
                    </a:cubicBezTo>
                    <a:cubicBezTo>
                      <a:pt x="9011" y="3417"/>
                      <a:pt x="5709" y="672"/>
                      <a:pt x="1890" y="55"/>
                    </a:cubicBezTo>
                    <a:cubicBezTo>
                      <a:pt x="1711" y="25"/>
                      <a:pt x="1522" y="0"/>
                      <a:pt x="1338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290" name="Google Shape;1290;p17"/>
              <p:cNvSpPr/>
              <p:nvPr/>
            </p:nvSpPr>
            <p:spPr>
              <a:xfrm>
                <a:off x="4085500" y="134175"/>
                <a:ext cx="345650" cy="55525"/>
              </a:xfrm>
              <a:custGeom>
                <a:avLst/>
                <a:gdLst/>
                <a:ahLst/>
                <a:cxnLst/>
                <a:rect l="l" t="t" r="r" b="b"/>
                <a:pathLst>
                  <a:path w="13826" h="2221" extrusionOk="0">
                    <a:moveTo>
                      <a:pt x="13825" y="0"/>
                    </a:moveTo>
                    <a:lnTo>
                      <a:pt x="13825" y="0"/>
                    </a:lnTo>
                    <a:cubicBezTo>
                      <a:pt x="11191" y="1254"/>
                      <a:pt x="8267" y="1910"/>
                      <a:pt x="5343" y="1910"/>
                    </a:cubicBezTo>
                    <a:cubicBezTo>
                      <a:pt x="4139" y="1910"/>
                      <a:pt x="2935" y="1798"/>
                      <a:pt x="1751" y="1572"/>
                    </a:cubicBezTo>
                    <a:cubicBezTo>
                      <a:pt x="1214" y="1472"/>
                      <a:pt x="497" y="1274"/>
                      <a:pt x="0" y="1154"/>
                    </a:cubicBezTo>
                    <a:lnTo>
                      <a:pt x="0" y="1154"/>
                    </a:lnTo>
                    <a:cubicBezTo>
                      <a:pt x="477" y="1353"/>
                      <a:pt x="1194" y="1572"/>
                      <a:pt x="1691" y="1731"/>
                    </a:cubicBezTo>
                    <a:cubicBezTo>
                      <a:pt x="2977" y="2059"/>
                      <a:pt x="4305" y="2221"/>
                      <a:pt x="5633" y="2221"/>
                    </a:cubicBezTo>
                    <a:cubicBezTo>
                      <a:pt x="8498" y="2221"/>
                      <a:pt x="11366" y="1468"/>
                      <a:pt x="1382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</p:grpSp>
        <p:grpSp>
          <p:nvGrpSpPr>
            <p:cNvPr id="1291" name="Google Shape;1291;p17"/>
            <p:cNvGrpSpPr/>
            <p:nvPr/>
          </p:nvGrpSpPr>
          <p:grpSpPr>
            <a:xfrm rot="-1595806">
              <a:off x="-59085" y="-351307"/>
              <a:ext cx="787924" cy="881128"/>
              <a:chOff x="2180275" y="-47850"/>
              <a:chExt cx="812625" cy="908750"/>
            </a:xfrm>
          </p:grpSpPr>
          <p:sp>
            <p:nvSpPr>
              <p:cNvPr id="1292" name="Google Shape;1292;p17"/>
              <p:cNvSpPr/>
              <p:nvPr/>
            </p:nvSpPr>
            <p:spPr>
              <a:xfrm>
                <a:off x="2722850" y="650400"/>
                <a:ext cx="270050" cy="184225"/>
              </a:xfrm>
              <a:custGeom>
                <a:avLst/>
                <a:gdLst/>
                <a:ahLst/>
                <a:cxnLst/>
                <a:rect l="l" t="t" r="r" b="b"/>
                <a:pathLst>
                  <a:path w="10802" h="7369" extrusionOk="0">
                    <a:moveTo>
                      <a:pt x="0" y="0"/>
                    </a:moveTo>
                    <a:lnTo>
                      <a:pt x="0" y="0"/>
                    </a:lnTo>
                    <a:cubicBezTo>
                      <a:pt x="1572" y="1393"/>
                      <a:pt x="2566" y="3362"/>
                      <a:pt x="4078" y="4894"/>
                    </a:cubicBezTo>
                    <a:cubicBezTo>
                      <a:pt x="5232" y="6047"/>
                      <a:pt x="6565" y="7102"/>
                      <a:pt x="8196" y="7340"/>
                    </a:cubicBezTo>
                    <a:cubicBezTo>
                      <a:pt x="8329" y="7359"/>
                      <a:pt x="8467" y="7368"/>
                      <a:pt x="8608" y="7368"/>
                    </a:cubicBezTo>
                    <a:cubicBezTo>
                      <a:pt x="9392" y="7368"/>
                      <a:pt x="10236" y="7074"/>
                      <a:pt x="10523" y="6366"/>
                    </a:cubicBezTo>
                    <a:cubicBezTo>
                      <a:pt x="10802" y="5689"/>
                      <a:pt x="10523" y="4914"/>
                      <a:pt x="10086" y="4357"/>
                    </a:cubicBezTo>
                    <a:cubicBezTo>
                      <a:pt x="9429" y="3521"/>
                      <a:pt x="8435" y="3004"/>
                      <a:pt x="7460" y="2626"/>
                    </a:cubicBezTo>
                    <a:cubicBezTo>
                      <a:pt x="5093" y="1452"/>
                      <a:pt x="2347" y="1333"/>
                      <a:pt x="0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293" name="Google Shape;1293;p17"/>
              <p:cNvSpPr/>
              <p:nvPr/>
            </p:nvSpPr>
            <p:spPr>
              <a:xfrm>
                <a:off x="2184750" y="178425"/>
                <a:ext cx="114900" cy="331200"/>
              </a:xfrm>
              <a:custGeom>
                <a:avLst/>
                <a:gdLst/>
                <a:ahLst/>
                <a:cxnLst/>
                <a:rect l="l" t="t" r="r" b="b"/>
                <a:pathLst>
                  <a:path w="4596" h="13248" extrusionOk="0">
                    <a:moveTo>
                      <a:pt x="3561" y="1"/>
                    </a:moveTo>
                    <a:lnTo>
                      <a:pt x="3561" y="1"/>
                    </a:lnTo>
                    <a:cubicBezTo>
                      <a:pt x="1134" y="1433"/>
                      <a:pt x="199" y="5889"/>
                      <a:pt x="80" y="8435"/>
                    </a:cubicBezTo>
                    <a:cubicBezTo>
                      <a:pt x="0" y="9927"/>
                      <a:pt x="219" y="11559"/>
                      <a:pt x="1293" y="12593"/>
                    </a:cubicBezTo>
                    <a:cubicBezTo>
                      <a:pt x="1711" y="12984"/>
                      <a:pt x="2299" y="13247"/>
                      <a:pt x="2863" y="13247"/>
                    </a:cubicBezTo>
                    <a:cubicBezTo>
                      <a:pt x="3158" y="13247"/>
                      <a:pt x="3447" y="13175"/>
                      <a:pt x="3700" y="13011"/>
                    </a:cubicBezTo>
                    <a:cubicBezTo>
                      <a:pt x="4456" y="12533"/>
                      <a:pt x="4595" y="11519"/>
                      <a:pt x="4576" y="10643"/>
                    </a:cubicBezTo>
                    <a:cubicBezTo>
                      <a:pt x="4496" y="8873"/>
                      <a:pt x="3879" y="7182"/>
                      <a:pt x="3481" y="5451"/>
                    </a:cubicBezTo>
                    <a:cubicBezTo>
                      <a:pt x="3004" y="3442"/>
                      <a:pt x="3382" y="1911"/>
                      <a:pt x="3561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294" name="Google Shape;1294;p17"/>
              <p:cNvSpPr/>
              <p:nvPr/>
            </p:nvSpPr>
            <p:spPr>
              <a:xfrm>
                <a:off x="2285700" y="120125"/>
                <a:ext cx="335225" cy="124025"/>
              </a:xfrm>
              <a:custGeom>
                <a:avLst/>
                <a:gdLst/>
                <a:ahLst/>
                <a:cxnLst/>
                <a:rect l="l" t="t" r="r" b="b"/>
                <a:pathLst>
                  <a:path w="13409" h="4961" extrusionOk="0">
                    <a:moveTo>
                      <a:pt x="7144" y="1"/>
                    </a:moveTo>
                    <a:cubicBezTo>
                      <a:pt x="4625" y="1"/>
                      <a:pt x="1445" y="499"/>
                      <a:pt x="0" y="2214"/>
                    </a:cubicBezTo>
                    <a:cubicBezTo>
                      <a:pt x="1930" y="2333"/>
                      <a:pt x="3482" y="2214"/>
                      <a:pt x="5411" y="2969"/>
                    </a:cubicBezTo>
                    <a:cubicBezTo>
                      <a:pt x="7042" y="3646"/>
                      <a:pt x="8634" y="4521"/>
                      <a:pt x="10384" y="4859"/>
                    </a:cubicBezTo>
                    <a:cubicBezTo>
                      <a:pt x="10668" y="4920"/>
                      <a:pt x="10977" y="4960"/>
                      <a:pt x="11284" y="4960"/>
                    </a:cubicBezTo>
                    <a:cubicBezTo>
                      <a:pt x="11881" y="4960"/>
                      <a:pt x="12470" y="4809"/>
                      <a:pt x="12851" y="4362"/>
                    </a:cubicBezTo>
                    <a:cubicBezTo>
                      <a:pt x="13408" y="3725"/>
                      <a:pt x="13289" y="2651"/>
                      <a:pt x="12791" y="1935"/>
                    </a:cubicBezTo>
                    <a:cubicBezTo>
                      <a:pt x="11956" y="722"/>
                      <a:pt x="10365" y="244"/>
                      <a:pt x="8892" y="85"/>
                    </a:cubicBezTo>
                    <a:cubicBezTo>
                      <a:pt x="8378" y="33"/>
                      <a:pt x="7782" y="1"/>
                      <a:pt x="7144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295" name="Google Shape;1295;p17"/>
              <p:cNvSpPr/>
              <p:nvPr/>
            </p:nvSpPr>
            <p:spPr>
              <a:xfrm>
                <a:off x="2320025" y="350000"/>
                <a:ext cx="123350" cy="331575"/>
              </a:xfrm>
              <a:custGeom>
                <a:avLst/>
                <a:gdLst/>
                <a:ahLst/>
                <a:cxnLst/>
                <a:rect l="l" t="t" r="r" b="b"/>
                <a:pathLst>
                  <a:path w="4934" h="13263" extrusionOk="0">
                    <a:moveTo>
                      <a:pt x="2825" y="1"/>
                    </a:moveTo>
                    <a:cubicBezTo>
                      <a:pt x="557" y="1652"/>
                      <a:pt x="0" y="6168"/>
                      <a:pt x="139" y="8734"/>
                    </a:cubicBezTo>
                    <a:cubicBezTo>
                      <a:pt x="179" y="10226"/>
                      <a:pt x="557" y="11837"/>
                      <a:pt x="1731" y="12732"/>
                    </a:cubicBezTo>
                    <a:cubicBezTo>
                      <a:pt x="2127" y="13059"/>
                      <a:pt x="2654" y="13262"/>
                      <a:pt x="3163" y="13262"/>
                    </a:cubicBezTo>
                    <a:cubicBezTo>
                      <a:pt x="3521" y="13262"/>
                      <a:pt x="3870" y="13161"/>
                      <a:pt x="4158" y="12931"/>
                    </a:cubicBezTo>
                    <a:cubicBezTo>
                      <a:pt x="4854" y="12394"/>
                      <a:pt x="4933" y="11360"/>
                      <a:pt x="4794" y="10504"/>
                    </a:cubicBezTo>
                    <a:cubicBezTo>
                      <a:pt x="4555" y="8734"/>
                      <a:pt x="3800" y="7122"/>
                      <a:pt x="3243" y="5432"/>
                    </a:cubicBezTo>
                    <a:cubicBezTo>
                      <a:pt x="2586" y="3482"/>
                      <a:pt x="2825" y="1911"/>
                      <a:pt x="2825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296" name="Google Shape;1296;p17"/>
              <p:cNvSpPr/>
              <p:nvPr/>
            </p:nvSpPr>
            <p:spPr>
              <a:xfrm>
                <a:off x="2402075" y="272875"/>
                <a:ext cx="337700" cy="117250"/>
              </a:xfrm>
              <a:custGeom>
                <a:avLst/>
                <a:gdLst/>
                <a:ahLst/>
                <a:cxnLst/>
                <a:rect l="l" t="t" r="r" b="b"/>
                <a:pathLst>
                  <a:path w="13508" h="4690" extrusionOk="0">
                    <a:moveTo>
                      <a:pt x="8437" y="1"/>
                    </a:moveTo>
                    <a:cubicBezTo>
                      <a:pt x="5877" y="1"/>
                      <a:pt x="1566" y="685"/>
                      <a:pt x="0" y="2967"/>
                    </a:cubicBezTo>
                    <a:cubicBezTo>
                      <a:pt x="975" y="2937"/>
                      <a:pt x="1840" y="2857"/>
                      <a:pt x="2711" y="2857"/>
                    </a:cubicBezTo>
                    <a:cubicBezTo>
                      <a:pt x="3581" y="2857"/>
                      <a:pt x="4456" y="2937"/>
                      <a:pt x="5451" y="3225"/>
                    </a:cubicBezTo>
                    <a:cubicBezTo>
                      <a:pt x="7162" y="3762"/>
                      <a:pt x="8813" y="4458"/>
                      <a:pt x="10583" y="4657"/>
                    </a:cubicBezTo>
                    <a:cubicBezTo>
                      <a:pt x="10759" y="4678"/>
                      <a:pt x="10943" y="4690"/>
                      <a:pt x="11128" y="4690"/>
                    </a:cubicBezTo>
                    <a:cubicBezTo>
                      <a:pt x="11842" y="4690"/>
                      <a:pt x="12579" y="4510"/>
                      <a:pt x="12990" y="3941"/>
                    </a:cubicBezTo>
                    <a:cubicBezTo>
                      <a:pt x="13507" y="3205"/>
                      <a:pt x="13289" y="2171"/>
                      <a:pt x="12712" y="1494"/>
                    </a:cubicBezTo>
                    <a:cubicBezTo>
                      <a:pt x="11777" y="361"/>
                      <a:pt x="10146" y="22"/>
                      <a:pt x="8654" y="2"/>
                    </a:cubicBezTo>
                    <a:cubicBezTo>
                      <a:pt x="8583" y="1"/>
                      <a:pt x="8511" y="1"/>
                      <a:pt x="8437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297" name="Google Shape;1297;p17"/>
              <p:cNvSpPr/>
              <p:nvPr/>
            </p:nvSpPr>
            <p:spPr>
              <a:xfrm>
                <a:off x="2485625" y="498700"/>
                <a:ext cx="125350" cy="304650"/>
              </a:xfrm>
              <a:custGeom>
                <a:avLst/>
                <a:gdLst/>
                <a:ahLst/>
                <a:cxnLst/>
                <a:rect l="l" t="t" r="r" b="b"/>
                <a:pathLst>
                  <a:path w="5014" h="12186" extrusionOk="0">
                    <a:moveTo>
                      <a:pt x="1990" y="1"/>
                    </a:moveTo>
                    <a:cubicBezTo>
                      <a:pt x="80" y="1712"/>
                      <a:pt x="0" y="5949"/>
                      <a:pt x="319" y="8276"/>
                    </a:cubicBezTo>
                    <a:cubicBezTo>
                      <a:pt x="517" y="9649"/>
                      <a:pt x="995" y="11081"/>
                      <a:pt x="2169" y="11837"/>
                    </a:cubicBezTo>
                    <a:cubicBezTo>
                      <a:pt x="2531" y="12054"/>
                      <a:pt x="2964" y="12186"/>
                      <a:pt x="3379" y="12186"/>
                    </a:cubicBezTo>
                    <a:cubicBezTo>
                      <a:pt x="3762" y="12186"/>
                      <a:pt x="4130" y="12075"/>
                      <a:pt x="4416" y="11817"/>
                    </a:cubicBezTo>
                    <a:cubicBezTo>
                      <a:pt x="5013" y="11240"/>
                      <a:pt x="4993" y="10285"/>
                      <a:pt x="4794" y="9490"/>
                    </a:cubicBezTo>
                    <a:cubicBezTo>
                      <a:pt x="4416" y="7898"/>
                      <a:pt x="3561" y="6466"/>
                      <a:pt x="2885" y="4974"/>
                    </a:cubicBezTo>
                    <a:cubicBezTo>
                      <a:pt x="2089" y="3223"/>
                      <a:pt x="2149" y="1791"/>
                      <a:pt x="1990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298" name="Google Shape;1298;p17"/>
              <p:cNvSpPr/>
              <p:nvPr/>
            </p:nvSpPr>
            <p:spPr>
              <a:xfrm>
                <a:off x="2546300" y="405125"/>
                <a:ext cx="312325" cy="103550"/>
              </a:xfrm>
              <a:custGeom>
                <a:avLst/>
                <a:gdLst/>
                <a:ahLst/>
                <a:cxnLst/>
                <a:rect l="l" t="t" r="r" b="b"/>
                <a:pathLst>
                  <a:path w="12493" h="4142" extrusionOk="0">
                    <a:moveTo>
                      <a:pt x="8551" y="0"/>
                    </a:moveTo>
                    <a:cubicBezTo>
                      <a:pt x="8271" y="0"/>
                      <a:pt x="7992" y="16"/>
                      <a:pt x="7719" y="44"/>
                    </a:cubicBezTo>
                    <a:cubicBezTo>
                      <a:pt x="5371" y="243"/>
                      <a:pt x="1273" y="1277"/>
                      <a:pt x="0" y="3545"/>
                    </a:cubicBezTo>
                    <a:cubicBezTo>
                      <a:pt x="1260" y="3389"/>
                      <a:pt x="2329" y="3143"/>
                      <a:pt x="3522" y="3143"/>
                    </a:cubicBezTo>
                    <a:cubicBezTo>
                      <a:pt x="4005" y="3143"/>
                      <a:pt x="4508" y="3183"/>
                      <a:pt x="5053" y="3286"/>
                    </a:cubicBezTo>
                    <a:cubicBezTo>
                      <a:pt x="6664" y="3624"/>
                      <a:pt x="8256" y="4142"/>
                      <a:pt x="9907" y="4142"/>
                    </a:cubicBezTo>
                    <a:cubicBezTo>
                      <a:pt x="10722" y="4142"/>
                      <a:pt x="11637" y="3943"/>
                      <a:pt x="12075" y="3246"/>
                    </a:cubicBezTo>
                    <a:cubicBezTo>
                      <a:pt x="12493" y="2550"/>
                      <a:pt x="12175" y="1595"/>
                      <a:pt x="11598" y="1038"/>
                    </a:cubicBezTo>
                    <a:cubicBezTo>
                      <a:pt x="10817" y="258"/>
                      <a:pt x="9679" y="0"/>
                      <a:pt x="8551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299" name="Google Shape;1299;p17"/>
              <p:cNvSpPr/>
              <p:nvPr/>
            </p:nvSpPr>
            <p:spPr>
              <a:xfrm>
                <a:off x="2624875" y="606625"/>
                <a:ext cx="109925" cy="254275"/>
              </a:xfrm>
              <a:custGeom>
                <a:avLst/>
                <a:gdLst/>
                <a:ahLst/>
                <a:cxnLst/>
                <a:rect l="l" t="t" r="r" b="b"/>
                <a:pathLst>
                  <a:path w="4397" h="10171" extrusionOk="0">
                    <a:moveTo>
                      <a:pt x="1552" y="1"/>
                    </a:moveTo>
                    <a:cubicBezTo>
                      <a:pt x="0" y="1532"/>
                      <a:pt x="40" y="5053"/>
                      <a:pt x="398" y="7003"/>
                    </a:cubicBezTo>
                    <a:cubicBezTo>
                      <a:pt x="597" y="8137"/>
                      <a:pt x="1035" y="9330"/>
                      <a:pt x="2029" y="9907"/>
                    </a:cubicBezTo>
                    <a:cubicBezTo>
                      <a:pt x="2321" y="10072"/>
                      <a:pt x="2669" y="10171"/>
                      <a:pt x="3002" y="10171"/>
                    </a:cubicBezTo>
                    <a:cubicBezTo>
                      <a:pt x="3352" y="10171"/>
                      <a:pt x="3685" y="10062"/>
                      <a:pt x="3919" y="9808"/>
                    </a:cubicBezTo>
                    <a:cubicBezTo>
                      <a:pt x="4397" y="9310"/>
                      <a:pt x="4357" y="8534"/>
                      <a:pt x="4178" y="7858"/>
                    </a:cubicBezTo>
                    <a:cubicBezTo>
                      <a:pt x="3800" y="6545"/>
                      <a:pt x="3044" y="5372"/>
                      <a:pt x="2447" y="4138"/>
                    </a:cubicBezTo>
                    <a:cubicBezTo>
                      <a:pt x="1731" y="2686"/>
                      <a:pt x="1751" y="1492"/>
                      <a:pt x="1552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300" name="Google Shape;1300;p17"/>
              <p:cNvSpPr/>
              <p:nvPr/>
            </p:nvSpPr>
            <p:spPr>
              <a:xfrm>
                <a:off x="2673100" y="522750"/>
                <a:ext cx="259125" cy="85400"/>
              </a:xfrm>
              <a:custGeom>
                <a:avLst/>
                <a:gdLst/>
                <a:ahLst/>
                <a:cxnLst/>
                <a:rect l="l" t="t" r="r" b="b"/>
                <a:pathLst>
                  <a:path w="10365" h="3416" extrusionOk="0">
                    <a:moveTo>
                      <a:pt x="7162" y="0"/>
                    </a:moveTo>
                    <a:cubicBezTo>
                      <a:pt x="6881" y="0"/>
                      <a:pt x="6600" y="20"/>
                      <a:pt x="6327" y="53"/>
                    </a:cubicBezTo>
                    <a:cubicBezTo>
                      <a:pt x="4357" y="312"/>
                      <a:pt x="976" y="1267"/>
                      <a:pt x="1" y="3196"/>
                    </a:cubicBezTo>
                    <a:cubicBezTo>
                      <a:pt x="1131" y="3013"/>
                      <a:pt x="2061" y="2760"/>
                      <a:pt x="3162" y="2760"/>
                    </a:cubicBezTo>
                    <a:cubicBezTo>
                      <a:pt x="3495" y="2760"/>
                      <a:pt x="3844" y="2783"/>
                      <a:pt x="4218" y="2838"/>
                    </a:cubicBezTo>
                    <a:cubicBezTo>
                      <a:pt x="5536" y="3052"/>
                      <a:pt x="6855" y="3416"/>
                      <a:pt x="8191" y="3416"/>
                    </a:cubicBezTo>
                    <a:cubicBezTo>
                      <a:pt x="8226" y="3416"/>
                      <a:pt x="8261" y="3416"/>
                      <a:pt x="8296" y="3415"/>
                    </a:cubicBezTo>
                    <a:cubicBezTo>
                      <a:pt x="8953" y="3395"/>
                      <a:pt x="9728" y="3216"/>
                      <a:pt x="10047" y="2619"/>
                    </a:cubicBezTo>
                    <a:cubicBezTo>
                      <a:pt x="10365" y="2023"/>
                      <a:pt x="10067" y="1247"/>
                      <a:pt x="9569" y="769"/>
                    </a:cubicBezTo>
                    <a:cubicBezTo>
                      <a:pt x="8935" y="196"/>
                      <a:pt x="8049" y="0"/>
                      <a:pt x="7162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301" name="Google Shape;1301;p17"/>
              <p:cNvSpPr/>
              <p:nvPr/>
            </p:nvSpPr>
            <p:spPr>
              <a:xfrm>
                <a:off x="2180275" y="-47850"/>
                <a:ext cx="706200" cy="802700"/>
              </a:xfrm>
              <a:custGeom>
                <a:avLst/>
                <a:gdLst/>
                <a:ahLst/>
                <a:cxnLst/>
                <a:rect l="l" t="t" r="r" b="b"/>
                <a:pathLst>
                  <a:path w="28248" h="32108" extrusionOk="0">
                    <a:moveTo>
                      <a:pt x="0" y="1"/>
                    </a:moveTo>
                    <a:lnTo>
                      <a:pt x="0" y="1"/>
                    </a:lnTo>
                    <a:cubicBezTo>
                      <a:pt x="3939" y="14304"/>
                      <a:pt x="15497" y="25264"/>
                      <a:pt x="28248" y="32108"/>
                    </a:cubicBezTo>
                    <a:cubicBezTo>
                      <a:pt x="25164" y="30138"/>
                      <a:pt x="22181" y="28049"/>
                      <a:pt x="19356" y="25782"/>
                    </a:cubicBezTo>
                    <a:cubicBezTo>
                      <a:pt x="10842" y="19058"/>
                      <a:pt x="3660" y="10345"/>
                      <a:pt x="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302" name="Google Shape;1302;p17"/>
              <p:cNvSpPr/>
              <p:nvPr/>
            </p:nvSpPr>
            <p:spPr>
              <a:xfrm>
                <a:off x="2644750" y="598675"/>
                <a:ext cx="34350" cy="189500"/>
              </a:xfrm>
              <a:custGeom>
                <a:avLst/>
                <a:gdLst/>
                <a:ahLst/>
                <a:cxnLst/>
                <a:rect l="l" t="t" r="r" b="b"/>
                <a:pathLst>
                  <a:path w="1374" h="7580" extrusionOk="0">
                    <a:moveTo>
                      <a:pt x="1175" y="0"/>
                    </a:moveTo>
                    <a:lnTo>
                      <a:pt x="1175" y="0"/>
                    </a:lnTo>
                    <a:cubicBezTo>
                      <a:pt x="1" y="2367"/>
                      <a:pt x="598" y="5172"/>
                      <a:pt x="1374" y="7579"/>
                    </a:cubicBezTo>
                    <a:cubicBezTo>
                      <a:pt x="916" y="5113"/>
                      <a:pt x="299" y="2447"/>
                      <a:pt x="117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303" name="Google Shape;1303;p17"/>
              <p:cNvSpPr/>
              <p:nvPr/>
            </p:nvSpPr>
            <p:spPr>
              <a:xfrm>
                <a:off x="2506500" y="490750"/>
                <a:ext cx="37325" cy="200450"/>
              </a:xfrm>
              <a:custGeom>
                <a:avLst/>
                <a:gdLst/>
                <a:ahLst/>
                <a:cxnLst/>
                <a:rect l="l" t="t" r="r" b="b"/>
                <a:pathLst>
                  <a:path w="1493" h="8018" extrusionOk="0">
                    <a:moveTo>
                      <a:pt x="1493" y="1"/>
                    </a:moveTo>
                    <a:cubicBezTo>
                      <a:pt x="1" y="2408"/>
                      <a:pt x="438" y="5411"/>
                      <a:pt x="1055" y="8017"/>
                    </a:cubicBezTo>
                    <a:cubicBezTo>
                      <a:pt x="757" y="5391"/>
                      <a:pt x="339" y="2487"/>
                      <a:pt x="149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304" name="Google Shape;1304;p17"/>
              <p:cNvSpPr/>
              <p:nvPr/>
            </p:nvSpPr>
            <p:spPr>
              <a:xfrm>
                <a:off x="2344875" y="344550"/>
                <a:ext cx="51750" cy="233750"/>
              </a:xfrm>
              <a:custGeom>
                <a:avLst/>
                <a:gdLst/>
                <a:ahLst/>
                <a:cxnLst/>
                <a:rect l="l" t="t" r="r" b="b"/>
                <a:pathLst>
                  <a:path w="2070" h="9350" extrusionOk="0">
                    <a:moveTo>
                      <a:pt x="2069" y="0"/>
                    </a:moveTo>
                    <a:lnTo>
                      <a:pt x="2069" y="0"/>
                    </a:lnTo>
                    <a:cubicBezTo>
                      <a:pt x="1" y="2626"/>
                      <a:pt x="259" y="6286"/>
                      <a:pt x="1055" y="9350"/>
                    </a:cubicBezTo>
                    <a:cubicBezTo>
                      <a:pt x="578" y="6207"/>
                      <a:pt x="279" y="2785"/>
                      <a:pt x="206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305" name="Google Shape;1305;p17"/>
              <p:cNvSpPr/>
              <p:nvPr/>
            </p:nvSpPr>
            <p:spPr>
              <a:xfrm>
                <a:off x="2233975" y="179425"/>
                <a:ext cx="46275" cy="205425"/>
              </a:xfrm>
              <a:custGeom>
                <a:avLst/>
                <a:gdLst/>
                <a:ahLst/>
                <a:cxnLst/>
                <a:rect l="l" t="t" r="r" b="b"/>
                <a:pathLst>
                  <a:path w="1851" h="8217" extrusionOk="0">
                    <a:moveTo>
                      <a:pt x="1851" y="1"/>
                    </a:moveTo>
                    <a:lnTo>
                      <a:pt x="1851" y="1"/>
                    </a:lnTo>
                    <a:cubicBezTo>
                      <a:pt x="1" y="2268"/>
                      <a:pt x="120" y="5491"/>
                      <a:pt x="617" y="8216"/>
                    </a:cubicBezTo>
                    <a:cubicBezTo>
                      <a:pt x="438" y="5451"/>
                      <a:pt x="299" y="2447"/>
                      <a:pt x="185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306" name="Google Shape;1306;p17"/>
              <p:cNvSpPr/>
              <p:nvPr/>
            </p:nvSpPr>
            <p:spPr>
              <a:xfrm>
                <a:off x="2679575" y="548575"/>
                <a:ext cx="170600" cy="47625"/>
              </a:xfrm>
              <a:custGeom>
                <a:avLst/>
                <a:gdLst/>
                <a:ahLst/>
                <a:cxnLst/>
                <a:rect l="l" t="t" r="r" b="b"/>
                <a:pathLst>
                  <a:path w="6824" h="1905" extrusionOk="0">
                    <a:moveTo>
                      <a:pt x="6004" y="1"/>
                    </a:moveTo>
                    <a:cubicBezTo>
                      <a:pt x="3892" y="1"/>
                      <a:pt x="1744" y="672"/>
                      <a:pt x="0" y="1905"/>
                    </a:cubicBezTo>
                    <a:cubicBezTo>
                      <a:pt x="2129" y="791"/>
                      <a:pt x="4456" y="174"/>
                      <a:pt x="6824" y="35"/>
                    </a:cubicBezTo>
                    <a:cubicBezTo>
                      <a:pt x="6552" y="12"/>
                      <a:pt x="6278" y="1"/>
                      <a:pt x="600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307" name="Google Shape;1307;p17"/>
              <p:cNvSpPr/>
              <p:nvPr/>
            </p:nvSpPr>
            <p:spPr>
              <a:xfrm>
                <a:off x="2542800" y="445700"/>
                <a:ext cx="146750" cy="50550"/>
              </a:xfrm>
              <a:custGeom>
                <a:avLst/>
                <a:gdLst/>
                <a:ahLst/>
                <a:cxnLst/>
                <a:rect l="l" t="t" r="r" b="b"/>
                <a:pathLst>
                  <a:path w="5870" h="2022" extrusionOk="0">
                    <a:moveTo>
                      <a:pt x="5185" y="0"/>
                    </a:moveTo>
                    <a:cubicBezTo>
                      <a:pt x="3289" y="0"/>
                      <a:pt x="1368" y="726"/>
                      <a:pt x="1" y="2021"/>
                    </a:cubicBezTo>
                    <a:cubicBezTo>
                      <a:pt x="1771" y="848"/>
                      <a:pt x="3781" y="151"/>
                      <a:pt x="5869" y="32"/>
                    </a:cubicBezTo>
                    <a:cubicBezTo>
                      <a:pt x="5642" y="11"/>
                      <a:pt x="5414" y="0"/>
                      <a:pt x="518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308" name="Google Shape;1308;p17"/>
              <p:cNvSpPr/>
              <p:nvPr/>
            </p:nvSpPr>
            <p:spPr>
              <a:xfrm>
                <a:off x="2400575" y="307375"/>
                <a:ext cx="192975" cy="40175"/>
              </a:xfrm>
              <a:custGeom>
                <a:avLst/>
                <a:gdLst/>
                <a:ahLst/>
                <a:cxnLst/>
                <a:rect l="l" t="t" r="r" b="b"/>
                <a:pathLst>
                  <a:path w="7719" h="1607" extrusionOk="0">
                    <a:moveTo>
                      <a:pt x="5779" y="1"/>
                    </a:moveTo>
                    <a:cubicBezTo>
                      <a:pt x="3758" y="1"/>
                      <a:pt x="1731" y="553"/>
                      <a:pt x="1" y="1606"/>
                    </a:cubicBezTo>
                    <a:cubicBezTo>
                      <a:pt x="2114" y="646"/>
                      <a:pt x="4427" y="145"/>
                      <a:pt x="6751" y="145"/>
                    </a:cubicBezTo>
                    <a:cubicBezTo>
                      <a:pt x="7074" y="145"/>
                      <a:pt x="7397" y="155"/>
                      <a:pt x="7719" y="174"/>
                    </a:cubicBezTo>
                    <a:cubicBezTo>
                      <a:pt x="7079" y="58"/>
                      <a:pt x="6429" y="1"/>
                      <a:pt x="577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309" name="Google Shape;1309;p17"/>
              <p:cNvSpPr/>
              <p:nvPr/>
            </p:nvSpPr>
            <p:spPr>
              <a:xfrm>
                <a:off x="2286200" y="139775"/>
                <a:ext cx="203425" cy="37200"/>
              </a:xfrm>
              <a:custGeom>
                <a:avLst/>
                <a:gdLst/>
                <a:ahLst/>
                <a:cxnLst/>
                <a:rect l="l" t="t" r="r" b="b"/>
                <a:pathLst>
                  <a:path w="8137" h="1488" extrusionOk="0">
                    <a:moveTo>
                      <a:pt x="4952" y="1"/>
                    </a:moveTo>
                    <a:cubicBezTo>
                      <a:pt x="3197" y="1"/>
                      <a:pt x="1436" y="506"/>
                      <a:pt x="0" y="1487"/>
                    </a:cubicBezTo>
                    <a:cubicBezTo>
                      <a:pt x="1633" y="664"/>
                      <a:pt x="3455" y="236"/>
                      <a:pt x="5285" y="236"/>
                    </a:cubicBezTo>
                    <a:cubicBezTo>
                      <a:pt x="6242" y="236"/>
                      <a:pt x="7201" y="353"/>
                      <a:pt x="8136" y="592"/>
                    </a:cubicBezTo>
                    <a:cubicBezTo>
                      <a:pt x="7130" y="196"/>
                      <a:pt x="6042" y="1"/>
                      <a:pt x="495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</p:grpSp>
      </p:grpSp>
      <p:sp>
        <p:nvSpPr>
          <p:cNvPr id="1310" name="Google Shape;1310;p17"/>
          <p:cNvSpPr txBox="1">
            <a:spLocks noGrp="1"/>
          </p:cNvSpPr>
          <p:nvPr>
            <p:ph type="title"/>
          </p:nvPr>
        </p:nvSpPr>
        <p:spPr>
          <a:xfrm>
            <a:off x="5974067" y="2001600"/>
            <a:ext cx="5266800" cy="1414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9pPr>
          </a:lstStyle>
          <a:p>
            <a:endParaRPr/>
          </a:p>
        </p:txBody>
      </p:sp>
      <p:sp>
        <p:nvSpPr>
          <p:cNvPr id="1311" name="Google Shape;1311;p17"/>
          <p:cNvSpPr txBox="1">
            <a:spLocks noGrp="1"/>
          </p:cNvSpPr>
          <p:nvPr>
            <p:ph type="subTitle" idx="1"/>
          </p:nvPr>
        </p:nvSpPr>
        <p:spPr>
          <a:xfrm>
            <a:off x="5974317" y="3416000"/>
            <a:ext cx="5266800" cy="1440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514646934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wo columns 1">
  <p:cSld name="Title and two columns 1">
    <p:spTree>
      <p:nvGrpSpPr>
        <p:cNvPr id="1" name="Shape 131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3" name="Google Shape;1313;p18"/>
          <p:cNvSpPr/>
          <p:nvPr/>
        </p:nvSpPr>
        <p:spPr>
          <a:xfrm rot="-5400000">
            <a:off x="9800913" y="-1150241"/>
            <a:ext cx="3083264" cy="3760221"/>
          </a:xfrm>
          <a:custGeom>
            <a:avLst/>
            <a:gdLst/>
            <a:ahLst/>
            <a:cxnLst/>
            <a:rect l="l" t="t" r="r" b="b"/>
            <a:pathLst>
              <a:path w="99782" h="121690" extrusionOk="0">
                <a:moveTo>
                  <a:pt x="79254" y="1"/>
                </a:moveTo>
                <a:cubicBezTo>
                  <a:pt x="74898" y="1"/>
                  <a:pt x="70544" y="853"/>
                  <a:pt x="66541" y="2572"/>
                </a:cubicBezTo>
                <a:cubicBezTo>
                  <a:pt x="57510" y="6431"/>
                  <a:pt x="50448" y="14627"/>
                  <a:pt x="47962" y="24155"/>
                </a:cubicBezTo>
                <a:cubicBezTo>
                  <a:pt x="45734" y="32709"/>
                  <a:pt x="47066" y="41740"/>
                  <a:pt x="46231" y="50533"/>
                </a:cubicBezTo>
                <a:cubicBezTo>
                  <a:pt x="45376" y="59346"/>
                  <a:pt x="41278" y="68934"/>
                  <a:pt x="32883" y="71699"/>
                </a:cubicBezTo>
                <a:cubicBezTo>
                  <a:pt x="28268" y="73191"/>
                  <a:pt x="23195" y="72336"/>
                  <a:pt x="18481" y="73390"/>
                </a:cubicBezTo>
                <a:cubicBezTo>
                  <a:pt x="9270" y="75439"/>
                  <a:pt x="2944" y="84570"/>
                  <a:pt x="1472" y="93899"/>
                </a:cubicBezTo>
                <a:cubicBezTo>
                  <a:pt x="0" y="103229"/>
                  <a:pt x="2467" y="112698"/>
                  <a:pt x="5431" y="121689"/>
                </a:cubicBezTo>
                <a:lnTo>
                  <a:pt x="99782" y="105457"/>
                </a:lnTo>
                <a:lnTo>
                  <a:pt x="94988" y="4004"/>
                </a:lnTo>
                <a:cubicBezTo>
                  <a:pt x="90203" y="1346"/>
                  <a:pt x="84727" y="1"/>
                  <a:pt x="79254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867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1314" name="Google Shape;1314;p18"/>
          <p:cNvSpPr/>
          <p:nvPr/>
        </p:nvSpPr>
        <p:spPr>
          <a:xfrm rot="-5400000" flipH="1">
            <a:off x="-679128" y="4493177"/>
            <a:ext cx="3260191" cy="3935235"/>
          </a:xfrm>
          <a:custGeom>
            <a:avLst/>
            <a:gdLst/>
            <a:ahLst/>
            <a:cxnLst/>
            <a:rect l="l" t="t" r="r" b="b"/>
            <a:pathLst>
              <a:path w="123057" h="127025" extrusionOk="0">
                <a:moveTo>
                  <a:pt x="110444" y="1"/>
                </a:moveTo>
                <a:lnTo>
                  <a:pt x="2904" y="1791"/>
                </a:lnTo>
                <a:cubicBezTo>
                  <a:pt x="1412" y="8654"/>
                  <a:pt x="0" y="15617"/>
                  <a:pt x="318" y="22619"/>
                </a:cubicBezTo>
                <a:cubicBezTo>
                  <a:pt x="637" y="29641"/>
                  <a:pt x="2924" y="36803"/>
                  <a:pt x="7897" y="41756"/>
                </a:cubicBezTo>
                <a:cubicBezTo>
                  <a:pt x="15735" y="49514"/>
                  <a:pt x="28347" y="50250"/>
                  <a:pt x="37000" y="57113"/>
                </a:cubicBezTo>
                <a:cubicBezTo>
                  <a:pt x="49055" y="66701"/>
                  <a:pt x="49732" y="84465"/>
                  <a:pt x="56296" y="98430"/>
                </a:cubicBezTo>
                <a:cubicBezTo>
                  <a:pt x="61886" y="110306"/>
                  <a:pt x="72370" y="119815"/>
                  <a:pt x="84743" y="124211"/>
                </a:cubicBezTo>
                <a:cubicBezTo>
                  <a:pt x="90058" y="126091"/>
                  <a:pt x="95693" y="127024"/>
                  <a:pt x="101330" y="127024"/>
                </a:cubicBezTo>
                <a:cubicBezTo>
                  <a:pt x="108815" y="127024"/>
                  <a:pt x="116305" y="125379"/>
                  <a:pt x="123056" y="122122"/>
                </a:cubicBezTo>
                <a:lnTo>
                  <a:pt x="110444" y="1"/>
                </a:ln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867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1315" name="Google Shape;1315;p18"/>
          <p:cNvSpPr/>
          <p:nvPr/>
        </p:nvSpPr>
        <p:spPr>
          <a:xfrm rot="-5400000" flipH="1">
            <a:off x="-997976" y="-742054"/>
            <a:ext cx="3531159" cy="2943855"/>
          </a:xfrm>
          <a:custGeom>
            <a:avLst/>
            <a:gdLst/>
            <a:ahLst/>
            <a:cxnLst/>
            <a:rect l="l" t="t" r="r" b="b"/>
            <a:pathLst>
              <a:path w="77483" h="64596" extrusionOk="0">
                <a:moveTo>
                  <a:pt x="77343" y="0"/>
                </a:moveTo>
                <a:lnTo>
                  <a:pt x="0" y="1174"/>
                </a:lnTo>
                <a:lnTo>
                  <a:pt x="3959" y="64055"/>
                </a:lnTo>
                <a:cubicBezTo>
                  <a:pt x="5452" y="64420"/>
                  <a:pt x="6980" y="64596"/>
                  <a:pt x="8508" y="64596"/>
                </a:cubicBezTo>
                <a:cubicBezTo>
                  <a:pt x="15714" y="64596"/>
                  <a:pt x="22930" y="60693"/>
                  <a:pt x="26557" y="54407"/>
                </a:cubicBezTo>
                <a:cubicBezTo>
                  <a:pt x="31093" y="46549"/>
                  <a:pt x="31013" y="35071"/>
                  <a:pt x="39109" y="30993"/>
                </a:cubicBezTo>
                <a:cubicBezTo>
                  <a:pt x="41201" y="29935"/>
                  <a:pt x="43435" y="29604"/>
                  <a:pt x="45741" y="29604"/>
                </a:cubicBezTo>
                <a:cubicBezTo>
                  <a:pt x="49590" y="29604"/>
                  <a:pt x="53643" y="30525"/>
                  <a:pt x="57579" y="30525"/>
                </a:cubicBezTo>
                <a:cubicBezTo>
                  <a:pt x="58776" y="30525"/>
                  <a:pt x="59964" y="30440"/>
                  <a:pt x="61131" y="30217"/>
                </a:cubicBezTo>
                <a:cubicBezTo>
                  <a:pt x="67238" y="29044"/>
                  <a:pt x="72131" y="24070"/>
                  <a:pt x="74618" y="18361"/>
                </a:cubicBezTo>
                <a:cubicBezTo>
                  <a:pt x="77105" y="12632"/>
                  <a:pt x="77482" y="6227"/>
                  <a:pt x="77343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867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1316" name="Google Shape;1316;p18"/>
          <p:cNvSpPr/>
          <p:nvPr/>
        </p:nvSpPr>
        <p:spPr>
          <a:xfrm rot="-5556362">
            <a:off x="8805028" y="3087746"/>
            <a:ext cx="2620557" cy="6101860"/>
          </a:xfrm>
          <a:custGeom>
            <a:avLst/>
            <a:gdLst/>
            <a:ahLst/>
            <a:cxnLst/>
            <a:rect l="l" t="t" r="r" b="b"/>
            <a:pathLst>
              <a:path w="75096" h="174858" extrusionOk="0">
                <a:moveTo>
                  <a:pt x="2746" y="0"/>
                </a:moveTo>
                <a:lnTo>
                  <a:pt x="0" y="171535"/>
                </a:lnTo>
                <a:lnTo>
                  <a:pt x="67914" y="174857"/>
                </a:lnTo>
                <a:cubicBezTo>
                  <a:pt x="75095" y="165210"/>
                  <a:pt x="74857" y="151185"/>
                  <a:pt x="68789" y="140801"/>
                </a:cubicBezTo>
                <a:cubicBezTo>
                  <a:pt x="62702" y="130437"/>
                  <a:pt x="51602" y="123594"/>
                  <a:pt x="39865" y="120948"/>
                </a:cubicBezTo>
                <a:cubicBezTo>
                  <a:pt x="37399" y="120371"/>
                  <a:pt x="34832" y="119973"/>
                  <a:pt x="32684" y="118581"/>
                </a:cubicBezTo>
                <a:cubicBezTo>
                  <a:pt x="29442" y="116492"/>
                  <a:pt x="27890" y="112593"/>
                  <a:pt x="27154" y="108814"/>
                </a:cubicBezTo>
                <a:cubicBezTo>
                  <a:pt x="23275" y="88941"/>
                  <a:pt x="36981" y="69824"/>
                  <a:pt x="38174" y="49593"/>
                </a:cubicBezTo>
                <a:cubicBezTo>
                  <a:pt x="39467" y="27671"/>
                  <a:pt x="23911" y="5889"/>
                  <a:pt x="2746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867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grpSp>
        <p:nvGrpSpPr>
          <p:cNvPr id="1317" name="Google Shape;1317;p18"/>
          <p:cNvGrpSpPr/>
          <p:nvPr/>
        </p:nvGrpSpPr>
        <p:grpSpPr>
          <a:xfrm rot="5623301">
            <a:off x="11151721" y="1850979"/>
            <a:ext cx="1849431" cy="1936104"/>
            <a:chOff x="5529700" y="-2119675"/>
            <a:chExt cx="1549650" cy="1622275"/>
          </a:xfrm>
        </p:grpSpPr>
        <p:sp>
          <p:nvSpPr>
            <p:cNvPr id="1318" name="Google Shape;1318;p18"/>
            <p:cNvSpPr/>
            <p:nvPr/>
          </p:nvSpPr>
          <p:spPr>
            <a:xfrm>
              <a:off x="5563525" y="-1948100"/>
              <a:ext cx="1515825" cy="1450700"/>
            </a:xfrm>
            <a:custGeom>
              <a:avLst/>
              <a:gdLst/>
              <a:ahLst/>
              <a:cxnLst/>
              <a:rect l="l" t="t" r="r" b="b"/>
              <a:pathLst>
                <a:path w="60633" h="58028" extrusionOk="0">
                  <a:moveTo>
                    <a:pt x="21464" y="1"/>
                  </a:moveTo>
                  <a:lnTo>
                    <a:pt x="0" y="27632"/>
                  </a:lnTo>
                  <a:lnTo>
                    <a:pt x="39169" y="58028"/>
                  </a:lnTo>
                  <a:lnTo>
                    <a:pt x="60633" y="30397"/>
                  </a:lnTo>
                  <a:lnTo>
                    <a:pt x="21464" y="1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319" name="Google Shape;1319;p18"/>
            <p:cNvSpPr/>
            <p:nvPr/>
          </p:nvSpPr>
          <p:spPr>
            <a:xfrm>
              <a:off x="5563525" y="-1948100"/>
              <a:ext cx="1515825" cy="1450700"/>
            </a:xfrm>
            <a:custGeom>
              <a:avLst/>
              <a:gdLst/>
              <a:ahLst/>
              <a:cxnLst/>
              <a:rect l="l" t="t" r="r" b="b"/>
              <a:pathLst>
                <a:path w="60633" h="58028" extrusionOk="0">
                  <a:moveTo>
                    <a:pt x="21464" y="1"/>
                  </a:moveTo>
                  <a:lnTo>
                    <a:pt x="0" y="27632"/>
                  </a:lnTo>
                  <a:lnTo>
                    <a:pt x="39169" y="58028"/>
                  </a:lnTo>
                  <a:lnTo>
                    <a:pt x="60633" y="30397"/>
                  </a:lnTo>
                  <a:lnTo>
                    <a:pt x="21464" y="1"/>
                  </a:lnTo>
                  <a:close/>
                </a:path>
              </a:pathLst>
            </a:custGeom>
            <a:solidFill>
              <a:srgbClr val="000000">
                <a:alpha val="1509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320" name="Google Shape;1320;p18"/>
            <p:cNvSpPr/>
            <p:nvPr/>
          </p:nvSpPr>
          <p:spPr>
            <a:xfrm>
              <a:off x="5554575" y="-2037125"/>
              <a:ext cx="1515825" cy="1505425"/>
            </a:xfrm>
            <a:custGeom>
              <a:avLst/>
              <a:gdLst/>
              <a:ahLst/>
              <a:cxnLst/>
              <a:rect l="l" t="t" r="r" b="b"/>
              <a:pathLst>
                <a:path w="60633" h="60217" extrusionOk="0">
                  <a:moveTo>
                    <a:pt x="23175" y="1"/>
                  </a:moveTo>
                  <a:lnTo>
                    <a:pt x="0" y="29840"/>
                  </a:lnTo>
                  <a:lnTo>
                    <a:pt x="39169" y="60216"/>
                  </a:lnTo>
                  <a:lnTo>
                    <a:pt x="60633" y="32605"/>
                  </a:lnTo>
                  <a:lnTo>
                    <a:pt x="60335" y="28825"/>
                  </a:lnTo>
                  <a:lnTo>
                    <a:pt x="23175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321" name="Google Shape;1321;p18"/>
            <p:cNvSpPr/>
            <p:nvPr/>
          </p:nvSpPr>
          <p:spPr>
            <a:xfrm>
              <a:off x="6495474" y="-1301600"/>
              <a:ext cx="558028" cy="711181"/>
            </a:xfrm>
            <a:custGeom>
              <a:avLst/>
              <a:gdLst/>
              <a:ahLst/>
              <a:cxnLst/>
              <a:rect l="l" t="t" r="r" b="b"/>
              <a:pathLst>
                <a:path w="27632" h="35012" fill="none" extrusionOk="0">
                  <a:moveTo>
                    <a:pt x="27632" y="0"/>
                  </a:moveTo>
                  <a:lnTo>
                    <a:pt x="1" y="35012"/>
                  </a:lnTo>
                </a:path>
              </a:pathLst>
            </a:custGeom>
            <a:noFill/>
            <a:ln w="3975" cap="flat" cmpd="sng">
              <a:solidFill>
                <a:schemeClr val="accent2"/>
              </a:solidFill>
              <a:prstDash val="solid"/>
              <a:miter lim="19892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322" name="Google Shape;1322;p18"/>
            <p:cNvSpPr/>
            <p:nvPr/>
          </p:nvSpPr>
          <p:spPr>
            <a:xfrm>
              <a:off x="6500301" y="-1289067"/>
              <a:ext cx="557220" cy="710775"/>
            </a:xfrm>
            <a:custGeom>
              <a:avLst/>
              <a:gdLst/>
              <a:ahLst/>
              <a:cxnLst/>
              <a:rect l="l" t="t" r="r" b="b"/>
              <a:pathLst>
                <a:path w="27592" h="34992" fill="none" extrusionOk="0">
                  <a:moveTo>
                    <a:pt x="27592" y="0"/>
                  </a:moveTo>
                  <a:lnTo>
                    <a:pt x="1" y="34991"/>
                  </a:lnTo>
                </a:path>
              </a:pathLst>
            </a:custGeom>
            <a:noFill/>
            <a:ln w="3975" cap="flat" cmpd="sng">
              <a:solidFill>
                <a:schemeClr val="accent2"/>
              </a:solidFill>
              <a:prstDash val="solid"/>
              <a:miter lim="19892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323" name="Google Shape;1323;p18"/>
            <p:cNvSpPr/>
            <p:nvPr/>
          </p:nvSpPr>
          <p:spPr>
            <a:xfrm>
              <a:off x="6504724" y="-1276554"/>
              <a:ext cx="557220" cy="710389"/>
            </a:xfrm>
            <a:custGeom>
              <a:avLst/>
              <a:gdLst/>
              <a:ahLst/>
              <a:cxnLst/>
              <a:rect l="l" t="t" r="r" b="b"/>
              <a:pathLst>
                <a:path w="27592" h="34973" fill="none" extrusionOk="0">
                  <a:moveTo>
                    <a:pt x="27592" y="1"/>
                  </a:moveTo>
                  <a:lnTo>
                    <a:pt x="0" y="34972"/>
                  </a:lnTo>
                </a:path>
              </a:pathLst>
            </a:custGeom>
            <a:noFill/>
            <a:ln w="3975" cap="flat" cmpd="sng">
              <a:solidFill>
                <a:schemeClr val="accent2"/>
              </a:solidFill>
              <a:prstDash val="solid"/>
              <a:miter lim="19892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324" name="Google Shape;1324;p18"/>
            <p:cNvSpPr/>
            <p:nvPr/>
          </p:nvSpPr>
          <p:spPr>
            <a:xfrm>
              <a:off x="6508743" y="-1264834"/>
              <a:ext cx="558028" cy="710775"/>
            </a:xfrm>
            <a:custGeom>
              <a:avLst/>
              <a:gdLst/>
              <a:ahLst/>
              <a:cxnLst/>
              <a:rect l="l" t="t" r="r" b="b"/>
              <a:pathLst>
                <a:path w="27632" h="34992" fill="none" extrusionOk="0">
                  <a:moveTo>
                    <a:pt x="27631" y="1"/>
                  </a:moveTo>
                  <a:lnTo>
                    <a:pt x="0" y="34992"/>
                  </a:lnTo>
                </a:path>
              </a:pathLst>
            </a:custGeom>
            <a:noFill/>
            <a:ln w="3975" cap="flat" cmpd="sng">
              <a:solidFill>
                <a:schemeClr val="accent2"/>
              </a:solidFill>
              <a:prstDash val="solid"/>
              <a:miter lim="19892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325" name="Google Shape;1325;p18"/>
            <p:cNvSpPr/>
            <p:nvPr/>
          </p:nvSpPr>
          <p:spPr>
            <a:xfrm>
              <a:off x="6513166" y="-1252707"/>
              <a:ext cx="557220" cy="711181"/>
            </a:xfrm>
            <a:custGeom>
              <a:avLst/>
              <a:gdLst/>
              <a:ahLst/>
              <a:cxnLst/>
              <a:rect l="l" t="t" r="r" b="b"/>
              <a:pathLst>
                <a:path w="27592" h="35012" fill="none" extrusionOk="0">
                  <a:moveTo>
                    <a:pt x="27591" y="0"/>
                  </a:moveTo>
                  <a:lnTo>
                    <a:pt x="0" y="35012"/>
                  </a:lnTo>
                </a:path>
              </a:pathLst>
            </a:custGeom>
            <a:noFill/>
            <a:ln w="3975" cap="flat" cmpd="sng">
              <a:solidFill>
                <a:schemeClr val="accent2"/>
              </a:solidFill>
              <a:prstDash val="solid"/>
              <a:miter lim="19892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326" name="Google Shape;1326;p18"/>
            <p:cNvSpPr/>
            <p:nvPr/>
          </p:nvSpPr>
          <p:spPr>
            <a:xfrm>
              <a:off x="5545125" y="-2119675"/>
              <a:ext cx="1515350" cy="1451200"/>
            </a:xfrm>
            <a:custGeom>
              <a:avLst/>
              <a:gdLst/>
              <a:ahLst/>
              <a:cxnLst/>
              <a:rect l="l" t="t" r="r" b="b"/>
              <a:pathLst>
                <a:path w="60614" h="58048" extrusionOk="0">
                  <a:moveTo>
                    <a:pt x="21444" y="1"/>
                  </a:moveTo>
                  <a:lnTo>
                    <a:pt x="0" y="27632"/>
                  </a:lnTo>
                  <a:lnTo>
                    <a:pt x="39149" y="58048"/>
                  </a:lnTo>
                  <a:lnTo>
                    <a:pt x="60613" y="30417"/>
                  </a:lnTo>
                  <a:lnTo>
                    <a:pt x="21444" y="1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327" name="Google Shape;1327;p18"/>
            <p:cNvSpPr/>
            <p:nvPr/>
          </p:nvSpPr>
          <p:spPr>
            <a:xfrm>
              <a:off x="5806200" y="-1885425"/>
              <a:ext cx="374025" cy="465000"/>
            </a:xfrm>
            <a:custGeom>
              <a:avLst/>
              <a:gdLst/>
              <a:ahLst/>
              <a:cxnLst/>
              <a:rect l="l" t="t" r="r" b="b"/>
              <a:pathLst>
                <a:path w="14961" h="18600" extrusionOk="0">
                  <a:moveTo>
                    <a:pt x="13627" y="0"/>
                  </a:moveTo>
                  <a:lnTo>
                    <a:pt x="1" y="17545"/>
                  </a:lnTo>
                  <a:lnTo>
                    <a:pt x="1334" y="18600"/>
                  </a:lnTo>
                  <a:lnTo>
                    <a:pt x="14960" y="1034"/>
                  </a:lnTo>
                  <a:lnTo>
                    <a:pt x="13627" y="0"/>
                  </a:lnTo>
                  <a:close/>
                </a:path>
              </a:pathLst>
            </a:custGeom>
            <a:solidFill>
              <a:srgbClr val="4C89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328" name="Google Shape;1328;p18"/>
            <p:cNvSpPr/>
            <p:nvPr/>
          </p:nvSpPr>
          <p:spPr>
            <a:xfrm>
              <a:off x="5713700" y="-1966500"/>
              <a:ext cx="1176675" cy="1111525"/>
            </a:xfrm>
            <a:custGeom>
              <a:avLst/>
              <a:gdLst/>
              <a:ahLst/>
              <a:cxnLst/>
              <a:rect l="l" t="t" r="r" b="b"/>
              <a:pathLst>
                <a:path w="47067" h="44461" extrusionOk="0">
                  <a:moveTo>
                    <a:pt x="17486" y="1"/>
                  </a:moveTo>
                  <a:cubicBezTo>
                    <a:pt x="15935" y="199"/>
                    <a:pt x="15079" y="339"/>
                    <a:pt x="13528" y="498"/>
                  </a:cubicBezTo>
                  <a:lnTo>
                    <a:pt x="1" y="17904"/>
                  </a:lnTo>
                  <a:cubicBezTo>
                    <a:pt x="200" y="19456"/>
                    <a:pt x="299" y="20331"/>
                    <a:pt x="498" y="21863"/>
                  </a:cubicBezTo>
                  <a:lnTo>
                    <a:pt x="29601" y="44461"/>
                  </a:lnTo>
                  <a:cubicBezTo>
                    <a:pt x="31133" y="44262"/>
                    <a:pt x="32008" y="44162"/>
                    <a:pt x="33540" y="43963"/>
                  </a:cubicBezTo>
                  <a:lnTo>
                    <a:pt x="47067" y="26557"/>
                  </a:lnTo>
                  <a:cubicBezTo>
                    <a:pt x="46868" y="25026"/>
                    <a:pt x="46768" y="24150"/>
                    <a:pt x="46569" y="22619"/>
                  </a:cubicBezTo>
                  <a:lnTo>
                    <a:pt x="17486" y="1"/>
                  </a:lnTo>
                  <a:close/>
                </a:path>
              </a:pathLst>
            </a:custGeom>
            <a:solidFill>
              <a:schemeClr val="lt2"/>
            </a:solidFill>
            <a:ln w="33825" cap="flat" cmpd="sng">
              <a:solidFill>
                <a:schemeClr val="accent1"/>
              </a:solidFill>
              <a:prstDash val="solid"/>
              <a:miter lim="19892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329" name="Google Shape;1329;p18"/>
            <p:cNvSpPr/>
            <p:nvPr/>
          </p:nvSpPr>
          <p:spPr>
            <a:xfrm>
              <a:off x="6256275" y="-1540800"/>
              <a:ext cx="374500" cy="465025"/>
            </a:xfrm>
            <a:custGeom>
              <a:avLst/>
              <a:gdLst/>
              <a:ahLst/>
              <a:cxnLst/>
              <a:rect l="l" t="t" r="r" b="b"/>
              <a:pathLst>
                <a:path w="14980" h="18601" extrusionOk="0">
                  <a:moveTo>
                    <a:pt x="13647" y="1"/>
                  </a:moveTo>
                  <a:lnTo>
                    <a:pt x="1" y="17566"/>
                  </a:lnTo>
                  <a:lnTo>
                    <a:pt x="1353" y="18600"/>
                  </a:lnTo>
                  <a:lnTo>
                    <a:pt x="14980" y="1035"/>
                  </a:lnTo>
                  <a:lnTo>
                    <a:pt x="13647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330" name="Google Shape;1330;p18"/>
            <p:cNvSpPr/>
            <p:nvPr/>
          </p:nvSpPr>
          <p:spPr>
            <a:xfrm>
              <a:off x="6318450" y="-1494050"/>
              <a:ext cx="374500" cy="464525"/>
            </a:xfrm>
            <a:custGeom>
              <a:avLst/>
              <a:gdLst/>
              <a:ahLst/>
              <a:cxnLst/>
              <a:rect l="l" t="t" r="r" b="b"/>
              <a:pathLst>
                <a:path w="14980" h="18581" extrusionOk="0">
                  <a:moveTo>
                    <a:pt x="13627" y="1"/>
                  </a:moveTo>
                  <a:lnTo>
                    <a:pt x="0" y="17546"/>
                  </a:lnTo>
                  <a:lnTo>
                    <a:pt x="1333" y="18580"/>
                  </a:lnTo>
                  <a:lnTo>
                    <a:pt x="14979" y="1035"/>
                  </a:lnTo>
                  <a:lnTo>
                    <a:pt x="13627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331" name="Google Shape;1331;p18"/>
            <p:cNvSpPr/>
            <p:nvPr/>
          </p:nvSpPr>
          <p:spPr>
            <a:xfrm>
              <a:off x="6380100" y="-1447300"/>
              <a:ext cx="374525" cy="465025"/>
            </a:xfrm>
            <a:custGeom>
              <a:avLst/>
              <a:gdLst/>
              <a:ahLst/>
              <a:cxnLst/>
              <a:rect l="l" t="t" r="r" b="b"/>
              <a:pathLst>
                <a:path w="14981" h="18601" extrusionOk="0">
                  <a:moveTo>
                    <a:pt x="13627" y="1"/>
                  </a:moveTo>
                  <a:lnTo>
                    <a:pt x="1" y="17566"/>
                  </a:lnTo>
                  <a:lnTo>
                    <a:pt x="1334" y="18600"/>
                  </a:lnTo>
                  <a:lnTo>
                    <a:pt x="14980" y="1035"/>
                  </a:lnTo>
                  <a:lnTo>
                    <a:pt x="13627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332" name="Google Shape;1332;p18"/>
            <p:cNvSpPr/>
            <p:nvPr/>
          </p:nvSpPr>
          <p:spPr>
            <a:xfrm>
              <a:off x="6442275" y="-1401050"/>
              <a:ext cx="374000" cy="465025"/>
            </a:xfrm>
            <a:custGeom>
              <a:avLst/>
              <a:gdLst/>
              <a:ahLst/>
              <a:cxnLst/>
              <a:rect l="l" t="t" r="r" b="b"/>
              <a:pathLst>
                <a:path w="14960" h="18601" extrusionOk="0">
                  <a:moveTo>
                    <a:pt x="13627" y="1"/>
                  </a:moveTo>
                  <a:lnTo>
                    <a:pt x="0" y="17566"/>
                  </a:lnTo>
                  <a:lnTo>
                    <a:pt x="1333" y="18600"/>
                  </a:lnTo>
                  <a:lnTo>
                    <a:pt x="14960" y="1035"/>
                  </a:lnTo>
                  <a:lnTo>
                    <a:pt x="13627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333" name="Google Shape;1333;p18"/>
            <p:cNvSpPr/>
            <p:nvPr/>
          </p:nvSpPr>
          <p:spPr>
            <a:xfrm>
              <a:off x="5529700" y="-1428400"/>
              <a:ext cx="1009575" cy="930500"/>
            </a:xfrm>
            <a:custGeom>
              <a:avLst/>
              <a:gdLst/>
              <a:ahLst/>
              <a:cxnLst/>
              <a:rect l="l" t="t" r="r" b="b"/>
              <a:pathLst>
                <a:path w="40383" h="37220" extrusionOk="0">
                  <a:moveTo>
                    <a:pt x="617" y="0"/>
                  </a:moveTo>
                  <a:lnTo>
                    <a:pt x="617" y="0"/>
                  </a:lnTo>
                  <a:cubicBezTo>
                    <a:pt x="0" y="2228"/>
                    <a:pt x="219" y="4695"/>
                    <a:pt x="1214" y="6804"/>
                  </a:cubicBezTo>
                  <a:lnTo>
                    <a:pt x="40383" y="37220"/>
                  </a:lnTo>
                  <a:cubicBezTo>
                    <a:pt x="39368" y="35131"/>
                    <a:pt x="39149" y="32664"/>
                    <a:pt x="39786" y="30397"/>
                  </a:cubicBezTo>
                  <a:lnTo>
                    <a:pt x="617" y="0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334" name="Google Shape;1334;p18"/>
            <p:cNvSpPr/>
            <p:nvPr/>
          </p:nvSpPr>
          <p:spPr>
            <a:xfrm>
              <a:off x="5892250" y="-1786575"/>
              <a:ext cx="568450" cy="525900"/>
            </a:xfrm>
            <a:custGeom>
              <a:avLst/>
              <a:gdLst/>
              <a:ahLst/>
              <a:cxnLst/>
              <a:rect l="l" t="t" r="r" b="b"/>
              <a:pathLst>
                <a:path w="22738" h="21036" extrusionOk="0">
                  <a:moveTo>
                    <a:pt x="11393" y="1"/>
                  </a:moveTo>
                  <a:cubicBezTo>
                    <a:pt x="10785" y="1"/>
                    <a:pt x="10168" y="54"/>
                    <a:pt x="9549" y="164"/>
                  </a:cubicBezTo>
                  <a:cubicBezTo>
                    <a:pt x="3820" y="1158"/>
                    <a:pt x="0" y="6609"/>
                    <a:pt x="995" y="12338"/>
                  </a:cubicBezTo>
                  <a:cubicBezTo>
                    <a:pt x="1899" y="17446"/>
                    <a:pt x="6329" y="21035"/>
                    <a:pt x="11339" y="21035"/>
                  </a:cubicBezTo>
                  <a:cubicBezTo>
                    <a:pt x="11949" y="21035"/>
                    <a:pt x="12567" y="20982"/>
                    <a:pt x="13189" y="20872"/>
                  </a:cubicBezTo>
                  <a:cubicBezTo>
                    <a:pt x="18898" y="19858"/>
                    <a:pt x="22738" y="14407"/>
                    <a:pt x="21723" y="8698"/>
                  </a:cubicBezTo>
                  <a:cubicBezTo>
                    <a:pt x="20819" y="3590"/>
                    <a:pt x="16388" y="1"/>
                    <a:pt x="1139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335" name="Google Shape;1335;p18"/>
            <p:cNvSpPr/>
            <p:nvPr/>
          </p:nvSpPr>
          <p:spPr>
            <a:xfrm>
              <a:off x="5966850" y="-1717775"/>
              <a:ext cx="419250" cy="387950"/>
            </a:xfrm>
            <a:custGeom>
              <a:avLst/>
              <a:gdLst/>
              <a:ahLst/>
              <a:cxnLst/>
              <a:rect l="l" t="t" r="r" b="b"/>
              <a:pathLst>
                <a:path w="16770" h="15518" extrusionOk="0">
                  <a:moveTo>
                    <a:pt x="8383" y="1"/>
                  </a:moveTo>
                  <a:cubicBezTo>
                    <a:pt x="7941" y="1"/>
                    <a:pt x="7493" y="39"/>
                    <a:pt x="7042" y="117"/>
                  </a:cubicBezTo>
                  <a:cubicBezTo>
                    <a:pt x="2805" y="853"/>
                    <a:pt x="0" y="4892"/>
                    <a:pt x="736" y="9109"/>
                  </a:cubicBezTo>
                  <a:cubicBezTo>
                    <a:pt x="1392" y="12866"/>
                    <a:pt x="4668" y="15517"/>
                    <a:pt x="8357" y="15517"/>
                  </a:cubicBezTo>
                  <a:cubicBezTo>
                    <a:pt x="8809" y="15517"/>
                    <a:pt x="9267" y="15477"/>
                    <a:pt x="9728" y="15395"/>
                  </a:cubicBezTo>
                  <a:cubicBezTo>
                    <a:pt x="13945" y="14659"/>
                    <a:pt x="16770" y="10641"/>
                    <a:pt x="16014" y="6423"/>
                  </a:cubicBezTo>
                  <a:cubicBezTo>
                    <a:pt x="15356" y="2657"/>
                    <a:pt x="12080" y="1"/>
                    <a:pt x="8383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336" name="Google Shape;1336;p18"/>
            <p:cNvSpPr/>
            <p:nvPr/>
          </p:nvSpPr>
          <p:spPr>
            <a:xfrm>
              <a:off x="5529700" y="-1428400"/>
              <a:ext cx="1009575" cy="930500"/>
            </a:xfrm>
            <a:custGeom>
              <a:avLst/>
              <a:gdLst/>
              <a:ahLst/>
              <a:cxnLst/>
              <a:rect l="l" t="t" r="r" b="b"/>
              <a:pathLst>
                <a:path w="40383" h="37220" extrusionOk="0">
                  <a:moveTo>
                    <a:pt x="617" y="0"/>
                  </a:moveTo>
                  <a:lnTo>
                    <a:pt x="617" y="0"/>
                  </a:lnTo>
                  <a:cubicBezTo>
                    <a:pt x="0" y="2228"/>
                    <a:pt x="219" y="4695"/>
                    <a:pt x="1214" y="6804"/>
                  </a:cubicBezTo>
                  <a:lnTo>
                    <a:pt x="40383" y="37220"/>
                  </a:lnTo>
                  <a:cubicBezTo>
                    <a:pt x="39368" y="35131"/>
                    <a:pt x="39149" y="32664"/>
                    <a:pt x="39786" y="30397"/>
                  </a:cubicBezTo>
                  <a:lnTo>
                    <a:pt x="617" y="0"/>
                  </a:lnTo>
                  <a:close/>
                </a:path>
              </a:pathLst>
            </a:custGeom>
            <a:solidFill>
              <a:srgbClr val="000000">
                <a:alpha val="1509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337" name="Google Shape;1337;p18"/>
            <p:cNvSpPr/>
            <p:nvPr/>
          </p:nvSpPr>
          <p:spPr>
            <a:xfrm>
              <a:off x="5614250" y="-1319975"/>
              <a:ext cx="826550" cy="646525"/>
            </a:xfrm>
            <a:custGeom>
              <a:avLst/>
              <a:gdLst/>
              <a:ahLst/>
              <a:cxnLst/>
              <a:rect l="l" t="t" r="r" b="b"/>
              <a:pathLst>
                <a:path w="33062" h="25861" fill="none" extrusionOk="0">
                  <a:moveTo>
                    <a:pt x="0" y="0"/>
                  </a:moveTo>
                  <a:lnTo>
                    <a:pt x="33062" y="25861"/>
                  </a:lnTo>
                </a:path>
              </a:pathLst>
            </a:custGeom>
            <a:solidFill>
              <a:schemeClr val="accent2"/>
            </a:solidFill>
            <a:ln w="12425" cap="flat" cmpd="sng">
              <a:solidFill>
                <a:schemeClr val="accent2"/>
              </a:solidFill>
              <a:prstDash val="solid"/>
              <a:miter lim="19892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338" name="Google Shape;1338;p18"/>
            <p:cNvSpPr/>
            <p:nvPr/>
          </p:nvSpPr>
          <p:spPr>
            <a:xfrm>
              <a:off x="5609275" y="-1278700"/>
              <a:ext cx="827050" cy="647025"/>
            </a:xfrm>
            <a:custGeom>
              <a:avLst/>
              <a:gdLst/>
              <a:ahLst/>
              <a:cxnLst/>
              <a:rect l="l" t="t" r="r" b="b"/>
              <a:pathLst>
                <a:path w="33082" h="25881" fill="none" extrusionOk="0">
                  <a:moveTo>
                    <a:pt x="0" y="0"/>
                  </a:moveTo>
                  <a:lnTo>
                    <a:pt x="33082" y="25881"/>
                  </a:lnTo>
                </a:path>
              </a:pathLst>
            </a:custGeom>
            <a:solidFill>
              <a:schemeClr val="accent2"/>
            </a:solidFill>
            <a:ln w="12425" cap="flat" cmpd="sng">
              <a:solidFill>
                <a:schemeClr val="accent2"/>
              </a:solidFill>
              <a:prstDash val="solid"/>
              <a:miter lim="19892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grpSp>
        <p:nvGrpSpPr>
          <p:cNvPr id="1339" name="Google Shape;1339;p18"/>
          <p:cNvGrpSpPr/>
          <p:nvPr/>
        </p:nvGrpSpPr>
        <p:grpSpPr>
          <a:xfrm rot="-603571">
            <a:off x="-420345" y="4816014"/>
            <a:ext cx="1602679" cy="1951989"/>
            <a:chOff x="6158025" y="-351537"/>
            <a:chExt cx="2592050" cy="3157000"/>
          </a:xfrm>
        </p:grpSpPr>
        <p:sp>
          <p:nvSpPr>
            <p:cNvPr id="1340" name="Google Shape;1340;p18"/>
            <p:cNvSpPr/>
            <p:nvPr/>
          </p:nvSpPr>
          <p:spPr>
            <a:xfrm>
              <a:off x="6162500" y="-55637"/>
              <a:ext cx="2325000" cy="2861100"/>
            </a:xfrm>
            <a:custGeom>
              <a:avLst/>
              <a:gdLst/>
              <a:ahLst/>
              <a:cxnLst/>
              <a:rect l="l" t="t" r="r" b="b"/>
              <a:pathLst>
                <a:path w="93000" h="114444" extrusionOk="0">
                  <a:moveTo>
                    <a:pt x="68631" y="1"/>
                  </a:moveTo>
                  <a:lnTo>
                    <a:pt x="1" y="17188"/>
                  </a:lnTo>
                  <a:lnTo>
                    <a:pt x="24369" y="114444"/>
                  </a:lnTo>
                  <a:lnTo>
                    <a:pt x="92999" y="97236"/>
                  </a:lnTo>
                  <a:lnTo>
                    <a:pt x="68631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341" name="Google Shape;1341;p18"/>
            <p:cNvSpPr/>
            <p:nvPr/>
          </p:nvSpPr>
          <p:spPr>
            <a:xfrm>
              <a:off x="6162500" y="-55637"/>
              <a:ext cx="2325000" cy="2861100"/>
            </a:xfrm>
            <a:custGeom>
              <a:avLst/>
              <a:gdLst/>
              <a:ahLst/>
              <a:cxnLst/>
              <a:rect l="l" t="t" r="r" b="b"/>
              <a:pathLst>
                <a:path w="93000" h="114444" extrusionOk="0">
                  <a:moveTo>
                    <a:pt x="68631" y="1"/>
                  </a:moveTo>
                  <a:lnTo>
                    <a:pt x="1" y="17188"/>
                  </a:lnTo>
                  <a:lnTo>
                    <a:pt x="24369" y="114444"/>
                  </a:lnTo>
                  <a:lnTo>
                    <a:pt x="92999" y="97236"/>
                  </a:lnTo>
                  <a:lnTo>
                    <a:pt x="68631" y="1"/>
                  </a:lnTo>
                  <a:close/>
                </a:path>
              </a:pathLst>
            </a:custGeom>
            <a:solidFill>
              <a:srgbClr val="000000">
                <a:alpha val="100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342" name="Google Shape;1342;p18"/>
            <p:cNvSpPr/>
            <p:nvPr/>
          </p:nvSpPr>
          <p:spPr>
            <a:xfrm>
              <a:off x="6190350" y="-155587"/>
              <a:ext cx="2430925" cy="2895400"/>
            </a:xfrm>
            <a:custGeom>
              <a:avLst/>
              <a:gdLst/>
              <a:ahLst/>
              <a:cxnLst/>
              <a:rect l="l" t="t" r="r" b="b"/>
              <a:pathLst>
                <a:path w="97237" h="115816" extrusionOk="0">
                  <a:moveTo>
                    <a:pt x="74121" y="0"/>
                  </a:moveTo>
                  <a:lnTo>
                    <a:pt x="1" y="18580"/>
                  </a:lnTo>
                  <a:lnTo>
                    <a:pt x="24369" y="115816"/>
                  </a:lnTo>
                  <a:lnTo>
                    <a:pt x="92999" y="98609"/>
                  </a:lnTo>
                  <a:lnTo>
                    <a:pt x="97236" y="92243"/>
                  </a:lnTo>
                  <a:lnTo>
                    <a:pt x="74121" y="0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343" name="Google Shape;1343;p18"/>
            <p:cNvSpPr/>
            <p:nvPr/>
          </p:nvSpPr>
          <p:spPr>
            <a:xfrm>
              <a:off x="6559375" y="2120638"/>
              <a:ext cx="2190700" cy="531150"/>
            </a:xfrm>
            <a:custGeom>
              <a:avLst/>
              <a:gdLst/>
              <a:ahLst/>
              <a:cxnLst/>
              <a:rect l="l" t="t" r="r" b="b"/>
              <a:pathLst>
                <a:path w="87628" h="21246" fill="none" extrusionOk="0">
                  <a:moveTo>
                    <a:pt x="87627" y="0"/>
                  </a:moveTo>
                  <a:lnTo>
                    <a:pt x="0" y="21246"/>
                  </a:lnTo>
                </a:path>
              </a:pathLst>
            </a:custGeom>
            <a:noFill/>
            <a:ln w="8450" cap="flat" cmpd="sng">
              <a:solidFill>
                <a:schemeClr val="lt1"/>
              </a:solidFill>
              <a:prstDash val="solid"/>
              <a:miter lim="19892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344" name="Google Shape;1344;p18"/>
            <p:cNvSpPr/>
            <p:nvPr/>
          </p:nvSpPr>
          <p:spPr>
            <a:xfrm>
              <a:off x="6549425" y="2150963"/>
              <a:ext cx="2190700" cy="531175"/>
            </a:xfrm>
            <a:custGeom>
              <a:avLst/>
              <a:gdLst/>
              <a:ahLst/>
              <a:cxnLst/>
              <a:rect l="l" t="t" r="r" b="b"/>
              <a:pathLst>
                <a:path w="87628" h="21247" fill="none" extrusionOk="0">
                  <a:moveTo>
                    <a:pt x="87628" y="1"/>
                  </a:moveTo>
                  <a:lnTo>
                    <a:pt x="0" y="21246"/>
                  </a:lnTo>
                </a:path>
              </a:pathLst>
            </a:custGeom>
            <a:noFill/>
            <a:ln w="8450" cap="flat" cmpd="sng">
              <a:solidFill>
                <a:schemeClr val="lt1"/>
              </a:solidFill>
              <a:prstDash val="solid"/>
              <a:miter lim="19892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345" name="Google Shape;1345;p18"/>
            <p:cNvSpPr/>
            <p:nvPr/>
          </p:nvSpPr>
          <p:spPr>
            <a:xfrm>
              <a:off x="6538975" y="2181813"/>
              <a:ext cx="2190700" cy="530650"/>
            </a:xfrm>
            <a:custGeom>
              <a:avLst/>
              <a:gdLst/>
              <a:ahLst/>
              <a:cxnLst/>
              <a:rect l="l" t="t" r="r" b="b"/>
              <a:pathLst>
                <a:path w="87628" h="21226" fill="none" extrusionOk="0">
                  <a:moveTo>
                    <a:pt x="87628" y="0"/>
                  </a:moveTo>
                  <a:lnTo>
                    <a:pt x="0" y="21226"/>
                  </a:lnTo>
                </a:path>
              </a:pathLst>
            </a:custGeom>
            <a:noFill/>
            <a:ln w="8450" cap="flat" cmpd="sng">
              <a:solidFill>
                <a:schemeClr val="lt1"/>
              </a:solidFill>
              <a:prstDash val="solid"/>
              <a:miter lim="19892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346" name="Google Shape;1346;p18"/>
            <p:cNvSpPr/>
            <p:nvPr/>
          </p:nvSpPr>
          <p:spPr>
            <a:xfrm>
              <a:off x="6529025" y="2212638"/>
              <a:ext cx="2190700" cy="531150"/>
            </a:xfrm>
            <a:custGeom>
              <a:avLst/>
              <a:gdLst/>
              <a:ahLst/>
              <a:cxnLst/>
              <a:rect l="l" t="t" r="r" b="b"/>
              <a:pathLst>
                <a:path w="87628" h="21246" fill="none" extrusionOk="0">
                  <a:moveTo>
                    <a:pt x="87628" y="1"/>
                  </a:moveTo>
                  <a:lnTo>
                    <a:pt x="1" y="21246"/>
                  </a:lnTo>
                </a:path>
              </a:pathLst>
            </a:custGeom>
            <a:noFill/>
            <a:ln w="8450" cap="flat" cmpd="sng">
              <a:solidFill>
                <a:schemeClr val="lt1"/>
              </a:solidFill>
              <a:prstDash val="solid"/>
              <a:miter lim="19892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347" name="Google Shape;1347;p18"/>
            <p:cNvSpPr/>
            <p:nvPr/>
          </p:nvSpPr>
          <p:spPr>
            <a:xfrm>
              <a:off x="6518575" y="2243463"/>
              <a:ext cx="2190225" cy="530675"/>
            </a:xfrm>
            <a:custGeom>
              <a:avLst/>
              <a:gdLst/>
              <a:ahLst/>
              <a:cxnLst/>
              <a:rect l="l" t="t" r="r" b="b"/>
              <a:pathLst>
                <a:path w="87609" h="21227" fill="none" extrusionOk="0">
                  <a:moveTo>
                    <a:pt x="87608" y="1"/>
                  </a:moveTo>
                  <a:lnTo>
                    <a:pt x="1" y="21226"/>
                  </a:lnTo>
                </a:path>
              </a:pathLst>
            </a:custGeom>
            <a:noFill/>
            <a:ln w="8450" cap="flat" cmpd="sng">
              <a:solidFill>
                <a:schemeClr val="lt1"/>
              </a:solidFill>
              <a:prstDash val="solid"/>
              <a:miter lim="19892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348" name="Google Shape;1348;p18"/>
            <p:cNvSpPr/>
            <p:nvPr/>
          </p:nvSpPr>
          <p:spPr>
            <a:xfrm>
              <a:off x="6346025" y="-351537"/>
              <a:ext cx="2324975" cy="2861100"/>
            </a:xfrm>
            <a:custGeom>
              <a:avLst/>
              <a:gdLst/>
              <a:ahLst/>
              <a:cxnLst/>
              <a:rect l="l" t="t" r="r" b="b"/>
              <a:pathLst>
                <a:path w="92999" h="114444" extrusionOk="0">
                  <a:moveTo>
                    <a:pt x="68610" y="1"/>
                  </a:moveTo>
                  <a:lnTo>
                    <a:pt x="0" y="17188"/>
                  </a:lnTo>
                  <a:lnTo>
                    <a:pt x="24369" y="114444"/>
                  </a:lnTo>
                  <a:lnTo>
                    <a:pt x="92998" y="97236"/>
                  </a:lnTo>
                  <a:lnTo>
                    <a:pt x="68610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349" name="Google Shape;1349;p18"/>
            <p:cNvSpPr/>
            <p:nvPr/>
          </p:nvSpPr>
          <p:spPr>
            <a:xfrm>
              <a:off x="6680700" y="-8387"/>
              <a:ext cx="1685950" cy="2197175"/>
            </a:xfrm>
            <a:custGeom>
              <a:avLst/>
              <a:gdLst/>
              <a:ahLst/>
              <a:cxnLst/>
              <a:rect l="l" t="t" r="r" b="b"/>
              <a:pathLst>
                <a:path w="67438" h="87887" extrusionOk="0">
                  <a:moveTo>
                    <a:pt x="39309" y="1"/>
                  </a:moveTo>
                  <a:lnTo>
                    <a:pt x="8057" y="7838"/>
                  </a:lnTo>
                  <a:cubicBezTo>
                    <a:pt x="9549" y="13786"/>
                    <a:pt x="5949" y="19794"/>
                    <a:pt x="1" y="21286"/>
                  </a:cubicBezTo>
                  <a:lnTo>
                    <a:pt x="14662" y="79830"/>
                  </a:lnTo>
                  <a:cubicBezTo>
                    <a:pt x="15571" y="79602"/>
                    <a:pt x="16481" y="79493"/>
                    <a:pt x="17377" y="79493"/>
                  </a:cubicBezTo>
                  <a:cubicBezTo>
                    <a:pt x="22346" y="79493"/>
                    <a:pt x="26865" y="82847"/>
                    <a:pt x="28129" y="87887"/>
                  </a:cubicBezTo>
                  <a:lnTo>
                    <a:pt x="59381" y="80049"/>
                  </a:lnTo>
                  <a:cubicBezTo>
                    <a:pt x="57889" y="74101"/>
                    <a:pt x="61489" y="68093"/>
                    <a:pt x="67437" y="66601"/>
                  </a:cubicBezTo>
                  <a:lnTo>
                    <a:pt x="52756" y="8057"/>
                  </a:lnTo>
                  <a:cubicBezTo>
                    <a:pt x="51851" y="8285"/>
                    <a:pt x="50943" y="8394"/>
                    <a:pt x="50049" y="8394"/>
                  </a:cubicBezTo>
                  <a:cubicBezTo>
                    <a:pt x="45092" y="8394"/>
                    <a:pt x="40573" y="5040"/>
                    <a:pt x="39309" y="1"/>
                  </a:cubicBezTo>
                  <a:close/>
                </a:path>
              </a:pathLst>
            </a:custGeom>
            <a:solidFill>
              <a:schemeClr val="lt1"/>
            </a:solidFill>
            <a:ln w="83550" cap="flat" cmpd="sng">
              <a:solidFill>
                <a:schemeClr val="accent1"/>
              </a:solidFill>
              <a:prstDash val="solid"/>
              <a:miter lim="19892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350" name="Google Shape;1350;p18"/>
            <p:cNvSpPr/>
            <p:nvPr/>
          </p:nvSpPr>
          <p:spPr>
            <a:xfrm>
              <a:off x="6158025" y="78138"/>
              <a:ext cx="797225" cy="2720875"/>
            </a:xfrm>
            <a:custGeom>
              <a:avLst/>
              <a:gdLst/>
              <a:ahLst/>
              <a:cxnLst/>
              <a:rect l="l" t="t" r="r" b="b"/>
              <a:pathLst>
                <a:path w="31889" h="108835" extrusionOk="0">
                  <a:moveTo>
                    <a:pt x="7520" y="1"/>
                  </a:moveTo>
                  <a:cubicBezTo>
                    <a:pt x="3721" y="2786"/>
                    <a:pt x="1015" y="6983"/>
                    <a:pt x="1" y="11579"/>
                  </a:cubicBezTo>
                  <a:lnTo>
                    <a:pt x="24369" y="108834"/>
                  </a:lnTo>
                  <a:cubicBezTo>
                    <a:pt x="25364" y="104239"/>
                    <a:pt x="28089" y="100042"/>
                    <a:pt x="31889" y="97257"/>
                  </a:cubicBezTo>
                  <a:lnTo>
                    <a:pt x="7520" y="1"/>
                  </a:lnTo>
                  <a:close/>
                </a:path>
              </a:pathLst>
            </a:custGeom>
            <a:solidFill>
              <a:srgbClr val="000000">
                <a:alpha val="100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351" name="Google Shape;1351;p18"/>
            <p:cNvSpPr/>
            <p:nvPr/>
          </p:nvSpPr>
          <p:spPr>
            <a:xfrm>
              <a:off x="6862225" y="282388"/>
              <a:ext cx="1323400" cy="1615800"/>
            </a:xfrm>
            <a:custGeom>
              <a:avLst/>
              <a:gdLst/>
              <a:ahLst/>
              <a:cxnLst/>
              <a:rect l="l" t="t" r="r" b="b"/>
              <a:pathLst>
                <a:path w="52936" h="64632" extrusionOk="0">
                  <a:moveTo>
                    <a:pt x="23810" y="0"/>
                  </a:moveTo>
                  <a:cubicBezTo>
                    <a:pt x="22065" y="0"/>
                    <a:pt x="20291" y="215"/>
                    <a:pt x="18521" y="663"/>
                  </a:cubicBezTo>
                  <a:cubicBezTo>
                    <a:pt x="6983" y="3548"/>
                    <a:pt x="1" y="15225"/>
                    <a:pt x="2885" y="26763"/>
                  </a:cubicBezTo>
                  <a:lnTo>
                    <a:pt x="8296" y="48346"/>
                  </a:lnTo>
                  <a:cubicBezTo>
                    <a:pt x="10741" y="58125"/>
                    <a:pt x="19516" y="64632"/>
                    <a:pt x="29160" y="64632"/>
                  </a:cubicBezTo>
                  <a:cubicBezTo>
                    <a:pt x="30894" y="64632"/>
                    <a:pt x="32656" y="64422"/>
                    <a:pt x="34415" y="63982"/>
                  </a:cubicBezTo>
                  <a:cubicBezTo>
                    <a:pt x="45953" y="61097"/>
                    <a:pt x="52935" y="49420"/>
                    <a:pt x="50051" y="37883"/>
                  </a:cubicBezTo>
                  <a:lnTo>
                    <a:pt x="44640" y="16299"/>
                  </a:lnTo>
                  <a:cubicBezTo>
                    <a:pt x="42198" y="6531"/>
                    <a:pt x="33440" y="0"/>
                    <a:pt x="2381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352" name="Google Shape;1352;p18"/>
            <p:cNvSpPr/>
            <p:nvPr/>
          </p:nvSpPr>
          <p:spPr>
            <a:xfrm>
              <a:off x="7809625" y="-93412"/>
              <a:ext cx="173575" cy="154150"/>
            </a:xfrm>
            <a:custGeom>
              <a:avLst/>
              <a:gdLst/>
              <a:ahLst/>
              <a:cxnLst/>
              <a:rect l="l" t="t" r="r" b="b"/>
              <a:pathLst>
                <a:path w="6943" h="6166" extrusionOk="0">
                  <a:moveTo>
                    <a:pt x="3477" y="1"/>
                  </a:moveTo>
                  <a:cubicBezTo>
                    <a:pt x="2181" y="1"/>
                    <a:pt x="987" y="819"/>
                    <a:pt x="557" y="2109"/>
                  </a:cubicBezTo>
                  <a:cubicBezTo>
                    <a:pt x="0" y="3720"/>
                    <a:pt x="876" y="5470"/>
                    <a:pt x="2507" y="6008"/>
                  </a:cubicBezTo>
                  <a:cubicBezTo>
                    <a:pt x="2829" y="6115"/>
                    <a:pt x="3156" y="6166"/>
                    <a:pt x="3478" y="6166"/>
                  </a:cubicBezTo>
                  <a:cubicBezTo>
                    <a:pt x="4769" y="6166"/>
                    <a:pt x="5976" y="5348"/>
                    <a:pt x="6406" y="4058"/>
                  </a:cubicBezTo>
                  <a:cubicBezTo>
                    <a:pt x="6943" y="2447"/>
                    <a:pt x="6068" y="696"/>
                    <a:pt x="4456" y="159"/>
                  </a:cubicBezTo>
                  <a:cubicBezTo>
                    <a:pt x="4131" y="52"/>
                    <a:pt x="3801" y="1"/>
                    <a:pt x="347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353" name="Google Shape;1353;p18"/>
            <p:cNvSpPr/>
            <p:nvPr/>
          </p:nvSpPr>
          <p:spPr>
            <a:xfrm>
              <a:off x="8322350" y="1838663"/>
              <a:ext cx="154200" cy="154175"/>
            </a:xfrm>
            <a:custGeom>
              <a:avLst/>
              <a:gdLst/>
              <a:ahLst/>
              <a:cxnLst/>
              <a:rect l="l" t="t" r="r" b="b"/>
              <a:pathLst>
                <a:path w="6168" h="6167" extrusionOk="0">
                  <a:moveTo>
                    <a:pt x="3084" y="0"/>
                  </a:moveTo>
                  <a:cubicBezTo>
                    <a:pt x="1373" y="0"/>
                    <a:pt x="1" y="1373"/>
                    <a:pt x="1" y="3084"/>
                  </a:cubicBezTo>
                  <a:cubicBezTo>
                    <a:pt x="1" y="4774"/>
                    <a:pt x="1373" y="6167"/>
                    <a:pt x="3084" y="6167"/>
                  </a:cubicBezTo>
                  <a:cubicBezTo>
                    <a:pt x="4795" y="6167"/>
                    <a:pt x="6167" y="4774"/>
                    <a:pt x="6167" y="3084"/>
                  </a:cubicBezTo>
                  <a:cubicBezTo>
                    <a:pt x="6167" y="1373"/>
                    <a:pt x="4795" y="0"/>
                    <a:pt x="308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354" name="Google Shape;1354;p18"/>
            <p:cNvSpPr/>
            <p:nvPr/>
          </p:nvSpPr>
          <p:spPr>
            <a:xfrm>
              <a:off x="6558875" y="185563"/>
              <a:ext cx="154175" cy="154200"/>
            </a:xfrm>
            <a:custGeom>
              <a:avLst/>
              <a:gdLst/>
              <a:ahLst/>
              <a:cxnLst/>
              <a:rect l="l" t="t" r="r" b="b"/>
              <a:pathLst>
                <a:path w="6167" h="6168" extrusionOk="0">
                  <a:moveTo>
                    <a:pt x="3084" y="1"/>
                  </a:moveTo>
                  <a:cubicBezTo>
                    <a:pt x="1373" y="1"/>
                    <a:pt x="0" y="1373"/>
                    <a:pt x="0" y="3084"/>
                  </a:cubicBezTo>
                  <a:cubicBezTo>
                    <a:pt x="0" y="4795"/>
                    <a:pt x="1373" y="6168"/>
                    <a:pt x="3084" y="6168"/>
                  </a:cubicBezTo>
                  <a:cubicBezTo>
                    <a:pt x="4774" y="6168"/>
                    <a:pt x="6167" y="4795"/>
                    <a:pt x="6167" y="3084"/>
                  </a:cubicBezTo>
                  <a:cubicBezTo>
                    <a:pt x="6167" y="1373"/>
                    <a:pt x="4774" y="1"/>
                    <a:pt x="308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355" name="Google Shape;1355;p18"/>
            <p:cNvSpPr/>
            <p:nvPr/>
          </p:nvSpPr>
          <p:spPr>
            <a:xfrm>
              <a:off x="7042250" y="2127588"/>
              <a:ext cx="154200" cy="154200"/>
            </a:xfrm>
            <a:custGeom>
              <a:avLst/>
              <a:gdLst/>
              <a:ahLst/>
              <a:cxnLst/>
              <a:rect l="l" t="t" r="r" b="b"/>
              <a:pathLst>
                <a:path w="6168" h="6168" extrusionOk="0">
                  <a:moveTo>
                    <a:pt x="3084" y="1"/>
                  </a:moveTo>
                  <a:cubicBezTo>
                    <a:pt x="1393" y="1"/>
                    <a:pt x="1" y="1374"/>
                    <a:pt x="1" y="3084"/>
                  </a:cubicBezTo>
                  <a:cubicBezTo>
                    <a:pt x="1" y="4795"/>
                    <a:pt x="1393" y="6168"/>
                    <a:pt x="3084" y="6168"/>
                  </a:cubicBezTo>
                  <a:cubicBezTo>
                    <a:pt x="4795" y="6168"/>
                    <a:pt x="6168" y="4795"/>
                    <a:pt x="6168" y="3084"/>
                  </a:cubicBezTo>
                  <a:cubicBezTo>
                    <a:pt x="6168" y="1374"/>
                    <a:pt x="4795" y="1"/>
                    <a:pt x="308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356" name="Google Shape;1356;p18"/>
            <p:cNvSpPr/>
            <p:nvPr/>
          </p:nvSpPr>
          <p:spPr>
            <a:xfrm>
              <a:off x="6982575" y="429813"/>
              <a:ext cx="1081700" cy="1320750"/>
            </a:xfrm>
            <a:custGeom>
              <a:avLst/>
              <a:gdLst/>
              <a:ahLst/>
              <a:cxnLst/>
              <a:rect l="l" t="t" r="r" b="b"/>
              <a:pathLst>
                <a:path w="43268" h="52830" extrusionOk="0">
                  <a:moveTo>
                    <a:pt x="19460" y="0"/>
                  </a:moveTo>
                  <a:cubicBezTo>
                    <a:pt x="18040" y="0"/>
                    <a:pt x="16597" y="173"/>
                    <a:pt x="15159" y="535"/>
                  </a:cubicBezTo>
                  <a:cubicBezTo>
                    <a:pt x="5730" y="2883"/>
                    <a:pt x="1" y="12431"/>
                    <a:pt x="2368" y="21860"/>
                  </a:cubicBezTo>
                  <a:lnTo>
                    <a:pt x="6804" y="39525"/>
                  </a:lnTo>
                  <a:cubicBezTo>
                    <a:pt x="8793" y="47499"/>
                    <a:pt x="15954" y="52830"/>
                    <a:pt x="23832" y="52830"/>
                  </a:cubicBezTo>
                  <a:cubicBezTo>
                    <a:pt x="25250" y="52830"/>
                    <a:pt x="26691" y="52657"/>
                    <a:pt x="28129" y="52296"/>
                  </a:cubicBezTo>
                  <a:cubicBezTo>
                    <a:pt x="37558" y="49929"/>
                    <a:pt x="43267" y="40380"/>
                    <a:pt x="40900" y="30971"/>
                  </a:cubicBezTo>
                  <a:lnTo>
                    <a:pt x="36484" y="13306"/>
                  </a:lnTo>
                  <a:cubicBezTo>
                    <a:pt x="34512" y="5318"/>
                    <a:pt x="27330" y="0"/>
                    <a:pt x="19460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357" name="Google Shape;1357;p18"/>
            <p:cNvSpPr/>
            <p:nvPr/>
          </p:nvSpPr>
          <p:spPr>
            <a:xfrm>
              <a:off x="7105425" y="516788"/>
              <a:ext cx="843475" cy="1140875"/>
            </a:xfrm>
            <a:custGeom>
              <a:avLst/>
              <a:gdLst/>
              <a:ahLst/>
              <a:cxnLst/>
              <a:rect l="l" t="t" r="r" b="b"/>
              <a:pathLst>
                <a:path w="33739" h="45635" fill="none" extrusionOk="0">
                  <a:moveTo>
                    <a:pt x="11598" y="1850"/>
                  </a:moveTo>
                  <a:lnTo>
                    <a:pt x="11598" y="1850"/>
                  </a:lnTo>
                  <a:cubicBezTo>
                    <a:pt x="4317" y="3661"/>
                    <a:pt x="0" y="11339"/>
                    <a:pt x="1910" y="18978"/>
                  </a:cubicBezTo>
                  <a:lnTo>
                    <a:pt x="5491" y="33281"/>
                  </a:lnTo>
                  <a:cubicBezTo>
                    <a:pt x="7400" y="40920"/>
                    <a:pt x="14860" y="45634"/>
                    <a:pt x="22121" y="43824"/>
                  </a:cubicBezTo>
                  <a:lnTo>
                    <a:pt x="22121" y="43824"/>
                  </a:lnTo>
                  <a:cubicBezTo>
                    <a:pt x="29402" y="42014"/>
                    <a:pt x="33738" y="34315"/>
                    <a:pt x="31829" y="26696"/>
                  </a:cubicBezTo>
                  <a:lnTo>
                    <a:pt x="28248" y="12394"/>
                  </a:lnTo>
                  <a:cubicBezTo>
                    <a:pt x="26318" y="4735"/>
                    <a:pt x="18898" y="0"/>
                    <a:pt x="11598" y="1850"/>
                  </a:cubicBezTo>
                  <a:close/>
                </a:path>
              </a:pathLst>
            </a:custGeom>
            <a:solidFill>
              <a:schemeClr val="dk2"/>
            </a:solidFill>
            <a:ln w="27350" cap="flat" cmpd="sng">
              <a:solidFill>
                <a:srgbClr val="FAF0DF"/>
              </a:solidFill>
              <a:prstDash val="solid"/>
              <a:miter lim="19892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358" name="Google Shape;1358;p18"/>
            <p:cNvSpPr/>
            <p:nvPr/>
          </p:nvSpPr>
          <p:spPr>
            <a:xfrm>
              <a:off x="6158025" y="78138"/>
              <a:ext cx="797225" cy="2720875"/>
            </a:xfrm>
            <a:custGeom>
              <a:avLst/>
              <a:gdLst/>
              <a:ahLst/>
              <a:cxnLst/>
              <a:rect l="l" t="t" r="r" b="b"/>
              <a:pathLst>
                <a:path w="31889" h="108835" extrusionOk="0">
                  <a:moveTo>
                    <a:pt x="7520" y="1"/>
                  </a:moveTo>
                  <a:cubicBezTo>
                    <a:pt x="3721" y="2786"/>
                    <a:pt x="1015" y="6983"/>
                    <a:pt x="1" y="11579"/>
                  </a:cubicBezTo>
                  <a:lnTo>
                    <a:pt x="24369" y="108834"/>
                  </a:lnTo>
                  <a:cubicBezTo>
                    <a:pt x="25364" y="104239"/>
                    <a:pt x="28089" y="100042"/>
                    <a:pt x="31889" y="97257"/>
                  </a:cubicBezTo>
                  <a:lnTo>
                    <a:pt x="7520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359" name="Google Shape;1359;p18"/>
            <p:cNvSpPr/>
            <p:nvPr/>
          </p:nvSpPr>
          <p:spPr>
            <a:xfrm>
              <a:off x="6320650" y="337263"/>
              <a:ext cx="481925" cy="2034050"/>
            </a:xfrm>
            <a:custGeom>
              <a:avLst/>
              <a:gdLst/>
              <a:ahLst/>
              <a:cxnLst/>
              <a:rect l="l" t="t" r="r" b="b"/>
              <a:pathLst>
                <a:path w="19277" h="81362" fill="none" extrusionOk="0">
                  <a:moveTo>
                    <a:pt x="1" y="0"/>
                  </a:moveTo>
                  <a:lnTo>
                    <a:pt x="19277" y="81361"/>
                  </a:lnTo>
                </a:path>
              </a:pathLst>
            </a:custGeom>
            <a:solidFill>
              <a:schemeClr val="lt1"/>
            </a:solidFill>
            <a:ln w="24875" cap="flat" cmpd="sng">
              <a:solidFill>
                <a:schemeClr val="dk2"/>
              </a:solidFill>
              <a:prstDash val="solid"/>
              <a:miter lim="19892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360" name="Google Shape;1360;p18"/>
            <p:cNvSpPr/>
            <p:nvPr/>
          </p:nvSpPr>
          <p:spPr>
            <a:xfrm>
              <a:off x="6260975" y="396938"/>
              <a:ext cx="481925" cy="2034050"/>
            </a:xfrm>
            <a:custGeom>
              <a:avLst/>
              <a:gdLst/>
              <a:ahLst/>
              <a:cxnLst/>
              <a:rect l="l" t="t" r="r" b="b"/>
              <a:pathLst>
                <a:path w="19277" h="81362" fill="none" extrusionOk="0">
                  <a:moveTo>
                    <a:pt x="0" y="0"/>
                  </a:moveTo>
                  <a:lnTo>
                    <a:pt x="19276" y="81361"/>
                  </a:lnTo>
                </a:path>
              </a:pathLst>
            </a:custGeom>
            <a:solidFill>
              <a:schemeClr val="lt1"/>
            </a:solidFill>
            <a:ln w="24875" cap="flat" cmpd="sng">
              <a:solidFill>
                <a:schemeClr val="dk2"/>
              </a:solidFill>
              <a:prstDash val="solid"/>
              <a:miter lim="19892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grpSp>
        <p:nvGrpSpPr>
          <p:cNvPr id="1361" name="Google Shape;1361;p18"/>
          <p:cNvGrpSpPr/>
          <p:nvPr/>
        </p:nvGrpSpPr>
        <p:grpSpPr>
          <a:xfrm>
            <a:off x="10904264" y="5775496"/>
            <a:ext cx="1287747" cy="1304045"/>
            <a:chOff x="-164575" y="3031625"/>
            <a:chExt cx="624150" cy="632050"/>
          </a:xfrm>
        </p:grpSpPr>
        <p:sp>
          <p:nvSpPr>
            <p:cNvPr id="1362" name="Google Shape;1362;p18"/>
            <p:cNvSpPr/>
            <p:nvPr/>
          </p:nvSpPr>
          <p:spPr>
            <a:xfrm>
              <a:off x="-69600" y="3106800"/>
              <a:ext cx="314825" cy="364425"/>
            </a:xfrm>
            <a:custGeom>
              <a:avLst/>
              <a:gdLst/>
              <a:ahLst/>
              <a:cxnLst/>
              <a:rect l="l" t="t" r="r" b="b"/>
              <a:pathLst>
                <a:path w="12593" h="14577" extrusionOk="0">
                  <a:moveTo>
                    <a:pt x="2842" y="0"/>
                  </a:moveTo>
                  <a:cubicBezTo>
                    <a:pt x="2083" y="0"/>
                    <a:pt x="1328" y="265"/>
                    <a:pt x="836" y="810"/>
                  </a:cubicBezTo>
                  <a:cubicBezTo>
                    <a:pt x="239" y="1446"/>
                    <a:pt x="40" y="2381"/>
                    <a:pt x="1" y="3277"/>
                  </a:cubicBezTo>
                  <a:cubicBezTo>
                    <a:pt x="1" y="4291"/>
                    <a:pt x="200" y="5306"/>
                    <a:pt x="597" y="6221"/>
                  </a:cubicBezTo>
                  <a:cubicBezTo>
                    <a:pt x="1314" y="7892"/>
                    <a:pt x="2646" y="9205"/>
                    <a:pt x="4059" y="10358"/>
                  </a:cubicBezTo>
                  <a:cubicBezTo>
                    <a:pt x="5252" y="11353"/>
                    <a:pt x="6565" y="12248"/>
                    <a:pt x="7898" y="13004"/>
                  </a:cubicBezTo>
                  <a:cubicBezTo>
                    <a:pt x="8637" y="13447"/>
                    <a:pt x="10165" y="14577"/>
                    <a:pt x="11159" y="14577"/>
                  </a:cubicBezTo>
                  <a:cubicBezTo>
                    <a:pt x="11236" y="14577"/>
                    <a:pt x="11310" y="14570"/>
                    <a:pt x="11379" y="14556"/>
                  </a:cubicBezTo>
                  <a:cubicBezTo>
                    <a:pt x="12593" y="14277"/>
                    <a:pt x="11618" y="12447"/>
                    <a:pt x="11399" y="11731"/>
                  </a:cubicBezTo>
                  <a:cubicBezTo>
                    <a:pt x="10623" y="9344"/>
                    <a:pt x="9629" y="7016"/>
                    <a:pt x="8435" y="4808"/>
                  </a:cubicBezTo>
                  <a:cubicBezTo>
                    <a:pt x="7659" y="3396"/>
                    <a:pt x="6764" y="1944"/>
                    <a:pt x="5451" y="989"/>
                  </a:cubicBezTo>
                  <a:cubicBezTo>
                    <a:pt x="4775" y="452"/>
                    <a:pt x="3979" y="94"/>
                    <a:pt x="3144" y="14"/>
                  </a:cubicBezTo>
                  <a:cubicBezTo>
                    <a:pt x="3043" y="5"/>
                    <a:pt x="2943" y="0"/>
                    <a:pt x="2842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363" name="Google Shape;1363;p18"/>
            <p:cNvSpPr/>
            <p:nvPr/>
          </p:nvSpPr>
          <p:spPr>
            <a:xfrm>
              <a:off x="21425" y="3226500"/>
              <a:ext cx="438150" cy="437175"/>
            </a:xfrm>
            <a:custGeom>
              <a:avLst/>
              <a:gdLst/>
              <a:ahLst/>
              <a:cxnLst/>
              <a:rect l="l" t="t" r="r" b="b"/>
              <a:pathLst>
                <a:path w="17526" h="17487" extrusionOk="0">
                  <a:moveTo>
                    <a:pt x="0" y="0"/>
                  </a:moveTo>
                  <a:cubicBezTo>
                    <a:pt x="1015" y="1831"/>
                    <a:pt x="2188" y="3561"/>
                    <a:pt x="3461" y="5252"/>
                  </a:cubicBezTo>
                  <a:cubicBezTo>
                    <a:pt x="3780" y="5650"/>
                    <a:pt x="4098" y="6068"/>
                    <a:pt x="4416" y="6466"/>
                  </a:cubicBezTo>
                  <a:lnTo>
                    <a:pt x="5451" y="7659"/>
                  </a:lnTo>
                  <a:lnTo>
                    <a:pt x="6505" y="8793"/>
                  </a:lnTo>
                  <a:lnTo>
                    <a:pt x="7599" y="9927"/>
                  </a:lnTo>
                  <a:lnTo>
                    <a:pt x="8733" y="11021"/>
                  </a:lnTo>
                  <a:lnTo>
                    <a:pt x="9887" y="12055"/>
                  </a:lnTo>
                  <a:lnTo>
                    <a:pt x="11080" y="13070"/>
                  </a:lnTo>
                  <a:cubicBezTo>
                    <a:pt x="11478" y="13408"/>
                    <a:pt x="11876" y="13726"/>
                    <a:pt x="12314" y="14045"/>
                  </a:cubicBezTo>
                  <a:cubicBezTo>
                    <a:pt x="13965" y="15318"/>
                    <a:pt x="15715" y="16491"/>
                    <a:pt x="17525" y="17486"/>
                  </a:cubicBezTo>
                  <a:cubicBezTo>
                    <a:pt x="15894" y="16213"/>
                    <a:pt x="14243" y="14940"/>
                    <a:pt x="12672" y="13607"/>
                  </a:cubicBezTo>
                  <a:cubicBezTo>
                    <a:pt x="12274" y="13249"/>
                    <a:pt x="11916" y="12891"/>
                    <a:pt x="11518" y="12573"/>
                  </a:cubicBezTo>
                  <a:lnTo>
                    <a:pt x="10364" y="11538"/>
                  </a:lnTo>
                  <a:lnTo>
                    <a:pt x="9210" y="10464"/>
                  </a:lnTo>
                  <a:lnTo>
                    <a:pt x="8116" y="9370"/>
                  </a:lnTo>
                  <a:lnTo>
                    <a:pt x="7042" y="8276"/>
                  </a:lnTo>
                  <a:lnTo>
                    <a:pt x="5968" y="7162"/>
                  </a:lnTo>
                  <a:lnTo>
                    <a:pt x="4914" y="6008"/>
                  </a:lnTo>
                  <a:cubicBezTo>
                    <a:pt x="4595" y="5610"/>
                    <a:pt x="4237" y="5252"/>
                    <a:pt x="3899" y="4854"/>
                  </a:cubicBezTo>
                  <a:cubicBezTo>
                    <a:pt x="2566" y="3283"/>
                    <a:pt x="1273" y="1632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364" name="Google Shape;1364;p18"/>
            <p:cNvSpPr/>
            <p:nvPr/>
          </p:nvSpPr>
          <p:spPr>
            <a:xfrm>
              <a:off x="-164575" y="3346675"/>
              <a:ext cx="415775" cy="270550"/>
            </a:xfrm>
            <a:custGeom>
              <a:avLst/>
              <a:gdLst/>
              <a:ahLst/>
              <a:cxnLst/>
              <a:rect l="l" t="t" r="r" b="b"/>
              <a:pathLst>
                <a:path w="16631" h="10822" extrusionOk="0">
                  <a:moveTo>
                    <a:pt x="2907" y="1"/>
                  </a:moveTo>
                  <a:cubicBezTo>
                    <a:pt x="2538" y="1"/>
                    <a:pt x="2175" y="62"/>
                    <a:pt x="1830" y="206"/>
                  </a:cubicBezTo>
                  <a:cubicBezTo>
                    <a:pt x="617" y="743"/>
                    <a:pt x="0" y="2156"/>
                    <a:pt x="120" y="3469"/>
                  </a:cubicBezTo>
                  <a:cubicBezTo>
                    <a:pt x="279" y="4762"/>
                    <a:pt x="1015" y="5935"/>
                    <a:pt x="1930" y="6870"/>
                  </a:cubicBezTo>
                  <a:cubicBezTo>
                    <a:pt x="3780" y="8760"/>
                    <a:pt x="6246" y="9954"/>
                    <a:pt x="8833" y="10491"/>
                  </a:cubicBezTo>
                  <a:cubicBezTo>
                    <a:pt x="9975" y="10717"/>
                    <a:pt x="11136" y="10821"/>
                    <a:pt x="12294" y="10821"/>
                  </a:cubicBezTo>
                  <a:cubicBezTo>
                    <a:pt x="13274" y="10821"/>
                    <a:pt x="14252" y="10747"/>
                    <a:pt x="15218" y="10610"/>
                  </a:cubicBezTo>
                  <a:cubicBezTo>
                    <a:pt x="16630" y="10411"/>
                    <a:pt x="16332" y="9874"/>
                    <a:pt x="15337" y="9218"/>
                  </a:cubicBezTo>
                  <a:cubicBezTo>
                    <a:pt x="14343" y="8522"/>
                    <a:pt x="13348" y="7805"/>
                    <a:pt x="12453" y="6990"/>
                  </a:cubicBezTo>
                  <a:cubicBezTo>
                    <a:pt x="9966" y="4782"/>
                    <a:pt x="7977" y="1897"/>
                    <a:pt x="4953" y="505"/>
                  </a:cubicBezTo>
                  <a:cubicBezTo>
                    <a:pt x="4316" y="219"/>
                    <a:pt x="3602" y="1"/>
                    <a:pt x="2907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365" name="Google Shape;1365;p18"/>
            <p:cNvSpPr/>
            <p:nvPr/>
          </p:nvSpPr>
          <p:spPr>
            <a:xfrm>
              <a:off x="-75575" y="3461225"/>
              <a:ext cx="460550" cy="156650"/>
            </a:xfrm>
            <a:custGeom>
              <a:avLst/>
              <a:gdLst/>
              <a:ahLst/>
              <a:cxnLst/>
              <a:rect l="l" t="t" r="r" b="b"/>
              <a:pathLst>
                <a:path w="18422" h="6266" extrusionOk="0">
                  <a:moveTo>
                    <a:pt x="1" y="1"/>
                  </a:moveTo>
                  <a:lnTo>
                    <a:pt x="1" y="1"/>
                  </a:lnTo>
                  <a:cubicBezTo>
                    <a:pt x="1274" y="1095"/>
                    <a:pt x="2627" y="2030"/>
                    <a:pt x="4119" y="2786"/>
                  </a:cubicBezTo>
                  <a:cubicBezTo>
                    <a:pt x="4477" y="2985"/>
                    <a:pt x="4855" y="3164"/>
                    <a:pt x="5213" y="3363"/>
                  </a:cubicBezTo>
                  <a:lnTo>
                    <a:pt x="6347" y="3880"/>
                  </a:lnTo>
                  <a:cubicBezTo>
                    <a:pt x="6705" y="4059"/>
                    <a:pt x="7103" y="4218"/>
                    <a:pt x="7481" y="4357"/>
                  </a:cubicBezTo>
                  <a:lnTo>
                    <a:pt x="8654" y="4775"/>
                  </a:lnTo>
                  <a:lnTo>
                    <a:pt x="9848" y="5153"/>
                  </a:lnTo>
                  <a:lnTo>
                    <a:pt x="11041" y="5471"/>
                  </a:lnTo>
                  <a:lnTo>
                    <a:pt x="12255" y="5750"/>
                  </a:lnTo>
                  <a:cubicBezTo>
                    <a:pt x="12653" y="5849"/>
                    <a:pt x="13070" y="5909"/>
                    <a:pt x="13468" y="5969"/>
                  </a:cubicBezTo>
                  <a:cubicBezTo>
                    <a:pt x="14696" y="6161"/>
                    <a:pt x="15923" y="6265"/>
                    <a:pt x="17151" y="6265"/>
                  </a:cubicBezTo>
                  <a:cubicBezTo>
                    <a:pt x="17574" y="6265"/>
                    <a:pt x="17998" y="6253"/>
                    <a:pt x="18422" y="6227"/>
                  </a:cubicBezTo>
                  <a:cubicBezTo>
                    <a:pt x="16770" y="6008"/>
                    <a:pt x="15159" y="5750"/>
                    <a:pt x="13568" y="5412"/>
                  </a:cubicBezTo>
                  <a:cubicBezTo>
                    <a:pt x="13170" y="5312"/>
                    <a:pt x="12772" y="5233"/>
                    <a:pt x="12374" y="5133"/>
                  </a:cubicBezTo>
                  <a:lnTo>
                    <a:pt x="11220" y="4835"/>
                  </a:lnTo>
                  <a:lnTo>
                    <a:pt x="10047" y="4477"/>
                  </a:lnTo>
                  <a:lnTo>
                    <a:pt x="8873" y="4119"/>
                  </a:lnTo>
                  <a:lnTo>
                    <a:pt x="7739" y="3721"/>
                  </a:lnTo>
                  <a:cubicBezTo>
                    <a:pt x="7321" y="3562"/>
                    <a:pt x="6963" y="3422"/>
                    <a:pt x="6585" y="3263"/>
                  </a:cubicBezTo>
                  <a:lnTo>
                    <a:pt x="5471" y="2786"/>
                  </a:lnTo>
                  <a:cubicBezTo>
                    <a:pt x="5093" y="2627"/>
                    <a:pt x="4716" y="2467"/>
                    <a:pt x="4338" y="2288"/>
                  </a:cubicBezTo>
                  <a:cubicBezTo>
                    <a:pt x="2846" y="1592"/>
                    <a:pt x="1413" y="816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366" name="Google Shape;1366;p18"/>
            <p:cNvSpPr/>
            <p:nvPr/>
          </p:nvSpPr>
          <p:spPr>
            <a:xfrm>
              <a:off x="200950" y="3031625"/>
              <a:ext cx="201925" cy="447125"/>
            </a:xfrm>
            <a:custGeom>
              <a:avLst/>
              <a:gdLst/>
              <a:ahLst/>
              <a:cxnLst/>
              <a:rect l="l" t="t" r="r" b="b"/>
              <a:pathLst>
                <a:path w="8077" h="17885" extrusionOk="0">
                  <a:moveTo>
                    <a:pt x="4761" y="1"/>
                  </a:moveTo>
                  <a:cubicBezTo>
                    <a:pt x="4018" y="1"/>
                    <a:pt x="3255" y="261"/>
                    <a:pt x="2666" y="714"/>
                  </a:cubicBezTo>
                  <a:cubicBezTo>
                    <a:pt x="1612" y="1509"/>
                    <a:pt x="1015" y="2743"/>
                    <a:pt x="677" y="4016"/>
                  </a:cubicBezTo>
                  <a:cubicBezTo>
                    <a:pt x="0" y="6542"/>
                    <a:pt x="239" y="9307"/>
                    <a:pt x="1154" y="11774"/>
                  </a:cubicBezTo>
                  <a:cubicBezTo>
                    <a:pt x="1890" y="13783"/>
                    <a:pt x="3004" y="15633"/>
                    <a:pt x="4377" y="17284"/>
                  </a:cubicBezTo>
                  <a:cubicBezTo>
                    <a:pt x="4718" y="17702"/>
                    <a:pt x="4970" y="17885"/>
                    <a:pt x="5156" y="17885"/>
                  </a:cubicBezTo>
                  <a:cubicBezTo>
                    <a:pt x="5456" y="17885"/>
                    <a:pt x="5581" y="17405"/>
                    <a:pt x="5630" y="16668"/>
                  </a:cubicBezTo>
                  <a:cubicBezTo>
                    <a:pt x="5690" y="15474"/>
                    <a:pt x="5789" y="14261"/>
                    <a:pt x="6028" y="13067"/>
                  </a:cubicBezTo>
                  <a:cubicBezTo>
                    <a:pt x="6625" y="9805"/>
                    <a:pt x="8077" y="6602"/>
                    <a:pt x="7679" y="3300"/>
                  </a:cubicBezTo>
                  <a:cubicBezTo>
                    <a:pt x="7560" y="2225"/>
                    <a:pt x="7182" y="1111"/>
                    <a:pt x="6326" y="475"/>
                  </a:cubicBezTo>
                  <a:cubicBezTo>
                    <a:pt x="5872" y="149"/>
                    <a:pt x="5322" y="1"/>
                    <a:pt x="4761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367" name="Google Shape;1367;p18"/>
            <p:cNvSpPr/>
            <p:nvPr/>
          </p:nvSpPr>
          <p:spPr>
            <a:xfrm>
              <a:off x="278525" y="3136975"/>
              <a:ext cx="114400" cy="474475"/>
            </a:xfrm>
            <a:custGeom>
              <a:avLst/>
              <a:gdLst/>
              <a:ahLst/>
              <a:cxnLst/>
              <a:rect l="l" t="t" r="r" b="b"/>
              <a:pathLst>
                <a:path w="4576" h="18979" extrusionOk="0">
                  <a:moveTo>
                    <a:pt x="359" y="1"/>
                  </a:moveTo>
                  <a:cubicBezTo>
                    <a:pt x="80" y="1632"/>
                    <a:pt x="1" y="3283"/>
                    <a:pt x="80" y="4954"/>
                  </a:cubicBezTo>
                  <a:cubicBezTo>
                    <a:pt x="100" y="5372"/>
                    <a:pt x="120" y="5770"/>
                    <a:pt x="160" y="6187"/>
                  </a:cubicBezTo>
                  <a:lnTo>
                    <a:pt x="279" y="7441"/>
                  </a:lnTo>
                  <a:cubicBezTo>
                    <a:pt x="359" y="7838"/>
                    <a:pt x="398" y="8256"/>
                    <a:pt x="478" y="8654"/>
                  </a:cubicBezTo>
                  <a:lnTo>
                    <a:pt x="717" y="9868"/>
                  </a:lnTo>
                  <a:lnTo>
                    <a:pt x="1015" y="11081"/>
                  </a:lnTo>
                  <a:lnTo>
                    <a:pt x="1373" y="12275"/>
                  </a:lnTo>
                  <a:lnTo>
                    <a:pt x="1771" y="13448"/>
                  </a:lnTo>
                  <a:cubicBezTo>
                    <a:pt x="1910" y="13846"/>
                    <a:pt x="2069" y="14244"/>
                    <a:pt x="2209" y="14622"/>
                  </a:cubicBezTo>
                  <a:cubicBezTo>
                    <a:pt x="2865" y="16134"/>
                    <a:pt x="3641" y="17606"/>
                    <a:pt x="4576" y="18978"/>
                  </a:cubicBezTo>
                  <a:cubicBezTo>
                    <a:pt x="3900" y="17447"/>
                    <a:pt x="3283" y="15935"/>
                    <a:pt x="2766" y="14403"/>
                  </a:cubicBezTo>
                  <a:cubicBezTo>
                    <a:pt x="2646" y="14005"/>
                    <a:pt x="2507" y="13607"/>
                    <a:pt x="2388" y="13229"/>
                  </a:cubicBezTo>
                  <a:lnTo>
                    <a:pt x="2049" y="12056"/>
                  </a:lnTo>
                  <a:lnTo>
                    <a:pt x="1711" y="10882"/>
                  </a:lnTo>
                  <a:lnTo>
                    <a:pt x="1453" y="9688"/>
                  </a:lnTo>
                  <a:lnTo>
                    <a:pt x="1194" y="8495"/>
                  </a:lnTo>
                  <a:lnTo>
                    <a:pt x="975" y="7301"/>
                  </a:lnTo>
                  <a:lnTo>
                    <a:pt x="796" y="6108"/>
                  </a:lnTo>
                  <a:cubicBezTo>
                    <a:pt x="756" y="5690"/>
                    <a:pt x="697" y="5292"/>
                    <a:pt x="657" y="4894"/>
                  </a:cubicBezTo>
                  <a:cubicBezTo>
                    <a:pt x="478" y="3283"/>
                    <a:pt x="398" y="1632"/>
                    <a:pt x="35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grpSp>
        <p:nvGrpSpPr>
          <p:cNvPr id="1368" name="Google Shape;1368;p18"/>
          <p:cNvGrpSpPr/>
          <p:nvPr/>
        </p:nvGrpSpPr>
        <p:grpSpPr>
          <a:xfrm rot="-4511166" flipH="1">
            <a:off x="-215056" y="88921"/>
            <a:ext cx="1516491" cy="930945"/>
            <a:chOff x="3635425" y="69650"/>
            <a:chExt cx="965800" cy="592825"/>
          </a:xfrm>
        </p:grpSpPr>
        <p:sp>
          <p:nvSpPr>
            <p:cNvPr id="1369" name="Google Shape;1369;p18"/>
            <p:cNvSpPr/>
            <p:nvPr/>
          </p:nvSpPr>
          <p:spPr>
            <a:xfrm>
              <a:off x="3741350" y="90400"/>
              <a:ext cx="859875" cy="436675"/>
            </a:xfrm>
            <a:custGeom>
              <a:avLst/>
              <a:gdLst/>
              <a:ahLst/>
              <a:cxnLst/>
              <a:rect l="l" t="t" r="r" b="b"/>
              <a:pathLst>
                <a:path w="34395" h="17467" fill="none" extrusionOk="0">
                  <a:moveTo>
                    <a:pt x="0" y="17467"/>
                  </a:moveTo>
                  <a:cubicBezTo>
                    <a:pt x="10464" y="9848"/>
                    <a:pt x="21723" y="2746"/>
                    <a:pt x="34395" y="1"/>
                  </a:cubicBezTo>
                </a:path>
              </a:pathLst>
            </a:custGeom>
            <a:solidFill>
              <a:schemeClr val="dk1"/>
            </a:solidFill>
            <a:ln w="10450" cap="flat" cmpd="sng">
              <a:solidFill>
                <a:srgbClr val="282922"/>
              </a:solidFill>
              <a:prstDash val="solid"/>
              <a:miter lim="19892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370" name="Google Shape;1370;p18"/>
            <p:cNvSpPr/>
            <p:nvPr/>
          </p:nvSpPr>
          <p:spPr>
            <a:xfrm>
              <a:off x="3783125" y="468375"/>
              <a:ext cx="70150" cy="192650"/>
            </a:xfrm>
            <a:custGeom>
              <a:avLst/>
              <a:gdLst/>
              <a:ahLst/>
              <a:cxnLst/>
              <a:rect l="l" t="t" r="r" b="b"/>
              <a:pathLst>
                <a:path w="2806" h="7706" extrusionOk="0">
                  <a:moveTo>
                    <a:pt x="2805" y="0"/>
                  </a:moveTo>
                  <a:cubicBezTo>
                    <a:pt x="2805" y="1"/>
                    <a:pt x="279" y="5471"/>
                    <a:pt x="140" y="6167"/>
                  </a:cubicBezTo>
                  <a:cubicBezTo>
                    <a:pt x="0" y="6843"/>
                    <a:pt x="418" y="7520"/>
                    <a:pt x="1114" y="7679"/>
                  </a:cubicBezTo>
                  <a:cubicBezTo>
                    <a:pt x="1204" y="7697"/>
                    <a:pt x="1294" y="7706"/>
                    <a:pt x="1382" y="7706"/>
                  </a:cubicBezTo>
                  <a:cubicBezTo>
                    <a:pt x="1976" y="7706"/>
                    <a:pt x="2505" y="7310"/>
                    <a:pt x="2626" y="6704"/>
                  </a:cubicBezTo>
                  <a:cubicBezTo>
                    <a:pt x="2785" y="6008"/>
                    <a:pt x="2805" y="1"/>
                    <a:pt x="2805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371" name="Google Shape;1371;p18"/>
            <p:cNvSpPr/>
            <p:nvPr/>
          </p:nvSpPr>
          <p:spPr>
            <a:xfrm>
              <a:off x="3865675" y="221850"/>
              <a:ext cx="70150" cy="192825"/>
            </a:xfrm>
            <a:custGeom>
              <a:avLst/>
              <a:gdLst/>
              <a:ahLst/>
              <a:cxnLst/>
              <a:rect l="l" t="t" r="r" b="b"/>
              <a:pathLst>
                <a:path w="2806" h="7713" extrusionOk="0">
                  <a:moveTo>
                    <a:pt x="1396" y="1"/>
                  </a:moveTo>
                  <a:cubicBezTo>
                    <a:pt x="813" y="1"/>
                    <a:pt x="299" y="395"/>
                    <a:pt x="180" y="1009"/>
                  </a:cubicBezTo>
                  <a:cubicBezTo>
                    <a:pt x="20" y="1685"/>
                    <a:pt x="0" y="7713"/>
                    <a:pt x="0" y="7713"/>
                  </a:cubicBezTo>
                  <a:cubicBezTo>
                    <a:pt x="0" y="7713"/>
                    <a:pt x="2507" y="2242"/>
                    <a:pt x="2666" y="1546"/>
                  </a:cubicBezTo>
                  <a:cubicBezTo>
                    <a:pt x="2805" y="850"/>
                    <a:pt x="2388" y="174"/>
                    <a:pt x="1691" y="34"/>
                  </a:cubicBezTo>
                  <a:cubicBezTo>
                    <a:pt x="1592" y="12"/>
                    <a:pt x="1493" y="1"/>
                    <a:pt x="1396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372" name="Google Shape;1372;p18"/>
            <p:cNvSpPr/>
            <p:nvPr/>
          </p:nvSpPr>
          <p:spPr>
            <a:xfrm>
              <a:off x="3874125" y="464400"/>
              <a:ext cx="125350" cy="170850"/>
            </a:xfrm>
            <a:custGeom>
              <a:avLst/>
              <a:gdLst/>
              <a:ahLst/>
              <a:cxnLst/>
              <a:rect l="l" t="t" r="r" b="b"/>
              <a:pathLst>
                <a:path w="5014" h="6834" extrusionOk="0">
                  <a:moveTo>
                    <a:pt x="1" y="0"/>
                  </a:moveTo>
                  <a:cubicBezTo>
                    <a:pt x="1" y="1"/>
                    <a:pt x="2089" y="5650"/>
                    <a:pt x="2487" y="6247"/>
                  </a:cubicBezTo>
                  <a:cubicBezTo>
                    <a:pt x="2731" y="6631"/>
                    <a:pt x="3147" y="6834"/>
                    <a:pt x="3573" y="6834"/>
                  </a:cubicBezTo>
                  <a:cubicBezTo>
                    <a:pt x="3808" y="6834"/>
                    <a:pt x="4045" y="6772"/>
                    <a:pt x="4258" y="6644"/>
                  </a:cubicBezTo>
                  <a:cubicBezTo>
                    <a:pt x="4835" y="6266"/>
                    <a:pt x="5014" y="5471"/>
                    <a:pt x="4636" y="4874"/>
                  </a:cubicBezTo>
                  <a:cubicBezTo>
                    <a:pt x="4258" y="4277"/>
                    <a:pt x="1" y="1"/>
                    <a:pt x="1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373" name="Google Shape;1373;p18"/>
            <p:cNvSpPr/>
            <p:nvPr/>
          </p:nvSpPr>
          <p:spPr>
            <a:xfrm>
              <a:off x="3719475" y="247575"/>
              <a:ext cx="125825" cy="171100"/>
            </a:xfrm>
            <a:custGeom>
              <a:avLst/>
              <a:gdLst/>
              <a:ahLst/>
              <a:cxnLst/>
              <a:rect l="l" t="t" r="r" b="b"/>
              <a:pathLst>
                <a:path w="5033" h="6844" extrusionOk="0">
                  <a:moveTo>
                    <a:pt x="1459" y="1"/>
                  </a:moveTo>
                  <a:cubicBezTo>
                    <a:pt x="1225" y="1"/>
                    <a:pt x="988" y="65"/>
                    <a:pt x="776" y="199"/>
                  </a:cubicBezTo>
                  <a:cubicBezTo>
                    <a:pt x="179" y="577"/>
                    <a:pt x="0" y="1373"/>
                    <a:pt x="398" y="1969"/>
                  </a:cubicBezTo>
                  <a:cubicBezTo>
                    <a:pt x="776" y="2566"/>
                    <a:pt x="5033" y="6843"/>
                    <a:pt x="5033" y="6843"/>
                  </a:cubicBezTo>
                  <a:cubicBezTo>
                    <a:pt x="5033" y="6843"/>
                    <a:pt x="2944" y="1194"/>
                    <a:pt x="2546" y="597"/>
                  </a:cubicBezTo>
                  <a:cubicBezTo>
                    <a:pt x="2303" y="212"/>
                    <a:pt x="1885" y="1"/>
                    <a:pt x="1459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374" name="Google Shape;1374;p18"/>
            <p:cNvSpPr/>
            <p:nvPr/>
          </p:nvSpPr>
          <p:spPr>
            <a:xfrm>
              <a:off x="3660775" y="456425"/>
              <a:ext cx="175575" cy="120425"/>
            </a:xfrm>
            <a:custGeom>
              <a:avLst/>
              <a:gdLst/>
              <a:ahLst/>
              <a:cxnLst/>
              <a:rect l="l" t="t" r="r" b="b"/>
              <a:pathLst>
                <a:path w="7023" h="4817" extrusionOk="0">
                  <a:moveTo>
                    <a:pt x="7023" y="1"/>
                  </a:moveTo>
                  <a:cubicBezTo>
                    <a:pt x="7022" y="1"/>
                    <a:pt x="1373" y="2090"/>
                    <a:pt x="777" y="2487"/>
                  </a:cubicBezTo>
                  <a:cubicBezTo>
                    <a:pt x="180" y="2865"/>
                    <a:pt x="1" y="3661"/>
                    <a:pt x="379" y="4258"/>
                  </a:cubicBezTo>
                  <a:cubicBezTo>
                    <a:pt x="621" y="4614"/>
                    <a:pt x="1033" y="4816"/>
                    <a:pt x="1456" y="4816"/>
                  </a:cubicBezTo>
                  <a:cubicBezTo>
                    <a:pt x="1693" y="4816"/>
                    <a:pt x="1934" y="4752"/>
                    <a:pt x="2149" y="4616"/>
                  </a:cubicBezTo>
                  <a:cubicBezTo>
                    <a:pt x="2746" y="4258"/>
                    <a:pt x="7023" y="1"/>
                    <a:pt x="7023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375" name="Google Shape;1375;p18"/>
            <p:cNvSpPr/>
            <p:nvPr/>
          </p:nvSpPr>
          <p:spPr>
            <a:xfrm>
              <a:off x="3883075" y="305750"/>
              <a:ext cx="175075" cy="120875"/>
            </a:xfrm>
            <a:custGeom>
              <a:avLst/>
              <a:gdLst/>
              <a:ahLst/>
              <a:cxnLst/>
              <a:rect l="l" t="t" r="r" b="b"/>
              <a:pathLst>
                <a:path w="7003" h="4835" extrusionOk="0">
                  <a:moveTo>
                    <a:pt x="5549" y="0"/>
                  </a:moveTo>
                  <a:cubicBezTo>
                    <a:pt x="5315" y="0"/>
                    <a:pt x="5081" y="64"/>
                    <a:pt x="4874" y="199"/>
                  </a:cubicBezTo>
                  <a:cubicBezTo>
                    <a:pt x="4278" y="577"/>
                    <a:pt x="1" y="4834"/>
                    <a:pt x="1" y="4834"/>
                  </a:cubicBezTo>
                  <a:cubicBezTo>
                    <a:pt x="1" y="4834"/>
                    <a:pt x="5630" y="2746"/>
                    <a:pt x="6247" y="2348"/>
                  </a:cubicBezTo>
                  <a:cubicBezTo>
                    <a:pt x="6824" y="1970"/>
                    <a:pt x="7003" y="1174"/>
                    <a:pt x="6645" y="577"/>
                  </a:cubicBezTo>
                  <a:cubicBezTo>
                    <a:pt x="6389" y="207"/>
                    <a:pt x="5969" y="0"/>
                    <a:pt x="5549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376" name="Google Shape;1376;p18"/>
            <p:cNvSpPr/>
            <p:nvPr/>
          </p:nvSpPr>
          <p:spPr>
            <a:xfrm>
              <a:off x="3886075" y="447475"/>
              <a:ext cx="195950" cy="67350"/>
            </a:xfrm>
            <a:custGeom>
              <a:avLst/>
              <a:gdLst/>
              <a:ahLst/>
              <a:cxnLst/>
              <a:rect l="l" t="t" r="r" b="b"/>
              <a:pathLst>
                <a:path w="7838" h="2694" extrusionOk="0">
                  <a:moveTo>
                    <a:pt x="0" y="1"/>
                  </a:moveTo>
                  <a:cubicBezTo>
                    <a:pt x="0" y="1"/>
                    <a:pt x="5471" y="2527"/>
                    <a:pt x="6167" y="2666"/>
                  </a:cubicBezTo>
                  <a:cubicBezTo>
                    <a:pt x="6257" y="2684"/>
                    <a:pt x="6346" y="2693"/>
                    <a:pt x="6435" y="2693"/>
                  </a:cubicBezTo>
                  <a:cubicBezTo>
                    <a:pt x="7029" y="2693"/>
                    <a:pt x="7557" y="2298"/>
                    <a:pt x="7679" y="1692"/>
                  </a:cubicBezTo>
                  <a:cubicBezTo>
                    <a:pt x="7838" y="995"/>
                    <a:pt x="7420" y="339"/>
                    <a:pt x="6724" y="180"/>
                  </a:cubicBezTo>
                  <a:cubicBezTo>
                    <a:pt x="6028" y="21"/>
                    <a:pt x="0" y="1"/>
                    <a:pt x="0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377" name="Google Shape;1377;p18"/>
            <p:cNvSpPr/>
            <p:nvPr/>
          </p:nvSpPr>
          <p:spPr>
            <a:xfrm>
              <a:off x="3636900" y="368075"/>
              <a:ext cx="195975" cy="67000"/>
            </a:xfrm>
            <a:custGeom>
              <a:avLst/>
              <a:gdLst/>
              <a:ahLst/>
              <a:cxnLst/>
              <a:rect l="l" t="t" r="r" b="b"/>
              <a:pathLst>
                <a:path w="7839" h="2680" extrusionOk="0">
                  <a:moveTo>
                    <a:pt x="1357" y="0"/>
                  </a:moveTo>
                  <a:cubicBezTo>
                    <a:pt x="778" y="0"/>
                    <a:pt x="276" y="392"/>
                    <a:pt x="140" y="989"/>
                  </a:cubicBezTo>
                  <a:cubicBezTo>
                    <a:pt x="1" y="1685"/>
                    <a:pt x="419" y="2361"/>
                    <a:pt x="1115" y="2520"/>
                  </a:cubicBezTo>
                  <a:cubicBezTo>
                    <a:pt x="1811" y="2660"/>
                    <a:pt x="7839" y="2680"/>
                    <a:pt x="7839" y="2680"/>
                  </a:cubicBezTo>
                  <a:cubicBezTo>
                    <a:pt x="7839" y="2680"/>
                    <a:pt x="2368" y="173"/>
                    <a:pt x="1652" y="34"/>
                  </a:cubicBezTo>
                  <a:cubicBezTo>
                    <a:pt x="1552" y="11"/>
                    <a:pt x="1453" y="0"/>
                    <a:pt x="1357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378" name="Google Shape;1378;p18"/>
            <p:cNvSpPr/>
            <p:nvPr/>
          </p:nvSpPr>
          <p:spPr>
            <a:xfrm>
              <a:off x="3713500" y="464400"/>
              <a:ext cx="130325" cy="166675"/>
            </a:xfrm>
            <a:custGeom>
              <a:avLst/>
              <a:gdLst/>
              <a:ahLst/>
              <a:cxnLst/>
              <a:rect l="l" t="t" r="r" b="b"/>
              <a:pathLst>
                <a:path w="5213" h="6667" extrusionOk="0">
                  <a:moveTo>
                    <a:pt x="5212" y="0"/>
                  </a:moveTo>
                  <a:cubicBezTo>
                    <a:pt x="5212" y="1"/>
                    <a:pt x="816" y="4098"/>
                    <a:pt x="398" y="4675"/>
                  </a:cubicBezTo>
                  <a:cubicBezTo>
                    <a:pt x="0" y="5252"/>
                    <a:pt x="140" y="6048"/>
                    <a:pt x="716" y="6445"/>
                  </a:cubicBezTo>
                  <a:cubicBezTo>
                    <a:pt x="934" y="6596"/>
                    <a:pt x="1180" y="6666"/>
                    <a:pt x="1425" y="6666"/>
                  </a:cubicBezTo>
                  <a:cubicBezTo>
                    <a:pt x="1828" y="6666"/>
                    <a:pt x="2227" y="6474"/>
                    <a:pt x="2487" y="6127"/>
                  </a:cubicBezTo>
                  <a:cubicBezTo>
                    <a:pt x="2885" y="5550"/>
                    <a:pt x="5212" y="1"/>
                    <a:pt x="5212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379" name="Google Shape;1379;p18"/>
            <p:cNvSpPr/>
            <p:nvPr/>
          </p:nvSpPr>
          <p:spPr>
            <a:xfrm>
              <a:off x="3875625" y="251850"/>
              <a:ext cx="130325" cy="166825"/>
            </a:xfrm>
            <a:custGeom>
              <a:avLst/>
              <a:gdLst/>
              <a:ahLst/>
              <a:cxnLst/>
              <a:rect l="l" t="t" r="r" b="b"/>
              <a:pathLst>
                <a:path w="5213" h="6673" extrusionOk="0">
                  <a:moveTo>
                    <a:pt x="3770" y="0"/>
                  </a:moveTo>
                  <a:cubicBezTo>
                    <a:pt x="3367" y="0"/>
                    <a:pt x="2971" y="190"/>
                    <a:pt x="2726" y="545"/>
                  </a:cubicBezTo>
                  <a:cubicBezTo>
                    <a:pt x="2328" y="1122"/>
                    <a:pt x="0" y="6672"/>
                    <a:pt x="0" y="6672"/>
                  </a:cubicBezTo>
                  <a:cubicBezTo>
                    <a:pt x="0" y="6672"/>
                    <a:pt x="4397" y="2554"/>
                    <a:pt x="4814" y="1977"/>
                  </a:cubicBezTo>
                  <a:cubicBezTo>
                    <a:pt x="5212" y="1420"/>
                    <a:pt x="5073" y="625"/>
                    <a:pt x="4496" y="227"/>
                  </a:cubicBezTo>
                  <a:cubicBezTo>
                    <a:pt x="4275" y="74"/>
                    <a:pt x="4021" y="0"/>
                    <a:pt x="3770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380" name="Google Shape;1380;p18"/>
            <p:cNvSpPr/>
            <p:nvPr/>
          </p:nvSpPr>
          <p:spPr>
            <a:xfrm>
              <a:off x="3858700" y="468875"/>
              <a:ext cx="68175" cy="193600"/>
            </a:xfrm>
            <a:custGeom>
              <a:avLst/>
              <a:gdLst/>
              <a:ahLst/>
              <a:cxnLst/>
              <a:rect l="l" t="t" r="r" b="b"/>
              <a:pathLst>
                <a:path w="2727" h="7744" extrusionOk="0">
                  <a:moveTo>
                    <a:pt x="220" y="0"/>
                  </a:moveTo>
                  <a:cubicBezTo>
                    <a:pt x="220" y="0"/>
                    <a:pt x="1" y="6008"/>
                    <a:pt x="120" y="6704"/>
                  </a:cubicBezTo>
                  <a:cubicBezTo>
                    <a:pt x="243" y="7316"/>
                    <a:pt x="749" y="7744"/>
                    <a:pt x="1343" y="7744"/>
                  </a:cubicBezTo>
                  <a:cubicBezTo>
                    <a:pt x="1425" y="7744"/>
                    <a:pt x="1508" y="7735"/>
                    <a:pt x="1592" y="7719"/>
                  </a:cubicBezTo>
                  <a:cubicBezTo>
                    <a:pt x="2289" y="7599"/>
                    <a:pt x="2726" y="6963"/>
                    <a:pt x="2647" y="6266"/>
                  </a:cubicBezTo>
                  <a:cubicBezTo>
                    <a:pt x="2507" y="5570"/>
                    <a:pt x="220" y="0"/>
                    <a:pt x="220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381" name="Google Shape;1381;p18"/>
            <p:cNvSpPr/>
            <p:nvPr/>
          </p:nvSpPr>
          <p:spPr>
            <a:xfrm>
              <a:off x="3791575" y="220225"/>
              <a:ext cx="69150" cy="193975"/>
            </a:xfrm>
            <a:custGeom>
              <a:avLst/>
              <a:gdLst/>
              <a:ahLst/>
              <a:cxnLst/>
              <a:rect l="l" t="t" r="r" b="b"/>
              <a:pathLst>
                <a:path w="2766" h="7759" extrusionOk="0">
                  <a:moveTo>
                    <a:pt x="1402" y="0"/>
                  </a:moveTo>
                  <a:cubicBezTo>
                    <a:pt x="1327" y="0"/>
                    <a:pt x="1251" y="7"/>
                    <a:pt x="1174" y="20"/>
                  </a:cubicBezTo>
                  <a:cubicBezTo>
                    <a:pt x="438" y="139"/>
                    <a:pt x="0" y="796"/>
                    <a:pt x="120" y="1492"/>
                  </a:cubicBezTo>
                  <a:cubicBezTo>
                    <a:pt x="259" y="2188"/>
                    <a:pt x="2547" y="7758"/>
                    <a:pt x="2547" y="7758"/>
                  </a:cubicBezTo>
                  <a:cubicBezTo>
                    <a:pt x="2547" y="7758"/>
                    <a:pt x="2766" y="1731"/>
                    <a:pt x="2646" y="1034"/>
                  </a:cubicBezTo>
                  <a:cubicBezTo>
                    <a:pt x="2522" y="415"/>
                    <a:pt x="2005" y="0"/>
                    <a:pt x="1402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382" name="Google Shape;1382;p18"/>
            <p:cNvSpPr/>
            <p:nvPr/>
          </p:nvSpPr>
          <p:spPr>
            <a:xfrm>
              <a:off x="3635425" y="442425"/>
              <a:ext cx="196450" cy="64250"/>
            </a:xfrm>
            <a:custGeom>
              <a:avLst/>
              <a:gdLst/>
              <a:ahLst/>
              <a:cxnLst/>
              <a:rect l="l" t="t" r="r" b="b"/>
              <a:pathLst>
                <a:path w="7858" h="2570" extrusionOk="0">
                  <a:moveTo>
                    <a:pt x="2308" y="0"/>
                  </a:moveTo>
                  <a:cubicBezTo>
                    <a:pt x="1739" y="0"/>
                    <a:pt x="1311" y="12"/>
                    <a:pt x="1154" y="44"/>
                  </a:cubicBezTo>
                  <a:cubicBezTo>
                    <a:pt x="458" y="163"/>
                    <a:pt x="0" y="800"/>
                    <a:pt x="120" y="1496"/>
                  </a:cubicBezTo>
                  <a:cubicBezTo>
                    <a:pt x="243" y="2151"/>
                    <a:pt x="793" y="2570"/>
                    <a:pt x="1375" y="2570"/>
                  </a:cubicBezTo>
                  <a:cubicBezTo>
                    <a:pt x="1447" y="2570"/>
                    <a:pt x="1519" y="2563"/>
                    <a:pt x="1592" y="2550"/>
                  </a:cubicBezTo>
                  <a:cubicBezTo>
                    <a:pt x="2288" y="2431"/>
                    <a:pt x="7858" y="143"/>
                    <a:pt x="7858" y="143"/>
                  </a:cubicBezTo>
                  <a:cubicBezTo>
                    <a:pt x="7858" y="143"/>
                    <a:pt x="4257" y="0"/>
                    <a:pt x="2308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383" name="Google Shape;1383;p18"/>
            <p:cNvSpPr/>
            <p:nvPr/>
          </p:nvSpPr>
          <p:spPr>
            <a:xfrm>
              <a:off x="3886550" y="376375"/>
              <a:ext cx="196475" cy="64075"/>
            </a:xfrm>
            <a:custGeom>
              <a:avLst/>
              <a:gdLst/>
              <a:ahLst/>
              <a:cxnLst/>
              <a:rect l="l" t="t" r="r" b="b"/>
              <a:pathLst>
                <a:path w="7859" h="2563" extrusionOk="0">
                  <a:moveTo>
                    <a:pt x="6495" y="1"/>
                  </a:moveTo>
                  <a:cubicBezTo>
                    <a:pt x="6420" y="1"/>
                    <a:pt x="6344" y="7"/>
                    <a:pt x="6267" y="20"/>
                  </a:cubicBezTo>
                  <a:cubicBezTo>
                    <a:pt x="5571" y="139"/>
                    <a:pt x="1" y="2427"/>
                    <a:pt x="1" y="2427"/>
                  </a:cubicBezTo>
                  <a:cubicBezTo>
                    <a:pt x="1" y="2427"/>
                    <a:pt x="3722" y="2562"/>
                    <a:pt x="5654" y="2562"/>
                  </a:cubicBezTo>
                  <a:cubicBezTo>
                    <a:pt x="6182" y="2562"/>
                    <a:pt x="6576" y="2552"/>
                    <a:pt x="6725" y="2527"/>
                  </a:cubicBezTo>
                  <a:cubicBezTo>
                    <a:pt x="7421" y="2407"/>
                    <a:pt x="7859" y="1751"/>
                    <a:pt x="7739" y="1054"/>
                  </a:cubicBezTo>
                  <a:cubicBezTo>
                    <a:pt x="7633" y="417"/>
                    <a:pt x="7102" y="1"/>
                    <a:pt x="6495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384" name="Google Shape;1384;p18"/>
            <p:cNvSpPr/>
            <p:nvPr/>
          </p:nvSpPr>
          <p:spPr>
            <a:xfrm>
              <a:off x="3882575" y="456925"/>
              <a:ext cx="170625" cy="126500"/>
            </a:xfrm>
            <a:custGeom>
              <a:avLst/>
              <a:gdLst/>
              <a:ahLst/>
              <a:cxnLst/>
              <a:rect l="l" t="t" r="r" b="b"/>
              <a:pathLst>
                <a:path w="6825" h="5060" extrusionOk="0">
                  <a:moveTo>
                    <a:pt x="1" y="1"/>
                  </a:moveTo>
                  <a:cubicBezTo>
                    <a:pt x="1" y="1"/>
                    <a:pt x="4099" y="4437"/>
                    <a:pt x="4676" y="4835"/>
                  </a:cubicBezTo>
                  <a:cubicBezTo>
                    <a:pt x="4888" y="4986"/>
                    <a:pt x="5135" y="5060"/>
                    <a:pt x="5381" y="5060"/>
                  </a:cubicBezTo>
                  <a:cubicBezTo>
                    <a:pt x="5781" y="5060"/>
                    <a:pt x="6180" y="4866"/>
                    <a:pt x="6426" y="4497"/>
                  </a:cubicBezTo>
                  <a:cubicBezTo>
                    <a:pt x="6824" y="3940"/>
                    <a:pt x="6685" y="3164"/>
                    <a:pt x="6108" y="2746"/>
                  </a:cubicBezTo>
                  <a:cubicBezTo>
                    <a:pt x="5531" y="2348"/>
                    <a:pt x="1" y="1"/>
                    <a:pt x="1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385" name="Google Shape;1385;p18"/>
            <p:cNvSpPr/>
            <p:nvPr/>
          </p:nvSpPr>
          <p:spPr>
            <a:xfrm>
              <a:off x="3665250" y="299725"/>
              <a:ext cx="171100" cy="126400"/>
            </a:xfrm>
            <a:custGeom>
              <a:avLst/>
              <a:gdLst/>
              <a:ahLst/>
              <a:cxnLst/>
              <a:rect l="l" t="t" r="r" b="b"/>
              <a:pathLst>
                <a:path w="6844" h="5056" extrusionOk="0">
                  <a:moveTo>
                    <a:pt x="1455" y="1"/>
                  </a:moveTo>
                  <a:cubicBezTo>
                    <a:pt x="1048" y="1"/>
                    <a:pt x="646" y="193"/>
                    <a:pt x="399" y="540"/>
                  </a:cubicBezTo>
                  <a:cubicBezTo>
                    <a:pt x="1" y="1117"/>
                    <a:pt x="160" y="1912"/>
                    <a:pt x="737" y="2310"/>
                  </a:cubicBezTo>
                  <a:cubicBezTo>
                    <a:pt x="1294" y="2708"/>
                    <a:pt x="6844" y="5055"/>
                    <a:pt x="6844" y="5055"/>
                  </a:cubicBezTo>
                  <a:cubicBezTo>
                    <a:pt x="6844" y="5055"/>
                    <a:pt x="2746" y="639"/>
                    <a:pt x="2169" y="222"/>
                  </a:cubicBezTo>
                  <a:cubicBezTo>
                    <a:pt x="1951" y="71"/>
                    <a:pt x="1702" y="1"/>
                    <a:pt x="1455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386" name="Google Shape;1386;p18"/>
            <p:cNvSpPr/>
            <p:nvPr/>
          </p:nvSpPr>
          <p:spPr>
            <a:xfrm>
              <a:off x="3793075" y="382575"/>
              <a:ext cx="133300" cy="117275"/>
            </a:xfrm>
            <a:custGeom>
              <a:avLst/>
              <a:gdLst/>
              <a:ahLst/>
              <a:cxnLst/>
              <a:rect l="l" t="t" r="r" b="b"/>
              <a:pathLst>
                <a:path w="5332" h="4691" extrusionOk="0">
                  <a:moveTo>
                    <a:pt x="2669" y="0"/>
                  </a:moveTo>
                  <a:cubicBezTo>
                    <a:pt x="2240" y="0"/>
                    <a:pt x="1804" y="119"/>
                    <a:pt x="1413" y="369"/>
                  </a:cubicBezTo>
                  <a:cubicBezTo>
                    <a:pt x="318" y="1065"/>
                    <a:pt x="0" y="2497"/>
                    <a:pt x="696" y="3591"/>
                  </a:cubicBezTo>
                  <a:cubicBezTo>
                    <a:pt x="1134" y="4299"/>
                    <a:pt x="1896" y="4690"/>
                    <a:pt x="2675" y="4690"/>
                  </a:cubicBezTo>
                  <a:cubicBezTo>
                    <a:pt x="3101" y="4690"/>
                    <a:pt x="3532" y="4574"/>
                    <a:pt x="3919" y="4328"/>
                  </a:cubicBezTo>
                  <a:cubicBezTo>
                    <a:pt x="5013" y="3631"/>
                    <a:pt x="5331" y="2179"/>
                    <a:pt x="4635" y="1085"/>
                  </a:cubicBezTo>
                  <a:cubicBezTo>
                    <a:pt x="4188" y="383"/>
                    <a:pt x="3438" y="0"/>
                    <a:pt x="2669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387" name="Google Shape;1387;p18"/>
            <p:cNvSpPr/>
            <p:nvPr/>
          </p:nvSpPr>
          <p:spPr>
            <a:xfrm>
              <a:off x="4119300" y="154075"/>
              <a:ext cx="281525" cy="399950"/>
            </a:xfrm>
            <a:custGeom>
              <a:avLst/>
              <a:gdLst/>
              <a:ahLst/>
              <a:cxnLst/>
              <a:rect l="l" t="t" r="r" b="b"/>
              <a:pathLst>
                <a:path w="11261" h="15998" extrusionOk="0">
                  <a:moveTo>
                    <a:pt x="11260" y="0"/>
                  </a:moveTo>
                  <a:lnTo>
                    <a:pt x="11260" y="0"/>
                  </a:lnTo>
                  <a:cubicBezTo>
                    <a:pt x="8177" y="1552"/>
                    <a:pt x="5372" y="3143"/>
                    <a:pt x="3124" y="5849"/>
                  </a:cubicBezTo>
                  <a:cubicBezTo>
                    <a:pt x="1353" y="7957"/>
                    <a:pt x="120" y="10603"/>
                    <a:pt x="21" y="13368"/>
                  </a:cubicBezTo>
                  <a:cubicBezTo>
                    <a:pt x="1" y="14025"/>
                    <a:pt x="41" y="14721"/>
                    <a:pt x="419" y="15298"/>
                  </a:cubicBezTo>
                  <a:cubicBezTo>
                    <a:pt x="696" y="15706"/>
                    <a:pt x="1188" y="15997"/>
                    <a:pt x="1666" y="15997"/>
                  </a:cubicBezTo>
                  <a:cubicBezTo>
                    <a:pt x="1839" y="15997"/>
                    <a:pt x="2010" y="15959"/>
                    <a:pt x="2169" y="15875"/>
                  </a:cubicBezTo>
                  <a:cubicBezTo>
                    <a:pt x="2487" y="15695"/>
                    <a:pt x="2686" y="15377"/>
                    <a:pt x="2865" y="15079"/>
                  </a:cubicBezTo>
                  <a:cubicBezTo>
                    <a:pt x="4775" y="11697"/>
                    <a:pt x="4695" y="7420"/>
                    <a:pt x="6864" y="4178"/>
                  </a:cubicBezTo>
                  <a:cubicBezTo>
                    <a:pt x="7998" y="2467"/>
                    <a:pt x="9669" y="1253"/>
                    <a:pt x="11260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388" name="Google Shape;1388;p18"/>
            <p:cNvSpPr/>
            <p:nvPr/>
          </p:nvSpPr>
          <p:spPr>
            <a:xfrm>
              <a:off x="4182475" y="143125"/>
              <a:ext cx="238725" cy="251675"/>
            </a:xfrm>
            <a:custGeom>
              <a:avLst/>
              <a:gdLst/>
              <a:ahLst/>
              <a:cxnLst/>
              <a:rect l="l" t="t" r="r" b="b"/>
              <a:pathLst>
                <a:path w="9549" h="10067" extrusionOk="0">
                  <a:moveTo>
                    <a:pt x="9549" y="0"/>
                  </a:moveTo>
                  <a:cubicBezTo>
                    <a:pt x="5630" y="1453"/>
                    <a:pt x="2347" y="4576"/>
                    <a:pt x="637" y="8395"/>
                  </a:cubicBezTo>
                  <a:cubicBezTo>
                    <a:pt x="438" y="8873"/>
                    <a:pt x="159" y="9569"/>
                    <a:pt x="0" y="10066"/>
                  </a:cubicBezTo>
                  <a:cubicBezTo>
                    <a:pt x="199" y="9589"/>
                    <a:pt x="537" y="8893"/>
                    <a:pt x="776" y="8455"/>
                  </a:cubicBezTo>
                  <a:cubicBezTo>
                    <a:pt x="2686" y="4775"/>
                    <a:pt x="5849" y="1811"/>
                    <a:pt x="95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389" name="Google Shape;1389;p18"/>
            <p:cNvSpPr/>
            <p:nvPr/>
          </p:nvSpPr>
          <p:spPr>
            <a:xfrm>
              <a:off x="3937300" y="69650"/>
              <a:ext cx="472475" cy="140675"/>
            </a:xfrm>
            <a:custGeom>
              <a:avLst/>
              <a:gdLst/>
              <a:ahLst/>
              <a:cxnLst/>
              <a:rect l="l" t="t" r="r" b="b"/>
              <a:pathLst>
                <a:path w="18899" h="5627" extrusionOk="0">
                  <a:moveTo>
                    <a:pt x="1338" y="0"/>
                  </a:moveTo>
                  <a:cubicBezTo>
                    <a:pt x="1154" y="0"/>
                    <a:pt x="975" y="25"/>
                    <a:pt x="816" y="95"/>
                  </a:cubicBezTo>
                  <a:cubicBezTo>
                    <a:pt x="219" y="373"/>
                    <a:pt x="0" y="1169"/>
                    <a:pt x="199" y="1825"/>
                  </a:cubicBezTo>
                  <a:cubicBezTo>
                    <a:pt x="398" y="2462"/>
                    <a:pt x="895" y="2939"/>
                    <a:pt x="1432" y="3337"/>
                  </a:cubicBezTo>
                  <a:cubicBezTo>
                    <a:pt x="3581" y="4925"/>
                    <a:pt x="6332" y="5627"/>
                    <a:pt x="9027" y="5627"/>
                  </a:cubicBezTo>
                  <a:cubicBezTo>
                    <a:pt x="9101" y="5627"/>
                    <a:pt x="9176" y="5626"/>
                    <a:pt x="9250" y="5625"/>
                  </a:cubicBezTo>
                  <a:cubicBezTo>
                    <a:pt x="12771" y="5565"/>
                    <a:pt x="15775" y="4372"/>
                    <a:pt x="18898" y="2939"/>
                  </a:cubicBezTo>
                  <a:lnTo>
                    <a:pt x="18898" y="2939"/>
                  </a:lnTo>
                  <a:cubicBezTo>
                    <a:pt x="17185" y="3351"/>
                    <a:pt x="15486" y="3791"/>
                    <a:pt x="13726" y="3791"/>
                  </a:cubicBezTo>
                  <a:cubicBezTo>
                    <a:pt x="13443" y="3791"/>
                    <a:pt x="13158" y="3780"/>
                    <a:pt x="12871" y="3755"/>
                  </a:cubicBezTo>
                  <a:cubicBezTo>
                    <a:pt x="9011" y="3417"/>
                    <a:pt x="5709" y="672"/>
                    <a:pt x="1890" y="55"/>
                  </a:cubicBezTo>
                  <a:cubicBezTo>
                    <a:pt x="1711" y="25"/>
                    <a:pt x="1522" y="0"/>
                    <a:pt x="1338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390" name="Google Shape;1390;p18"/>
            <p:cNvSpPr/>
            <p:nvPr/>
          </p:nvSpPr>
          <p:spPr>
            <a:xfrm>
              <a:off x="4085500" y="134175"/>
              <a:ext cx="345650" cy="55525"/>
            </a:xfrm>
            <a:custGeom>
              <a:avLst/>
              <a:gdLst/>
              <a:ahLst/>
              <a:cxnLst/>
              <a:rect l="l" t="t" r="r" b="b"/>
              <a:pathLst>
                <a:path w="13826" h="2221" extrusionOk="0">
                  <a:moveTo>
                    <a:pt x="13825" y="0"/>
                  </a:moveTo>
                  <a:lnTo>
                    <a:pt x="13825" y="0"/>
                  </a:lnTo>
                  <a:cubicBezTo>
                    <a:pt x="11191" y="1254"/>
                    <a:pt x="8267" y="1910"/>
                    <a:pt x="5343" y="1910"/>
                  </a:cubicBezTo>
                  <a:cubicBezTo>
                    <a:pt x="4139" y="1910"/>
                    <a:pt x="2935" y="1798"/>
                    <a:pt x="1751" y="1572"/>
                  </a:cubicBezTo>
                  <a:cubicBezTo>
                    <a:pt x="1214" y="1472"/>
                    <a:pt x="497" y="1274"/>
                    <a:pt x="0" y="1154"/>
                  </a:cubicBezTo>
                  <a:lnTo>
                    <a:pt x="0" y="1154"/>
                  </a:lnTo>
                  <a:cubicBezTo>
                    <a:pt x="477" y="1353"/>
                    <a:pt x="1194" y="1572"/>
                    <a:pt x="1691" y="1731"/>
                  </a:cubicBezTo>
                  <a:cubicBezTo>
                    <a:pt x="2977" y="2059"/>
                    <a:pt x="4305" y="2221"/>
                    <a:pt x="5633" y="2221"/>
                  </a:cubicBezTo>
                  <a:cubicBezTo>
                    <a:pt x="8498" y="2221"/>
                    <a:pt x="11366" y="1468"/>
                    <a:pt x="138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sp>
        <p:nvSpPr>
          <p:cNvPr id="1391" name="Google Shape;1391;p18"/>
          <p:cNvSpPr txBox="1">
            <a:spLocks noGrp="1"/>
          </p:cNvSpPr>
          <p:nvPr>
            <p:ph type="title"/>
          </p:nvPr>
        </p:nvSpPr>
        <p:spPr>
          <a:xfrm>
            <a:off x="960000" y="593367"/>
            <a:ext cx="102720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3500"/>
              <a:buNone/>
              <a:defRPr sz="4000"/>
            </a:lvl1pPr>
            <a:lvl2pPr lvl="1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9pPr>
          </a:lstStyle>
          <a:p>
            <a:endParaRPr/>
          </a:p>
        </p:txBody>
      </p:sp>
      <p:sp>
        <p:nvSpPr>
          <p:cNvPr id="1392" name="Google Shape;1392;p18"/>
          <p:cNvSpPr txBox="1">
            <a:spLocks noGrp="1"/>
          </p:cNvSpPr>
          <p:nvPr>
            <p:ph type="subTitle" idx="1"/>
          </p:nvPr>
        </p:nvSpPr>
        <p:spPr>
          <a:xfrm>
            <a:off x="6620132" y="3466433"/>
            <a:ext cx="3941200" cy="1502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400"/>
              <a:buNone/>
              <a:defRPr b="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393" name="Google Shape;1393;p18"/>
          <p:cNvSpPr txBox="1">
            <a:spLocks noGrp="1"/>
          </p:cNvSpPr>
          <p:nvPr>
            <p:ph type="subTitle" idx="2"/>
          </p:nvPr>
        </p:nvSpPr>
        <p:spPr>
          <a:xfrm>
            <a:off x="1630667" y="3466433"/>
            <a:ext cx="3941200" cy="1502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400"/>
              <a:buNone/>
              <a:defRPr b="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394" name="Google Shape;1394;p18"/>
          <p:cNvSpPr txBox="1">
            <a:spLocks noGrp="1"/>
          </p:cNvSpPr>
          <p:nvPr>
            <p:ph type="subTitle" idx="3"/>
          </p:nvPr>
        </p:nvSpPr>
        <p:spPr>
          <a:xfrm>
            <a:off x="1630667" y="2721233"/>
            <a:ext cx="3941200" cy="7452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3200" b="1">
                <a:solidFill>
                  <a:schemeClr val="dk1"/>
                </a:solidFill>
                <a:latin typeface="Encode Sans Expanded"/>
                <a:ea typeface="Encode Sans Expanded"/>
                <a:cs typeface="Encode Sans Expanded"/>
                <a:sym typeface="Encode Sans Expanded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3200" b="1">
                <a:latin typeface="DM Sans"/>
                <a:ea typeface="DM Sans"/>
                <a:cs typeface="DM Sans"/>
                <a:sym typeface="DM Sans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3200" b="1">
                <a:latin typeface="DM Sans"/>
                <a:ea typeface="DM Sans"/>
                <a:cs typeface="DM Sans"/>
                <a:sym typeface="DM Sans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3200" b="1">
                <a:latin typeface="DM Sans"/>
                <a:ea typeface="DM Sans"/>
                <a:cs typeface="DM Sans"/>
                <a:sym typeface="DM Sans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3200" b="1">
                <a:latin typeface="DM Sans"/>
                <a:ea typeface="DM Sans"/>
                <a:cs typeface="DM Sans"/>
                <a:sym typeface="DM Sans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3200" b="1">
                <a:latin typeface="DM Sans"/>
                <a:ea typeface="DM Sans"/>
                <a:cs typeface="DM Sans"/>
                <a:sym typeface="DM Sans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3200" b="1">
                <a:latin typeface="DM Sans"/>
                <a:ea typeface="DM Sans"/>
                <a:cs typeface="DM Sans"/>
                <a:sym typeface="DM Sans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3200" b="1">
                <a:latin typeface="DM Sans"/>
                <a:ea typeface="DM Sans"/>
                <a:cs typeface="DM Sans"/>
                <a:sym typeface="DM Sans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3200" b="1">
                <a:latin typeface="DM Sans"/>
                <a:ea typeface="DM Sans"/>
                <a:cs typeface="DM Sans"/>
                <a:sym typeface="DM Sans"/>
              </a:defRPr>
            </a:lvl9pPr>
          </a:lstStyle>
          <a:p>
            <a:endParaRPr/>
          </a:p>
        </p:txBody>
      </p:sp>
      <p:sp>
        <p:nvSpPr>
          <p:cNvPr id="1395" name="Google Shape;1395;p18"/>
          <p:cNvSpPr txBox="1">
            <a:spLocks noGrp="1"/>
          </p:cNvSpPr>
          <p:nvPr>
            <p:ph type="subTitle" idx="4"/>
          </p:nvPr>
        </p:nvSpPr>
        <p:spPr>
          <a:xfrm>
            <a:off x="6620133" y="2721233"/>
            <a:ext cx="3941200" cy="7452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3200" b="1">
                <a:solidFill>
                  <a:schemeClr val="dk1"/>
                </a:solidFill>
                <a:latin typeface="Encode Sans Expanded"/>
                <a:ea typeface="Encode Sans Expanded"/>
                <a:cs typeface="Encode Sans Expanded"/>
                <a:sym typeface="Encode Sans Expanded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3200" b="1">
                <a:latin typeface="DM Sans"/>
                <a:ea typeface="DM Sans"/>
                <a:cs typeface="DM Sans"/>
                <a:sym typeface="DM Sans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3200" b="1">
                <a:latin typeface="DM Sans"/>
                <a:ea typeface="DM Sans"/>
                <a:cs typeface="DM Sans"/>
                <a:sym typeface="DM Sans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3200" b="1">
                <a:latin typeface="DM Sans"/>
                <a:ea typeface="DM Sans"/>
                <a:cs typeface="DM Sans"/>
                <a:sym typeface="DM Sans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3200" b="1">
                <a:latin typeface="DM Sans"/>
                <a:ea typeface="DM Sans"/>
                <a:cs typeface="DM Sans"/>
                <a:sym typeface="DM Sans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3200" b="1">
                <a:latin typeface="DM Sans"/>
                <a:ea typeface="DM Sans"/>
                <a:cs typeface="DM Sans"/>
                <a:sym typeface="DM Sans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3200" b="1">
                <a:latin typeface="DM Sans"/>
                <a:ea typeface="DM Sans"/>
                <a:cs typeface="DM Sans"/>
                <a:sym typeface="DM Sans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3200" b="1">
                <a:latin typeface="DM Sans"/>
                <a:ea typeface="DM Sans"/>
                <a:cs typeface="DM Sans"/>
                <a:sym typeface="DM Sans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3200" b="1">
                <a:latin typeface="DM Sans"/>
                <a:ea typeface="DM Sans"/>
                <a:cs typeface="DM Sans"/>
                <a:sym typeface="DM Sans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415202510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wo columns 2">
  <p:cSld name="Title and two columns 2">
    <p:spTree>
      <p:nvGrpSpPr>
        <p:cNvPr id="1" name="Shape 139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7" name="Google Shape;1397;p19"/>
          <p:cNvSpPr/>
          <p:nvPr/>
        </p:nvSpPr>
        <p:spPr>
          <a:xfrm>
            <a:off x="9617131" y="-702352"/>
            <a:ext cx="3857427" cy="3981811"/>
          </a:xfrm>
          <a:custGeom>
            <a:avLst/>
            <a:gdLst/>
            <a:ahLst/>
            <a:cxnLst/>
            <a:rect l="l" t="t" r="r" b="b"/>
            <a:pathLst>
              <a:path w="123057" h="127025" extrusionOk="0">
                <a:moveTo>
                  <a:pt x="110444" y="1"/>
                </a:moveTo>
                <a:lnTo>
                  <a:pt x="2904" y="1791"/>
                </a:lnTo>
                <a:cubicBezTo>
                  <a:pt x="1412" y="8654"/>
                  <a:pt x="0" y="15617"/>
                  <a:pt x="318" y="22619"/>
                </a:cubicBezTo>
                <a:cubicBezTo>
                  <a:pt x="637" y="29641"/>
                  <a:pt x="2924" y="36803"/>
                  <a:pt x="7897" y="41756"/>
                </a:cubicBezTo>
                <a:cubicBezTo>
                  <a:pt x="15735" y="49514"/>
                  <a:pt x="28347" y="50250"/>
                  <a:pt x="37000" y="57113"/>
                </a:cubicBezTo>
                <a:cubicBezTo>
                  <a:pt x="49055" y="66701"/>
                  <a:pt x="49732" y="84465"/>
                  <a:pt x="56296" y="98430"/>
                </a:cubicBezTo>
                <a:cubicBezTo>
                  <a:pt x="61886" y="110306"/>
                  <a:pt x="72370" y="119815"/>
                  <a:pt x="84743" y="124211"/>
                </a:cubicBezTo>
                <a:cubicBezTo>
                  <a:pt x="90058" y="126091"/>
                  <a:pt x="95693" y="127024"/>
                  <a:pt x="101330" y="127024"/>
                </a:cubicBezTo>
                <a:cubicBezTo>
                  <a:pt x="108815" y="127024"/>
                  <a:pt x="116305" y="125379"/>
                  <a:pt x="123056" y="122122"/>
                </a:cubicBezTo>
                <a:lnTo>
                  <a:pt x="110444" y="1"/>
                </a:ln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867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1398" name="Google Shape;1398;p19"/>
          <p:cNvSpPr/>
          <p:nvPr/>
        </p:nvSpPr>
        <p:spPr>
          <a:xfrm rot="5400000" flipH="1">
            <a:off x="9780245" y="4118669"/>
            <a:ext cx="3531159" cy="2943855"/>
          </a:xfrm>
          <a:custGeom>
            <a:avLst/>
            <a:gdLst/>
            <a:ahLst/>
            <a:cxnLst/>
            <a:rect l="l" t="t" r="r" b="b"/>
            <a:pathLst>
              <a:path w="77483" h="64596" extrusionOk="0">
                <a:moveTo>
                  <a:pt x="77343" y="0"/>
                </a:moveTo>
                <a:lnTo>
                  <a:pt x="0" y="1174"/>
                </a:lnTo>
                <a:lnTo>
                  <a:pt x="3959" y="64055"/>
                </a:lnTo>
                <a:cubicBezTo>
                  <a:pt x="5452" y="64420"/>
                  <a:pt x="6980" y="64596"/>
                  <a:pt x="8508" y="64596"/>
                </a:cubicBezTo>
                <a:cubicBezTo>
                  <a:pt x="15714" y="64596"/>
                  <a:pt x="22930" y="60693"/>
                  <a:pt x="26557" y="54407"/>
                </a:cubicBezTo>
                <a:cubicBezTo>
                  <a:pt x="31093" y="46549"/>
                  <a:pt x="31013" y="35071"/>
                  <a:pt x="39109" y="30993"/>
                </a:cubicBezTo>
                <a:cubicBezTo>
                  <a:pt x="41201" y="29935"/>
                  <a:pt x="43435" y="29604"/>
                  <a:pt x="45741" y="29604"/>
                </a:cubicBezTo>
                <a:cubicBezTo>
                  <a:pt x="49590" y="29604"/>
                  <a:pt x="53643" y="30525"/>
                  <a:pt x="57579" y="30525"/>
                </a:cubicBezTo>
                <a:cubicBezTo>
                  <a:pt x="58776" y="30525"/>
                  <a:pt x="59964" y="30440"/>
                  <a:pt x="61131" y="30217"/>
                </a:cubicBezTo>
                <a:cubicBezTo>
                  <a:pt x="67238" y="29044"/>
                  <a:pt x="72131" y="24070"/>
                  <a:pt x="74618" y="18361"/>
                </a:cubicBezTo>
                <a:cubicBezTo>
                  <a:pt x="77105" y="12632"/>
                  <a:pt x="77482" y="6227"/>
                  <a:pt x="77343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867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1399" name="Google Shape;1399;p19"/>
          <p:cNvSpPr/>
          <p:nvPr/>
        </p:nvSpPr>
        <p:spPr>
          <a:xfrm rot="5400000">
            <a:off x="788560" y="-2737075"/>
            <a:ext cx="2856401" cy="6651016"/>
          </a:xfrm>
          <a:custGeom>
            <a:avLst/>
            <a:gdLst/>
            <a:ahLst/>
            <a:cxnLst/>
            <a:rect l="l" t="t" r="r" b="b"/>
            <a:pathLst>
              <a:path w="75096" h="174858" extrusionOk="0">
                <a:moveTo>
                  <a:pt x="2746" y="0"/>
                </a:moveTo>
                <a:lnTo>
                  <a:pt x="0" y="171535"/>
                </a:lnTo>
                <a:lnTo>
                  <a:pt x="67914" y="174857"/>
                </a:lnTo>
                <a:cubicBezTo>
                  <a:pt x="75095" y="165210"/>
                  <a:pt x="74857" y="151185"/>
                  <a:pt x="68789" y="140801"/>
                </a:cubicBezTo>
                <a:cubicBezTo>
                  <a:pt x="62702" y="130437"/>
                  <a:pt x="51602" y="123594"/>
                  <a:pt x="39865" y="120948"/>
                </a:cubicBezTo>
                <a:cubicBezTo>
                  <a:pt x="37399" y="120371"/>
                  <a:pt x="34832" y="119973"/>
                  <a:pt x="32684" y="118581"/>
                </a:cubicBezTo>
                <a:cubicBezTo>
                  <a:pt x="29442" y="116492"/>
                  <a:pt x="27890" y="112593"/>
                  <a:pt x="27154" y="108814"/>
                </a:cubicBezTo>
                <a:cubicBezTo>
                  <a:pt x="23275" y="88941"/>
                  <a:pt x="36981" y="69824"/>
                  <a:pt x="38174" y="49593"/>
                </a:cubicBezTo>
                <a:cubicBezTo>
                  <a:pt x="39467" y="27671"/>
                  <a:pt x="23911" y="5889"/>
                  <a:pt x="2746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867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1400" name="Google Shape;1400;p19"/>
          <p:cNvSpPr/>
          <p:nvPr/>
        </p:nvSpPr>
        <p:spPr>
          <a:xfrm rot="5400000">
            <a:off x="-1068729" y="3365764"/>
            <a:ext cx="4547399" cy="5545819"/>
          </a:xfrm>
          <a:custGeom>
            <a:avLst/>
            <a:gdLst/>
            <a:ahLst/>
            <a:cxnLst/>
            <a:rect l="l" t="t" r="r" b="b"/>
            <a:pathLst>
              <a:path w="99782" h="121690" extrusionOk="0">
                <a:moveTo>
                  <a:pt x="79254" y="1"/>
                </a:moveTo>
                <a:cubicBezTo>
                  <a:pt x="74898" y="1"/>
                  <a:pt x="70544" y="853"/>
                  <a:pt x="66541" y="2572"/>
                </a:cubicBezTo>
                <a:cubicBezTo>
                  <a:pt x="57510" y="6431"/>
                  <a:pt x="50448" y="14627"/>
                  <a:pt x="47962" y="24155"/>
                </a:cubicBezTo>
                <a:cubicBezTo>
                  <a:pt x="45734" y="32709"/>
                  <a:pt x="47066" y="41740"/>
                  <a:pt x="46231" y="50533"/>
                </a:cubicBezTo>
                <a:cubicBezTo>
                  <a:pt x="45376" y="59346"/>
                  <a:pt x="41278" y="68934"/>
                  <a:pt x="32883" y="71699"/>
                </a:cubicBezTo>
                <a:cubicBezTo>
                  <a:pt x="28268" y="73191"/>
                  <a:pt x="23195" y="72336"/>
                  <a:pt x="18481" y="73390"/>
                </a:cubicBezTo>
                <a:cubicBezTo>
                  <a:pt x="9270" y="75439"/>
                  <a:pt x="2944" y="84570"/>
                  <a:pt x="1472" y="93899"/>
                </a:cubicBezTo>
                <a:cubicBezTo>
                  <a:pt x="0" y="103229"/>
                  <a:pt x="2467" y="112698"/>
                  <a:pt x="5431" y="121689"/>
                </a:cubicBezTo>
                <a:lnTo>
                  <a:pt x="99782" y="105457"/>
                </a:lnTo>
                <a:lnTo>
                  <a:pt x="94988" y="4004"/>
                </a:lnTo>
                <a:cubicBezTo>
                  <a:pt x="90203" y="1346"/>
                  <a:pt x="84727" y="1"/>
                  <a:pt x="79254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867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grpSp>
        <p:nvGrpSpPr>
          <p:cNvPr id="1401" name="Google Shape;1401;p19"/>
          <p:cNvGrpSpPr/>
          <p:nvPr/>
        </p:nvGrpSpPr>
        <p:grpSpPr>
          <a:xfrm rot="2516882" flipH="1">
            <a:off x="11229980" y="-517902"/>
            <a:ext cx="1083571" cy="1211745"/>
            <a:chOff x="2180275" y="-47850"/>
            <a:chExt cx="812625" cy="908750"/>
          </a:xfrm>
        </p:grpSpPr>
        <p:sp>
          <p:nvSpPr>
            <p:cNvPr id="1402" name="Google Shape;1402;p19"/>
            <p:cNvSpPr/>
            <p:nvPr/>
          </p:nvSpPr>
          <p:spPr>
            <a:xfrm>
              <a:off x="2722850" y="650400"/>
              <a:ext cx="270050" cy="184225"/>
            </a:xfrm>
            <a:custGeom>
              <a:avLst/>
              <a:gdLst/>
              <a:ahLst/>
              <a:cxnLst/>
              <a:rect l="l" t="t" r="r" b="b"/>
              <a:pathLst>
                <a:path w="10802" h="7369" extrusionOk="0">
                  <a:moveTo>
                    <a:pt x="0" y="0"/>
                  </a:moveTo>
                  <a:lnTo>
                    <a:pt x="0" y="0"/>
                  </a:lnTo>
                  <a:cubicBezTo>
                    <a:pt x="1572" y="1393"/>
                    <a:pt x="2566" y="3362"/>
                    <a:pt x="4078" y="4894"/>
                  </a:cubicBezTo>
                  <a:cubicBezTo>
                    <a:pt x="5232" y="6047"/>
                    <a:pt x="6565" y="7102"/>
                    <a:pt x="8196" y="7340"/>
                  </a:cubicBezTo>
                  <a:cubicBezTo>
                    <a:pt x="8329" y="7359"/>
                    <a:pt x="8467" y="7368"/>
                    <a:pt x="8608" y="7368"/>
                  </a:cubicBezTo>
                  <a:cubicBezTo>
                    <a:pt x="9392" y="7368"/>
                    <a:pt x="10236" y="7074"/>
                    <a:pt x="10523" y="6366"/>
                  </a:cubicBezTo>
                  <a:cubicBezTo>
                    <a:pt x="10802" y="5689"/>
                    <a:pt x="10523" y="4914"/>
                    <a:pt x="10086" y="4357"/>
                  </a:cubicBezTo>
                  <a:cubicBezTo>
                    <a:pt x="9429" y="3521"/>
                    <a:pt x="8435" y="3004"/>
                    <a:pt x="7460" y="2626"/>
                  </a:cubicBezTo>
                  <a:cubicBezTo>
                    <a:pt x="5093" y="1452"/>
                    <a:pt x="2347" y="1333"/>
                    <a:pt x="0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403" name="Google Shape;1403;p19"/>
            <p:cNvSpPr/>
            <p:nvPr/>
          </p:nvSpPr>
          <p:spPr>
            <a:xfrm>
              <a:off x="2184750" y="178425"/>
              <a:ext cx="114900" cy="331200"/>
            </a:xfrm>
            <a:custGeom>
              <a:avLst/>
              <a:gdLst/>
              <a:ahLst/>
              <a:cxnLst/>
              <a:rect l="l" t="t" r="r" b="b"/>
              <a:pathLst>
                <a:path w="4596" h="13248" extrusionOk="0">
                  <a:moveTo>
                    <a:pt x="3561" y="1"/>
                  </a:moveTo>
                  <a:lnTo>
                    <a:pt x="3561" y="1"/>
                  </a:lnTo>
                  <a:cubicBezTo>
                    <a:pt x="1134" y="1433"/>
                    <a:pt x="199" y="5889"/>
                    <a:pt x="80" y="8435"/>
                  </a:cubicBezTo>
                  <a:cubicBezTo>
                    <a:pt x="0" y="9927"/>
                    <a:pt x="219" y="11559"/>
                    <a:pt x="1293" y="12593"/>
                  </a:cubicBezTo>
                  <a:cubicBezTo>
                    <a:pt x="1711" y="12984"/>
                    <a:pt x="2299" y="13247"/>
                    <a:pt x="2863" y="13247"/>
                  </a:cubicBezTo>
                  <a:cubicBezTo>
                    <a:pt x="3158" y="13247"/>
                    <a:pt x="3447" y="13175"/>
                    <a:pt x="3700" y="13011"/>
                  </a:cubicBezTo>
                  <a:cubicBezTo>
                    <a:pt x="4456" y="12533"/>
                    <a:pt x="4595" y="11519"/>
                    <a:pt x="4576" y="10643"/>
                  </a:cubicBezTo>
                  <a:cubicBezTo>
                    <a:pt x="4496" y="8873"/>
                    <a:pt x="3879" y="7182"/>
                    <a:pt x="3481" y="5451"/>
                  </a:cubicBezTo>
                  <a:cubicBezTo>
                    <a:pt x="3004" y="3442"/>
                    <a:pt x="3382" y="1911"/>
                    <a:pt x="3561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404" name="Google Shape;1404;p19"/>
            <p:cNvSpPr/>
            <p:nvPr/>
          </p:nvSpPr>
          <p:spPr>
            <a:xfrm>
              <a:off x="2285700" y="120125"/>
              <a:ext cx="335225" cy="124025"/>
            </a:xfrm>
            <a:custGeom>
              <a:avLst/>
              <a:gdLst/>
              <a:ahLst/>
              <a:cxnLst/>
              <a:rect l="l" t="t" r="r" b="b"/>
              <a:pathLst>
                <a:path w="13409" h="4961" extrusionOk="0">
                  <a:moveTo>
                    <a:pt x="7144" y="1"/>
                  </a:moveTo>
                  <a:cubicBezTo>
                    <a:pt x="4625" y="1"/>
                    <a:pt x="1445" y="499"/>
                    <a:pt x="0" y="2214"/>
                  </a:cubicBezTo>
                  <a:cubicBezTo>
                    <a:pt x="1930" y="2333"/>
                    <a:pt x="3482" y="2214"/>
                    <a:pt x="5411" y="2969"/>
                  </a:cubicBezTo>
                  <a:cubicBezTo>
                    <a:pt x="7042" y="3646"/>
                    <a:pt x="8634" y="4521"/>
                    <a:pt x="10384" y="4859"/>
                  </a:cubicBezTo>
                  <a:cubicBezTo>
                    <a:pt x="10668" y="4920"/>
                    <a:pt x="10977" y="4960"/>
                    <a:pt x="11284" y="4960"/>
                  </a:cubicBezTo>
                  <a:cubicBezTo>
                    <a:pt x="11881" y="4960"/>
                    <a:pt x="12470" y="4809"/>
                    <a:pt x="12851" y="4362"/>
                  </a:cubicBezTo>
                  <a:cubicBezTo>
                    <a:pt x="13408" y="3725"/>
                    <a:pt x="13289" y="2651"/>
                    <a:pt x="12791" y="1935"/>
                  </a:cubicBezTo>
                  <a:cubicBezTo>
                    <a:pt x="11956" y="722"/>
                    <a:pt x="10365" y="244"/>
                    <a:pt x="8892" y="85"/>
                  </a:cubicBezTo>
                  <a:cubicBezTo>
                    <a:pt x="8378" y="33"/>
                    <a:pt x="7782" y="1"/>
                    <a:pt x="7144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405" name="Google Shape;1405;p19"/>
            <p:cNvSpPr/>
            <p:nvPr/>
          </p:nvSpPr>
          <p:spPr>
            <a:xfrm>
              <a:off x="2320025" y="350000"/>
              <a:ext cx="123350" cy="331575"/>
            </a:xfrm>
            <a:custGeom>
              <a:avLst/>
              <a:gdLst/>
              <a:ahLst/>
              <a:cxnLst/>
              <a:rect l="l" t="t" r="r" b="b"/>
              <a:pathLst>
                <a:path w="4934" h="13263" extrusionOk="0">
                  <a:moveTo>
                    <a:pt x="2825" y="1"/>
                  </a:moveTo>
                  <a:cubicBezTo>
                    <a:pt x="557" y="1652"/>
                    <a:pt x="0" y="6168"/>
                    <a:pt x="139" y="8734"/>
                  </a:cubicBezTo>
                  <a:cubicBezTo>
                    <a:pt x="179" y="10226"/>
                    <a:pt x="557" y="11837"/>
                    <a:pt x="1731" y="12732"/>
                  </a:cubicBezTo>
                  <a:cubicBezTo>
                    <a:pt x="2127" y="13059"/>
                    <a:pt x="2654" y="13262"/>
                    <a:pt x="3163" y="13262"/>
                  </a:cubicBezTo>
                  <a:cubicBezTo>
                    <a:pt x="3521" y="13262"/>
                    <a:pt x="3870" y="13161"/>
                    <a:pt x="4158" y="12931"/>
                  </a:cubicBezTo>
                  <a:cubicBezTo>
                    <a:pt x="4854" y="12394"/>
                    <a:pt x="4933" y="11360"/>
                    <a:pt x="4794" y="10504"/>
                  </a:cubicBezTo>
                  <a:cubicBezTo>
                    <a:pt x="4555" y="8734"/>
                    <a:pt x="3800" y="7122"/>
                    <a:pt x="3243" y="5432"/>
                  </a:cubicBezTo>
                  <a:cubicBezTo>
                    <a:pt x="2586" y="3482"/>
                    <a:pt x="2825" y="1911"/>
                    <a:pt x="2825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406" name="Google Shape;1406;p19"/>
            <p:cNvSpPr/>
            <p:nvPr/>
          </p:nvSpPr>
          <p:spPr>
            <a:xfrm>
              <a:off x="2402075" y="272875"/>
              <a:ext cx="337700" cy="117250"/>
            </a:xfrm>
            <a:custGeom>
              <a:avLst/>
              <a:gdLst/>
              <a:ahLst/>
              <a:cxnLst/>
              <a:rect l="l" t="t" r="r" b="b"/>
              <a:pathLst>
                <a:path w="13508" h="4690" extrusionOk="0">
                  <a:moveTo>
                    <a:pt x="8437" y="1"/>
                  </a:moveTo>
                  <a:cubicBezTo>
                    <a:pt x="5877" y="1"/>
                    <a:pt x="1566" y="685"/>
                    <a:pt x="0" y="2967"/>
                  </a:cubicBezTo>
                  <a:cubicBezTo>
                    <a:pt x="975" y="2937"/>
                    <a:pt x="1840" y="2857"/>
                    <a:pt x="2711" y="2857"/>
                  </a:cubicBezTo>
                  <a:cubicBezTo>
                    <a:pt x="3581" y="2857"/>
                    <a:pt x="4456" y="2937"/>
                    <a:pt x="5451" y="3225"/>
                  </a:cubicBezTo>
                  <a:cubicBezTo>
                    <a:pt x="7162" y="3762"/>
                    <a:pt x="8813" y="4458"/>
                    <a:pt x="10583" y="4657"/>
                  </a:cubicBezTo>
                  <a:cubicBezTo>
                    <a:pt x="10759" y="4678"/>
                    <a:pt x="10943" y="4690"/>
                    <a:pt x="11128" y="4690"/>
                  </a:cubicBezTo>
                  <a:cubicBezTo>
                    <a:pt x="11842" y="4690"/>
                    <a:pt x="12579" y="4510"/>
                    <a:pt x="12990" y="3941"/>
                  </a:cubicBezTo>
                  <a:cubicBezTo>
                    <a:pt x="13507" y="3205"/>
                    <a:pt x="13289" y="2171"/>
                    <a:pt x="12712" y="1494"/>
                  </a:cubicBezTo>
                  <a:cubicBezTo>
                    <a:pt x="11777" y="361"/>
                    <a:pt x="10146" y="22"/>
                    <a:pt x="8654" y="2"/>
                  </a:cubicBezTo>
                  <a:cubicBezTo>
                    <a:pt x="8583" y="1"/>
                    <a:pt x="8511" y="1"/>
                    <a:pt x="8437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407" name="Google Shape;1407;p19"/>
            <p:cNvSpPr/>
            <p:nvPr/>
          </p:nvSpPr>
          <p:spPr>
            <a:xfrm>
              <a:off x="2485625" y="498700"/>
              <a:ext cx="125350" cy="304650"/>
            </a:xfrm>
            <a:custGeom>
              <a:avLst/>
              <a:gdLst/>
              <a:ahLst/>
              <a:cxnLst/>
              <a:rect l="l" t="t" r="r" b="b"/>
              <a:pathLst>
                <a:path w="5014" h="12186" extrusionOk="0">
                  <a:moveTo>
                    <a:pt x="1990" y="1"/>
                  </a:moveTo>
                  <a:cubicBezTo>
                    <a:pt x="80" y="1712"/>
                    <a:pt x="0" y="5949"/>
                    <a:pt x="319" y="8276"/>
                  </a:cubicBezTo>
                  <a:cubicBezTo>
                    <a:pt x="517" y="9649"/>
                    <a:pt x="995" y="11081"/>
                    <a:pt x="2169" y="11837"/>
                  </a:cubicBezTo>
                  <a:cubicBezTo>
                    <a:pt x="2531" y="12054"/>
                    <a:pt x="2964" y="12186"/>
                    <a:pt x="3379" y="12186"/>
                  </a:cubicBezTo>
                  <a:cubicBezTo>
                    <a:pt x="3762" y="12186"/>
                    <a:pt x="4130" y="12075"/>
                    <a:pt x="4416" y="11817"/>
                  </a:cubicBezTo>
                  <a:cubicBezTo>
                    <a:pt x="5013" y="11240"/>
                    <a:pt x="4993" y="10285"/>
                    <a:pt x="4794" y="9490"/>
                  </a:cubicBezTo>
                  <a:cubicBezTo>
                    <a:pt x="4416" y="7898"/>
                    <a:pt x="3561" y="6466"/>
                    <a:pt x="2885" y="4974"/>
                  </a:cubicBezTo>
                  <a:cubicBezTo>
                    <a:pt x="2089" y="3223"/>
                    <a:pt x="2149" y="1791"/>
                    <a:pt x="1990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408" name="Google Shape;1408;p19"/>
            <p:cNvSpPr/>
            <p:nvPr/>
          </p:nvSpPr>
          <p:spPr>
            <a:xfrm>
              <a:off x="2546300" y="405125"/>
              <a:ext cx="312325" cy="103550"/>
            </a:xfrm>
            <a:custGeom>
              <a:avLst/>
              <a:gdLst/>
              <a:ahLst/>
              <a:cxnLst/>
              <a:rect l="l" t="t" r="r" b="b"/>
              <a:pathLst>
                <a:path w="12493" h="4142" extrusionOk="0">
                  <a:moveTo>
                    <a:pt x="8551" y="0"/>
                  </a:moveTo>
                  <a:cubicBezTo>
                    <a:pt x="8271" y="0"/>
                    <a:pt x="7992" y="16"/>
                    <a:pt x="7719" y="44"/>
                  </a:cubicBezTo>
                  <a:cubicBezTo>
                    <a:pt x="5371" y="243"/>
                    <a:pt x="1273" y="1277"/>
                    <a:pt x="0" y="3545"/>
                  </a:cubicBezTo>
                  <a:cubicBezTo>
                    <a:pt x="1260" y="3389"/>
                    <a:pt x="2329" y="3143"/>
                    <a:pt x="3522" y="3143"/>
                  </a:cubicBezTo>
                  <a:cubicBezTo>
                    <a:pt x="4005" y="3143"/>
                    <a:pt x="4508" y="3183"/>
                    <a:pt x="5053" y="3286"/>
                  </a:cubicBezTo>
                  <a:cubicBezTo>
                    <a:pt x="6664" y="3624"/>
                    <a:pt x="8256" y="4142"/>
                    <a:pt x="9907" y="4142"/>
                  </a:cubicBezTo>
                  <a:cubicBezTo>
                    <a:pt x="10722" y="4142"/>
                    <a:pt x="11637" y="3943"/>
                    <a:pt x="12075" y="3246"/>
                  </a:cubicBezTo>
                  <a:cubicBezTo>
                    <a:pt x="12493" y="2550"/>
                    <a:pt x="12175" y="1595"/>
                    <a:pt x="11598" y="1038"/>
                  </a:cubicBezTo>
                  <a:cubicBezTo>
                    <a:pt x="10817" y="258"/>
                    <a:pt x="9679" y="0"/>
                    <a:pt x="8551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409" name="Google Shape;1409;p19"/>
            <p:cNvSpPr/>
            <p:nvPr/>
          </p:nvSpPr>
          <p:spPr>
            <a:xfrm>
              <a:off x="2624875" y="606625"/>
              <a:ext cx="109925" cy="254275"/>
            </a:xfrm>
            <a:custGeom>
              <a:avLst/>
              <a:gdLst/>
              <a:ahLst/>
              <a:cxnLst/>
              <a:rect l="l" t="t" r="r" b="b"/>
              <a:pathLst>
                <a:path w="4397" h="10171" extrusionOk="0">
                  <a:moveTo>
                    <a:pt x="1552" y="1"/>
                  </a:moveTo>
                  <a:cubicBezTo>
                    <a:pt x="0" y="1532"/>
                    <a:pt x="40" y="5053"/>
                    <a:pt x="398" y="7003"/>
                  </a:cubicBezTo>
                  <a:cubicBezTo>
                    <a:pt x="597" y="8137"/>
                    <a:pt x="1035" y="9330"/>
                    <a:pt x="2029" y="9907"/>
                  </a:cubicBezTo>
                  <a:cubicBezTo>
                    <a:pt x="2321" y="10072"/>
                    <a:pt x="2669" y="10171"/>
                    <a:pt x="3002" y="10171"/>
                  </a:cubicBezTo>
                  <a:cubicBezTo>
                    <a:pt x="3352" y="10171"/>
                    <a:pt x="3685" y="10062"/>
                    <a:pt x="3919" y="9808"/>
                  </a:cubicBezTo>
                  <a:cubicBezTo>
                    <a:pt x="4397" y="9310"/>
                    <a:pt x="4357" y="8534"/>
                    <a:pt x="4178" y="7858"/>
                  </a:cubicBezTo>
                  <a:cubicBezTo>
                    <a:pt x="3800" y="6545"/>
                    <a:pt x="3044" y="5372"/>
                    <a:pt x="2447" y="4138"/>
                  </a:cubicBezTo>
                  <a:cubicBezTo>
                    <a:pt x="1731" y="2686"/>
                    <a:pt x="1751" y="1492"/>
                    <a:pt x="1552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410" name="Google Shape;1410;p19"/>
            <p:cNvSpPr/>
            <p:nvPr/>
          </p:nvSpPr>
          <p:spPr>
            <a:xfrm>
              <a:off x="2673100" y="522750"/>
              <a:ext cx="259125" cy="85400"/>
            </a:xfrm>
            <a:custGeom>
              <a:avLst/>
              <a:gdLst/>
              <a:ahLst/>
              <a:cxnLst/>
              <a:rect l="l" t="t" r="r" b="b"/>
              <a:pathLst>
                <a:path w="10365" h="3416" extrusionOk="0">
                  <a:moveTo>
                    <a:pt x="7162" y="0"/>
                  </a:moveTo>
                  <a:cubicBezTo>
                    <a:pt x="6881" y="0"/>
                    <a:pt x="6600" y="20"/>
                    <a:pt x="6327" y="53"/>
                  </a:cubicBezTo>
                  <a:cubicBezTo>
                    <a:pt x="4357" y="312"/>
                    <a:pt x="976" y="1267"/>
                    <a:pt x="1" y="3196"/>
                  </a:cubicBezTo>
                  <a:cubicBezTo>
                    <a:pt x="1131" y="3013"/>
                    <a:pt x="2061" y="2760"/>
                    <a:pt x="3162" y="2760"/>
                  </a:cubicBezTo>
                  <a:cubicBezTo>
                    <a:pt x="3495" y="2760"/>
                    <a:pt x="3844" y="2783"/>
                    <a:pt x="4218" y="2838"/>
                  </a:cubicBezTo>
                  <a:cubicBezTo>
                    <a:pt x="5536" y="3052"/>
                    <a:pt x="6855" y="3416"/>
                    <a:pt x="8191" y="3416"/>
                  </a:cubicBezTo>
                  <a:cubicBezTo>
                    <a:pt x="8226" y="3416"/>
                    <a:pt x="8261" y="3416"/>
                    <a:pt x="8296" y="3415"/>
                  </a:cubicBezTo>
                  <a:cubicBezTo>
                    <a:pt x="8953" y="3395"/>
                    <a:pt x="9728" y="3216"/>
                    <a:pt x="10047" y="2619"/>
                  </a:cubicBezTo>
                  <a:cubicBezTo>
                    <a:pt x="10365" y="2023"/>
                    <a:pt x="10067" y="1247"/>
                    <a:pt x="9569" y="769"/>
                  </a:cubicBezTo>
                  <a:cubicBezTo>
                    <a:pt x="8935" y="196"/>
                    <a:pt x="8049" y="0"/>
                    <a:pt x="7162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411" name="Google Shape;1411;p19"/>
            <p:cNvSpPr/>
            <p:nvPr/>
          </p:nvSpPr>
          <p:spPr>
            <a:xfrm>
              <a:off x="2180275" y="-47850"/>
              <a:ext cx="706200" cy="802700"/>
            </a:xfrm>
            <a:custGeom>
              <a:avLst/>
              <a:gdLst/>
              <a:ahLst/>
              <a:cxnLst/>
              <a:rect l="l" t="t" r="r" b="b"/>
              <a:pathLst>
                <a:path w="28248" h="32108" extrusionOk="0">
                  <a:moveTo>
                    <a:pt x="0" y="1"/>
                  </a:moveTo>
                  <a:lnTo>
                    <a:pt x="0" y="1"/>
                  </a:lnTo>
                  <a:cubicBezTo>
                    <a:pt x="3939" y="14304"/>
                    <a:pt x="15497" y="25264"/>
                    <a:pt x="28248" y="32108"/>
                  </a:cubicBezTo>
                  <a:cubicBezTo>
                    <a:pt x="25164" y="30138"/>
                    <a:pt x="22181" y="28049"/>
                    <a:pt x="19356" y="25782"/>
                  </a:cubicBezTo>
                  <a:cubicBezTo>
                    <a:pt x="10842" y="19058"/>
                    <a:pt x="3660" y="10345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412" name="Google Shape;1412;p19"/>
            <p:cNvSpPr/>
            <p:nvPr/>
          </p:nvSpPr>
          <p:spPr>
            <a:xfrm>
              <a:off x="2644750" y="598675"/>
              <a:ext cx="34350" cy="189500"/>
            </a:xfrm>
            <a:custGeom>
              <a:avLst/>
              <a:gdLst/>
              <a:ahLst/>
              <a:cxnLst/>
              <a:rect l="l" t="t" r="r" b="b"/>
              <a:pathLst>
                <a:path w="1374" h="7580" extrusionOk="0">
                  <a:moveTo>
                    <a:pt x="1175" y="0"/>
                  </a:moveTo>
                  <a:lnTo>
                    <a:pt x="1175" y="0"/>
                  </a:lnTo>
                  <a:cubicBezTo>
                    <a:pt x="1" y="2367"/>
                    <a:pt x="598" y="5172"/>
                    <a:pt x="1374" y="7579"/>
                  </a:cubicBezTo>
                  <a:cubicBezTo>
                    <a:pt x="916" y="5113"/>
                    <a:pt x="299" y="2447"/>
                    <a:pt x="11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413" name="Google Shape;1413;p19"/>
            <p:cNvSpPr/>
            <p:nvPr/>
          </p:nvSpPr>
          <p:spPr>
            <a:xfrm>
              <a:off x="2506500" y="490750"/>
              <a:ext cx="37325" cy="200450"/>
            </a:xfrm>
            <a:custGeom>
              <a:avLst/>
              <a:gdLst/>
              <a:ahLst/>
              <a:cxnLst/>
              <a:rect l="l" t="t" r="r" b="b"/>
              <a:pathLst>
                <a:path w="1493" h="8018" extrusionOk="0">
                  <a:moveTo>
                    <a:pt x="1493" y="1"/>
                  </a:moveTo>
                  <a:cubicBezTo>
                    <a:pt x="1" y="2408"/>
                    <a:pt x="438" y="5411"/>
                    <a:pt x="1055" y="8017"/>
                  </a:cubicBezTo>
                  <a:cubicBezTo>
                    <a:pt x="757" y="5391"/>
                    <a:pt x="339" y="2487"/>
                    <a:pt x="14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414" name="Google Shape;1414;p19"/>
            <p:cNvSpPr/>
            <p:nvPr/>
          </p:nvSpPr>
          <p:spPr>
            <a:xfrm>
              <a:off x="2344875" y="344550"/>
              <a:ext cx="51750" cy="233750"/>
            </a:xfrm>
            <a:custGeom>
              <a:avLst/>
              <a:gdLst/>
              <a:ahLst/>
              <a:cxnLst/>
              <a:rect l="l" t="t" r="r" b="b"/>
              <a:pathLst>
                <a:path w="2070" h="9350" extrusionOk="0">
                  <a:moveTo>
                    <a:pt x="2069" y="0"/>
                  </a:moveTo>
                  <a:lnTo>
                    <a:pt x="2069" y="0"/>
                  </a:lnTo>
                  <a:cubicBezTo>
                    <a:pt x="1" y="2626"/>
                    <a:pt x="259" y="6286"/>
                    <a:pt x="1055" y="9350"/>
                  </a:cubicBezTo>
                  <a:cubicBezTo>
                    <a:pt x="578" y="6207"/>
                    <a:pt x="279" y="2785"/>
                    <a:pt x="206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415" name="Google Shape;1415;p19"/>
            <p:cNvSpPr/>
            <p:nvPr/>
          </p:nvSpPr>
          <p:spPr>
            <a:xfrm>
              <a:off x="2233975" y="179425"/>
              <a:ext cx="46275" cy="205425"/>
            </a:xfrm>
            <a:custGeom>
              <a:avLst/>
              <a:gdLst/>
              <a:ahLst/>
              <a:cxnLst/>
              <a:rect l="l" t="t" r="r" b="b"/>
              <a:pathLst>
                <a:path w="1851" h="8217" extrusionOk="0">
                  <a:moveTo>
                    <a:pt x="1851" y="1"/>
                  </a:moveTo>
                  <a:lnTo>
                    <a:pt x="1851" y="1"/>
                  </a:lnTo>
                  <a:cubicBezTo>
                    <a:pt x="1" y="2268"/>
                    <a:pt x="120" y="5491"/>
                    <a:pt x="617" y="8216"/>
                  </a:cubicBezTo>
                  <a:cubicBezTo>
                    <a:pt x="438" y="5451"/>
                    <a:pt x="299" y="2447"/>
                    <a:pt x="18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416" name="Google Shape;1416;p19"/>
            <p:cNvSpPr/>
            <p:nvPr/>
          </p:nvSpPr>
          <p:spPr>
            <a:xfrm>
              <a:off x="2679575" y="548575"/>
              <a:ext cx="170600" cy="47625"/>
            </a:xfrm>
            <a:custGeom>
              <a:avLst/>
              <a:gdLst/>
              <a:ahLst/>
              <a:cxnLst/>
              <a:rect l="l" t="t" r="r" b="b"/>
              <a:pathLst>
                <a:path w="6824" h="1905" extrusionOk="0">
                  <a:moveTo>
                    <a:pt x="6004" y="1"/>
                  </a:moveTo>
                  <a:cubicBezTo>
                    <a:pt x="3892" y="1"/>
                    <a:pt x="1744" y="672"/>
                    <a:pt x="0" y="1905"/>
                  </a:cubicBezTo>
                  <a:cubicBezTo>
                    <a:pt x="2129" y="791"/>
                    <a:pt x="4456" y="174"/>
                    <a:pt x="6824" y="35"/>
                  </a:cubicBezTo>
                  <a:cubicBezTo>
                    <a:pt x="6552" y="12"/>
                    <a:pt x="6278" y="1"/>
                    <a:pt x="600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417" name="Google Shape;1417;p19"/>
            <p:cNvSpPr/>
            <p:nvPr/>
          </p:nvSpPr>
          <p:spPr>
            <a:xfrm>
              <a:off x="2542800" y="445700"/>
              <a:ext cx="146750" cy="50550"/>
            </a:xfrm>
            <a:custGeom>
              <a:avLst/>
              <a:gdLst/>
              <a:ahLst/>
              <a:cxnLst/>
              <a:rect l="l" t="t" r="r" b="b"/>
              <a:pathLst>
                <a:path w="5870" h="2022" extrusionOk="0">
                  <a:moveTo>
                    <a:pt x="5185" y="0"/>
                  </a:moveTo>
                  <a:cubicBezTo>
                    <a:pt x="3289" y="0"/>
                    <a:pt x="1368" y="726"/>
                    <a:pt x="1" y="2021"/>
                  </a:cubicBezTo>
                  <a:cubicBezTo>
                    <a:pt x="1771" y="848"/>
                    <a:pt x="3781" y="151"/>
                    <a:pt x="5869" y="32"/>
                  </a:cubicBezTo>
                  <a:cubicBezTo>
                    <a:pt x="5642" y="11"/>
                    <a:pt x="5414" y="0"/>
                    <a:pt x="518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418" name="Google Shape;1418;p19"/>
            <p:cNvSpPr/>
            <p:nvPr/>
          </p:nvSpPr>
          <p:spPr>
            <a:xfrm>
              <a:off x="2400575" y="307375"/>
              <a:ext cx="192975" cy="40175"/>
            </a:xfrm>
            <a:custGeom>
              <a:avLst/>
              <a:gdLst/>
              <a:ahLst/>
              <a:cxnLst/>
              <a:rect l="l" t="t" r="r" b="b"/>
              <a:pathLst>
                <a:path w="7719" h="1607" extrusionOk="0">
                  <a:moveTo>
                    <a:pt x="5779" y="1"/>
                  </a:moveTo>
                  <a:cubicBezTo>
                    <a:pt x="3758" y="1"/>
                    <a:pt x="1731" y="553"/>
                    <a:pt x="1" y="1606"/>
                  </a:cubicBezTo>
                  <a:cubicBezTo>
                    <a:pt x="2114" y="646"/>
                    <a:pt x="4427" y="145"/>
                    <a:pt x="6751" y="145"/>
                  </a:cubicBezTo>
                  <a:cubicBezTo>
                    <a:pt x="7074" y="145"/>
                    <a:pt x="7397" y="155"/>
                    <a:pt x="7719" y="174"/>
                  </a:cubicBezTo>
                  <a:cubicBezTo>
                    <a:pt x="7079" y="58"/>
                    <a:pt x="6429" y="1"/>
                    <a:pt x="577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419" name="Google Shape;1419;p19"/>
            <p:cNvSpPr/>
            <p:nvPr/>
          </p:nvSpPr>
          <p:spPr>
            <a:xfrm>
              <a:off x="2286200" y="139775"/>
              <a:ext cx="203425" cy="37200"/>
            </a:xfrm>
            <a:custGeom>
              <a:avLst/>
              <a:gdLst/>
              <a:ahLst/>
              <a:cxnLst/>
              <a:rect l="l" t="t" r="r" b="b"/>
              <a:pathLst>
                <a:path w="8137" h="1488" extrusionOk="0">
                  <a:moveTo>
                    <a:pt x="4952" y="1"/>
                  </a:moveTo>
                  <a:cubicBezTo>
                    <a:pt x="3197" y="1"/>
                    <a:pt x="1436" y="506"/>
                    <a:pt x="0" y="1487"/>
                  </a:cubicBezTo>
                  <a:cubicBezTo>
                    <a:pt x="1633" y="664"/>
                    <a:pt x="3455" y="236"/>
                    <a:pt x="5285" y="236"/>
                  </a:cubicBezTo>
                  <a:cubicBezTo>
                    <a:pt x="6242" y="236"/>
                    <a:pt x="7201" y="353"/>
                    <a:pt x="8136" y="592"/>
                  </a:cubicBezTo>
                  <a:cubicBezTo>
                    <a:pt x="7130" y="196"/>
                    <a:pt x="6042" y="1"/>
                    <a:pt x="49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grpSp>
        <p:nvGrpSpPr>
          <p:cNvPr id="1420" name="Google Shape;1420;p19"/>
          <p:cNvGrpSpPr/>
          <p:nvPr/>
        </p:nvGrpSpPr>
        <p:grpSpPr>
          <a:xfrm rot="-9460325" flipH="1">
            <a:off x="340186" y="6112616"/>
            <a:ext cx="1099167" cy="1229187"/>
            <a:chOff x="2180275" y="-47850"/>
            <a:chExt cx="812625" cy="908750"/>
          </a:xfrm>
        </p:grpSpPr>
        <p:sp>
          <p:nvSpPr>
            <p:cNvPr id="1421" name="Google Shape;1421;p19"/>
            <p:cNvSpPr/>
            <p:nvPr/>
          </p:nvSpPr>
          <p:spPr>
            <a:xfrm>
              <a:off x="2722850" y="650400"/>
              <a:ext cx="270050" cy="184225"/>
            </a:xfrm>
            <a:custGeom>
              <a:avLst/>
              <a:gdLst/>
              <a:ahLst/>
              <a:cxnLst/>
              <a:rect l="l" t="t" r="r" b="b"/>
              <a:pathLst>
                <a:path w="10802" h="7369" extrusionOk="0">
                  <a:moveTo>
                    <a:pt x="0" y="0"/>
                  </a:moveTo>
                  <a:lnTo>
                    <a:pt x="0" y="0"/>
                  </a:lnTo>
                  <a:cubicBezTo>
                    <a:pt x="1572" y="1393"/>
                    <a:pt x="2566" y="3362"/>
                    <a:pt x="4078" y="4894"/>
                  </a:cubicBezTo>
                  <a:cubicBezTo>
                    <a:pt x="5232" y="6047"/>
                    <a:pt x="6565" y="7102"/>
                    <a:pt x="8196" y="7340"/>
                  </a:cubicBezTo>
                  <a:cubicBezTo>
                    <a:pt x="8329" y="7359"/>
                    <a:pt x="8467" y="7368"/>
                    <a:pt x="8608" y="7368"/>
                  </a:cubicBezTo>
                  <a:cubicBezTo>
                    <a:pt x="9392" y="7368"/>
                    <a:pt x="10236" y="7074"/>
                    <a:pt x="10523" y="6366"/>
                  </a:cubicBezTo>
                  <a:cubicBezTo>
                    <a:pt x="10802" y="5689"/>
                    <a:pt x="10523" y="4914"/>
                    <a:pt x="10086" y="4357"/>
                  </a:cubicBezTo>
                  <a:cubicBezTo>
                    <a:pt x="9429" y="3521"/>
                    <a:pt x="8435" y="3004"/>
                    <a:pt x="7460" y="2626"/>
                  </a:cubicBezTo>
                  <a:cubicBezTo>
                    <a:pt x="5093" y="1452"/>
                    <a:pt x="2347" y="1333"/>
                    <a:pt x="0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422" name="Google Shape;1422;p19"/>
            <p:cNvSpPr/>
            <p:nvPr/>
          </p:nvSpPr>
          <p:spPr>
            <a:xfrm>
              <a:off x="2184750" y="178425"/>
              <a:ext cx="114900" cy="331200"/>
            </a:xfrm>
            <a:custGeom>
              <a:avLst/>
              <a:gdLst/>
              <a:ahLst/>
              <a:cxnLst/>
              <a:rect l="l" t="t" r="r" b="b"/>
              <a:pathLst>
                <a:path w="4596" h="13248" extrusionOk="0">
                  <a:moveTo>
                    <a:pt x="3561" y="1"/>
                  </a:moveTo>
                  <a:lnTo>
                    <a:pt x="3561" y="1"/>
                  </a:lnTo>
                  <a:cubicBezTo>
                    <a:pt x="1134" y="1433"/>
                    <a:pt x="199" y="5889"/>
                    <a:pt x="80" y="8435"/>
                  </a:cubicBezTo>
                  <a:cubicBezTo>
                    <a:pt x="0" y="9927"/>
                    <a:pt x="219" y="11559"/>
                    <a:pt x="1293" y="12593"/>
                  </a:cubicBezTo>
                  <a:cubicBezTo>
                    <a:pt x="1711" y="12984"/>
                    <a:pt x="2299" y="13247"/>
                    <a:pt x="2863" y="13247"/>
                  </a:cubicBezTo>
                  <a:cubicBezTo>
                    <a:pt x="3158" y="13247"/>
                    <a:pt x="3447" y="13175"/>
                    <a:pt x="3700" y="13011"/>
                  </a:cubicBezTo>
                  <a:cubicBezTo>
                    <a:pt x="4456" y="12533"/>
                    <a:pt x="4595" y="11519"/>
                    <a:pt x="4576" y="10643"/>
                  </a:cubicBezTo>
                  <a:cubicBezTo>
                    <a:pt x="4496" y="8873"/>
                    <a:pt x="3879" y="7182"/>
                    <a:pt x="3481" y="5451"/>
                  </a:cubicBezTo>
                  <a:cubicBezTo>
                    <a:pt x="3004" y="3442"/>
                    <a:pt x="3382" y="1911"/>
                    <a:pt x="3561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423" name="Google Shape;1423;p19"/>
            <p:cNvSpPr/>
            <p:nvPr/>
          </p:nvSpPr>
          <p:spPr>
            <a:xfrm>
              <a:off x="2285700" y="120125"/>
              <a:ext cx="335225" cy="124025"/>
            </a:xfrm>
            <a:custGeom>
              <a:avLst/>
              <a:gdLst/>
              <a:ahLst/>
              <a:cxnLst/>
              <a:rect l="l" t="t" r="r" b="b"/>
              <a:pathLst>
                <a:path w="13409" h="4961" extrusionOk="0">
                  <a:moveTo>
                    <a:pt x="7144" y="1"/>
                  </a:moveTo>
                  <a:cubicBezTo>
                    <a:pt x="4625" y="1"/>
                    <a:pt x="1445" y="499"/>
                    <a:pt x="0" y="2214"/>
                  </a:cubicBezTo>
                  <a:cubicBezTo>
                    <a:pt x="1930" y="2333"/>
                    <a:pt x="3482" y="2214"/>
                    <a:pt x="5411" y="2969"/>
                  </a:cubicBezTo>
                  <a:cubicBezTo>
                    <a:pt x="7042" y="3646"/>
                    <a:pt x="8634" y="4521"/>
                    <a:pt x="10384" y="4859"/>
                  </a:cubicBezTo>
                  <a:cubicBezTo>
                    <a:pt x="10668" y="4920"/>
                    <a:pt x="10977" y="4960"/>
                    <a:pt x="11284" y="4960"/>
                  </a:cubicBezTo>
                  <a:cubicBezTo>
                    <a:pt x="11881" y="4960"/>
                    <a:pt x="12470" y="4809"/>
                    <a:pt x="12851" y="4362"/>
                  </a:cubicBezTo>
                  <a:cubicBezTo>
                    <a:pt x="13408" y="3725"/>
                    <a:pt x="13289" y="2651"/>
                    <a:pt x="12791" y="1935"/>
                  </a:cubicBezTo>
                  <a:cubicBezTo>
                    <a:pt x="11956" y="722"/>
                    <a:pt x="10365" y="244"/>
                    <a:pt x="8892" y="85"/>
                  </a:cubicBezTo>
                  <a:cubicBezTo>
                    <a:pt x="8378" y="33"/>
                    <a:pt x="7782" y="1"/>
                    <a:pt x="7144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424" name="Google Shape;1424;p19"/>
            <p:cNvSpPr/>
            <p:nvPr/>
          </p:nvSpPr>
          <p:spPr>
            <a:xfrm>
              <a:off x="2320025" y="350000"/>
              <a:ext cx="123350" cy="331575"/>
            </a:xfrm>
            <a:custGeom>
              <a:avLst/>
              <a:gdLst/>
              <a:ahLst/>
              <a:cxnLst/>
              <a:rect l="l" t="t" r="r" b="b"/>
              <a:pathLst>
                <a:path w="4934" h="13263" extrusionOk="0">
                  <a:moveTo>
                    <a:pt x="2825" y="1"/>
                  </a:moveTo>
                  <a:cubicBezTo>
                    <a:pt x="557" y="1652"/>
                    <a:pt x="0" y="6168"/>
                    <a:pt x="139" y="8734"/>
                  </a:cubicBezTo>
                  <a:cubicBezTo>
                    <a:pt x="179" y="10226"/>
                    <a:pt x="557" y="11837"/>
                    <a:pt x="1731" y="12732"/>
                  </a:cubicBezTo>
                  <a:cubicBezTo>
                    <a:pt x="2127" y="13059"/>
                    <a:pt x="2654" y="13262"/>
                    <a:pt x="3163" y="13262"/>
                  </a:cubicBezTo>
                  <a:cubicBezTo>
                    <a:pt x="3521" y="13262"/>
                    <a:pt x="3870" y="13161"/>
                    <a:pt x="4158" y="12931"/>
                  </a:cubicBezTo>
                  <a:cubicBezTo>
                    <a:pt x="4854" y="12394"/>
                    <a:pt x="4933" y="11360"/>
                    <a:pt x="4794" y="10504"/>
                  </a:cubicBezTo>
                  <a:cubicBezTo>
                    <a:pt x="4555" y="8734"/>
                    <a:pt x="3800" y="7122"/>
                    <a:pt x="3243" y="5432"/>
                  </a:cubicBezTo>
                  <a:cubicBezTo>
                    <a:pt x="2586" y="3482"/>
                    <a:pt x="2825" y="1911"/>
                    <a:pt x="2825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425" name="Google Shape;1425;p19"/>
            <p:cNvSpPr/>
            <p:nvPr/>
          </p:nvSpPr>
          <p:spPr>
            <a:xfrm>
              <a:off x="2402075" y="272875"/>
              <a:ext cx="337700" cy="117250"/>
            </a:xfrm>
            <a:custGeom>
              <a:avLst/>
              <a:gdLst/>
              <a:ahLst/>
              <a:cxnLst/>
              <a:rect l="l" t="t" r="r" b="b"/>
              <a:pathLst>
                <a:path w="13508" h="4690" extrusionOk="0">
                  <a:moveTo>
                    <a:pt x="8437" y="1"/>
                  </a:moveTo>
                  <a:cubicBezTo>
                    <a:pt x="5877" y="1"/>
                    <a:pt x="1566" y="685"/>
                    <a:pt x="0" y="2967"/>
                  </a:cubicBezTo>
                  <a:cubicBezTo>
                    <a:pt x="975" y="2937"/>
                    <a:pt x="1840" y="2857"/>
                    <a:pt x="2711" y="2857"/>
                  </a:cubicBezTo>
                  <a:cubicBezTo>
                    <a:pt x="3581" y="2857"/>
                    <a:pt x="4456" y="2937"/>
                    <a:pt x="5451" y="3225"/>
                  </a:cubicBezTo>
                  <a:cubicBezTo>
                    <a:pt x="7162" y="3762"/>
                    <a:pt x="8813" y="4458"/>
                    <a:pt x="10583" y="4657"/>
                  </a:cubicBezTo>
                  <a:cubicBezTo>
                    <a:pt x="10759" y="4678"/>
                    <a:pt x="10943" y="4690"/>
                    <a:pt x="11128" y="4690"/>
                  </a:cubicBezTo>
                  <a:cubicBezTo>
                    <a:pt x="11842" y="4690"/>
                    <a:pt x="12579" y="4510"/>
                    <a:pt x="12990" y="3941"/>
                  </a:cubicBezTo>
                  <a:cubicBezTo>
                    <a:pt x="13507" y="3205"/>
                    <a:pt x="13289" y="2171"/>
                    <a:pt x="12712" y="1494"/>
                  </a:cubicBezTo>
                  <a:cubicBezTo>
                    <a:pt x="11777" y="361"/>
                    <a:pt x="10146" y="22"/>
                    <a:pt x="8654" y="2"/>
                  </a:cubicBezTo>
                  <a:cubicBezTo>
                    <a:pt x="8583" y="1"/>
                    <a:pt x="8511" y="1"/>
                    <a:pt x="8437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426" name="Google Shape;1426;p19"/>
            <p:cNvSpPr/>
            <p:nvPr/>
          </p:nvSpPr>
          <p:spPr>
            <a:xfrm>
              <a:off x="2485625" y="498700"/>
              <a:ext cx="125350" cy="304650"/>
            </a:xfrm>
            <a:custGeom>
              <a:avLst/>
              <a:gdLst/>
              <a:ahLst/>
              <a:cxnLst/>
              <a:rect l="l" t="t" r="r" b="b"/>
              <a:pathLst>
                <a:path w="5014" h="12186" extrusionOk="0">
                  <a:moveTo>
                    <a:pt x="1990" y="1"/>
                  </a:moveTo>
                  <a:cubicBezTo>
                    <a:pt x="80" y="1712"/>
                    <a:pt x="0" y="5949"/>
                    <a:pt x="319" y="8276"/>
                  </a:cubicBezTo>
                  <a:cubicBezTo>
                    <a:pt x="517" y="9649"/>
                    <a:pt x="995" y="11081"/>
                    <a:pt x="2169" y="11837"/>
                  </a:cubicBezTo>
                  <a:cubicBezTo>
                    <a:pt x="2531" y="12054"/>
                    <a:pt x="2964" y="12186"/>
                    <a:pt x="3379" y="12186"/>
                  </a:cubicBezTo>
                  <a:cubicBezTo>
                    <a:pt x="3762" y="12186"/>
                    <a:pt x="4130" y="12075"/>
                    <a:pt x="4416" y="11817"/>
                  </a:cubicBezTo>
                  <a:cubicBezTo>
                    <a:pt x="5013" y="11240"/>
                    <a:pt x="4993" y="10285"/>
                    <a:pt x="4794" y="9490"/>
                  </a:cubicBezTo>
                  <a:cubicBezTo>
                    <a:pt x="4416" y="7898"/>
                    <a:pt x="3561" y="6466"/>
                    <a:pt x="2885" y="4974"/>
                  </a:cubicBezTo>
                  <a:cubicBezTo>
                    <a:pt x="2089" y="3223"/>
                    <a:pt x="2149" y="1791"/>
                    <a:pt x="1990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427" name="Google Shape;1427;p19"/>
            <p:cNvSpPr/>
            <p:nvPr/>
          </p:nvSpPr>
          <p:spPr>
            <a:xfrm>
              <a:off x="2546300" y="405125"/>
              <a:ext cx="312325" cy="103550"/>
            </a:xfrm>
            <a:custGeom>
              <a:avLst/>
              <a:gdLst/>
              <a:ahLst/>
              <a:cxnLst/>
              <a:rect l="l" t="t" r="r" b="b"/>
              <a:pathLst>
                <a:path w="12493" h="4142" extrusionOk="0">
                  <a:moveTo>
                    <a:pt x="8551" y="0"/>
                  </a:moveTo>
                  <a:cubicBezTo>
                    <a:pt x="8271" y="0"/>
                    <a:pt x="7992" y="16"/>
                    <a:pt x="7719" y="44"/>
                  </a:cubicBezTo>
                  <a:cubicBezTo>
                    <a:pt x="5371" y="243"/>
                    <a:pt x="1273" y="1277"/>
                    <a:pt x="0" y="3545"/>
                  </a:cubicBezTo>
                  <a:cubicBezTo>
                    <a:pt x="1260" y="3389"/>
                    <a:pt x="2329" y="3143"/>
                    <a:pt x="3522" y="3143"/>
                  </a:cubicBezTo>
                  <a:cubicBezTo>
                    <a:pt x="4005" y="3143"/>
                    <a:pt x="4508" y="3183"/>
                    <a:pt x="5053" y="3286"/>
                  </a:cubicBezTo>
                  <a:cubicBezTo>
                    <a:pt x="6664" y="3624"/>
                    <a:pt x="8256" y="4142"/>
                    <a:pt x="9907" y="4142"/>
                  </a:cubicBezTo>
                  <a:cubicBezTo>
                    <a:pt x="10722" y="4142"/>
                    <a:pt x="11637" y="3943"/>
                    <a:pt x="12075" y="3246"/>
                  </a:cubicBezTo>
                  <a:cubicBezTo>
                    <a:pt x="12493" y="2550"/>
                    <a:pt x="12175" y="1595"/>
                    <a:pt x="11598" y="1038"/>
                  </a:cubicBezTo>
                  <a:cubicBezTo>
                    <a:pt x="10817" y="258"/>
                    <a:pt x="9679" y="0"/>
                    <a:pt x="8551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428" name="Google Shape;1428;p19"/>
            <p:cNvSpPr/>
            <p:nvPr/>
          </p:nvSpPr>
          <p:spPr>
            <a:xfrm>
              <a:off x="2624875" y="606625"/>
              <a:ext cx="109925" cy="254275"/>
            </a:xfrm>
            <a:custGeom>
              <a:avLst/>
              <a:gdLst/>
              <a:ahLst/>
              <a:cxnLst/>
              <a:rect l="l" t="t" r="r" b="b"/>
              <a:pathLst>
                <a:path w="4397" h="10171" extrusionOk="0">
                  <a:moveTo>
                    <a:pt x="1552" y="1"/>
                  </a:moveTo>
                  <a:cubicBezTo>
                    <a:pt x="0" y="1532"/>
                    <a:pt x="40" y="5053"/>
                    <a:pt x="398" y="7003"/>
                  </a:cubicBezTo>
                  <a:cubicBezTo>
                    <a:pt x="597" y="8137"/>
                    <a:pt x="1035" y="9330"/>
                    <a:pt x="2029" y="9907"/>
                  </a:cubicBezTo>
                  <a:cubicBezTo>
                    <a:pt x="2321" y="10072"/>
                    <a:pt x="2669" y="10171"/>
                    <a:pt x="3002" y="10171"/>
                  </a:cubicBezTo>
                  <a:cubicBezTo>
                    <a:pt x="3352" y="10171"/>
                    <a:pt x="3685" y="10062"/>
                    <a:pt x="3919" y="9808"/>
                  </a:cubicBezTo>
                  <a:cubicBezTo>
                    <a:pt x="4397" y="9310"/>
                    <a:pt x="4357" y="8534"/>
                    <a:pt x="4178" y="7858"/>
                  </a:cubicBezTo>
                  <a:cubicBezTo>
                    <a:pt x="3800" y="6545"/>
                    <a:pt x="3044" y="5372"/>
                    <a:pt x="2447" y="4138"/>
                  </a:cubicBezTo>
                  <a:cubicBezTo>
                    <a:pt x="1731" y="2686"/>
                    <a:pt x="1751" y="1492"/>
                    <a:pt x="1552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429" name="Google Shape;1429;p19"/>
            <p:cNvSpPr/>
            <p:nvPr/>
          </p:nvSpPr>
          <p:spPr>
            <a:xfrm>
              <a:off x="2673100" y="522750"/>
              <a:ext cx="259125" cy="85400"/>
            </a:xfrm>
            <a:custGeom>
              <a:avLst/>
              <a:gdLst/>
              <a:ahLst/>
              <a:cxnLst/>
              <a:rect l="l" t="t" r="r" b="b"/>
              <a:pathLst>
                <a:path w="10365" h="3416" extrusionOk="0">
                  <a:moveTo>
                    <a:pt x="7162" y="0"/>
                  </a:moveTo>
                  <a:cubicBezTo>
                    <a:pt x="6881" y="0"/>
                    <a:pt x="6600" y="20"/>
                    <a:pt x="6327" y="53"/>
                  </a:cubicBezTo>
                  <a:cubicBezTo>
                    <a:pt x="4357" y="312"/>
                    <a:pt x="976" y="1267"/>
                    <a:pt x="1" y="3196"/>
                  </a:cubicBezTo>
                  <a:cubicBezTo>
                    <a:pt x="1131" y="3013"/>
                    <a:pt x="2061" y="2760"/>
                    <a:pt x="3162" y="2760"/>
                  </a:cubicBezTo>
                  <a:cubicBezTo>
                    <a:pt x="3495" y="2760"/>
                    <a:pt x="3844" y="2783"/>
                    <a:pt x="4218" y="2838"/>
                  </a:cubicBezTo>
                  <a:cubicBezTo>
                    <a:pt x="5536" y="3052"/>
                    <a:pt x="6855" y="3416"/>
                    <a:pt x="8191" y="3416"/>
                  </a:cubicBezTo>
                  <a:cubicBezTo>
                    <a:pt x="8226" y="3416"/>
                    <a:pt x="8261" y="3416"/>
                    <a:pt x="8296" y="3415"/>
                  </a:cubicBezTo>
                  <a:cubicBezTo>
                    <a:pt x="8953" y="3395"/>
                    <a:pt x="9728" y="3216"/>
                    <a:pt x="10047" y="2619"/>
                  </a:cubicBezTo>
                  <a:cubicBezTo>
                    <a:pt x="10365" y="2023"/>
                    <a:pt x="10067" y="1247"/>
                    <a:pt x="9569" y="769"/>
                  </a:cubicBezTo>
                  <a:cubicBezTo>
                    <a:pt x="8935" y="196"/>
                    <a:pt x="8049" y="0"/>
                    <a:pt x="7162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430" name="Google Shape;1430;p19"/>
            <p:cNvSpPr/>
            <p:nvPr/>
          </p:nvSpPr>
          <p:spPr>
            <a:xfrm>
              <a:off x="2180275" y="-47850"/>
              <a:ext cx="706200" cy="802700"/>
            </a:xfrm>
            <a:custGeom>
              <a:avLst/>
              <a:gdLst/>
              <a:ahLst/>
              <a:cxnLst/>
              <a:rect l="l" t="t" r="r" b="b"/>
              <a:pathLst>
                <a:path w="28248" h="32108" extrusionOk="0">
                  <a:moveTo>
                    <a:pt x="0" y="1"/>
                  </a:moveTo>
                  <a:lnTo>
                    <a:pt x="0" y="1"/>
                  </a:lnTo>
                  <a:cubicBezTo>
                    <a:pt x="3939" y="14304"/>
                    <a:pt x="15497" y="25264"/>
                    <a:pt x="28248" y="32108"/>
                  </a:cubicBezTo>
                  <a:cubicBezTo>
                    <a:pt x="25164" y="30138"/>
                    <a:pt x="22181" y="28049"/>
                    <a:pt x="19356" y="25782"/>
                  </a:cubicBezTo>
                  <a:cubicBezTo>
                    <a:pt x="10842" y="19058"/>
                    <a:pt x="3660" y="10345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431" name="Google Shape;1431;p19"/>
            <p:cNvSpPr/>
            <p:nvPr/>
          </p:nvSpPr>
          <p:spPr>
            <a:xfrm>
              <a:off x="2644750" y="598675"/>
              <a:ext cx="34350" cy="189500"/>
            </a:xfrm>
            <a:custGeom>
              <a:avLst/>
              <a:gdLst/>
              <a:ahLst/>
              <a:cxnLst/>
              <a:rect l="l" t="t" r="r" b="b"/>
              <a:pathLst>
                <a:path w="1374" h="7580" extrusionOk="0">
                  <a:moveTo>
                    <a:pt x="1175" y="0"/>
                  </a:moveTo>
                  <a:lnTo>
                    <a:pt x="1175" y="0"/>
                  </a:lnTo>
                  <a:cubicBezTo>
                    <a:pt x="1" y="2367"/>
                    <a:pt x="598" y="5172"/>
                    <a:pt x="1374" y="7579"/>
                  </a:cubicBezTo>
                  <a:cubicBezTo>
                    <a:pt x="916" y="5113"/>
                    <a:pt x="299" y="2447"/>
                    <a:pt x="11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432" name="Google Shape;1432;p19"/>
            <p:cNvSpPr/>
            <p:nvPr/>
          </p:nvSpPr>
          <p:spPr>
            <a:xfrm>
              <a:off x="2506500" y="490750"/>
              <a:ext cx="37325" cy="200450"/>
            </a:xfrm>
            <a:custGeom>
              <a:avLst/>
              <a:gdLst/>
              <a:ahLst/>
              <a:cxnLst/>
              <a:rect l="l" t="t" r="r" b="b"/>
              <a:pathLst>
                <a:path w="1493" h="8018" extrusionOk="0">
                  <a:moveTo>
                    <a:pt x="1493" y="1"/>
                  </a:moveTo>
                  <a:cubicBezTo>
                    <a:pt x="1" y="2408"/>
                    <a:pt x="438" y="5411"/>
                    <a:pt x="1055" y="8017"/>
                  </a:cubicBezTo>
                  <a:cubicBezTo>
                    <a:pt x="757" y="5391"/>
                    <a:pt x="339" y="2487"/>
                    <a:pt x="14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433" name="Google Shape;1433;p19"/>
            <p:cNvSpPr/>
            <p:nvPr/>
          </p:nvSpPr>
          <p:spPr>
            <a:xfrm>
              <a:off x="2344875" y="344550"/>
              <a:ext cx="51750" cy="233750"/>
            </a:xfrm>
            <a:custGeom>
              <a:avLst/>
              <a:gdLst/>
              <a:ahLst/>
              <a:cxnLst/>
              <a:rect l="l" t="t" r="r" b="b"/>
              <a:pathLst>
                <a:path w="2070" h="9350" extrusionOk="0">
                  <a:moveTo>
                    <a:pt x="2069" y="0"/>
                  </a:moveTo>
                  <a:lnTo>
                    <a:pt x="2069" y="0"/>
                  </a:lnTo>
                  <a:cubicBezTo>
                    <a:pt x="1" y="2626"/>
                    <a:pt x="259" y="6286"/>
                    <a:pt x="1055" y="9350"/>
                  </a:cubicBezTo>
                  <a:cubicBezTo>
                    <a:pt x="578" y="6207"/>
                    <a:pt x="279" y="2785"/>
                    <a:pt x="206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434" name="Google Shape;1434;p19"/>
            <p:cNvSpPr/>
            <p:nvPr/>
          </p:nvSpPr>
          <p:spPr>
            <a:xfrm>
              <a:off x="2233975" y="179425"/>
              <a:ext cx="46275" cy="205425"/>
            </a:xfrm>
            <a:custGeom>
              <a:avLst/>
              <a:gdLst/>
              <a:ahLst/>
              <a:cxnLst/>
              <a:rect l="l" t="t" r="r" b="b"/>
              <a:pathLst>
                <a:path w="1851" h="8217" extrusionOk="0">
                  <a:moveTo>
                    <a:pt x="1851" y="1"/>
                  </a:moveTo>
                  <a:lnTo>
                    <a:pt x="1851" y="1"/>
                  </a:lnTo>
                  <a:cubicBezTo>
                    <a:pt x="1" y="2268"/>
                    <a:pt x="120" y="5491"/>
                    <a:pt x="617" y="8216"/>
                  </a:cubicBezTo>
                  <a:cubicBezTo>
                    <a:pt x="438" y="5451"/>
                    <a:pt x="299" y="2447"/>
                    <a:pt x="18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435" name="Google Shape;1435;p19"/>
            <p:cNvSpPr/>
            <p:nvPr/>
          </p:nvSpPr>
          <p:spPr>
            <a:xfrm>
              <a:off x="2679575" y="548575"/>
              <a:ext cx="170600" cy="47625"/>
            </a:xfrm>
            <a:custGeom>
              <a:avLst/>
              <a:gdLst/>
              <a:ahLst/>
              <a:cxnLst/>
              <a:rect l="l" t="t" r="r" b="b"/>
              <a:pathLst>
                <a:path w="6824" h="1905" extrusionOk="0">
                  <a:moveTo>
                    <a:pt x="6004" y="1"/>
                  </a:moveTo>
                  <a:cubicBezTo>
                    <a:pt x="3892" y="1"/>
                    <a:pt x="1744" y="672"/>
                    <a:pt x="0" y="1905"/>
                  </a:cubicBezTo>
                  <a:cubicBezTo>
                    <a:pt x="2129" y="791"/>
                    <a:pt x="4456" y="174"/>
                    <a:pt x="6824" y="35"/>
                  </a:cubicBezTo>
                  <a:cubicBezTo>
                    <a:pt x="6552" y="12"/>
                    <a:pt x="6278" y="1"/>
                    <a:pt x="600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436" name="Google Shape;1436;p19"/>
            <p:cNvSpPr/>
            <p:nvPr/>
          </p:nvSpPr>
          <p:spPr>
            <a:xfrm>
              <a:off x="2542800" y="445700"/>
              <a:ext cx="146750" cy="50550"/>
            </a:xfrm>
            <a:custGeom>
              <a:avLst/>
              <a:gdLst/>
              <a:ahLst/>
              <a:cxnLst/>
              <a:rect l="l" t="t" r="r" b="b"/>
              <a:pathLst>
                <a:path w="5870" h="2022" extrusionOk="0">
                  <a:moveTo>
                    <a:pt x="5185" y="0"/>
                  </a:moveTo>
                  <a:cubicBezTo>
                    <a:pt x="3289" y="0"/>
                    <a:pt x="1368" y="726"/>
                    <a:pt x="1" y="2021"/>
                  </a:cubicBezTo>
                  <a:cubicBezTo>
                    <a:pt x="1771" y="848"/>
                    <a:pt x="3781" y="151"/>
                    <a:pt x="5869" y="32"/>
                  </a:cubicBezTo>
                  <a:cubicBezTo>
                    <a:pt x="5642" y="11"/>
                    <a:pt x="5414" y="0"/>
                    <a:pt x="518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437" name="Google Shape;1437;p19"/>
            <p:cNvSpPr/>
            <p:nvPr/>
          </p:nvSpPr>
          <p:spPr>
            <a:xfrm>
              <a:off x="2400575" y="307375"/>
              <a:ext cx="192975" cy="40175"/>
            </a:xfrm>
            <a:custGeom>
              <a:avLst/>
              <a:gdLst/>
              <a:ahLst/>
              <a:cxnLst/>
              <a:rect l="l" t="t" r="r" b="b"/>
              <a:pathLst>
                <a:path w="7719" h="1607" extrusionOk="0">
                  <a:moveTo>
                    <a:pt x="5779" y="1"/>
                  </a:moveTo>
                  <a:cubicBezTo>
                    <a:pt x="3758" y="1"/>
                    <a:pt x="1731" y="553"/>
                    <a:pt x="1" y="1606"/>
                  </a:cubicBezTo>
                  <a:cubicBezTo>
                    <a:pt x="2114" y="646"/>
                    <a:pt x="4427" y="145"/>
                    <a:pt x="6751" y="145"/>
                  </a:cubicBezTo>
                  <a:cubicBezTo>
                    <a:pt x="7074" y="145"/>
                    <a:pt x="7397" y="155"/>
                    <a:pt x="7719" y="174"/>
                  </a:cubicBezTo>
                  <a:cubicBezTo>
                    <a:pt x="7079" y="58"/>
                    <a:pt x="6429" y="1"/>
                    <a:pt x="577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438" name="Google Shape;1438;p19"/>
            <p:cNvSpPr/>
            <p:nvPr/>
          </p:nvSpPr>
          <p:spPr>
            <a:xfrm>
              <a:off x="2286200" y="139775"/>
              <a:ext cx="203425" cy="37200"/>
            </a:xfrm>
            <a:custGeom>
              <a:avLst/>
              <a:gdLst/>
              <a:ahLst/>
              <a:cxnLst/>
              <a:rect l="l" t="t" r="r" b="b"/>
              <a:pathLst>
                <a:path w="8137" h="1488" extrusionOk="0">
                  <a:moveTo>
                    <a:pt x="4952" y="1"/>
                  </a:moveTo>
                  <a:cubicBezTo>
                    <a:pt x="3197" y="1"/>
                    <a:pt x="1436" y="506"/>
                    <a:pt x="0" y="1487"/>
                  </a:cubicBezTo>
                  <a:cubicBezTo>
                    <a:pt x="1633" y="664"/>
                    <a:pt x="3455" y="236"/>
                    <a:pt x="5285" y="236"/>
                  </a:cubicBezTo>
                  <a:cubicBezTo>
                    <a:pt x="6242" y="236"/>
                    <a:pt x="7201" y="353"/>
                    <a:pt x="8136" y="592"/>
                  </a:cubicBezTo>
                  <a:cubicBezTo>
                    <a:pt x="7130" y="196"/>
                    <a:pt x="6042" y="1"/>
                    <a:pt x="49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grpSp>
        <p:nvGrpSpPr>
          <p:cNvPr id="1439" name="Google Shape;1439;p19"/>
          <p:cNvGrpSpPr/>
          <p:nvPr/>
        </p:nvGrpSpPr>
        <p:grpSpPr>
          <a:xfrm rot="6957884">
            <a:off x="-240654" y="6236059"/>
            <a:ext cx="862964" cy="529703"/>
            <a:chOff x="3635425" y="69650"/>
            <a:chExt cx="965800" cy="592825"/>
          </a:xfrm>
        </p:grpSpPr>
        <p:sp>
          <p:nvSpPr>
            <p:cNvPr id="1440" name="Google Shape;1440;p19"/>
            <p:cNvSpPr/>
            <p:nvPr/>
          </p:nvSpPr>
          <p:spPr>
            <a:xfrm>
              <a:off x="3741350" y="90400"/>
              <a:ext cx="859875" cy="436675"/>
            </a:xfrm>
            <a:custGeom>
              <a:avLst/>
              <a:gdLst/>
              <a:ahLst/>
              <a:cxnLst/>
              <a:rect l="l" t="t" r="r" b="b"/>
              <a:pathLst>
                <a:path w="34395" h="17467" fill="none" extrusionOk="0">
                  <a:moveTo>
                    <a:pt x="0" y="17467"/>
                  </a:moveTo>
                  <a:cubicBezTo>
                    <a:pt x="10464" y="9848"/>
                    <a:pt x="21723" y="2746"/>
                    <a:pt x="34395" y="1"/>
                  </a:cubicBezTo>
                </a:path>
              </a:pathLst>
            </a:custGeom>
            <a:solidFill>
              <a:schemeClr val="dk1"/>
            </a:solidFill>
            <a:ln w="10450" cap="flat" cmpd="sng">
              <a:solidFill>
                <a:srgbClr val="282922"/>
              </a:solidFill>
              <a:prstDash val="solid"/>
              <a:miter lim="19892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441" name="Google Shape;1441;p19"/>
            <p:cNvSpPr/>
            <p:nvPr/>
          </p:nvSpPr>
          <p:spPr>
            <a:xfrm>
              <a:off x="3783125" y="468375"/>
              <a:ext cx="70150" cy="192650"/>
            </a:xfrm>
            <a:custGeom>
              <a:avLst/>
              <a:gdLst/>
              <a:ahLst/>
              <a:cxnLst/>
              <a:rect l="l" t="t" r="r" b="b"/>
              <a:pathLst>
                <a:path w="2806" h="7706" extrusionOk="0">
                  <a:moveTo>
                    <a:pt x="2805" y="0"/>
                  </a:moveTo>
                  <a:cubicBezTo>
                    <a:pt x="2805" y="1"/>
                    <a:pt x="279" y="5471"/>
                    <a:pt x="140" y="6167"/>
                  </a:cubicBezTo>
                  <a:cubicBezTo>
                    <a:pt x="0" y="6843"/>
                    <a:pt x="418" y="7520"/>
                    <a:pt x="1114" y="7679"/>
                  </a:cubicBezTo>
                  <a:cubicBezTo>
                    <a:pt x="1204" y="7697"/>
                    <a:pt x="1294" y="7706"/>
                    <a:pt x="1382" y="7706"/>
                  </a:cubicBezTo>
                  <a:cubicBezTo>
                    <a:pt x="1976" y="7706"/>
                    <a:pt x="2505" y="7310"/>
                    <a:pt x="2626" y="6704"/>
                  </a:cubicBezTo>
                  <a:cubicBezTo>
                    <a:pt x="2785" y="6008"/>
                    <a:pt x="2805" y="1"/>
                    <a:pt x="2805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442" name="Google Shape;1442;p19"/>
            <p:cNvSpPr/>
            <p:nvPr/>
          </p:nvSpPr>
          <p:spPr>
            <a:xfrm>
              <a:off x="3865675" y="221850"/>
              <a:ext cx="70150" cy="192825"/>
            </a:xfrm>
            <a:custGeom>
              <a:avLst/>
              <a:gdLst/>
              <a:ahLst/>
              <a:cxnLst/>
              <a:rect l="l" t="t" r="r" b="b"/>
              <a:pathLst>
                <a:path w="2806" h="7713" extrusionOk="0">
                  <a:moveTo>
                    <a:pt x="1396" y="1"/>
                  </a:moveTo>
                  <a:cubicBezTo>
                    <a:pt x="813" y="1"/>
                    <a:pt x="299" y="395"/>
                    <a:pt x="180" y="1009"/>
                  </a:cubicBezTo>
                  <a:cubicBezTo>
                    <a:pt x="20" y="1685"/>
                    <a:pt x="0" y="7713"/>
                    <a:pt x="0" y="7713"/>
                  </a:cubicBezTo>
                  <a:cubicBezTo>
                    <a:pt x="0" y="7713"/>
                    <a:pt x="2507" y="2242"/>
                    <a:pt x="2666" y="1546"/>
                  </a:cubicBezTo>
                  <a:cubicBezTo>
                    <a:pt x="2805" y="850"/>
                    <a:pt x="2388" y="174"/>
                    <a:pt x="1691" y="34"/>
                  </a:cubicBezTo>
                  <a:cubicBezTo>
                    <a:pt x="1592" y="12"/>
                    <a:pt x="1493" y="1"/>
                    <a:pt x="1396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443" name="Google Shape;1443;p19"/>
            <p:cNvSpPr/>
            <p:nvPr/>
          </p:nvSpPr>
          <p:spPr>
            <a:xfrm>
              <a:off x="3874125" y="464400"/>
              <a:ext cx="125350" cy="170850"/>
            </a:xfrm>
            <a:custGeom>
              <a:avLst/>
              <a:gdLst/>
              <a:ahLst/>
              <a:cxnLst/>
              <a:rect l="l" t="t" r="r" b="b"/>
              <a:pathLst>
                <a:path w="5014" h="6834" extrusionOk="0">
                  <a:moveTo>
                    <a:pt x="1" y="0"/>
                  </a:moveTo>
                  <a:cubicBezTo>
                    <a:pt x="1" y="1"/>
                    <a:pt x="2089" y="5650"/>
                    <a:pt x="2487" y="6247"/>
                  </a:cubicBezTo>
                  <a:cubicBezTo>
                    <a:pt x="2731" y="6631"/>
                    <a:pt x="3147" y="6834"/>
                    <a:pt x="3573" y="6834"/>
                  </a:cubicBezTo>
                  <a:cubicBezTo>
                    <a:pt x="3808" y="6834"/>
                    <a:pt x="4045" y="6772"/>
                    <a:pt x="4258" y="6644"/>
                  </a:cubicBezTo>
                  <a:cubicBezTo>
                    <a:pt x="4835" y="6266"/>
                    <a:pt x="5014" y="5471"/>
                    <a:pt x="4636" y="4874"/>
                  </a:cubicBezTo>
                  <a:cubicBezTo>
                    <a:pt x="4258" y="4277"/>
                    <a:pt x="1" y="1"/>
                    <a:pt x="1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444" name="Google Shape;1444;p19"/>
            <p:cNvSpPr/>
            <p:nvPr/>
          </p:nvSpPr>
          <p:spPr>
            <a:xfrm>
              <a:off x="3719475" y="247575"/>
              <a:ext cx="125825" cy="171100"/>
            </a:xfrm>
            <a:custGeom>
              <a:avLst/>
              <a:gdLst/>
              <a:ahLst/>
              <a:cxnLst/>
              <a:rect l="l" t="t" r="r" b="b"/>
              <a:pathLst>
                <a:path w="5033" h="6844" extrusionOk="0">
                  <a:moveTo>
                    <a:pt x="1459" y="1"/>
                  </a:moveTo>
                  <a:cubicBezTo>
                    <a:pt x="1225" y="1"/>
                    <a:pt x="988" y="65"/>
                    <a:pt x="776" y="199"/>
                  </a:cubicBezTo>
                  <a:cubicBezTo>
                    <a:pt x="179" y="577"/>
                    <a:pt x="0" y="1373"/>
                    <a:pt x="398" y="1969"/>
                  </a:cubicBezTo>
                  <a:cubicBezTo>
                    <a:pt x="776" y="2566"/>
                    <a:pt x="5033" y="6843"/>
                    <a:pt x="5033" y="6843"/>
                  </a:cubicBezTo>
                  <a:cubicBezTo>
                    <a:pt x="5033" y="6843"/>
                    <a:pt x="2944" y="1194"/>
                    <a:pt x="2546" y="597"/>
                  </a:cubicBezTo>
                  <a:cubicBezTo>
                    <a:pt x="2303" y="212"/>
                    <a:pt x="1885" y="1"/>
                    <a:pt x="1459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445" name="Google Shape;1445;p19"/>
            <p:cNvSpPr/>
            <p:nvPr/>
          </p:nvSpPr>
          <p:spPr>
            <a:xfrm>
              <a:off x="3660775" y="456425"/>
              <a:ext cx="175575" cy="120425"/>
            </a:xfrm>
            <a:custGeom>
              <a:avLst/>
              <a:gdLst/>
              <a:ahLst/>
              <a:cxnLst/>
              <a:rect l="l" t="t" r="r" b="b"/>
              <a:pathLst>
                <a:path w="7023" h="4817" extrusionOk="0">
                  <a:moveTo>
                    <a:pt x="7023" y="1"/>
                  </a:moveTo>
                  <a:cubicBezTo>
                    <a:pt x="7022" y="1"/>
                    <a:pt x="1373" y="2090"/>
                    <a:pt x="777" y="2487"/>
                  </a:cubicBezTo>
                  <a:cubicBezTo>
                    <a:pt x="180" y="2865"/>
                    <a:pt x="1" y="3661"/>
                    <a:pt x="379" y="4258"/>
                  </a:cubicBezTo>
                  <a:cubicBezTo>
                    <a:pt x="621" y="4614"/>
                    <a:pt x="1033" y="4816"/>
                    <a:pt x="1456" y="4816"/>
                  </a:cubicBezTo>
                  <a:cubicBezTo>
                    <a:pt x="1693" y="4816"/>
                    <a:pt x="1934" y="4752"/>
                    <a:pt x="2149" y="4616"/>
                  </a:cubicBezTo>
                  <a:cubicBezTo>
                    <a:pt x="2746" y="4258"/>
                    <a:pt x="7023" y="1"/>
                    <a:pt x="7023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446" name="Google Shape;1446;p19"/>
            <p:cNvSpPr/>
            <p:nvPr/>
          </p:nvSpPr>
          <p:spPr>
            <a:xfrm>
              <a:off x="3883075" y="305750"/>
              <a:ext cx="175075" cy="120875"/>
            </a:xfrm>
            <a:custGeom>
              <a:avLst/>
              <a:gdLst/>
              <a:ahLst/>
              <a:cxnLst/>
              <a:rect l="l" t="t" r="r" b="b"/>
              <a:pathLst>
                <a:path w="7003" h="4835" extrusionOk="0">
                  <a:moveTo>
                    <a:pt x="5549" y="0"/>
                  </a:moveTo>
                  <a:cubicBezTo>
                    <a:pt x="5315" y="0"/>
                    <a:pt x="5081" y="64"/>
                    <a:pt x="4874" y="199"/>
                  </a:cubicBezTo>
                  <a:cubicBezTo>
                    <a:pt x="4278" y="577"/>
                    <a:pt x="1" y="4834"/>
                    <a:pt x="1" y="4834"/>
                  </a:cubicBezTo>
                  <a:cubicBezTo>
                    <a:pt x="1" y="4834"/>
                    <a:pt x="5630" y="2746"/>
                    <a:pt x="6247" y="2348"/>
                  </a:cubicBezTo>
                  <a:cubicBezTo>
                    <a:pt x="6824" y="1970"/>
                    <a:pt x="7003" y="1174"/>
                    <a:pt x="6645" y="577"/>
                  </a:cubicBezTo>
                  <a:cubicBezTo>
                    <a:pt x="6389" y="207"/>
                    <a:pt x="5969" y="0"/>
                    <a:pt x="5549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447" name="Google Shape;1447;p19"/>
            <p:cNvSpPr/>
            <p:nvPr/>
          </p:nvSpPr>
          <p:spPr>
            <a:xfrm>
              <a:off x="3886075" y="447475"/>
              <a:ext cx="195950" cy="67350"/>
            </a:xfrm>
            <a:custGeom>
              <a:avLst/>
              <a:gdLst/>
              <a:ahLst/>
              <a:cxnLst/>
              <a:rect l="l" t="t" r="r" b="b"/>
              <a:pathLst>
                <a:path w="7838" h="2694" extrusionOk="0">
                  <a:moveTo>
                    <a:pt x="0" y="1"/>
                  </a:moveTo>
                  <a:cubicBezTo>
                    <a:pt x="0" y="1"/>
                    <a:pt x="5471" y="2527"/>
                    <a:pt x="6167" y="2666"/>
                  </a:cubicBezTo>
                  <a:cubicBezTo>
                    <a:pt x="6257" y="2684"/>
                    <a:pt x="6346" y="2693"/>
                    <a:pt x="6435" y="2693"/>
                  </a:cubicBezTo>
                  <a:cubicBezTo>
                    <a:pt x="7029" y="2693"/>
                    <a:pt x="7557" y="2298"/>
                    <a:pt x="7679" y="1692"/>
                  </a:cubicBezTo>
                  <a:cubicBezTo>
                    <a:pt x="7838" y="995"/>
                    <a:pt x="7420" y="339"/>
                    <a:pt x="6724" y="180"/>
                  </a:cubicBezTo>
                  <a:cubicBezTo>
                    <a:pt x="6028" y="21"/>
                    <a:pt x="0" y="1"/>
                    <a:pt x="0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448" name="Google Shape;1448;p19"/>
            <p:cNvSpPr/>
            <p:nvPr/>
          </p:nvSpPr>
          <p:spPr>
            <a:xfrm>
              <a:off x="3636900" y="368075"/>
              <a:ext cx="195975" cy="67000"/>
            </a:xfrm>
            <a:custGeom>
              <a:avLst/>
              <a:gdLst/>
              <a:ahLst/>
              <a:cxnLst/>
              <a:rect l="l" t="t" r="r" b="b"/>
              <a:pathLst>
                <a:path w="7839" h="2680" extrusionOk="0">
                  <a:moveTo>
                    <a:pt x="1357" y="0"/>
                  </a:moveTo>
                  <a:cubicBezTo>
                    <a:pt x="778" y="0"/>
                    <a:pt x="276" y="392"/>
                    <a:pt x="140" y="989"/>
                  </a:cubicBezTo>
                  <a:cubicBezTo>
                    <a:pt x="1" y="1685"/>
                    <a:pt x="419" y="2361"/>
                    <a:pt x="1115" y="2520"/>
                  </a:cubicBezTo>
                  <a:cubicBezTo>
                    <a:pt x="1811" y="2660"/>
                    <a:pt x="7839" y="2680"/>
                    <a:pt x="7839" y="2680"/>
                  </a:cubicBezTo>
                  <a:cubicBezTo>
                    <a:pt x="7839" y="2680"/>
                    <a:pt x="2368" y="173"/>
                    <a:pt x="1652" y="34"/>
                  </a:cubicBezTo>
                  <a:cubicBezTo>
                    <a:pt x="1552" y="11"/>
                    <a:pt x="1453" y="0"/>
                    <a:pt x="1357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449" name="Google Shape;1449;p19"/>
            <p:cNvSpPr/>
            <p:nvPr/>
          </p:nvSpPr>
          <p:spPr>
            <a:xfrm>
              <a:off x="3713500" y="464400"/>
              <a:ext cx="130325" cy="166675"/>
            </a:xfrm>
            <a:custGeom>
              <a:avLst/>
              <a:gdLst/>
              <a:ahLst/>
              <a:cxnLst/>
              <a:rect l="l" t="t" r="r" b="b"/>
              <a:pathLst>
                <a:path w="5213" h="6667" extrusionOk="0">
                  <a:moveTo>
                    <a:pt x="5212" y="0"/>
                  </a:moveTo>
                  <a:cubicBezTo>
                    <a:pt x="5212" y="1"/>
                    <a:pt x="816" y="4098"/>
                    <a:pt x="398" y="4675"/>
                  </a:cubicBezTo>
                  <a:cubicBezTo>
                    <a:pt x="0" y="5252"/>
                    <a:pt x="140" y="6048"/>
                    <a:pt x="716" y="6445"/>
                  </a:cubicBezTo>
                  <a:cubicBezTo>
                    <a:pt x="934" y="6596"/>
                    <a:pt x="1180" y="6666"/>
                    <a:pt x="1425" y="6666"/>
                  </a:cubicBezTo>
                  <a:cubicBezTo>
                    <a:pt x="1828" y="6666"/>
                    <a:pt x="2227" y="6474"/>
                    <a:pt x="2487" y="6127"/>
                  </a:cubicBezTo>
                  <a:cubicBezTo>
                    <a:pt x="2885" y="5550"/>
                    <a:pt x="5212" y="1"/>
                    <a:pt x="5212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450" name="Google Shape;1450;p19"/>
            <p:cNvSpPr/>
            <p:nvPr/>
          </p:nvSpPr>
          <p:spPr>
            <a:xfrm>
              <a:off x="3875625" y="251850"/>
              <a:ext cx="130325" cy="166825"/>
            </a:xfrm>
            <a:custGeom>
              <a:avLst/>
              <a:gdLst/>
              <a:ahLst/>
              <a:cxnLst/>
              <a:rect l="l" t="t" r="r" b="b"/>
              <a:pathLst>
                <a:path w="5213" h="6673" extrusionOk="0">
                  <a:moveTo>
                    <a:pt x="3770" y="0"/>
                  </a:moveTo>
                  <a:cubicBezTo>
                    <a:pt x="3367" y="0"/>
                    <a:pt x="2971" y="190"/>
                    <a:pt x="2726" y="545"/>
                  </a:cubicBezTo>
                  <a:cubicBezTo>
                    <a:pt x="2328" y="1122"/>
                    <a:pt x="0" y="6672"/>
                    <a:pt x="0" y="6672"/>
                  </a:cubicBezTo>
                  <a:cubicBezTo>
                    <a:pt x="0" y="6672"/>
                    <a:pt x="4397" y="2554"/>
                    <a:pt x="4814" y="1977"/>
                  </a:cubicBezTo>
                  <a:cubicBezTo>
                    <a:pt x="5212" y="1420"/>
                    <a:pt x="5073" y="625"/>
                    <a:pt x="4496" y="227"/>
                  </a:cubicBezTo>
                  <a:cubicBezTo>
                    <a:pt x="4275" y="74"/>
                    <a:pt x="4021" y="0"/>
                    <a:pt x="3770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451" name="Google Shape;1451;p19"/>
            <p:cNvSpPr/>
            <p:nvPr/>
          </p:nvSpPr>
          <p:spPr>
            <a:xfrm>
              <a:off x="3858700" y="468875"/>
              <a:ext cx="68175" cy="193600"/>
            </a:xfrm>
            <a:custGeom>
              <a:avLst/>
              <a:gdLst/>
              <a:ahLst/>
              <a:cxnLst/>
              <a:rect l="l" t="t" r="r" b="b"/>
              <a:pathLst>
                <a:path w="2727" h="7744" extrusionOk="0">
                  <a:moveTo>
                    <a:pt x="220" y="0"/>
                  </a:moveTo>
                  <a:cubicBezTo>
                    <a:pt x="220" y="0"/>
                    <a:pt x="1" y="6008"/>
                    <a:pt x="120" y="6704"/>
                  </a:cubicBezTo>
                  <a:cubicBezTo>
                    <a:pt x="243" y="7316"/>
                    <a:pt x="749" y="7744"/>
                    <a:pt x="1343" y="7744"/>
                  </a:cubicBezTo>
                  <a:cubicBezTo>
                    <a:pt x="1425" y="7744"/>
                    <a:pt x="1508" y="7735"/>
                    <a:pt x="1592" y="7719"/>
                  </a:cubicBezTo>
                  <a:cubicBezTo>
                    <a:pt x="2289" y="7599"/>
                    <a:pt x="2726" y="6963"/>
                    <a:pt x="2647" y="6266"/>
                  </a:cubicBezTo>
                  <a:cubicBezTo>
                    <a:pt x="2507" y="5570"/>
                    <a:pt x="220" y="0"/>
                    <a:pt x="220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452" name="Google Shape;1452;p19"/>
            <p:cNvSpPr/>
            <p:nvPr/>
          </p:nvSpPr>
          <p:spPr>
            <a:xfrm>
              <a:off x="3791575" y="220225"/>
              <a:ext cx="69150" cy="193975"/>
            </a:xfrm>
            <a:custGeom>
              <a:avLst/>
              <a:gdLst/>
              <a:ahLst/>
              <a:cxnLst/>
              <a:rect l="l" t="t" r="r" b="b"/>
              <a:pathLst>
                <a:path w="2766" h="7759" extrusionOk="0">
                  <a:moveTo>
                    <a:pt x="1402" y="0"/>
                  </a:moveTo>
                  <a:cubicBezTo>
                    <a:pt x="1327" y="0"/>
                    <a:pt x="1251" y="7"/>
                    <a:pt x="1174" y="20"/>
                  </a:cubicBezTo>
                  <a:cubicBezTo>
                    <a:pt x="438" y="139"/>
                    <a:pt x="0" y="796"/>
                    <a:pt x="120" y="1492"/>
                  </a:cubicBezTo>
                  <a:cubicBezTo>
                    <a:pt x="259" y="2188"/>
                    <a:pt x="2547" y="7758"/>
                    <a:pt x="2547" y="7758"/>
                  </a:cubicBezTo>
                  <a:cubicBezTo>
                    <a:pt x="2547" y="7758"/>
                    <a:pt x="2766" y="1731"/>
                    <a:pt x="2646" y="1034"/>
                  </a:cubicBezTo>
                  <a:cubicBezTo>
                    <a:pt x="2522" y="415"/>
                    <a:pt x="2005" y="0"/>
                    <a:pt x="1402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453" name="Google Shape;1453;p19"/>
            <p:cNvSpPr/>
            <p:nvPr/>
          </p:nvSpPr>
          <p:spPr>
            <a:xfrm>
              <a:off x="3635425" y="442425"/>
              <a:ext cx="196450" cy="64250"/>
            </a:xfrm>
            <a:custGeom>
              <a:avLst/>
              <a:gdLst/>
              <a:ahLst/>
              <a:cxnLst/>
              <a:rect l="l" t="t" r="r" b="b"/>
              <a:pathLst>
                <a:path w="7858" h="2570" extrusionOk="0">
                  <a:moveTo>
                    <a:pt x="2308" y="0"/>
                  </a:moveTo>
                  <a:cubicBezTo>
                    <a:pt x="1739" y="0"/>
                    <a:pt x="1311" y="12"/>
                    <a:pt x="1154" y="44"/>
                  </a:cubicBezTo>
                  <a:cubicBezTo>
                    <a:pt x="458" y="163"/>
                    <a:pt x="0" y="800"/>
                    <a:pt x="120" y="1496"/>
                  </a:cubicBezTo>
                  <a:cubicBezTo>
                    <a:pt x="243" y="2151"/>
                    <a:pt x="793" y="2570"/>
                    <a:pt x="1375" y="2570"/>
                  </a:cubicBezTo>
                  <a:cubicBezTo>
                    <a:pt x="1447" y="2570"/>
                    <a:pt x="1519" y="2563"/>
                    <a:pt x="1592" y="2550"/>
                  </a:cubicBezTo>
                  <a:cubicBezTo>
                    <a:pt x="2288" y="2431"/>
                    <a:pt x="7858" y="143"/>
                    <a:pt x="7858" y="143"/>
                  </a:cubicBezTo>
                  <a:cubicBezTo>
                    <a:pt x="7858" y="143"/>
                    <a:pt x="4257" y="0"/>
                    <a:pt x="2308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454" name="Google Shape;1454;p19"/>
            <p:cNvSpPr/>
            <p:nvPr/>
          </p:nvSpPr>
          <p:spPr>
            <a:xfrm>
              <a:off x="3886550" y="376375"/>
              <a:ext cx="196475" cy="64075"/>
            </a:xfrm>
            <a:custGeom>
              <a:avLst/>
              <a:gdLst/>
              <a:ahLst/>
              <a:cxnLst/>
              <a:rect l="l" t="t" r="r" b="b"/>
              <a:pathLst>
                <a:path w="7859" h="2563" extrusionOk="0">
                  <a:moveTo>
                    <a:pt x="6495" y="1"/>
                  </a:moveTo>
                  <a:cubicBezTo>
                    <a:pt x="6420" y="1"/>
                    <a:pt x="6344" y="7"/>
                    <a:pt x="6267" y="20"/>
                  </a:cubicBezTo>
                  <a:cubicBezTo>
                    <a:pt x="5571" y="139"/>
                    <a:pt x="1" y="2427"/>
                    <a:pt x="1" y="2427"/>
                  </a:cubicBezTo>
                  <a:cubicBezTo>
                    <a:pt x="1" y="2427"/>
                    <a:pt x="3722" y="2562"/>
                    <a:pt x="5654" y="2562"/>
                  </a:cubicBezTo>
                  <a:cubicBezTo>
                    <a:pt x="6182" y="2562"/>
                    <a:pt x="6576" y="2552"/>
                    <a:pt x="6725" y="2527"/>
                  </a:cubicBezTo>
                  <a:cubicBezTo>
                    <a:pt x="7421" y="2407"/>
                    <a:pt x="7859" y="1751"/>
                    <a:pt x="7739" y="1054"/>
                  </a:cubicBezTo>
                  <a:cubicBezTo>
                    <a:pt x="7633" y="417"/>
                    <a:pt x="7102" y="1"/>
                    <a:pt x="6495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455" name="Google Shape;1455;p19"/>
            <p:cNvSpPr/>
            <p:nvPr/>
          </p:nvSpPr>
          <p:spPr>
            <a:xfrm>
              <a:off x="3882575" y="456925"/>
              <a:ext cx="170625" cy="126500"/>
            </a:xfrm>
            <a:custGeom>
              <a:avLst/>
              <a:gdLst/>
              <a:ahLst/>
              <a:cxnLst/>
              <a:rect l="l" t="t" r="r" b="b"/>
              <a:pathLst>
                <a:path w="6825" h="5060" extrusionOk="0">
                  <a:moveTo>
                    <a:pt x="1" y="1"/>
                  </a:moveTo>
                  <a:cubicBezTo>
                    <a:pt x="1" y="1"/>
                    <a:pt x="4099" y="4437"/>
                    <a:pt x="4676" y="4835"/>
                  </a:cubicBezTo>
                  <a:cubicBezTo>
                    <a:pt x="4888" y="4986"/>
                    <a:pt x="5135" y="5060"/>
                    <a:pt x="5381" y="5060"/>
                  </a:cubicBezTo>
                  <a:cubicBezTo>
                    <a:pt x="5781" y="5060"/>
                    <a:pt x="6180" y="4866"/>
                    <a:pt x="6426" y="4497"/>
                  </a:cubicBezTo>
                  <a:cubicBezTo>
                    <a:pt x="6824" y="3940"/>
                    <a:pt x="6685" y="3164"/>
                    <a:pt x="6108" y="2746"/>
                  </a:cubicBezTo>
                  <a:cubicBezTo>
                    <a:pt x="5531" y="2348"/>
                    <a:pt x="1" y="1"/>
                    <a:pt x="1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456" name="Google Shape;1456;p19"/>
            <p:cNvSpPr/>
            <p:nvPr/>
          </p:nvSpPr>
          <p:spPr>
            <a:xfrm>
              <a:off x="3665250" y="299725"/>
              <a:ext cx="171100" cy="126400"/>
            </a:xfrm>
            <a:custGeom>
              <a:avLst/>
              <a:gdLst/>
              <a:ahLst/>
              <a:cxnLst/>
              <a:rect l="l" t="t" r="r" b="b"/>
              <a:pathLst>
                <a:path w="6844" h="5056" extrusionOk="0">
                  <a:moveTo>
                    <a:pt x="1455" y="1"/>
                  </a:moveTo>
                  <a:cubicBezTo>
                    <a:pt x="1048" y="1"/>
                    <a:pt x="646" y="193"/>
                    <a:pt x="399" y="540"/>
                  </a:cubicBezTo>
                  <a:cubicBezTo>
                    <a:pt x="1" y="1117"/>
                    <a:pt x="160" y="1912"/>
                    <a:pt x="737" y="2310"/>
                  </a:cubicBezTo>
                  <a:cubicBezTo>
                    <a:pt x="1294" y="2708"/>
                    <a:pt x="6844" y="5055"/>
                    <a:pt x="6844" y="5055"/>
                  </a:cubicBezTo>
                  <a:cubicBezTo>
                    <a:pt x="6844" y="5055"/>
                    <a:pt x="2746" y="639"/>
                    <a:pt x="2169" y="222"/>
                  </a:cubicBezTo>
                  <a:cubicBezTo>
                    <a:pt x="1951" y="71"/>
                    <a:pt x="1702" y="1"/>
                    <a:pt x="1455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457" name="Google Shape;1457;p19"/>
            <p:cNvSpPr/>
            <p:nvPr/>
          </p:nvSpPr>
          <p:spPr>
            <a:xfrm>
              <a:off x="3793075" y="382575"/>
              <a:ext cx="133300" cy="117275"/>
            </a:xfrm>
            <a:custGeom>
              <a:avLst/>
              <a:gdLst/>
              <a:ahLst/>
              <a:cxnLst/>
              <a:rect l="l" t="t" r="r" b="b"/>
              <a:pathLst>
                <a:path w="5332" h="4691" extrusionOk="0">
                  <a:moveTo>
                    <a:pt x="2669" y="0"/>
                  </a:moveTo>
                  <a:cubicBezTo>
                    <a:pt x="2240" y="0"/>
                    <a:pt x="1804" y="119"/>
                    <a:pt x="1413" y="369"/>
                  </a:cubicBezTo>
                  <a:cubicBezTo>
                    <a:pt x="318" y="1065"/>
                    <a:pt x="0" y="2497"/>
                    <a:pt x="696" y="3591"/>
                  </a:cubicBezTo>
                  <a:cubicBezTo>
                    <a:pt x="1134" y="4299"/>
                    <a:pt x="1896" y="4690"/>
                    <a:pt x="2675" y="4690"/>
                  </a:cubicBezTo>
                  <a:cubicBezTo>
                    <a:pt x="3101" y="4690"/>
                    <a:pt x="3532" y="4574"/>
                    <a:pt x="3919" y="4328"/>
                  </a:cubicBezTo>
                  <a:cubicBezTo>
                    <a:pt x="5013" y="3631"/>
                    <a:pt x="5331" y="2179"/>
                    <a:pt x="4635" y="1085"/>
                  </a:cubicBezTo>
                  <a:cubicBezTo>
                    <a:pt x="4188" y="383"/>
                    <a:pt x="3438" y="0"/>
                    <a:pt x="2669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458" name="Google Shape;1458;p19"/>
            <p:cNvSpPr/>
            <p:nvPr/>
          </p:nvSpPr>
          <p:spPr>
            <a:xfrm>
              <a:off x="4119300" y="154075"/>
              <a:ext cx="281525" cy="399950"/>
            </a:xfrm>
            <a:custGeom>
              <a:avLst/>
              <a:gdLst/>
              <a:ahLst/>
              <a:cxnLst/>
              <a:rect l="l" t="t" r="r" b="b"/>
              <a:pathLst>
                <a:path w="11261" h="15998" extrusionOk="0">
                  <a:moveTo>
                    <a:pt x="11260" y="0"/>
                  </a:moveTo>
                  <a:lnTo>
                    <a:pt x="11260" y="0"/>
                  </a:lnTo>
                  <a:cubicBezTo>
                    <a:pt x="8177" y="1552"/>
                    <a:pt x="5372" y="3143"/>
                    <a:pt x="3124" y="5849"/>
                  </a:cubicBezTo>
                  <a:cubicBezTo>
                    <a:pt x="1353" y="7957"/>
                    <a:pt x="120" y="10603"/>
                    <a:pt x="21" y="13368"/>
                  </a:cubicBezTo>
                  <a:cubicBezTo>
                    <a:pt x="1" y="14025"/>
                    <a:pt x="41" y="14721"/>
                    <a:pt x="419" y="15298"/>
                  </a:cubicBezTo>
                  <a:cubicBezTo>
                    <a:pt x="696" y="15706"/>
                    <a:pt x="1188" y="15997"/>
                    <a:pt x="1666" y="15997"/>
                  </a:cubicBezTo>
                  <a:cubicBezTo>
                    <a:pt x="1839" y="15997"/>
                    <a:pt x="2010" y="15959"/>
                    <a:pt x="2169" y="15875"/>
                  </a:cubicBezTo>
                  <a:cubicBezTo>
                    <a:pt x="2487" y="15695"/>
                    <a:pt x="2686" y="15377"/>
                    <a:pt x="2865" y="15079"/>
                  </a:cubicBezTo>
                  <a:cubicBezTo>
                    <a:pt x="4775" y="11697"/>
                    <a:pt x="4695" y="7420"/>
                    <a:pt x="6864" y="4178"/>
                  </a:cubicBezTo>
                  <a:cubicBezTo>
                    <a:pt x="7998" y="2467"/>
                    <a:pt x="9669" y="1253"/>
                    <a:pt x="11260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459" name="Google Shape;1459;p19"/>
            <p:cNvSpPr/>
            <p:nvPr/>
          </p:nvSpPr>
          <p:spPr>
            <a:xfrm>
              <a:off x="4182475" y="143125"/>
              <a:ext cx="238725" cy="251675"/>
            </a:xfrm>
            <a:custGeom>
              <a:avLst/>
              <a:gdLst/>
              <a:ahLst/>
              <a:cxnLst/>
              <a:rect l="l" t="t" r="r" b="b"/>
              <a:pathLst>
                <a:path w="9549" h="10067" extrusionOk="0">
                  <a:moveTo>
                    <a:pt x="9549" y="0"/>
                  </a:moveTo>
                  <a:cubicBezTo>
                    <a:pt x="5630" y="1453"/>
                    <a:pt x="2347" y="4576"/>
                    <a:pt x="637" y="8395"/>
                  </a:cubicBezTo>
                  <a:cubicBezTo>
                    <a:pt x="438" y="8873"/>
                    <a:pt x="159" y="9569"/>
                    <a:pt x="0" y="10066"/>
                  </a:cubicBezTo>
                  <a:cubicBezTo>
                    <a:pt x="199" y="9589"/>
                    <a:pt x="537" y="8893"/>
                    <a:pt x="776" y="8455"/>
                  </a:cubicBezTo>
                  <a:cubicBezTo>
                    <a:pt x="2686" y="4775"/>
                    <a:pt x="5849" y="1811"/>
                    <a:pt x="95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460" name="Google Shape;1460;p19"/>
            <p:cNvSpPr/>
            <p:nvPr/>
          </p:nvSpPr>
          <p:spPr>
            <a:xfrm>
              <a:off x="3937300" y="69650"/>
              <a:ext cx="472475" cy="140675"/>
            </a:xfrm>
            <a:custGeom>
              <a:avLst/>
              <a:gdLst/>
              <a:ahLst/>
              <a:cxnLst/>
              <a:rect l="l" t="t" r="r" b="b"/>
              <a:pathLst>
                <a:path w="18899" h="5627" extrusionOk="0">
                  <a:moveTo>
                    <a:pt x="1338" y="0"/>
                  </a:moveTo>
                  <a:cubicBezTo>
                    <a:pt x="1154" y="0"/>
                    <a:pt x="975" y="25"/>
                    <a:pt x="816" y="95"/>
                  </a:cubicBezTo>
                  <a:cubicBezTo>
                    <a:pt x="219" y="373"/>
                    <a:pt x="0" y="1169"/>
                    <a:pt x="199" y="1825"/>
                  </a:cubicBezTo>
                  <a:cubicBezTo>
                    <a:pt x="398" y="2462"/>
                    <a:pt x="895" y="2939"/>
                    <a:pt x="1432" y="3337"/>
                  </a:cubicBezTo>
                  <a:cubicBezTo>
                    <a:pt x="3581" y="4925"/>
                    <a:pt x="6332" y="5627"/>
                    <a:pt x="9027" y="5627"/>
                  </a:cubicBezTo>
                  <a:cubicBezTo>
                    <a:pt x="9101" y="5627"/>
                    <a:pt x="9176" y="5626"/>
                    <a:pt x="9250" y="5625"/>
                  </a:cubicBezTo>
                  <a:cubicBezTo>
                    <a:pt x="12771" y="5565"/>
                    <a:pt x="15775" y="4372"/>
                    <a:pt x="18898" y="2939"/>
                  </a:cubicBezTo>
                  <a:lnTo>
                    <a:pt x="18898" y="2939"/>
                  </a:lnTo>
                  <a:cubicBezTo>
                    <a:pt x="17185" y="3351"/>
                    <a:pt x="15486" y="3791"/>
                    <a:pt x="13726" y="3791"/>
                  </a:cubicBezTo>
                  <a:cubicBezTo>
                    <a:pt x="13443" y="3791"/>
                    <a:pt x="13158" y="3780"/>
                    <a:pt x="12871" y="3755"/>
                  </a:cubicBezTo>
                  <a:cubicBezTo>
                    <a:pt x="9011" y="3417"/>
                    <a:pt x="5709" y="672"/>
                    <a:pt x="1890" y="55"/>
                  </a:cubicBezTo>
                  <a:cubicBezTo>
                    <a:pt x="1711" y="25"/>
                    <a:pt x="1522" y="0"/>
                    <a:pt x="1338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461" name="Google Shape;1461;p19"/>
            <p:cNvSpPr/>
            <p:nvPr/>
          </p:nvSpPr>
          <p:spPr>
            <a:xfrm>
              <a:off x="4085500" y="134175"/>
              <a:ext cx="345650" cy="55525"/>
            </a:xfrm>
            <a:custGeom>
              <a:avLst/>
              <a:gdLst/>
              <a:ahLst/>
              <a:cxnLst/>
              <a:rect l="l" t="t" r="r" b="b"/>
              <a:pathLst>
                <a:path w="13826" h="2221" extrusionOk="0">
                  <a:moveTo>
                    <a:pt x="13825" y="0"/>
                  </a:moveTo>
                  <a:lnTo>
                    <a:pt x="13825" y="0"/>
                  </a:lnTo>
                  <a:cubicBezTo>
                    <a:pt x="11191" y="1254"/>
                    <a:pt x="8267" y="1910"/>
                    <a:pt x="5343" y="1910"/>
                  </a:cubicBezTo>
                  <a:cubicBezTo>
                    <a:pt x="4139" y="1910"/>
                    <a:pt x="2935" y="1798"/>
                    <a:pt x="1751" y="1572"/>
                  </a:cubicBezTo>
                  <a:cubicBezTo>
                    <a:pt x="1214" y="1472"/>
                    <a:pt x="497" y="1274"/>
                    <a:pt x="0" y="1154"/>
                  </a:cubicBezTo>
                  <a:lnTo>
                    <a:pt x="0" y="1154"/>
                  </a:lnTo>
                  <a:cubicBezTo>
                    <a:pt x="477" y="1353"/>
                    <a:pt x="1194" y="1572"/>
                    <a:pt x="1691" y="1731"/>
                  </a:cubicBezTo>
                  <a:cubicBezTo>
                    <a:pt x="2977" y="2059"/>
                    <a:pt x="4305" y="2221"/>
                    <a:pt x="5633" y="2221"/>
                  </a:cubicBezTo>
                  <a:cubicBezTo>
                    <a:pt x="8498" y="2221"/>
                    <a:pt x="11366" y="1468"/>
                    <a:pt x="138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grpSp>
        <p:nvGrpSpPr>
          <p:cNvPr id="1462" name="Google Shape;1462;p19"/>
          <p:cNvGrpSpPr/>
          <p:nvPr/>
        </p:nvGrpSpPr>
        <p:grpSpPr>
          <a:xfrm flipH="1">
            <a:off x="9842725" y="5242602"/>
            <a:ext cx="3406585" cy="2969433"/>
            <a:chOff x="-5434800" y="644925"/>
            <a:chExt cx="3658275" cy="3188825"/>
          </a:xfrm>
        </p:grpSpPr>
        <p:sp>
          <p:nvSpPr>
            <p:cNvPr id="1463" name="Google Shape;1463;p19"/>
            <p:cNvSpPr/>
            <p:nvPr/>
          </p:nvSpPr>
          <p:spPr>
            <a:xfrm>
              <a:off x="-5434800" y="644925"/>
              <a:ext cx="2163850" cy="2651225"/>
            </a:xfrm>
            <a:custGeom>
              <a:avLst/>
              <a:gdLst/>
              <a:ahLst/>
              <a:cxnLst/>
              <a:rect l="l" t="t" r="r" b="b"/>
              <a:pathLst>
                <a:path w="86554" h="106049" extrusionOk="0">
                  <a:moveTo>
                    <a:pt x="26776" y="1"/>
                  </a:moveTo>
                  <a:lnTo>
                    <a:pt x="0" y="93079"/>
                  </a:lnTo>
                  <a:lnTo>
                    <a:pt x="60991" y="106049"/>
                  </a:lnTo>
                  <a:lnTo>
                    <a:pt x="86553" y="17228"/>
                  </a:lnTo>
                  <a:cubicBezTo>
                    <a:pt x="54387" y="1373"/>
                    <a:pt x="26776" y="1"/>
                    <a:pt x="26776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464" name="Google Shape;1464;p19"/>
            <p:cNvSpPr/>
            <p:nvPr/>
          </p:nvSpPr>
          <p:spPr>
            <a:xfrm>
              <a:off x="-5340325" y="890100"/>
              <a:ext cx="2010200" cy="2403575"/>
            </a:xfrm>
            <a:custGeom>
              <a:avLst/>
              <a:gdLst/>
              <a:ahLst/>
              <a:cxnLst/>
              <a:rect l="l" t="t" r="r" b="b"/>
              <a:pathLst>
                <a:path w="80408" h="96143" extrusionOk="0">
                  <a:moveTo>
                    <a:pt x="25523" y="1"/>
                  </a:moveTo>
                  <a:lnTo>
                    <a:pt x="1" y="78259"/>
                  </a:lnTo>
                  <a:lnTo>
                    <a:pt x="1553" y="83172"/>
                  </a:lnTo>
                  <a:cubicBezTo>
                    <a:pt x="20471" y="85519"/>
                    <a:pt x="39965" y="88046"/>
                    <a:pt x="57252" y="96142"/>
                  </a:cubicBezTo>
                  <a:lnTo>
                    <a:pt x="80407" y="15855"/>
                  </a:lnTo>
                  <a:cubicBezTo>
                    <a:pt x="63777" y="8037"/>
                    <a:pt x="45854" y="2766"/>
                    <a:pt x="27652" y="299"/>
                  </a:cubicBezTo>
                  <a:lnTo>
                    <a:pt x="25523" y="1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465" name="Google Shape;1465;p19"/>
            <p:cNvSpPr/>
            <p:nvPr/>
          </p:nvSpPr>
          <p:spPr>
            <a:xfrm>
              <a:off x="-5340800" y="704100"/>
              <a:ext cx="2058400" cy="2557750"/>
            </a:xfrm>
            <a:custGeom>
              <a:avLst/>
              <a:gdLst/>
              <a:ahLst/>
              <a:cxnLst/>
              <a:rect l="l" t="t" r="r" b="b"/>
              <a:pathLst>
                <a:path w="82336" h="102310" extrusionOk="0">
                  <a:moveTo>
                    <a:pt x="24707" y="1"/>
                  </a:moveTo>
                  <a:lnTo>
                    <a:pt x="0" y="85699"/>
                  </a:lnTo>
                  <a:cubicBezTo>
                    <a:pt x="19893" y="88165"/>
                    <a:pt x="39467" y="93815"/>
                    <a:pt x="57609" y="102309"/>
                  </a:cubicBezTo>
                  <a:lnTo>
                    <a:pt x="82336" y="16611"/>
                  </a:lnTo>
                  <a:cubicBezTo>
                    <a:pt x="64870" y="8395"/>
                    <a:pt x="46072" y="2845"/>
                    <a:pt x="26955" y="299"/>
                  </a:cubicBezTo>
                  <a:lnTo>
                    <a:pt x="24707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466" name="Google Shape;1466;p19"/>
            <p:cNvSpPr/>
            <p:nvPr/>
          </p:nvSpPr>
          <p:spPr>
            <a:xfrm>
              <a:off x="-3900575" y="1119375"/>
              <a:ext cx="618175" cy="2142475"/>
            </a:xfrm>
            <a:custGeom>
              <a:avLst/>
              <a:gdLst/>
              <a:ahLst/>
              <a:cxnLst/>
              <a:rect l="l" t="t" r="r" b="b"/>
              <a:pathLst>
                <a:path w="24727" h="85699" extrusionOk="0">
                  <a:moveTo>
                    <a:pt x="0" y="85698"/>
                  </a:moveTo>
                  <a:lnTo>
                    <a:pt x="24727" y="0"/>
                  </a:lnTo>
                </a:path>
              </a:pathLst>
            </a:custGeom>
            <a:solidFill>
              <a:srgbClr val="7797F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467" name="Google Shape;1467;p19"/>
            <p:cNvSpPr/>
            <p:nvPr/>
          </p:nvSpPr>
          <p:spPr>
            <a:xfrm>
              <a:off x="-4599300" y="868725"/>
              <a:ext cx="1160250" cy="316800"/>
            </a:xfrm>
            <a:custGeom>
              <a:avLst/>
              <a:gdLst/>
              <a:ahLst/>
              <a:cxnLst/>
              <a:rect l="l" t="t" r="r" b="b"/>
              <a:pathLst>
                <a:path w="46410" h="12672" fill="none" extrusionOk="0">
                  <a:moveTo>
                    <a:pt x="0" y="0"/>
                  </a:moveTo>
                  <a:cubicBezTo>
                    <a:pt x="15855" y="2507"/>
                    <a:pt x="31490" y="6784"/>
                    <a:pt x="46410" y="12672"/>
                  </a:cubicBezTo>
                </a:path>
              </a:pathLst>
            </a:custGeom>
            <a:noFill/>
            <a:ln w="20875" cap="flat" cmpd="sng">
              <a:solidFill>
                <a:schemeClr val="lt2"/>
              </a:solidFill>
              <a:prstDash val="solid"/>
              <a:miter lim="19892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468" name="Google Shape;1468;p19"/>
            <p:cNvSpPr/>
            <p:nvPr/>
          </p:nvSpPr>
          <p:spPr>
            <a:xfrm>
              <a:off x="-4673400" y="1097975"/>
              <a:ext cx="1160250" cy="316825"/>
            </a:xfrm>
            <a:custGeom>
              <a:avLst/>
              <a:gdLst/>
              <a:ahLst/>
              <a:cxnLst/>
              <a:rect l="l" t="t" r="r" b="b"/>
              <a:pathLst>
                <a:path w="46410" h="12673" fill="none" extrusionOk="0">
                  <a:moveTo>
                    <a:pt x="0" y="1"/>
                  </a:moveTo>
                  <a:cubicBezTo>
                    <a:pt x="15855" y="2507"/>
                    <a:pt x="31490" y="6784"/>
                    <a:pt x="46410" y="12672"/>
                  </a:cubicBezTo>
                </a:path>
              </a:pathLst>
            </a:custGeom>
            <a:noFill/>
            <a:ln w="20875" cap="flat" cmpd="sng">
              <a:solidFill>
                <a:schemeClr val="lt2"/>
              </a:solidFill>
              <a:prstDash val="solid"/>
              <a:miter lim="19892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469" name="Google Shape;1469;p19"/>
            <p:cNvSpPr/>
            <p:nvPr/>
          </p:nvSpPr>
          <p:spPr>
            <a:xfrm>
              <a:off x="-4747025" y="1327750"/>
              <a:ext cx="1159775" cy="317300"/>
            </a:xfrm>
            <a:custGeom>
              <a:avLst/>
              <a:gdLst/>
              <a:ahLst/>
              <a:cxnLst/>
              <a:rect l="l" t="t" r="r" b="b"/>
              <a:pathLst>
                <a:path w="46391" h="12692" fill="none" extrusionOk="0">
                  <a:moveTo>
                    <a:pt x="1" y="0"/>
                  </a:moveTo>
                  <a:cubicBezTo>
                    <a:pt x="15835" y="2527"/>
                    <a:pt x="31471" y="6804"/>
                    <a:pt x="46391" y="12692"/>
                  </a:cubicBezTo>
                </a:path>
              </a:pathLst>
            </a:custGeom>
            <a:noFill/>
            <a:ln w="20875" cap="flat" cmpd="sng">
              <a:solidFill>
                <a:schemeClr val="lt2"/>
              </a:solidFill>
              <a:prstDash val="solid"/>
              <a:miter lim="19892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470" name="Google Shape;1470;p19"/>
            <p:cNvSpPr/>
            <p:nvPr/>
          </p:nvSpPr>
          <p:spPr>
            <a:xfrm>
              <a:off x="-4821125" y="1557500"/>
              <a:ext cx="1159775" cy="316825"/>
            </a:xfrm>
            <a:custGeom>
              <a:avLst/>
              <a:gdLst/>
              <a:ahLst/>
              <a:cxnLst/>
              <a:rect l="l" t="t" r="r" b="b"/>
              <a:pathLst>
                <a:path w="46391" h="12673" fill="none" extrusionOk="0">
                  <a:moveTo>
                    <a:pt x="1" y="1"/>
                  </a:moveTo>
                  <a:cubicBezTo>
                    <a:pt x="15835" y="2507"/>
                    <a:pt x="31471" y="6784"/>
                    <a:pt x="46391" y="12672"/>
                  </a:cubicBezTo>
                </a:path>
              </a:pathLst>
            </a:custGeom>
            <a:noFill/>
            <a:ln w="20875" cap="flat" cmpd="sng">
              <a:solidFill>
                <a:schemeClr val="lt2"/>
              </a:solidFill>
              <a:prstDash val="solid"/>
              <a:miter lim="19892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471" name="Google Shape;1471;p19"/>
            <p:cNvSpPr/>
            <p:nvPr/>
          </p:nvSpPr>
          <p:spPr>
            <a:xfrm>
              <a:off x="-4895225" y="1786775"/>
              <a:ext cx="1160275" cy="317300"/>
            </a:xfrm>
            <a:custGeom>
              <a:avLst/>
              <a:gdLst/>
              <a:ahLst/>
              <a:cxnLst/>
              <a:rect l="l" t="t" r="r" b="b"/>
              <a:pathLst>
                <a:path w="46411" h="12692" fill="none" extrusionOk="0">
                  <a:moveTo>
                    <a:pt x="1" y="0"/>
                  </a:moveTo>
                  <a:cubicBezTo>
                    <a:pt x="15835" y="2507"/>
                    <a:pt x="31491" y="6784"/>
                    <a:pt x="46411" y="12692"/>
                  </a:cubicBezTo>
                </a:path>
              </a:pathLst>
            </a:custGeom>
            <a:noFill/>
            <a:ln w="20875" cap="flat" cmpd="sng">
              <a:solidFill>
                <a:schemeClr val="lt2"/>
              </a:solidFill>
              <a:prstDash val="solid"/>
              <a:miter lim="19892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472" name="Google Shape;1472;p19"/>
            <p:cNvSpPr/>
            <p:nvPr/>
          </p:nvSpPr>
          <p:spPr>
            <a:xfrm>
              <a:off x="-4969325" y="2017025"/>
              <a:ext cx="1160275" cy="316825"/>
            </a:xfrm>
            <a:custGeom>
              <a:avLst/>
              <a:gdLst/>
              <a:ahLst/>
              <a:cxnLst/>
              <a:rect l="l" t="t" r="r" b="b"/>
              <a:pathLst>
                <a:path w="46411" h="12673" fill="none" extrusionOk="0">
                  <a:moveTo>
                    <a:pt x="1" y="1"/>
                  </a:moveTo>
                  <a:cubicBezTo>
                    <a:pt x="15855" y="2507"/>
                    <a:pt x="31491" y="6784"/>
                    <a:pt x="46411" y="12672"/>
                  </a:cubicBezTo>
                </a:path>
              </a:pathLst>
            </a:custGeom>
            <a:noFill/>
            <a:ln w="20875" cap="flat" cmpd="sng">
              <a:solidFill>
                <a:schemeClr val="lt2"/>
              </a:solidFill>
              <a:prstDash val="solid"/>
              <a:miter lim="19892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473" name="Google Shape;1473;p19"/>
            <p:cNvSpPr/>
            <p:nvPr/>
          </p:nvSpPr>
          <p:spPr>
            <a:xfrm>
              <a:off x="-5042925" y="2246300"/>
              <a:ext cx="1159775" cy="316800"/>
            </a:xfrm>
            <a:custGeom>
              <a:avLst/>
              <a:gdLst/>
              <a:ahLst/>
              <a:cxnLst/>
              <a:rect l="l" t="t" r="r" b="b"/>
              <a:pathLst>
                <a:path w="46391" h="12672" fill="none" extrusionOk="0">
                  <a:moveTo>
                    <a:pt x="1" y="0"/>
                  </a:moveTo>
                  <a:cubicBezTo>
                    <a:pt x="15835" y="2507"/>
                    <a:pt x="31471" y="6784"/>
                    <a:pt x="46391" y="12672"/>
                  </a:cubicBezTo>
                </a:path>
              </a:pathLst>
            </a:custGeom>
            <a:noFill/>
            <a:ln w="20875" cap="flat" cmpd="sng">
              <a:solidFill>
                <a:schemeClr val="lt2"/>
              </a:solidFill>
              <a:prstDash val="solid"/>
              <a:miter lim="19892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474" name="Google Shape;1474;p19"/>
            <p:cNvSpPr/>
            <p:nvPr/>
          </p:nvSpPr>
          <p:spPr>
            <a:xfrm>
              <a:off x="-5117025" y="2475550"/>
              <a:ext cx="1159775" cy="317325"/>
            </a:xfrm>
            <a:custGeom>
              <a:avLst/>
              <a:gdLst/>
              <a:ahLst/>
              <a:cxnLst/>
              <a:rect l="l" t="t" r="r" b="b"/>
              <a:pathLst>
                <a:path w="46391" h="12693" fill="none" extrusionOk="0">
                  <a:moveTo>
                    <a:pt x="1" y="1"/>
                  </a:moveTo>
                  <a:cubicBezTo>
                    <a:pt x="15835" y="2507"/>
                    <a:pt x="31471" y="6784"/>
                    <a:pt x="46391" y="12692"/>
                  </a:cubicBezTo>
                </a:path>
              </a:pathLst>
            </a:custGeom>
            <a:noFill/>
            <a:ln w="20875" cap="flat" cmpd="sng">
              <a:solidFill>
                <a:schemeClr val="lt2"/>
              </a:solidFill>
              <a:prstDash val="solid"/>
              <a:miter lim="19892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475" name="Google Shape;1475;p19"/>
            <p:cNvSpPr/>
            <p:nvPr/>
          </p:nvSpPr>
          <p:spPr>
            <a:xfrm>
              <a:off x="-5191625" y="2705800"/>
              <a:ext cx="1159775" cy="316825"/>
            </a:xfrm>
            <a:custGeom>
              <a:avLst/>
              <a:gdLst/>
              <a:ahLst/>
              <a:cxnLst/>
              <a:rect l="l" t="t" r="r" b="b"/>
              <a:pathLst>
                <a:path w="46391" h="12673" fill="none" extrusionOk="0">
                  <a:moveTo>
                    <a:pt x="1" y="1"/>
                  </a:moveTo>
                  <a:cubicBezTo>
                    <a:pt x="15835" y="2507"/>
                    <a:pt x="31471" y="6784"/>
                    <a:pt x="46391" y="12673"/>
                  </a:cubicBezTo>
                </a:path>
              </a:pathLst>
            </a:custGeom>
            <a:noFill/>
            <a:ln w="20875" cap="flat" cmpd="sng">
              <a:solidFill>
                <a:schemeClr val="lt2"/>
              </a:solidFill>
              <a:prstDash val="solid"/>
              <a:miter lim="19892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476" name="Google Shape;1476;p19"/>
            <p:cNvSpPr/>
            <p:nvPr/>
          </p:nvSpPr>
          <p:spPr>
            <a:xfrm>
              <a:off x="-4636125" y="981100"/>
              <a:ext cx="1160275" cy="317325"/>
            </a:xfrm>
            <a:custGeom>
              <a:avLst/>
              <a:gdLst/>
              <a:ahLst/>
              <a:cxnLst/>
              <a:rect l="l" t="t" r="r" b="b"/>
              <a:pathLst>
                <a:path w="46411" h="12693" fill="none" extrusionOk="0">
                  <a:moveTo>
                    <a:pt x="1" y="1"/>
                  </a:moveTo>
                  <a:cubicBezTo>
                    <a:pt x="15855" y="2507"/>
                    <a:pt x="31491" y="6784"/>
                    <a:pt x="46411" y="12693"/>
                  </a:cubicBezTo>
                </a:path>
              </a:pathLst>
            </a:custGeom>
            <a:noFill/>
            <a:ln w="20875" cap="flat" cmpd="sng">
              <a:solidFill>
                <a:schemeClr val="lt2"/>
              </a:solidFill>
              <a:prstDash val="solid"/>
              <a:miter lim="19892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477" name="Google Shape;1477;p19"/>
            <p:cNvSpPr/>
            <p:nvPr/>
          </p:nvSpPr>
          <p:spPr>
            <a:xfrm>
              <a:off x="-4709725" y="1211375"/>
              <a:ext cx="1159775" cy="316800"/>
            </a:xfrm>
            <a:custGeom>
              <a:avLst/>
              <a:gdLst/>
              <a:ahLst/>
              <a:cxnLst/>
              <a:rect l="l" t="t" r="r" b="b"/>
              <a:pathLst>
                <a:path w="46391" h="12672" fill="none" extrusionOk="0">
                  <a:moveTo>
                    <a:pt x="1" y="0"/>
                  </a:moveTo>
                  <a:cubicBezTo>
                    <a:pt x="15835" y="2507"/>
                    <a:pt x="31471" y="6784"/>
                    <a:pt x="46391" y="12672"/>
                  </a:cubicBezTo>
                </a:path>
              </a:pathLst>
            </a:custGeom>
            <a:noFill/>
            <a:ln w="20875" cap="flat" cmpd="sng">
              <a:solidFill>
                <a:schemeClr val="lt2"/>
              </a:solidFill>
              <a:prstDash val="solid"/>
              <a:miter lim="19892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478" name="Google Shape;1478;p19"/>
            <p:cNvSpPr/>
            <p:nvPr/>
          </p:nvSpPr>
          <p:spPr>
            <a:xfrm>
              <a:off x="-4783825" y="1440625"/>
              <a:ext cx="1159775" cy="316825"/>
            </a:xfrm>
            <a:custGeom>
              <a:avLst/>
              <a:gdLst/>
              <a:ahLst/>
              <a:cxnLst/>
              <a:rect l="l" t="t" r="r" b="b"/>
              <a:pathLst>
                <a:path w="46391" h="12673" fill="none" extrusionOk="0">
                  <a:moveTo>
                    <a:pt x="1" y="1"/>
                  </a:moveTo>
                  <a:cubicBezTo>
                    <a:pt x="15835" y="2507"/>
                    <a:pt x="31471" y="6784"/>
                    <a:pt x="46391" y="12673"/>
                  </a:cubicBezTo>
                </a:path>
              </a:pathLst>
            </a:custGeom>
            <a:noFill/>
            <a:ln w="20875" cap="flat" cmpd="sng">
              <a:solidFill>
                <a:schemeClr val="lt2"/>
              </a:solidFill>
              <a:prstDash val="solid"/>
              <a:miter lim="19892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479" name="Google Shape;1479;p19"/>
            <p:cNvSpPr/>
            <p:nvPr/>
          </p:nvSpPr>
          <p:spPr>
            <a:xfrm>
              <a:off x="-4857925" y="1669900"/>
              <a:ext cx="1160275" cy="316825"/>
            </a:xfrm>
            <a:custGeom>
              <a:avLst/>
              <a:gdLst/>
              <a:ahLst/>
              <a:cxnLst/>
              <a:rect l="l" t="t" r="r" b="b"/>
              <a:pathLst>
                <a:path w="46411" h="12673" fill="none" extrusionOk="0">
                  <a:moveTo>
                    <a:pt x="1" y="0"/>
                  </a:moveTo>
                  <a:cubicBezTo>
                    <a:pt x="15835" y="2507"/>
                    <a:pt x="31491" y="6784"/>
                    <a:pt x="46410" y="12672"/>
                  </a:cubicBezTo>
                </a:path>
              </a:pathLst>
            </a:custGeom>
            <a:noFill/>
            <a:ln w="20875" cap="flat" cmpd="sng">
              <a:solidFill>
                <a:schemeClr val="lt2"/>
              </a:solidFill>
              <a:prstDash val="solid"/>
              <a:miter lim="19892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480" name="Google Shape;1480;p19"/>
            <p:cNvSpPr/>
            <p:nvPr/>
          </p:nvSpPr>
          <p:spPr>
            <a:xfrm>
              <a:off x="-4932025" y="1899650"/>
              <a:ext cx="1160275" cy="317325"/>
            </a:xfrm>
            <a:custGeom>
              <a:avLst/>
              <a:gdLst/>
              <a:ahLst/>
              <a:cxnLst/>
              <a:rect l="l" t="t" r="r" b="b"/>
              <a:pathLst>
                <a:path w="46411" h="12693" fill="none" extrusionOk="0">
                  <a:moveTo>
                    <a:pt x="1" y="1"/>
                  </a:moveTo>
                  <a:cubicBezTo>
                    <a:pt x="15855" y="2527"/>
                    <a:pt x="31491" y="6804"/>
                    <a:pt x="46410" y="12692"/>
                  </a:cubicBezTo>
                </a:path>
              </a:pathLst>
            </a:custGeom>
            <a:noFill/>
            <a:ln w="20875" cap="flat" cmpd="sng">
              <a:solidFill>
                <a:schemeClr val="lt2"/>
              </a:solidFill>
              <a:prstDash val="solid"/>
              <a:miter lim="19892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481" name="Google Shape;1481;p19"/>
            <p:cNvSpPr/>
            <p:nvPr/>
          </p:nvSpPr>
          <p:spPr>
            <a:xfrm>
              <a:off x="-5005625" y="2129425"/>
              <a:ext cx="1159775" cy="316800"/>
            </a:xfrm>
            <a:custGeom>
              <a:avLst/>
              <a:gdLst/>
              <a:ahLst/>
              <a:cxnLst/>
              <a:rect l="l" t="t" r="r" b="b"/>
              <a:pathLst>
                <a:path w="46391" h="12672" fill="none" extrusionOk="0">
                  <a:moveTo>
                    <a:pt x="1" y="0"/>
                  </a:moveTo>
                  <a:cubicBezTo>
                    <a:pt x="15835" y="2507"/>
                    <a:pt x="31471" y="6784"/>
                    <a:pt x="46390" y="12672"/>
                  </a:cubicBezTo>
                </a:path>
              </a:pathLst>
            </a:custGeom>
            <a:noFill/>
            <a:ln w="20875" cap="flat" cmpd="sng">
              <a:solidFill>
                <a:schemeClr val="lt2"/>
              </a:solidFill>
              <a:prstDash val="solid"/>
              <a:miter lim="19892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482" name="Google Shape;1482;p19"/>
            <p:cNvSpPr/>
            <p:nvPr/>
          </p:nvSpPr>
          <p:spPr>
            <a:xfrm>
              <a:off x="-5079725" y="2358675"/>
              <a:ext cx="1159775" cy="317325"/>
            </a:xfrm>
            <a:custGeom>
              <a:avLst/>
              <a:gdLst/>
              <a:ahLst/>
              <a:cxnLst/>
              <a:rect l="l" t="t" r="r" b="b"/>
              <a:pathLst>
                <a:path w="46391" h="12693" fill="none" extrusionOk="0">
                  <a:moveTo>
                    <a:pt x="1" y="1"/>
                  </a:moveTo>
                  <a:cubicBezTo>
                    <a:pt x="15835" y="2507"/>
                    <a:pt x="31471" y="6784"/>
                    <a:pt x="46390" y="12692"/>
                  </a:cubicBezTo>
                </a:path>
              </a:pathLst>
            </a:custGeom>
            <a:noFill/>
            <a:ln w="20875" cap="flat" cmpd="sng">
              <a:solidFill>
                <a:schemeClr val="lt2"/>
              </a:solidFill>
              <a:prstDash val="solid"/>
              <a:miter lim="19892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483" name="Google Shape;1483;p19"/>
            <p:cNvSpPr/>
            <p:nvPr/>
          </p:nvSpPr>
          <p:spPr>
            <a:xfrm>
              <a:off x="-5154325" y="2588950"/>
              <a:ext cx="1159775" cy="316800"/>
            </a:xfrm>
            <a:custGeom>
              <a:avLst/>
              <a:gdLst/>
              <a:ahLst/>
              <a:cxnLst/>
              <a:rect l="l" t="t" r="r" b="b"/>
              <a:pathLst>
                <a:path w="46391" h="12672" fill="none" extrusionOk="0">
                  <a:moveTo>
                    <a:pt x="1" y="0"/>
                  </a:moveTo>
                  <a:cubicBezTo>
                    <a:pt x="15835" y="2507"/>
                    <a:pt x="31471" y="6784"/>
                    <a:pt x="46391" y="12672"/>
                  </a:cubicBezTo>
                </a:path>
              </a:pathLst>
            </a:custGeom>
            <a:noFill/>
            <a:ln w="20875" cap="flat" cmpd="sng">
              <a:solidFill>
                <a:schemeClr val="lt2"/>
              </a:solidFill>
              <a:prstDash val="solid"/>
              <a:miter lim="19892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484" name="Google Shape;1484;p19"/>
            <p:cNvSpPr/>
            <p:nvPr/>
          </p:nvSpPr>
          <p:spPr>
            <a:xfrm>
              <a:off x="-3910025" y="1076100"/>
              <a:ext cx="2133500" cy="2757650"/>
            </a:xfrm>
            <a:custGeom>
              <a:avLst/>
              <a:gdLst/>
              <a:ahLst/>
              <a:cxnLst/>
              <a:rect l="l" t="t" r="r" b="b"/>
              <a:pathLst>
                <a:path w="85340" h="110306" extrusionOk="0">
                  <a:moveTo>
                    <a:pt x="25562" y="1"/>
                  </a:moveTo>
                  <a:lnTo>
                    <a:pt x="24727" y="3144"/>
                  </a:lnTo>
                  <a:lnTo>
                    <a:pt x="0" y="88802"/>
                  </a:lnTo>
                  <a:lnTo>
                    <a:pt x="58544" y="110306"/>
                  </a:lnTo>
                  <a:lnTo>
                    <a:pt x="85340" y="17248"/>
                  </a:lnTo>
                  <a:lnTo>
                    <a:pt x="83211" y="16273"/>
                  </a:lnTo>
                  <a:cubicBezTo>
                    <a:pt x="65010" y="7958"/>
                    <a:pt x="45435" y="2447"/>
                    <a:pt x="25562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485" name="Google Shape;1485;p19"/>
            <p:cNvSpPr/>
            <p:nvPr/>
          </p:nvSpPr>
          <p:spPr>
            <a:xfrm>
              <a:off x="-3909025" y="1286475"/>
              <a:ext cx="1951975" cy="2474675"/>
            </a:xfrm>
            <a:custGeom>
              <a:avLst/>
              <a:gdLst/>
              <a:ahLst/>
              <a:cxnLst/>
              <a:rect l="l" t="t" r="r" b="b"/>
              <a:pathLst>
                <a:path w="78079" h="98987" extrusionOk="0">
                  <a:moveTo>
                    <a:pt x="23195" y="0"/>
                  </a:moveTo>
                  <a:lnTo>
                    <a:pt x="0" y="80287"/>
                  </a:lnTo>
                  <a:cubicBezTo>
                    <a:pt x="18938" y="82635"/>
                    <a:pt x="36762" y="90890"/>
                    <a:pt x="54049" y="98986"/>
                  </a:cubicBezTo>
                  <a:lnTo>
                    <a:pt x="57987" y="95664"/>
                  </a:lnTo>
                  <a:lnTo>
                    <a:pt x="78079" y="15835"/>
                  </a:lnTo>
                  <a:lnTo>
                    <a:pt x="76110" y="14940"/>
                  </a:lnTo>
                  <a:cubicBezTo>
                    <a:pt x="59400" y="7301"/>
                    <a:pt x="41417" y="2228"/>
                    <a:pt x="23195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486" name="Google Shape;1486;p19"/>
            <p:cNvSpPr/>
            <p:nvPr/>
          </p:nvSpPr>
          <p:spPr>
            <a:xfrm>
              <a:off x="-3900075" y="1119375"/>
              <a:ext cx="2058900" cy="2557725"/>
            </a:xfrm>
            <a:custGeom>
              <a:avLst/>
              <a:gdLst/>
              <a:ahLst/>
              <a:cxnLst/>
              <a:rect l="l" t="t" r="r" b="b"/>
              <a:pathLst>
                <a:path w="82356" h="102309" extrusionOk="0">
                  <a:moveTo>
                    <a:pt x="24747" y="0"/>
                  </a:moveTo>
                  <a:lnTo>
                    <a:pt x="0" y="85698"/>
                  </a:lnTo>
                  <a:cubicBezTo>
                    <a:pt x="19913" y="88165"/>
                    <a:pt x="39487" y="93814"/>
                    <a:pt x="57629" y="102308"/>
                  </a:cubicBezTo>
                  <a:lnTo>
                    <a:pt x="82356" y="16631"/>
                  </a:lnTo>
                  <a:lnTo>
                    <a:pt x="80307" y="15676"/>
                  </a:lnTo>
                  <a:cubicBezTo>
                    <a:pt x="62742" y="7679"/>
                    <a:pt x="43864" y="2348"/>
                    <a:pt x="24747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487" name="Google Shape;1487;p19"/>
            <p:cNvSpPr/>
            <p:nvPr/>
          </p:nvSpPr>
          <p:spPr>
            <a:xfrm>
              <a:off x="-3899575" y="1119875"/>
              <a:ext cx="618175" cy="2141975"/>
            </a:xfrm>
            <a:custGeom>
              <a:avLst/>
              <a:gdLst/>
              <a:ahLst/>
              <a:cxnLst/>
              <a:rect l="l" t="t" r="r" b="b"/>
              <a:pathLst>
                <a:path w="24727" h="85679" fill="none" extrusionOk="0">
                  <a:moveTo>
                    <a:pt x="0" y="85678"/>
                  </a:moveTo>
                  <a:lnTo>
                    <a:pt x="24727" y="0"/>
                  </a:lnTo>
                </a:path>
              </a:pathLst>
            </a:custGeom>
            <a:noFill/>
            <a:ln w="15425" cap="flat" cmpd="sng">
              <a:solidFill>
                <a:srgbClr val="282922"/>
              </a:solidFill>
              <a:prstDash val="solid"/>
              <a:miter lim="19892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488" name="Google Shape;1488;p19"/>
            <p:cNvSpPr/>
            <p:nvPr/>
          </p:nvSpPr>
          <p:spPr>
            <a:xfrm>
              <a:off x="-3184450" y="1259600"/>
              <a:ext cx="1150825" cy="349650"/>
            </a:xfrm>
            <a:custGeom>
              <a:avLst/>
              <a:gdLst/>
              <a:ahLst/>
              <a:cxnLst/>
              <a:rect l="l" t="t" r="r" b="b"/>
              <a:pathLst>
                <a:path w="46033" h="13986" fill="none" extrusionOk="0">
                  <a:moveTo>
                    <a:pt x="46032" y="13986"/>
                  </a:moveTo>
                  <a:cubicBezTo>
                    <a:pt x="31312" y="7660"/>
                    <a:pt x="15776" y="2925"/>
                    <a:pt x="1" y="1"/>
                  </a:cubicBezTo>
                </a:path>
              </a:pathLst>
            </a:custGeom>
            <a:noFill/>
            <a:ln w="20875" cap="flat" cmpd="sng">
              <a:solidFill>
                <a:schemeClr val="lt2"/>
              </a:solidFill>
              <a:prstDash val="solid"/>
              <a:miter lim="19892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489" name="Google Shape;1489;p19"/>
            <p:cNvSpPr/>
            <p:nvPr/>
          </p:nvSpPr>
          <p:spPr>
            <a:xfrm>
              <a:off x="-3244125" y="1493350"/>
              <a:ext cx="1150825" cy="349650"/>
            </a:xfrm>
            <a:custGeom>
              <a:avLst/>
              <a:gdLst/>
              <a:ahLst/>
              <a:cxnLst/>
              <a:rect l="l" t="t" r="r" b="b"/>
              <a:pathLst>
                <a:path w="46033" h="13986" fill="none" extrusionOk="0">
                  <a:moveTo>
                    <a:pt x="46032" y="13985"/>
                  </a:moveTo>
                  <a:cubicBezTo>
                    <a:pt x="31312" y="7659"/>
                    <a:pt x="15776" y="2945"/>
                    <a:pt x="1" y="1"/>
                  </a:cubicBezTo>
                </a:path>
              </a:pathLst>
            </a:custGeom>
            <a:noFill/>
            <a:ln w="20875" cap="flat" cmpd="sng">
              <a:solidFill>
                <a:schemeClr val="lt2"/>
              </a:solidFill>
              <a:prstDash val="solid"/>
              <a:miter lim="19892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490" name="Google Shape;1490;p19"/>
            <p:cNvSpPr/>
            <p:nvPr/>
          </p:nvSpPr>
          <p:spPr>
            <a:xfrm>
              <a:off x="-3303800" y="1727100"/>
              <a:ext cx="1150825" cy="349625"/>
            </a:xfrm>
            <a:custGeom>
              <a:avLst/>
              <a:gdLst/>
              <a:ahLst/>
              <a:cxnLst/>
              <a:rect l="l" t="t" r="r" b="b"/>
              <a:pathLst>
                <a:path w="46033" h="13985" fill="none" extrusionOk="0">
                  <a:moveTo>
                    <a:pt x="46032" y="13985"/>
                  </a:moveTo>
                  <a:cubicBezTo>
                    <a:pt x="31312" y="7659"/>
                    <a:pt x="15775" y="2924"/>
                    <a:pt x="0" y="0"/>
                  </a:cubicBezTo>
                </a:path>
              </a:pathLst>
            </a:custGeom>
            <a:noFill/>
            <a:ln w="20875" cap="flat" cmpd="sng">
              <a:solidFill>
                <a:schemeClr val="lt2"/>
              </a:solidFill>
              <a:prstDash val="solid"/>
              <a:miter lim="19892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491" name="Google Shape;1491;p19"/>
            <p:cNvSpPr/>
            <p:nvPr/>
          </p:nvSpPr>
          <p:spPr>
            <a:xfrm>
              <a:off x="-3363475" y="1960825"/>
              <a:ext cx="1150825" cy="349150"/>
            </a:xfrm>
            <a:custGeom>
              <a:avLst/>
              <a:gdLst/>
              <a:ahLst/>
              <a:cxnLst/>
              <a:rect l="l" t="t" r="r" b="b"/>
              <a:pathLst>
                <a:path w="46033" h="13966" fill="none" extrusionOk="0">
                  <a:moveTo>
                    <a:pt x="46032" y="13965"/>
                  </a:moveTo>
                  <a:cubicBezTo>
                    <a:pt x="31311" y="7659"/>
                    <a:pt x="15775" y="2925"/>
                    <a:pt x="0" y="1"/>
                  </a:cubicBezTo>
                </a:path>
              </a:pathLst>
            </a:custGeom>
            <a:noFill/>
            <a:ln w="20875" cap="flat" cmpd="sng">
              <a:solidFill>
                <a:schemeClr val="lt2"/>
              </a:solidFill>
              <a:prstDash val="solid"/>
              <a:miter lim="19892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492" name="Google Shape;1492;p19"/>
            <p:cNvSpPr/>
            <p:nvPr/>
          </p:nvSpPr>
          <p:spPr>
            <a:xfrm>
              <a:off x="-3423150" y="2194575"/>
              <a:ext cx="1150800" cy="349625"/>
            </a:xfrm>
            <a:custGeom>
              <a:avLst/>
              <a:gdLst/>
              <a:ahLst/>
              <a:cxnLst/>
              <a:rect l="l" t="t" r="r" b="b"/>
              <a:pathLst>
                <a:path w="46032" h="13985" fill="none" extrusionOk="0">
                  <a:moveTo>
                    <a:pt x="46032" y="13985"/>
                  </a:moveTo>
                  <a:cubicBezTo>
                    <a:pt x="31311" y="7659"/>
                    <a:pt x="15775" y="2944"/>
                    <a:pt x="0" y="0"/>
                  </a:cubicBezTo>
                </a:path>
              </a:pathLst>
            </a:custGeom>
            <a:noFill/>
            <a:ln w="20875" cap="flat" cmpd="sng">
              <a:solidFill>
                <a:schemeClr val="lt2"/>
              </a:solidFill>
              <a:prstDash val="solid"/>
              <a:miter lim="19892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493" name="Google Shape;1493;p19"/>
            <p:cNvSpPr/>
            <p:nvPr/>
          </p:nvSpPr>
          <p:spPr>
            <a:xfrm>
              <a:off x="-3482825" y="2428300"/>
              <a:ext cx="1150800" cy="349650"/>
            </a:xfrm>
            <a:custGeom>
              <a:avLst/>
              <a:gdLst/>
              <a:ahLst/>
              <a:cxnLst/>
              <a:rect l="l" t="t" r="r" b="b"/>
              <a:pathLst>
                <a:path w="46032" h="13986" fill="none" extrusionOk="0">
                  <a:moveTo>
                    <a:pt x="46032" y="13985"/>
                  </a:moveTo>
                  <a:cubicBezTo>
                    <a:pt x="31311" y="7660"/>
                    <a:pt x="15775" y="2925"/>
                    <a:pt x="0" y="1"/>
                  </a:cubicBezTo>
                </a:path>
              </a:pathLst>
            </a:custGeom>
            <a:noFill/>
            <a:ln w="20875" cap="flat" cmpd="sng">
              <a:solidFill>
                <a:schemeClr val="lt2"/>
              </a:solidFill>
              <a:prstDash val="solid"/>
              <a:miter lim="19892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494" name="Google Shape;1494;p19"/>
            <p:cNvSpPr/>
            <p:nvPr/>
          </p:nvSpPr>
          <p:spPr>
            <a:xfrm>
              <a:off x="-3542500" y="2662050"/>
              <a:ext cx="1150800" cy="349625"/>
            </a:xfrm>
            <a:custGeom>
              <a:avLst/>
              <a:gdLst/>
              <a:ahLst/>
              <a:cxnLst/>
              <a:rect l="l" t="t" r="r" b="b"/>
              <a:pathLst>
                <a:path w="46032" h="13985" fill="none" extrusionOk="0">
                  <a:moveTo>
                    <a:pt x="46032" y="13985"/>
                  </a:moveTo>
                  <a:cubicBezTo>
                    <a:pt x="31311" y="7659"/>
                    <a:pt x="15775" y="2945"/>
                    <a:pt x="0" y="0"/>
                  </a:cubicBezTo>
                </a:path>
              </a:pathLst>
            </a:custGeom>
            <a:noFill/>
            <a:ln w="20875" cap="flat" cmpd="sng">
              <a:solidFill>
                <a:schemeClr val="lt2"/>
              </a:solidFill>
              <a:prstDash val="solid"/>
              <a:miter lim="19892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495" name="Google Shape;1495;p19"/>
            <p:cNvSpPr/>
            <p:nvPr/>
          </p:nvSpPr>
          <p:spPr>
            <a:xfrm>
              <a:off x="-3602200" y="2895800"/>
              <a:ext cx="1150825" cy="349625"/>
            </a:xfrm>
            <a:custGeom>
              <a:avLst/>
              <a:gdLst/>
              <a:ahLst/>
              <a:cxnLst/>
              <a:rect l="l" t="t" r="r" b="b"/>
              <a:pathLst>
                <a:path w="46033" h="13985" fill="none" extrusionOk="0">
                  <a:moveTo>
                    <a:pt x="46033" y="13985"/>
                  </a:moveTo>
                  <a:cubicBezTo>
                    <a:pt x="31312" y="7659"/>
                    <a:pt x="15776" y="2944"/>
                    <a:pt x="1" y="0"/>
                  </a:cubicBezTo>
                </a:path>
              </a:pathLst>
            </a:custGeom>
            <a:noFill/>
            <a:ln w="20875" cap="flat" cmpd="sng">
              <a:solidFill>
                <a:schemeClr val="lt2"/>
              </a:solidFill>
              <a:prstDash val="solid"/>
              <a:miter lim="19892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496" name="Google Shape;1496;p19"/>
            <p:cNvSpPr/>
            <p:nvPr/>
          </p:nvSpPr>
          <p:spPr>
            <a:xfrm>
              <a:off x="-3661875" y="3129525"/>
              <a:ext cx="1150825" cy="349650"/>
            </a:xfrm>
            <a:custGeom>
              <a:avLst/>
              <a:gdLst/>
              <a:ahLst/>
              <a:cxnLst/>
              <a:rect l="l" t="t" r="r" b="b"/>
              <a:pathLst>
                <a:path w="46033" h="13986" fill="none" extrusionOk="0">
                  <a:moveTo>
                    <a:pt x="46032" y="13985"/>
                  </a:moveTo>
                  <a:cubicBezTo>
                    <a:pt x="31312" y="7659"/>
                    <a:pt x="15776" y="2925"/>
                    <a:pt x="1" y="1"/>
                  </a:cubicBezTo>
                </a:path>
              </a:pathLst>
            </a:custGeom>
            <a:noFill/>
            <a:ln w="20875" cap="flat" cmpd="sng">
              <a:solidFill>
                <a:schemeClr val="lt2"/>
              </a:solidFill>
              <a:prstDash val="solid"/>
              <a:miter lim="19892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497" name="Google Shape;1497;p19"/>
            <p:cNvSpPr/>
            <p:nvPr/>
          </p:nvSpPr>
          <p:spPr>
            <a:xfrm>
              <a:off x="-3213775" y="1374500"/>
              <a:ext cx="1150800" cy="349625"/>
            </a:xfrm>
            <a:custGeom>
              <a:avLst/>
              <a:gdLst/>
              <a:ahLst/>
              <a:cxnLst/>
              <a:rect l="l" t="t" r="r" b="b"/>
              <a:pathLst>
                <a:path w="46032" h="13985" fill="none" extrusionOk="0">
                  <a:moveTo>
                    <a:pt x="46032" y="13985"/>
                  </a:moveTo>
                  <a:cubicBezTo>
                    <a:pt x="31311" y="7659"/>
                    <a:pt x="15775" y="2944"/>
                    <a:pt x="0" y="0"/>
                  </a:cubicBezTo>
                </a:path>
              </a:pathLst>
            </a:custGeom>
            <a:noFill/>
            <a:ln w="20875" cap="flat" cmpd="sng">
              <a:solidFill>
                <a:schemeClr val="lt2"/>
              </a:solidFill>
              <a:prstDash val="solid"/>
              <a:miter lim="19892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498" name="Google Shape;1498;p19"/>
            <p:cNvSpPr/>
            <p:nvPr/>
          </p:nvSpPr>
          <p:spPr>
            <a:xfrm>
              <a:off x="-3273475" y="1608225"/>
              <a:ext cx="1150825" cy="349650"/>
            </a:xfrm>
            <a:custGeom>
              <a:avLst/>
              <a:gdLst/>
              <a:ahLst/>
              <a:cxnLst/>
              <a:rect l="l" t="t" r="r" b="b"/>
              <a:pathLst>
                <a:path w="46033" h="13986" fill="none" extrusionOk="0">
                  <a:moveTo>
                    <a:pt x="46033" y="13985"/>
                  </a:moveTo>
                  <a:cubicBezTo>
                    <a:pt x="31312" y="7659"/>
                    <a:pt x="15776" y="2945"/>
                    <a:pt x="1" y="1"/>
                  </a:cubicBezTo>
                </a:path>
              </a:pathLst>
            </a:custGeom>
            <a:noFill/>
            <a:ln w="20875" cap="flat" cmpd="sng">
              <a:solidFill>
                <a:schemeClr val="lt2"/>
              </a:solidFill>
              <a:prstDash val="solid"/>
              <a:miter lim="19892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499" name="Google Shape;1499;p19"/>
            <p:cNvSpPr/>
            <p:nvPr/>
          </p:nvSpPr>
          <p:spPr>
            <a:xfrm>
              <a:off x="-3333150" y="1841975"/>
              <a:ext cx="1150825" cy="349625"/>
            </a:xfrm>
            <a:custGeom>
              <a:avLst/>
              <a:gdLst/>
              <a:ahLst/>
              <a:cxnLst/>
              <a:rect l="l" t="t" r="r" b="b"/>
              <a:pathLst>
                <a:path w="46033" h="13985" fill="none" extrusionOk="0">
                  <a:moveTo>
                    <a:pt x="46032" y="13985"/>
                  </a:moveTo>
                  <a:cubicBezTo>
                    <a:pt x="31312" y="7659"/>
                    <a:pt x="15776" y="2944"/>
                    <a:pt x="1" y="0"/>
                  </a:cubicBezTo>
                </a:path>
              </a:pathLst>
            </a:custGeom>
            <a:noFill/>
            <a:ln w="20875" cap="flat" cmpd="sng">
              <a:solidFill>
                <a:schemeClr val="lt2"/>
              </a:solidFill>
              <a:prstDash val="solid"/>
              <a:miter lim="19892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500" name="Google Shape;1500;p19"/>
            <p:cNvSpPr/>
            <p:nvPr/>
          </p:nvSpPr>
          <p:spPr>
            <a:xfrm>
              <a:off x="-3391825" y="2075700"/>
              <a:ext cx="1150325" cy="349650"/>
            </a:xfrm>
            <a:custGeom>
              <a:avLst/>
              <a:gdLst/>
              <a:ahLst/>
              <a:cxnLst/>
              <a:rect l="l" t="t" r="r" b="b"/>
              <a:pathLst>
                <a:path w="46013" h="13986" fill="none" extrusionOk="0">
                  <a:moveTo>
                    <a:pt x="46012" y="13985"/>
                  </a:moveTo>
                  <a:cubicBezTo>
                    <a:pt x="31292" y="7660"/>
                    <a:pt x="15755" y="2945"/>
                    <a:pt x="0" y="1"/>
                  </a:cubicBezTo>
                </a:path>
              </a:pathLst>
            </a:custGeom>
            <a:noFill/>
            <a:ln w="20875" cap="flat" cmpd="sng">
              <a:solidFill>
                <a:schemeClr val="lt2"/>
              </a:solidFill>
              <a:prstDash val="solid"/>
              <a:miter lim="19892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501" name="Google Shape;1501;p19"/>
            <p:cNvSpPr/>
            <p:nvPr/>
          </p:nvSpPr>
          <p:spPr>
            <a:xfrm>
              <a:off x="-3451500" y="2309450"/>
              <a:ext cx="1150325" cy="349650"/>
            </a:xfrm>
            <a:custGeom>
              <a:avLst/>
              <a:gdLst/>
              <a:ahLst/>
              <a:cxnLst/>
              <a:rect l="l" t="t" r="r" b="b"/>
              <a:pathLst>
                <a:path w="46013" h="13986" fill="none" extrusionOk="0">
                  <a:moveTo>
                    <a:pt x="46012" y="13985"/>
                  </a:moveTo>
                  <a:cubicBezTo>
                    <a:pt x="31292" y="7659"/>
                    <a:pt x="15755" y="2945"/>
                    <a:pt x="0" y="0"/>
                  </a:cubicBezTo>
                </a:path>
              </a:pathLst>
            </a:custGeom>
            <a:noFill/>
            <a:ln w="20875" cap="flat" cmpd="sng">
              <a:solidFill>
                <a:schemeClr val="lt2"/>
              </a:solidFill>
              <a:prstDash val="solid"/>
              <a:miter lim="19892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502" name="Google Shape;1502;p19"/>
            <p:cNvSpPr/>
            <p:nvPr/>
          </p:nvSpPr>
          <p:spPr>
            <a:xfrm>
              <a:off x="-3511175" y="2543200"/>
              <a:ext cx="1150325" cy="349625"/>
            </a:xfrm>
            <a:custGeom>
              <a:avLst/>
              <a:gdLst/>
              <a:ahLst/>
              <a:cxnLst/>
              <a:rect l="l" t="t" r="r" b="b"/>
              <a:pathLst>
                <a:path w="46013" h="13985" fill="none" extrusionOk="0">
                  <a:moveTo>
                    <a:pt x="46012" y="13985"/>
                  </a:moveTo>
                  <a:cubicBezTo>
                    <a:pt x="31291" y="7659"/>
                    <a:pt x="15755" y="2944"/>
                    <a:pt x="0" y="0"/>
                  </a:cubicBezTo>
                </a:path>
              </a:pathLst>
            </a:custGeom>
            <a:noFill/>
            <a:ln w="20875" cap="flat" cmpd="sng">
              <a:solidFill>
                <a:schemeClr val="lt2"/>
              </a:solidFill>
              <a:prstDash val="solid"/>
              <a:miter lim="19892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503" name="Google Shape;1503;p19"/>
            <p:cNvSpPr/>
            <p:nvPr/>
          </p:nvSpPr>
          <p:spPr>
            <a:xfrm>
              <a:off x="-3570850" y="2776925"/>
              <a:ext cx="1150300" cy="349650"/>
            </a:xfrm>
            <a:custGeom>
              <a:avLst/>
              <a:gdLst/>
              <a:ahLst/>
              <a:cxnLst/>
              <a:rect l="l" t="t" r="r" b="b"/>
              <a:pathLst>
                <a:path w="46012" h="13986" fill="none" extrusionOk="0">
                  <a:moveTo>
                    <a:pt x="46012" y="13985"/>
                  </a:moveTo>
                  <a:cubicBezTo>
                    <a:pt x="31291" y="7659"/>
                    <a:pt x="15755" y="2945"/>
                    <a:pt x="0" y="1"/>
                  </a:cubicBezTo>
                </a:path>
              </a:pathLst>
            </a:custGeom>
            <a:noFill/>
            <a:ln w="20875" cap="flat" cmpd="sng">
              <a:solidFill>
                <a:schemeClr val="lt2"/>
              </a:solidFill>
              <a:prstDash val="solid"/>
              <a:miter lim="19892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504" name="Google Shape;1504;p19"/>
            <p:cNvSpPr/>
            <p:nvPr/>
          </p:nvSpPr>
          <p:spPr>
            <a:xfrm>
              <a:off x="-3630550" y="3010175"/>
              <a:ext cx="1150325" cy="349625"/>
            </a:xfrm>
            <a:custGeom>
              <a:avLst/>
              <a:gdLst/>
              <a:ahLst/>
              <a:cxnLst/>
              <a:rect l="l" t="t" r="r" b="b"/>
              <a:pathLst>
                <a:path w="46013" h="13985" fill="none" extrusionOk="0">
                  <a:moveTo>
                    <a:pt x="46013" y="13985"/>
                  </a:moveTo>
                  <a:cubicBezTo>
                    <a:pt x="31292" y="7659"/>
                    <a:pt x="15756" y="2944"/>
                    <a:pt x="1" y="0"/>
                  </a:cubicBezTo>
                </a:path>
              </a:pathLst>
            </a:custGeom>
            <a:noFill/>
            <a:ln w="20875" cap="flat" cmpd="sng">
              <a:solidFill>
                <a:schemeClr val="lt2"/>
              </a:solidFill>
              <a:prstDash val="solid"/>
              <a:miter lim="19892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sp>
        <p:nvSpPr>
          <p:cNvPr id="1505" name="Google Shape;1505;p19"/>
          <p:cNvSpPr txBox="1">
            <a:spLocks noGrp="1"/>
          </p:cNvSpPr>
          <p:nvPr>
            <p:ph type="title"/>
          </p:nvPr>
        </p:nvSpPr>
        <p:spPr>
          <a:xfrm>
            <a:off x="960000" y="593367"/>
            <a:ext cx="102720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500"/>
              <a:buNone/>
              <a:defRPr sz="4000"/>
            </a:lvl1pPr>
            <a:lvl2pPr lvl="1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9pPr>
          </a:lstStyle>
          <a:p>
            <a:endParaRPr/>
          </a:p>
        </p:txBody>
      </p:sp>
      <p:sp>
        <p:nvSpPr>
          <p:cNvPr id="1506" name="Google Shape;1506;p19"/>
          <p:cNvSpPr txBox="1">
            <a:spLocks noGrp="1"/>
          </p:cNvSpPr>
          <p:nvPr>
            <p:ph type="subTitle" idx="1"/>
          </p:nvPr>
        </p:nvSpPr>
        <p:spPr>
          <a:xfrm>
            <a:off x="6442775" y="2223500"/>
            <a:ext cx="4338800" cy="3226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400"/>
              <a:buNone/>
              <a:defRPr b="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507" name="Google Shape;1507;p19"/>
          <p:cNvSpPr txBox="1">
            <a:spLocks noGrp="1"/>
          </p:cNvSpPr>
          <p:nvPr>
            <p:ph type="subTitle" idx="2"/>
          </p:nvPr>
        </p:nvSpPr>
        <p:spPr>
          <a:xfrm>
            <a:off x="1410533" y="2223500"/>
            <a:ext cx="4338800" cy="3226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400"/>
              <a:buNone/>
              <a:defRPr b="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521139775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hree columns">
  <p:cSld name="Title and three columns">
    <p:spTree>
      <p:nvGrpSpPr>
        <p:cNvPr id="1" name="Shape 150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9" name="Google Shape;1509;p20"/>
          <p:cNvSpPr/>
          <p:nvPr/>
        </p:nvSpPr>
        <p:spPr>
          <a:xfrm rot="-5400000" flipH="1">
            <a:off x="-591347" y="4147756"/>
            <a:ext cx="3857427" cy="3981811"/>
          </a:xfrm>
          <a:custGeom>
            <a:avLst/>
            <a:gdLst/>
            <a:ahLst/>
            <a:cxnLst/>
            <a:rect l="l" t="t" r="r" b="b"/>
            <a:pathLst>
              <a:path w="123057" h="127025" extrusionOk="0">
                <a:moveTo>
                  <a:pt x="110444" y="1"/>
                </a:moveTo>
                <a:lnTo>
                  <a:pt x="2904" y="1791"/>
                </a:lnTo>
                <a:cubicBezTo>
                  <a:pt x="1412" y="8654"/>
                  <a:pt x="0" y="15617"/>
                  <a:pt x="318" y="22619"/>
                </a:cubicBezTo>
                <a:cubicBezTo>
                  <a:pt x="637" y="29641"/>
                  <a:pt x="2924" y="36803"/>
                  <a:pt x="7897" y="41756"/>
                </a:cubicBezTo>
                <a:cubicBezTo>
                  <a:pt x="15735" y="49514"/>
                  <a:pt x="28347" y="50250"/>
                  <a:pt x="37000" y="57113"/>
                </a:cubicBezTo>
                <a:cubicBezTo>
                  <a:pt x="49055" y="66701"/>
                  <a:pt x="49732" y="84465"/>
                  <a:pt x="56296" y="98430"/>
                </a:cubicBezTo>
                <a:cubicBezTo>
                  <a:pt x="61886" y="110306"/>
                  <a:pt x="72370" y="119815"/>
                  <a:pt x="84743" y="124211"/>
                </a:cubicBezTo>
                <a:cubicBezTo>
                  <a:pt x="90058" y="126091"/>
                  <a:pt x="95693" y="127024"/>
                  <a:pt x="101330" y="127024"/>
                </a:cubicBezTo>
                <a:cubicBezTo>
                  <a:pt x="108815" y="127024"/>
                  <a:pt x="116305" y="125379"/>
                  <a:pt x="123056" y="122122"/>
                </a:cubicBezTo>
                <a:lnTo>
                  <a:pt x="110444" y="1"/>
                </a:ln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867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1510" name="Google Shape;1510;p20"/>
          <p:cNvSpPr/>
          <p:nvPr/>
        </p:nvSpPr>
        <p:spPr>
          <a:xfrm rot="-5400000" flipH="1">
            <a:off x="-947176" y="-600509"/>
            <a:ext cx="3531159" cy="2943855"/>
          </a:xfrm>
          <a:custGeom>
            <a:avLst/>
            <a:gdLst/>
            <a:ahLst/>
            <a:cxnLst/>
            <a:rect l="l" t="t" r="r" b="b"/>
            <a:pathLst>
              <a:path w="77483" h="64596" extrusionOk="0">
                <a:moveTo>
                  <a:pt x="77343" y="0"/>
                </a:moveTo>
                <a:lnTo>
                  <a:pt x="0" y="1174"/>
                </a:lnTo>
                <a:lnTo>
                  <a:pt x="3959" y="64055"/>
                </a:lnTo>
                <a:cubicBezTo>
                  <a:pt x="5452" y="64420"/>
                  <a:pt x="6980" y="64596"/>
                  <a:pt x="8508" y="64596"/>
                </a:cubicBezTo>
                <a:cubicBezTo>
                  <a:pt x="15714" y="64596"/>
                  <a:pt x="22930" y="60693"/>
                  <a:pt x="26557" y="54407"/>
                </a:cubicBezTo>
                <a:cubicBezTo>
                  <a:pt x="31093" y="46549"/>
                  <a:pt x="31013" y="35071"/>
                  <a:pt x="39109" y="30993"/>
                </a:cubicBezTo>
                <a:cubicBezTo>
                  <a:pt x="41201" y="29935"/>
                  <a:pt x="43435" y="29604"/>
                  <a:pt x="45741" y="29604"/>
                </a:cubicBezTo>
                <a:cubicBezTo>
                  <a:pt x="49590" y="29604"/>
                  <a:pt x="53643" y="30525"/>
                  <a:pt x="57579" y="30525"/>
                </a:cubicBezTo>
                <a:cubicBezTo>
                  <a:pt x="58776" y="30525"/>
                  <a:pt x="59964" y="30440"/>
                  <a:pt x="61131" y="30217"/>
                </a:cubicBezTo>
                <a:cubicBezTo>
                  <a:pt x="67238" y="29044"/>
                  <a:pt x="72131" y="24070"/>
                  <a:pt x="74618" y="18361"/>
                </a:cubicBezTo>
                <a:cubicBezTo>
                  <a:pt x="77105" y="12632"/>
                  <a:pt x="77482" y="6227"/>
                  <a:pt x="77343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867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1511" name="Google Shape;1511;p20"/>
          <p:cNvSpPr/>
          <p:nvPr/>
        </p:nvSpPr>
        <p:spPr>
          <a:xfrm rot="-5400000" flipH="1">
            <a:off x="8701207" y="-2622514"/>
            <a:ext cx="2683931" cy="6249425"/>
          </a:xfrm>
          <a:custGeom>
            <a:avLst/>
            <a:gdLst/>
            <a:ahLst/>
            <a:cxnLst/>
            <a:rect l="l" t="t" r="r" b="b"/>
            <a:pathLst>
              <a:path w="75096" h="174858" extrusionOk="0">
                <a:moveTo>
                  <a:pt x="2746" y="0"/>
                </a:moveTo>
                <a:lnTo>
                  <a:pt x="0" y="171535"/>
                </a:lnTo>
                <a:lnTo>
                  <a:pt x="67914" y="174857"/>
                </a:lnTo>
                <a:cubicBezTo>
                  <a:pt x="75095" y="165210"/>
                  <a:pt x="74857" y="151185"/>
                  <a:pt x="68789" y="140801"/>
                </a:cubicBezTo>
                <a:cubicBezTo>
                  <a:pt x="62702" y="130437"/>
                  <a:pt x="51602" y="123594"/>
                  <a:pt x="39865" y="120948"/>
                </a:cubicBezTo>
                <a:cubicBezTo>
                  <a:pt x="37399" y="120371"/>
                  <a:pt x="34832" y="119973"/>
                  <a:pt x="32684" y="118581"/>
                </a:cubicBezTo>
                <a:cubicBezTo>
                  <a:pt x="29442" y="116492"/>
                  <a:pt x="27890" y="112593"/>
                  <a:pt x="27154" y="108814"/>
                </a:cubicBezTo>
                <a:cubicBezTo>
                  <a:pt x="23275" y="88941"/>
                  <a:pt x="36981" y="69824"/>
                  <a:pt x="38174" y="49593"/>
                </a:cubicBezTo>
                <a:cubicBezTo>
                  <a:pt x="39467" y="27671"/>
                  <a:pt x="23911" y="5889"/>
                  <a:pt x="2746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867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1512" name="Google Shape;1512;p20"/>
          <p:cNvSpPr/>
          <p:nvPr/>
        </p:nvSpPr>
        <p:spPr>
          <a:xfrm rot="-5400000" flipH="1">
            <a:off x="8580758" y="3365764"/>
            <a:ext cx="4547399" cy="5545819"/>
          </a:xfrm>
          <a:custGeom>
            <a:avLst/>
            <a:gdLst/>
            <a:ahLst/>
            <a:cxnLst/>
            <a:rect l="l" t="t" r="r" b="b"/>
            <a:pathLst>
              <a:path w="99782" h="121690" extrusionOk="0">
                <a:moveTo>
                  <a:pt x="79254" y="1"/>
                </a:moveTo>
                <a:cubicBezTo>
                  <a:pt x="74898" y="1"/>
                  <a:pt x="70544" y="853"/>
                  <a:pt x="66541" y="2572"/>
                </a:cubicBezTo>
                <a:cubicBezTo>
                  <a:pt x="57510" y="6431"/>
                  <a:pt x="50448" y="14627"/>
                  <a:pt x="47962" y="24155"/>
                </a:cubicBezTo>
                <a:cubicBezTo>
                  <a:pt x="45734" y="32709"/>
                  <a:pt x="47066" y="41740"/>
                  <a:pt x="46231" y="50533"/>
                </a:cubicBezTo>
                <a:cubicBezTo>
                  <a:pt x="45376" y="59346"/>
                  <a:pt x="41278" y="68934"/>
                  <a:pt x="32883" y="71699"/>
                </a:cubicBezTo>
                <a:cubicBezTo>
                  <a:pt x="28268" y="73191"/>
                  <a:pt x="23195" y="72336"/>
                  <a:pt x="18481" y="73390"/>
                </a:cubicBezTo>
                <a:cubicBezTo>
                  <a:pt x="9270" y="75439"/>
                  <a:pt x="2944" y="84570"/>
                  <a:pt x="1472" y="93899"/>
                </a:cubicBezTo>
                <a:cubicBezTo>
                  <a:pt x="0" y="103229"/>
                  <a:pt x="2467" y="112698"/>
                  <a:pt x="5431" y="121689"/>
                </a:cubicBezTo>
                <a:lnTo>
                  <a:pt x="99782" y="105457"/>
                </a:lnTo>
                <a:lnTo>
                  <a:pt x="94988" y="4004"/>
                </a:lnTo>
                <a:cubicBezTo>
                  <a:pt x="90203" y="1346"/>
                  <a:pt x="84727" y="1"/>
                  <a:pt x="79254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867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grpSp>
        <p:nvGrpSpPr>
          <p:cNvPr id="1513" name="Google Shape;1513;p20"/>
          <p:cNvGrpSpPr/>
          <p:nvPr/>
        </p:nvGrpSpPr>
        <p:grpSpPr>
          <a:xfrm rot="-2516882">
            <a:off x="29965" y="-517902"/>
            <a:ext cx="1083571" cy="1211745"/>
            <a:chOff x="2180275" y="-47850"/>
            <a:chExt cx="812625" cy="908750"/>
          </a:xfrm>
        </p:grpSpPr>
        <p:sp>
          <p:nvSpPr>
            <p:cNvPr id="1514" name="Google Shape;1514;p20"/>
            <p:cNvSpPr/>
            <p:nvPr/>
          </p:nvSpPr>
          <p:spPr>
            <a:xfrm>
              <a:off x="2722850" y="650400"/>
              <a:ext cx="270050" cy="184225"/>
            </a:xfrm>
            <a:custGeom>
              <a:avLst/>
              <a:gdLst/>
              <a:ahLst/>
              <a:cxnLst/>
              <a:rect l="l" t="t" r="r" b="b"/>
              <a:pathLst>
                <a:path w="10802" h="7369" extrusionOk="0">
                  <a:moveTo>
                    <a:pt x="0" y="0"/>
                  </a:moveTo>
                  <a:lnTo>
                    <a:pt x="0" y="0"/>
                  </a:lnTo>
                  <a:cubicBezTo>
                    <a:pt x="1572" y="1393"/>
                    <a:pt x="2566" y="3362"/>
                    <a:pt x="4078" y="4894"/>
                  </a:cubicBezTo>
                  <a:cubicBezTo>
                    <a:pt x="5232" y="6047"/>
                    <a:pt x="6565" y="7102"/>
                    <a:pt x="8196" y="7340"/>
                  </a:cubicBezTo>
                  <a:cubicBezTo>
                    <a:pt x="8329" y="7359"/>
                    <a:pt x="8467" y="7368"/>
                    <a:pt x="8608" y="7368"/>
                  </a:cubicBezTo>
                  <a:cubicBezTo>
                    <a:pt x="9392" y="7368"/>
                    <a:pt x="10236" y="7074"/>
                    <a:pt x="10523" y="6366"/>
                  </a:cubicBezTo>
                  <a:cubicBezTo>
                    <a:pt x="10802" y="5689"/>
                    <a:pt x="10523" y="4914"/>
                    <a:pt x="10086" y="4357"/>
                  </a:cubicBezTo>
                  <a:cubicBezTo>
                    <a:pt x="9429" y="3521"/>
                    <a:pt x="8435" y="3004"/>
                    <a:pt x="7460" y="2626"/>
                  </a:cubicBezTo>
                  <a:cubicBezTo>
                    <a:pt x="5093" y="1452"/>
                    <a:pt x="2347" y="1333"/>
                    <a:pt x="0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515" name="Google Shape;1515;p20"/>
            <p:cNvSpPr/>
            <p:nvPr/>
          </p:nvSpPr>
          <p:spPr>
            <a:xfrm>
              <a:off x="2184750" y="178425"/>
              <a:ext cx="114900" cy="331200"/>
            </a:xfrm>
            <a:custGeom>
              <a:avLst/>
              <a:gdLst/>
              <a:ahLst/>
              <a:cxnLst/>
              <a:rect l="l" t="t" r="r" b="b"/>
              <a:pathLst>
                <a:path w="4596" h="13248" extrusionOk="0">
                  <a:moveTo>
                    <a:pt x="3561" y="1"/>
                  </a:moveTo>
                  <a:lnTo>
                    <a:pt x="3561" y="1"/>
                  </a:lnTo>
                  <a:cubicBezTo>
                    <a:pt x="1134" y="1433"/>
                    <a:pt x="199" y="5889"/>
                    <a:pt x="80" y="8435"/>
                  </a:cubicBezTo>
                  <a:cubicBezTo>
                    <a:pt x="0" y="9927"/>
                    <a:pt x="219" y="11559"/>
                    <a:pt x="1293" y="12593"/>
                  </a:cubicBezTo>
                  <a:cubicBezTo>
                    <a:pt x="1711" y="12984"/>
                    <a:pt x="2299" y="13247"/>
                    <a:pt x="2863" y="13247"/>
                  </a:cubicBezTo>
                  <a:cubicBezTo>
                    <a:pt x="3158" y="13247"/>
                    <a:pt x="3447" y="13175"/>
                    <a:pt x="3700" y="13011"/>
                  </a:cubicBezTo>
                  <a:cubicBezTo>
                    <a:pt x="4456" y="12533"/>
                    <a:pt x="4595" y="11519"/>
                    <a:pt x="4576" y="10643"/>
                  </a:cubicBezTo>
                  <a:cubicBezTo>
                    <a:pt x="4496" y="8873"/>
                    <a:pt x="3879" y="7182"/>
                    <a:pt x="3481" y="5451"/>
                  </a:cubicBezTo>
                  <a:cubicBezTo>
                    <a:pt x="3004" y="3442"/>
                    <a:pt x="3382" y="1911"/>
                    <a:pt x="3561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516" name="Google Shape;1516;p20"/>
            <p:cNvSpPr/>
            <p:nvPr/>
          </p:nvSpPr>
          <p:spPr>
            <a:xfrm>
              <a:off x="2285700" y="120125"/>
              <a:ext cx="335225" cy="124025"/>
            </a:xfrm>
            <a:custGeom>
              <a:avLst/>
              <a:gdLst/>
              <a:ahLst/>
              <a:cxnLst/>
              <a:rect l="l" t="t" r="r" b="b"/>
              <a:pathLst>
                <a:path w="13409" h="4961" extrusionOk="0">
                  <a:moveTo>
                    <a:pt x="7144" y="1"/>
                  </a:moveTo>
                  <a:cubicBezTo>
                    <a:pt x="4625" y="1"/>
                    <a:pt x="1445" y="499"/>
                    <a:pt x="0" y="2214"/>
                  </a:cubicBezTo>
                  <a:cubicBezTo>
                    <a:pt x="1930" y="2333"/>
                    <a:pt x="3482" y="2214"/>
                    <a:pt x="5411" y="2969"/>
                  </a:cubicBezTo>
                  <a:cubicBezTo>
                    <a:pt x="7042" y="3646"/>
                    <a:pt x="8634" y="4521"/>
                    <a:pt x="10384" y="4859"/>
                  </a:cubicBezTo>
                  <a:cubicBezTo>
                    <a:pt x="10668" y="4920"/>
                    <a:pt x="10977" y="4960"/>
                    <a:pt x="11284" y="4960"/>
                  </a:cubicBezTo>
                  <a:cubicBezTo>
                    <a:pt x="11881" y="4960"/>
                    <a:pt x="12470" y="4809"/>
                    <a:pt x="12851" y="4362"/>
                  </a:cubicBezTo>
                  <a:cubicBezTo>
                    <a:pt x="13408" y="3725"/>
                    <a:pt x="13289" y="2651"/>
                    <a:pt x="12791" y="1935"/>
                  </a:cubicBezTo>
                  <a:cubicBezTo>
                    <a:pt x="11956" y="722"/>
                    <a:pt x="10365" y="244"/>
                    <a:pt x="8892" y="85"/>
                  </a:cubicBezTo>
                  <a:cubicBezTo>
                    <a:pt x="8378" y="33"/>
                    <a:pt x="7782" y="1"/>
                    <a:pt x="7144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517" name="Google Shape;1517;p20"/>
            <p:cNvSpPr/>
            <p:nvPr/>
          </p:nvSpPr>
          <p:spPr>
            <a:xfrm>
              <a:off x="2320025" y="350000"/>
              <a:ext cx="123350" cy="331575"/>
            </a:xfrm>
            <a:custGeom>
              <a:avLst/>
              <a:gdLst/>
              <a:ahLst/>
              <a:cxnLst/>
              <a:rect l="l" t="t" r="r" b="b"/>
              <a:pathLst>
                <a:path w="4934" h="13263" extrusionOk="0">
                  <a:moveTo>
                    <a:pt x="2825" y="1"/>
                  </a:moveTo>
                  <a:cubicBezTo>
                    <a:pt x="557" y="1652"/>
                    <a:pt x="0" y="6168"/>
                    <a:pt x="139" y="8734"/>
                  </a:cubicBezTo>
                  <a:cubicBezTo>
                    <a:pt x="179" y="10226"/>
                    <a:pt x="557" y="11837"/>
                    <a:pt x="1731" y="12732"/>
                  </a:cubicBezTo>
                  <a:cubicBezTo>
                    <a:pt x="2127" y="13059"/>
                    <a:pt x="2654" y="13262"/>
                    <a:pt x="3163" y="13262"/>
                  </a:cubicBezTo>
                  <a:cubicBezTo>
                    <a:pt x="3521" y="13262"/>
                    <a:pt x="3870" y="13161"/>
                    <a:pt x="4158" y="12931"/>
                  </a:cubicBezTo>
                  <a:cubicBezTo>
                    <a:pt x="4854" y="12394"/>
                    <a:pt x="4933" y="11360"/>
                    <a:pt x="4794" y="10504"/>
                  </a:cubicBezTo>
                  <a:cubicBezTo>
                    <a:pt x="4555" y="8734"/>
                    <a:pt x="3800" y="7122"/>
                    <a:pt x="3243" y="5432"/>
                  </a:cubicBezTo>
                  <a:cubicBezTo>
                    <a:pt x="2586" y="3482"/>
                    <a:pt x="2825" y="1911"/>
                    <a:pt x="2825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518" name="Google Shape;1518;p20"/>
            <p:cNvSpPr/>
            <p:nvPr/>
          </p:nvSpPr>
          <p:spPr>
            <a:xfrm>
              <a:off x="2402075" y="272875"/>
              <a:ext cx="337700" cy="117250"/>
            </a:xfrm>
            <a:custGeom>
              <a:avLst/>
              <a:gdLst/>
              <a:ahLst/>
              <a:cxnLst/>
              <a:rect l="l" t="t" r="r" b="b"/>
              <a:pathLst>
                <a:path w="13508" h="4690" extrusionOk="0">
                  <a:moveTo>
                    <a:pt x="8437" y="1"/>
                  </a:moveTo>
                  <a:cubicBezTo>
                    <a:pt x="5877" y="1"/>
                    <a:pt x="1566" y="685"/>
                    <a:pt x="0" y="2967"/>
                  </a:cubicBezTo>
                  <a:cubicBezTo>
                    <a:pt x="975" y="2937"/>
                    <a:pt x="1840" y="2857"/>
                    <a:pt x="2711" y="2857"/>
                  </a:cubicBezTo>
                  <a:cubicBezTo>
                    <a:pt x="3581" y="2857"/>
                    <a:pt x="4456" y="2937"/>
                    <a:pt x="5451" y="3225"/>
                  </a:cubicBezTo>
                  <a:cubicBezTo>
                    <a:pt x="7162" y="3762"/>
                    <a:pt x="8813" y="4458"/>
                    <a:pt x="10583" y="4657"/>
                  </a:cubicBezTo>
                  <a:cubicBezTo>
                    <a:pt x="10759" y="4678"/>
                    <a:pt x="10943" y="4690"/>
                    <a:pt x="11128" y="4690"/>
                  </a:cubicBezTo>
                  <a:cubicBezTo>
                    <a:pt x="11842" y="4690"/>
                    <a:pt x="12579" y="4510"/>
                    <a:pt x="12990" y="3941"/>
                  </a:cubicBezTo>
                  <a:cubicBezTo>
                    <a:pt x="13507" y="3205"/>
                    <a:pt x="13289" y="2171"/>
                    <a:pt x="12712" y="1494"/>
                  </a:cubicBezTo>
                  <a:cubicBezTo>
                    <a:pt x="11777" y="361"/>
                    <a:pt x="10146" y="22"/>
                    <a:pt x="8654" y="2"/>
                  </a:cubicBezTo>
                  <a:cubicBezTo>
                    <a:pt x="8583" y="1"/>
                    <a:pt x="8511" y="1"/>
                    <a:pt x="8437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519" name="Google Shape;1519;p20"/>
            <p:cNvSpPr/>
            <p:nvPr/>
          </p:nvSpPr>
          <p:spPr>
            <a:xfrm>
              <a:off x="2485625" y="498700"/>
              <a:ext cx="125350" cy="304650"/>
            </a:xfrm>
            <a:custGeom>
              <a:avLst/>
              <a:gdLst/>
              <a:ahLst/>
              <a:cxnLst/>
              <a:rect l="l" t="t" r="r" b="b"/>
              <a:pathLst>
                <a:path w="5014" h="12186" extrusionOk="0">
                  <a:moveTo>
                    <a:pt x="1990" y="1"/>
                  </a:moveTo>
                  <a:cubicBezTo>
                    <a:pt x="80" y="1712"/>
                    <a:pt x="0" y="5949"/>
                    <a:pt x="319" y="8276"/>
                  </a:cubicBezTo>
                  <a:cubicBezTo>
                    <a:pt x="517" y="9649"/>
                    <a:pt x="995" y="11081"/>
                    <a:pt x="2169" y="11837"/>
                  </a:cubicBezTo>
                  <a:cubicBezTo>
                    <a:pt x="2531" y="12054"/>
                    <a:pt x="2964" y="12186"/>
                    <a:pt x="3379" y="12186"/>
                  </a:cubicBezTo>
                  <a:cubicBezTo>
                    <a:pt x="3762" y="12186"/>
                    <a:pt x="4130" y="12075"/>
                    <a:pt x="4416" y="11817"/>
                  </a:cubicBezTo>
                  <a:cubicBezTo>
                    <a:pt x="5013" y="11240"/>
                    <a:pt x="4993" y="10285"/>
                    <a:pt x="4794" y="9490"/>
                  </a:cubicBezTo>
                  <a:cubicBezTo>
                    <a:pt x="4416" y="7898"/>
                    <a:pt x="3561" y="6466"/>
                    <a:pt x="2885" y="4974"/>
                  </a:cubicBezTo>
                  <a:cubicBezTo>
                    <a:pt x="2089" y="3223"/>
                    <a:pt x="2149" y="1791"/>
                    <a:pt x="1990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520" name="Google Shape;1520;p20"/>
            <p:cNvSpPr/>
            <p:nvPr/>
          </p:nvSpPr>
          <p:spPr>
            <a:xfrm>
              <a:off x="2546300" y="405125"/>
              <a:ext cx="312325" cy="103550"/>
            </a:xfrm>
            <a:custGeom>
              <a:avLst/>
              <a:gdLst/>
              <a:ahLst/>
              <a:cxnLst/>
              <a:rect l="l" t="t" r="r" b="b"/>
              <a:pathLst>
                <a:path w="12493" h="4142" extrusionOk="0">
                  <a:moveTo>
                    <a:pt x="8551" y="0"/>
                  </a:moveTo>
                  <a:cubicBezTo>
                    <a:pt x="8271" y="0"/>
                    <a:pt x="7992" y="16"/>
                    <a:pt x="7719" y="44"/>
                  </a:cubicBezTo>
                  <a:cubicBezTo>
                    <a:pt x="5371" y="243"/>
                    <a:pt x="1273" y="1277"/>
                    <a:pt x="0" y="3545"/>
                  </a:cubicBezTo>
                  <a:cubicBezTo>
                    <a:pt x="1260" y="3389"/>
                    <a:pt x="2329" y="3143"/>
                    <a:pt x="3522" y="3143"/>
                  </a:cubicBezTo>
                  <a:cubicBezTo>
                    <a:pt x="4005" y="3143"/>
                    <a:pt x="4508" y="3183"/>
                    <a:pt x="5053" y="3286"/>
                  </a:cubicBezTo>
                  <a:cubicBezTo>
                    <a:pt x="6664" y="3624"/>
                    <a:pt x="8256" y="4142"/>
                    <a:pt x="9907" y="4142"/>
                  </a:cubicBezTo>
                  <a:cubicBezTo>
                    <a:pt x="10722" y="4142"/>
                    <a:pt x="11637" y="3943"/>
                    <a:pt x="12075" y="3246"/>
                  </a:cubicBezTo>
                  <a:cubicBezTo>
                    <a:pt x="12493" y="2550"/>
                    <a:pt x="12175" y="1595"/>
                    <a:pt x="11598" y="1038"/>
                  </a:cubicBezTo>
                  <a:cubicBezTo>
                    <a:pt x="10817" y="258"/>
                    <a:pt x="9679" y="0"/>
                    <a:pt x="8551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521" name="Google Shape;1521;p20"/>
            <p:cNvSpPr/>
            <p:nvPr/>
          </p:nvSpPr>
          <p:spPr>
            <a:xfrm>
              <a:off x="2624875" y="606625"/>
              <a:ext cx="109925" cy="254275"/>
            </a:xfrm>
            <a:custGeom>
              <a:avLst/>
              <a:gdLst/>
              <a:ahLst/>
              <a:cxnLst/>
              <a:rect l="l" t="t" r="r" b="b"/>
              <a:pathLst>
                <a:path w="4397" h="10171" extrusionOk="0">
                  <a:moveTo>
                    <a:pt x="1552" y="1"/>
                  </a:moveTo>
                  <a:cubicBezTo>
                    <a:pt x="0" y="1532"/>
                    <a:pt x="40" y="5053"/>
                    <a:pt x="398" y="7003"/>
                  </a:cubicBezTo>
                  <a:cubicBezTo>
                    <a:pt x="597" y="8137"/>
                    <a:pt x="1035" y="9330"/>
                    <a:pt x="2029" y="9907"/>
                  </a:cubicBezTo>
                  <a:cubicBezTo>
                    <a:pt x="2321" y="10072"/>
                    <a:pt x="2669" y="10171"/>
                    <a:pt x="3002" y="10171"/>
                  </a:cubicBezTo>
                  <a:cubicBezTo>
                    <a:pt x="3352" y="10171"/>
                    <a:pt x="3685" y="10062"/>
                    <a:pt x="3919" y="9808"/>
                  </a:cubicBezTo>
                  <a:cubicBezTo>
                    <a:pt x="4397" y="9310"/>
                    <a:pt x="4357" y="8534"/>
                    <a:pt x="4178" y="7858"/>
                  </a:cubicBezTo>
                  <a:cubicBezTo>
                    <a:pt x="3800" y="6545"/>
                    <a:pt x="3044" y="5372"/>
                    <a:pt x="2447" y="4138"/>
                  </a:cubicBezTo>
                  <a:cubicBezTo>
                    <a:pt x="1731" y="2686"/>
                    <a:pt x="1751" y="1492"/>
                    <a:pt x="1552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522" name="Google Shape;1522;p20"/>
            <p:cNvSpPr/>
            <p:nvPr/>
          </p:nvSpPr>
          <p:spPr>
            <a:xfrm>
              <a:off x="2673100" y="522750"/>
              <a:ext cx="259125" cy="85400"/>
            </a:xfrm>
            <a:custGeom>
              <a:avLst/>
              <a:gdLst/>
              <a:ahLst/>
              <a:cxnLst/>
              <a:rect l="l" t="t" r="r" b="b"/>
              <a:pathLst>
                <a:path w="10365" h="3416" extrusionOk="0">
                  <a:moveTo>
                    <a:pt x="7162" y="0"/>
                  </a:moveTo>
                  <a:cubicBezTo>
                    <a:pt x="6881" y="0"/>
                    <a:pt x="6600" y="20"/>
                    <a:pt x="6327" y="53"/>
                  </a:cubicBezTo>
                  <a:cubicBezTo>
                    <a:pt x="4357" y="312"/>
                    <a:pt x="976" y="1267"/>
                    <a:pt x="1" y="3196"/>
                  </a:cubicBezTo>
                  <a:cubicBezTo>
                    <a:pt x="1131" y="3013"/>
                    <a:pt x="2061" y="2760"/>
                    <a:pt x="3162" y="2760"/>
                  </a:cubicBezTo>
                  <a:cubicBezTo>
                    <a:pt x="3495" y="2760"/>
                    <a:pt x="3844" y="2783"/>
                    <a:pt x="4218" y="2838"/>
                  </a:cubicBezTo>
                  <a:cubicBezTo>
                    <a:pt x="5536" y="3052"/>
                    <a:pt x="6855" y="3416"/>
                    <a:pt x="8191" y="3416"/>
                  </a:cubicBezTo>
                  <a:cubicBezTo>
                    <a:pt x="8226" y="3416"/>
                    <a:pt x="8261" y="3416"/>
                    <a:pt x="8296" y="3415"/>
                  </a:cubicBezTo>
                  <a:cubicBezTo>
                    <a:pt x="8953" y="3395"/>
                    <a:pt x="9728" y="3216"/>
                    <a:pt x="10047" y="2619"/>
                  </a:cubicBezTo>
                  <a:cubicBezTo>
                    <a:pt x="10365" y="2023"/>
                    <a:pt x="10067" y="1247"/>
                    <a:pt x="9569" y="769"/>
                  </a:cubicBezTo>
                  <a:cubicBezTo>
                    <a:pt x="8935" y="196"/>
                    <a:pt x="8049" y="0"/>
                    <a:pt x="7162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523" name="Google Shape;1523;p20"/>
            <p:cNvSpPr/>
            <p:nvPr/>
          </p:nvSpPr>
          <p:spPr>
            <a:xfrm>
              <a:off x="2180275" y="-47850"/>
              <a:ext cx="706200" cy="802700"/>
            </a:xfrm>
            <a:custGeom>
              <a:avLst/>
              <a:gdLst/>
              <a:ahLst/>
              <a:cxnLst/>
              <a:rect l="l" t="t" r="r" b="b"/>
              <a:pathLst>
                <a:path w="28248" h="32108" extrusionOk="0">
                  <a:moveTo>
                    <a:pt x="0" y="1"/>
                  </a:moveTo>
                  <a:lnTo>
                    <a:pt x="0" y="1"/>
                  </a:lnTo>
                  <a:cubicBezTo>
                    <a:pt x="3939" y="14304"/>
                    <a:pt x="15497" y="25264"/>
                    <a:pt x="28248" y="32108"/>
                  </a:cubicBezTo>
                  <a:cubicBezTo>
                    <a:pt x="25164" y="30138"/>
                    <a:pt x="22181" y="28049"/>
                    <a:pt x="19356" y="25782"/>
                  </a:cubicBezTo>
                  <a:cubicBezTo>
                    <a:pt x="10842" y="19058"/>
                    <a:pt x="3660" y="10345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524" name="Google Shape;1524;p20"/>
            <p:cNvSpPr/>
            <p:nvPr/>
          </p:nvSpPr>
          <p:spPr>
            <a:xfrm>
              <a:off x="2644750" y="598675"/>
              <a:ext cx="34350" cy="189500"/>
            </a:xfrm>
            <a:custGeom>
              <a:avLst/>
              <a:gdLst/>
              <a:ahLst/>
              <a:cxnLst/>
              <a:rect l="l" t="t" r="r" b="b"/>
              <a:pathLst>
                <a:path w="1374" h="7580" extrusionOk="0">
                  <a:moveTo>
                    <a:pt x="1175" y="0"/>
                  </a:moveTo>
                  <a:lnTo>
                    <a:pt x="1175" y="0"/>
                  </a:lnTo>
                  <a:cubicBezTo>
                    <a:pt x="1" y="2367"/>
                    <a:pt x="598" y="5172"/>
                    <a:pt x="1374" y="7579"/>
                  </a:cubicBezTo>
                  <a:cubicBezTo>
                    <a:pt x="916" y="5113"/>
                    <a:pt x="299" y="2447"/>
                    <a:pt x="11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525" name="Google Shape;1525;p20"/>
            <p:cNvSpPr/>
            <p:nvPr/>
          </p:nvSpPr>
          <p:spPr>
            <a:xfrm>
              <a:off x="2506500" y="490750"/>
              <a:ext cx="37325" cy="200450"/>
            </a:xfrm>
            <a:custGeom>
              <a:avLst/>
              <a:gdLst/>
              <a:ahLst/>
              <a:cxnLst/>
              <a:rect l="l" t="t" r="r" b="b"/>
              <a:pathLst>
                <a:path w="1493" h="8018" extrusionOk="0">
                  <a:moveTo>
                    <a:pt x="1493" y="1"/>
                  </a:moveTo>
                  <a:cubicBezTo>
                    <a:pt x="1" y="2408"/>
                    <a:pt x="438" y="5411"/>
                    <a:pt x="1055" y="8017"/>
                  </a:cubicBezTo>
                  <a:cubicBezTo>
                    <a:pt x="757" y="5391"/>
                    <a:pt x="339" y="2487"/>
                    <a:pt x="14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526" name="Google Shape;1526;p20"/>
            <p:cNvSpPr/>
            <p:nvPr/>
          </p:nvSpPr>
          <p:spPr>
            <a:xfrm>
              <a:off x="2344875" y="344550"/>
              <a:ext cx="51750" cy="233750"/>
            </a:xfrm>
            <a:custGeom>
              <a:avLst/>
              <a:gdLst/>
              <a:ahLst/>
              <a:cxnLst/>
              <a:rect l="l" t="t" r="r" b="b"/>
              <a:pathLst>
                <a:path w="2070" h="9350" extrusionOk="0">
                  <a:moveTo>
                    <a:pt x="2069" y="0"/>
                  </a:moveTo>
                  <a:lnTo>
                    <a:pt x="2069" y="0"/>
                  </a:lnTo>
                  <a:cubicBezTo>
                    <a:pt x="1" y="2626"/>
                    <a:pt x="259" y="6286"/>
                    <a:pt x="1055" y="9350"/>
                  </a:cubicBezTo>
                  <a:cubicBezTo>
                    <a:pt x="578" y="6207"/>
                    <a:pt x="279" y="2785"/>
                    <a:pt x="206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527" name="Google Shape;1527;p20"/>
            <p:cNvSpPr/>
            <p:nvPr/>
          </p:nvSpPr>
          <p:spPr>
            <a:xfrm>
              <a:off x="2233975" y="179425"/>
              <a:ext cx="46275" cy="205425"/>
            </a:xfrm>
            <a:custGeom>
              <a:avLst/>
              <a:gdLst/>
              <a:ahLst/>
              <a:cxnLst/>
              <a:rect l="l" t="t" r="r" b="b"/>
              <a:pathLst>
                <a:path w="1851" h="8217" extrusionOk="0">
                  <a:moveTo>
                    <a:pt x="1851" y="1"/>
                  </a:moveTo>
                  <a:lnTo>
                    <a:pt x="1851" y="1"/>
                  </a:lnTo>
                  <a:cubicBezTo>
                    <a:pt x="1" y="2268"/>
                    <a:pt x="120" y="5491"/>
                    <a:pt x="617" y="8216"/>
                  </a:cubicBezTo>
                  <a:cubicBezTo>
                    <a:pt x="438" y="5451"/>
                    <a:pt x="299" y="2447"/>
                    <a:pt x="18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528" name="Google Shape;1528;p20"/>
            <p:cNvSpPr/>
            <p:nvPr/>
          </p:nvSpPr>
          <p:spPr>
            <a:xfrm>
              <a:off x="2679575" y="548575"/>
              <a:ext cx="170600" cy="47625"/>
            </a:xfrm>
            <a:custGeom>
              <a:avLst/>
              <a:gdLst/>
              <a:ahLst/>
              <a:cxnLst/>
              <a:rect l="l" t="t" r="r" b="b"/>
              <a:pathLst>
                <a:path w="6824" h="1905" extrusionOk="0">
                  <a:moveTo>
                    <a:pt x="6004" y="1"/>
                  </a:moveTo>
                  <a:cubicBezTo>
                    <a:pt x="3892" y="1"/>
                    <a:pt x="1744" y="672"/>
                    <a:pt x="0" y="1905"/>
                  </a:cubicBezTo>
                  <a:cubicBezTo>
                    <a:pt x="2129" y="791"/>
                    <a:pt x="4456" y="174"/>
                    <a:pt x="6824" y="35"/>
                  </a:cubicBezTo>
                  <a:cubicBezTo>
                    <a:pt x="6552" y="12"/>
                    <a:pt x="6278" y="1"/>
                    <a:pt x="600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529" name="Google Shape;1529;p20"/>
            <p:cNvSpPr/>
            <p:nvPr/>
          </p:nvSpPr>
          <p:spPr>
            <a:xfrm>
              <a:off x="2542800" y="445700"/>
              <a:ext cx="146750" cy="50550"/>
            </a:xfrm>
            <a:custGeom>
              <a:avLst/>
              <a:gdLst/>
              <a:ahLst/>
              <a:cxnLst/>
              <a:rect l="l" t="t" r="r" b="b"/>
              <a:pathLst>
                <a:path w="5870" h="2022" extrusionOk="0">
                  <a:moveTo>
                    <a:pt x="5185" y="0"/>
                  </a:moveTo>
                  <a:cubicBezTo>
                    <a:pt x="3289" y="0"/>
                    <a:pt x="1368" y="726"/>
                    <a:pt x="1" y="2021"/>
                  </a:cubicBezTo>
                  <a:cubicBezTo>
                    <a:pt x="1771" y="848"/>
                    <a:pt x="3781" y="151"/>
                    <a:pt x="5869" y="32"/>
                  </a:cubicBezTo>
                  <a:cubicBezTo>
                    <a:pt x="5642" y="11"/>
                    <a:pt x="5414" y="0"/>
                    <a:pt x="518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530" name="Google Shape;1530;p20"/>
            <p:cNvSpPr/>
            <p:nvPr/>
          </p:nvSpPr>
          <p:spPr>
            <a:xfrm>
              <a:off x="2400575" y="307375"/>
              <a:ext cx="192975" cy="40175"/>
            </a:xfrm>
            <a:custGeom>
              <a:avLst/>
              <a:gdLst/>
              <a:ahLst/>
              <a:cxnLst/>
              <a:rect l="l" t="t" r="r" b="b"/>
              <a:pathLst>
                <a:path w="7719" h="1607" extrusionOk="0">
                  <a:moveTo>
                    <a:pt x="5779" y="1"/>
                  </a:moveTo>
                  <a:cubicBezTo>
                    <a:pt x="3758" y="1"/>
                    <a:pt x="1731" y="553"/>
                    <a:pt x="1" y="1606"/>
                  </a:cubicBezTo>
                  <a:cubicBezTo>
                    <a:pt x="2114" y="646"/>
                    <a:pt x="4427" y="145"/>
                    <a:pt x="6751" y="145"/>
                  </a:cubicBezTo>
                  <a:cubicBezTo>
                    <a:pt x="7074" y="145"/>
                    <a:pt x="7397" y="155"/>
                    <a:pt x="7719" y="174"/>
                  </a:cubicBezTo>
                  <a:cubicBezTo>
                    <a:pt x="7079" y="58"/>
                    <a:pt x="6429" y="1"/>
                    <a:pt x="577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531" name="Google Shape;1531;p20"/>
            <p:cNvSpPr/>
            <p:nvPr/>
          </p:nvSpPr>
          <p:spPr>
            <a:xfrm>
              <a:off x="2286200" y="139775"/>
              <a:ext cx="203425" cy="37200"/>
            </a:xfrm>
            <a:custGeom>
              <a:avLst/>
              <a:gdLst/>
              <a:ahLst/>
              <a:cxnLst/>
              <a:rect l="l" t="t" r="r" b="b"/>
              <a:pathLst>
                <a:path w="8137" h="1488" extrusionOk="0">
                  <a:moveTo>
                    <a:pt x="4952" y="1"/>
                  </a:moveTo>
                  <a:cubicBezTo>
                    <a:pt x="3197" y="1"/>
                    <a:pt x="1436" y="506"/>
                    <a:pt x="0" y="1487"/>
                  </a:cubicBezTo>
                  <a:cubicBezTo>
                    <a:pt x="1633" y="664"/>
                    <a:pt x="3455" y="236"/>
                    <a:pt x="5285" y="236"/>
                  </a:cubicBezTo>
                  <a:cubicBezTo>
                    <a:pt x="6242" y="236"/>
                    <a:pt x="7201" y="353"/>
                    <a:pt x="8136" y="592"/>
                  </a:cubicBezTo>
                  <a:cubicBezTo>
                    <a:pt x="7130" y="196"/>
                    <a:pt x="6042" y="1"/>
                    <a:pt x="49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grpSp>
        <p:nvGrpSpPr>
          <p:cNvPr id="1532" name="Google Shape;1532;p20"/>
          <p:cNvGrpSpPr/>
          <p:nvPr/>
        </p:nvGrpSpPr>
        <p:grpSpPr>
          <a:xfrm rot="9460325">
            <a:off x="10904165" y="6112616"/>
            <a:ext cx="1099167" cy="1229187"/>
            <a:chOff x="2180275" y="-47850"/>
            <a:chExt cx="812625" cy="908750"/>
          </a:xfrm>
        </p:grpSpPr>
        <p:sp>
          <p:nvSpPr>
            <p:cNvPr id="1533" name="Google Shape;1533;p20"/>
            <p:cNvSpPr/>
            <p:nvPr/>
          </p:nvSpPr>
          <p:spPr>
            <a:xfrm>
              <a:off x="2722850" y="650400"/>
              <a:ext cx="270050" cy="184225"/>
            </a:xfrm>
            <a:custGeom>
              <a:avLst/>
              <a:gdLst/>
              <a:ahLst/>
              <a:cxnLst/>
              <a:rect l="l" t="t" r="r" b="b"/>
              <a:pathLst>
                <a:path w="10802" h="7369" extrusionOk="0">
                  <a:moveTo>
                    <a:pt x="0" y="0"/>
                  </a:moveTo>
                  <a:lnTo>
                    <a:pt x="0" y="0"/>
                  </a:lnTo>
                  <a:cubicBezTo>
                    <a:pt x="1572" y="1393"/>
                    <a:pt x="2566" y="3362"/>
                    <a:pt x="4078" y="4894"/>
                  </a:cubicBezTo>
                  <a:cubicBezTo>
                    <a:pt x="5232" y="6047"/>
                    <a:pt x="6565" y="7102"/>
                    <a:pt x="8196" y="7340"/>
                  </a:cubicBezTo>
                  <a:cubicBezTo>
                    <a:pt x="8329" y="7359"/>
                    <a:pt x="8467" y="7368"/>
                    <a:pt x="8608" y="7368"/>
                  </a:cubicBezTo>
                  <a:cubicBezTo>
                    <a:pt x="9392" y="7368"/>
                    <a:pt x="10236" y="7074"/>
                    <a:pt x="10523" y="6366"/>
                  </a:cubicBezTo>
                  <a:cubicBezTo>
                    <a:pt x="10802" y="5689"/>
                    <a:pt x="10523" y="4914"/>
                    <a:pt x="10086" y="4357"/>
                  </a:cubicBezTo>
                  <a:cubicBezTo>
                    <a:pt x="9429" y="3521"/>
                    <a:pt x="8435" y="3004"/>
                    <a:pt x="7460" y="2626"/>
                  </a:cubicBezTo>
                  <a:cubicBezTo>
                    <a:pt x="5093" y="1452"/>
                    <a:pt x="2347" y="1333"/>
                    <a:pt x="0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534" name="Google Shape;1534;p20"/>
            <p:cNvSpPr/>
            <p:nvPr/>
          </p:nvSpPr>
          <p:spPr>
            <a:xfrm>
              <a:off x="2184750" y="178425"/>
              <a:ext cx="114900" cy="331200"/>
            </a:xfrm>
            <a:custGeom>
              <a:avLst/>
              <a:gdLst/>
              <a:ahLst/>
              <a:cxnLst/>
              <a:rect l="l" t="t" r="r" b="b"/>
              <a:pathLst>
                <a:path w="4596" h="13248" extrusionOk="0">
                  <a:moveTo>
                    <a:pt x="3561" y="1"/>
                  </a:moveTo>
                  <a:lnTo>
                    <a:pt x="3561" y="1"/>
                  </a:lnTo>
                  <a:cubicBezTo>
                    <a:pt x="1134" y="1433"/>
                    <a:pt x="199" y="5889"/>
                    <a:pt x="80" y="8435"/>
                  </a:cubicBezTo>
                  <a:cubicBezTo>
                    <a:pt x="0" y="9927"/>
                    <a:pt x="219" y="11559"/>
                    <a:pt x="1293" y="12593"/>
                  </a:cubicBezTo>
                  <a:cubicBezTo>
                    <a:pt x="1711" y="12984"/>
                    <a:pt x="2299" y="13247"/>
                    <a:pt x="2863" y="13247"/>
                  </a:cubicBezTo>
                  <a:cubicBezTo>
                    <a:pt x="3158" y="13247"/>
                    <a:pt x="3447" y="13175"/>
                    <a:pt x="3700" y="13011"/>
                  </a:cubicBezTo>
                  <a:cubicBezTo>
                    <a:pt x="4456" y="12533"/>
                    <a:pt x="4595" y="11519"/>
                    <a:pt x="4576" y="10643"/>
                  </a:cubicBezTo>
                  <a:cubicBezTo>
                    <a:pt x="4496" y="8873"/>
                    <a:pt x="3879" y="7182"/>
                    <a:pt x="3481" y="5451"/>
                  </a:cubicBezTo>
                  <a:cubicBezTo>
                    <a:pt x="3004" y="3442"/>
                    <a:pt x="3382" y="1911"/>
                    <a:pt x="3561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535" name="Google Shape;1535;p20"/>
            <p:cNvSpPr/>
            <p:nvPr/>
          </p:nvSpPr>
          <p:spPr>
            <a:xfrm>
              <a:off x="2285700" y="120125"/>
              <a:ext cx="335225" cy="124025"/>
            </a:xfrm>
            <a:custGeom>
              <a:avLst/>
              <a:gdLst/>
              <a:ahLst/>
              <a:cxnLst/>
              <a:rect l="l" t="t" r="r" b="b"/>
              <a:pathLst>
                <a:path w="13409" h="4961" extrusionOk="0">
                  <a:moveTo>
                    <a:pt x="7144" y="1"/>
                  </a:moveTo>
                  <a:cubicBezTo>
                    <a:pt x="4625" y="1"/>
                    <a:pt x="1445" y="499"/>
                    <a:pt x="0" y="2214"/>
                  </a:cubicBezTo>
                  <a:cubicBezTo>
                    <a:pt x="1930" y="2333"/>
                    <a:pt x="3482" y="2214"/>
                    <a:pt x="5411" y="2969"/>
                  </a:cubicBezTo>
                  <a:cubicBezTo>
                    <a:pt x="7042" y="3646"/>
                    <a:pt x="8634" y="4521"/>
                    <a:pt x="10384" y="4859"/>
                  </a:cubicBezTo>
                  <a:cubicBezTo>
                    <a:pt x="10668" y="4920"/>
                    <a:pt x="10977" y="4960"/>
                    <a:pt x="11284" y="4960"/>
                  </a:cubicBezTo>
                  <a:cubicBezTo>
                    <a:pt x="11881" y="4960"/>
                    <a:pt x="12470" y="4809"/>
                    <a:pt x="12851" y="4362"/>
                  </a:cubicBezTo>
                  <a:cubicBezTo>
                    <a:pt x="13408" y="3725"/>
                    <a:pt x="13289" y="2651"/>
                    <a:pt x="12791" y="1935"/>
                  </a:cubicBezTo>
                  <a:cubicBezTo>
                    <a:pt x="11956" y="722"/>
                    <a:pt x="10365" y="244"/>
                    <a:pt x="8892" y="85"/>
                  </a:cubicBezTo>
                  <a:cubicBezTo>
                    <a:pt x="8378" y="33"/>
                    <a:pt x="7782" y="1"/>
                    <a:pt x="7144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536" name="Google Shape;1536;p20"/>
            <p:cNvSpPr/>
            <p:nvPr/>
          </p:nvSpPr>
          <p:spPr>
            <a:xfrm>
              <a:off x="2320025" y="350000"/>
              <a:ext cx="123350" cy="331575"/>
            </a:xfrm>
            <a:custGeom>
              <a:avLst/>
              <a:gdLst/>
              <a:ahLst/>
              <a:cxnLst/>
              <a:rect l="l" t="t" r="r" b="b"/>
              <a:pathLst>
                <a:path w="4934" h="13263" extrusionOk="0">
                  <a:moveTo>
                    <a:pt x="2825" y="1"/>
                  </a:moveTo>
                  <a:cubicBezTo>
                    <a:pt x="557" y="1652"/>
                    <a:pt x="0" y="6168"/>
                    <a:pt x="139" y="8734"/>
                  </a:cubicBezTo>
                  <a:cubicBezTo>
                    <a:pt x="179" y="10226"/>
                    <a:pt x="557" y="11837"/>
                    <a:pt x="1731" y="12732"/>
                  </a:cubicBezTo>
                  <a:cubicBezTo>
                    <a:pt x="2127" y="13059"/>
                    <a:pt x="2654" y="13262"/>
                    <a:pt x="3163" y="13262"/>
                  </a:cubicBezTo>
                  <a:cubicBezTo>
                    <a:pt x="3521" y="13262"/>
                    <a:pt x="3870" y="13161"/>
                    <a:pt x="4158" y="12931"/>
                  </a:cubicBezTo>
                  <a:cubicBezTo>
                    <a:pt x="4854" y="12394"/>
                    <a:pt x="4933" y="11360"/>
                    <a:pt x="4794" y="10504"/>
                  </a:cubicBezTo>
                  <a:cubicBezTo>
                    <a:pt x="4555" y="8734"/>
                    <a:pt x="3800" y="7122"/>
                    <a:pt x="3243" y="5432"/>
                  </a:cubicBezTo>
                  <a:cubicBezTo>
                    <a:pt x="2586" y="3482"/>
                    <a:pt x="2825" y="1911"/>
                    <a:pt x="2825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537" name="Google Shape;1537;p20"/>
            <p:cNvSpPr/>
            <p:nvPr/>
          </p:nvSpPr>
          <p:spPr>
            <a:xfrm>
              <a:off x="2402075" y="272875"/>
              <a:ext cx="337700" cy="117250"/>
            </a:xfrm>
            <a:custGeom>
              <a:avLst/>
              <a:gdLst/>
              <a:ahLst/>
              <a:cxnLst/>
              <a:rect l="l" t="t" r="r" b="b"/>
              <a:pathLst>
                <a:path w="13508" h="4690" extrusionOk="0">
                  <a:moveTo>
                    <a:pt x="8437" y="1"/>
                  </a:moveTo>
                  <a:cubicBezTo>
                    <a:pt x="5877" y="1"/>
                    <a:pt x="1566" y="685"/>
                    <a:pt x="0" y="2967"/>
                  </a:cubicBezTo>
                  <a:cubicBezTo>
                    <a:pt x="975" y="2937"/>
                    <a:pt x="1840" y="2857"/>
                    <a:pt x="2711" y="2857"/>
                  </a:cubicBezTo>
                  <a:cubicBezTo>
                    <a:pt x="3581" y="2857"/>
                    <a:pt x="4456" y="2937"/>
                    <a:pt x="5451" y="3225"/>
                  </a:cubicBezTo>
                  <a:cubicBezTo>
                    <a:pt x="7162" y="3762"/>
                    <a:pt x="8813" y="4458"/>
                    <a:pt x="10583" y="4657"/>
                  </a:cubicBezTo>
                  <a:cubicBezTo>
                    <a:pt x="10759" y="4678"/>
                    <a:pt x="10943" y="4690"/>
                    <a:pt x="11128" y="4690"/>
                  </a:cubicBezTo>
                  <a:cubicBezTo>
                    <a:pt x="11842" y="4690"/>
                    <a:pt x="12579" y="4510"/>
                    <a:pt x="12990" y="3941"/>
                  </a:cubicBezTo>
                  <a:cubicBezTo>
                    <a:pt x="13507" y="3205"/>
                    <a:pt x="13289" y="2171"/>
                    <a:pt x="12712" y="1494"/>
                  </a:cubicBezTo>
                  <a:cubicBezTo>
                    <a:pt x="11777" y="361"/>
                    <a:pt x="10146" y="22"/>
                    <a:pt x="8654" y="2"/>
                  </a:cubicBezTo>
                  <a:cubicBezTo>
                    <a:pt x="8583" y="1"/>
                    <a:pt x="8511" y="1"/>
                    <a:pt x="8437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538" name="Google Shape;1538;p20"/>
            <p:cNvSpPr/>
            <p:nvPr/>
          </p:nvSpPr>
          <p:spPr>
            <a:xfrm>
              <a:off x="2485625" y="498700"/>
              <a:ext cx="125350" cy="304650"/>
            </a:xfrm>
            <a:custGeom>
              <a:avLst/>
              <a:gdLst/>
              <a:ahLst/>
              <a:cxnLst/>
              <a:rect l="l" t="t" r="r" b="b"/>
              <a:pathLst>
                <a:path w="5014" h="12186" extrusionOk="0">
                  <a:moveTo>
                    <a:pt x="1990" y="1"/>
                  </a:moveTo>
                  <a:cubicBezTo>
                    <a:pt x="80" y="1712"/>
                    <a:pt x="0" y="5949"/>
                    <a:pt x="319" y="8276"/>
                  </a:cubicBezTo>
                  <a:cubicBezTo>
                    <a:pt x="517" y="9649"/>
                    <a:pt x="995" y="11081"/>
                    <a:pt x="2169" y="11837"/>
                  </a:cubicBezTo>
                  <a:cubicBezTo>
                    <a:pt x="2531" y="12054"/>
                    <a:pt x="2964" y="12186"/>
                    <a:pt x="3379" y="12186"/>
                  </a:cubicBezTo>
                  <a:cubicBezTo>
                    <a:pt x="3762" y="12186"/>
                    <a:pt x="4130" y="12075"/>
                    <a:pt x="4416" y="11817"/>
                  </a:cubicBezTo>
                  <a:cubicBezTo>
                    <a:pt x="5013" y="11240"/>
                    <a:pt x="4993" y="10285"/>
                    <a:pt x="4794" y="9490"/>
                  </a:cubicBezTo>
                  <a:cubicBezTo>
                    <a:pt x="4416" y="7898"/>
                    <a:pt x="3561" y="6466"/>
                    <a:pt x="2885" y="4974"/>
                  </a:cubicBezTo>
                  <a:cubicBezTo>
                    <a:pt x="2089" y="3223"/>
                    <a:pt x="2149" y="1791"/>
                    <a:pt x="1990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539" name="Google Shape;1539;p20"/>
            <p:cNvSpPr/>
            <p:nvPr/>
          </p:nvSpPr>
          <p:spPr>
            <a:xfrm>
              <a:off x="2546300" y="405125"/>
              <a:ext cx="312325" cy="103550"/>
            </a:xfrm>
            <a:custGeom>
              <a:avLst/>
              <a:gdLst/>
              <a:ahLst/>
              <a:cxnLst/>
              <a:rect l="l" t="t" r="r" b="b"/>
              <a:pathLst>
                <a:path w="12493" h="4142" extrusionOk="0">
                  <a:moveTo>
                    <a:pt x="8551" y="0"/>
                  </a:moveTo>
                  <a:cubicBezTo>
                    <a:pt x="8271" y="0"/>
                    <a:pt x="7992" y="16"/>
                    <a:pt x="7719" y="44"/>
                  </a:cubicBezTo>
                  <a:cubicBezTo>
                    <a:pt x="5371" y="243"/>
                    <a:pt x="1273" y="1277"/>
                    <a:pt x="0" y="3545"/>
                  </a:cubicBezTo>
                  <a:cubicBezTo>
                    <a:pt x="1260" y="3389"/>
                    <a:pt x="2329" y="3143"/>
                    <a:pt x="3522" y="3143"/>
                  </a:cubicBezTo>
                  <a:cubicBezTo>
                    <a:pt x="4005" y="3143"/>
                    <a:pt x="4508" y="3183"/>
                    <a:pt x="5053" y="3286"/>
                  </a:cubicBezTo>
                  <a:cubicBezTo>
                    <a:pt x="6664" y="3624"/>
                    <a:pt x="8256" y="4142"/>
                    <a:pt x="9907" y="4142"/>
                  </a:cubicBezTo>
                  <a:cubicBezTo>
                    <a:pt x="10722" y="4142"/>
                    <a:pt x="11637" y="3943"/>
                    <a:pt x="12075" y="3246"/>
                  </a:cubicBezTo>
                  <a:cubicBezTo>
                    <a:pt x="12493" y="2550"/>
                    <a:pt x="12175" y="1595"/>
                    <a:pt x="11598" y="1038"/>
                  </a:cubicBezTo>
                  <a:cubicBezTo>
                    <a:pt x="10817" y="258"/>
                    <a:pt x="9679" y="0"/>
                    <a:pt x="8551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540" name="Google Shape;1540;p20"/>
            <p:cNvSpPr/>
            <p:nvPr/>
          </p:nvSpPr>
          <p:spPr>
            <a:xfrm>
              <a:off x="2624875" y="606625"/>
              <a:ext cx="109925" cy="254275"/>
            </a:xfrm>
            <a:custGeom>
              <a:avLst/>
              <a:gdLst/>
              <a:ahLst/>
              <a:cxnLst/>
              <a:rect l="l" t="t" r="r" b="b"/>
              <a:pathLst>
                <a:path w="4397" h="10171" extrusionOk="0">
                  <a:moveTo>
                    <a:pt x="1552" y="1"/>
                  </a:moveTo>
                  <a:cubicBezTo>
                    <a:pt x="0" y="1532"/>
                    <a:pt x="40" y="5053"/>
                    <a:pt x="398" y="7003"/>
                  </a:cubicBezTo>
                  <a:cubicBezTo>
                    <a:pt x="597" y="8137"/>
                    <a:pt x="1035" y="9330"/>
                    <a:pt x="2029" y="9907"/>
                  </a:cubicBezTo>
                  <a:cubicBezTo>
                    <a:pt x="2321" y="10072"/>
                    <a:pt x="2669" y="10171"/>
                    <a:pt x="3002" y="10171"/>
                  </a:cubicBezTo>
                  <a:cubicBezTo>
                    <a:pt x="3352" y="10171"/>
                    <a:pt x="3685" y="10062"/>
                    <a:pt x="3919" y="9808"/>
                  </a:cubicBezTo>
                  <a:cubicBezTo>
                    <a:pt x="4397" y="9310"/>
                    <a:pt x="4357" y="8534"/>
                    <a:pt x="4178" y="7858"/>
                  </a:cubicBezTo>
                  <a:cubicBezTo>
                    <a:pt x="3800" y="6545"/>
                    <a:pt x="3044" y="5372"/>
                    <a:pt x="2447" y="4138"/>
                  </a:cubicBezTo>
                  <a:cubicBezTo>
                    <a:pt x="1731" y="2686"/>
                    <a:pt x="1751" y="1492"/>
                    <a:pt x="1552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541" name="Google Shape;1541;p20"/>
            <p:cNvSpPr/>
            <p:nvPr/>
          </p:nvSpPr>
          <p:spPr>
            <a:xfrm>
              <a:off x="2673100" y="522750"/>
              <a:ext cx="259125" cy="85400"/>
            </a:xfrm>
            <a:custGeom>
              <a:avLst/>
              <a:gdLst/>
              <a:ahLst/>
              <a:cxnLst/>
              <a:rect l="l" t="t" r="r" b="b"/>
              <a:pathLst>
                <a:path w="10365" h="3416" extrusionOk="0">
                  <a:moveTo>
                    <a:pt x="7162" y="0"/>
                  </a:moveTo>
                  <a:cubicBezTo>
                    <a:pt x="6881" y="0"/>
                    <a:pt x="6600" y="20"/>
                    <a:pt x="6327" y="53"/>
                  </a:cubicBezTo>
                  <a:cubicBezTo>
                    <a:pt x="4357" y="312"/>
                    <a:pt x="976" y="1267"/>
                    <a:pt x="1" y="3196"/>
                  </a:cubicBezTo>
                  <a:cubicBezTo>
                    <a:pt x="1131" y="3013"/>
                    <a:pt x="2061" y="2760"/>
                    <a:pt x="3162" y="2760"/>
                  </a:cubicBezTo>
                  <a:cubicBezTo>
                    <a:pt x="3495" y="2760"/>
                    <a:pt x="3844" y="2783"/>
                    <a:pt x="4218" y="2838"/>
                  </a:cubicBezTo>
                  <a:cubicBezTo>
                    <a:pt x="5536" y="3052"/>
                    <a:pt x="6855" y="3416"/>
                    <a:pt x="8191" y="3416"/>
                  </a:cubicBezTo>
                  <a:cubicBezTo>
                    <a:pt x="8226" y="3416"/>
                    <a:pt x="8261" y="3416"/>
                    <a:pt x="8296" y="3415"/>
                  </a:cubicBezTo>
                  <a:cubicBezTo>
                    <a:pt x="8953" y="3395"/>
                    <a:pt x="9728" y="3216"/>
                    <a:pt x="10047" y="2619"/>
                  </a:cubicBezTo>
                  <a:cubicBezTo>
                    <a:pt x="10365" y="2023"/>
                    <a:pt x="10067" y="1247"/>
                    <a:pt x="9569" y="769"/>
                  </a:cubicBezTo>
                  <a:cubicBezTo>
                    <a:pt x="8935" y="196"/>
                    <a:pt x="8049" y="0"/>
                    <a:pt x="7162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542" name="Google Shape;1542;p20"/>
            <p:cNvSpPr/>
            <p:nvPr/>
          </p:nvSpPr>
          <p:spPr>
            <a:xfrm>
              <a:off x="2180275" y="-47850"/>
              <a:ext cx="706200" cy="802700"/>
            </a:xfrm>
            <a:custGeom>
              <a:avLst/>
              <a:gdLst/>
              <a:ahLst/>
              <a:cxnLst/>
              <a:rect l="l" t="t" r="r" b="b"/>
              <a:pathLst>
                <a:path w="28248" h="32108" extrusionOk="0">
                  <a:moveTo>
                    <a:pt x="0" y="1"/>
                  </a:moveTo>
                  <a:lnTo>
                    <a:pt x="0" y="1"/>
                  </a:lnTo>
                  <a:cubicBezTo>
                    <a:pt x="3939" y="14304"/>
                    <a:pt x="15497" y="25264"/>
                    <a:pt x="28248" y="32108"/>
                  </a:cubicBezTo>
                  <a:cubicBezTo>
                    <a:pt x="25164" y="30138"/>
                    <a:pt x="22181" y="28049"/>
                    <a:pt x="19356" y="25782"/>
                  </a:cubicBezTo>
                  <a:cubicBezTo>
                    <a:pt x="10842" y="19058"/>
                    <a:pt x="3660" y="10345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543" name="Google Shape;1543;p20"/>
            <p:cNvSpPr/>
            <p:nvPr/>
          </p:nvSpPr>
          <p:spPr>
            <a:xfrm>
              <a:off x="2644750" y="598675"/>
              <a:ext cx="34350" cy="189500"/>
            </a:xfrm>
            <a:custGeom>
              <a:avLst/>
              <a:gdLst/>
              <a:ahLst/>
              <a:cxnLst/>
              <a:rect l="l" t="t" r="r" b="b"/>
              <a:pathLst>
                <a:path w="1374" h="7580" extrusionOk="0">
                  <a:moveTo>
                    <a:pt x="1175" y="0"/>
                  </a:moveTo>
                  <a:lnTo>
                    <a:pt x="1175" y="0"/>
                  </a:lnTo>
                  <a:cubicBezTo>
                    <a:pt x="1" y="2367"/>
                    <a:pt x="598" y="5172"/>
                    <a:pt x="1374" y="7579"/>
                  </a:cubicBezTo>
                  <a:cubicBezTo>
                    <a:pt x="916" y="5113"/>
                    <a:pt x="299" y="2447"/>
                    <a:pt x="11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544" name="Google Shape;1544;p20"/>
            <p:cNvSpPr/>
            <p:nvPr/>
          </p:nvSpPr>
          <p:spPr>
            <a:xfrm>
              <a:off x="2506500" y="490750"/>
              <a:ext cx="37325" cy="200450"/>
            </a:xfrm>
            <a:custGeom>
              <a:avLst/>
              <a:gdLst/>
              <a:ahLst/>
              <a:cxnLst/>
              <a:rect l="l" t="t" r="r" b="b"/>
              <a:pathLst>
                <a:path w="1493" h="8018" extrusionOk="0">
                  <a:moveTo>
                    <a:pt x="1493" y="1"/>
                  </a:moveTo>
                  <a:cubicBezTo>
                    <a:pt x="1" y="2408"/>
                    <a:pt x="438" y="5411"/>
                    <a:pt x="1055" y="8017"/>
                  </a:cubicBezTo>
                  <a:cubicBezTo>
                    <a:pt x="757" y="5391"/>
                    <a:pt x="339" y="2487"/>
                    <a:pt x="14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545" name="Google Shape;1545;p20"/>
            <p:cNvSpPr/>
            <p:nvPr/>
          </p:nvSpPr>
          <p:spPr>
            <a:xfrm>
              <a:off x="2344875" y="344550"/>
              <a:ext cx="51750" cy="233750"/>
            </a:xfrm>
            <a:custGeom>
              <a:avLst/>
              <a:gdLst/>
              <a:ahLst/>
              <a:cxnLst/>
              <a:rect l="l" t="t" r="r" b="b"/>
              <a:pathLst>
                <a:path w="2070" h="9350" extrusionOk="0">
                  <a:moveTo>
                    <a:pt x="2069" y="0"/>
                  </a:moveTo>
                  <a:lnTo>
                    <a:pt x="2069" y="0"/>
                  </a:lnTo>
                  <a:cubicBezTo>
                    <a:pt x="1" y="2626"/>
                    <a:pt x="259" y="6286"/>
                    <a:pt x="1055" y="9350"/>
                  </a:cubicBezTo>
                  <a:cubicBezTo>
                    <a:pt x="578" y="6207"/>
                    <a:pt x="279" y="2785"/>
                    <a:pt x="206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546" name="Google Shape;1546;p20"/>
            <p:cNvSpPr/>
            <p:nvPr/>
          </p:nvSpPr>
          <p:spPr>
            <a:xfrm>
              <a:off x="2233975" y="179425"/>
              <a:ext cx="46275" cy="205425"/>
            </a:xfrm>
            <a:custGeom>
              <a:avLst/>
              <a:gdLst/>
              <a:ahLst/>
              <a:cxnLst/>
              <a:rect l="l" t="t" r="r" b="b"/>
              <a:pathLst>
                <a:path w="1851" h="8217" extrusionOk="0">
                  <a:moveTo>
                    <a:pt x="1851" y="1"/>
                  </a:moveTo>
                  <a:lnTo>
                    <a:pt x="1851" y="1"/>
                  </a:lnTo>
                  <a:cubicBezTo>
                    <a:pt x="1" y="2268"/>
                    <a:pt x="120" y="5491"/>
                    <a:pt x="617" y="8216"/>
                  </a:cubicBezTo>
                  <a:cubicBezTo>
                    <a:pt x="438" y="5451"/>
                    <a:pt x="299" y="2447"/>
                    <a:pt x="18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547" name="Google Shape;1547;p20"/>
            <p:cNvSpPr/>
            <p:nvPr/>
          </p:nvSpPr>
          <p:spPr>
            <a:xfrm>
              <a:off x="2679575" y="548575"/>
              <a:ext cx="170600" cy="47625"/>
            </a:xfrm>
            <a:custGeom>
              <a:avLst/>
              <a:gdLst/>
              <a:ahLst/>
              <a:cxnLst/>
              <a:rect l="l" t="t" r="r" b="b"/>
              <a:pathLst>
                <a:path w="6824" h="1905" extrusionOk="0">
                  <a:moveTo>
                    <a:pt x="6004" y="1"/>
                  </a:moveTo>
                  <a:cubicBezTo>
                    <a:pt x="3892" y="1"/>
                    <a:pt x="1744" y="672"/>
                    <a:pt x="0" y="1905"/>
                  </a:cubicBezTo>
                  <a:cubicBezTo>
                    <a:pt x="2129" y="791"/>
                    <a:pt x="4456" y="174"/>
                    <a:pt x="6824" y="35"/>
                  </a:cubicBezTo>
                  <a:cubicBezTo>
                    <a:pt x="6552" y="12"/>
                    <a:pt x="6278" y="1"/>
                    <a:pt x="600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548" name="Google Shape;1548;p20"/>
            <p:cNvSpPr/>
            <p:nvPr/>
          </p:nvSpPr>
          <p:spPr>
            <a:xfrm>
              <a:off x="2542800" y="445700"/>
              <a:ext cx="146750" cy="50550"/>
            </a:xfrm>
            <a:custGeom>
              <a:avLst/>
              <a:gdLst/>
              <a:ahLst/>
              <a:cxnLst/>
              <a:rect l="l" t="t" r="r" b="b"/>
              <a:pathLst>
                <a:path w="5870" h="2022" extrusionOk="0">
                  <a:moveTo>
                    <a:pt x="5185" y="0"/>
                  </a:moveTo>
                  <a:cubicBezTo>
                    <a:pt x="3289" y="0"/>
                    <a:pt x="1368" y="726"/>
                    <a:pt x="1" y="2021"/>
                  </a:cubicBezTo>
                  <a:cubicBezTo>
                    <a:pt x="1771" y="848"/>
                    <a:pt x="3781" y="151"/>
                    <a:pt x="5869" y="32"/>
                  </a:cubicBezTo>
                  <a:cubicBezTo>
                    <a:pt x="5642" y="11"/>
                    <a:pt x="5414" y="0"/>
                    <a:pt x="518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549" name="Google Shape;1549;p20"/>
            <p:cNvSpPr/>
            <p:nvPr/>
          </p:nvSpPr>
          <p:spPr>
            <a:xfrm>
              <a:off x="2400575" y="307375"/>
              <a:ext cx="192975" cy="40175"/>
            </a:xfrm>
            <a:custGeom>
              <a:avLst/>
              <a:gdLst/>
              <a:ahLst/>
              <a:cxnLst/>
              <a:rect l="l" t="t" r="r" b="b"/>
              <a:pathLst>
                <a:path w="7719" h="1607" extrusionOk="0">
                  <a:moveTo>
                    <a:pt x="5779" y="1"/>
                  </a:moveTo>
                  <a:cubicBezTo>
                    <a:pt x="3758" y="1"/>
                    <a:pt x="1731" y="553"/>
                    <a:pt x="1" y="1606"/>
                  </a:cubicBezTo>
                  <a:cubicBezTo>
                    <a:pt x="2114" y="646"/>
                    <a:pt x="4427" y="145"/>
                    <a:pt x="6751" y="145"/>
                  </a:cubicBezTo>
                  <a:cubicBezTo>
                    <a:pt x="7074" y="145"/>
                    <a:pt x="7397" y="155"/>
                    <a:pt x="7719" y="174"/>
                  </a:cubicBezTo>
                  <a:cubicBezTo>
                    <a:pt x="7079" y="58"/>
                    <a:pt x="6429" y="1"/>
                    <a:pt x="577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550" name="Google Shape;1550;p20"/>
            <p:cNvSpPr/>
            <p:nvPr/>
          </p:nvSpPr>
          <p:spPr>
            <a:xfrm>
              <a:off x="2286200" y="139775"/>
              <a:ext cx="203425" cy="37200"/>
            </a:xfrm>
            <a:custGeom>
              <a:avLst/>
              <a:gdLst/>
              <a:ahLst/>
              <a:cxnLst/>
              <a:rect l="l" t="t" r="r" b="b"/>
              <a:pathLst>
                <a:path w="8137" h="1488" extrusionOk="0">
                  <a:moveTo>
                    <a:pt x="4952" y="1"/>
                  </a:moveTo>
                  <a:cubicBezTo>
                    <a:pt x="3197" y="1"/>
                    <a:pt x="1436" y="506"/>
                    <a:pt x="0" y="1487"/>
                  </a:cubicBezTo>
                  <a:cubicBezTo>
                    <a:pt x="1633" y="664"/>
                    <a:pt x="3455" y="236"/>
                    <a:pt x="5285" y="236"/>
                  </a:cubicBezTo>
                  <a:cubicBezTo>
                    <a:pt x="6242" y="236"/>
                    <a:pt x="7201" y="353"/>
                    <a:pt x="8136" y="592"/>
                  </a:cubicBezTo>
                  <a:cubicBezTo>
                    <a:pt x="7130" y="196"/>
                    <a:pt x="6042" y="1"/>
                    <a:pt x="49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grpSp>
        <p:nvGrpSpPr>
          <p:cNvPr id="1551" name="Google Shape;1551;p20"/>
          <p:cNvGrpSpPr/>
          <p:nvPr/>
        </p:nvGrpSpPr>
        <p:grpSpPr>
          <a:xfrm rot="-6957884" flipH="1">
            <a:off x="11721209" y="6236059"/>
            <a:ext cx="862964" cy="529703"/>
            <a:chOff x="3635425" y="69650"/>
            <a:chExt cx="965800" cy="592825"/>
          </a:xfrm>
        </p:grpSpPr>
        <p:sp>
          <p:nvSpPr>
            <p:cNvPr id="1552" name="Google Shape;1552;p20"/>
            <p:cNvSpPr/>
            <p:nvPr/>
          </p:nvSpPr>
          <p:spPr>
            <a:xfrm>
              <a:off x="3741350" y="90400"/>
              <a:ext cx="859875" cy="436675"/>
            </a:xfrm>
            <a:custGeom>
              <a:avLst/>
              <a:gdLst/>
              <a:ahLst/>
              <a:cxnLst/>
              <a:rect l="l" t="t" r="r" b="b"/>
              <a:pathLst>
                <a:path w="34395" h="17467" fill="none" extrusionOk="0">
                  <a:moveTo>
                    <a:pt x="0" y="17467"/>
                  </a:moveTo>
                  <a:cubicBezTo>
                    <a:pt x="10464" y="9848"/>
                    <a:pt x="21723" y="2746"/>
                    <a:pt x="34395" y="1"/>
                  </a:cubicBezTo>
                </a:path>
              </a:pathLst>
            </a:custGeom>
            <a:solidFill>
              <a:schemeClr val="dk1"/>
            </a:solidFill>
            <a:ln w="10450" cap="flat" cmpd="sng">
              <a:solidFill>
                <a:srgbClr val="282922"/>
              </a:solidFill>
              <a:prstDash val="solid"/>
              <a:miter lim="19892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553" name="Google Shape;1553;p20"/>
            <p:cNvSpPr/>
            <p:nvPr/>
          </p:nvSpPr>
          <p:spPr>
            <a:xfrm>
              <a:off x="3783125" y="468375"/>
              <a:ext cx="70150" cy="192650"/>
            </a:xfrm>
            <a:custGeom>
              <a:avLst/>
              <a:gdLst/>
              <a:ahLst/>
              <a:cxnLst/>
              <a:rect l="l" t="t" r="r" b="b"/>
              <a:pathLst>
                <a:path w="2806" h="7706" extrusionOk="0">
                  <a:moveTo>
                    <a:pt x="2805" y="0"/>
                  </a:moveTo>
                  <a:cubicBezTo>
                    <a:pt x="2805" y="1"/>
                    <a:pt x="279" y="5471"/>
                    <a:pt x="140" y="6167"/>
                  </a:cubicBezTo>
                  <a:cubicBezTo>
                    <a:pt x="0" y="6843"/>
                    <a:pt x="418" y="7520"/>
                    <a:pt x="1114" y="7679"/>
                  </a:cubicBezTo>
                  <a:cubicBezTo>
                    <a:pt x="1204" y="7697"/>
                    <a:pt x="1294" y="7706"/>
                    <a:pt x="1382" y="7706"/>
                  </a:cubicBezTo>
                  <a:cubicBezTo>
                    <a:pt x="1976" y="7706"/>
                    <a:pt x="2505" y="7310"/>
                    <a:pt x="2626" y="6704"/>
                  </a:cubicBezTo>
                  <a:cubicBezTo>
                    <a:pt x="2785" y="6008"/>
                    <a:pt x="2805" y="1"/>
                    <a:pt x="2805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554" name="Google Shape;1554;p20"/>
            <p:cNvSpPr/>
            <p:nvPr/>
          </p:nvSpPr>
          <p:spPr>
            <a:xfrm>
              <a:off x="3865675" y="221850"/>
              <a:ext cx="70150" cy="192825"/>
            </a:xfrm>
            <a:custGeom>
              <a:avLst/>
              <a:gdLst/>
              <a:ahLst/>
              <a:cxnLst/>
              <a:rect l="l" t="t" r="r" b="b"/>
              <a:pathLst>
                <a:path w="2806" h="7713" extrusionOk="0">
                  <a:moveTo>
                    <a:pt x="1396" y="1"/>
                  </a:moveTo>
                  <a:cubicBezTo>
                    <a:pt x="813" y="1"/>
                    <a:pt x="299" y="395"/>
                    <a:pt x="180" y="1009"/>
                  </a:cubicBezTo>
                  <a:cubicBezTo>
                    <a:pt x="20" y="1685"/>
                    <a:pt x="0" y="7713"/>
                    <a:pt x="0" y="7713"/>
                  </a:cubicBezTo>
                  <a:cubicBezTo>
                    <a:pt x="0" y="7713"/>
                    <a:pt x="2507" y="2242"/>
                    <a:pt x="2666" y="1546"/>
                  </a:cubicBezTo>
                  <a:cubicBezTo>
                    <a:pt x="2805" y="850"/>
                    <a:pt x="2388" y="174"/>
                    <a:pt x="1691" y="34"/>
                  </a:cubicBezTo>
                  <a:cubicBezTo>
                    <a:pt x="1592" y="12"/>
                    <a:pt x="1493" y="1"/>
                    <a:pt x="1396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555" name="Google Shape;1555;p20"/>
            <p:cNvSpPr/>
            <p:nvPr/>
          </p:nvSpPr>
          <p:spPr>
            <a:xfrm>
              <a:off x="3874125" y="464400"/>
              <a:ext cx="125350" cy="170850"/>
            </a:xfrm>
            <a:custGeom>
              <a:avLst/>
              <a:gdLst/>
              <a:ahLst/>
              <a:cxnLst/>
              <a:rect l="l" t="t" r="r" b="b"/>
              <a:pathLst>
                <a:path w="5014" h="6834" extrusionOk="0">
                  <a:moveTo>
                    <a:pt x="1" y="0"/>
                  </a:moveTo>
                  <a:cubicBezTo>
                    <a:pt x="1" y="1"/>
                    <a:pt x="2089" y="5650"/>
                    <a:pt x="2487" y="6247"/>
                  </a:cubicBezTo>
                  <a:cubicBezTo>
                    <a:pt x="2731" y="6631"/>
                    <a:pt x="3147" y="6834"/>
                    <a:pt x="3573" y="6834"/>
                  </a:cubicBezTo>
                  <a:cubicBezTo>
                    <a:pt x="3808" y="6834"/>
                    <a:pt x="4045" y="6772"/>
                    <a:pt x="4258" y="6644"/>
                  </a:cubicBezTo>
                  <a:cubicBezTo>
                    <a:pt x="4835" y="6266"/>
                    <a:pt x="5014" y="5471"/>
                    <a:pt x="4636" y="4874"/>
                  </a:cubicBezTo>
                  <a:cubicBezTo>
                    <a:pt x="4258" y="4277"/>
                    <a:pt x="1" y="1"/>
                    <a:pt x="1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556" name="Google Shape;1556;p20"/>
            <p:cNvSpPr/>
            <p:nvPr/>
          </p:nvSpPr>
          <p:spPr>
            <a:xfrm>
              <a:off x="3719475" y="247575"/>
              <a:ext cx="125825" cy="171100"/>
            </a:xfrm>
            <a:custGeom>
              <a:avLst/>
              <a:gdLst/>
              <a:ahLst/>
              <a:cxnLst/>
              <a:rect l="l" t="t" r="r" b="b"/>
              <a:pathLst>
                <a:path w="5033" h="6844" extrusionOk="0">
                  <a:moveTo>
                    <a:pt x="1459" y="1"/>
                  </a:moveTo>
                  <a:cubicBezTo>
                    <a:pt x="1225" y="1"/>
                    <a:pt x="988" y="65"/>
                    <a:pt x="776" y="199"/>
                  </a:cubicBezTo>
                  <a:cubicBezTo>
                    <a:pt x="179" y="577"/>
                    <a:pt x="0" y="1373"/>
                    <a:pt x="398" y="1969"/>
                  </a:cubicBezTo>
                  <a:cubicBezTo>
                    <a:pt x="776" y="2566"/>
                    <a:pt x="5033" y="6843"/>
                    <a:pt x="5033" y="6843"/>
                  </a:cubicBezTo>
                  <a:cubicBezTo>
                    <a:pt x="5033" y="6843"/>
                    <a:pt x="2944" y="1194"/>
                    <a:pt x="2546" y="597"/>
                  </a:cubicBezTo>
                  <a:cubicBezTo>
                    <a:pt x="2303" y="212"/>
                    <a:pt x="1885" y="1"/>
                    <a:pt x="1459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557" name="Google Shape;1557;p20"/>
            <p:cNvSpPr/>
            <p:nvPr/>
          </p:nvSpPr>
          <p:spPr>
            <a:xfrm>
              <a:off x="3660775" y="456425"/>
              <a:ext cx="175575" cy="120425"/>
            </a:xfrm>
            <a:custGeom>
              <a:avLst/>
              <a:gdLst/>
              <a:ahLst/>
              <a:cxnLst/>
              <a:rect l="l" t="t" r="r" b="b"/>
              <a:pathLst>
                <a:path w="7023" h="4817" extrusionOk="0">
                  <a:moveTo>
                    <a:pt x="7023" y="1"/>
                  </a:moveTo>
                  <a:cubicBezTo>
                    <a:pt x="7022" y="1"/>
                    <a:pt x="1373" y="2090"/>
                    <a:pt x="777" y="2487"/>
                  </a:cubicBezTo>
                  <a:cubicBezTo>
                    <a:pt x="180" y="2865"/>
                    <a:pt x="1" y="3661"/>
                    <a:pt x="379" y="4258"/>
                  </a:cubicBezTo>
                  <a:cubicBezTo>
                    <a:pt x="621" y="4614"/>
                    <a:pt x="1033" y="4816"/>
                    <a:pt x="1456" y="4816"/>
                  </a:cubicBezTo>
                  <a:cubicBezTo>
                    <a:pt x="1693" y="4816"/>
                    <a:pt x="1934" y="4752"/>
                    <a:pt x="2149" y="4616"/>
                  </a:cubicBezTo>
                  <a:cubicBezTo>
                    <a:pt x="2746" y="4258"/>
                    <a:pt x="7023" y="1"/>
                    <a:pt x="7023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558" name="Google Shape;1558;p20"/>
            <p:cNvSpPr/>
            <p:nvPr/>
          </p:nvSpPr>
          <p:spPr>
            <a:xfrm>
              <a:off x="3883075" y="305750"/>
              <a:ext cx="175075" cy="120875"/>
            </a:xfrm>
            <a:custGeom>
              <a:avLst/>
              <a:gdLst/>
              <a:ahLst/>
              <a:cxnLst/>
              <a:rect l="l" t="t" r="r" b="b"/>
              <a:pathLst>
                <a:path w="7003" h="4835" extrusionOk="0">
                  <a:moveTo>
                    <a:pt x="5549" y="0"/>
                  </a:moveTo>
                  <a:cubicBezTo>
                    <a:pt x="5315" y="0"/>
                    <a:pt x="5081" y="64"/>
                    <a:pt x="4874" y="199"/>
                  </a:cubicBezTo>
                  <a:cubicBezTo>
                    <a:pt x="4278" y="577"/>
                    <a:pt x="1" y="4834"/>
                    <a:pt x="1" y="4834"/>
                  </a:cubicBezTo>
                  <a:cubicBezTo>
                    <a:pt x="1" y="4834"/>
                    <a:pt x="5630" y="2746"/>
                    <a:pt x="6247" y="2348"/>
                  </a:cubicBezTo>
                  <a:cubicBezTo>
                    <a:pt x="6824" y="1970"/>
                    <a:pt x="7003" y="1174"/>
                    <a:pt x="6645" y="577"/>
                  </a:cubicBezTo>
                  <a:cubicBezTo>
                    <a:pt x="6389" y="207"/>
                    <a:pt x="5969" y="0"/>
                    <a:pt x="5549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559" name="Google Shape;1559;p20"/>
            <p:cNvSpPr/>
            <p:nvPr/>
          </p:nvSpPr>
          <p:spPr>
            <a:xfrm>
              <a:off x="3886075" y="447475"/>
              <a:ext cx="195950" cy="67350"/>
            </a:xfrm>
            <a:custGeom>
              <a:avLst/>
              <a:gdLst/>
              <a:ahLst/>
              <a:cxnLst/>
              <a:rect l="l" t="t" r="r" b="b"/>
              <a:pathLst>
                <a:path w="7838" h="2694" extrusionOk="0">
                  <a:moveTo>
                    <a:pt x="0" y="1"/>
                  </a:moveTo>
                  <a:cubicBezTo>
                    <a:pt x="0" y="1"/>
                    <a:pt x="5471" y="2527"/>
                    <a:pt x="6167" y="2666"/>
                  </a:cubicBezTo>
                  <a:cubicBezTo>
                    <a:pt x="6257" y="2684"/>
                    <a:pt x="6346" y="2693"/>
                    <a:pt x="6435" y="2693"/>
                  </a:cubicBezTo>
                  <a:cubicBezTo>
                    <a:pt x="7029" y="2693"/>
                    <a:pt x="7557" y="2298"/>
                    <a:pt x="7679" y="1692"/>
                  </a:cubicBezTo>
                  <a:cubicBezTo>
                    <a:pt x="7838" y="995"/>
                    <a:pt x="7420" y="339"/>
                    <a:pt x="6724" y="180"/>
                  </a:cubicBezTo>
                  <a:cubicBezTo>
                    <a:pt x="6028" y="21"/>
                    <a:pt x="0" y="1"/>
                    <a:pt x="0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560" name="Google Shape;1560;p20"/>
            <p:cNvSpPr/>
            <p:nvPr/>
          </p:nvSpPr>
          <p:spPr>
            <a:xfrm>
              <a:off x="3636900" y="368075"/>
              <a:ext cx="195975" cy="67000"/>
            </a:xfrm>
            <a:custGeom>
              <a:avLst/>
              <a:gdLst/>
              <a:ahLst/>
              <a:cxnLst/>
              <a:rect l="l" t="t" r="r" b="b"/>
              <a:pathLst>
                <a:path w="7839" h="2680" extrusionOk="0">
                  <a:moveTo>
                    <a:pt x="1357" y="0"/>
                  </a:moveTo>
                  <a:cubicBezTo>
                    <a:pt x="778" y="0"/>
                    <a:pt x="276" y="392"/>
                    <a:pt x="140" y="989"/>
                  </a:cubicBezTo>
                  <a:cubicBezTo>
                    <a:pt x="1" y="1685"/>
                    <a:pt x="419" y="2361"/>
                    <a:pt x="1115" y="2520"/>
                  </a:cubicBezTo>
                  <a:cubicBezTo>
                    <a:pt x="1811" y="2660"/>
                    <a:pt x="7839" y="2680"/>
                    <a:pt x="7839" y="2680"/>
                  </a:cubicBezTo>
                  <a:cubicBezTo>
                    <a:pt x="7839" y="2680"/>
                    <a:pt x="2368" y="173"/>
                    <a:pt x="1652" y="34"/>
                  </a:cubicBezTo>
                  <a:cubicBezTo>
                    <a:pt x="1552" y="11"/>
                    <a:pt x="1453" y="0"/>
                    <a:pt x="1357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561" name="Google Shape;1561;p20"/>
            <p:cNvSpPr/>
            <p:nvPr/>
          </p:nvSpPr>
          <p:spPr>
            <a:xfrm>
              <a:off x="3713500" y="464400"/>
              <a:ext cx="130325" cy="166675"/>
            </a:xfrm>
            <a:custGeom>
              <a:avLst/>
              <a:gdLst/>
              <a:ahLst/>
              <a:cxnLst/>
              <a:rect l="l" t="t" r="r" b="b"/>
              <a:pathLst>
                <a:path w="5213" h="6667" extrusionOk="0">
                  <a:moveTo>
                    <a:pt x="5212" y="0"/>
                  </a:moveTo>
                  <a:cubicBezTo>
                    <a:pt x="5212" y="1"/>
                    <a:pt x="816" y="4098"/>
                    <a:pt x="398" y="4675"/>
                  </a:cubicBezTo>
                  <a:cubicBezTo>
                    <a:pt x="0" y="5252"/>
                    <a:pt x="140" y="6048"/>
                    <a:pt x="716" y="6445"/>
                  </a:cubicBezTo>
                  <a:cubicBezTo>
                    <a:pt x="934" y="6596"/>
                    <a:pt x="1180" y="6666"/>
                    <a:pt x="1425" y="6666"/>
                  </a:cubicBezTo>
                  <a:cubicBezTo>
                    <a:pt x="1828" y="6666"/>
                    <a:pt x="2227" y="6474"/>
                    <a:pt x="2487" y="6127"/>
                  </a:cubicBezTo>
                  <a:cubicBezTo>
                    <a:pt x="2885" y="5550"/>
                    <a:pt x="5212" y="1"/>
                    <a:pt x="5212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562" name="Google Shape;1562;p20"/>
            <p:cNvSpPr/>
            <p:nvPr/>
          </p:nvSpPr>
          <p:spPr>
            <a:xfrm>
              <a:off x="3875625" y="251850"/>
              <a:ext cx="130325" cy="166825"/>
            </a:xfrm>
            <a:custGeom>
              <a:avLst/>
              <a:gdLst/>
              <a:ahLst/>
              <a:cxnLst/>
              <a:rect l="l" t="t" r="r" b="b"/>
              <a:pathLst>
                <a:path w="5213" h="6673" extrusionOk="0">
                  <a:moveTo>
                    <a:pt x="3770" y="0"/>
                  </a:moveTo>
                  <a:cubicBezTo>
                    <a:pt x="3367" y="0"/>
                    <a:pt x="2971" y="190"/>
                    <a:pt x="2726" y="545"/>
                  </a:cubicBezTo>
                  <a:cubicBezTo>
                    <a:pt x="2328" y="1122"/>
                    <a:pt x="0" y="6672"/>
                    <a:pt x="0" y="6672"/>
                  </a:cubicBezTo>
                  <a:cubicBezTo>
                    <a:pt x="0" y="6672"/>
                    <a:pt x="4397" y="2554"/>
                    <a:pt x="4814" y="1977"/>
                  </a:cubicBezTo>
                  <a:cubicBezTo>
                    <a:pt x="5212" y="1420"/>
                    <a:pt x="5073" y="625"/>
                    <a:pt x="4496" y="227"/>
                  </a:cubicBezTo>
                  <a:cubicBezTo>
                    <a:pt x="4275" y="74"/>
                    <a:pt x="4021" y="0"/>
                    <a:pt x="3770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563" name="Google Shape;1563;p20"/>
            <p:cNvSpPr/>
            <p:nvPr/>
          </p:nvSpPr>
          <p:spPr>
            <a:xfrm>
              <a:off x="3858700" y="468875"/>
              <a:ext cx="68175" cy="193600"/>
            </a:xfrm>
            <a:custGeom>
              <a:avLst/>
              <a:gdLst/>
              <a:ahLst/>
              <a:cxnLst/>
              <a:rect l="l" t="t" r="r" b="b"/>
              <a:pathLst>
                <a:path w="2727" h="7744" extrusionOk="0">
                  <a:moveTo>
                    <a:pt x="220" y="0"/>
                  </a:moveTo>
                  <a:cubicBezTo>
                    <a:pt x="220" y="0"/>
                    <a:pt x="1" y="6008"/>
                    <a:pt x="120" y="6704"/>
                  </a:cubicBezTo>
                  <a:cubicBezTo>
                    <a:pt x="243" y="7316"/>
                    <a:pt x="749" y="7744"/>
                    <a:pt x="1343" y="7744"/>
                  </a:cubicBezTo>
                  <a:cubicBezTo>
                    <a:pt x="1425" y="7744"/>
                    <a:pt x="1508" y="7735"/>
                    <a:pt x="1592" y="7719"/>
                  </a:cubicBezTo>
                  <a:cubicBezTo>
                    <a:pt x="2289" y="7599"/>
                    <a:pt x="2726" y="6963"/>
                    <a:pt x="2647" y="6266"/>
                  </a:cubicBezTo>
                  <a:cubicBezTo>
                    <a:pt x="2507" y="5570"/>
                    <a:pt x="220" y="0"/>
                    <a:pt x="220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564" name="Google Shape;1564;p20"/>
            <p:cNvSpPr/>
            <p:nvPr/>
          </p:nvSpPr>
          <p:spPr>
            <a:xfrm>
              <a:off x="3791575" y="220225"/>
              <a:ext cx="69150" cy="193975"/>
            </a:xfrm>
            <a:custGeom>
              <a:avLst/>
              <a:gdLst/>
              <a:ahLst/>
              <a:cxnLst/>
              <a:rect l="l" t="t" r="r" b="b"/>
              <a:pathLst>
                <a:path w="2766" h="7759" extrusionOk="0">
                  <a:moveTo>
                    <a:pt x="1402" y="0"/>
                  </a:moveTo>
                  <a:cubicBezTo>
                    <a:pt x="1327" y="0"/>
                    <a:pt x="1251" y="7"/>
                    <a:pt x="1174" y="20"/>
                  </a:cubicBezTo>
                  <a:cubicBezTo>
                    <a:pt x="438" y="139"/>
                    <a:pt x="0" y="796"/>
                    <a:pt x="120" y="1492"/>
                  </a:cubicBezTo>
                  <a:cubicBezTo>
                    <a:pt x="259" y="2188"/>
                    <a:pt x="2547" y="7758"/>
                    <a:pt x="2547" y="7758"/>
                  </a:cubicBezTo>
                  <a:cubicBezTo>
                    <a:pt x="2547" y="7758"/>
                    <a:pt x="2766" y="1731"/>
                    <a:pt x="2646" y="1034"/>
                  </a:cubicBezTo>
                  <a:cubicBezTo>
                    <a:pt x="2522" y="415"/>
                    <a:pt x="2005" y="0"/>
                    <a:pt x="1402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565" name="Google Shape;1565;p20"/>
            <p:cNvSpPr/>
            <p:nvPr/>
          </p:nvSpPr>
          <p:spPr>
            <a:xfrm>
              <a:off x="3635425" y="442425"/>
              <a:ext cx="196450" cy="64250"/>
            </a:xfrm>
            <a:custGeom>
              <a:avLst/>
              <a:gdLst/>
              <a:ahLst/>
              <a:cxnLst/>
              <a:rect l="l" t="t" r="r" b="b"/>
              <a:pathLst>
                <a:path w="7858" h="2570" extrusionOk="0">
                  <a:moveTo>
                    <a:pt x="2308" y="0"/>
                  </a:moveTo>
                  <a:cubicBezTo>
                    <a:pt x="1739" y="0"/>
                    <a:pt x="1311" y="12"/>
                    <a:pt x="1154" y="44"/>
                  </a:cubicBezTo>
                  <a:cubicBezTo>
                    <a:pt x="458" y="163"/>
                    <a:pt x="0" y="800"/>
                    <a:pt x="120" y="1496"/>
                  </a:cubicBezTo>
                  <a:cubicBezTo>
                    <a:pt x="243" y="2151"/>
                    <a:pt x="793" y="2570"/>
                    <a:pt x="1375" y="2570"/>
                  </a:cubicBezTo>
                  <a:cubicBezTo>
                    <a:pt x="1447" y="2570"/>
                    <a:pt x="1519" y="2563"/>
                    <a:pt x="1592" y="2550"/>
                  </a:cubicBezTo>
                  <a:cubicBezTo>
                    <a:pt x="2288" y="2431"/>
                    <a:pt x="7858" y="143"/>
                    <a:pt x="7858" y="143"/>
                  </a:cubicBezTo>
                  <a:cubicBezTo>
                    <a:pt x="7858" y="143"/>
                    <a:pt x="4257" y="0"/>
                    <a:pt x="2308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566" name="Google Shape;1566;p20"/>
            <p:cNvSpPr/>
            <p:nvPr/>
          </p:nvSpPr>
          <p:spPr>
            <a:xfrm>
              <a:off x="3886550" y="376375"/>
              <a:ext cx="196475" cy="64075"/>
            </a:xfrm>
            <a:custGeom>
              <a:avLst/>
              <a:gdLst/>
              <a:ahLst/>
              <a:cxnLst/>
              <a:rect l="l" t="t" r="r" b="b"/>
              <a:pathLst>
                <a:path w="7859" h="2563" extrusionOk="0">
                  <a:moveTo>
                    <a:pt x="6495" y="1"/>
                  </a:moveTo>
                  <a:cubicBezTo>
                    <a:pt x="6420" y="1"/>
                    <a:pt x="6344" y="7"/>
                    <a:pt x="6267" y="20"/>
                  </a:cubicBezTo>
                  <a:cubicBezTo>
                    <a:pt x="5571" y="139"/>
                    <a:pt x="1" y="2427"/>
                    <a:pt x="1" y="2427"/>
                  </a:cubicBezTo>
                  <a:cubicBezTo>
                    <a:pt x="1" y="2427"/>
                    <a:pt x="3722" y="2562"/>
                    <a:pt x="5654" y="2562"/>
                  </a:cubicBezTo>
                  <a:cubicBezTo>
                    <a:pt x="6182" y="2562"/>
                    <a:pt x="6576" y="2552"/>
                    <a:pt x="6725" y="2527"/>
                  </a:cubicBezTo>
                  <a:cubicBezTo>
                    <a:pt x="7421" y="2407"/>
                    <a:pt x="7859" y="1751"/>
                    <a:pt x="7739" y="1054"/>
                  </a:cubicBezTo>
                  <a:cubicBezTo>
                    <a:pt x="7633" y="417"/>
                    <a:pt x="7102" y="1"/>
                    <a:pt x="6495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567" name="Google Shape;1567;p20"/>
            <p:cNvSpPr/>
            <p:nvPr/>
          </p:nvSpPr>
          <p:spPr>
            <a:xfrm>
              <a:off x="3882575" y="456925"/>
              <a:ext cx="170625" cy="126500"/>
            </a:xfrm>
            <a:custGeom>
              <a:avLst/>
              <a:gdLst/>
              <a:ahLst/>
              <a:cxnLst/>
              <a:rect l="l" t="t" r="r" b="b"/>
              <a:pathLst>
                <a:path w="6825" h="5060" extrusionOk="0">
                  <a:moveTo>
                    <a:pt x="1" y="1"/>
                  </a:moveTo>
                  <a:cubicBezTo>
                    <a:pt x="1" y="1"/>
                    <a:pt x="4099" y="4437"/>
                    <a:pt x="4676" y="4835"/>
                  </a:cubicBezTo>
                  <a:cubicBezTo>
                    <a:pt x="4888" y="4986"/>
                    <a:pt x="5135" y="5060"/>
                    <a:pt x="5381" y="5060"/>
                  </a:cubicBezTo>
                  <a:cubicBezTo>
                    <a:pt x="5781" y="5060"/>
                    <a:pt x="6180" y="4866"/>
                    <a:pt x="6426" y="4497"/>
                  </a:cubicBezTo>
                  <a:cubicBezTo>
                    <a:pt x="6824" y="3940"/>
                    <a:pt x="6685" y="3164"/>
                    <a:pt x="6108" y="2746"/>
                  </a:cubicBezTo>
                  <a:cubicBezTo>
                    <a:pt x="5531" y="2348"/>
                    <a:pt x="1" y="1"/>
                    <a:pt x="1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568" name="Google Shape;1568;p20"/>
            <p:cNvSpPr/>
            <p:nvPr/>
          </p:nvSpPr>
          <p:spPr>
            <a:xfrm>
              <a:off x="3665250" y="299725"/>
              <a:ext cx="171100" cy="126400"/>
            </a:xfrm>
            <a:custGeom>
              <a:avLst/>
              <a:gdLst/>
              <a:ahLst/>
              <a:cxnLst/>
              <a:rect l="l" t="t" r="r" b="b"/>
              <a:pathLst>
                <a:path w="6844" h="5056" extrusionOk="0">
                  <a:moveTo>
                    <a:pt x="1455" y="1"/>
                  </a:moveTo>
                  <a:cubicBezTo>
                    <a:pt x="1048" y="1"/>
                    <a:pt x="646" y="193"/>
                    <a:pt x="399" y="540"/>
                  </a:cubicBezTo>
                  <a:cubicBezTo>
                    <a:pt x="1" y="1117"/>
                    <a:pt x="160" y="1912"/>
                    <a:pt x="737" y="2310"/>
                  </a:cubicBezTo>
                  <a:cubicBezTo>
                    <a:pt x="1294" y="2708"/>
                    <a:pt x="6844" y="5055"/>
                    <a:pt x="6844" y="5055"/>
                  </a:cubicBezTo>
                  <a:cubicBezTo>
                    <a:pt x="6844" y="5055"/>
                    <a:pt x="2746" y="639"/>
                    <a:pt x="2169" y="222"/>
                  </a:cubicBezTo>
                  <a:cubicBezTo>
                    <a:pt x="1951" y="71"/>
                    <a:pt x="1702" y="1"/>
                    <a:pt x="1455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569" name="Google Shape;1569;p20"/>
            <p:cNvSpPr/>
            <p:nvPr/>
          </p:nvSpPr>
          <p:spPr>
            <a:xfrm>
              <a:off x="3793075" y="382575"/>
              <a:ext cx="133300" cy="117275"/>
            </a:xfrm>
            <a:custGeom>
              <a:avLst/>
              <a:gdLst/>
              <a:ahLst/>
              <a:cxnLst/>
              <a:rect l="l" t="t" r="r" b="b"/>
              <a:pathLst>
                <a:path w="5332" h="4691" extrusionOk="0">
                  <a:moveTo>
                    <a:pt x="2669" y="0"/>
                  </a:moveTo>
                  <a:cubicBezTo>
                    <a:pt x="2240" y="0"/>
                    <a:pt x="1804" y="119"/>
                    <a:pt x="1413" y="369"/>
                  </a:cubicBezTo>
                  <a:cubicBezTo>
                    <a:pt x="318" y="1065"/>
                    <a:pt x="0" y="2497"/>
                    <a:pt x="696" y="3591"/>
                  </a:cubicBezTo>
                  <a:cubicBezTo>
                    <a:pt x="1134" y="4299"/>
                    <a:pt x="1896" y="4690"/>
                    <a:pt x="2675" y="4690"/>
                  </a:cubicBezTo>
                  <a:cubicBezTo>
                    <a:pt x="3101" y="4690"/>
                    <a:pt x="3532" y="4574"/>
                    <a:pt x="3919" y="4328"/>
                  </a:cubicBezTo>
                  <a:cubicBezTo>
                    <a:pt x="5013" y="3631"/>
                    <a:pt x="5331" y="2179"/>
                    <a:pt x="4635" y="1085"/>
                  </a:cubicBezTo>
                  <a:cubicBezTo>
                    <a:pt x="4188" y="383"/>
                    <a:pt x="3438" y="0"/>
                    <a:pt x="2669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570" name="Google Shape;1570;p20"/>
            <p:cNvSpPr/>
            <p:nvPr/>
          </p:nvSpPr>
          <p:spPr>
            <a:xfrm>
              <a:off x="4119300" y="154075"/>
              <a:ext cx="281525" cy="399950"/>
            </a:xfrm>
            <a:custGeom>
              <a:avLst/>
              <a:gdLst/>
              <a:ahLst/>
              <a:cxnLst/>
              <a:rect l="l" t="t" r="r" b="b"/>
              <a:pathLst>
                <a:path w="11261" h="15998" extrusionOk="0">
                  <a:moveTo>
                    <a:pt x="11260" y="0"/>
                  </a:moveTo>
                  <a:lnTo>
                    <a:pt x="11260" y="0"/>
                  </a:lnTo>
                  <a:cubicBezTo>
                    <a:pt x="8177" y="1552"/>
                    <a:pt x="5372" y="3143"/>
                    <a:pt x="3124" y="5849"/>
                  </a:cubicBezTo>
                  <a:cubicBezTo>
                    <a:pt x="1353" y="7957"/>
                    <a:pt x="120" y="10603"/>
                    <a:pt x="21" y="13368"/>
                  </a:cubicBezTo>
                  <a:cubicBezTo>
                    <a:pt x="1" y="14025"/>
                    <a:pt x="41" y="14721"/>
                    <a:pt x="419" y="15298"/>
                  </a:cubicBezTo>
                  <a:cubicBezTo>
                    <a:pt x="696" y="15706"/>
                    <a:pt x="1188" y="15997"/>
                    <a:pt x="1666" y="15997"/>
                  </a:cubicBezTo>
                  <a:cubicBezTo>
                    <a:pt x="1839" y="15997"/>
                    <a:pt x="2010" y="15959"/>
                    <a:pt x="2169" y="15875"/>
                  </a:cubicBezTo>
                  <a:cubicBezTo>
                    <a:pt x="2487" y="15695"/>
                    <a:pt x="2686" y="15377"/>
                    <a:pt x="2865" y="15079"/>
                  </a:cubicBezTo>
                  <a:cubicBezTo>
                    <a:pt x="4775" y="11697"/>
                    <a:pt x="4695" y="7420"/>
                    <a:pt x="6864" y="4178"/>
                  </a:cubicBezTo>
                  <a:cubicBezTo>
                    <a:pt x="7998" y="2467"/>
                    <a:pt x="9669" y="1253"/>
                    <a:pt x="11260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571" name="Google Shape;1571;p20"/>
            <p:cNvSpPr/>
            <p:nvPr/>
          </p:nvSpPr>
          <p:spPr>
            <a:xfrm>
              <a:off x="4182475" y="143125"/>
              <a:ext cx="238725" cy="251675"/>
            </a:xfrm>
            <a:custGeom>
              <a:avLst/>
              <a:gdLst/>
              <a:ahLst/>
              <a:cxnLst/>
              <a:rect l="l" t="t" r="r" b="b"/>
              <a:pathLst>
                <a:path w="9549" h="10067" extrusionOk="0">
                  <a:moveTo>
                    <a:pt x="9549" y="0"/>
                  </a:moveTo>
                  <a:cubicBezTo>
                    <a:pt x="5630" y="1453"/>
                    <a:pt x="2347" y="4576"/>
                    <a:pt x="637" y="8395"/>
                  </a:cubicBezTo>
                  <a:cubicBezTo>
                    <a:pt x="438" y="8873"/>
                    <a:pt x="159" y="9569"/>
                    <a:pt x="0" y="10066"/>
                  </a:cubicBezTo>
                  <a:cubicBezTo>
                    <a:pt x="199" y="9589"/>
                    <a:pt x="537" y="8893"/>
                    <a:pt x="776" y="8455"/>
                  </a:cubicBezTo>
                  <a:cubicBezTo>
                    <a:pt x="2686" y="4775"/>
                    <a:pt x="5849" y="1811"/>
                    <a:pt x="95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572" name="Google Shape;1572;p20"/>
            <p:cNvSpPr/>
            <p:nvPr/>
          </p:nvSpPr>
          <p:spPr>
            <a:xfrm>
              <a:off x="3937300" y="69650"/>
              <a:ext cx="472475" cy="140675"/>
            </a:xfrm>
            <a:custGeom>
              <a:avLst/>
              <a:gdLst/>
              <a:ahLst/>
              <a:cxnLst/>
              <a:rect l="l" t="t" r="r" b="b"/>
              <a:pathLst>
                <a:path w="18899" h="5627" extrusionOk="0">
                  <a:moveTo>
                    <a:pt x="1338" y="0"/>
                  </a:moveTo>
                  <a:cubicBezTo>
                    <a:pt x="1154" y="0"/>
                    <a:pt x="975" y="25"/>
                    <a:pt x="816" y="95"/>
                  </a:cubicBezTo>
                  <a:cubicBezTo>
                    <a:pt x="219" y="373"/>
                    <a:pt x="0" y="1169"/>
                    <a:pt x="199" y="1825"/>
                  </a:cubicBezTo>
                  <a:cubicBezTo>
                    <a:pt x="398" y="2462"/>
                    <a:pt x="895" y="2939"/>
                    <a:pt x="1432" y="3337"/>
                  </a:cubicBezTo>
                  <a:cubicBezTo>
                    <a:pt x="3581" y="4925"/>
                    <a:pt x="6332" y="5627"/>
                    <a:pt x="9027" y="5627"/>
                  </a:cubicBezTo>
                  <a:cubicBezTo>
                    <a:pt x="9101" y="5627"/>
                    <a:pt x="9176" y="5626"/>
                    <a:pt x="9250" y="5625"/>
                  </a:cubicBezTo>
                  <a:cubicBezTo>
                    <a:pt x="12771" y="5565"/>
                    <a:pt x="15775" y="4372"/>
                    <a:pt x="18898" y="2939"/>
                  </a:cubicBezTo>
                  <a:lnTo>
                    <a:pt x="18898" y="2939"/>
                  </a:lnTo>
                  <a:cubicBezTo>
                    <a:pt x="17185" y="3351"/>
                    <a:pt x="15486" y="3791"/>
                    <a:pt x="13726" y="3791"/>
                  </a:cubicBezTo>
                  <a:cubicBezTo>
                    <a:pt x="13443" y="3791"/>
                    <a:pt x="13158" y="3780"/>
                    <a:pt x="12871" y="3755"/>
                  </a:cubicBezTo>
                  <a:cubicBezTo>
                    <a:pt x="9011" y="3417"/>
                    <a:pt x="5709" y="672"/>
                    <a:pt x="1890" y="55"/>
                  </a:cubicBezTo>
                  <a:cubicBezTo>
                    <a:pt x="1711" y="25"/>
                    <a:pt x="1522" y="0"/>
                    <a:pt x="1338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573" name="Google Shape;1573;p20"/>
            <p:cNvSpPr/>
            <p:nvPr/>
          </p:nvSpPr>
          <p:spPr>
            <a:xfrm>
              <a:off x="4085500" y="134175"/>
              <a:ext cx="345650" cy="55525"/>
            </a:xfrm>
            <a:custGeom>
              <a:avLst/>
              <a:gdLst/>
              <a:ahLst/>
              <a:cxnLst/>
              <a:rect l="l" t="t" r="r" b="b"/>
              <a:pathLst>
                <a:path w="13826" h="2221" extrusionOk="0">
                  <a:moveTo>
                    <a:pt x="13825" y="0"/>
                  </a:moveTo>
                  <a:lnTo>
                    <a:pt x="13825" y="0"/>
                  </a:lnTo>
                  <a:cubicBezTo>
                    <a:pt x="11191" y="1254"/>
                    <a:pt x="8267" y="1910"/>
                    <a:pt x="5343" y="1910"/>
                  </a:cubicBezTo>
                  <a:cubicBezTo>
                    <a:pt x="4139" y="1910"/>
                    <a:pt x="2935" y="1798"/>
                    <a:pt x="1751" y="1572"/>
                  </a:cubicBezTo>
                  <a:cubicBezTo>
                    <a:pt x="1214" y="1472"/>
                    <a:pt x="497" y="1274"/>
                    <a:pt x="0" y="1154"/>
                  </a:cubicBezTo>
                  <a:lnTo>
                    <a:pt x="0" y="1154"/>
                  </a:lnTo>
                  <a:cubicBezTo>
                    <a:pt x="477" y="1353"/>
                    <a:pt x="1194" y="1572"/>
                    <a:pt x="1691" y="1731"/>
                  </a:cubicBezTo>
                  <a:cubicBezTo>
                    <a:pt x="2977" y="2059"/>
                    <a:pt x="4305" y="2221"/>
                    <a:pt x="5633" y="2221"/>
                  </a:cubicBezTo>
                  <a:cubicBezTo>
                    <a:pt x="8498" y="2221"/>
                    <a:pt x="11366" y="1468"/>
                    <a:pt x="138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grpSp>
        <p:nvGrpSpPr>
          <p:cNvPr id="1574" name="Google Shape;1574;p20"/>
          <p:cNvGrpSpPr/>
          <p:nvPr/>
        </p:nvGrpSpPr>
        <p:grpSpPr>
          <a:xfrm rot="2700000" flipH="1">
            <a:off x="-1296740" y="5418295"/>
            <a:ext cx="3406287" cy="2969173"/>
            <a:chOff x="-5434800" y="644925"/>
            <a:chExt cx="3658275" cy="3188825"/>
          </a:xfrm>
        </p:grpSpPr>
        <p:sp>
          <p:nvSpPr>
            <p:cNvPr id="1575" name="Google Shape;1575;p20"/>
            <p:cNvSpPr/>
            <p:nvPr/>
          </p:nvSpPr>
          <p:spPr>
            <a:xfrm>
              <a:off x="-5434800" y="644925"/>
              <a:ext cx="2163850" cy="2651225"/>
            </a:xfrm>
            <a:custGeom>
              <a:avLst/>
              <a:gdLst/>
              <a:ahLst/>
              <a:cxnLst/>
              <a:rect l="l" t="t" r="r" b="b"/>
              <a:pathLst>
                <a:path w="86554" h="106049" extrusionOk="0">
                  <a:moveTo>
                    <a:pt x="26776" y="1"/>
                  </a:moveTo>
                  <a:lnTo>
                    <a:pt x="0" y="93079"/>
                  </a:lnTo>
                  <a:lnTo>
                    <a:pt x="60991" y="106049"/>
                  </a:lnTo>
                  <a:lnTo>
                    <a:pt x="86553" y="17228"/>
                  </a:lnTo>
                  <a:cubicBezTo>
                    <a:pt x="54387" y="1373"/>
                    <a:pt x="26776" y="1"/>
                    <a:pt x="26776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576" name="Google Shape;1576;p20"/>
            <p:cNvSpPr/>
            <p:nvPr/>
          </p:nvSpPr>
          <p:spPr>
            <a:xfrm>
              <a:off x="-5340325" y="890100"/>
              <a:ext cx="2010200" cy="2403575"/>
            </a:xfrm>
            <a:custGeom>
              <a:avLst/>
              <a:gdLst/>
              <a:ahLst/>
              <a:cxnLst/>
              <a:rect l="l" t="t" r="r" b="b"/>
              <a:pathLst>
                <a:path w="80408" h="96143" extrusionOk="0">
                  <a:moveTo>
                    <a:pt x="25523" y="1"/>
                  </a:moveTo>
                  <a:lnTo>
                    <a:pt x="1" y="78259"/>
                  </a:lnTo>
                  <a:lnTo>
                    <a:pt x="1553" y="83172"/>
                  </a:lnTo>
                  <a:cubicBezTo>
                    <a:pt x="20471" y="85519"/>
                    <a:pt x="39965" y="88046"/>
                    <a:pt x="57252" y="96142"/>
                  </a:cubicBezTo>
                  <a:lnTo>
                    <a:pt x="80407" y="15855"/>
                  </a:lnTo>
                  <a:cubicBezTo>
                    <a:pt x="63777" y="8037"/>
                    <a:pt x="45854" y="2766"/>
                    <a:pt x="27652" y="299"/>
                  </a:cubicBezTo>
                  <a:lnTo>
                    <a:pt x="25523" y="1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577" name="Google Shape;1577;p20"/>
            <p:cNvSpPr/>
            <p:nvPr/>
          </p:nvSpPr>
          <p:spPr>
            <a:xfrm>
              <a:off x="-5340800" y="704100"/>
              <a:ext cx="2058400" cy="2557750"/>
            </a:xfrm>
            <a:custGeom>
              <a:avLst/>
              <a:gdLst/>
              <a:ahLst/>
              <a:cxnLst/>
              <a:rect l="l" t="t" r="r" b="b"/>
              <a:pathLst>
                <a:path w="82336" h="102310" extrusionOk="0">
                  <a:moveTo>
                    <a:pt x="24707" y="1"/>
                  </a:moveTo>
                  <a:lnTo>
                    <a:pt x="0" y="85699"/>
                  </a:lnTo>
                  <a:cubicBezTo>
                    <a:pt x="19893" y="88165"/>
                    <a:pt x="39467" y="93815"/>
                    <a:pt x="57609" y="102309"/>
                  </a:cubicBezTo>
                  <a:lnTo>
                    <a:pt x="82336" y="16611"/>
                  </a:lnTo>
                  <a:cubicBezTo>
                    <a:pt x="64870" y="8395"/>
                    <a:pt x="46072" y="2845"/>
                    <a:pt x="26955" y="299"/>
                  </a:cubicBezTo>
                  <a:lnTo>
                    <a:pt x="24707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578" name="Google Shape;1578;p20"/>
            <p:cNvSpPr/>
            <p:nvPr/>
          </p:nvSpPr>
          <p:spPr>
            <a:xfrm>
              <a:off x="-3900575" y="1119375"/>
              <a:ext cx="618175" cy="2142475"/>
            </a:xfrm>
            <a:custGeom>
              <a:avLst/>
              <a:gdLst/>
              <a:ahLst/>
              <a:cxnLst/>
              <a:rect l="l" t="t" r="r" b="b"/>
              <a:pathLst>
                <a:path w="24727" h="85699" extrusionOk="0">
                  <a:moveTo>
                    <a:pt x="0" y="85698"/>
                  </a:moveTo>
                  <a:lnTo>
                    <a:pt x="24727" y="0"/>
                  </a:lnTo>
                </a:path>
              </a:pathLst>
            </a:custGeom>
            <a:solidFill>
              <a:srgbClr val="7797F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579" name="Google Shape;1579;p20"/>
            <p:cNvSpPr/>
            <p:nvPr/>
          </p:nvSpPr>
          <p:spPr>
            <a:xfrm>
              <a:off x="-4599300" y="868725"/>
              <a:ext cx="1160250" cy="316800"/>
            </a:xfrm>
            <a:custGeom>
              <a:avLst/>
              <a:gdLst/>
              <a:ahLst/>
              <a:cxnLst/>
              <a:rect l="l" t="t" r="r" b="b"/>
              <a:pathLst>
                <a:path w="46410" h="12672" fill="none" extrusionOk="0">
                  <a:moveTo>
                    <a:pt x="0" y="0"/>
                  </a:moveTo>
                  <a:cubicBezTo>
                    <a:pt x="15855" y="2507"/>
                    <a:pt x="31490" y="6784"/>
                    <a:pt x="46410" y="12672"/>
                  </a:cubicBezTo>
                </a:path>
              </a:pathLst>
            </a:custGeom>
            <a:noFill/>
            <a:ln w="20875" cap="flat" cmpd="sng">
              <a:solidFill>
                <a:schemeClr val="lt2"/>
              </a:solidFill>
              <a:prstDash val="solid"/>
              <a:miter lim="19892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580" name="Google Shape;1580;p20"/>
            <p:cNvSpPr/>
            <p:nvPr/>
          </p:nvSpPr>
          <p:spPr>
            <a:xfrm>
              <a:off x="-4673400" y="1097975"/>
              <a:ext cx="1160250" cy="316825"/>
            </a:xfrm>
            <a:custGeom>
              <a:avLst/>
              <a:gdLst/>
              <a:ahLst/>
              <a:cxnLst/>
              <a:rect l="l" t="t" r="r" b="b"/>
              <a:pathLst>
                <a:path w="46410" h="12673" fill="none" extrusionOk="0">
                  <a:moveTo>
                    <a:pt x="0" y="1"/>
                  </a:moveTo>
                  <a:cubicBezTo>
                    <a:pt x="15855" y="2507"/>
                    <a:pt x="31490" y="6784"/>
                    <a:pt x="46410" y="12672"/>
                  </a:cubicBezTo>
                </a:path>
              </a:pathLst>
            </a:custGeom>
            <a:noFill/>
            <a:ln w="20875" cap="flat" cmpd="sng">
              <a:solidFill>
                <a:schemeClr val="lt2"/>
              </a:solidFill>
              <a:prstDash val="solid"/>
              <a:miter lim="19892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581" name="Google Shape;1581;p20"/>
            <p:cNvSpPr/>
            <p:nvPr/>
          </p:nvSpPr>
          <p:spPr>
            <a:xfrm>
              <a:off x="-4747025" y="1327750"/>
              <a:ext cx="1159775" cy="317300"/>
            </a:xfrm>
            <a:custGeom>
              <a:avLst/>
              <a:gdLst/>
              <a:ahLst/>
              <a:cxnLst/>
              <a:rect l="l" t="t" r="r" b="b"/>
              <a:pathLst>
                <a:path w="46391" h="12692" fill="none" extrusionOk="0">
                  <a:moveTo>
                    <a:pt x="1" y="0"/>
                  </a:moveTo>
                  <a:cubicBezTo>
                    <a:pt x="15835" y="2527"/>
                    <a:pt x="31471" y="6804"/>
                    <a:pt x="46391" y="12692"/>
                  </a:cubicBezTo>
                </a:path>
              </a:pathLst>
            </a:custGeom>
            <a:noFill/>
            <a:ln w="20875" cap="flat" cmpd="sng">
              <a:solidFill>
                <a:schemeClr val="lt2"/>
              </a:solidFill>
              <a:prstDash val="solid"/>
              <a:miter lim="19892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582" name="Google Shape;1582;p20"/>
            <p:cNvSpPr/>
            <p:nvPr/>
          </p:nvSpPr>
          <p:spPr>
            <a:xfrm>
              <a:off x="-4821125" y="1557500"/>
              <a:ext cx="1159775" cy="316825"/>
            </a:xfrm>
            <a:custGeom>
              <a:avLst/>
              <a:gdLst/>
              <a:ahLst/>
              <a:cxnLst/>
              <a:rect l="l" t="t" r="r" b="b"/>
              <a:pathLst>
                <a:path w="46391" h="12673" fill="none" extrusionOk="0">
                  <a:moveTo>
                    <a:pt x="1" y="1"/>
                  </a:moveTo>
                  <a:cubicBezTo>
                    <a:pt x="15835" y="2507"/>
                    <a:pt x="31471" y="6784"/>
                    <a:pt x="46391" y="12672"/>
                  </a:cubicBezTo>
                </a:path>
              </a:pathLst>
            </a:custGeom>
            <a:noFill/>
            <a:ln w="20875" cap="flat" cmpd="sng">
              <a:solidFill>
                <a:schemeClr val="lt2"/>
              </a:solidFill>
              <a:prstDash val="solid"/>
              <a:miter lim="19892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583" name="Google Shape;1583;p20"/>
            <p:cNvSpPr/>
            <p:nvPr/>
          </p:nvSpPr>
          <p:spPr>
            <a:xfrm>
              <a:off x="-4895225" y="1786775"/>
              <a:ext cx="1160275" cy="317300"/>
            </a:xfrm>
            <a:custGeom>
              <a:avLst/>
              <a:gdLst/>
              <a:ahLst/>
              <a:cxnLst/>
              <a:rect l="l" t="t" r="r" b="b"/>
              <a:pathLst>
                <a:path w="46411" h="12692" fill="none" extrusionOk="0">
                  <a:moveTo>
                    <a:pt x="1" y="0"/>
                  </a:moveTo>
                  <a:cubicBezTo>
                    <a:pt x="15835" y="2507"/>
                    <a:pt x="31491" y="6784"/>
                    <a:pt x="46411" y="12692"/>
                  </a:cubicBezTo>
                </a:path>
              </a:pathLst>
            </a:custGeom>
            <a:noFill/>
            <a:ln w="20875" cap="flat" cmpd="sng">
              <a:solidFill>
                <a:schemeClr val="lt2"/>
              </a:solidFill>
              <a:prstDash val="solid"/>
              <a:miter lim="19892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584" name="Google Shape;1584;p20"/>
            <p:cNvSpPr/>
            <p:nvPr/>
          </p:nvSpPr>
          <p:spPr>
            <a:xfrm>
              <a:off x="-4969325" y="2017025"/>
              <a:ext cx="1160275" cy="316825"/>
            </a:xfrm>
            <a:custGeom>
              <a:avLst/>
              <a:gdLst/>
              <a:ahLst/>
              <a:cxnLst/>
              <a:rect l="l" t="t" r="r" b="b"/>
              <a:pathLst>
                <a:path w="46411" h="12673" fill="none" extrusionOk="0">
                  <a:moveTo>
                    <a:pt x="1" y="1"/>
                  </a:moveTo>
                  <a:cubicBezTo>
                    <a:pt x="15855" y="2507"/>
                    <a:pt x="31491" y="6784"/>
                    <a:pt x="46411" y="12672"/>
                  </a:cubicBezTo>
                </a:path>
              </a:pathLst>
            </a:custGeom>
            <a:noFill/>
            <a:ln w="20875" cap="flat" cmpd="sng">
              <a:solidFill>
                <a:schemeClr val="lt2"/>
              </a:solidFill>
              <a:prstDash val="solid"/>
              <a:miter lim="19892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585" name="Google Shape;1585;p20"/>
            <p:cNvSpPr/>
            <p:nvPr/>
          </p:nvSpPr>
          <p:spPr>
            <a:xfrm>
              <a:off x="-5042925" y="2246300"/>
              <a:ext cx="1159775" cy="316800"/>
            </a:xfrm>
            <a:custGeom>
              <a:avLst/>
              <a:gdLst/>
              <a:ahLst/>
              <a:cxnLst/>
              <a:rect l="l" t="t" r="r" b="b"/>
              <a:pathLst>
                <a:path w="46391" h="12672" fill="none" extrusionOk="0">
                  <a:moveTo>
                    <a:pt x="1" y="0"/>
                  </a:moveTo>
                  <a:cubicBezTo>
                    <a:pt x="15835" y="2507"/>
                    <a:pt x="31471" y="6784"/>
                    <a:pt x="46391" y="12672"/>
                  </a:cubicBezTo>
                </a:path>
              </a:pathLst>
            </a:custGeom>
            <a:noFill/>
            <a:ln w="20875" cap="flat" cmpd="sng">
              <a:solidFill>
                <a:schemeClr val="lt2"/>
              </a:solidFill>
              <a:prstDash val="solid"/>
              <a:miter lim="19892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586" name="Google Shape;1586;p20"/>
            <p:cNvSpPr/>
            <p:nvPr/>
          </p:nvSpPr>
          <p:spPr>
            <a:xfrm>
              <a:off x="-5117025" y="2475550"/>
              <a:ext cx="1159775" cy="317325"/>
            </a:xfrm>
            <a:custGeom>
              <a:avLst/>
              <a:gdLst/>
              <a:ahLst/>
              <a:cxnLst/>
              <a:rect l="l" t="t" r="r" b="b"/>
              <a:pathLst>
                <a:path w="46391" h="12693" fill="none" extrusionOk="0">
                  <a:moveTo>
                    <a:pt x="1" y="1"/>
                  </a:moveTo>
                  <a:cubicBezTo>
                    <a:pt x="15835" y="2507"/>
                    <a:pt x="31471" y="6784"/>
                    <a:pt x="46391" y="12692"/>
                  </a:cubicBezTo>
                </a:path>
              </a:pathLst>
            </a:custGeom>
            <a:noFill/>
            <a:ln w="20875" cap="flat" cmpd="sng">
              <a:solidFill>
                <a:schemeClr val="lt2"/>
              </a:solidFill>
              <a:prstDash val="solid"/>
              <a:miter lim="19892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587" name="Google Shape;1587;p20"/>
            <p:cNvSpPr/>
            <p:nvPr/>
          </p:nvSpPr>
          <p:spPr>
            <a:xfrm>
              <a:off x="-5191625" y="2705800"/>
              <a:ext cx="1159775" cy="316825"/>
            </a:xfrm>
            <a:custGeom>
              <a:avLst/>
              <a:gdLst/>
              <a:ahLst/>
              <a:cxnLst/>
              <a:rect l="l" t="t" r="r" b="b"/>
              <a:pathLst>
                <a:path w="46391" h="12673" fill="none" extrusionOk="0">
                  <a:moveTo>
                    <a:pt x="1" y="1"/>
                  </a:moveTo>
                  <a:cubicBezTo>
                    <a:pt x="15835" y="2507"/>
                    <a:pt x="31471" y="6784"/>
                    <a:pt x="46391" y="12673"/>
                  </a:cubicBezTo>
                </a:path>
              </a:pathLst>
            </a:custGeom>
            <a:noFill/>
            <a:ln w="20875" cap="flat" cmpd="sng">
              <a:solidFill>
                <a:schemeClr val="lt2"/>
              </a:solidFill>
              <a:prstDash val="solid"/>
              <a:miter lim="19892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588" name="Google Shape;1588;p20"/>
            <p:cNvSpPr/>
            <p:nvPr/>
          </p:nvSpPr>
          <p:spPr>
            <a:xfrm>
              <a:off x="-4636125" y="981100"/>
              <a:ext cx="1160275" cy="317325"/>
            </a:xfrm>
            <a:custGeom>
              <a:avLst/>
              <a:gdLst/>
              <a:ahLst/>
              <a:cxnLst/>
              <a:rect l="l" t="t" r="r" b="b"/>
              <a:pathLst>
                <a:path w="46411" h="12693" fill="none" extrusionOk="0">
                  <a:moveTo>
                    <a:pt x="1" y="1"/>
                  </a:moveTo>
                  <a:cubicBezTo>
                    <a:pt x="15855" y="2507"/>
                    <a:pt x="31491" y="6784"/>
                    <a:pt x="46411" y="12693"/>
                  </a:cubicBezTo>
                </a:path>
              </a:pathLst>
            </a:custGeom>
            <a:noFill/>
            <a:ln w="20875" cap="flat" cmpd="sng">
              <a:solidFill>
                <a:schemeClr val="lt2"/>
              </a:solidFill>
              <a:prstDash val="solid"/>
              <a:miter lim="19892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589" name="Google Shape;1589;p20"/>
            <p:cNvSpPr/>
            <p:nvPr/>
          </p:nvSpPr>
          <p:spPr>
            <a:xfrm>
              <a:off x="-4709725" y="1211375"/>
              <a:ext cx="1159775" cy="316800"/>
            </a:xfrm>
            <a:custGeom>
              <a:avLst/>
              <a:gdLst/>
              <a:ahLst/>
              <a:cxnLst/>
              <a:rect l="l" t="t" r="r" b="b"/>
              <a:pathLst>
                <a:path w="46391" h="12672" fill="none" extrusionOk="0">
                  <a:moveTo>
                    <a:pt x="1" y="0"/>
                  </a:moveTo>
                  <a:cubicBezTo>
                    <a:pt x="15835" y="2507"/>
                    <a:pt x="31471" y="6784"/>
                    <a:pt x="46391" y="12672"/>
                  </a:cubicBezTo>
                </a:path>
              </a:pathLst>
            </a:custGeom>
            <a:noFill/>
            <a:ln w="20875" cap="flat" cmpd="sng">
              <a:solidFill>
                <a:schemeClr val="lt2"/>
              </a:solidFill>
              <a:prstDash val="solid"/>
              <a:miter lim="19892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590" name="Google Shape;1590;p20"/>
            <p:cNvSpPr/>
            <p:nvPr/>
          </p:nvSpPr>
          <p:spPr>
            <a:xfrm>
              <a:off x="-4783825" y="1440625"/>
              <a:ext cx="1159775" cy="316825"/>
            </a:xfrm>
            <a:custGeom>
              <a:avLst/>
              <a:gdLst/>
              <a:ahLst/>
              <a:cxnLst/>
              <a:rect l="l" t="t" r="r" b="b"/>
              <a:pathLst>
                <a:path w="46391" h="12673" fill="none" extrusionOk="0">
                  <a:moveTo>
                    <a:pt x="1" y="1"/>
                  </a:moveTo>
                  <a:cubicBezTo>
                    <a:pt x="15835" y="2507"/>
                    <a:pt x="31471" y="6784"/>
                    <a:pt x="46391" y="12673"/>
                  </a:cubicBezTo>
                </a:path>
              </a:pathLst>
            </a:custGeom>
            <a:noFill/>
            <a:ln w="20875" cap="flat" cmpd="sng">
              <a:solidFill>
                <a:schemeClr val="lt2"/>
              </a:solidFill>
              <a:prstDash val="solid"/>
              <a:miter lim="19892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591" name="Google Shape;1591;p20"/>
            <p:cNvSpPr/>
            <p:nvPr/>
          </p:nvSpPr>
          <p:spPr>
            <a:xfrm>
              <a:off x="-4857925" y="1669900"/>
              <a:ext cx="1160275" cy="316825"/>
            </a:xfrm>
            <a:custGeom>
              <a:avLst/>
              <a:gdLst/>
              <a:ahLst/>
              <a:cxnLst/>
              <a:rect l="l" t="t" r="r" b="b"/>
              <a:pathLst>
                <a:path w="46411" h="12673" fill="none" extrusionOk="0">
                  <a:moveTo>
                    <a:pt x="1" y="0"/>
                  </a:moveTo>
                  <a:cubicBezTo>
                    <a:pt x="15835" y="2507"/>
                    <a:pt x="31491" y="6784"/>
                    <a:pt x="46410" y="12672"/>
                  </a:cubicBezTo>
                </a:path>
              </a:pathLst>
            </a:custGeom>
            <a:noFill/>
            <a:ln w="20875" cap="flat" cmpd="sng">
              <a:solidFill>
                <a:schemeClr val="lt2"/>
              </a:solidFill>
              <a:prstDash val="solid"/>
              <a:miter lim="19892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592" name="Google Shape;1592;p20"/>
            <p:cNvSpPr/>
            <p:nvPr/>
          </p:nvSpPr>
          <p:spPr>
            <a:xfrm>
              <a:off x="-4932025" y="1899650"/>
              <a:ext cx="1160275" cy="317325"/>
            </a:xfrm>
            <a:custGeom>
              <a:avLst/>
              <a:gdLst/>
              <a:ahLst/>
              <a:cxnLst/>
              <a:rect l="l" t="t" r="r" b="b"/>
              <a:pathLst>
                <a:path w="46411" h="12693" fill="none" extrusionOk="0">
                  <a:moveTo>
                    <a:pt x="1" y="1"/>
                  </a:moveTo>
                  <a:cubicBezTo>
                    <a:pt x="15855" y="2527"/>
                    <a:pt x="31491" y="6804"/>
                    <a:pt x="46410" y="12692"/>
                  </a:cubicBezTo>
                </a:path>
              </a:pathLst>
            </a:custGeom>
            <a:noFill/>
            <a:ln w="20875" cap="flat" cmpd="sng">
              <a:solidFill>
                <a:schemeClr val="lt2"/>
              </a:solidFill>
              <a:prstDash val="solid"/>
              <a:miter lim="19892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593" name="Google Shape;1593;p20"/>
            <p:cNvSpPr/>
            <p:nvPr/>
          </p:nvSpPr>
          <p:spPr>
            <a:xfrm>
              <a:off x="-5005625" y="2129425"/>
              <a:ext cx="1159775" cy="316800"/>
            </a:xfrm>
            <a:custGeom>
              <a:avLst/>
              <a:gdLst/>
              <a:ahLst/>
              <a:cxnLst/>
              <a:rect l="l" t="t" r="r" b="b"/>
              <a:pathLst>
                <a:path w="46391" h="12672" fill="none" extrusionOk="0">
                  <a:moveTo>
                    <a:pt x="1" y="0"/>
                  </a:moveTo>
                  <a:cubicBezTo>
                    <a:pt x="15835" y="2507"/>
                    <a:pt x="31471" y="6784"/>
                    <a:pt x="46390" y="12672"/>
                  </a:cubicBezTo>
                </a:path>
              </a:pathLst>
            </a:custGeom>
            <a:noFill/>
            <a:ln w="20875" cap="flat" cmpd="sng">
              <a:solidFill>
                <a:schemeClr val="lt2"/>
              </a:solidFill>
              <a:prstDash val="solid"/>
              <a:miter lim="19892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594" name="Google Shape;1594;p20"/>
            <p:cNvSpPr/>
            <p:nvPr/>
          </p:nvSpPr>
          <p:spPr>
            <a:xfrm>
              <a:off x="-5079725" y="2358675"/>
              <a:ext cx="1159775" cy="317325"/>
            </a:xfrm>
            <a:custGeom>
              <a:avLst/>
              <a:gdLst/>
              <a:ahLst/>
              <a:cxnLst/>
              <a:rect l="l" t="t" r="r" b="b"/>
              <a:pathLst>
                <a:path w="46391" h="12693" fill="none" extrusionOk="0">
                  <a:moveTo>
                    <a:pt x="1" y="1"/>
                  </a:moveTo>
                  <a:cubicBezTo>
                    <a:pt x="15835" y="2507"/>
                    <a:pt x="31471" y="6784"/>
                    <a:pt x="46390" y="12692"/>
                  </a:cubicBezTo>
                </a:path>
              </a:pathLst>
            </a:custGeom>
            <a:noFill/>
            <a:ln w="20875" cap="flat" cmpd="sng">
              <a:solidFill>
                <a:schemeClr val="lt2"/>
              </a:solidFill>
              <a:prstDash val="solid"/>
              <a:miter lim="19892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595" name="Google Shape;1595;p20"/>
            <p:cNvSpPr/>
            <p:nvPr/>
          </p:nvSpPr>
          <p:spPr>
            <a:xfrm>
              <a:off x="-5154325" y="2588950"/>
              <a:ext cx="1159775" cy="316800"/>
            </a:xfrm>
            <a:custGeom>
              <a:avLst/>
              <a:gdLst/>
              <a:ahLst/>
              <a:cxnLst/>
              <a:rect l="l" t="t" r="r" b="b"/>
              <a:pathLst>
                <a:path w="46391" h="12672" fill="none" extrusionOk="0">
                  <a:moveTo>
                    <a:pt x="1" y="0"/>
                  </a:moveTo>
                  <a:cubicBezTo>
                    <a:pt x="15835" y="2507"/>
                    <a:pt x="31471" y="6784"/>
                    <a:pt x="46391" y="12672"/>
                  </a:cubicBezTo>
                </a:path>
              </a:pathLst>
            </a:custGeom>
            <a:noFill/>
            <a:ln w="20875" cap="flat" cmpd="sng">
              <a:solidFill>
                <a:schemeClr val="lt2"/>
              </a:solidFill>
              <a:prstDash val="solid"/>
              <a:miter lim="19892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596" name="Google Shape;1596;p20"/>
            <p:cNvSpPr/>
            <p:nvPr/>
          </p:nvSpPr>
          <p:spPr>
            <a:xfrm>
              <a:off x="-3910025" y="1076100"/>
              <a:ext cx="2133500" cy="2757650"/>
            </a:xfrm>
            <a:custGeom>
              <a:avLst/>
              <a:gdLst/>
              <a:ahLst/>
              <a:cxnLst/>
              <a:rect l="l" t="t" r="r" b="b"/>
              <a:pathLst>
                <a:path w="85340" h="110306" extrusionOk="0">
                  <a:moveTo>
                    <a:pt x="25562" y="1"/>
                  </a:moveTo>
                  <a:lnTo>
                    <a:pt x="24727" y="3144"/>
                  </a:lnTo>
                  <a:lnTo>
                    <a:pt x="0" y="88802"/>
                  </a:lnTo>
                  <a:lnTo>
                    <a:pt x="58544" y="110306"/>
                  </a:lnTo>
                  <a:lnTo>
                    <a:pt x="85340" y="17248"/>
                  </a:lnTo>
                  <a:lnTo>
                    <a:pt x="83211" y="16273"/>
                  </a:lnTo>
                  <a:cubicBezTo>
                    <a:pt x="65010" y="7958"/>
                    <a:pt x="45435" y="2447"/>
                    <a:pt x="25562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597" name="Google Shape;1597;p20"/>
            <p:cNvSpPr/>
            <p:nvPr/>
          </p:nvSpPr>
          <p:spPr>
            <a:xfrm>
              <a:off x="-3909025" y="1286475"/>
              <a:ext cx="1951975" cy="2474675"/>
            </a:xfrm>
            <a:custGeom>
              <a:avLst/>
              <a:gdLst/>
              <a:ahLst/>
              <a:cxnLst/>
              <a:rect l="l" t="t" r="r" b="b"/>
              <a:pathLst>
                <a:path w="78079" h="98987" extrusionOk="0">
                  <a:moveTo>
                    <a:pt x="23195" y="0"/>
                  </a:moveTo>
                  <a:lnTo>
                    <a:pt x="0" y="80287"/>
                  </a:lnTo>
                  <a:cubicBezTo>
                    <a:pt x="18938" y="82635"/>
                    <a:pt x="36762" y="90890"/>
                    <a:pt x="54049" y="98986"/>
                  </a:cubicBezTo>
                  <a:lnTo>
                    <a:pt x="57987" y="95664"/>
                  </a:lnTo>
                  <a:lnTo>
                    <a:pt x="78079" y="15835"/>
                  </a:lnTo>
                  <a:lnTo>
                    <a:pt x="76110" y="14940"/>
                  </a:lnTo>
                  <a:cubicBezTo>
                    <a:pt x="59400" y="7301"/>
                    <a:pt x="41417" y="2228"/>
                    <a:pt x="23195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598" name="Google Shape;1598;p20"/>
            <p:cNvSpPr/>
            <p:nvPr/>
          </p:nvSpPr>
          <p:spPr>
            <a:xfrm>
              <a:off x="-3900075" y="1119375"/>
              <a:ext cx="2058900" cy="2557725"/>
            </a:xfrm>
            <a:custGeom>
              <a:avLst/>
              <a:gdLst/>
              <a:ahLst/>
              <a:cxnLst/>
              <a:rect l="l" t="t" r="r" b="b"/>
              <a:pathLst>
                <a:path w="82356" h="102309" extrusionOk="0">
                  <a:moveTo>
                    <a:pt x="24747" y="0"/>
                  </a:moveTo>
                  <a:lnTo>
                    <a:pt x="0" y="85698"/>
                  </a:lnTo>
                  <a:cubicBezTo>
                    <a:pt x="19913" y="88165"/>
                    <a:pt x="39487" y="93814"/>
                    <a:pt x="57629" y="102308"/>
                  </a:cubicBezTo>
                  <a:lnTo>
                    <a:pt x="82356" y="16631"/>
                  </a:lnTo>
                  <a:lnTo>
                    <a:pt x="80307" y="15676"/>
                  </a:lnTo>
                  <a:cubicBezTo>
                    <a:pt x="62742" y="7679"/>
                    <a:pt x="43864" y="2348"/>
                    <a:pt x="24747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599" name="Google Shape;1599;p20"/>
            <p:cNvSpPr/>
            <p:nvPr/>
          </p:nvSpPr>
          <p:spPr>
            <a:xfrm>
              <a:off x="-3899575" y="1119875"/>
              <a:ext cx="618175" cy="2141975"/>
            </a:xfrm>
            <a:custGeom>
              <a:avLst/>
              <a:gdLst/>
              <a:ahLst/>
              <a:cxnLst/>
              <a:rect l="l" t="t" r="r" b="b"/>
              <a:pathLst>
                <a:path w="24727" h="85679" fill="none" extrusionOk="0">
                  <a:moveTo>
                    <a:pt x="0" y="85678"/>
                  </a:moveTo>
                  <a:lnTo>
                    <a:pt x="24727" y="0"/>
                  </a:lnTo>
                </a:path>
              </a:pathLst>
            </a:custGeom>
            <a:noFill/>
            <a:ln w="15425" cap="flat" cmpd="sng">
              <a:solidFill>
                <a:srgbClr val="282922"/>
              </a:solidFill>
              <a:prstDash val="solid"/>
              <a:miter lim="19892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600" name="Google Shape;1600;p20"/>
            <p:cNvSpPr/>
            <p:nvPr/>
          </p:nvSpPr>
          <p:spPr>
            <a:xfrm>
              <a:off x="-3184450" y="1259600"/>
              <a:ext cx="1150825" cy="349650"/>
            </a:xfrm>
            <a:custGeom>
              <a:avLst/>
              <a:gdLst/>
              <a:ahLst/>
              <a:cxnLst/>
              <a:rect l="l" t="t" r="r" b="b"/>
              <a:pathLst>
                <a:path w="46033" h="13986" fill="none" extrusionOk="0">
                  <a:moveTo>
                    <a:pt x="46032" y="13986"/>
                  </a:moveTo>
                  <a:cubicBezTo>
                    <a:pt x="31312" y="7660"/>
                    <a:pt x="15776" y="2925"/>
                    <a:pt x="1" y="1"/>
                  </a:cubicBezTo>
                </a:path>
              </a:pathLst>
            </a:custGeom>
            <a:noFill/>
            <a:ln w="20875" cap="flat" cmpd="sng">
              <a:solidFill>
                <a:schemeClr val="lt2"/>
              </a:solidFill>
              <a:prstDash val="solid"/>
              <a:miter lim="19892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601" name="Google Shape;1601;p20"/>
            <p:cNvSpPr/>
            <p:nvPr/>
          </p:nvSpPr>
          <p:spPr>
            <a:xfrm>
              <a:off x="-3244125" y="1493350"/>
              <a:ext cx="1150825" cy="349650"/>
            </a:xfrm>
            <a:custGeom>
              <a:avLst/>
              <a:gdLst/>
              <a:ahLst/>
              <a:cxnLst/>
              <a:rect l="l" t="t" r="r" b="b"/>
              <a:pathLst>
                <a:path w="46033" h="13986" fill="none" extrusionOk="0">
                  <a:moveTo>
                    <a:pt x="46032" y="13985"/>
                  </a:moveTo>
                  <a:cubicBezTo>
                    <a:pt x="31312" y="7659"/>
                    <a:pt x="15776" y="2945"/>
                    <a:pt x="1" y="1"/>
                  </a:cubicBezTo>
                </a:path>
              </a:pathLst>
            </a:custGeom>
            <a:noFill/>
            <a:ln w="20875" cap="flat" cmpd="sng">
              <a:solidFill>
                <a:schemeClr val="lt2"/>
              </a:solidFill>
              <a:prstDash val="solid"/>
              <a:miter lim="19892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602" name="Google Shape;1602;p20"/>
            <p:cNvSpPr/>
            <p:nvPr/>
          </p:nvSpPr>
          <p:spPr>
            <a:xfrm>
              <a:off x="-3303800" y="1727100"/>
              <a:ext cx="1150825" cy="349625"/>
            </a:xfrm>
            <a:custGeom>
              <a:avLst/>
              <a:gdLst/>
              <a:ahLst/>
              <a:cxnLst/>
              <a:rect l="l" t="t" r="r" b="b"/>
              <a:pathLst>
                <a:path w="46033" h="13985" fill="none" extrusionOk="0">
                  <a:moveTo>
                    <a:pt x="46032" y="13985"/>
                  </a:moveTo>
                  <a:cubicBezTo>
                    <a:pt x="31312" y="7659"/>
                    <a:pt x="15775" y="2924"/>
                    <a:pt x="0" y="0"/>
                  </a:cubicBezTo>
                </a:path>
              </a:pathLst>
            </a:custGeom>
            <a:noFill/>
            <a:ln w="20875" cap="flat" cmpd="sng">
              <a:solidFill>
                <a:schemeClr val="lt2"/>
              </a:solidFill>
              <a:prstDash val="solid"/>
              <a:miter lim="19892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603" name="Google Shape;1603;p20"/>
            <p:cNvSpPr/>
            <p:nvPr/>
          </p:nvSpPr>
          <p:spPr>
            <a:xfrm>
              <a:off x="-3363475" y="1960825"/>
              <a:ext cx="1150825" cy="349150"/>
            </a:xfrm>
            <a:custGeom>
              <a:avLst/>
              <a:gdLst/>
              <a:ahLst/>
              <a:cxnLst/>
              <a:rect l="l" t="t" r="r" b="b"/>
              <a:pathLst>
                <a:path w="46033" h="13966" fill="none" extrusionOk="0">
                  <a:moveTo>
                    <a:pt x="46032" y="13965"/>
                  </a:moveTo>
                  <a:cubicBezTo>
                    <a:pt x="31311" y="7659"/>
                    <a:pt x="15775" y="2925"/>
                    <a:pt x="0" y="1"/>
                  </a:cubicBezTo>
                </a:path>
              </a:pathLst>
            </a:custGeom>
            <a:noFill/>
            <a:ln w="20875" cap="flat" cmpd="sng">
              <a:solidFill>
                <a:schemeClr val="lt2"/>
              </a:solidFill>
              <a:prstDash val="solid"/>
              <a:miter lim="19892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604" name="Google Shape;1604;p20"/>
            <p:cNvSpPr/>
            <p:nvPr/>
          </p:nvSpPr>
          <p:spPr>
            <a:xfrm>
              <a:off x="-3423150" y="2194575"/>
              <a:ext cx="1150800" cy="349625"/>
            </a:xfrm>
            <a:custGeom>
              <a:avLst/>
              <a:gdLst/>
              <a:ahLst/>
              <a:cxnLst/>
              <a:rect l="l" t="t" r="r" b="b"/>
              <a:pathLst>
                <a:path w="46032" h="13985" fill="none" extrusionOk="0">
                  <a:moveTo>
                    <a:pt x="46032" y="13985"/>
                  </a:moveTo>
                  <a:cubicBezTo>
                    <a:pt x="31311" y="7659"/>
                    <a:pt x="15775" y="2944"/>
                    <a:pt x="0" y="0"/>
                  </a:cubicBezTo>
                </a:path>
              </a:pathLst>
            </a:custGeom>
            <a:noFill/>
            <a:ln w="20875" cap="flat" cmpd="sng">
              <a:solidFill>
                <a:schemeClr val="lt2"/>
              </a:solidFill>
              <a:prstDash val="solid"/>
              <a:miter lim="19892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605" name="Google Shape;1605;p20"/>
            <p:cNvSpPr/>
            <p:nvPr/>
          </p:nvSpPr>
          <p:spPr>
            <a:xfrm>
              <a:off x="-3482825" y="2428300"/>
              <a:ext cx="1150800" cy="349650"/>
            </a:xfrm>
            <a:custGeom>
              <a:avLst/>
              <a:gdLst/>
              <a:ahLst/>
              <a:cxnLst/>
              <a:rect l="l" t="t" r="r" b="b"/>
              <a:pathLst>
                <a:path w="46032" h="13986" fill="none" extrusionOk="0">
                  <a:moveTo>
                    <a:pt x="46032" y="13985"/>
                  </a:moveTo>
                  <a:cubicBezTo>
                    <a:pt x="31311" y="7660"/>
                    <a:pt x="15775" y="2925"/>
                    <a:pt x="0" y="1"/>
                  </a:cubicBezTo>
                </a:path>
              </a:pathLst>
            </a:custGeom>
            <a:noFill/>
            <a:ln w="20875" cap="flat" cmpd="sng">
              <a:solidFill>
                <a:schemeClr val="lt2"/>
              </a:solidFill>
              <a:prstDash val="solid"/>
              <a:miter lim="19892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606" name="Google Shape;1606;p20"/>
            <p:cNvSpPr/>
            <p:nvPr/>
          </p:nvSpPr>
          <p:spPr>
            <a:xfrm>
              <a:off x="-3542500" y="2662050"/>
              <a:ext cx="1150800" cy="349625"/>
            </a:xfrm>
            <a:custGeom>
              <a:avLst/>
              <a:gdLst/>
              <a:ahLst/>
              <a:cxnLst/>
              <a:rect l="l" t="t" r="r" b="b"/>
              <a:pathLst>
                <a:path w="46032" h="13985" fill="none" extrusionOk="0">
                  <a:moveTo>
                    <a:pt x="46032" y="13985"/>
                  </a:moveTo>
                  <a:cubicBezTo>
                    <a:pt x="31311" y="7659"/>
                    <a:pt x="15775" y="2945"/>
                    <a:pt x="0" y="0"/>
                  </a:cubicBezTo>
                </a:path>
              </a:pathLst>
            </a:custGeom>
            <a:noFill/>
            <a:ln w="20875" cap="flat" cmpd="sng">
              <a:solidFill>
                <a:schemeClr val="lt2"/>
              </a:solidFill>
              <a:prstDash val="solid"/>
              <a:miter lim="19892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607" name="Google Shape;1607;p20"/>
            <p:cNvSpPr/>
            <p:nvPr/>
          </p:nvSpPr>
          <p:spPr>
            <a:xfrm>
              <a:off x="-3602200" y="2895800"/>
              <a:ext cx="1150825" cy="349625"/>
            </a:xfrm>
            <a:custGeom>
              <a:avLst/>
              <a:gdLst/>
              <a:ahLst/>
              <a:cxnLst/>
              <a:rect l="l" t="t" r="r" b="b"/>
              <a:pathLst>
                <a:path w="46033" h="13985" fill="none" extrusionOk="0">
                  <a:moveTo>
                    <a:pt x="46033" y="13985"/>
                  </a:moveTo>
                  <a:cubicBezTo>
                    <a:pt x="31312" y="7659"/>
                    <a:pt x="15776" y="2944"/>
                    <a:pt x="1" y="0"/>
                  </a:cubicBezTo>
                </a:path>
              </a:pathLst>
            </a:custGeom>
            <a:noFill/>
            <a:ln w="20875" cap="flat" cmpd="sng">
              <a:solidFill>
                <a:schemeClr val="lt2"/>
              </a:solidFill>
              <a:prstDash val="solid"/>
              <a:miter lim="19892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608" name="Google Shape;1608;p20"/>
            <p:cNvSpPr/>
            <p:nvPr/>
          </p:nvSpPr>
          <p:spPr>
            <a:xfrm>
              <a:off x="-3661875" y="3129525"/>
              <a:ext cx="1150825" cy="349650"/>
            </a:xfrm>
            <a:custGeom>
              <a:avLst/>
              <a:gdLst/>
              <a:ahLst/>
              <a:cxnLst/>
              <a:rect l="l" t="t" r="r" b="b"/>
              <a:pathLst>
                <a:path w="46033" h="13986" fill="none" extrusionOk="0">
                  <a:moveTo>
                    <a:pt x="46032" y="13985"/>
                  </a:moveTo>
                  <a:cubicBezTo>
                    <a:pt x="31312" y="7659"/>
                    <a:pt x="15776" y="2925"/>
                    <a:pt x="1" y="1"/>
                  </a:cubicBezTo>
                </a:path>
              </a:pathLst>
            </a:custGeom>
            <a:noFill/>
            <a:ln w="20875" cap="flat" cmpd="sng">
              <a:solidFill>
                <a:schemeClr val="lt2"/>
              </a:solidFill>
              <a:prstDash val="solid"/>
              <a:miter lim="19892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609" name="Google Shape;1609;p20"/>
            <p:cNvSpPr/>
            <p:nvPr/>
          </p:nvSpPr>
          <p:spPr>
            <a:xfrm>
              <a:off x="-3213775" y="1374500"/>
              <a:ext cx="1150800" cy="349625"/>
            </a:xfrm>
            <a:custGeom>
              <a:avLst/>
              <a:gdLst/>
              <a:ahLst/>
              <a:cxnLst/>
              <a:rect l="l" t="t" r="r" b="b"/>
              <a:pathLst>
                <a:path w="46032" h="13985" fill="none" extrusionOk="0">
                  <a:moveTo>
                    <a:pt x="46032" y="13985"/>
                  </a:moveTo>
                  <a:cubicBezTo>
                    <a:pt x="31311" y="7659"/>
                    <a:pt x="15775" y="2944"/>
                    <a:pt x="0" y="0"/>
                  </a:cubicBezTo>
                </a:path>
              </a:pathLst>
            </a:custGeom>
            <a:noFill/>
            <a:ln w="20875" cap="flat" cmpd="sng">
              <a:solidFill>
                <a:schemeClr val="lt2"/>
              </a:solidFill>
              <a:prstDash val="solid"/>
              <a:miter lim="19892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610" name="Google Shape;1610;p20"/>
            <p:cNvSpPr/>
            <p:nvPr/>
          </p:nvSpPr>
          <p:spPr>
            <a:xfrm>
              <a:off x="-3273475" y="1608225"/>
              <a:ext cx="1150825" cy="349650"/>
            </a:xfrm>
            <a:custGeom>
              <a:avLst/>
              <a:gdLst/>
              <a:ahLst/>
              <a:cxnLst/>
              <a:rect l="l" t="t" r="r" b="b"/>
              <a:pathLst>
                <a:path w="46033" h="13986" fill="none" extrusionOk="0">
                  <a:moveTo>
                    <a:pt x="46033" y="13985"/>
                  </a:moveTo>
                  <a:cubicBezTo>
                    <a:pt x="31312" y="7659"/>
                    <a:pt x="15776" y="2945"/>
                    <a:pt x="1" y="1"/>
                  </a:cubicBezTo>
                </a:path>
              </a:pathLst>
            </a:custGeom>
            <a:noFill/>
            <a:ln w="20875" cap="flat" cmpd="sng">
              <a:solidFill>
                <a:schemeClr val="lt2"/>
              </a:solidFill>
              <a:prstDash val="solid"/>
              <a:miter lim="19892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611" name="Google Shape;1611;p20"/>
            <p:cNvSpPr/>
            <p:nvPr/>
          </p:nvSpPr>
          <p:spPr>
            <a:xfrm>
              <a:off x="-3333150" y="1841975"/>
              <a:ext cx="1150825" cy="349625"/>
            </a:xfrm>
            <a:custGeom>
              <a:avLst/>
              <a:gdLst/>
              <a:ahLst/>
              <a:cxnLst/>
              <a:rect l="l" t="t" r="r" b="b"/>
              <a:pathLst>
                <a:path w="46033" h="13985" fill="none" extrusionOk="0">
                  <a:moveTo>
                    <a:pt x="46032" y="13985"/>
                  </a:moveTo>
                  <a:cubicBezTo>
                    <a:pt x="31312" y="7659"/>
                    <a:pt x="15776" y="2944"/>
                    <a:pt x="1" y="0"/>
                  </a:cubicBezTo>
                </a:path>
              </a:pathLst>
            </a:custGeom>
            <a:noFill/>
            <a:ln w="20875" cap="flat" cmpd="sng">
              <a:solidFill>
                <a:schemeClr val="lt2"/>
              </a:solidFill>
              <a:prstDash val="solid"/>
              <a:miter lim="19892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612" name="Google Shape;1612;p20"/>
            <p:cNvSpPr/>
            <p:nvPr/>
          </p:nvSpPr>
          <p:spPr>
            <a:xfrm>
              <a:off x="-3391825" y="2075700"/>
              <a:ext cx="1150325" cy="349650"/>
            </a:xfrm>
            <a:custGeom>
              <a:avLst/>
              <a:gdLst/>
              <a:ahLst/>
              <a:cxnLst/>
              <a:rect l="l" t="t" r="r" b="b"/>
              <a:pathLst>
                <a:path w="46013" h="13986" fill="none" extrusionOk="0">
                  <a:moveTo>
                    <a:pt x="46012" y="13985"/>
                  </a:moveTo>
                  <a:cubicBezTo>
                    <a:pt x="31292" y="7660"/>
                    <a:pt x="15755" y="2945"/>
                    <a:pt x="0" y="1"/>
                  </a:cubicBezTo>
                </a:path>
              </a:pathLst>
            </a:custGeom>
            <a:noFill/>
            <a:ln w="20875" cap="flat" cmpd="sng">
              <a:solidFill>
                <a:schemeClr val="lt2"/>
              </a:solidFill>
              <a:prstDash val="solid"/>
              <a:miter lim="19892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613" name="Google Shape;1613;p20"/>
            <p:cNvSpPr/>
            <p:nvPr/>
          </p:nvSpPr>
          <p:spPr>
            <a:xfrm>
              <a:off x="-3451500" y="2309450"/>
              <a:ext cx="1150325" cy="349650"/>
            </a:xfrm>
            <a:custGeom>
              <a:avLst/>
              <a:gdLst/>
              <a:ahLst/>
              <a:cxnLst/>
              <a:rect l="l" t="t" r="r" b="b"/>
              <a:pathLst>
                <a:path w="46013" h="13986" fill="none" extrusionOk="0">
                  <a:moveTo>
                    <a:pt x="46012" y="13985"/>
                  </a:moveTo>
                  <a:cubicBezTo>
                    <a:pt x="31292" y="7659"/>
                    <a:pt x="15755" y="2945"/>
                    <a:pt x="0" y="0"/>
                  </a:cubicBezTo>
                </a:path>
              </a:pathLst>
            </a:custGeom>
            <a:noFill/>
            <a:ln w="20875" cap="flat" cmpd="sng">
              <a:solidFill>
                <a:schemeClr val="lt2"/>
              </a:solidFill>
              <a:prstDash val="solid"/>
              <a:miter lim="19892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614" name="Google Shape;1614;p20"/>
            <p:cNvSpPr/>
            <p:nvPr/>
          </p:nvSpPr>
          <p:spPr>
            <a:xfrm>
              <a:off x="-3511175" y="2543200"/>
              <a:ext cx="1150325" cy="349625"/>
            </a:xfrm>
            <a:custGeom>
              <a:avLst/>
              <a:gdLst/>
              <a:ahLst/>
              <a:cxnLst/>
              <a:rect l="l" t="t" r="r" b="b"/>
              <a:pathLst>
                <a:path w="46013" h="13985" fill="none" extrusionOk="0">
                  <a:moveTo>
                    <a:pt x="46012" y="13985"/>
                  </a:moveTo>
                  <a:cubicBezTo>
                    <a:pt x="31291" y="7659"/>
                    <a:pt x="15755" y="2944"/>
                    <a:pt x="0" y="0"/>
                  </a:cubicBezTo>
                </a:path>
              </a:pathLst>
            </a:custGeom>
            <a:noFill/>
            <a:ln w="20875" cap="flat" cmpd="sng">
              <a:solidFill>
                <a:schemeClr val="lt2"/>
              </a:solidFill>
              <a:prstDash val="solid"/>
              <a:miter lim="19892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615" name="Google Shape;1615;p20"/>
            <p:cNvSpPr/>
            <p:nvPr/>
          </p:nvSpPr>
          <p:spPr>
            <a:xfrm>
              <a:off x="-3570850" y="2776925"/>
              <a:ext cx="1150300" cy="349650"/>
            </a:xfrm>
            <a:custGeom>
              <a:avLst/>
              <a:gdLst/>
              <a:ahLst/>
              <a:cxnLst/>
              <a:rect l="l" t="t" r="r" b="b"/>
              <a:pathLst>
                <a:path w="46012" h="13986" fill="none" extrusionOk="0">
                  <a:moveTo>
                    <a:pt x="46012" y="13985"/>
                  </a:moveTo>
                  <a:cubicBezTo>
                    <a:pt x="31291" y="7659"/>
                    <a:pt x="15755" y="2945"/>
                    <a:pt x="0" y="1"/>
                  </a:cubicBezTo>
                </a:path>
              </a:pathLst>
            </a:custGeom>
            <a:noFill/>
            <a:ln w="20875" cap="flat" cmpd="sng">
              <a:solidFill>
                <a:schemeClr val="lt2"/>
              </a:solidFill>
              <a:prstDash val="solid"/>
              <a:miter lim="19892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616" name="Google Shape;1616;p20"/>
            <p:cNvSpPr/>
            <p:nvPr/>
          </p:nvSpPr>
          <p:spPr>
            <a:xfrm>
              <a:off x="-3630550" y="3010175"/>
              <a:ext cx="1150325" cy="349625"/>
            </a:xfrm>
            <a:custGeom>
              <a:avLst/>
              <a:gdLst/>
              <a:ahLst/>
              <a:cxnLst/>
              <a:rect l="l" t="t" r="r" b="b"/>
              <a:pathLst>
                <a:path w="46013" h="13985" fill="none" extrusionOk="0">
                  <a:moveTo>
                    <a:pt x="46013" y="13985"/>
                  </a:moveTo>
                  <a:cubicBezTo>
                    <a:pt x="31292" y="7659"/>
                    <a:pt x="15756" y="2944"/>
                    <a:pt x="1" y="0"/>
                  </a:cubicBezTo>
                </a:path>
              </a:pathLst>
            </a:custGeom>
            <a:noFill/>
            <a:ln w="20875" cap="flat" cmpd="sng">
              <a:solidFill>
                <a:schemeClr val="lt2"/>
              </a:solidFill>
              <a:prstDash val="solid"/>
              <a:miter lim="19892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sp>
        <p:nvSpPr>
          <p:cNvPr id="1617" name="Google Shape;1617;p20"/>
          <p:cNvSpPr txBox="1">
            <a:spLocks noGrp="1"/>
          </p:cNvSpPr>
          <p:nvPr>
            <p:ph type="title"/>
          </p:nvPr>
        </p:nvSpPr>
        <p:spPr>
          <a:xfrm>
            <a:off x="960000" y="593367"/>
            <a:ext cx="102720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3500"/>
              <a:buNone/>
              <a:defRPr sz="4000"/>
            </a:lvl1pPr>
            <a:lvl2pPr lvl="1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9pPr>
          </a:lstStyle>
          <a:p>
            <a:endParaRPr/>
          </a:p>
        </p:txBody>
      </p:sp>
      <p:sp>
        <p:nvSpPr>
          <p:cNvPr id="1618" name="Google Shape;1618;p20"/>
          <p:cNvSpPr txBox="1">
            <a:spLocks noGrp="1"/>
          </p:cNvSpPr>
          <p:nvPr>
            <p:ph type="subTitle" idx="1"/>
          </p:nvPr>
        </p:nvSpPr>
        <p:spPr>
          <a:xfrm>
            <a:off x="960000" y="3380275"/>
            <a:ext cx="3190400" cy="1354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619" name="Google Shape;1619;p20"/>
          <p:cNvSpPr txBox="1">
            <a:spLocks noGrp="1"/>
          </p:cNvSpPr>
          <p:nvPr>
            <p:ph type="subTitle" idx="2"/>
          </p:nvPr>
        </p:nvSpPr>
        <p:spPr>
          <a:xfrm>
            <a:off x="4500800" y="3380275"/>
            <a:ext cx="3190400" cy="1354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620" name="Google Shape;1620;p20"/>
          <p:cNvSpPr txBox="1">
            <a:spLocks noGrp="1"/>
          </p:cNvSpPr>
          <p:nvPr>
            <p:ph type="subTitle" idx="3"/>
          </p:nvPr>
        </p:nvSpPr>
        <p:spPr>
          <a:xfrm>
            <a:off x="8041433" y="3380275"/>
            <a:ext cx="3190400" cy="1354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621" name="Google Shape;1621;p20"/>
          <p:cNvSpPr txBox="1">
            <a:spLocks noGrp="1"/>
          </p:cNvSpPr>
          <p:nvPr>
            <p:ph type="subTitle" idx="4"/>
          </p:nvPr>
        </p:nvSpPr>
        <p:spPr>
          <a:xfrm>
            <a:off x="960000" y="2169167"/>
            <a:ext cx="3190400" cy="12112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3200" b="1">
                <a:solidFill>
                  <a:schemeClr val="dk1"/>
                </a:solidFill>
                <a:latin typeface="Encode Sans Expanded"/>
                <a:ea typeface="Encode Sans Expanded"/>
                <a:cs typeface="Encode Sans Expanded"/>
                <a:sym typeface="Encode Sans Expanded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3200" b="1">
                <a:latin typeface="DM Sans"/>
                <a:ea typeface="DM Sans"/>
                <a:cs typeface="DM Sans"/>
                <a:sym typeface="DM Sans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3200" b="1">
                <a:latin typeface="DM Sans"/>
                <a:ea typeface="DM Sans"/>
                <a:cs typeface="DM Sans"/>
                <a:sym typeface="DM Sans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3200" b="1">
                <a:latin typeface="DM Sans"/>
                <a:ea typeface="DM Sans"/>
                <a:cs typeface="DM Sans"/>
                <a:sym typeface="DM Sans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3200" b="1">
                <a:latin typeface="DM Sans"/>
                <a:ea typeface="DM Sans"/>
                <a:cs typeface="DM Sans"/>
                <a:sym typeface="DM Sans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3200" b="1">
                <a:latin typeface="DM Sans"/>
                <a:ea typeface="DM Sans"/>
                <a:cs typeface="DM Sans"/>
                <a:sym typeface="DM Sans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3200" b="1">
                <a:latin typeface="DM Sans"/>
                <a:ea typeface="DM Sans"/>
                <a:cs typeface="DM Sans"/>
                <a:sym typeface="DM Sans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3200" b="1">
                <a:latin typeface="DM Sans"/>
                <a:ea typeface="DM Sans"/>
                <a:cs typeface="DM Sans"/>
                <a:sym typeface="DM Sans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3200" b="1">
                <a:latin typeface="DM Sans"/>
                <a:ea typeface="DM Sans"/>
                <a:cs typeface="DM Sans"/>
                <a:sym typeface="DM Sans"/>
              </a:defRPr>
            </a:lvl9pPr>
          </a:lstStyle>
          <a:p>
            <a:endParaRPr/>
          </a:p>
        </p:txBody>
      </p:sp>
      <p:sp>
        <p:nvSpPr>
          <p:cNvPr id="1622" name="Google Shape;1622;p20"/>
          <p:cNvSpPr txBox="1">
            <a:spLocks noGrp="1"/>
          </p:cNvSpPr>
          <p:nvPr>
            <p:ph type="subTitle" idx="5"/>
          </p:nvPr>
        </p:nvSpPr>
        <p:spPr>
          <a:xfrm>
            <a:off x="4500805" y="2169167"/>
            <a:ext cx="3190400" cy="12112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3200" b="1">
                <a:solidFill>
                  <a:schemeClr val="dk1"/>
                </a:solidFill>
                <a:latin typeface="Encode Sans Expanded"/>
                <a:ea typeface="Encode Sans Expanded"/>
                <a:cs typeface="Encode Sans Expanded"/>
                <a:sym typeface="Encode Sans Expanded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3200" b="1">
                <a:latin typeface="DM Sans"/>
                <a:ea typeface="DM Sans"/>
                <a:cs typeface="DM Sans"/>
                <a:sym typeface="DM Sans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3200" b="1">
                <a:latin typeface="DM Sans"/>
                <a:ea typeface="DM Sans"/>
                <a:cs typeface="DM Sans"/>
                <a:sym typeface="DM Sans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3200" b="1">
                <a:latin typeface="DM Sans"/>
                <a:ea typeface="DM Sans"/>
                <a:cs typeface="DM Sans"/>
                <a:sym typeface="DM Sans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3200" b="1">
                <a:latin typeface="DM Sans"/>
                <a:ea typeface="DM Sans"/>
                <a:cs typeface="DM Sans"/>
                <a:sym typeface="DM Sans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3200" b="1">
                <a:latin typeface="DM Sans"/>
                <a:ea typeface="DM Sans"/>
                <a:cs typeface="DM Sans"/>
                <a:sym typeface="DM Sans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3200" b="1">
                <a:latin typeface="DM Sans"/>
                <a:ea typeface="DM Sans"/>
                <a:cs typeface="DM Sans"/>
                <a:sym typeface="DM Sans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3200" b="1">
                <a:latin typeface="DM Sans"/>
                <a:ea typeface="DM Sans"/>
                <a:cs typeface="DM Sans"/>
                <a:sym typeface="DM Sans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3200" b="1">
                <a:latin typeface="DM Sans"/>
                <a:ea typeface="DM Sans"/>
                <a:cs typeface="DM Sans"/>
                <a:sym typeface="DM Sans"/>
              </a:defRPr>
            </a:lvl9pPr>
          </a:lstStyle>
          <a:p>
            <a:endParaRPr/>
          </a:p>
        </p:txBody>
      </p:sp>
      <p:sp>
        <p:nvSpPr>
          <p:cNvPr id="1623" name="Google Shape;1623;p20"/>
          <p:cNvSpPr txBox="1">
            <a:spLocks noGrp="1"/>
          </p:cNvSpPr>
          <p:nvPr>
            <p:ph type="subTitle" idx="6"/>
          </p:nvPr>
        </p:nvSpPr>
        <p:spPr>
          <a:xfrm>
            <a:off x="8041433" y="2169167"/>
            <a:ext cx="3190400" cy="12112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3200" b="1">
                <a:solidFill>
                  <a:schemeClr val="dk1"/>
                </a:solidFill>
                <a:latin typeface="Encode Sans Expanded"/>
                <a:ea typeface="Encode Sans Expanded"/>
                <a:cs typeface="Encode Sans Expanded"/>
                <a:sym typeface="Encode Sans Expanded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3200" b="1">
                <a:latin typeface="DM Sans"/>
                <a:ea typeface="DM Sans"/>
                <a:cs typeface="DM Sans"/>
                <a:sym typeface="DM Sans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3200" b="1">
                <a:latin typeface="DM Sans"/>
                <a:ea typeface="DM Sans"/>
                <a:cs typeface="DM Sans"/>
                <a:sym typeface="DM Sans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3200" b="1">
                <a:latin typeface="DM Sans"/>
                <a:ea typeface="DM Sans"/>
                <a:cs typeface="DM Sans"/>
                <a:sym typeface="DM Sans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3200" b="1">
                <a:latin typeface="DM Sans"/>
                <a:ea typeface="DM Sans"/>
                <a:cs typeface="DM Sans"/>
                <a:sym typeface="DM Sans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3200" b="1">
                <a:latin typeface="DM Sans"/>
                <a:ea typeface="DM Sans"/>
                <a:cs typeface="DM Sans"/>
                <a:sym typeface="DM Sans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3200" b="1">
                <a:latin typeface="DM Sans"/>
                <a:ea typeface="DM Sans"/>
                <a:cs typeface="DM Sans"/>
                <a:sym typeface="DM Sans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3200" b="1">
                <a:latin typeface="DM Sans"/>
                <a:ea typeface="DM Sans"/>
                <a:cs typeface="DM Sans"/>
                <a:sym typeface="DM Sans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3200" b="1">
                <a:latin typeface="DM Sans"/>
                <a:ea typeface="DM Sans"/>
                <a:cs typeface="DM Sans"/>
                <a:sym typeface="DM Sans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594591822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four columns">
  <p:cSld name="Title and four columns">
    <p:spTree>
      <p:nvGrpSpPr>
        <p:cNvPr id="1" name="Shape 162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25" name="Google Shape;1625;p21"/>
          <p:cNvGrpSpPr/>
          <p:nvPr/>
        </p:nvGrpSpPr>
        <p:grpSpPr>
          <a:xfrm>
            <a:off x="-3057873" y="-566199"/>
            <a:ext cx="16225965" cy="10311653"/>
            <a:chOff x="-2293405" y="-424649"/>
            <a:chExt cx="12169474" cy="7733740"/>
          </a:xfrm>
        </p:grpSpPr>
        <p:sp>
          <p:nvSpPr>
            <p:cNvPr id="1626" name="Google Shape;1626;p21"/>
            <p:cNvSpPr/>
            <p:nvPr/>
          </p:nvSpPr>
          <p:spPr>
            <a:xfrm rot="5400000" flipH="1">
              <a:off x="-153579" y="-1099897"/>
              <a:ext cx="1733602" cy="3278784"/>
            </a:xfrm>
            <a:custGeom>
              <a:avLst/>
              <a:gdLst/>
              <a:ahLst/>
              <a:cxnLst/>
              <a:rect l="l" t="t" r="r" b="b"/>
              <a:pathLst>
                <a:path w="49415" h="74539" extrusionOk="0">
                  <a:moveTo>
                    <a:pt x="49414" y="1"/>
                  </a:moveTo>
                  <a:cubicBezTo>
                    <a:pt x="46589" y="339"/>
                    <a:pt x="43804" y="756"/>
                    <a:pt x="41159" y="1493"/>
                  </a:cubicBezTo>
                  <a:cubicBezTo>
                    <a:pt x="36643" y="2746"/>
                    <a:pt x="32485" y="4934"/>
                    <a:pt x="30417" y="8057"/>
                  </a:cubicBezTo>
                  <a:cubicBezTo>
                    <a:pt x="26160" y="14562"/>
                    <a:pt x="32207" y="22539"/>
                    <a:pt x="28765" y="29283"/>
                  </a:cubicBezTo>
                  <a:cubicBezTo>
                    <a:pt x="26060" y="34614"/>
                    <a:pt x="18302" y="37578"/>
                    <a:pt x="12533" y="41517"/>
                  </a:cubicBezTo>
                  <a:cubicBezTo>
                    <a:pt x="5272" y="46430"/>
                    <a:pt x="796" y="53393"/>
                    <a:pt x="319" y="60534"/>
                  </a:cubicBezTo>
                  <a:cubicBezTo>
                    <a:pt x="1" y="65328"/>
                    <a:pt x="1513" y="70202"/>
                    <a:pt x="4536" y="74539"/>
                  </a:cubicBezTo>
                  <a:lnTo>
                    <a:pt x="49414" y="74539"/>
                  </a:lnTo>
                  <a:lnTo>
                    <a:pt x="49414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627" name="Google Shape;1627;p21"/>
            <p:cNvSpPr/>
            <p:nvPr/>
          </p:nvSpPr>
          <p:spPr>
            <a:xfrm rot="-3828850">
              <a:off x="-1197568" y="2815472"/>
              <a:ext cx="3046210" cy="4338957"/>
            </a:xfrm>
            <a:custGeom>
              <a:avLst/>
              <a:gdLst/>
              <a:ahLst/>
              <a:cxnLst/>
              <a:rect l="l" t="t" r="r" b="b"/>
              <a:pathLst>
                <a:path w="121844" h="173552" extrusionOk="0">
                  <a:moveTo>
                    <a:pt x="81619" y="1"/>
                  </a:moveTo>
                  <a:cubicBezTo>
                    <a:pt x="80393" y="1"/>
                    <a:pt x="79165" y="116"/>
                    <a:pt x="77940" y="366"/>
                  </a:cubicBezTo>
                  <a:cubicBezTo>
                    <a:pt x="69446" y="2116"/>
                    <a:pt x="63558" y="9735"/>
                    <a:pt x="59241" y="17254"/>
                  </a:cubicBezTo>
                  <a:cubicBezTo>
                    <a:pt x="54924" y="24655"/>
                    <a:pt x="51343" y="32492"/>
                    <a:pt x="46450" y="39514"/>
                  </a:cubicBezTo>
                  <a:cubicBezTo>
                    <a:pt x="41556" y="46517"/>
                    <a:pt x="35091" y="52843"/>
                    <a:pt x="26975" y="55608"/>
                  </a:cubicBezTo>
                  <a:cubicBezTo>
                    <a:pt x="24432" y="56470"/>
                    <a:pt x="21708" y="56912"/>
                    <a:pt x="18994" y="56912"/>
                  </a:cubicBezTo>
                  <a:cubicBezTo>
                    <a:pt x="13070" y="56912"/>
                    <a:pt x="7196" y="54804"/>
                    <a:pt x="3362" y="50356"/>
                  </a:cubicBezTo>
                  <a:lnTo>
                    <a:pt x="0" y="144588"/>
                  </a:lnTo>
                  <a:lnTo>
                    <a:pt x="87210" y="173552"/>
                  </a:lnTo>
                  <a:cubicBezTo>
                    <a:pt x="95386" y="160761"/>
                    <a:pt x="103920" y="145901"/>
                    <a:pt x="100021" y="131220"/>
                  </a:cubicBezTo>
                  <a:cubicBezTo>
                    <a:pt x="98131" y="124078"/>
                    <a:pt x="93397" y="117892"/>
                    <a:pt x="91785" y="110671"/>
                  </a:cubicBezTo>
                  <a:cubicBezTo>
                    <a:pt x="88801" y="97343"/>
                    <a:pt x="96878" y="84293"/>
                    <a:pt x="104934" y="73253"/>
                  </a:cubicBezTo>
                  <a:cubicBezTo>
                    <a:pt x="112991" y="62232"/>
                    <a:pt x="121843" y="50077"/>
                    <a:pt x="120709" y="36471"/>
                  </a:cubicBezTo>
                  <a:cubicBezTo>
                    <a:pt x="119635" y="23899"/>
                    <a:pt x="110067" y="13594"/>
                    <a:pt x="99524" y="6612"/>
                  </a:cubicBezTo>
                  <a:cubicBezTo>
                    <a:pt x="94145" y="3048"/>
                    <a:pt x="87916" y="1"/>
                    <a:pt x="81619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628" name="Google Shape;1628;p21"/>
            <p:cNvSpPr/>
            <p:nvPr/>
          </p:nvSpPr>
          <p:spPr>
            <a:xfrm rot="-5400000" flipH="1">
              <a:off x="7049693" y="2480160"/>
              <a:ext cx="1628832" cy="4023920"/>
            </a:xfrm>
            <a:custGeom>
              <a:avLst/>
              <a:gdLst/>
              <a:ahLst/>
              <a:cxnLst/>
              <a:rect l="l" t="t" r="r" b="b"/>
              <a:pathLst>
                <a:path w="75096" h="174858" extrusionOk="0">
                  <a:moveTo>
                    <a:pt x="72370" y="1"/>
                  </a:moveTo>
                  <a:cubicBezTo>
                    <a:pt x="51205" y="5889"/>
                    <a:pt x="35648" y="27671"/>
                    <a:pt x="36941" y="49613"/>
                  </a:cubicBezTo>
                  <a:cubicBezTo>
                    <a:pt x="38135" y="69824"/>
                    <a:pt x="51821" y="88941"/>
                    <a:pt x="47942" y="108814"/>
                  </a:cubicBezTo>
                  <a:cubicBezTo>
                    <a:pt x="47226" y="112593"/>
                    <a:pt x="45654" y="116492"/>
                    <a:pt x="42432" y="118581"/>
                  </a:cubicBezTo>
                  <a:cubicBezTo>
                    <a:pt x="40283" y="119974"/>
                    <a:pt x="37697" y="120372"/>
                    <a:pt x="35251" y="120948"/>
                  </a:cubicBezTo>
                  <a:cubicBezTo>
                    <a:pt x="23514" y="123614"/>
                    <a:pt x="12414" y="130437"/>
                    <a:pt x="6327" y="140821"/>
                  </a:cubicBezTo>
                  <a:cubicBezTo>
                    <a:pt x="259" y="151185"/>
                    <a:pt x="1" y="165210"/>
                    <a:pt x="7202" y="174858"/>
                  </a:cubicBezTo>
                  <a:lnTo>
                    <a:pt x="75096" y="171556"/>
                  </a:lnTo>
                  <a:lnTo>
                    <a:pt x="72370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629" name="Google Shape;1629;p21"/>
            <p:cNvSpPr/>
            <p:nvPr/>
          </p:nvSpPr>
          <p:spPr>
            <a:xfrm>
              <a:off x="7001952" y="-424649"/>
              <a:ext cx="2505994" cy="2089584"/>
            </a:xfrm>
            <a:custGeom>
              <a:avLst/>
              <a:gdLst/>
              <a:ahLst/>
              <a:cxnLst/>
              <a:rect l="l" t="t" r="r" b="b"/>
              <a:pathLst>
                <a:path w="77483" h="64608" extrusionOk="0">
                  <a:moveTo>
                    <a:pt x="140" y="1"/>
                  </a:moveTo>
                  <a:lnTo>
                    <a:pt x="140" y="1"/>
                  </a:lnTo>
                  <a:cubicBezTo>
                    <a:pt x="0" y="6227"/>
                    <a:pt x="359" y="12632"/>
                    <a:pt x="2845" y="18361"/>
                  </a:cubicBezTo>
                  <a:cubicBezTo>
                    <a:pt x="5332" y="24071"/>
                    <a:pt x="10245" y="29044"/>
                    <a:pt x="16352" y="30218"/>
                  </a:cubicBezTo>
                  <a:cubicBezTo>
                    <a:pt x="17516" y="30440"/>
                    <a:pt x="18701" y="30526"/>
                    <a:pt x="19896" y="30526"/>
                  </a:cubicBezTo>
                  <a:cubicBezTo>
                    <a:pt x="23825" y="30526"/>
                    <a:pt x="27874" y="29604"/>
                    <a:pt x="31722" y="29604"/>
                  </a:cubicBezTo>
                  <a:cubicBezTo>
                    <a:pt x="34028" y="29604"/>
                    <a:pt x="36262" y="29935"/>
                    <a:pt x="38354" y="30993"/>
                  </a:cubicBezTo>
                  <a:cubicBezTo>
                    <a:pt x="46470" y="35071"/>
                    <a:pt x="46390" y="46549"/>
                    <a:pt x="50906" y="54427"/>
                  </a:cubicBezTo>
                  <a:cubicBezTo>
                    <a:pt x="54554" y="60705"/>
                    <a:pt x="61788" y="64607"/>
                    <a:pt x="69005" y="64607"/>
                  </a:cubicBezTo>
                  <a:cubicBezTo>
                    <a:pt x="70523" y="64607"/>
                    <a:pt x="72041" y="64435"/>
                    <a:pt x="73524" y="64075"/>
                  </a:cubicBezTo>
                  <a:lnTo>
                    <a:pt x="77482" y="1174"/>
                  </a:lnTo>
                  <a:lnTo>
                    <a:pt x="140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grpSp>
          <p:nvGrpSpPr>
            <p:cNvPr id="1630" name="Google Shape;1630;p21"/>
            <p:cNvGrpSpPr/>
            <p:nvPr/>
          </p:nvGrpSpPr>
          <p:grpSpPr>
            <a:xfrm rot="-1158590">
              <a:off x="7786247" y="4262516"/>
              <a:ext cx="1793633" cy="1446062"/>
              <a:chOff x="8407218" y="2866971"/>
              <a:chExt cx="2624389" cy="2115834"/>
            </a:xfrm>
          </p:grpSpPr>
          <p:sp>
            <p:nvSpPr>
              <p:cNvPr id="1631" name="Google Shape;1631;p21"/>
              <p:cNvSpPr/>
              <p:nvPr/>
            </p:nvSpPr>
            <p:spPr>
              <a:xfrm>
                <a:off x="8479596" y="3024262"/>
                <a:ext cx="1026393" cy="680250"/>
              </a:xfrm>
              <a:custGeom>
                <a:avLst/>
                <a:gdLst/>
                <a:ahLst/>
                <a:cxnLst/>
                <a:rect l="l" t="t" r="r" b="b"/>
                <a:pathLst>
                  <a:path w="44004" h="29164" extrusionOk="0">
                    <a:moveTo>
                      <a:pt x="0" y="1"/>
                    </a:moveTo>
                    <a:lnTo>
                      <a:pt x="0" y="19416"/>
                    </a:lnTo>
                    <a:lnTo>
                      <a:pt x="44003" y="29163"/>
                    </a:lnTo>
                    <a:lnTo>
                      <a:pt x="44003" y="9728"/>
                    </a:ln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000000">
                  <a:alpha val="1006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grpSp>
            <p:nvGrpSpPr>
              <p:cNvPr id="1632" name="Google Shape;1632;p21"/>
              <p:cNvGrpSpPr/>
              <p:nvPr/>
            </p:nvGrpSpPr>
            <p:grpSpPr>
              <a:xfrm>
                <a:off x="8407218" y="2866971"/>
                <a:ext cx="2624389" cy="2115834"/>
                <a:chOff x="281500" y="2833900"/>
                <a:chExt cx="2812850" cy="2267775"/>
              </a:xfrm>
            </p:grpSpPr>
            <p:sp>
              <p:nvSpPr>
                <p:cNvPr id="1633" name="Google Shape;1633;p21"/>
                <p:cNvSpPr/>
                <p:nvPr/>
              </p:nvSpPr>
              <p:spPr>
                <a:xfrm>
                  <a:off x="348625" y="2846400"/>
                  <a:ext cx="1361675" cy="3257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54467" h="13028" extrusionOk="0">
                      <a:moveTo>
                        <a:pt x="10586" y="1"/>
                      </a:moveTo>
                      <a:cubicBezTo>
                        <a:pt x="6988" y="1"/>
                        <a:pt x="3410" y="272"/>
                        <a:pt x="1" y="873"/>
                      </a:cubicBezTo>
                      <a:cubicBezTo>
                        <a:pt x="15776" y="7139"/>
                        <a:pt x="35071" y="11754"/>
                        <a:pt x="54467" y="13027"/>
                      </a:cubicBezTo>
                      <a:cubicBezTo>
                        <a:pt x="50886" y="9248"/>
                        <a:pt x="44361" y="6562"/>
                        <a:pt x="37558" y="4473"/>
                      </a:cubicBezTo>
                      <a:cubicBezTo>
                        <a:pt x="31869" y="2703"/>
                        <a:pt x="25801" y="1271"/>
                        <a:pt x="19396" y="515"/>
                      </a:cubicBezTo>
                      <a:cubicBezTo>
                        <a:pt x="16501" y="183"/>
                        <a:pt x="13537" y="1"/>
                        <a:pt x="10586" y="1"/>
                      </a:cubicBezTo>
                      <a:close/>
                    </a:path>
                  </a:pathLst>
                </a:custGeom>
                <a:solidFill>
                  <a:schemeClr val="l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2191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1867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1634" name="Google Shape;1634;p21"/>
                <p:cNvSpPr/>
                <p:nvPr/>
              </p:nvSpPr>
              <p:spPr>
                <a:xfrm>
                  <a:off x="298743" y="2883130"/>
                  <a:ext cx="1332049" cy="3009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56258" h="12036" fill="none" extrusionOk="0">
                      <a:moveTo>
                        <a:pt x="1" y="1035"/>
                      </a:moveTo>
                      <a:cubicBezTo>
                        <a:pt x="10444" y="0"/>
                        <a:pt x="21365" y="20"/>
                        <a:pt x="31491" y="1731"/>
                      </a:cubicBezTo>
                      <a:cubicBezTo>
                        <a:pt x="41616" y="3482"/>
                        <a:pt x="50886" y="7023"/>
                        <a:pt x="56257" y="12036"/>
                      </a:cubicBezTo>
                    </a:path>
                  </a:pathLst>
                </a:custGeom>
                <a:noFill/>
                <a:ln w="10450" cap="flat" cmpd="sng">
                  <a:solidFill>
                    <a:schemeClr val="lt1"/>
                  </a:solidFill>
                  <a:prstDash val="solid"/>
                  <a:miter lim="19892"/>
                  <a:headEnd type="none" w="sm" len="sm"/>
                  <a:tailEnd type="none" w="sm" len="sm"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2191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1867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1635" name="Google Shape;1635;p21"/>
                <p:cNvSpPr/>
                <p:nvPr/>
              </p:nvSpPr>
              <p:spPr>
                <a:xfrm>
                  <a:off x="511750" y="2926400"/>
                  <a:ext cx="1043400" cy="2586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1736" h="10345" fill="none" extrusionOk="0">
                      <a:moveTo>
                        <a:pt x="0" y="955"/>
                      </a:moveTo>
                      <a:cubicBezTo>
                        <a:pt x="7818" y="0"/>
                        <a:pt x="16173" y="398"/>
                        <a:pt x="23573" y="2069"/>
                      </a:cubicBezTo>
                      <a:cubicBezTo>
                        <a:pt x="30993" y="3740"/>
                        <a:pt x="37399" y="6664"/>
                        <a:pt x="41735" y="10344"/>
                      </a:cubicBezTo>
                    </a:path>
                  </a:pathLst>
                </a:custGeom>
                <a:noFill/>
                <a:ln w="10450" cap="flat" cmpd="sng">
                  <a:solidFill>
                    <a:schemeClr val="lt1"/>
                  </a:solidFill>
                  <a:prstDash val="solid"/>
                  <a:miter lim="19892"/>
                  <a:headEnd type="none" w="sm" len="sm"/>
                  <a:tailEnd type="none" w="sm" len="sm"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2191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1867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1636" name="Google Shape;1636;p21"/>
                <p:cNvSpPr/>
                <p:nvPr/>
              </p:nvSpPr>
              <p:spPr>
                <a:xfrm>
                  <a:off x="1661050" y="2846400"/>
                  <a:ext cx="1362175" cy="3257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54487" h="13028" extrusionOk="0">
                      <a:moveTo>
                        <a:pt x="43901" y="1"/>
                      </a:moveTo>
                      <a:cubicBezTo>
                        <a:pt x="40950" y="1"/>
                        <a:pt x="37986" y="183"/>
                        <a:pt x="35091" y="515"/>
                      </a:cubicBezTo>
                      <a:cubicBezTo>
                        <a:pt x="28686" y="1271"/>
                        <a:pt x="22618" y="2703"/>
                        <a:pt x="16929" y="4473"/>
                      </a:cubicBezTo>
                      <a:cubicBezTo>
                        <a:pt x="10126" y="6562"/>
                        <a:pt x="3581" y="9248"/>
                        <a:pt x="0" y="13027"/>
                      </a:cubicBezTo>
                      <a:cubicBezTo>
                        <a:pt x="19376" y="11754"/>
                        <a:pt x="38672" y="7139"/>
                        <a:pt x="54487" y="873"/>
                      </a:cubicBezTo>
                      <a:cubicBezTo>
                        <a:pt x="51077" y="272"/>
                        <a:pt x="47499" y="1"/>
                        <a:pt x="43901" y="1"/>
                      </a:cubicBezTo>
                      <a:close/>
                    </a:path>
                  </a:pathLst>
                </a:custGeom>
                <a:solidFill>
                  <a:schemeClr val="l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2191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1867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1637" name="Google Shape;1637;p21"/>
                <p:cNvSpPr/>
                <p:nvPr/>
              </p:nvSpPr>
              <p:spPr>
                <a:xfrm>
                  <a:off x="1740137" y="2883127"/>
                  <a:ext cx="1343051" cy="3009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56277" h="12036" fill="none" extrusionOk="0">
                      <a:moveTo>
                        <a:pt x="56277" y="1035"/>
                      </a:moveTo>
                      <a:cubicBezTo>
                        <a:pt x="45833" y="0"/>
                        <a:pt x="34892" y="20"/>
                        <a:pt x="24767" y="1731"/>
                      </a:cubicBezTo>
                      <a:cubicBezTo>
                        <a:pt x="14661" y="3482"/>
                        <a:pt x="5371" y="7023"/>
                        <a:pt x="0" y="12036"/>
                      </a:cubicBezTo>
                    </a:path>
                  </a:pathLst>
                </a:custGeom>
                <a:noFill/>
                <a:ln w="10450" cap="flat" cmpd="sng">
                  <a:solidFill>
                    <a:schemeClr val="lt1"/>
                  </a:solidFill>
                  <a:prstDash val="solid"/>
                  <a:miter lim="19892"/>
                  <a:headEnd type="none" w="sm" len="sm"/>
                  <a:tailEnd type="none" w="sm" len="sm"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2191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1867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1638" name="Google Shape;1638;p21"/>
                <p:cNvSpPr/>
                <p:nvPr/>
              </p:nvSpPr>
              <p:spPr>
                <a:xfrm>
                  <a:off x="1816700" y="2926400"/>
                  <a:ext cx="1043400" cy="2586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1736" h="10345" fill="none" extrusionOk="0">
                      <a:moveTo>
                        <a:pt x="41736" y="955"/>
                      </a:moveTo>
                      <a:cubicBezTo>
                        <a:pt x="33918" y="0"/>
                        <a:pt x="25563" y="398"/>
                        <a:pt x="18163" y="2069"/>
                      </a:cubicBezTo>
                      <a:cubicBezTo>
                        <a:pt x="10743" y="3740"/>
                        <a:pt x="4318" y="6664"/>
                        <a:pt x="1" y="10344"/>
                      </a:cubicBezTo>
                    </a:path>
                  </a:pathLst>
                </a:custGeom>
                <a:noFill/>
                <a:ln w="10450" cap="flat" cmpd="sng">
                  <a:solidFill>
                    <a:schemeClr val="lt1"/>
                  </a:solidFill>
                  <a:prstDash val="solid"/>
                  <a:miter lim="19892"/>
                  <a:headEnd type="none" w="sm" len="sm"/>
                  <a:tailEnd type="none" w="sm" len="sm"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2191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1867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1639" name="Google Shape;1639;p21"/>
                <p:cNvSpPr/>
                <p:nvPr/>
              </p:nvSpPr>
              <p:spPr>
                <a:xfrm>
                  <a:off x="281500" y="2833900"/>
                  <a:ext cx="1263700" cy="22677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50548" h="90711" extrusionOk="0">
                      <a:moveTo>
                        <a:pt x="0" y="0"/>
                      </a:moveTo>
                      <a:lnTo>
                        <a:pt x="0" y="79551"/>
                      </a:lnTo>
                      <a:lnTo>
                        <a:pt x="50547" y="90711"/>
                      </a:lnTo>
                      <a:lnTo>
                        <a:pt x="50547" y="1116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2191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1867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1640" name="Google Shape;1640;p21"/>
                <p:cNvSpPr/>
                <p:nvPr/>
              </p:nvSpPr>
              <p:spPr>
                <a:xfrm>
                  <a:off x="1830625" y="2833900"/>
                  <a:ext cx="1263725" cy="22677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50549" h="90711" extrusionOk="0">
                      <a:moveTo>
                        <a:pt x="50548" y="0"/>
                      </a:moveTo>
                      <a:lnTo>
                        <a:pt x="1" y="11160"/>
                      </a:lnTo>
                      <a:lnTo>
                        <a:pt x="1" y="90711"/>
                      </a:lnTo>
                      <a:lnTo>
                        <a:pt x="50548" y="79551"/>
                      </a:lnTo>
                      <a:lnTo>
                        <a:pt x="50548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2191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1867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1641" name="Google Shape;1641;p21"/>
                <p:cNvSpPr/>
                <p:nvPr/>
              </p:nvSpPr>
              <p:spPr>
                <a:xfrm>
                  <a:off x="1916175" y="2952750"/>
                  <a:ext cx="1100575" cy="12841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4023" h="51364" extrusionOk="0">
                      <a:moveTo>
                        <a:pt x="44023" y="0"/>
                      </a:moveTo>
                      <a:lnTo>
                        <a:pt x="0" y="9708"/>
                      </a:lnTo>
                      <a:lnTo>
                        <a:pt x="0" y="51363"/>
                      </a:lnTo>
                      <a:lnTo>
                        <a:pt x="44023" y="41616"/>
                      </a:lnTo>
                      <a:lnTo>
                        <a:pt x="44023" y="0"/>
                      </a:lnTo>
                      <a:close/>
                    </a:path>
                  </a:pathLst>
                </a:custGeom>
                <a:solidFill>
                  <a:schemeClr val="l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2191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1867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1642" name="Google Shape;1642;p21"/>
                <p:cNvSpPr/>
                <p:nvPr/>
              </p:nvSpPr>
              <p:spPr>
                <a:xfrm>
                  <a:off x="359075" y="4641809"/>
                  <a:ext cx="1100100" cy="3138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4004" h="12554" extrusionOk="0">
                      <a:moveTo>
                        <a:pt x="0" y="1"/>
                      </a:moveTo>
                      <a:lnTo>
                        <a:pt x="0" y="2826"/>
                      </a:lnTo>
                      <a:lnTo>
                        <a:pt x="44003" y="12553"/>
                      </a:lnTo>
                      <a:lnTo>
                        <a:pt x="44003" y="9728"/>
                      </a:lnTo>
                      <a:lnTo>
                        <a:pt x="0" y="1"/>
                      </a:lnTo>
                      <a:close/>
                    </a:path>
                  </a:pathLst>
                </a:custGeom>
                <a:solidFill>
                  <a:srgbClr val="000000">
                    <a:alpha val="1006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2191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1867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1643" name="Google Shape;1643;p21"/>
                <p:cNvSpPr/>
                <p:nvPr/>
              </p:nvSpPr>
              <p:spPr>
                <a:xfrm>
                  <a:off x="359075" y="4523959"/>
                  <a:ext cx="1100100" cy="3133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4004" h="12533" extrusionOk="0">
                      <a:moveTo>
                        <a:pt x="0" y="0"/>
                      </a:moveTo>
                      <a:lnTo>
                        <a:pt x="0" y="2805"/>
                      </a:lnTo>
                      <a:lnTo>
                        <a:pt x="44003" y="12533"/>
                      </a:lnTo>
                      <a:lnTo>
                        <a:pt x="44003" y="9728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000000">
                    <a:alpha val="1006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2191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1867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1644" name="Google Shape;1644;p21"/>
                <p:cNvSpPr/>
                <p:nvPr/>
              </p:nvSpPr>
              <p:spPr>
                <a:xfrm>
                  <a:off x="359075" y="4405584"/>
                  <a:ext cx="1100100" cy="3138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4004" h="12553" extrusionOk="0">
                      <a:moveTo>
                        <a:pt x="0" y="1"/>
                      </a:moveTo>
                      <a:lnTo>
                        <a:pt x="0" y="2825"/>
                      </a:lnTo>
                      <a:lnTo>
                        <a:pt x="44003" y="12553"/>
                      </a:lnTo>
                      <a:lnTo>
                        <a:pt x="44003" y="9728"/>
                      </a:lnTo>
                      <a:lnTo>
                        <a:pt x="0" y="1"/>
                      </a:lnTo>
                      <a:close/>
                    </a:path>
                  </a:pathLst>
                </a:custGeom>
                <a:solidFill>
                  <a:srgbClr val="000000">
                    <a:alpha val="1006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2191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1867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1645" name="Google Shape;1645;p21"/>
                <p:cNvSpPr/>
                <p:nvPr/>
              </p:nvSpPr>
              <p:spPr>
                <a:xfrm>
                  <a:off x="359075" y="4287734"/>
                  <a:ext cx="1100100" cy="3133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4004" h="12533" extrusionOk="0">
                      <a:moveTo>
                        <a:pt x="0" y="0"/>
                      </a:moveTo>
                      <a:lnTo>
                        <a:pt x="0" y="2805"/>
                      </a:lnTo>
                      <a:lnTo>
                        <a:pt x="44003" y="12533"/>
                      </a:lnTo>
                      <a:lnTo>
                        <a:pt x="44003" y="9728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000000">
                    <a:alpha val="1006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2191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1867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1646" name="Google Shape;1646;p21"/>
                <p:cNvSpPr/>
                <p:nvPr/>
              </p:nvSpPr>
              <p:spPr>
                <a:xfrm>
                  <a:off x="359075" y="4169359"/>
                  <a:ext cx="1100100" cy="3138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4004" h="12553" extrusionOk="0">
                      <a:moveTo>
                        <a:pt x="0" y="1"/>
                      </a:moveTo>
                      <a:lnTo>
                        <a:pt x="0" y="2825"/>
                      </a:lnTo>
                      <a:lnTo>
                        <a:pt x="44003" y="12553"/>
                      </a:lnTo>
                      <a:lnTo>
                        <a:pt x="44003" y="9728"/>
                      </a:lnTo>
                      <a:lnTo>
                        <a:pt x="0" y="1"/>
                      </a:lnTo>
                      <a:close/>
                    </a:path>
                  </a:pathLst>
                </a:custGeom>
                <a:solidFill>
                  <a:srgbClr val="000000">
                    <a:alpha val="1006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2191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1867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1647" name="Google Shape;1647;p21"/>
                <p:cNvSpPr/>
                <p:nvPr/>
              </p:nvSpPr>
              <p:spPr>
                <a:xfrm>
                  <a:off x="359075" y="4051509"/>
                  <a:ext cx="1100100" cy="3133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4004" h="12533" extrusionOk="0">
                      <a:moveTo>
                        <a:pt x="0" y="0"/>
                      </a:moveTo>
                      <a:lnTo>
                        <a:pt x="0" y="2805"/>
                      </a:lnTo>
                      <a:lnTo>
                        <a:pt x="44003" y="12532"/>
                      </a:lnTo>
                      <a:lnTo>
                        <a:pt x="44003" y="9728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000000">
                    <a:alpha val="1006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2191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1867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1648" name="Google Shape;1648;p21"/>
                <p:cNvSpPr/>
                <p:nvPr/>
              </p:nvSpPr>
              <p:spPr>
                <a:xfrm>
                  <a:off x="359075" y="3933134"/>
                  <a:ext cx="1100100" cy="3138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4004" h="12553" extrusionOk="0">
                      <a:moveTo>
                        <a:pt x="0" y="1"/>
                      </a:moveTo>
                      <a:lnTo>
                        <a:pt x="0" y="2825"/>
                      </a:lnTo>
                      <a:lnTo>
                        <a:pt x="44003" y="12553"/>
                      </a:lnTo>
                      <a:lnTo>
                        <a:pt x="44003" y="9728"/>
                      </a:lnTo>
                      <a:lnTo>
                        <a:pt x="0" y="1"/>
                      </a:lnTo>
                      <a:close/>
                    </a:path>
                  </a:pathLst>
                </a:custGeom>
                <a:solidFill>
                  <a:srgbClr val="000000">
                    <a:alpha val="1006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2191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1867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1649" name="Google Shape;1649;p21"/>
                <p:cNvSpPr/>
                <p:nvPr/>
              </p:nvSpPr>
              <p:spPr>
                <a:xfrm>
                  <a:off x="359075" y="3815284"/>
                  <a:ext cx="1100100" cy="3133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4004" h="12533" extrusionOk="0">
                      <a:moveTo>
                        <a:pt x="0" y="0"/>
                      </a:moveTo>
                      <a:lnTo>
                        <a:pt x="0" y="2805"/>
                      </a:lnTo>
                      <a:lnTo>
                        <a:pt x="44003" y="12532"/>
                      </a:lnTo>
                      <a:lnTo>
                        <a:pt x="44003" y="9728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000000">
                    <a:alpha val="1006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2191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1867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1650" name="Google Shape;1650;p21"/>
                <p:cNvSpPr/>
                <p:nvPr/>
              </p:nvSpPr>
              <p:spPr>
                <a:xfrm>
                  <a:off x="359075" y="3697409"/>
                  <a:ext cx="1100100" cy="3133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4004" h="12533" extrusionOk="0">
                      <a:moveTo>
                        <a:pt x="0" y="0"/>
                      </a:moveTo>
                      <a:lnTo>
                        <a:pt x="0" y="2805"/>
                      </a:lnTo>
                      <a:lnTo>
                        <a:pt x="44003" y="12533"/>
                      </a:lnTo>
                      <a:lnTo>
                        <a:pt x="44003" y="9708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000000">
                    <a:alpha val="1006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2191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1867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1651" name="Google Shape;1651;p21"/>
                <p:cNvSpPr/>
                <p:nvPr/>
              </p:nvSpPr>
              <p:spPr>
                <a:xfrm>
                  <a:off x="359075" y="3579034"/>
                  <a:ext cx="1100100" cy="3133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4004" h="12534" extrusionOk="0">
                      <a:moveTo>
                        <a:pt x="0" y="1"/>
                      </a:moveTo>
                      <a:lnTo>
                        <a:pt x="0" y="2806"/>
                      </a:lnTo>
                      <a:lnTo>
                        <a:pt x="44003" y="12533"/>
                      </a:lnTo>
                      <a:lnTo>
                        <a:pt x="44003" y="9729"/>
                      </a:lnTo>
                      <a:lnTo>
                        <a:pt x="0" y="1"/>
                      </a:lnTo>
                      <a:close/>
                    </a:path>
                  </a:pathLst>
                </a:custGeom>
                <a:solidFill>
                  <a:srgbClr val="000000">
                    <a:alpha val="1006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2191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1867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1652" name="Google Shape;1652;p21"/>
                <p:cNvSpPr/>
                <p:nvPr/>
              </p:nvSpPr>
              <p:spPr>
                <a:xfrm>
                  <a:off x="1967900" y="3025350"/>
                  <a:ext cx="997150" cy="11389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9886" h="45556" extrusionOk="0">
                      <a:moveTo>
                        <a:pt x="39885" y="1"/>
                      </a:moveTo>
                      <a:lnTo>
                        <a:pt x="0" y="8833"/>
                      </a:lnTo>
                      <a:lnTo>
                        <a:pt x="0" y="45555"/>
                      </a:lnTo>
                      <a:lnTo>
                        <a:pt x="39885" y="36723"/>
                      </a:lnTo>
                      <a:lnTo>
                        <a:pt x="39885" y="1"/>
                      </a:lnTo>
                      <a:close/>
                    </a:path>
                  </a:pathLst>
                </a:cu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2191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1867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1653" name="Google Shape;1653;p21"/>
                <p:cNvSpPr/>
                <p:nvPr/>
              </p:nvSpPr>
              <p:spPr>
                <a:xfrm>
                  <a:off x="2023600" y="3123325"/>
                  <a:ext cx="885250" cy="2506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5410" h="10027" extrusionOk="0">
                      <a:moveTo>
                        <a:pt x="35409" y="1"/>
                      </a:moveTo>
                      <a:lnTo>
                        <a:pt x="0" y="7838"/>
                      </a:lnTo>
                      <a:lnTo>
                        <a:pt x="0" y="10027"/>
                      </a:lnTo>
                      <a:lnTo>
                        <a:pt x="35409" y="2189"/>
                      </a:lnTo>
                      <a:lnTo>
                        <a:pt x="35409" y="1"/>
                      </a:lnTo>
                      <a:close/>
                    </a:path>
                  </a:pathLst>
                </a:custGeom>
                <a:solidFill>
                  <a:schemeClr val="l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2191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1867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1654" name="Google Shape;1654;p21"/>
                <p:cNvSpPr/>
                <p:nvPr/>
              </p:nvSpPr>
              <p:spPr>
                <a:xfrm>
                  <a:off x="2023600" y="3241700"/>
                  <a:ext cx="885250" cy="2506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5410" h="10027" extrusionOk="0">
                      <a:moveTo>
                        <a:pt x="35409" y="0"/>
                      </a:moveTo>
                      <a:lnTo>
                        <a:pt x="0" y="7838"/>
                      </a:lnTo>
                      <a:lnTo>
                        <a:pt x="0" y="10026"/>
                      </a:lnTo>
                      <a:lnTo>
                        <a:pt x="35409" y="2188"/>
                      </a:lnTo>
                      <a:lnTo>
                        <a:pt x="35409" y="0"/>
                      </a:lnTo>
                      <a:close/>
                    </a:path>
                  </a:pathLst>
                </a:custGeom>
                <a:solidFill>
                  <a:schemeClr val="l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2191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1867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1655" name="Google Shape;1655;p21"/>
                <p:cNvSpPr/>
                <p:nvPr/>
              </p:nvSpPr>
              <p:spPr>
                <a:xfrm>
                  <a:off x="1545175" y="3112875"/>
                  <a:ext cx="285475" cy="19888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1419" h="79552" extrusionOk="0">
                      <a:moveTo>
                        <a:pt x="0" y="1"/>
                      </a:moveTo>
                      <a:lnTo>
                        <a:pt x="0" y="79552"/>
                      </a:lnTo>
                      <a:lnTo>
                        <a:pt x="11419" y="79552"/>
                      </a:lnTo>
                      <a:lnTo>
                        <a:pt x="11419" y="1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2191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1867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1656" name="Google Shape;1656;p21"/>
                <p:cNvSpPr/>
                <p:nvPr/>
              </p:nvSpPr>
              <p:spPr>
                <a:xfrm>
                  <a:off x="1545175" y="3112875"/>
                  <a:ext cx="285475" cy="19888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1419" h="79552" extrusionOk="0">
                      <a:moveTo>
                        <a:pt x="0" y="1"/>
                      </a:moveTo>
                      <a:lnTo>
                        <a:pt x="0" y="79552"/>
                      </a:lnTo>
                      <a:lnTo>
                        <a:pt x="11419" y="79552"/>
                      </a:lnTo>
                      <a:lnTo>
                        <a:pt x="11419" y="1"/>
                      </a:lnTo>
                      <a:close/>
                    </a:path>
                  </a:pathLst>
                </a:custGeom>
                <a:solidFill>
                  <a:srgbClr val="000000">
                    <a:alpha val="15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2191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1867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1657" name="Google Shape;1657;p21"/>
                <p:cNvSpPr/>
                <p:nvPr/>
              </p:nvSpPr>
              <p:spPr>
                <a:xfrm>
                  <a:off x="1545175" y="4820675"/>
                  <a:ext cx="285475" cy="721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1419" h="2885" extrusionOk="0">
                      <a:moveTo>
                        <a:pt x="0" y="1"/>
                      </a:moveTo>
                      <a:lnTo>
                        <a:pt x="0" y="2885"/>
                      </a:lnTo>
                      <a:lnTo>
                        <a:pt x="11419" y="2885"/>
                      </a:lnTo>
                      <a:lnTo>
                        <a:pt x="11419" y="1"/>
                      </a:lnTo>
                      <a:close/>
                    </a:path>
                  </a:pathLst>
                </a:custGeom>
                <a:solidFill>
                  <a:schemeClr val="accent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2191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1867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1658" name="Google Shape;1658;p21"/>
                <p:cNvSpPr/>
                <p:nvPr/>
              </p:nvSpPr>
              <p:spPr>
                <a:xfrm>
                  <a:off x="1545175" y="3217325"/>
                  <a:ext cx="285475" cy="721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1419" h="2885" extrusionOk="0">
                      <a:moveTo>
                        <a:pt x="0" y="0"/>
                      </a:moveTo>
                      <a:lnTo>
                        <a:pt x="0" y="2885"/>
                      </a:lnTo>
                      <a:lnTo>
                        <a:pt x="11419" y="2885"/>
                      </a:lnTo>
                      <a:lnTo>
                        <a:pt x="11419" y="0"/>
                      </a:lnTo>
                      <a:close/>
                    </a:path>
                  </a:pathLst>
                </a:custGeom>
                <a:solidFill>
                  <a:schemeClr val="accent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2191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1867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1659" name="Google Shape;1659;p21"/>
                <p:cNvSpPr/>
                <p:nvPr/>
              </p:nvSpPr>
              <p:spPr>
                <a:xfrm>
                  <a:off x="1545175" y="4947500"/>
                  <a:ext cx="285475" cy="721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1419" h="2885" extrusionOk="0">
                      <a:moveTo>
                        <a:pt x="0" y="0"/>
                      </a:moveTo>
                      <a:lnTo>
                        <a:pt x="0" y="2885"/>
                      </a:lnTo>
                      <a:lnTo>
                        <a:pt x="11419" y="2885"/>
                      </a:lnTo>
                      <a:lnTo>
                        <a:pt x="11419" y="0"/>
                      </a:lnTo>
                      <a:close/>
                    </a:path>
                  </a:pathLst>
                </a:custGeom>
                <a:solidFill>
                  <a:schemeClr val="accent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2191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1867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1660" name="Google Shape;1660;p21"/>
                <p:cNvSpPr/>
                <p:nvPr/>
              </p:nvSpPr>
              <p:spPr>
                <a:xfrm>
                  <a:off x="1603350" y="3371000"/>
                  <a:ext cx="161175" cy="13761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6447" h="55044" extrusionOk="0">
                      <a:moveTo>
                        <a:pt x="2865" y="0"/>
                      </a:moveTo>
                      <a:cubicBezTo>
                        <a:pt x="2865" y="1592"/>
                        <a:pt x="1572" y="2865"/>
                        <a:pt x="1" y="2865"/>
                      </a:cubicBezTo>
                      <a:lnTo>
                        <a:pt x="1" y="52199"/>
                      </a:lnTo>
                      <a:cubicBezTo>
                        <a:pt x="1572" y="52199"/>
                        <a:pt x="2865" y="53452"/>
                        <a:pt x="2865" y="55043"/>
                      </a:cubicBezTo>
                      <a:lnTo>
                        <a:pt x="3582" y="55043"/>
                      </a:lnTo>
                      <a:cubicBezTo>
                        <a:pt x="3582" y="53492"/>
                        <a:pt x="4855" y="52199"/>
                        <a:pt x="6446" y="52199"/>
                      </a:cubicBezTo>
                      <a:lnTo>
                        <a:pt x="6446" y="2865"/>
                      </a:lnTo>
                      <a:cubicBezTo>
                        <a:pt x="4875" y="2865"/>
                        <a:pt x="3582" y="1592"/>
                        <a:pt x="3582" y="0"/>
                      </a:cubicBezTo>
                      <a:close/>
                    </a:path>
                  </a:pathLst>
                </a:custGeom>
                <a:solidFill>
                  <a:schemeClr val="accent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2191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1867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</p:grpSp>
          <p:sp>
            <p:nvSpPr>
              <p:cNvPr id="1661" name="Google Shape;1661;p21"/>
              <p:cNvSpPr/>
              <p:nvPr/>
            </p:nvSpPr>
            <p:spPr>
              <a:xfrm>
                <a:off x="9932370" y="4434700"/>
                <a:ext cx="1026836" cy="292822"/>
              </a:xfrm>
              <a:custGeom>
                <a:avLst/>
                <a:gdLst/>
                <a:ahLst/>
                <a:cxnLst/>
                <a:rect l="l" t="t" r="r" b="b"/>
                <a:pathLst>
                  <a:path w="44023" h="12554" extrusionOk="0">
                    <a:moveTo>
                      <a:pt x="44023" y="1"/>
                    </a:moveTo>
                    <a:lnTo>
                      <a:pt x="0" y="9728"/>
                    </a:lnTo>
                    <a:lnTo>
                      <a:pt x="0" y="12553"/>
                    </a:lnTo>
                    <a:lnTo>
                      <a:pt x="44023" y="2826"/>
                    </a:lnTo>
                    <a:lnTo>
                      <a:pt x="44023" y="1"/>
                    </a:lnTo>
                    <a:close/>
                  </a:path>
                </a:pathLst>
              </a:custGeom>
              <a:solidFill>
                <a:srgbClr val="000000">
                  <a:alpha val="1006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662" name="Google Shape;1662;p21"/>
              <p:cNvSpPr/>
              <p:nvPr/>
            </p:nvSpPr>
            <p:spPr>
              <a:xfrm>
                <a:off x="9932370" y="4553750"/>
                <a:ext cx="1026836" cy="292822"/>
              </a:xfrm>
              <a:custGeom>
                <a:avLst/>
                <a:gdLst/>
                <a:ahLst/>
                <a:cxnLst/>
                <a:rect l="l" t="t" r="r" b="b"/>
                <a:pathLst>
                  <a:path w="44023" h="12554" extrusionOk="0">
                    <a:moveTo>
                      <a:pt x="44023" y="1"/>
                    </a:moveTo>
                    <a:lnTo>
                      <a:pt x="0" y="9728"/>
                    </a:lnTo>
                    <a:lnTo>
                      <a:pt x="0" y="12553"/>
                    </a:lnTo>
                    <a:lnTo>
                      <a:pt x="44023" y="2826"/>
                    </a:lnTo>
                    <a:lnTo>
                      <a:pt x="44023" y="1"/>
                    </a:lnTo>
                    <a:close/>
                  </a:path>
                </a:pathLst>
              </a:custGeom>
              <a:solidFill>
                <a:srgbClr val="000000">
                  <a:alpha val="1006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663" name="Google Shape;1663;p21"/>
              <p:cNvSpPr/>
              <p:nvPr/>
            </p:nvSpPr>
            <p:spPr>
              <a:xfrm>
                <a:off x="8477508" y="3024262"/>
                <a:ext cx="1026393" cy="680250"/>
              </a:xfrm>
              <a:custGeom>
                <a:avLst/>
                <a:gdLst/>
                <a:ahLst/>
                <a:cxnLst/>
                <a:rect l="l" t="t" r="r" b="b"/>
                <a:pathLst>
                  <a:path w="44004" h="29164" extrusionOk="0">
                    <a:moveTo>
                      <a:pt x="0" y="1"/>
                    </a:moveTo>
                    <a:lnTo>
                      <a:pt x="0" y="19416"/>
                    </a:lnTo>
                    <a:lnTo>
                      <a:pt x="44003" y="29163"/>
                    </a:lnTo>
                    <a:lnTo>
                      <a:pt x="44003" y="9728"/>
                    </a:ln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000000">
                  <a:alpha val="1006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</p:grpSp>
        <p:grpSp>
          <p:nvGrpSpPr>
            <p:cNvPr id="1664" name="Google Shape;1664;p21"/>
            <p:cNvGrpSpPr/>
            <p:nvPr/>
          </p:nvGrpSpPr>
          <p:grpSpPr>
            <a:xfrm flipH="1">
              <a:off x="8424009" y="-525"/>
              <a:ext cx="965805" cy="1080049"/>
              <a:chOff x="2180275" y="-47850"/>
              <a:chExt cx="812625" cy="908750"/>
            </a:xfrm>
          </p:grpSpPr>
          <p:sp>
            <p:nvSpPr>
              <p:cNvPr id="1665" name="Google Shape;1665;p21"/>
              <p:cNvSpPr/>
              <p:nvPr/>
            </p:nvSpPr>
            <p:spPr>
              <a:xfrm>
                <a:off x="2722850" y="650400"/>
                <a:ext cx="270050" cy="184225"/>
              </a:xfrm>
              <a:custGeom>
                <a:avLst/>
                <a:gdLst/>
                <a:ahLst/>
                <a:cxnLst/>
                <a:rect l="l" t="t" r="r" b="b"/>
                <a:pathLst>
                  <a:path w="10802" h="7369" extrusionOk="0">
                    <a:moveTo>
                      <a:pt x="0" y="0"/>
                    </a:moveTo>
                    <a:lnTo>
                      <a:pt x="0" y="0"/>
                    </a:lnTo>
                    <a:cubicBezTo>
                      <a:pt x="1572" y="1393"/>
                      <a:pt x="2566" y="3362"/>
                      <a:pt x="4078" y="4894"/>
                    </a:cubicBezTo>
                    <a:cubicBezTo>
                      <a:pt x="5232" y="6047"/>
                      <a:pt x="6565" y="7102"/>
                      <a:pt x="8196" y="7340"/>
                    </a:cubicBezTo>
                    <a:cubicBezTo>
                      <a:pt x="8329" y="7359"/>
                      <a:pt x="8467" y="7368"/>
                      <a:pt x="8608" y="7368"/>
                    </a:cubicBezTo>
                    <a:cubicBezTo>
                      <a:pt x="9392" y="7368"/>
                      <a:pt x="10236" y="7074"/>
                      <a:pt x="10523" y="6366"/>
                    </a:cubicBezTo>
                    <a:cubicBezTo>
                      <a:pt x="10802" y="5689"/>
                      <a:pt x="10523" y="4914"/>
                      <a:pt x="10086" y="4357"/>
                    </a:cubicBezTo>
                    <a:cubicBezTo>
                      <a:pt x="9429" y="3521"/>
                      <a:pt x="8435" y="3004"/>
                      <a:pt x="7460" y="2626"/>
                    </a:cubicBezTo>
                    <a:cubicBezTo>
                      <a:pt x="5093" y="1452"/>
                      <a:pt x="2347" y="1333"/>
                      <a:pt x="0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666" name="Google Shape;1666;p21"/>
              <p:cNvSpPr/>
              <p:nvPr/>
            </p:nvSpPr>
            <p:spPr>
              <a:xfrm>
                <a:off x="2184750" y="178425"/>
                <a:ext cx="114900" cy="331200"/>
              </a:xfrm>
              <a:custGeom>
                <a:avLst/>
                <a:gdLst/>
                <a:ahLst/>
                <a:cxnLst/>
                <a:rect l="l" t="t" r="r" b="b"/>
                <a:pathLst>
                  <a:path w="4596" h="13248" extrusionOk="0">
                    <a:moveTo>
                      <a:pt x="3561" y="1"/>
                    </a:moveTo>
                    <a:lnTo>
                      <a:pt x="3561" y="1"/>
                    </a:lnTo>
                    <a:cubicBezTo>
                      <a:pt x="1134" y="1433"/>
                      <a:pt x="199" y="5889"/>
                      <a:pt x="80" y="8435"/>
                    </a:cubicBezTo>
                    <a:cubicBezTo>
                      <a:pt x="0" y="9927"/>
                      <a:pt x="219" y="11559"/>
                      <a:pt x="1293" y="12593"/>
                    </a:cubicBezTo>
                    <a:cubicBezTo>
                      <a:pt x="1711" y="12984"/>
                      <a:pt x="2299" y="13247"/>
                      <a:pt x="2863" y="13247"/>
                    </a:cubicBezTo>
                    <a:cubicBezTo>
                      <a:pt x="3158" y="13247"/>
                      <a:pt x="3447" y="13175"/>
                      <a:pt x="3700" y="13011"/>
                    </a:cubicBezTo>
                    <a:cubicBezTo>
                      <a:pt x="4456" y="12533"/>
                      <a:pt x="4595" y="11519"/>
                      <a:pt x="4576" y="10643"/>
                    </a:cubicBezTo>
                    <a:cubicBezTo>
                      <a:pt x="4496" y="8873"/>
                      <a:pt x="3879" y="7182"/>
                      <a:pt x="3481" y="5451"/>
                    </a:cubicBezTo>
                    <a:cubicBezTo>
                      <a:pt x="3004" y="3442"/>
                      <a:pt x="3382" y="1911"/>
                      <a:pt x="3561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667" name="Google Shape;1667;p21"/>
              <p:cNvSpPr/>
              <p:nvPr/>
            </p:nvSpPr>
            <p:spPr>
              <a:xfrm>
                <a:off x="2285700" y="120125"/>
                <a:ext cx="335225" cy="124025"/>
              </a:xfrm>
              <a:custGeom>
                <a:avLst/>
                <a:gdLst/>
                <a:ahLst/>
                <a:cxnLst/>
                <a:rect l="l" t="t" r="r" b="b"/>
                <a:pathLst>
                  <a:path w="13409" h="4961" extrusionOk="0">
                    <a:moveTo>
                      <a:pt x="7144" y="1"/>
                    </a:moveTo>
                    <a:cubicBezTo>
                      <a:pt x="4625" y="1"/>
                      <a:pt x="1445" y="499"/>
                      <a:pt x="0" y="2214"/>
                    </a:cubicBezTo>
                    <a:cubicBezTo>
                      <a:pt x="1930" y="2333"/>
                      <a:pt x="3482" y="2214"/>
                      <a:pt x="5411" y="2969"/>
                    </a:cubicBezTo>
                    <a:cubicBezTo>
                      <a:pt x="7042" y="3646"/>
                      <a:pt x="8634" y="4521"/>
                      <a:pt x="10384" y="4859"/>
                    </a:cubicBezTo>
                    <a:cubicBezTo>
                      <a:pt x="10668" y="4920"/>
                      <a:pt x="10977" y="4960"/>
                      <a:pt x="11284" y="4960"/>
                    </a:cubicBezTo>
                    <a:cubicBezTo>
                      <a:pt x="11881" y="4960"/>
                      <a:pt x="12470" y="4809"/>
                      <a:pt x="12851" y="4362"/>
                    </a:cubicBezTo>
                    <a:cubicBezTo>
                      <a:pt x="13408" y="3725"/>
                      <a:pt x="13289" y="2651"/>
                      <a:pt x="12791" y="1935"/>
                    </a:cubicBezTo>
                    <a:cubicBezTo>
                      <a:pt x="11956" y="722"/>
                      <a:pt x="10365" y="244"/>
                      <a:pt x="8892" y="85"/>
                    </a:cubicBezTo>
                    <a:cubicBezTo>
                      <a:pt x="8378" y="33"/>
                      <a:pt x="7782" y="1"/>
                      <a:pt x="7144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668" name="Google Shape;1668;p21"/>
              <p:cNvSpPr/>
              <p:nvPr/>
            </p:nvSpPr>
            <p:spPr>
              <a:xfrm>
                <a:off x="2320025" y="350000"/>
                <a:ext cx="123350" cy="331575"/>
              </a:xfrm>
              <a:custGeom>
                <a:avLst/>
                <a:gdLst/>
                <a:ahLst/>
                <a:cxnLst/>
                <a:rect l="l" t="t" r="r" b="b"/>
                <a:pathLst>
                  <a:path w="4934" h="13263" extrusionOk="0">
                    <a:moveTo>
                      <a:pt x="2825" y="1"/>
                    </a:moveTo>
                    <a:cubicBezTo>
                      <a:pt x="557" y="1652"/>
                      <a:pt x="0" y="6168"/>
                      <a:pt x="139" y="8734"/>
                    </a:cubicBezTo>
                    <a:cubicBezTo>
                      <a:pt x="179" y="10226"/>
                      <a:pt x="557" y="11837"/>
                      <a:pt x="1731" y="12732"/>
                    </a:cubicBezTo>
                    <a:cubicBezTo>
                      <a:pt x="2127" y="13059"/>
                      <a:pt x="2654" y="13262"/>
                      <a:pt x="3163" y="13262"/>
                    </a:cubicBezTo>
                    <a:cubicBezTo>
                      <a:pt x="3521" y="13262"/>
                      <a:pt x="3870" y="13161"/>
                      <a:pt x="4158" y="12931"/>
                    </a:cubicBezTo>
                    <a:cubicBezTo>
                      <a:pt x="4854" y="12394"/>
                      <a:pt x="4933" y="11360"/>
                      <a:pt x="4794" y="10504"/>
                    </a:cubicBezTo>
                    <a:cubicBezTo>
                      <a:pt x="4555" y="8734"/>
                      <a:pt x="3800" y="7122"/>
                      <a:pt x="3243" y="5432"/>
                    </a:cubicBezTo>
                    <a:cubicBezTo>
                      <a:pt x="2586" y="3482"/>
                      <a:pt x="2825" y="1911"/>
                      <a:pt x="2825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669" name="Google Shape;1669;p21"/>
              <p:cNvSpPr/>
              <p:nvPr/>
            </p:nvSpPr>
            <p:spPr>
              <a:xfrm>
                <a:off x="2402075" y="272875"/>
                <a:ext cx="337700" cy="117250"/>
              </a:xfrm>
              <a:custGeom>
                <a:avLst/>
                <a:gdLst/>
                <a:ahLst/>
                <a:cxnLst/>
                <a:rect l="l" t="t" r="r" b="b"/>
                <a:pathLst>
                  <a:path w="13508" h="4690" extrusionOk="0">
                    <a:moveTo>
                      <a:pt x="8437" y="1"/>
                    </a:moveTo>
                    <a:cubicBezTo>
                      <a:pt x="5877" y="1"/>
                      <a:pt x="1566" y="685"/>
                      <a:pt x="0" y="2967"/>
                    </a:cubicBezTo>
                    <a:cubicBezTo>
                      <a:pt x="975" y="2937"/>
                      <a:pt x="1840" y="2857"/>
                      <a:pt x="2711" y="2857"/>
                    </a:cubicBezTo>
                    <a:cubicBezTo>
                      <a:pt x="3581" y="2857"/>
                      <a:pt x="4456" y="2937"/>
                      <a:pt x="5451" y="3225"/>
                    </a:cubicBezTo>
                    <a:cubicBezTo>
                      <a:pt x="7162" y="3762"/>
                      <a:pt x="8813" y="4458"/>
                      <a:pt x="10583" y="4657"/>
                    </a:cubicBezTo>
                    <a:cubicBezTo>
                      <a:pt x="10759" y="4678"/>
                      <a:pt x="10943" y="4690"/>
                      <a:pt x="11128" y="4690"/>
                    </a:cubicBezTo>
                    <a:cubicBezTo>
                      <a:pt x="11842" y="4690"/>
                      <a:pt x="12579" y="4510"/>
                      <a:pt x="12990" y="3941"/>
                    </a:cubicBezTo>
                    <a:cubicBezTo>
                      <a:pt x="13507" y="3205"/>
                      <a:pt x="13289" y="2171"/>
                      <a:pt x="12712" y="1494"/>
                    </a:cubicBezTo>
                    <a:cubicBezTo>
                      <a:pt x="11777" y="361"/>
                      <a:pt x="10146" y="22"/>
                      <a:pt x="8654" y="2"/>
                    </a:cubicBezTo>
                    <a:cubicBezTo>
                      <a:pt x="8583" y="1"/>
                      <a:pt x="8511" y="1"/>
                      <a:pt x="8437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670" name="Google Shape;1670;p21"/>
              <p:cNvSpPr/>
              <p:nvPr/>
            </p:nvSpPr>
            <p:spPr>
              <a:xfrm>
                <a:off x="2485625" y="498700"/>
                <a:ext cx="125350" cy="304650"/>
              </a:xfrm>
              <a:custGeom>
                <a:avLst/>
                <a:gdLst/>
                <a:ahLst/>
                <a:cxnLst/>
                <a:rect l="l" t="t" r="r" b="b"/>
                <a:pathLst>
                  <a:path w="5014" h="12186" extrusionOk="0">
                    <a:moveTo>
                      <a:pt x="1990" y="1"/>
                    </a:moveTo>
                    <a:cubicBezTo>
                      <a:pt x="80" y="1712"/>
                      <a:pt x="0" y="5949"/>
                      <a:pt x="319" y="8276"/>
                    </a:cubicBezTo>
                    <a:cubicBezTo>
                      <a:pt x="517" y="9649"/>
                      <a:pt x="995" y="11081"/>
                      <a:pt x="2169" y="11837"/>
                    </a:cubicBezTo>
                    <a:cubicBezTo>
                      <a:pt x="2531" y="12054"/>
                      <a:pt x="2964" y="12186"/>
                      <a:pt x="3379" y="12186"/>
                    </a:cubicBezTo>
                    <a:cubicBezTo>
                      <a:pt x="3762" y="12186"/>
                      <a:pt x="4130" y="12075"/>
                      <a:pt x="4416" y="11817"/>
                    </a:cubicBezTo>
                    <a:cubicBezTo>
                      <a:pt x="5013" y="11240"/>
                      <a:pt x="4993" y="10285"/>
                      <a:pt x="4794" y="9490"/>
                    </a:cubicBezTo>
                    <a:cubicBezTo>
                      <a:pt x="4416" y="7898"/>
                      <a:pt x="3561" y="6466"/>
                      <a:pt x="2885" y="4974"/>
                    </a:cubicBezTo>
                    <a:cubicBezTo>
                      <a:pt x="2089" y="3223"/>
                      <a:pt x="2149" y="1791"/>
                      <a:pt x="1990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671" name="Google Shape;1671;p21"/>
              <p:cNvSpPr/>
              <p:nvPr/>
            </p:nvSpPr>
            <p:spPr>
              <a:xfrm>
                <a:off x="2546300" y="405125"/>
                <a:ext cx="312325" cy="103550"/>
              </a:xfrm>
              <a:custGeom>
                <a:avLst/>
                <a:gdLst/>
                <a:ahLst/>
                <a:cxnLst/>
                <a:rect l="l" t="t" r="r" b="b"/>
                <a:pathLst>
                  <a:path w="12493" h="4142" extrusionOk="0">
                    <a:moveTo>
                      <a:pt x="8551" y="0"/>
                    </a:moveTo>
                    <a:cubicBezTo>
                      <a:pt x="8271" y="0"/>
                      <a:pt x="7992" y="16"/>
                      <a:pt x="7719" y="44"/>
                    </a:cubicBezTo>
                    <a:cubicBezTo>
                      <a:pt x="5371" y="243"/>
                      <a:pt x="1273" y="1277"/>
                      <a:pt x="0" y="3545"/>
                    </a:cubicBezTo>
                    <a:cubicBezTo>
                      <a:pt x="1260" y="3389"/>
                      <a:pt x="2329" y="3143"/>
                      <a:pt x="3522" y="3143"/>
                    </a:cubicBezTo>
                    <a:cubicBezTo>
                      <a:pt x="4005" y="3143"/>
                      <a:pt x="4508" y="3183"/>
                      <a:pt x="5053" y="3286"/>
                    </a:cubicBezTo>
                    <a:cubicBezTo>
                      <a:pt x="6664" y="3624"/>
                      <a:pt x="8256" y="4142"/>
                      <a:pt x="9907" y="4142"/>
                    </a:cubicBezTo>
                    <a:cubicBezTo>
                      <a:pt x="10722" y="4142"/>
                      <a:pt x="11637" y="3943"/>
                      <a:pt x="12075" y="3246"/>
                    </a:cubicBezTo>
                    <a:cubicBezTo>
                      <a:pt x="12493" y="2550"/>
                      <a:pt x="12175" y="1595"/>
                      <a:pt x="11598" y="1038"/>
                    </a:cubicBezTo>
                    <a:cubicBezTo>
                      <a:pt x="10817" y="258"/>
                      <a:pt x="9679" y="0"/>
                      <a:pt x="8551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672" name="Google Shape;1672;p21"/>
              <p:cNvSpPr/>
              <p:nvPr/>
            </p:nvSpPr>
            <p:spPr>
              <a:xfrm>
                <a:off x="2624875" y="606625"/>
                <a:ext cx="109925" cy="254275"/>
              </a:xfrm>
              <a:custGeom>
                <a:avLst/>
                <a:gdLst/>
                <a:ahLst/>
                <a:cxnLst/>
                <a:rect l="l" t="t" r="r" b="b"/>
                <a:pathLst>
                  <a:path w="4397" h="10171" extrusionOk="0">
                    <a:moveTo>
                      <a:pt x="1552" y="1"/>
                    </a:moveTo>
                    <a:cubicBezTo>
                      <a:pt x="0" y="1532"/>
                      <a:pt x="40" y="5053"/>
                      <a:pt x="398" y="7003"/>
                    </a:cubicBezTo>
                    <a:cubicBezTo>
                      <a:pt x="597" y="8137"/>
                      <a:pt x="1035" y="9330"/>
                      <a:pt x="2029" y="9907"/>
                    </a:cubicBezTo>
                    <a:cubicBezTo>
                      <a:pt x="2321" y="10072"/>
                      <a:pt x="2669" y="10171"/>
                      <a:pt x="3002" y="10171"/>
                    </a:cubicBezTo>
                    <a:cubicBezTo>
                      <a:pt x="3352" y="10171"/>
                      <a:pt x="3685" y="10062"/>
                      <a:pt x="3919" y="9808"/>
                    </a:cubicBezTo>
                    <a:cubicBezTo>
                      <a:pt x="4397" y="9310"/>
                      <a:pt x="4357" y="8534"/>
                      <a:pt x="4178" y="7858"/>
                    </a:cubicBezTo>
                    <a:cubicBezTo>
                      <a:pt x="3800" y="6545"/>
                      <a:pt x="3044" y="5372"/>
                      <a:pt x="2447" y="4138"/>
                    </a:cubicBezTo>
                    <a:cubicBezTo>
                      <a:pt x="1731" y="2686"/>
                      <a:pt x="1751" y="1492"/>
                      <a:pt x="1552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673" name="Google Shape;1673;p21"/>
              <p:cNvSpPr/>
              <p:nvPr/>
            </p:nvSpPr>
            <p:spPr>
              <a:xfrm>
                <a:off x="2673100" y="522750"/>
                <a:ext cx="259125" cy="85400"/>
              </a:xfrm>
              <a:custGeom>
                <a:avLst/>
                <a:gdLst/>
                <a:ahLst/>
                <a:cxnLst/>
                <a:rect l="l" t="t" r="r" b="b"/>
                <a:pathLst>
                  <a:path w="10365" h="3416" extrusionOk="0">
                    <a:moveTo>
                      <a:pt x="7162" y="0"/>
                    </a:moveTo>
                    <a:cubicBezTo>
                      <a:pt x="6881" y="0"/>
                      <a:pt x="6600" y="20"/>
                      <a:pt x="6327" y="53"/>
                    </a:cubicBezTo>
                    <a:cubicBezTo>
                      <a:pt x="4357" y="312"/>
                      <a:pt x="976" y="1267"/>
                      <a:pt x="1" y="3196"/>
                    </a:cubicBezTo>
                    <a:cubicBezTo>
                      <a:pt x="1131" y="3013"/>
                      <a:pt x="2061" y="2760"/>
                      <a:pt x="3162" y="2760"/>
                    </a:cubicBezTo>
                    <a:cubicBezTo>
                      <a:pt x="3495" y="2760"/>
                      <a:pt x="3844" y="2783"/>
                      <a:pt x="4218" y="2838"/>
                    </a:cubicBezTo>
                    <a:cubicBezTo>
                      <a:pt x="5536" y="3052"/>
                      <a:pt x="6855" y="3416"/>
                      <a:pt x="8191" y="3416"/>
                    </a:cubicBezTo>
                    <a:cubicBezTo>
                      <a:pt x="8226" y="3416"/>
                      <a:pt x="8261" y="3416"/>
                      <a:pt x="8296" y="3415"/>
                    </a:cubicBezTo>
                    <a:cubicBezTo>
                      <a:pt x="8953" y="3395"/>
                      <a:pt x="9728" y="3216"/>
                      <a:pt x="10047" y="2619"/>
                    </a:cubicBezTo>
                    <a:cubicBezTo>
                      <a:pt x="10365" y="2023"/>
                      <a:pt x="10067" y="1247"/>
                      <a:pt x="9569" y="769"/>
                    </a:cubicBezTo>
                    <a:cubicBezTo>
                      <a:pt x="8935" y="196"/>
                      <a:pt x="8049" y="0"/>
                      <a:pt x="7162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674" name="Google Shape;1674;p21"/>
              <p:cNvSpPr/>
              <p:nvPr/>
            </p:nvSpPr>
            <p:spPr>
              <a:xfrm>
                <a:off x="2180275" y="-47850"/>
                <a:ext cx="706200" cy="802700"/>
              </a:xfrm>
              <a:custGeom>
                <a:avLst/>
                <a:gdLst/>
                <a:ahLst/>
                <a:cxnLst/>
                <a:rect l="l" t="t" r="r" b="b"/>
                <a:pathLst>
                  <a:path w="28248" h="32108" extrusionOk="0">
                    <a:moveTo>
                      <a:pt x="0" y="1"/>
                    </a:moveTo>
                    <a:lnTo>
                      <a:pt x="0" y="1"/>
                    </a:lnTo>
                    <a:cubicBezTo>
                      <a:pt x="3939" y="14304"/>
                      <a:pt x="15497" y="25264"/>
                      <a:pt x="28248" y="32108"/>
                    </a:cubicBezTo>
                    <a:cubicBezTo>
                      <a:pt x="25164" y="30138"/>
                      <a:pt x="22181" y="28049"/>
                      <a:pt x="19356" y="25782"/>
                    </a:cubicBezTo>
                    <a:cubicBezTo>
                      <a:pt x="10842" y="19058"/>
                      <a:pt x="3660" y="10345"/>
                      <a:pt x="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675" name="Google Shape;1675;p21"/>
              <p:cNvSpPr/>
              <p:nvPr/>
            </p:nvSpPr>
            <p:spPr>
              <a:xfrm>
                <a:off x="2644750" y="598675"/>
                <a:ext cx="34350" cy="189500"/>
              </a:xfrm>
              <a:custGeom>
                <a:avLst/>
                <a:gdLst/>
                <a:ahLst/>
                <a:cxnLst/>
                <a:rect l="l" t="t" r="r" b="b"/>
                <a:pathLst>
                  <a:path w="1374" h="7580" extrusionOk="0">
                    <a:moveTo>
                      <a:pt x="1175" y="0"/>
                    </a:moveTo>
                    <a:lnTo>
                      <a:pt x="1175" y="0"/>
                    </a:lnTo>
                    <a:cubicBezTo>
                      <a:pt x="1" y="2367"/>
                      <a:pt x="598" y="5172"/>
                      <a:pt x="1374" y="7579"/>
                    </a:cubicBezTo>
                    <a:cubicBezTo>
                      <a:pt x="916" y="5113"/>
                      <a:pt x="299" y="2447"/>
                      <a:pt x="117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676" name="Google Shape;1676;p21"/>
              <p:cNvSpPr/>
              <p:nvPr/>
            </p:nvSpPr>
            <p:spPr>
              <a:xfrm>
                <a:off x="2506500" y="490750"/>
                <a:ext cx="37325" cy="200450"/>
              </a:xfrm>
              <a:custGeom>
                <a:avLst/>
                <a:gdLst/>
                <a:ahLst/>
                <a:cxnLst/>
                <a:rect l="l" t="t" r="r" b="b"/>
                <a:pathLst>
                  <a:path w="1493" h="8018" extrusionOk="0">
                    <a:moveTo>
                      <a:pt x="1493" y="1"/>
                    </a:moveTo>
                    <a:cubicBezTo>
                      <a:pt x="1" y="2408"/>
                      <a:pt x="438" y="5411"/>
                      <a:pt x="1055" y="8017"/>
                    </a:cubicBezTo>
                    <a:cubicBezTo>
                      <a:pt x="757" y="5391"/>
                      <a:pt x="339" y="2487"/>
                      <a:pt x="149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677" name="Google Shape;1677;p21"/>
              <p:cNvSpPr/>
              <p:nvPr/>
            </p:nvSpPr>
            <p:spPr>
              <a:xfrm>
                <a:off x="2344875" y="344550"/>
                <a:ext cx="51750" cy="233750"/>
              </a:xfrm>
              <a:custGeom>
                <a:avLst/>
                <a:gdLst/>
                <a:ahLst/>
                <a:cxnLst/>
                <a:rect l="l" t="t" r="r" b="b"/>
                <a:pathLst>
                  <a:path w="2070" h="9350" extrusionOk="0">
                    <a:moveTo>
                      <a:pt x="2069" y="0"/>
                    </a:moveTo>
                    <a:lnTo>
                      <a:pt x="2069" y="0"/>
                    </a:lnTo>
                    <a:cubicBezTo>
                      <a:pt x="1" y="2626"/>
                      <a:pt x="259" y="6286"/>
                      <a:pt x="1055" y="9350"/>
                    </a:cubicBezTo>
                    <a:cubicBezTo>
                      <a:pt x="578" y="6207"/>
                      <a:pt x="279" y="2785"/>
                      <a:pt x="206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678" name="Google Shape;1678;p21"/>
              <p:cNvSpPr/>
              <p:nvPr/>
            </p:nvSpPr>
            <p:spPr>
              <a:xfrm>
                <a:off x="2233975" y="179425"/>
                <a:ext cx="46275" cy="205425"/>
              </a:xfrm>
              <a:custGeom>
                <a:avLst/>
                <a:gdLst/>
                <a:ahLst/>
                <a:cxnLst/>
                <a:rect l="l" t="t" r="r" b="b"/>
                <a:pathLst>
                  <a:path w="1851" h="8217" extrusionOk="0">
                    <a:moveTo>
                      <a:pt x="1851" y="1"/>
                    </a:moveTo>
                    <a:lnTo>
                      <a:pt x="1851" y="1"/>
                    </a:lnTo>
                    <a:cubicBezTo>
                      <a:pt x="1" y="2268"/>
                      <a:pt x="120" y="5491"/>
                      <a:pt x="617" y="8216"/>
                    </a:cubicBezTo>
                    <a:cubicBezTo>
                      <a:pt x="438" y="5451"/>
                      <a:pt x="299" y="2447"/>
                      <a:pt x="185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679" name="Google Shape;1679;p21"/>
              <p:cNvSpPr/>
              <p:nvPr/>
            </p:nvSpPr>
            <p:spPr>
              <a:xfrm>
                <a:off x="2679575" y="548575"/>
                <a:ext cx="170600" cy="47625"/>
              </a:xfrm>
              <a:custGeom>
                <a:avLst/>
                <a:gdLst/>
                <a:ahLst/>
                <a:cxnLst/>
                <a:rect l="l" t="t" r="r" b="b"/>
                <a:pathLst>
                  <a:path w="6824" h="1905" extrusionOk="0">
                    <a:moveTo>
                      <a:pt x="6004" y="1"/>
                    </a:moveTo>
                    <a:cubicBezTo>
                      <a:pt x="3892" y="1"/>
                      <a:pt x="1744" y="672"/>
                      <a:pt x="0" y="1905"/>
                    </a:cubicBezTo>
                    <a:cubicBezTo>
                      <a:pt x="2129" y="791"/>
                      <a:pt x="4456" y="174"/>
                      <a:pt x="6824" y="35"/>
                    </a:cubicBezTo>
                    <a:cubicBezTo>
                      <a:pt x="6552" y="12"/>
                      <a:pt x="6278" y="1"/>
                      <a:pt x="600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680" name="Google Shape;1680;p21"/>
              <p:cNvSpPr/>
              <p:nvPr/>
            </p:nvSpPr>
            <p:spPr>
              <a:xfrm>
                <a:off x="2542800" y="445700"/>
                <a:ext cx="146750" cy="50550"/>
              </a:xfrm>
              <a:custGeom>
                <a:avLst/>
                <a:gdLst/>
                <a:ahLst/>
                <a:cxnLst/>
                <a:rect l="l" t="t" r="r" b="b"/>
                <a:pathLst>
                  <a:path w="5870" h="2022" extrusionOk="0">
                    <a:moveTo>
                      <a:pt x="5185" y="0"/>
                    </a:moveTo>
                    <a:cubicBezTo>
                      <a:pt x="3289" y="0"/>
                      <a:pt x="1368" y="726"/>
                      <a:pt x="1" y="2021"/>
                    </a:cubicBezTo>
                    <a:cubicBezTo>
                      <a:pt x="1771" y="848"/>
                      <a:pt x="3781" y="151"/>
                      <a:pt x="5869" y="32"/>
                    </a:cubicBezTo>
                    <a:cubicBezTo>
                      <a:pt x="5642" y="11"/>
                      <a:pt x="5414" y="0"/>
                      <a:pt x="518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681" name="Google Shape;1681;p21"/>
              <p:cNvSpPr/>
              <p:nvPr/>
            </p:nvSpPr>
            <p:spPr>
              <a:xfrm>
                <a:off x="2400575" y="307375"/>
                <a:ext cx="192975" cy="40175"/>
              </a:xfrm>
              <a:custGeom>
                <a:avLst/>
                <a:gdLst/>
                <a:ahLst/>
                <a:cxnLst/>
                <a:rect l="l" t="t" r="r" b="b"/>
                <a:pathLst>
                  <a:path w="7719" h="1607" extrusionOk="0">
                    <a:moveTo>
                      <a:pt x="5779" y="1"/>
                    </a:moveTo>
                    <a:cubicBezTo>
                      <a:pt x="3758" y="1"/>
                      <a:pt x="1731" y="553"/>
                      <a:pt x="1" y="1606"/>
                    </a:cubicBezTo>
                    <a:cubicBezTo>
                      <a:pt x="2114" y="646"/>
                      <a:pt x="4427" y="145"/>
                      <a:pt x="6751" y="145"/>
                    </a:cubicBezTo>
                    <a:cubicBezTo>
                      <a:pt x="7074" y="145"/>
                      <a:pt x="7397" y="155"/>
                      <a:pt x="7719" y="174"/>
                    </a:cubicBezTo>
                    <a:cubicBezTo>
                      <a:pt x="7079" y="58"/>
                      <a:pt x="6429" y="1"/>
                      <a:pt x="577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682" name="Google Shape;1682;p21"/>
              <p:cNvSpPr/>
              <p:nvPr/>
            </p:nvSpPr>
            <p:spPr>
              <a:xfrm>
                <a:off x="2286200" y="139775"/>
                <a:ext cx="203425" cy="37200"/>
              </a:xfrm>
              <a:custGeom>
                <a:avLst/>
                <a:gdLst/>
                <a:ahLst/>
                <a:cxnLst/>
                <a:rect l="l" t="t" r="r" b="b"/>
                <a:pathLst>
                  <a:path w="8137" h="1488" extrusionOk="0">
                    <a:moveTo>
                      <a:pt x="4952" y="1"/>
                    </a:moveTo>
                    <a:cubicBezTo>
                      <a:pt x="3197" y="1"/>
                      <a:pt x="1436" y="506"/>
                      <a:pt x="0" y="1487"/>
                    </a:cubicBezTo>
                    <a:cubicBezTo>
                      <a:pt x="1633" y="664"/>
                      <a:pt x="3455" y="236"/>
                      <a:pt x="5285" y="236"/>
                    </a:cubicBezTo>
                    <a:cubicBezTo>
                      <a:pt x="6242" y="236"/>
                      <a:pt x="7201" y="353"/>
                      <a:pt x="8136" y="592"/>
                    </a:cubicBezTo>
                    <a:cubicBezTo>
                      <a:pt x="7130" y="196"/>
                      <a:pt x="6042" y="1"/>
                      <a:pt x="495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</p:grpSp>
        <p:grpSp>
          <p:nvGrpSpPr>
            <p:cNvPr id="1683" name="Google Shape;1683;p21"/>
            <p:cNvGrpSpPr/>
            <p:nvPr/>
          </p:nvGrpSpPr>
          <p:grpSpPr>
            <a:xfrm flipH="1">
              <a:off x="-10" y="4490840"/>
              <a:ext cx="808461" cy="818631"/>
              <a:chOff x="-164575" y="3031625"/>
              <a:chExt cx="624150" cy="632050"/>
            </a:xfrm>
          </p:grpSpPr>
          <p:sp>
            <p:nvSpPr>
              <p:cNvPr id="1684" name="Google Shape;1684;p21"/>
              <p:cNvSpPr/>
              <p:nvPr/>
            </p:nvSpPr>
            <p:spPr>
              <a:xfrm>
                <a:off x="-69600" y="3106800"/>
                <a:ext cx="314825" cy="364425"/>
              </a:xfrm>
              <a:custGeom>
                <a:avLst/>
                <a:gdLst/>
                <a:ahLst/>
                <a:cxnLst/>
                <a:rect l="l" t="t" r="r" b="b"/>
                <a:pathLst>
                  <a:path w="12593" h="14577" extrusionOk="0">
                    <a:moveTo>
                      <a:pt x="2842" y="0"/>
                    </a:moveTo>
                    <a:cubicBezTo>
                      <a:pt x="2083" y="0"/>
                      <a:pt x="1328" y="265"/>
                      <a:pt x="836" y="810"/>
                    </a:cubicBezTo>
                    <a:cubicBezTo>
                      <a:pt x="239" y="1446"/>
                      <a:pt x="40" y="2381"/>
                      <a:pt x="1" y="3277"/>
                    </a:cubicBezTo>
                    <a:cubicBezTo>
                      <a:pt x="1" y="4291"/>
                      <a:pt x="200" y="5306"/>
                      <a:pt x="597" y="6221"/>
                    </a:cubicBezTo>
                    <a:cubicBezTo>
                      <a:pt x="1314" y="7892"/>
                      <a:pt x="2646" y="9205"/>
                      <a:pt x="4059" y="10358"/>
                    </a:cubicBezTo>
                    <a:cubicBezTo>
                      <a:pt x="5252" y="11353"/>
                      <a:pt x="6565" y="12248"/>
                      <a:pt x="7898" y="13004"/>
                    </a:cubicBezTo>
                    <a:cubicBezTo>
                      <a:pt x="8637" y="13447"/>
                      <a:pt x="10165" y="14577"/>
                      <a:pt x="11159" y="14577"/>
                    </a:cubicBezTo>
                    <a:cubicBezTo>
                      <a:pt x="11236" y="14577"/>
                      <a:pt x="11310" y="14570"/>
                      <a:pt x="11379" y="14556"/>
                    </a:cubicBezTo>
                    <a:cubicBezTo>
                      <a:pt x="12593" y="14277"/>
                      <a:pt x="11618" y="12447"/>
                      <a:pt x="11399" y="11731"/>
                    </a:cubicBezTo>
                    <a:cubicBezTo>
                      <a:pt x="10623" y="9344"/>
                      <a:pt x="9629" y="7016"/>
                      <a:pt x="8435" y="4808"/>
                    </a:cubicBezTo>
                    <a:cubicBezTo>
                      <a:pt x="7659" y="3396"/>
                      <a:pt x="6764" y="1944"/>
                      <a:pt x="5451" y="989"/>
                    </a:cubicBezTo>
                    <a:cubicBezTo>
                      <a:pt x="4775" y="452"/>
                      <a:pt x="3979" y="94"/>
                      <a:pt x="3144" y="14"/>
                    </a:cubicBezTo>
                    <a:cubicBezTo>
                      <a:pt x="3043" y="5"/>
                      <a:pt x="2943" y="0"/>
                      <a:pt x="2842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685" name="Google Shape;1685;p21"/>
              <p:cNvSpPr/>
              <p:nvPr/>
            </p:nvSpPr>
            <p:spPr>
              <a:xfrm>
                <a:off x="21425" y="3226500"/>
                <a:ext cx="438150" cy="437175"/>
              </a:xfrm>
              <a:custGeom>
                <a:avLst/>
                <a:gdLst/>
                <a:ahLst/>
                <a:cxnLst/>
                <a:rect l="l" t="t" r="r" b="b"/>
                <a:pathLst>
                  <a:path w="17526" h="17487" extrusionOk="0">
                    <a:moveTo>
                      <a:pt x="0" y="0"/>
                    </a:moveTo>
                    <a:cubicBezTo>
                      <a:pt x="1015" y="1831"/>
                      <a:pt x="2188" y="3561"/>
                      <a:pt x="3461" y="5252"/>
                    </a:cubicBezTo>
                    <a:cubicBezTo>
                      <a:pt x="3780" y="5650"/>
                      <a:pt x="4098" y="6068"/>
                      <a:pt x="4416" y="6466"/>
                    </a:cubicBezTo>
                    <a:lnTo>
                      <a:pt x="5451" y="7659"/>
                    </a:lnTo>
                    <a:lnTo>
                      <a:pt x="6505" y="8793"/>
                    </a:lnTo>
                    <a:lnTo>
                      <a:pt x="7599" y="9927"/>
                    </a:lnTo>
                    <a:lnTo>
                      <a:pt x="8733" y="11021"/>
                    </a:lnTo>
                    <a:lnTo>
                      <a:pt x="9887" y="12055"/>
                    </a:lnTo>
                    <a:lnTo>
                      <a:pt x="11080" y="13070"/>
                    </a:lnTo>
                    <a:cubicBezTo>
                      <a:pt x="11478" y="13408"/>
                      <a:pt x="11876" y="13726"/>
                      <a:pt x="12314" y="14045"/>
                    </a:cubicBezTo>
                    <a:cubicBezTo>
                      <a:pt x="13965" y="15318"/>
                      <a:pt x="15715" y="16491"/>
                      <a:pt x="17525" y="17486"/>
                    </a:cubicBezTo>
                    <a:cubicBezTo>
                      <a:pt x="15894" y="16213"/>
                      <a:pt x="14243" y="14940"/>
                      <a:pt x="12672" y="13607"/>
                    </a:cubicBezTo>
                    <a:cubicBezTo>
                      <a:pt x="12274" y="13249"/>
                      <a:pt x="11916" y="12891"/>
                      <a:pt x="11518" y="12573"/>
                    </a:cubicBezTo>
                    <a:lnTo>
                      <a:pt x="10364" y="11538"/>
                    </a:lnTo>
                    <a:lnTo>
                      <a:pt x="9210" y="10464"/>
                    </a:lnTo>
                    <a:lnTo>
                      <a:pt x="8116" y="9370"/>
                    </a:lnTo>
                    <a:lnTo>
                      <a:pt x="7042" y="8276"/>
                    </a:lnTo>
                    <a:lnTo>
                      <a:pt x="5968" y="7162"/>
                    </a:lnTo>
                    <a:lnTo>
                      <a:pt x="4914" y="6008"/>
                    </a:lnTo>
                    <a:cubicBezTo>
                      <a:pt x="4595" y="5610"/>
                      <a:pt x="4237" y="5252"/>
                      <a:pt x="3899" y="4854"/>
                    </a:cubicBezTo>
                    <a:cubicBezTo>
                      <a:pt x="2566" y="3283"/>
                      <a:pt x="1273" y="1632"/>
                      <a:pt x="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686" name="Google Shape;1686;p21"/>
              <p:cNvSpPr/>
              <p:nvPr/>
            </p:nvSpPr>
            <p:spPr>
              <a:xfrm>
                <a:off x="-164575" y="3346675"/>
                <a:ext cx="415775" cy="270550"/>
              </a:xfrm>
              <a:custGeom>
                <a:avLst/>
                <a:gdLst/>
                <a:ahLst/>
                <a:cxnLst/>
                <a:rect l="l" t="t" r="r" b="b"/>
                <a:pathLst>
                  <a:path w="16631" h="10822" extrusionOk="0">
                    <a:moveTo>
                      <a:pt x="2907" y="1"/>
                    </a:moveTo>
                    <a:cubicBezTo>
                      <a:pt x="2538" y="1"/>
                      <a:pt x="2175" y="62"/>
                      <a:pt x="1830" y="206"/>
                    </a:cubicBezTo>
                    <a:cubicBezTo>
                      <a:pt x="617" y="743"/>
                      <a:pt x="0" y="2156"/>
                      <a:pt x="120" y="3469"/>
                    </a:cubicBezTo>
                    <a:cubicBezTo>
                      <a:pt x="279" y="4762"/>
                      <a:pt x="1015" y="5935"/>
                      <a:pt x="1930" y="6870"/>
                    </a:cubicBezTo>
                    <a:cubicBezTo>
                      <a:pt x="3780" y="8760"/>
                      <a:pt x="6246" y="9954"/>
                      <a:pt x="8833" y="10491"/>
                    </a:cubicBezTo>
                    <a:cubicBezTo>
                      <a:pt x="9975" y="10717"/>
                      <a:pt x="11136" y="10821"/>
                      <a:pt x="12294" y="10821"/>
                    </a:cubicBezTo>
                    <a:cubicBezTo>
                      <a:pt x="13274" y="10821"/>
                      <a:pt x="14252" y="10747"/>
                      <a:pt x="15218" y="10610"/>
                    </a:cubicBezTo>
                    <a:cubicBezTo>
                      <a:pt x="16630" y="10411"/>
                      <a:pt x="16332" y="9874"/>
                      <a:pt x="15337" y="9218"/>
                    </a:cubicBezTo>
                    <a:cubicBezTo>
                      <a:pt x="14343" y="8522"/>
                      <a:pt x="13348" y="7805"/>
                      <a:pt x="12453" y="6990"/>
                    </a:cubicBezTo>
                    <a:cubicBezTo>
                      <a:pt x="9966" y="4782"/>
                      <a:pt x="7977" y="1897"/>
                      <a:pt x="4953" y="505"/>
                    </a:cubicBezTo>
                    <a:cubicBezTo>
                      <a:pt x="4316" y="219"/>
                      <a:pt x="3602" y="1"/>
                      <a:pt x="2907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687" name="Google Shape;1687;p21"/>
              <p:cNvSpPr/>
              <p:nvPr/>
            </p:nvSpPr>
            <p:spPr>
              <a:xfrm>
                <a:off x="-75575" y="3461225"/>
                <a:ext cx="460550" cy="156650"/>
              </a:xfrm>
              <a:custGeom>
                <a:avLst/>
                <a:gdLst/>
                <a:ahLst/>
                <a:cxnLst/>
                <a:rect l="l" t="t" r="r" b="b"/>
                <a:pathLst>
                  <a:path w="18422" h="6266" extrusionOk="0">
                    <a:moveTo>
                      <a:pt x="1" y="1"/>
                    </a:moveTo>
                    <a:lnTo>
                      <a:pt x="1" y="1"/>
                    </a:lnTo>
                    <a:cubicBezTo>
                      <a:pt x="1274" y="1095"/>
                      <a:pt x="2627" y="2030"/>
                      <a:pt x="4119" y="2786"/>
                    </a:cubicBezTo>
                    <a:cubicBezTo>
                      <a:pt x="4477" y="2985"/>
                      <a:pt x="4855" y="3164"/>
                      <a:pt x="5213" y="3363"/>
                    </a:cubicBezTo>
                    <a:lnTo>
                      <a:pt x="6347" y="3880"/>
                    </a:lnTo>
                    <a:cubicBezTo>
                      <a:pt x="6705" y="4059"/>
                      <a:pt x="7103" y="4218"/>
                      <a:pt x="7481" y="4357"/>
                    </a:cubicBezTo>
                    <a:lnTo>
                      <a:pt x="8654" y="4775"/>
                    </a:lnTo>
                    <a:lnTo>
                      <a:pt x="9848" y="5153"/>
                    </a:lnTo>
                    <a:lnTo>
                      <a:pt x="11041" y="5471"/>
                    </a:lnTo>
                    <a:lnTo>
                      <a:pt x="12255" y="5750"/>
                    </a:lnTo>
                    <a:cubicBezTo>
                      <a:pt x="12653" y="5849"/>
                      <a:pt x="13070" y="5909"/>
                      <a:pt x="13468" y="5969"/>
                    </a:cubicBezTo>
                    <a:cubicBezTo>
                      <a:pt x="14696" y="6161"/>
                      <a:pt x="15923" y="6265"/>
                      <a:pt x="17151" y="6265"/>
                    </a:cubicBezTo>
                    <a:cubicBezTo>
                      <a:pt x="17574" y="6265"/>
                      <a:pt x="17998" y="6253"/>
                      <a:pt x="18422" y="6227"/>
                    </a:cubicBezTo>
                    <a:cubicBezTo>
                      <a:pt x="16770" y="6008"/>
                      <a:pt x="15159" y="5750"/>
                      <a:pt x="13568" y="5412"/>
                    </a:cubicBezTo>
                    <a:cubicBezTo>
                      <a:pt x="13170" y="5312"/>
                      <a:pt x="12772" y="5233"/>
                      <a:pt x="12374" y="5133"/>
                    </a:cubicBezTo>
                    <a:lnTo>
                      <a:pt x="11220" y="4835"/>
                    </a:lnTo>
                    <a:lnTo>
                      <a:pt x="10047" y="4477"/>
                    </a:lnTo>
                    <a:lnTo>
                      <a:pt x="8873" y="4119"/>
                    </a:lnTo>
                    <a:lnTo>
                      <a:pt x="7739" y="3721"/>
                    </a:lnTo>
                    <a:cubicBezTo>
                      <a:pt x="7321" y="3562"/>
                      <a:pt x="6963" y="3422"/>
                      <a:pt x="6585" y="3263"/>
                    </a:cubicBezTo>
                    <a:lnTo>
                      <a:pt x="5471" y="2786"/>
                    </a:lnTo>
                    <a:cubicBezTo>
                      <a:pt x="5093" y="2627"/>
                      <a:pt x="4716" y="2467"/>
                      <a:pt x="4338" y="2288"/>
                    </a:cubicBezTo>
                    <a:cubicBezTo>
                      <a:pt x="2846" y="1592"/>
                      <a:pt x="1413" y="816"/>
                      <a:pt x="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688" name="Google Shape;1688;p21"/>
              <p:cNvSpPr/>
              <p:nvPr/>
            </p:nvSpPr>
            <p:spPr>
              <a:xfrm>
                <a:off x="200950" y="3031625"/>
                <a:ext cx="201925" cy="447125"/>
              </a:xfrm>
              <a:custGeom>
                <a:avLst/>
                <a:gdLst/>
                <a:ahLst/>
                <a:cxnLst/>
                <a:rect l="l" t="t" r="r" b="b"/>
                <a:pathLst>
                  <a:path w="8077" h="17885" extrusionOk="0">
                    <a:moveTo>
                      <a:pt x="4761" y="1"/>
                    </a:moveTo>
                    <a:cubicBezTo>
                      <a:pt x="4018" y="1"/>
                      <a:pt x="3255" y="261"/>
                      <a:pt x="2666" y="714"/>
                    </a:cubicBezTo>
                    <a:cubicBezTo>
                      <a:pt x="1612" y="1509"/>
                      <a:pt x="1015" y="2743"/>
                      <a:pt x="677" y="4016"/>
                    </a:cubicBezTo>
                    <a:cubicBezTo>
                      <a:pt x="0" y="6542"/>
                      <a:pt x="239" y="9307"/>
                      <a:pt x="1154" y="11774"/>
                    </a:cubicBezTo>
                    <a:cubicBezTo>
                      <a:pt x="1890" y="13783"/>
                      <a:pt x="3004" y="15633"/>
                      <a:pt x="4377" y="17284"/>
                    </a:cubicBezTo>
                    <a:cubicBezTo>
                      <a:pt x="4718" y="17702"/>
                      <a:pt x="4970" y="17885"/>
                      <a:pt x="5156" y="17885"/>
                    </a:cubicBezTo>
                    <a:cubicBezTo>
                      <a:pt x="5456" y="17885"/>
                      <a:pt x="5581" y="17405"/>
                      <a:pt x="5630" y="16668"/>
                    </a:cubicBezTo>
                    <a:cubicBezTo>
                      <a:pt x="5690" y="15474"/>
                      <a:pt x="5789" y="14261"/>
                      <a:pt x="6028" y="13067"/>
                    </a:cubicBezTo>
                    <a:cubicBezTo>
                      <a:pt x="6625" y="9805"/>
                      <a:pt x="8077" y="6602"/>
                      <a:pt x="7679" y="3300"/>
                    </a:cubicBezTo>
                    <a:cubicBezTo>
                      <a:pt x="7560" y="2225"/>
                      <a:pt x="7182" y="1111"/>
                      <a:pt x="6326" y="475"/>
                    </a:cubicBezTo>
                    <a:cubicBezTo>
                      <a:pt x="5872" y="149"/>
                      <a:pt x="5322" y="1"/>
                      <a:pt x="4761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689" name="Google Shape;1689;p21"/>
              <p:cNvSpPr/>
              <p:nvPr/>
            </p:nvSpPr>
            <p:spPr>
              <a:xfrm>
                <a:off x="278525" y="3136975"/>
                <a:ext cx="114400" cy="474475"/>
              </a:xfrm>
              <a:custGeom>
                <a:avLst/>
                <a:gdLst/>
                <a:ahLst/>
                <a:cxnLst/>
                <a:rect l="l" t="t" r="r" b="b"/>
                <a:pathLst>
                  <a:path w="4576" h="18979" extrusionOk="0">
                    <a:moveTo>
                      <a:pt x="359" y="1"/>
                    </a:moveTo>
                    <a:cubicBezTo>
                      <a:pt x="80" y="1632"/>
                      <a:pt x="1" y="3283"/>
                      <a:pt x="80" y="4954"/>
                    </a:cubicBezTo>
                    <a:cubicBezTo>
                      <a:pt x="100" y="5372"/>
                      <a:pt x="120" y="5770"/>
                      <a:pt x="160" y="6187"/>
                    </a:cubicBezTo>
                    <a:lnTo>
                      <a:pt x="279" y="7441"/>
                    </a:lnTo>
                    <a:cubicBezTo>
                      <a:pt x="359" y="7838"/>
                      <a:pt x="398" y="8256"/>
                      <a:pt x="478" y="8654"/>
                    </a:cubicBezTo>
                    <a:lnTo>
                      <a:pt x="717" y="9868"/>
                    </a:lnTo>
                    <a:lnTo>
                      <a:pt x="1015" y="11081"/>
                    </a:lnTo>
                    <a:lnTo>
                      <a:pt x="1373" y="12275"/>
                    </a:lnTo>
                    <a:lnTo>
                      <a:pt x="1771" y="13448"/>
                    </a:lnTo>
                    <a:cubicBezTo>
                      <a:pt x="1910" y="13846"/>
                      <a:pt x="2069" y="14244"/>
                      <a:pt x="2209" y="14622"/>
                    </a:cubicBezTo>
                    <a:cubicBezTo>
                      <a:pt x="2865" y="16134"/>
                      <a:pt x="3641" y="17606"/>
                      <a:pt x="4576" y="18978"/>
                    </a:cubicBezTo>
                    <a:cubicBezTo>
                      <a:pt x="3900" y="17447"/>
                      <a:pt x="3283" y="15935"/>
                      <a:pt x="2766" y="14403"/>
                    </a:cubicBezTo>
                    <a:cubicBezTo>
                      <a:pt x="2646" y="14005"/>
                      <a:pt x="2507" y="13607"/>
                      <a:pt x="2388" y="13229"/>
                    </a:cubicBezTo>
                    <a:lnTo>
                      <a:pt x="2049" y="12056"/>
                    </a:lnTo>
                    <a:lnTo>
                      <a:pt x="1711" y="10882"/>
                    </a:lnTo>
                    <a:lnTo>
                      <a:pt x="1453" y="9688"/>
                    </a:lnTo>
                    <a:lnTo>
                      <a:pt x="1194" y="8495"/>
                    </a:lnTo>
                    <a:lnTo>
                      <a:pt x="975" y="7301"/>
                    </a:lnTo>
                    <a:lnTo>
                      <a:pt x="796" y="6108"/>
                    </a:lnTo>
                    <a:cubicBezTo>
                      <a:pt x="756" y="5690"/>
                      <a:pt x="697" y="5292"/>
                      <a:pt x="657" y="4894"/>
                    </a:cubicBezTo>
                    <a:cubicBezTo>
                      <a:pt x="478" y="3283"/>
                      <a:pt x="398" y="1632"/>
                      <a:pt x="35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</p:grpSp>
      </p:grpSp>
      <p:sp>
        <p:nvSpPr>
          <p:cNvPr id="1690" name="Google Shape;1690;p21"/>
          <p:cNvSpPr txBox="1">
            <a:spLocks noGrp="1"/>
          </p:cNvSpPr>
          <p:nvPr>
            <p:ph type="title"/>
          </p:nvPr>
        </p:nvSpPr>
        <p:spPr>
          <a:xfrm>
            <a:off x="960000" y="593367"/>
            <a:ext cx="102720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3500"/>
              <a:buNone/>
              <a:defRPr sz="4000"/>
            </a:lvl1pPr>
            <a:lvl2pPr lvl="1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9pPr>
          </a:lstStyle>
          <a:p>
            <a:endParaRPr/>
          </a:p>
        </p:txBody>
      </p:sp>
      <p:sp>
        <p:nvSpPr>
          <p:cNvPr id="1691" name="Google Shape;1691;p21"/>
          <p:cNvSpPr txBox="1">
            <a:spLocks noGrp="1"/>
          </p:cNvSpPr>
          <p:nvPr>
            <p:ph type="subTitle" idx="1"/>
          </p:nvPr>
        </p:nvSpPr>
        <p:spPr>
          <a:xfrm>
            <a:off x="1835431" y="2660400"/>
            <a:ext cx="3348400" cy="887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692" name="Google Shape;1692;p21"/>
          <p:cNvSpPr txBox="1">
            <a:spLocks noGrp="1"/>
          </p:cNvSpPr>
          <p:nvPr>
            <p:ph type="subTitle" idx="2"/>
          </p:nvPr>
        </p:nvSpPr>
        <p:spPr>
          <a:xfrm>
            <a:off x="7008169" y="2660400"/>
            <a:ext cx="3348400" cy="887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693" name="Google Shape;1693;p21"/>
          <p:cNvSpPr txBox="1">
            <a:spLocks noGrp="1"/>
          </p:cNvSpPr>
          <p:nvPr>
            <p:ph type="subTitle" idx="3"/>
          </p:nvPr>
        </p:nvSpPr>
        <p:spPr>
          <a:xfrm>
            <a:off x="1835431" y="4850900"/>
            <a:ext cx="3348400" cy="887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694" name="Google Shape;1694;p21"/>
          <p:cNvSpPr txBox="1">
            <a:spLocks noGrp="1"/>
          </p:cNvSpPr>
          <p:nvPr>
            <p:ph type="subTitle" idx="4"/>
          </p:nvPr>
        </p:nvSpPr>
        <p:spPr>
          <a:xfrm>
            <a:off x="7008169" y="4850900"/>
            <a:ext cx="3348400" cy="887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695" name="Google Shape;1695;p21"/>
          <p:cNvSpPr txBox="1">
            <a:spLocks noGrp="1"/>
          </p:cNvSpPr>
          <p:nvPr>
            <p:ph type="subTitle" idx="5"/>
          </p:nvPr>
        </p:nvSpPr>
        <p:spPr>
          <a:xfrm>
            <a:off x="1835431" y="1986267"/>
            <a:ext cx="3348400" cy="6740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3200" b="1">
                <a:solidFill>
                  <a:schemeClr val="dk1"/>
                </a:solidFill>
                <a:latin typeface="Encode Sans Expanded"/>
                <a:ea typeface="Encode Sans Expanded"/>
                <a:cs typeface="Encode Sans Expanded"/>
                <a:sym typeface="Encode Sans Expanded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3200" b="1">
                <a:latin typeface="DM Sans"/>
                <a:ea typeface="DM Sans"/>
                <a:cs typeface="DM Sans"/>
                <a:sym typeface="DM Sans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3200" b="1">
                <a:latin typeface="DM Sans"/>
                <a:ea typeface="DM Sans"/>
                <a:cs typeface="DM Sans"/>
                <a:sym typeface="DM Sans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3200" b="1">
                <a:latin typeface="DM Sans"/>
                <a:ea typeface="DM Sans"/>
                <a:cs typeface="DM Sans"/>
                <a:sym typeface="DM Sans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3200" b="1">
                <a:latin typeface="DM Sans"/>
                <a:ea typeface="DM Sans"/>
                <a:cs typeface="DM Sans"/>
                <a:sym typeface="DM Sans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3200" b="1">
                <a:latin typeface="DM Sans"/>
                <a:ea typeface="DM Sans"/>
                <a:cs typeface="DM Sans"/>
                <a:sym typeface="DM Sans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3200" b="1">
                <a:latin typeface="DM Sans"/>
                <a:ea typeface="DM Sans"/>
                <a:cs typeface="DM Sans"/>
                <a:sym typeface="DM Sans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3200" b="1">
                <a:latin typeface="DM Sans"/>
                <a:ea typeface="DM Sans"/>
                <a:cs typeface="DM Sans"/>
                <a:sym typeface="DM Sans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3200" b="1">
                <a:latin typeface="DM Sans"/>
                <a:ea typeface="DM Sans"/>
                <a:cs typeface="DM Sans"/>
                <a:sym typeface="DM Sans"/>
              </a:defRPr>
            </a:lvl9pPr>
          </a:lstStyle>
          <a:p>
            <a:endParaRPr/>
          </a:p>
        </p:txBody>
      </p:sp>
      <p:sp>
        <p:nvSpPr>
          <p:cNvPr id="1696" name="Google Shape;1696;p21"/>
          <p:cNvSpPr txBox="1">
            <a:spLocks noGrp="1"/>
          </p:cNvSpPr>
          <p:nvPr>
            <p:ph type="subTitle" idx="6"/>
          </p:nvPr>
        </p:nvSpPr>
        <p:spPr>
          <a:xfrm>
            <a:off x="1835431" y="4176900"/>
            <a:ext cx="3348400" cy="6740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3200" b="1">
                <a:solidFill>
                  <a:schemeClr val="dk1"/>
                </a:solidFill>
                <a:latin typeface="Encode Sans Expanded"/>
                <a:ea typeface="Encode Sans Expanded"/>
                <a:cs typeface="Encode Sans Expanded"/>
                <a:sym typeface="Encode Sans Expanded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3200" b="1">
                <a:latin typeface="DM Sans"/>
                <a:ea typeface="DM Sans"/>
                <a:cs typeface="DM Sans"/>
                <a:sym typeface="DM Sans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3200" b="1">
                <a:latin typeface="DM Sans"/>
                <a:ea typeface="DM Sans"/>
                <a:cs typeface="DM Sans"/>
                <a:sym typeface="DM Sans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3200" b="1">
                <a:latin typeface="DM Sans"/>
                <a:ea typeface="DM Sans"/>
                <a:cs typeface="DM Sans"/>
                <a:sym typeface="DM Sans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3200" b="1">
                <a:latin typeface="DM Sans"/>
                <a:ea typeface="DM Sans"/>
                <a:cs typeface="DM Sans"/>
                <a:sym typeface="DM Sans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3200" b="1">
                <a:latin typeface="DM Sans"/>
                <a:ea typeface="DM Sans"/>
                <a:cs typeface="DM Sans"/>
                <a:sym typeface="DM Sans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3200" b="1">
                <a:latin typeface="DM Sans"/>
                <a:ea typeface="DM Sans"/>
                <a:cs typeface="DM Sans"/>
                <a:sym typeface="DM Sans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3200" b="1">
                <a:latin typeface="DM Sans"/>
                <a:ea typeface="DM Sans"/>
                <a:cs typeface="DM Sans"/>
                <a:sym typeface="DM Sans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3200" b="1">
                <a:latin typeface="DM Sans"/>
                <a:ea typeface="DM Sans"/>
                <a:cs typeface="DM Sans"/>
                <a:sym typeface="DM Sans"/>
              </a:defRPr>
            </a:lvl9pPr>
          </a:lstStyle>
          <a:p>
            <a:endParaRPr/>
          </a:p>
        </p:txBody>
      </p:sp>
      <p:sp>
        <p:nvSpPr>
          <p:cNvPr id="1697" name="Google Shape;1697;p21"/>
          <p:cNvSpPr txBox="1">
            <a:spLocks noGrp="1"/>
          </p:cNvSpPr>
          <p:nvPr>
            <p:ph type="subTitle" idx="7"/>
          </p:nvPr>
        </p:nvSpPr>
        <p:spPr>
          <a:xfrm>
            <a:off x="7008164" y="1986267"/>
            <a:ext cx="3348400" cy="6740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3200" b="1">
                <a:solidFill>
                  <a:schemeClr val="dk1"/>
                </a:solidFill>
                <a:latin typeface="Encode Sans Expanded"/>
                <a:ea typeface="Encode Sans Expanded"/>
                <a:cs typeface="Encode Sans Expanded"/>
                <a:sym typeface="Encode Sans Expanded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3200" b="1">
                <a:latin typeface="DM Sans"/>
                <a:ea typeface="DM Sans"/>
                <a:cs typeface="DM Sans"/>
                <a:sym typeface="DM Sans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3200" b="1">
                <a:latin typeface="DM Sans"/>
                <a:ea typeface="DM Sans"/>
                <a:cs typeface="DM Sans"/>
                <a:sym typeface="DM Sans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3200" b="1">
                <a:latin typeface="DM Sans"/>
                <a:ea typeface="DM Sans"/>
                <a:cs typeface="DM Sans"/>
                <a:sym typeface="DM Sans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3200" b="1">
                <a:latin typeface="DM Sans"/>
                <a:ea typeface="DM Sans"/>
                <a:cs typeface="DM Sans"/>
                <a:sym typeface="DM Sans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3200" b="1">
                <a:latin typeface="DM Sans"/>
                <a:ea typeface="DM Sans"/>
                <a:cs typeface="DM Sans"/>
                <a:sym typeface="DM Sans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3200" b="1">
                <a:latin typeface="DM Sans"/>
                <a:ea typeface="DM Sans"/>
                <a:cs typeface="DM Sans"/>
                <a:sym typeface="DM Sans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3200" b="1">
                <a:latin typeface="DM Sans"/>
                <a:ea typeface="DM Sans"/>
                <a:cs typeface="DM Sans"/>
                <a:sym typeface="DM Sans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3200" b="1">
                <a:latin typeface="DM Sans"/>
                <a:ea typeface="DM Sans"/>
                <a:cs typeface="DM Sans"/>
                <a:sym typeface="DM Sans"/>
              </a:defRPr>
            </a:lvl9pPr>
          </a:lstStyle>
          <a:p>
            <a:endParaRPr/>
          </a:p>
        </p:txBody>
      </p:sp>
      <p:sp>
        <p:nvSpPr>
          <p:cNvPr id="1698" name="Google Shape;1698;p21"/>
          <p:cNvSpPr txBox="1">
            <a:spLocks noGrp="1"/>
          </p:cNvSpPr>
          <p:nvPr>
            <p:ph type="subTitle" idx="8"/>
          </p:nvPr>
        </p:nvSpPr>
        <p:spPr>
          <a:xfrm>
            <a:off x="7008164" y="4176900"/>
            <a:ext cx="3348400" cy="6740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3200" b="1">
                <a:solidFill>
                  <a:schemeClr val="dk1"/>
                </a:solidFill>
                <a:latin typeface="Encode Sans Expanded"/>
                <a:ea typeface="Encode Sans Expanded"/>
                <a:cs typeface="Encode Sans Expanded"/>
                <a:sym typeface="Encode Sans Expanded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3200" b="1">
                <a:latin typeface="DM Sans"/>
                <a:ea typeface="DM Sans"/>
                <a:cs typeface="DM Sans"/>
                <a:sym typeface="DM Sans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3200" b="1">
                <a:latin typeface="DM Sans"/>
                <a:ea typeface="DM Sans"/>
                <a:cs typeface="DM Sans"/>
                <a:sym typeface="DM Sans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3200" b="1">
                <a:latin typeface="DM Sans"/>
                <a:ea typeface="DM Sans"/>
                <a:cs typeface="DM Sans"/>
                <a:sym typeface="DM Sans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3200" b="1">
                <a:latin typeface="DM Sans"/>
                <a:ea typeface="DM Sans"/>
                <a:cs typeface="DM Sans"/>
                <a:sym typeface="DM Sans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3200" b="1">
                <a:latin typeface="DM Sans"/>
                <a:ea typeface="DM Sans"/>
                <a:cs typeface="DM Sans"/>
                <a:sym typeface="DM Sans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3200" b="1">
                <a:latin typeface="DM Sans"/>
                <a:ea typeface="DM Sans"/>
                <a:cs typeface="DM Sans"/>
                <a:sym typeface="DM Sans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3200" b="1">
                <a:latin typeface="DM Sans"/>
                <a:ea typeface="DM Sans"/>
                <a:cs typeface="DM Sans"/>
                <a:sym typeface="DM Sans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3200" b="1">
                <a:latin typeface="DM Sans"/>
                <a:ea typeface="DM Sans"/>
                <a:cs typeface="DM Sans"/>
                <a:sym typeface="DM Sans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383372258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six columns">
  <p:cSld name="Title and six columns">
    <p:spTree>
      <p:nvGrpSpPr>
        <p:cNvPr id="1" name="Shape 169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00" name="Google Shape;1700;p22"/>
          <p:cNvSpPr/>
          <p:nvPr/>
        </p:nvSpPr>
        <p:spPr>
          <a:xfrm rot="-5400000">
            <a:off x="9800913" y="-1150241"/>
            <a:ext cx="3083264" cy="3760221"/>
          </a:xfrm>
          <a:custGeom>
            <a:avLst/>
            <a:gdLst/>
            <a:ahLst/>
            <a:cxnLst/>
            <a:rect l="l" t="t" r="r" b="b"/>
            <a:pathLst>
              <a:path w="99782" h="121690" extrusionOk="0">
                <a:moveTo>
                  <a:pt x="79254" y="1"/>
                </a:moveTo>
                <a:cubicBezTo>
                  <a:pt x="74898" y="1"/>
                  <a:pt x="70544" y="853"/>
                  <a:pt x="66541" y="2572"/>
                </a:cubicBezTo>
                <a:cubicBezTo>
                  <a:pt x="57510" y="6431"/>
                  <a:pt x="50448" y="14627"/>
                  <a:pt x="47962" y="24155"/>
                </a:cubicBezTo>
                <a:cubicBezTo>
                  <a:pt x="45734" y="32709"/>
                  <a:pt x="47066" y="41740"/>
                  <a:pt x="46231" y="50533"/>
                </a:cubicBezTo>
                <a:cubicBezTo>
                  <a:pt x="45376" y="59346"/>
                  <a:pt x="41278" y="68934"/>
                  <a:pt x="32883" y="71699"/>
                </a:cubicBezTo>
                <a:cubicBezTo>
                  <a:pt x="28268" y="73191"/>
                  <a:pt x="23195" y="72336"/>
                  <a:pt x="18481" y="73390"/>
                </a:cubicBezTo>
                <a:cubicBezTo>
                  <a:pt x="9270" y="75439"/>
                  <a:pt x="2944" y="84570"/>
                  <a:pt x="1472" y="93899"/>
                </a:cubicBezTo>
                <a:cubicBezTo>
                  <a:pt x="0" y="103229"/>
                  <a:pt x="2467" y="112698"/>
                  <a:pt x="5431" y="121689"/>
                </a:cubicBezTo>
                <a:lnTo>
                  <a:pt x="99782" y="105457"/>
                </a:lnTo>
                <a:lnTo>
                  <a:pt x="94988" y="4004"/>
                </a:lnTo>
                <a:cubicBezTo>
                  <a:pt x="90203" y="1346"/>
                  <a:pt x="84727" y="1"/>
                  <a:pt x="79254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867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1701" name="Google Shape;1701;p22"/>
          <p:cNvSpPr/>
          <p:nvPr/>
        </p:nvSpPr>
        <p:spPr>
          <a:xfrm rot="-5400000" flipH="1">
            <a:off x="-679128" y="4493177"/>
            <a:ext cx="3260191" cy="3935235"/>
          </a:xfrm>
          <a:custGeom>
            <a:avLst/>
            <a:gdLst/>
            <a:ahLst/>
            <a:cxnLst/>
            <a:rect l="l" t="t" r="r" b="b"/>
            <a:pathLst>
              <a:path w="123057" h="127025" extrusionOk="0">
                <a:moveTo>
                  <a:pt x="110444" y="1"/>
                </a:moveTo>
                <a:lnTo>
                  <a:pt x="2904" y="1791"/>
                </a:lnTo>
                <a:cubicBezTo>
                  <a:pt x="1412" y="8654"/>
                  <a:pt x="0" y="15617"/>
                  <a:pt x="318" y="22619"/>
                </a:cubicBezTo>
                <a:cubicBezTo>
                  <a:pt x="637" y="29641"/>
                  <a:pt x="2924" y="36803"/>
                  <a:pt x="7897" y="41756"/>
                </a:cubicBezTo>
                <a:cubicBezTo>
                  <a:pt x="15735" y="49514"/>
                  <a:pt x="28347" y="50250"/>
                  <a:pt x="37000" y="57113"/>
                </a:cubicBezTo>
                <a:cubicBezTo>
                  <a:pt x="49055" y="66701"/>
                  <a:pt x="49732" y="84465"/>
                  <a:pt x="56296" y="98430"/>
                </a:cubicBezTo>
                <a:cubicBezTo>
                  <a:pt x="61886" y="110306"/>
                  <a:pt x="72370" y="119815"/>
                  <a:pt x="84743" y="124211"/>
                </a:cubicBezTo>
                <a:cubicBezTo>
                  <a:pt x="90058" y="126091"/>
                  <a:pt x="95693" y="127024"/>
                  <a:pt x="101330" y="127024"/>
                </a:cubicBezTo>
                <a:cubicBezTo>
                  <a:pt x="108815" y="127024"/>
                  <a:pt x="116305" y="125379"/>
                  <a:pt x="123056" y="122122"/>
                </a:cubicBezTo>
                <a:lnTo>
                  <a:pt x="110444" y="1"/>
                </a:ln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867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1702" name="Google Shape;1702;p22"/>
          <p:cNvSpPr/>
          <p:nvPr/>
        </p:nvSpPr>
        <p:spPr>
          <a:xfrm rot="-5400000" flipH="1">
            <a:off x="-997976" y="-742054"/>
            <a:ext cx="3531159" cy="2943855"/>
          </a:xfrm>
          <a:custGeom>
            <a:avLst/>
            <a:gdLst/>
            <a:ahLst/>
            <a:cxnLst/>
            <a:rect l="l" t="t" r="r" b="b"/>
            <a:pathLst>
              <a:path w="77483" h="64596" extrusionOk="0">
                <a:moveTo>
                  <a:pt x="77343" y="0"/>
                </a:moveTo>
                <a:lnTo>
                  <a:pt x="0" y="1174"/>
                </a:lnTo>
                <a:lnTo>
                  <a:pt x="3959" y="64055"/>
                </a:lnTo>
                <a:cubicBezTo>
                  <a:pt x="5452" y="64420"/>
                  <a:pt x="6980" y="64596"/>
                  <a:pt x="8508" y="64596"/>
                </a:cubicBezTo>
                <a:cubicBezTo>
                  <a:pt x="15714" y="64596"/>
                  <a:pt x="22930" y="60693"/>
                  <a:pt x="26557" y="54407"/>
                </a:cubicBezTo>
                <a:cubicBezTo>
                  <a:pt x="31093" y="46549"/>
                  <a:pt x="31013" y="35071"/>
                  <a:pt x="39109" y="30993"/>
                </a:cubicBezTo>
                <a:cubicBezTo>
                  <a:pt x="41201" y="29935"/>
                  <a:pt x="43435" y="29604"/>
                  <a:pt x="45741" y="29604"/>
                </a:cubicBezTo>
                <a:cubicBezTo>
                  <a:pt x="49590" y="29604"/>
                  <a:pt x="53643" y="30525"/>
                  <a:pt x="57579" y="30525"/>
                </a:cubicBezTo>
                <a:cubicBezTo>
                  <a:pt x="58776" y="30525"/>
                  <a:pt x="59964" y="30440"/>
                  <a:pt x="61131" y="30217"/>
                </a:cubicBezTo>
                <a:cubicBezTo>
                  <a:pt x="67238" y="29044"/>
                  <a:pt x="72131" y="24070"/>
                  <a:pt x="74618" y="18361"/>
                </a:cubicBezTo>
                <a:cubicBezTo>
                  <a:pt x="77105" y="12632"/>
                  <a:pt x="77482" y="6227"/>
                  <a:pt x="77343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867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1703" name="Google Shape;1703;p22"/>
          <p:cNvSpPr/>
          <p:nvPr/>
        </p:nvSpPr>
        <p:spPr>
          <a:xfrm rot="-5556362">
            <a:off x="8805028" y="3087746"/>
            <a:ext cx="2620557" cy="6101860"/>
          </a:xfrm>
          <a:custGeom>
            <a:avLst/>
            <a:gdLst/>
            <a:ahLst/>
            <a:cxnLst/>
            <a:rect l="l" t="t" r="r" b="b"/>
            <a:pathLst>
              <a:path w="75096" h="174858" extrusionOk="0">
                <a:moveTo>
                  <a:pt x="2746" y="0"/>
                </a:moveTo>
                <a:lnTo>
                  <a:pt x="0" y="171535"/>
                </a:lnTo>
                <a:lnTo>
                  <a:pt x="67914" y="174857"/>
                </a:lnTo>
                <a:cubicBezTo>
                  <a:pt x="75095" y="165210"/>
                  <a:pt x="74857" y="151185"/>
                  <a:pt x="68789" y="140801"/>
                </a:cubicBezTo>
                <a:cubicBezTo>
                  <a:pt x="62702" y="130437"/>
                  <a:pt x="51602" y="123594"/>
                  <a:pt x="39865" y="120948"/>
                </a:cubicBezTo>
                <a:cubicBezTo>
                  <a:pt x="37399" y="120371"/>
                  <a:pt x="34832" y="119973"/>
                  <a:pt x="32684" y="118581"/>
                </a:cubicBezTo>
                <a:cubicBezTo>
                  <a:pt x="29442" y="116492"/>
                  <a:pt x="27890" y="112593"/>
                  <a:pt x="27154" y="108814"/>
                </a:cubicBezTo>
                <a:cubicBezTo>
                  <a:pt x="23275" y="88941"/>
                  <a:pt x="36981" y="69824"/>
                  <a:pt x="38174" y="49593"/>
                </a:cubicBezTo>
                <a:cubicBezTo>
                  <a:pt x="39467" y="27671"/>
                  <a:pt x="23911" y="5889"/>
                  <a:pt x="2746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867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grpSp>
        <p:nvGrpSpPr>
          <p:cNvPr id="1704" name="Google Shape;1704;p22"/>
          <p:cNvGrpSpPr/>
          <p:nvPr/>
        </p:nvGrpSpPr>
        <p:grpSpPr>
          <a:xfrm>
            <a:off x="10952235" y="-9623"/>
            <a:ext cx="1717011" cy="1969587"/>
            <a:chOff x="6991800" y="4370325"/>
            <a:chExt cx="1673500" cy="1919675"/>
          </a:xfrm>
        </p:grpSpPr>
        <p:sp>
          <p:nvSpPr>
            <p:cNvPr id="1705" name="Google Shape;1705;p22"/>
            <p:cNvSpPr/>
            <p:nvPr/>
          </p:nvSpPr>
          <p:spPr>
            <a:xfrm>
              <a:off x="7004750" y="4562300"/>
              <a:ext cx="1622750" cy="1727700"/>
            </a:xfrm>
            <a:custGeom>
              <a:avLst/>
              <a:gdLst/>
              <a:ahLst/>
              <a:cxnLst/>
              <a:rect l="l" t="t" r="r" b="b"/>
              <a:pathLst>
                <a:path w="64910" h="69108" extrusionOk="0">
                  <a:moveTo>
                    <a:pt x="32763" y="0"/>
                  </a:moveTo>
                  <a:lnTo>
                    <a:pt x="0" y="22678"/>
                  </a:lnTo>
                  <a:lnTo>
                    <a:pt x="32147" y="69108"/>
                  </a:lnTo>
                  <a:lnTo>
                    <a:pt x="64910" y="46430"/>
                  </a:lnTo>
                  <a:lnTo>
                    <a:pt x="32763" y="0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706" name="Google Shape;1706;p22"/>
            <p:cNvSpPr/>
            <p:nvPr/>
          </p:nvSpPr>
          <p:spPr>
            <a:xfrm>
              <a:off x="7004750" y="4562300"/>
              <a:ext cx="1622750" cy="1727700"/>
            </a:xfrm>
            <a:custGeom>
              <a:avLst/>
              <a:gdLst/>
              <a:ahLst/>
              <a:cxnLst/>
              <a:rect l="l" t="t" r="r" b="b"/>
              <a:pathLst>
                <a:path w="64910" h="69108" extrusionOk="0">
                  <a:moveTo>
                    <a:pt x="32763" y="0"/>
                  </a:moveTo>
                  <a:lnTo>
                    <a:pt x="0" y="22678"/>
                  </a:lnTo>
                  <a:lnTo>
                    <a:pt x="32147" y="69108"/>
                  </a:lnTo>
                  <a:lnTo>
                    <a:pt x="64910" y="46430"/>
                  </a:lnTo>
                  <a:lnTo>
                    <a:pt x="32763" y="0"/>
                  </a:lnTo>
                  <a:close/>
                </a:path>
              </a:pathLst>
            </a:custGeom>
            <a:solidFill>
              <a:srgbClr val="000000">
                <a:alpha val="100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707" name="Google Shape;1707;p22"/>
            <p:cNvSpPr/>
            <p:nvPr/>
          </p:nvSpPr>
          <p:spPr>
            <a:xfrm>
              <a:off x="7006225" y="4476750"/>
              <a:ext cx="1646650" cy="1772975"/>
            </a:xfrm>
            <a:custGeom>
              <a:avLst/>
              <a:gdLst/>
              <a:ahLst/>
              <a:cxnLst/>
              <a:rect l="l" t="t" r="r" b="b"/>
              <a:pathLst>
                <a:path w="65866" h="70919" extrusionOk="0">
                  <a:moveTo>
                    <a:pt x="35390" y="1"/>
                  </a:moveTo>
                  <a:lnTo>
                    <a:pt x="1" y="24489"/>
                  </a:lnTo>
                  <a:lnTo>
                    <a:pt x="32147" y="70918"/>
                  </a:lnTo>
                  <a:lnTo>
                    <a:pt x="64891" y="48241"/>
                  </a:lnTo>
                  <a:lnTo>
                    <a:pt x="65865" y="44023"/>
                  </a:lnTo>
                  <a:lnTo>
                    <a:pt x="35390" y="1"/>
                  </a:lnTo>
                  <a:close/>
                </a:path>
              </a:pathLst>
            </a:custGeom>
            <a:solidFill>
              <a:srgbClr val="7797F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708" name="Google Shape;1708;p22"/>
            <p:cNvSpPr/>
            <p:nvPr/>
          </p:nvSpPr>
          <p:spPr>
            <a:xfrm>
              <a:off x="7043025" y="4370325"/>
              <a:ext cx="1622275" cy="1727725"/>
            </a:xfrm>
            <a:custGeom>
              <a:avLst/>
              <a:gdLst/>
              <a:ahLst/>
              <a:cxnLst/>
              <a:rect l="l" t="t" r="r" b="b"/>
              <a:pathLst>
                <a:path w="64891" h="69109" extrusionOk="0">
                  <a:moveTo>
                    <a:pt x="32744" y="1"/>
                  </a:moveTo>
                  <a:lnTo>
                    <a:pt x="1" y="22678"/>
                  </a:lnTo>
                  <a:lnTo>
                    <a:pt x="32147" y="69108"/>
                  </a:lnTo>
                  <a:lnTo>
                    <a:pt x="64891" y="46430"/>
                  </a:lnTo>
                  <a:lnTo>
                    <a:pt x="32744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cxnSp>
          <p:nvCxnSpPr>
            <p:cNvPr id="1709" name="Google Shape;1709;p22"/>
            <p:cNvCxnSpPr/>
            <p:nvPr/>
          </p:nvCxnSpPr>
          <p:spPr>
            <a:xfrm flipH="1">
              <a:off x="7819100" y="5579750"/>
              <a:ext cx="833400" cy="56430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710" name="Google Shape;1710;p22"/>
            <p:cNvCxnSpPr/>
            <p:nvPr/>
          </p:nvCxnSpPr>
          <p:spPr>
            <a:xfrm flipH="1">
              <a:off x="7793300" y="5611488"/>
              <a:ext cx="859200" cy="58320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711" name="Google Shape;1711;p22"/>
            <p:cNvCxnSpPr/>
            <p:nvPr/>
          </p:nvCxnSpPr>
          <p:spPr>
            <a:xfrm flipH="1">
              <a:off x="7793350" y="5658800"/>
              <a:ext cx="838200" cy="56430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sp>
          <p:nvSpPr>
            <p:cNvPr id="1712" name="Google Shape;1712;p22"/>
            <p:cNvSpPr/>
            <p:nvPr/>
          </p:nvSpPr>
          <p:spPr>
            <a:xfrm>
              <a:off x="7186250" y="4504100"/>
              <a:ext cx="1326875" cy="1412925"/>
            </a:xfrm>
            <a:custGeom>
              <a:avLst/>
              <a:gdLst/>
              <a:ahLst/>
              <a:cxnLst/>
              <a:rect l="l" t="t" r="r" b="b"/>
              <a:pathLst>
                <a:path w="53075" h="56517" extrusionOk="0">
                  <a:moveTo>
                    <a:pt x="26796" y="1"/>
                  </a:moveTo>
                  <a:lnTo>
                    <a:pt x="1" y="18541"/>
                  </a:lnTo>
                  <a:lnTo>
                    <a:pt x="26299" y="56516"/>
                  </a:lnTo>
                  <a:lnTo>
                    <a:pt x="53075" y="37976"/>
                  </a:lnTo>
                  <a:lnTo>
                    <a:pt x="26796" y="1"/>
                  </a:lnTo>
                  <a:close/>
                </a:path>
              </a:pathLst>
            </a:custGeom>
            <a:solidFill>
              <a:schemeClr val="accent3"/>
            </a:solidFill>
            <a:ln w="33825" cap="flat" cmpd="sng">
              <a:solidFill>
                <a:schemeClr val="lt1"/>
              </a:solidFill>
              <a:prstDash val="solid"/>
              <a:miter lim="19892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713" name="Google Shape;1713;p22"/>
            <p:cNvSpPr/>
            <p:nvPr/>
          </p:nvSpPr>
          <p:spPr>
            <a:xfrm>
              <a:off x="7364300" y="4679175"/>
              <a:ext cx="719650" cy="685325"/>
            </a:xfrm>
            <a:custGeom>
              <a:avLst/>
              <a:gdLst/>
              <a:ahLst/>
              <a:cxnLst/>
              <a:rect l="l" t="t" r="r" b="b"/>
              <a:pathLst>
                <a:path w="28786" h="27413" extrusionOk="0">
                  <a:moveTo>
                    <a:pt x="16790" y="0"/>
                  </a:moveTo>
                  <a:lnTo>
                    <a:pt x="737" y="11100"/>
                  </a:lnTo>
                  <a:cubicBezTo>
                    <a:pt x="1672" y="12413"/>
                    <a:pt x="1313" y="14223"/>
                    <a:pt x="1" y="15119"/>
                  </a:cubicBezTo>
                  <a:lnTo>
                    <a:pt x="7978" y="26656"/>
                  </a:lnTo>
                  <a:cubicBezTo>
                    <a:pt x="8476" y="26309"/>
                    <a:pt x="9050" y="26142"/>
                    <a:pt x="9618" y="26142"/>
                  </a:cubicBezTo>
                  <a:cubicBezTo>
                    <a:pt x="10546" y="26142"/>
                    <a:pt x="11461" y="26586"/>
                    <a:pt x="12016" y="27412"/>
                  </a:cubicBezTo>
                  <a:lnTo>
                    <a:pt x="28049" y="16292"/>
                  </a:lnTo>
                  <a:cubicBezTo>
                    <a:pt x="27134" y="14979"/>
                    <a:pt x="27472" y="13149"/>
                    <a:pt x="28785" y="12254"/>
                  </a:cubicBezTo>
                  <a:lnTo>
                    <a:pt x="20808" y="716"/>
                  </a:lnTo>
                  <a:cubicBezTo>
                    <a:pt x="20303" y="1076"/>
                    <a:pt x="19728" y="1247"/>
                    <a:pt x="19159" y="1247"/>
                  </a:cubicBezTo>
                  <a:cubicBezTo>
                    <a:pt x="18248" y="1247"/>
                    <a:pt x="17353" y="808"/>
                    <a:pt x="1679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714" name="Google Shape;1714;p22"/>
            <p:cNvSpPr/>
            <p:nvPr/>
          </p:nvSpPr>
          <p:spPr>
            <a:xfrm>
              <a:off x="7632850" y="5091450"/>
              <a:ext cx="548075" cy="400350"/>
            </a:xfrm>
            <a:custGeom>
              <a:avLst/>
              <a:gdLst/>
              <a:ahLst/>
              <a:cxnLst/>
              <a:rect l="l" t="t" r="r" b="b"/>
              <a:pathLst>
                <a:path w="21923" h="16014" extrusionOk="0">
                  <a:moveTo>
                    <a:pt x="20808" y="0"/>
                  </a:moveTo>
                  <a:lnTo>
                    <a:pt x="1" y="14402"/>
                  </a:lnTo>
                  <a:lnTo>
                    <a:pt x="1115" y="16014"/>
                  </a:lnTo>
                  <a:lnTo>
                    <a:pt x="21922" y="1592"/>
                  </a:lnTo>
                  <a:lnTo>
                    <a:pt x="20808" y="0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715" name="Google Shape;1715;p22"/>
            <p:cNvSpPr/>
            <p:nvPr/>
          </p:nvSpPr>
          <p:spPr>
            <a:xfrm>
              <a:off x="7684075" y="5163550"/>
              <a:ext cx="548075" cy="400375"/>
            </a:xfrm>
            <a:custGeom>
              <a:avLst/>
              <a:gdLst/>
              <a:ahLst/>
              <a:cxnLst/>
              <a:rect l="l" t="t" r="r" b="b"/>
              <a:pathLst>
                <a:path w="21923" h="16015" extrusionOk="0">
                  <a:moveTo>
                    <a:pt x="20808" y="1"/>
                  </a:moveTo>
                  <a:lnTo>
                    <a:pt x="1" y="14423"/>
                  </a:lnTo>
                  <a:lnTo>
                    <a:pt x="1095" y="16014"/>
                  </a:lnTo>
                  <a:lnTo>
                    <a:pt x="21922" y="1592"/>
                  </a:lnTo>
                  <a:lnTo>
                    <a:pt x="20808" y="1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716" name="Google Shape;1716;p22"/>
            <p:cNvSpPr/>
            <p:nvPr/>
          </p:nvSpPr>
          <p:spPr>
            <a:xfrm>
              <a:off x="7734800" y="5235675"/>
              <a:ext cx="548075" cy="399850"/>
            </a:xfrm>
            <a:custGeom>
              <a:avLst/>
              <a:gdLst/>
              <a:ahLst/>
              <a:cxnLst/>
              <a:rect l="l" t="t" r="r" b="b"/>
              <a:pathLst>
                <a:path w="21923" h="15994" extrusionOk="0">
                  <a:moveTo>
                    <a:pt x="20808" y="0"/>
                  </a:moveTo>
                  <a:lnTo>
                    <a:pt x="1" y="14402"/>
                  </a:lnTo>
                  <a:lnTo>
                    <a:pt x="1115" y="15994"/>
                  </a:lnTo>
                  <a:lnTo>
                    <a:pt x="21922" y="1591"/>
                  </a:lnTo>
                  <a:lnTo>
                    <a:pt x="20808" y="0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717" name="Google Shape;1717;p22"/>
            <p:cNvSpPr/>
            <p:nvPr/>
          </p:nvSpPr>
          <p:spPr>
            <a:xfrm>
              <a:off x="7786525" y="5307275"/>
              <a:ext cx="548075" cy="400375"/>
            </a:xfrm>
            <a:custGeom>
              <a:avLst/>
              <a:gdLst/>
              <a:ahLst/>
              <a:cxnLst/>
              <a:rect l="l" t="t" r="r" b="b"/>
              <a:pathLst>
                <a:path w="21923" h="16015" extrusionOk="0">
                  <a:moveTo>
                    <a:pt x="20808" y="1"/>
                  </a:moveTo>
                  <a:lnTo>
                    <a:pt x="0" y="14403"/>
                  </a:lnTo>
                  <a:lnTo>
                    <a:pt x="1095" y="16014"/>
                  </a:lnTo>
                  <a:lnTo>
                    <a:pt x="21922" y="1592"/>
                  </a:lnTo>
                  <a:lnTo>
                    <a:pt x="20808" y="1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718" name="Google Shape;1718;p22"/>
            <p:cNvSpPr/>
            <p:nvPr/>
          </p:nvSpPr>
          <p:spPr>
            <a:xfrm>
              <a:off x="7837750" y="5379400"/>
              <a:ext cx="548075" cy="400350"/>
            </a:xfrm>
            <a:custGeom>
              <a:avLst/>
              <a:gdLst/>
              <a:ahLst/>
              <a:cxnLst/>
              <a:rect l="l" t="t" r="r" b="b"/>
              <a:pathLst>
                <a:path w="21923" h="16014" extrusionOk="0">
                  <a:moveTo>
                    <a:pt x="20808" y="0"/>
                  </a:moveTo>
                  <a:lnTo>
                    <a:pt x="0" y="14422"/>
                  </a:lnTo>
                  <a:lnTo>
                    <a:pt x="1094" y="16014"/>
                  </a:lnTo>
                  <a:lnTo>
                    <a:pt x="21922" y="1591"/>
                  </a:lnTo>
                  <a:lnTo>
                    <a:pt x="20808" y="0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719" name="Google Shape;1719;p22"/>
            <p:cNvSpPr/>
            <p:nvPr/>
          </p:nvSpPr>
          <p:spPr>
            <a:xfrm>
              <a:off x="6991800" y="4936775"/>
              <a:ext cx="854925" cy="1350750"/>
            </a:xfrm>
            <a:custGeom>
              <a:avLst/>
              <a:gdLst/>
              <a:ahLst/>
              <a:cxnLst/>
              <a:rect l="l" t="t" r="r" b="b"/>
              <a:pathLst>
                <a:path w="34197" h="54030" extrusionOk="0">
                  <a:moveTo>
                    <a:pt x="2050" y="1"/>
                  </a:moveTo>
                  <a:cubicBezTo>
                    <a:pt x="598" y="2209"/>
                    <a:pt x="1" y="4974"/>
                    <a:pt x="379" y="7600"/>
                  </a:cubicBezTo>
                  <a:lnTo>
                    <a:pt x="32525" y="54029"/>
                  </a:lnTo>
                  <a:cubicBezTo>
                    <a:pt x="32147" y="51403"/>
                    <a:pt x="32744" y="48658"/>
                    <a:pt x="34196" y="46410"/>
                  </a:cubicBezTo>
                  <a:lnTo>
                    <a:pt x="2050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720" name="Google Shape;1720;p22"/>
            <p:cNvSpPr/>
            <p:nvPr/>
          </p:nvSpPr>
          <p:spPr>
            <a:xfrm>
              <a:off x="7438400" y="4749275"/>
              <a:ext cx="571950" cy="544600"/>
            </a:xfrm>
            <a:custGeom>
              <a:avLst/>
              <a:gdLst/>
              <a:ahLst/>
              <a:cxnLst/>
              <a:rect l="l" t="t" r="r" b="b"/>
              <a:pathLst>
                <a:path w="22878" h="21784" extrusionOk="0">
                  <a:moveTo>
                    <a:pt x="13329" y="1"/>
                  </a:moveTo>
                  <a:lnTo>
                    <a:pt x="558" y="8833"/>
                  </a:lnTo>
                  <a:cubicBezTo>
                    <a:pt x="1294" y="9888"/>
                    <a:pt x="1035" y="11320"/>
                    <a:pt x="1" y="12036"/>
                  </a:cubicBezTo>
                  <a:lnTo>
                    <a:pt x="6326" y="21226"/>
                  </a:lnTo>
                  <a:cubicBezTo>
                    <a:pt x="6734" y="20942"/>
                    <a:pt x="7198" y="20806"/>
                    <a:pt x="7656" y="20806"/>
                  </a:cubicBezTo>
                  <a:cubicBezTo>
                    <a:pt x="8384" y="20806"/>
                    <a:pt x="9097" y="21149"/>
                    <a:pt x="9549" y="21783"/>
                  </a:cubicBezTo>
                  <a:lnTo>
                    <a:pt x="22300" y="12971"/>
                  </a:lnTo>
                  <a:cubicBezTo>
                    <a:pt x="21584" y="11917"/>
                    <a:pt x="21823" y="10484"/>
                    <a:pt x="22877" y="9748"/>
                  </a:cubicBezTo>
                  <a:lnTo>
                    <a:pt x="16531" y="578"/>
                  </a:lnTo>
                  <a:cubicBezTo>
                    <a:pt x="16127" y="868"/>
                    <a:pt x="15669" y="1006"/>
                    <a:pt x="15218" y="1006"/>
                  </a:cubicBezTo>
                  <a:cubicBezTo>
                    <a:pt x="14493" y="1006"/>
                    <a:pt x="13782" y="651"/>
                    <a:pt x="13329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721" name="Google Shape;1721;p22"/>
            <p:cNvSpPr/>
            <p:nvPr/>
          </p:nvSpPr>
          <p:spPr>
            <a:xfrm>
              <a:off x="6991800" y="4936775"/>
              <a:ext cx="854925" cy="1350750"/>
            </a:xfrm>
            <a:custGeom>
              <a:avLst/>
              <a:gdLst/>
              <a:ahLst/>
              <a:cxnLst/>
              <a:rect l="l" t="t" r="r" b="b"/>
              <a:pathLst>
                <a:path w="34197" h="54030" extrusionOk="0">
                  <a:moveTo>
                    <a:pt x="2050" y="1"/>
                  </a:moveTo>
                  <a:cubicBezTo>
                    <a:pt x="598" y="2209"/>
                    <a:pt x="1" y="4974"/>
                    <a:pt x="379" y="7600"/>
                  </a:cubicBezTo>
                  <a:lnTo>
                    <a:pt x="32525" y="54029"/>
                  </a:lnTo>
                  <a:cubicBezTo>
                    <a:pt x="32147" y="51403"/>
                    <a:pt x="32744" y="48658"/>
                    <a:pt x="34196" y="46410"/>
                  </a:cubicBezTo>
                  <a:lnTo>
                    <a:pt x="2050" y="1"/>
                  </a:lnTo>
                  <a:close/>
                </a:path>
              </a:pathLst>
            </a:custGeom>
            <a:solidFill>
              <a:srgbClr val="000000">
                <a:alpha val="100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722" name="Google Shape;1722;p22"/>
            <p:cNvSpPr/>
            <p:nvPr/>
          </p:nvSpPr>
          <p:spPr>
            <a:xfrm>
              <a:off x="7080825" y="5078025"/>
              <a:ext cx="657475" cy="976750"/>
            </a:xfrm>
            <a:custGeom>
              <a:avLst/>
              <a:gdLst/>
              <a:ahLst/>
              <a:cxnLst/>
              <a:rect l="l" t="t" r="r" b="b"/>
              <a:pathLst>
                <a:path w="26299" h="39070" fill="none" extrusionOk="0">
                  <a:moveTo>
                    <a:pt x="1" y="0"/>
                  </a:moveTo>
                  <a:lnTo>
                    <a:pt x="26299" y="39069"/>
                  </a:lnTo>
                </a:path>
              </a:pathLst>
            </a:custGeom>
            <a:noFill/>
            <a:ln w="13925" cap="flat" cmpd="sng">
              <a:solidFill>
                <a:schemeClr val="dk2"/>
              </a:solidFill>
              <a:prstDash val="solid"/>
              <a:miter lim="19892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723" name="Google Shape;1723;p22"/>
            <p:cNvSpPr/>
            <p:nvPr/>
          </p:nvSpPr>
          <p:spPr>
            <a:xfrm>
              <a:off x="7060925" y="5121775"/>
              <a:ext cx="657500" cy="976750"/>
            </a:xfrm>
            <a:custGeom>
              <a:avLst/>
              <a:gdLst/>
              <a:ahLst/>
              <a:cxnLst/>
              <a:rect l="l" t="t" r="r" b="b"/>
              <a:pathLst>
                <a:path w="26300" h="39070" fill="none" extrusionOk="0">
                  <a:moveTo>
                    <a:pt x="1" y="1"/>
                  </a:moveTo>
                  <a:lnTo>
                    <a:pt x="26299" y="39070"/>
                  </a:lnTo>
                </a:path>
              </a:pathLst>
            </a:custGeom>
            <a:noFill/>
            <a:ln w="13925" cap="flat" cmpd="sng">
              <a:solidFill>
                <a:schemeClr val="dk2"/>
              </a:solidFill>
              <a:prstDash val="solid"/>
              <a:miter lim="19892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grpSp>
        <p:nvGrpSpPr>
          <p:cNvPr id="1724" name="Google Shape;1724;p22"/>
          <p:cNvGrpSpPr/>
          <p:nvPr/>
        </p:nvGrpSpPr>
        <p:grpSpPr>
          <a:xfrm rot="-2516882">
            <a:off x="29965" y="-517902"/>
            <a:ext cx="1083571" cy="1211745"/>
            <a:chOff x="2180275" y="-47850"/>
            <a:chExt cx="812625" cy="908750"/>
          </a:xfrm>
        </p:grpSpPr>
        <p:sp>
          <p:nvSpPr>
            <p:cNvPr id="1725" name="Google Shape;1725;p22"/>
            <p:cNvSpPr/>
            <p:nvPr/>
          </p:nvSpPr>
          <p:spPr>
            <a:xfrm>
              <a:off x="2722850" y="650400"/>
              <a:ext cx="270050" cy="184225"/>
            </a:xfrm>
            <a:custGeom>
              <a:avLst/>
              <a:gdLst/>
              <a:ahLst/>
              <a:cxnLst/>
              <a:rect l="l" t="t" r="r" b="b"/>
              <a:pathLst>
                <a:path w="10802" h="7369" extrusionOk="0">
                  <a:moveTo>
                    <a:pt x="0" y="0"/>
                  </a:moveTo>
                  <a:lnTo>
                    <a:pt x="0" y="0"/>
                  </a:lnTo>
                  <a:cubicBezTo>
                    <a:pt x="1572" y="1393"/>
                    <a:pt x="2566" y="3362"/>
                    <a:pt x="4078" y="4894"/>
                  </a:cubicBezTo>
                  <a:cubicBezTo>
                    <a:pt x="5232" y="6047"/>
                    <a:pt x="6565" y="7102"/>
                    <a:pt x="8196" y="7340"/>
                  </a:cubicBezTo>
                  <a:cubicBezTo>
                    <a:pt x="8329" y="7359"/>
                    <a:pt x="8467" y="7368"/>
                    <a:pt x="8608" y="7368"/>
                  </a:cubicBezTo>
                  <a:cubicBezTo>
                    <a:pt x="9392" y="7368"/>
                    <a:pt x="10236" y="7074"/>
                    <a:pt x="10523" y="6366"/>
                  </a:cubicBezTo>
                  <a:cubicBezTo>
                    <a:pt x="10802" y="5689"/>
                    <a:pt x="10523" y="4914"/>
                    <a:pt x="10086" y="4357"/>
                  </a:cubicBezTo>
                  <a:cubicBezTo>
                    <a:pt x="9429" y="3521"/>
                    <a:pt x="8435" y="3004"/>
                    <a:pt x="7460" y="2626"/>
                  </a:cubicBezTo>
                  <a:cubicBezTo>
                    <a:pt x="5093" y="1452"/>
                    <a:pt x="2347" y="1333"/>
                    <a:pt x="0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726" name="Google Shape;1726;p22"/>
            <p:cNvSpPr/>
            <p:nvPr/>
          </p:nvSpPr>
          <p:spPr>
            <a:xfrm>
              <a:off x="2184750" y="178425"/>
              <a:ext cx="114900" cy="331200"/>
            </a:xfrm>
            <a:custGeom>
              <a:avLst/>
              <a:gdLst/>
              <a:ahLst/>
              <a:cxnLst/>
              <a:rect l="l" t="t" r="r" b="b"/>
              <a:pathLst>
                <a:path w="4596" h="13248" extrusionOk="0">
                  <a:moveTo>
                    <a:pt x="3561" y="1"/>
                  </a:moveTo>
                  <a:lnTo>
                    <a:pt x="3561" y="1"/>
                  </a:lnTo>
                  <a:cubicBezTo>
                    <a:pt x="1134" y="1433"/>
                    <a:pt x="199" y="5889"/>
                    <a:pt x="80" y="8435"/>
                  </a:cubicBezTo>
                  <a:cubicBezTo>
                    <a:pt x="0" y="9927"/>
                    <a:pt x="219" y="11559"/>
                    <a:pt x="1293" y="12593"/>
                  </a:cubicBezTo>
                  <a:cubicBezTo>
                    <a:pt x="1711" y="12984"/>
                    <a:pt x="2299" y="13247"/>
                    <a:pt x="2863" y="13247"/>
                  </a:cubicBezTo>
                  <a:cubicBezTo>
                    <a:pt x="3158" y="13247"/>
                    <a:pt x="3447" y="13175"/>
                    <a:pt x="3700" y="13011"/>
                  </a:cubicBezTo>
                  <a:cubicBezTo>
                    <a:pt x="4456" y="12533"/>
                    <a:pt x="4595" y="11519"/>
                    <a:pt x="4576" y="10643"/>
                  </a:cubicBezTo>
                  <a:cubicBezTo>
                    <a:pt x="4496" y="8873"/>
                    <a:pt x="3879" y="7182"/>
                    <a:pt x="3481" y="5451"/>
                  </a:cubicBezTo>
                  <a:cubicBezTo>
                    <a:pt x="3004" y="3442"/>
                    <a:pt x="3382" y="1911"/>
                    <a:pt x="3561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727" name="Google Shape;1727;p22"/>
            <p:cNvSpPr/>
            <p:nvPr/>
          </p:nvSpPr>
          <p:spPr>
            <a:xfrm>
              <a:off x="2285700" y="120125"/>
              <a:ext cx="335225" cy="124025"/>
            </a:xfrm>
            <a:custGeom>
              <a:avLst/>
              <a:gdLst/>
              <a:ahLst/>
              <a:cxnLst/>
              <a:rect l="l" t="t" r="r" b="b"/>
              <a:pathLst>
                <a:path w="13409" h="4961" extrusionOk="0">
                  <a:moveTo>
                    <a:pt x="7144" y="1"/>
                  </a:moveTo>
                  <a:cubicBezTo>
                    <a:pt x="4625" y="1"/>
                    <a:pt x="1445" y="499"/>
                    <a:pt x="0" y="2214"/>
                  </a:cubicBezTo>
                  <a:cubicBezTo>
                    <a:pt x="1930" y="2333"/>
                    <a:pt x="3482" y="2214"/>
                    <a:pt x="5411" y="2969"/>
                  </a:cubicBezTo>
                  <a:cubicBezTo>
                    <a:pt x="7042" y="3646"/>
                    <a:pt x="8634" y="4521"/>
                    <a:pt x="10384" y="4859"/>
                  </a:cubicBezTo>
                  <a:cubicBezTo>
                    <a:pt x="10668" y="4920"/>
                    <a:pt x="10977" y="4960"/>
                    <a:pt x="11284" y="4960"/>
                  </a:cubicBezTo>
                  <a:cubicBezTo>
                    <a:pt x="11881" y="4960"/>
                    <a:pt x="12470" y="4809"/>
                    <a:pt x="12851" y="4362"/>
                  </a:cubicBezTo>
                  <a:cubicBezTo>
                    <a:pt x="13408" y="3725"/>
                    <a:pt x="13289" y="2651"/>
                    <a:pt x="12791" y="1935"/>
                  </a:cubicBezTo>
                  <a:cubicBezTo>
                    <a:pt x="11956" y="722"/>
                    <a:pt x="10365" y="244"/>
                    <a:pt x="8892" y="85"/>
                  </a:cubicBezTo>
                  <a:cubicBezTo>
                    <a:pt x="8378" y="33"/>
                    <a:pt x="7782" y="1"/>
                    <a:pt x="7144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728" name="Google Shape;1728;p22"/>
            <p:cNvSpPr/>
            <p:nvPr/>
          </p:nvSpPr>
          <p:spPr>
            <a:xfrm>
              <a:off x="2320025" y="350000"/>
              <a:ext cx="123350" cy="331575"/>
            </a:xfrm>
            <a:custGeom>
              <a:avLst/>
              <a:gdLst/>
              <a:ahLst/>
              <a:cxnLst/>
              <a:rect l="l" t="t" r="r" b="b"/>
              <a:pathLst>
                <a:path w="4934" h="13263" extrusionOk="0">
                  <a:moveTo>
                    <a:pt x="2825" y="1"/>
                  </a:moveTo>
                  <a:cubicBezTo>
                    <a:pt x="557" y="1652"/>
                    <a:pt x="0" y="6168"/>
                    <a:pt x="139" y="8734"/>
                  </a:cubicBezTo>
                  <a:cubicBezTo>
                    <a:pt x="179" y="10226"/>
                    <a:pt x="557" y="11837"/>
                    <a:pt x="1731" y="12732"/>
                  </a:cubicBezTo>
                  <a:cubicBezTo>
                    <a:pt x="2127" y="13059"/>
                    <a:pt x="2654" y="13262"/>
                    <a:pt x="3163" y="13262"/>
                  </a:cubicBezTo>
                  <a:cubicBezTo>
                    <a:pt x="3521" y="13262"/>
                    <a:pt x="3870" y="13161"/>
                    <a:pt x="4158" y="12931"/>
                  </a:cubicBezTo>
                  <a:cubicBezTo>
                    <a:pt x="4854" y="12394"/>
                    <a:pt x="4933" y="11360"/>
                    <a:pt x="4794" y="10504"/>
                  </a:cubicBezTo>
                  <a:cubicBezTo>
                    <a:pt x="4555" y="8734"/>
                    <a:pt x="3800" y="7122"/>
                    <a:pt x="3243" y="5432"/>
                  </a:cubicBezTo>
                  <a:cubicBezTo>
                    <a:pt x="2586" y="3482"/>
                    <a:pt x="2825" y="1911"/>
                    <a:pt x="2825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729" name="Google Shape;1729;p22"/>
            <p:cNvSpPr/>
            <p:nvPr/>
          </p:nvSpPr>
          <p:spPr>
            <a:xfrm>
              <a:off x="2402075" y="272875"/>
              <a:ext cx="337700" cy="117250"/>
            </a:xfrm>
            <a:custGeom>
              <a:avLst/>
              <a:gdLst/>
              <a:ahLst/>
              <a:cxnLst/>
              <a:rect l="l" t="t" r="r" b="b"/>
              <a:pathLst>
                <a:path w="13508" h="4690" extrusionOk="0">
                  <a:moveTo>
                    <a:pt x="8437" y="1"/>
                  </a:moveTo>
                  <a:cubicBezTo>
                    <a:pt x="5877" y="1"/>
                    <a:pt x="1566" y="685"/>
                    <a:pt x="0" y="2967"/>
                  </a:cubicBezTo>
                  <a:cubicBezTo>
                    <a:pt x="975" y="2937"/>
                    <a:pt x="1840" y="2857"/>
                    <a:pt x="2711" y="2857"/>
                  </a:cubicBezTo>
                  <a:cubicBezTo>
                    <a:pt x="3581" y="2857"/>
                    <a:pt x="4456" y="2937"/>
                    <a:pt x="5451" y="3225"/>
                  </a:cubicBezTo>
                  <a:cubicBezTo>
                    <a:pt x="7162" y="3762"/>
                    <a:pt x="8813" y="4458"/>
                    <a:pt x="10583" y="4657"/>
                  </a:cubicBezTo>
                  <a:cubicBezTo>
                    <a:pt x="10759" y="4678"/>
                    <a:pt x="10943" y="4690"/>
                    <a:pt x="11128" y="4690"/>
                  </a:cubicBezTo>
                  <a:cubicBezTo>
                    <a:pt x="11842" y="4690"/>
                    <a:pt x="12579" y="4510"/>
                    <a:pt x="12990" y="3941"/>
                  </a:cubicBezTo>
                  <a:cubicBezTo>
                    <a:pt x="13507" y="3205"/>
                    <a:pt x="13289" y="2171"/>
                    <a:pt x="12712" y="1494"/>
                  </a:cubicBezTo>
                  <a:cubicBezTo>
                    <a:pt x="11777" y="361"/>
                    <a:pt x="10146" y="22"/>
                    <a:pt x="8654" y="2"/>
                  </a:cubicBezTo>
                  <a:cubicBezTo>
                    <a:pt x="8583" y="1"/>
                    <a:pt x="8511" y="1"/>
                    <a:pt x="8437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730" name="Google Shape;1730;p22"/>
            <p:cNvSpPr/>
            <p:nvPr/>
          </p:nvSpPr>
          <p:spPr>
            <a:xfrm>
              <a:off x="2485625" y="498700"/>
              <a:ext cx="125350" cy="304650"/>
            </a:xfrm>
            <a:custGeom>
              <a:avLst/>
              <a:gdLst/>
              <a:ahLst/>
              <a:cxnLst/>
              <a:rect l="l" t="t" r="r" b="b"/>
              <a:pathLst>
                <a:path w="5014" h="12186" extrusionOk="0">
                  <a:moveTo>
                    <a:pt x="1990" y="1"/>
                  </a:moveTo>
                  <a:cubicBezTo>
                    <a:pt x="80" y="1712"/>
                    <a:pt x="0" y="5949"/>
                    <a:pt x="319" y="8276"/>
                  </a:cubicBezTo>
                  <a:cubicBezTo>
                    <a:pt x="517" y="9649"/>
                    <a:pt x="995" y="11081"/>
                    <a:pt x="2169" y="11837"/>
                  </a:cubicBezTo>
                  <a:cubicBezTo>
                    <a:pt x="2531" y="12054"/>
                    <a:pt x="2964" y="12186"/>
                    <a:pt x="3379" y="12186"/>
                  </a:cubicBezTo>
                  <a:cubicBezTo>
                    <a:pt x="3762" y="12186"/>
                    <a:pt x="4130" y="12075"/>
                    <a:pt x="4416" y="11817"/>
                  </a:cubicBezTo>
                  <a:cubicBezTo>
                    <a:pt x="5013" y="11240"/>
                    <a:pt x="4993" y="10285"/>
                    <a:pt x="4794" y="9490"/>
                  </a:cubicBezTo>
                  <a:cubicBezTo>
                    <a:pt x="4416" y="7898"/>
                    <a:pt x="3561" y="6466"/>
                    <a:pt x="2885" y="4974"/>
                  </a:cubicBezTo>
                  <a:cubicBezTo>
                    <a:pt x="2089" y="3223"/>
                    <a:pt x="2149" y="1791"/>
                    <a:pt x="1990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731" name="Google Shape;1731;p22"/>
            <p:cNvSpPr/>
            <p:nvPr/>
          </p:nvSpPr>
          <p:spPr>
            <a:xfrm>
              <a:off x="2546300" y="405125"/>
              <a:ext cx="312325" cy="103550"/>
            </a:xfrm>
            <a:custGeom>
              <a:avLst/>
              <a:gdLst/>
              <a:ahLst/>
              <a:cxnLst/>
              <a:rect l="l" t="t" r="r" b="b"/>
              <a:pathLst>
                <a:path w="12493" h="4142" extrusionOk="0">
                  <a:moveTo>
                    <a:pt x="8551" y="0"/>
                  </a:moveTo>
                  <a:cubicBezTo>
                    <a:pt x="8271" y="0"/>
                    <a:pt x="7992" y="16"/>
                    <a:pt x="7719" y="44"/>
                  </a:cubicBezTo>
                  <a:cubicBezTo>
                    <a:pt x="5371" y="243"/>
                    <a:pt x="1273" y="1277"/>
                    <a:pt x="0" y="3545"/>
                  </a:cubicBezTo>
                  <a:cubicBezTo>
                    <a:pt x="1260" y="3389"/>
                    <a:pt x="2329" y="3143"/>
                    <a:pt x="3522" y="3143"/>
                  </a:cubicBezTo>
                  <a:cubicBezTo>
                    <a:pt x="4005" y="3143"/>
                    <a:pt x="4508" y="3183"/>
                    <a:pt x="5053" y="3286"/>
                  </a:cubicBezTo>
                  <a:cubicBezTo>
                    <a:pt x="6664" y="3624"/>
                    <a:pt x="8256" y="4142"/>
                    <a:pt x="9907" y="4142"/>
                  </a:cubicBezTo>
                  <a:cubicBezTo>
                    <a:pt x="10722" y="4142"/>
                    <a:pt x="11637" y="3943"/>
                    <a:pt x="12075" y="3246"/>
                  </a:cubicBezTo>
                  <a:cubicBezTo>
                    <a:pt x="12493" y="2550"/>
                    <a:pt x="12175" y="1595"/>
                    <a:pt x="11598" y="1038"/>
                  </a:cubicBezTo>
                  <a:cubicBezTo>
                    <a:pt x="10817" y="258"/>
                    <a:pt x="9679" y="0"/>
                    <a:pt x="8551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732" name="Google Shape;1732;p22"/>
            <p:cNvSpPr/>
            <p:nvPr/>
          </p:nvSpPr>
          <p:spPr>
            <a:xfrm>
              <a:off x="2624875" y="606625"/>
              <a:ext cx="109925" cy="254275"/>
            </a:xfrm>
            <a:custGeom>
              <a:avLst/>
              <a:gdLst/>
              <a:ahLst/>
              <a:cxnLst/>
              <a:rect l="l" t="t" r="r" b="b"/>
              <a:pathLst>
                <a:path w="4397" h="10171" extrusionOk="0">
                  <a:moveTo>
                    <a:pt x="1552" y="1"/>
                  </a:moveTo>
                  <a:cubicBezTo>
                    <a:pt x="0" y="1532"/>
                    <a:pt x="40" y="5053"/>
                    <a:pt x="398" y="7003"/>
                  </a:cubicBezTo>
                  <a:cubicBezTo>
                    <a:pt x="597" y="8137"/>
                    <a:pt x="1035" y="9330"/>
                    <a:pt x="2029" y="9907"/>
                  </a:cubicBezTo>
                  <a:cubicBezTo>
                    <a:pt x="2321" y="10072"/>
                    <a:pt x="2669" y="10171"/>
                    <a:pt x="3002" y="10171"/>
                  </a:cubicBezTo>
                  <a:cubicBezTo>
                    <a:pt x="3352" y="10171"/>
                    <a:pt x="3685" y="10062"/>
                    <a:pt x="3919" y="9808"/>
                  </a:cubicBezTo>
                  <a:cubicBezTo>
                    <a:pt x="4397" y="9310"/>
                    <a:pt x="4357" y="8534"/>
                    <a:pt x="4178" y="7858"/>
                  </a:cubicBezTo>
                  <a:cubicBezTo>
                    <a:pt x="3800" y="6545"/>
                    <a:pt x="3044" y="5372"/>
                    <a:pt x="2447" y="4138"/>
                  </a:cubicBezTo>
                  <a:cubicBezTo>
                    <a:pt x="1731" y="2686"/>
                    <a:pt x="1751" y="1492"/>
                    <a:pt x="1552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733" name="Google Shape;1733;p22"/>
            <p:cNvSpPr/>
            <p:nvPr/>
          </p:nvSpPr>
          <p:spPr>
            <a:xfrm>
              <a:off x="2673100" y="522750"/>
              <a:ext cx="259125" cy="85400"/>
            </a:xfrm>
            <a:custGeom>
              <a:avLst/>
              <a:gdLst/>
              <a:ahLst/>
              <a:cxnLst/>
              <a:rect l="l" t="t" r="r" b="b"/>
              <a:pathLst>
                <a:path w="10365" h="3416" extrusionOk="0">
                  <a:moveTo>
                    <a:pt x="7162" y="0"/>
                  </a:moveTo>
                  <a:cubicBezTo>
                    <a:pt x="6881" y="0"/>
                    <a:pt x="6600" y="20"/>
                    <a:pt x="6327" y="53"/>
                  </a:cubicBezTo>
                  <a:cubicBezTo>
                    <a:pt x="4357" y="312"/>
                    <a:pt x="976" y="1267"/>
                    <a:pt x="1" y="3196"/>
                  </a:cubicBezTo>
                  <a:cubicBezTo>
                    <a:pt x="1131" y="3013"/>
                    <a:pt x="2061" y="2760"/>
                    <a:pt x="3162" y="2760"/>
                  </a:cubicBezTo>
                  <a:cubicBezTo>
                    <a:pt x="3495" y="2760"/>
                    <a:pt x="3844" y="2783"/>
                    <a:pt x="4218" y="2838"/>
                  </a:cubicBezTo>
                  <a:cubicBezTo>
                    <a:pt x="5536" y="3052"/>
                    <a:pt x="6855" y="3416"/>
                    <a:pt x="8191" y="3416"/>
                  </a:cubicBezTo>
                  <a:cubicBezTo>
                    <a:pt x="8226" y="3416"/>
                    <a:pt x="8261" y="3416"/>
                    <a:pt x="8296" y="3415"/>
                  </a:cubicBezTo>
                  <a:cubicBezTo>
                    <a:pt x="8953" y="3395"/>
                    <a:pt x="9728" y="3216"/>
                    <a:pt x="10047" y="2619"/>
                  </a:cubicBezTo>
                  <a:cubicBezTo>
                    <a:pt x="10365" y="2023"/>
                    <a:pt x="10067" y="1247"/>
                    <a:pt x="9569" y="769"/>
                  </a:cubicBezTo>
                  <a:cubicBezTo>
                    <a:pt x="8935" y="196"/>
                    <a:pt x="8049" y="0"/>
                    <a:pt x="7162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734" name="Google Shape;1734;p22"/>
            <p:cNvSpPr/>
            <p:nvPr/>
          </p:nvSpPr>
          <p:spPr>
            <a:xfrm>
              <a:off x="2180275" y="-47850"/>
              <a:ext cx="706200" cy="802700"/>
            </a:xfrm>
            <a:custGeom>
              <a:avLst/>
              <a:gdLst/>
              <a:ahLst/>
              <a:cxnLst/>
              <a:rect l="l" t="t" r="r" b="b"/>
              <a:pathLst>
                <a:path w="28248" h="32108" extrusionOk="0">
                  <a:moveTo>
                    <a:pt x="0" y="1"/>
                  </a:moveTo>
                  <a:lnTo>
                    <a:pt x="0" y="1"/>
                  </a:lnTo>
                  <a:cubicBezTo>
                    <a:pt x="3939" y="14304"/>
                    <a:pt x="15497" y="25264"/>
                    <a:pt x="28248" y="32108"/>
                  </a:cubicBezTo>
                  <a:cubicBezTo>
                    <a:pt x="25164" y="30138"/>
                    <a:pt x="22181" y="28049"/>
                    <a:pt x="19356" y="25782"/>
                  </a:cubicBezTo>
                  <a:cubicBezTo>
                    <a:pt x="10842" y="19058"/>
                    <a:pt x="3660" y="10345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735" name="Google Shape;1735;p22"/>
            <p:cNvSpPr/>
            <p:nvPr/>
          </p:nvSpPr>
          <p:spPr>
            <a:xfrm>
              <a:off x="2644750" y="598675"/>
              <a:ext cx="34350" cy="189500"/>
            </a:xfrm>
            <a:custGeom>
              <a:avLst/>
              <a:gdLst/>
              <a:ahLst/>
              <a:cxnLst/>
              <a:rect l="l" t="t" r="r" b="b"/>
              <a:pathLst>
                <a:path w="1374" h="7580" extrusionOk="0">
                  <a:moveTo>
                    <a:pt x="1175" y="0"/>
                  </a:moveTo>
                  <a:lnTo>
                    <a:pt x="1175" y="0"/>
                  </a:lnTo>
                  <a:cubicBezTo>
                    <a:pt x="1" y="2367"/>
                    <a:pt x="598" y="5172"/>
                    <a:pt x="1374" y="7579"/>
                  </a:cubicBezTo>
                  <a:cubicBezTo>
                    <a:pt x="916" y="5113"/>
                    <a:pt x="299" y="2447"/>
                    <a:pt x="11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736" name="Google Shape;1736;p22"/>
            <p:cNvSpPr/>
            <p:nvPr/>
          </p:nvSpPr>
          <p:spPr>
            <a:xfrm>
              <a:off x="2506500" y="490750"/>
              <a:ext cx="37325" cy="200450"/>
            </a:xfrm>
            <a:custGeom>
              <a:avLst/>
              <a:gdLst/>
              <a:ahLst/>
              <a:cxnLst/>
              <a:rect l="l" t="t" r="r" b="b"/>
              <a:pathLst>
                <a:path w="1493" h="8018" extrusionOk="0">
                  <a:moveTo>
                    <a:pt x="1493" y="1"/>
                  </a:moveTo>
                  <a:cubicBezTo>
                    <a:pt x="1" y="2408"/>
                    <a:pt x="438" y="5411"/>
                    <a:pt x="1055" y="8017"/>
                  </a:cubicBezTo>
                  <a:cubicBezTo>
                    <a:pt x="757" y="5391"/>
                    <a:pt x="339" y="2487"/>
                    <a:pt x="14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737" name="Google Shape;1737;p22"/>
            <p:cNvSpPr/>
            <p:nvPr/>
          </p:nvSpPr>
          <p:spPr>
            <a:xfrm>
              <a:off x="2344875" y="344550"/>
              <a:ext cx="51750" cy="233750"/>
            </a:xfrm>
            <a:custGeom>
              <a:avLst/>
              <a:gdLst/>
              <a:ahLst/>
              <a:cxnLst/>
              <a:rect l="l" t="t" r="r" b="b"/>
              <a:pathLst>
                <a:path w="2070" h="9350" extrusionOk="0">
                  <a:moveTo>
                    <a:pt x="2069" y="0"/>
                  </a:moveTo>
                  <a:lnTo>
                    <a:pt x="2069" y="0"/>
                  </a:lnTo>
                  <a:cubicBezTo>
                    <a:pt x="1" y="2626"/>
                    <a:pt x="259" y="6286"/>
                    <a:pt x="1055" y="9350"/>
                  </a:cubicBezTo>
                  <a:cubicBezTo>
                    <a:pt x="578" y="6207"/>
                    <a:pt x="279" y="2785"/>
                    <a:pt x="206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738" name="Google Shape;1738;p22"/>
            <p:cNvSpPr/>
            <p:nvPr/>
          </p:nvSpPr>
          <p:spPr>
            <a:xfrm>
              <a:off x="2233975" y="179425"/>
              <a:ext cx="46275" cy="205425"/>
            </a:xfrm>
            <a:custGeom>
              <a:avLst/>
              <a:gdLst/>
              <a:ahLst/>
              <a:cxnLst/>
              <a:rect l="l" t="t" r="r" b="b"/>
              <a:pathLst>
                <a:path w="1851" h="8217" extrusionOk="0">
                  <a:moveTo>
                    <a:pt x="1851" y="1"/>
                  </a:moveTo>
                  <a:lnTo>
                    <a:pt x="1851" y="1"/>
                  </a:lnTo>
                  <a:cubicBezTo>
                    <a:pt x="1" y="2268"/>
                    <a:pt x="120" y="5491"/>
                    <a:pt x="617" y="8216"/>
                  </a:cubicBezTo>
                  <a:cubicBezTo>
                    <a:pt x="438" y="5451"/>
                    <a:pt x="299" y="2447"/>
                    <a:pt x="18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739" name="Google Shape;1739;p22"/>
            <p:cNvSpPr/>
            <p:nvPr/>
          </p:nvSpPr>
          <p:spPr>
            <a:xfrm>
              <a:off x="2679575" y="548575"/>
              <a:ext cx="170600" cy="47625"/>
            </a:xfrm>
            <a:custGeom>
              <a:avLst/>
              <a:gdLst/>
              <a:ahLst/>
              <a:cxnLst/>
              <a:rect l="l" t="t" r="r" b="b"/>
              <a:pathLst>
                <a:path w="6824" h="1905" extrusionOk="0">
                  <a:moveTo>
                    <a:pt x="6004" y="1"/>
                  </a:moveTo>
                  <a:cubicBezTo>
                    <a:pt x="3892" y="1"/>
                    <a:pt x="1744" y="672"/>
                    <a:pt x="0" y="1905"/>
                  </a:cubicBezTo>
                  <a:cubicBezTo>
                    <a:pt x="2129" y="791"/>
                    <a:pt x="4456" y="174"/>
                    <a:pt x="6824" y="35"/>
                  </a:cubicBezTo>
                  <a:cubicBezTo>
                    <a:pt x="6552" y="12"/>
                    <a:pt x="6278" y="1"/>
                    <a:pt x="600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740" name="Google Shape;1740;p22"/>
            <p:cNvSpPr/>
            <p:nvPr/>
          </p:nvSpPr>
          <p:spPr>
            <a:xfrm>
              <a:off x="2542800" y="445700"/>
              <a:ext cx="146750" cy="50550"/>
            </a:xfrm>
            <a:custGeom>
              <a:avLst/>
              <a:gdLst/>
              <a:ahLst/>
              <a:cxnLst/>
              <a:rect l="l" t="t" r="r" b="b"/>
              <a:pathLst>
                <a:path w="5870" h="2022" extrusionOk="0">
                  <a:moveTo>
                    <a:pt x="5185" y="0"/>
                  </a:moveTo>
                  <a:cubicBezTo>
                    <a:pt x="3289" y="0"/>
                    <a:pt x="1368" y="726"/>
                    <a:pt x="1" y="2021"/>
                  </a:cubicBezTo>
                  <a:cubicBezTo>
                    <a:pt x="1771" y="848"/>
                    <a:pt x="3781" y="151"/>
                    <a:pt x="5869" y="32"/>
                  </a:cubicBezTo>
                  <a:cubicBezTo>
                    <a:pt x="5642" y="11"/>
                    <a:pt x="5414" y="0"/>
                    <a:pt x="518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741" name="Google Shape;1741;p22"/>
            <p:cNvSpPr/>
            <p:nvPr/>
          </p:nvSpPr>
          <p:spPr>
            <a:xfrm>
              <a:off x="2400575" y="307375"/>
              <a:ext cx="192975" cy="40175"/>
            </a:xfrm>
            <a:custGeom>
              <a:avLst/>
              <a:gdLst/>
              <a:ahLst/>
              <a:cxnLst/>
              <a:rect l="l" t="t" r="r" b="b"/>
              <a:pathLst>
                <a:path w="7719" h="1607" extrusionOk="0">
                  <a:moveTo>
                    <a:pt x="5779" y="1"/>
                  </a:moveTo>
                  <a:cubicBezTo>
                    <a:pt x="3758" y="1"/>
                    <a:pt x="1731" y="553"/>
                    <a:pt x="1" y="1606"/>
                  </a:cubicBezTo>
                  <a:cubicBezTo>
                    <a:pt x="2114" y="646"/>
                    <a:pt x="4427" y="145"/>
                    <a:pt x="6751" y="145"/>
                  </a:cubicBezTo>
                  <a:cubicBezTo>
                    <a:pt x="7074" y="145"/>
                    <a:pt x="7397" y="155"/>
                    <a:pt x="7719" y="174"/>
                  </a:cubicBezTo>
                  <a:cubicBezTo>
                    <a:pt x="7079" y="58"/>
                    <a:pt x="6429" y="1"/>
                    <a:pt x="577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742" name="Google Shape;1742;p22"/>
            <p:cNvSpPr/>
            <p:nvPr/>
          </p:nvSpPr>
          <p:spPr>
            <a:xfrm>
              <a:off x="2286200" y="139775"/>
              <a:ext cx="203425" cy="37200"/>
            </a:xfrm>
            <a:custGeom>
              <a:avLst/>
              <a:gdLst/>
              <a:ahLst/>
              <a:cxnLst/>
              <a:rect l="l" t="t" r="r" b="b"/>
              <a:pathLst>
                <a:path w="8137" h="1488" extrusionOk="0">
                  <a:moveTo>
                    <a:pt x="4952" y="1"/>
                  </a:moveTo>
                  <a:cubicBezTo>
                    <a:pt x="3197" y="1"/>
                    <a:pt x="1436" y="506"/>
                    <a:pt x="0" y="1487"/>
                  </a:cubicBezTo>
                  <a:cubicBezTo>
                    <a:pt x="1633" y="664"/>
                    <a:pt x="3455" y="236"/>
                    <a:pt x="5285" y="236"/>
                  </a:cubicBezTo>
                  <a:cubicBezTo>
                    <a:pt x="6242" y="236"/>
                    <a:pt x="7201" y="353"/>
                    <a:pt x="8136" y="592"/>
                  </a:cubicBezTo>
                  <a:cubicBezTo>
                    <a:pt x="7130" y="196"/>
                    <a:pt x="6042" y="1"/>
                    <a:pt x="49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grpSp>
        <p:nvGrpSpPr>
          <p:cNvPr id="1743" name="Google Shape;1743;p22"/>
          <p:cNvGrpSpPr/>
          <p:nvPr/>
        </p:nvGrpSpPr>
        <p:grpSpPr>
          <a:xfrm rot="9460325">
            <a:off x="10904165" y="6112616"/>
            <a:ext cx="1099167" cy="1229187"/>
            <a:chOff x="2180275" y="-47850"/>
            <a:chExt cx="812625" cy="908750"/>
          </a:xfrm>
        </p:grpSpPr>
        <p:sp>
          <p:nvSpPr>
            <p:cNvPr id="1744" name="Google Shape;1744;p22"/>
            <p:cNvSpPr/>
            <p:nvPr/>
          </p:nvSpPr>
          <p:spPr>
            <a:xfrm>
              <a:off x="2722850" y="650400"/>
              <a:ext cx="270050" cy="184225"/>
            </a:xfrm>
            <a:custGeom>
              <a:avLst/>
              <a:gdLst/>
              <a:ahLst/>
              <a:cxnLst/>
              <a:rect l="l" t="t" r="r" b="b"/>
              <a:pathLst>
                <a:path w="10802" h="7369" extrusionOk="0">
                  <a:moveTo>
                    <a:pt x="0" y="0"/>
                  </a:moveTo>
                  <a:lnTo>
                    <a:pt x="0" y="0"/>
                  </a:lnTo>
                  <a:cubicBezTo>
                    <a:pt x="1572" y="1393"/>
                    <a:pt x="2566" y="3362"/>
                    <a:pt x="4078" y="4894"/>
                  </a:cubicBezTo>
                  <a:cubicBezTo>
                    <a:pt x="5232" y="6047"/>
                    <a:pt x="6565" y="7102"/>
                    <a:pt x="8196" y="7340"/>
                  </a:cubicBezTo>
                  <a:cubicBezTo>
                    <a:pt x="8329" y="7359"/>
                    <a:pt x="8467" y="7368"/>
                    <a:pt x="8608" y="7368"/>
                  </a:cubicBezTo>
                  <a:cubicBezTo>
                    <a:pt x="9392" y="7368"/>
                    <a:pt x="10236" y="7074"/>
                    <a:pt x="10523" y="6366"/>
                  </a:cubicBezTo>
                  <a:cubicBezTo>
                    <a:pt x="10802" y="5689"/>
                    <a:pt x="10523" y="4914"/>
                    <a:pt x="10086" y="4357"/>
                  </a:cubicBezTo>
                  <a:cubicBezTo>
                    <a:pt x="9429" y="3521"/>
                    <a:pt x="8435" y="3004"/>
                    <a:pt x="7460" y="2626"/>
                  </a:cubicBezTo>
                  <a:cubicBezTo>
                    <a:pt x="5093" y="1452"/>
                    <a:pt x="2347" y="1333"/>
                    <a:pt x="0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745" name="Google Shape;1745;p22"/>
            <p:cNvSpPr/>
            <p:nvPr/>
          </p:nvSpPr>
          <p:spPr>
            <a:xfrm>
              <a:off x="2184750" y="178425"/>
              <a:ext cx="114900" cy="331200"/>
            </a:xfrm>
            <a:custGeom>
              <a:avLst/>
              <a:gdLst/>
              <a:ahLst/>
              <a:cxnLst/>
              <a:rect l="l" t="t" r="r" b="b"/>
              <a:pathLst>
                <a:path w="4596" h="13248" extrusionOk="0">
                  <a:moveTo>
                    <a:pt x="3561" y="1"/>
                  </a:moveTo>
                  <a:lnTo>
                    <a:pt x="3561" y="1"/>
                  </a:lnTo>
                  <a:cubicBezTo>
                    <a:pt x="1134" y="1433"/>
                    <a:pt x="199" y="5889"/>
                    <a:pt x="80" y="8435"/>
                  </a:cubicBezTo>
                  <a:cubicBezTo>
                    <a:pt x="0" y="9927"/>
                    <a:pt x="219" y="11559"/>
                    <a:pt x="1293" y="12593"/>
                  </a:cubicBezTo>
                  <a:cubicBezTo>
                    <a:pt x="1711" y="12984"/>
                    <a:pt x="2299" y="13247"/>
                    <a:pt x="2863" y="13247"/>
                  </a:cubicBezTo>
                  <a:cubicBezTo>
                    <a:pt x="3158" y="13247"/>
                    <a:pt x="3447" y="13175"/>
                    <a:pt x="3700" y="13011"/>
                  </a:cubicBezTo>
                  <a:cubicBezTo>
                    <a:pt x="4456" y="12533"/>
                    <a:pt x="4595" y="11519"/>
                    <a:pt x="4576" y="10643"/>
                  </a:cubicBezTo>
                  <a:cubicBezTo>
                    <a:pt x="4496" y="8873"/>
                    <a:pt x="3879" y="7182"/>
                    <a:pt x="3481" y="5451"/>
                  </a:cubicBezTo>
                  <a:cubicBezTo>
                    <a:pt x="3004" y="3442"/>
                    <a:pt x="3382" y="1911"/>
                    <a:pt x="3561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746" name="Google Shape;1746;p22"/>
            <p:cNvSpPr/>
            <p:nvPr/>
          </p:nvSpPr>
          <p:spPr>
            <a:xfrm>
              <a:off x="2285700" y="120125"/>
              <a:ext cx="335225" cy="124025"/>
            </a:xfrm>
            <a:custGeom>
              <a:avLst/>
              <a:gdLst/>
              <a:ahLst/>
              <a:cxnLst/>
              <a:rect l="l" t="t" r="r" b="b"/>
              <a:pathLst>
                <a:path w="13409" h="4961" extrusionOk="0">
                  <a:moveTo>
                    <a:pt x="7144" y="1"/>
                  </a:moveTo>
                  <a:cubicBezTo>
                    <a:pt x="4625" y="1"/>
                    <a:pt x="1445" y="499"/>
                    <a:pt x="0" y="2214"/>
                  </a:cubicBezTo>
                  <a:cubicBezTo>
                    <a:pt x="1930" y="2333"/>
                    <a:pt x="3482" y="2214"/>
                    <a:pt x="5411" y="2969"/>
                  </a:cubicBezTo>
                  <a:cubicBezTo>
                    <a:pt x="7042" y="3646"/>
                    <a:pt x="8634" y="4521"/>
                    <a:pt x="10384" y="4859"/>
                  </a:cubicBezTo>
                  <a:cubicBezTo>
                    <a:pt x="10668" y="4920"/>
                    <a:pt x="10977" y="4960"/>
                    <a:pt x="11284" y="4960"/>
                  </a:cubicBezTo>
                  <a:cubicBezTo>
                    <a:pt x="11881" y="4960"/>
                    <a:pt x="12470" y="4809"/>
                    <a:pt x="12851" y="4362"/>
                  </a:cubicBezTo>
                  <a:cubicBezTo>
                    <a:pt x="13408" y="3725"/>
                    <a:pt x="13289" y="2651"/>
                    <a:pt x="12791" y="1935"/>
                  </a:cubicBezTo>
                  <a:cubicBezTo>
                    <a:pt x="11956" y="722"/>
                    <a:pt x="10365" y="244"/>
                    <a:pt x="8892" y="85"/>
                  </a:cubicBezTo>
                  <a:cubicBezTo>
                    <a:pt x="8378" y="33"/>
                    <a:pt x="7782" y="1"/>
                    <a:pt x="7144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747" name="Google Shape;1747;p22"/>
            <p:cNvSpPr/>
            <p:nvPr/>
          </p:nvSpPr>
          <p:spPr>
            <a:xfrm>
              <a:off x="2320025" y="350000"/>
              <a:ext cx="123350" cy="331575"/>
            </a:xfrm>
            <a:custGeom>
              <a:avLst/>
              <a:gdLst/>
              <a:ahLst/>
              <a:cxnLst/>
              <a:rect l="l" t="t" r="r" b="b"/>
              <a:pathLst>
                <a:path w="4934" h="13263" extrusionOk="0">
                  <a:moveTo>
                    <a:pt x="2825" y="1"/>
                  </a:moveTo>
                  <a:cubicBezTo>
                    <a:pt x="557" y="1652"/>
                    <a:pt x="0" y="6168"/>
                    <a:pt x="139" y="8734"/>
                  </a:cubicBezTo>
                  <a:cubicBezTo>
                    <a:pt x="179" y="10226"/>
                    <a:pt x="557" y="11837"/>
                    <a:pt x="1731" y="12732"/>
                  </a:cubicBezTo>
                  <a:cubicBezTo>
                    <a:pt x="2127" y="13059"/>
                    <a:pt x="2654" y="13262"/>
                    <a:pt x="3163" y="13262"/>
                  </a:cubicBezTo>
                  <a:cubicBezTo>
                    <a:pt x="3521" y="13262"/>
                    <a:pt x="3870" y="13161"/>
                    <a:pt x="4158" y="12931"/>
                  </a:cubicBezTo>
                  <a:cubicBezTo>
                    <a:pt x="4854" y="12394"/>
                    <a:pt x="4933" y="11360"/>
                    <a:pt x="4794" y="10504"/>
                  </a:cubicBezTo>
                  <a:cubicBezTo>
                    <a:pt x="4555" y="8734"/>
                    <a:pt x="3800" y="7122"/>
                    <a:pt x="3243" y="5432"/>
                  </a:cubicBezTo>
                  <a:cubicBezTo>
                    <a:pt x="2586" y="3482"/>
                    <a:pt x="2825" y="1911"/>
                    <a:pt x="2825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748" name="Google Shape;1748;p22"/>
            <p:cNvSpPr/>
            <p:nvPr/>
          </p:nvSpPr>
          <p:spPr>
            <a:xfrm>
              <a:off x="2402075" y="272875"/>
              <a:ext cx="337700" cy="117250"/>
            </a:xfrm>
            <a:custGeom>
              <a:avLst/>
              <a:gdLst/>
              <a:ahLst/>
              <a:cxnLst/>
              <a:rect l="l" t="t" r="r" b="b"/>
              <a:pathLst>
                <a:path w="13508" h="4690" extrusionOk="0">
                  <a:moveTo>
                    <a:pt x="8437" y="1"/>
                  </a:moveTo>
                  <a:cubicBezTo>
                    <a:pt x="5877" y="1"/>
                    <a:pt x="1566" y="685"/>
                    <a:pt x="0" y="2967"/>
                  </a:cubicBezTo>
                  <a:cubicBezTo>
                    <a:pt x="975" y="2937"/>
                    <a:pt x="1840" y="2857"/>
                    <a:pt x="2711" y="2857"/>
                  </a:cubicBezTo>
                  <a:cubicBezTo>
                    <a:pt x="3581" y="2857"/>
                    <a:pt x="4456" y="2937"/>
                    <a:pt x="5451" y="3225"/>
                  </a:cubicBezTo>
                  <a:cubicBezTo>
                    <a:pt x="7162" y="3762"/>
                    <a:pt x="8813" y="4458"/>
                    <a:pt x="10583" y="4657"/>
                  </a:cubicBezTo>
                  <a:cubicBezTo>
                    <a:pt x="10759" y="4678"/>
                    <a:pt x="10943" y="4690"/>
                    <a:pt x="11128" y="4690"/>
                  </a:cubicBezTo>
                  <a:cubicBezTo>
                    <a:pt x="11842" y="4690"/>
                    <a:pt x="12579" y="4510"/>
                    <a:pt x="12990" y="3941"/>
                  </a:cubicBezTo>
                  <a:cubicBezTo>
                    <a:pt x="13507" y="3205"/>
                    <a:pt x="13289" y="2171"/>
                    <a:pt x="12712" y="1494"/>
                  </a:cubicBezTo>
                  <a:cubicBezTo>
                    <a:pt x="11777" y="361"/>
                    <a:pt x="10146" y="22"/>
                    <a:pt x="8654" y="2"/>
                  </a:cubicBezTo>
                  <a:cubicBezTo>
                    <a:pt x="8583" y="1"/>
                    <a:pt x="8511" y="1"/>
                    <a:pt x="8437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749" name="Google Shape;1749;p22"/>
            <p:cNvSpPr/>
            <p:nvPr/>
          </p:nvSpPr>
          <p:spPr>
            <a:xfrm>
              <a:off x="2485625" y="498700"/>
              <a:ext cx="125350" cy="304650"/>
            </a:xfrm>
            <a:custGeom>
              <a:avLst/>
              <a:gdLst/>
              <a:ahLst/>
              <a:cxnLst/>
              <a:rect l="l" t="t" r="r" b="b"/>
              <a:pathLst>
                <a:path w="5014" h="12186" extrusionOk="0">
                  <a:moveTo>
                    <a:pt x="1990" y="1"/>
                  </a:moveTo>
                  <a:cubicBezTo>
                    <a:pt x="80" y="1712"/>
                    <a:pt x="0" y="5949"/>
                    <a:pt x="319" y="8276"/>
                  </a:cubicBezTo>
                  <a:cubicBezTo>
                    <a:pt x="517" y="9649"/>
                    <a:pt x="995" y="11081"/>
                    <a:pt x="2169" y="11837"/>
                  </a:cubicBezTo>
                  <a:cubicBezTo>
                    <a:pt x="2531" y="12054"/>
                    <a:pt x="2964" y="12186"/>
                    <a:pt x="3379" y="12186"/>
                  </a:cubicBezTo>
                  <a:cubicBezTo>
                    <a:pt x="3762" y="12186"/>
                    <a:pt x="4130" y="12075"/>
                    <a:pt x="4416" y="11817"/>
                  </a:cubicBezTo>
                  <a:cubicBezTo>
                    <a:pt x="5013" y="11240"/>
                    <a:pt x="4993" y="10285"/>
                    <a:pt x="4794" y="9490"/>
                  </a:cubicBezTo>
                  <a:cubicBezTo>
                    <a:pt x="4416" y="7898"/>
                    <a:pt x="3561" y="6466"/>
                    <a:pt x="2885" y="4974"/>
                  </a:cubicBezTo>
                  <a:cubicBezTo>
                    <a:pt x="2089" y="3223"/>
                    <a:pt x="2149" y="1791"/>
                    <a:pt x="1990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750" name="Google Shape;1750;p22"/>
            <p:cNvSpPr/>
            <p:nvPr/>
          </p:nvSpPr>
          <p:spPr>
            <a:xfrm>
              <a:off x="2546300" y="405125"/>
              <a:ext cx="312325" cy="103550"/>
            </a:xfrm>
            <a:custGeom>
              <a:avLst/>
              <a:gdLst/>
              <a:ahLst/>
              <a:cxnLst/>
              <a:rect l="l" t="t" r="r" b="b"/>
              <a:pathLst>
                <a:path w="12493" h="4142" extrusionOk="0">
                  <a:moveTo>
                    <a:pt x="8551" y="0"/>
                  </a:moveTo>
                  <a:cubicBezTo>
                    <a:pt x="8271" y="0"/>
                    <a:pt x="7992" y="16"/>
                    <a:pt x="7719" y="44"/>
                  </a:cubicBezTo>
                  <a:cubicBezTo>
                    <a:pt x="5371" y="243"/>
                    <a:pt x="1273" y="1277"/>
                    <a:pt x="0" y="3545"/>
                  </a:cubicBezTo>
                  <a:cubicBezTo>
                    <a:pt x="1260" y="3389"/>
                    <a:pt x="2329" y="3143"/>
                    <a:pt x="3522" y="3143"/>
                  </a:cubicBezTo>
                  <a:cubicBezTo>
                    <a:pt x="4005" y="3143"/>
                    <a:pt x="4508" y="3183"/>
                    <a:pt x="5053" y="3286"/>
                  </a:cubicBezTo>
                  <a:cubicBezTo>
                    <a:pt x="6664" y="3624"/>
                    <a:pt x="8256" y="4142"/>
                    <a:pt x="9907" y="4142"/>
                  </a:cubicBezTo>
                  <a:cubicBezTo>
                    <a:pt x="10722" y="4142"/>
                    <a:pt x="11637" y="3943"/>
                    <a:pt x="12075" y="3246"/>
                  </a:cubicBezTo>
                  <a:cubicBezTo>
                    <a:pt x="12493" y="2550"/>
                    <a:pt x="12175" y="1595"/>
                    <a:pt x="11598" y="1038"/>
                  </a:cubicBezTo>
                  <a:cubicBezTo>
                    <a:pt x="10817" y="258"/>
                    <a:pt x="9679" y="0"/>
                    <a:pt x="8551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751" name="Google Shape;1751;p22"/>
            <p:cNvSpPr/>
            <p:nvPr/>
          </p:nvSpPr>
          <p:spPr>
            <a:xfrm>
              <a:off x="2624875" y="606625"/>
              <a:ext cx="109925" cy="254275"/>
            </a:xfrm>
            <a:custGeom>
              <a:avLst/>
              <a:gdLst/>
              <a:ahLst/>
              <a:cxnLst/>
              <a:rect l="l" t="t" r="r" b="b"/>
              <a:pathLst>
                <a:path w="4397" h="10171" extrusionOk="0">
                  <a:moveTo>
                    <a:pt x="1552" y="1"/>
                  </a:moveTo>
                  <a:cubicBezTo>
                    <a:pt x="0" y="1532"/>
                    <a:pt x="40" y="5053"/>
                    <a:pt x="398" y="7003"/>
                  </a:cubicBezTo>
                  <a:cubicBezTo>
                    <a:pt x="597" y="8137"/>
                    <a:pt x="1035" y="9330"/>
                    <a:pt x="2029" y="9907"/>
                  </a:cubicBezTo>
                  <a:cubicBezTo>
                    <a:pt x="2321" y="10072"/>
                    <a:pt x="2669" y="10171"/>
                    <a:pt x="3002" y="10171"/>
                  </a:cubicBezTo>
                  <a:cubicBezTo>
                    <a:pt x="3352" y="10171"/>
                    <a:pt x="3685" y="10062"/>
                    <a:pt x="3919" y="9808"/>
                  </a:cubicBezTo>
                  <a:cubicBezTo>
                    <a:pt x="4397" y="9310"/>
                    <a:pt x="4357" y="8534"/>
                    <a:pt x="4178" y="7858"/>
                  </a:cubicBezTo>
                  <a:cubicBezTo>
                    <a:pt x="3800" y="6545"/>
                    <a:pt x="3044" y="5372"/>
                    <a:pt x="2447" y="4138"/>
                  </a:cubicBezTo>
                  <a:cubicBezTo>
                    <a:pt x="1731" y="2686"/>
                    <a:pt x="1751" y="1492"/>
                    <a:pt x="1552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752" name="Google Shape;1752;p22"/>
            <p:cNvSpPr/>
            <p:nvPr/>
          </p:nvSpPr>
          <p:spPr>
            <a:xfrm>
              <a:off x="2673100" y="522750"/>
              <a:ext cx="259125" cy="85400"/>
            </a:xfrm>
            <a:custGeom>
              <a:avLst/>
              <a:gdLst/>
              <a:ahLst/>
              <a:cxnLst/>
              <a:rect l="l" t="t" r="r" b="b"/>
              <a:pathLst>
                <a:path w="10365" h="3416" extrusionOk="0">
                  <a:moveTo>
                    <a:pt x="7162" y="0"/>
                  </a:moveTo>
                  <a:cubicBezTo>
                    <a:pt x="6881" y="0"/>
                    <a:pt x="6600" y="20"/>
                    <a:pt x="6327" y="53"/>
                  </a:cubicBezTo>
                  <a:cubicBezTo>
                    <a:pt x="4357" y="312"/>
                    <a:pt x="976" y="1267"/>
                    <a:pt x="1" y="3196"/>
                  </a:cubicBezTo>
                  <a:cubicBezTo>
                    <a:pt x="1131" y="3013"/>
                    <a:pt x="2061" y="2760"/>
                    <a:pt x="3162" y="2760"/>
                  </a:cubicBezTo>
                  <a:cubicBezTo>
                    <a:pt x="3495" y="2760"/>
                    <a:pt x="3844" y="2783"/>
                    <a:pt x="4218" y="2838"/>
                  </a:cubicBezTo>
                  <a:cubicBezTo>
                    <a:pt x="5536" y="3052"/>
                    <a:pt x="6855" y="3416"/>
                    <a:pt x="8191" y="3416"/>
                  </a:cubicBezTo>
                  <a:cubicBezTo>
                    <a:pt x="8226" y="3416"/>
                    <a:pt x="8261" y="3416"/>
                    <a:pt x="8296" y="3415"/>
                  </a:cubicBezTo>
                  <a:cubicBezTo>
                    <a:pt x="8953" y="3395"/>
                    <a:pt x="9728" y="3216"/>
                    <a:pt x="10047" y="2619"/>
                  </a:cubicBezTo>
                  <a:cubicBezTo>
                    <a:pt x="10365" y="2023"/>
                    <a:pt x="10067" y="1247"/>
                    <a:pt x="9569" y="769"/>
                  </a:cubicBezTo>
                  <a:cubicBezTo>
                    <a:pt x="8935" y="196"/>
                    <a:pt x="8049" y="0"/>
                    <a:pt x="7162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753" name="Google Shape;1753;p22"/>
            <p:cNvSpPr/>
            <p:nvPr/>
          </p:nvSpPr>
          <p:spPr>
            <a:xfrm>
              <a:off x="2180275" y="-47850"/>
              <a:ext cx="706200" cy="802700"/>
            </a:xfrm>
            <a:custGeom>
              <a:avLst/>
              <a:gdLst/>
              <a:ahLst/>
              <a:cxnLst/>
              <a:rect l="l" t="t" r="r" b="b"/>
              <a:pathLst>
                <a:path w="28248" h="32108" extrusionOk="0">
                  <a:moveTo>
                    <a:pt x="0" y="1"/>
                  </a:moveTo>
                  <a:lnTo>
                    <a:pt x="0" y="1"/>
                  </a:lnTo>
                  <a:cubicBezTo>
                    <a:pt x="3939" y="14304"/>
                    <a:pt x="15497" y="25264"/>
                    <a:pt x="28248" y="32108"/>
                  </a:cubicBezTo>
                  <a:cubicBezTo>
                    <a:pt x="25164" y="30138"/>
                    <a:pt x="22181" y="28049"/>
                    <a:pt x="19356" y="25782"/>
                  </a:cubicBezTo>
                  <a:cubicBezTo>
                    <a:pt x="10842" y="19058"/>
                    <a:pt x="3660" y="10345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754" name="Google Shape;1754;p22"/>
            <p:cNvSpPr/>
            <p:nvPr/>
          </p:nvSpPr>
          <p:spPr>
            <a:xfrm>
              <a:off x="2644750" y="598675"/>
              <a:ext cx="34350" cy="189500"/>
            </a:xfrm>
            <a:custGeom>
              <a:avLst/>
              <a:gdLst/>
              <a:ahLst/>
              <a:cxnLst/>
              <a:rect l="l" t="t" r="r" b="b"/>
              <a:pathLst>
                <a:path w="1374" h="7580" extrusionOk="0">
                  <a:moveTo>
                    <a:pt x="1175" y="0"/>
                  </a:moveTo>
                  <a:lnTo>
                    <a:pt x="1175" y="0"/>
                  </a:lnTo>
                  <a:cubicBezTo>
                    <a:pt x="1" y="2367"/>
                    <a:pt x="598" y="5172"/>
                    <a:pt x="1374" y="7579"/>
                  </a:cubicBezTo>
                  <a:cubicBezTo>
                    <a:pt x="916" y="5113"/>
                    <a:pt x="299" y="2447"/>
                    <a:pt x="11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755" name="Google Shape;1755;p22"/>
            <p:cNvSpPr/>
            <p:nvPr/>
          </p:nvSpPr>
          <p:spPr>
            <a:xfrm>
              <a:off x="2506500" y="490750"/>
              <a:ext cx="37325" cy="200450"/>
            </a:xfrm>
            <a:custGeom>
              <a:avLst/>
              <a:gdLst/>
              <a:ahLst/>
              <a:cxnLst/>
              <a:rect l="l" t="t" r="r" b="b"/>
              <a:pathLst>
                <a:path w="1493" h="8018" extrusionOk="0">
                  <a:moveTo>
                    <a:pt x="1493" y="1"/>
                  </a:moveTo>
                  <a:cubicBezTo>
                    <a:pt x="1" y="2408"/>
                    <a:pt x="438" y="5411"/>
                    <a:pt x="1055" y="8017"/>
                  </a:cubicBezTo>
                  <a:cubicBezTo>
                    <a:pt x="757" y="5391"/>
                    <a:pt x="339" y="2487"/>
                    <a:pt x="14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756" name="Google Shape;1756;p22"/>
            <p:cNvSpPr/>
            <p:nvPr/>
          </p:nvSpPr>
          <p:spPr>
            <a:xfrm>
              <a:off x="2344875" y="344550"/>
              <a:ext cx="51750" cy="233750"/>
            </a:xfrm>
            <a:custGeom>
              <a:avLst/>
              <a:gdLst/>
              <a:ahLst/>
              <a:cxnLst/>
              <a:rect l="l" t="t" r="r" b="b"/>
              <a:pathLst>
                <a:path w="2070" h="9350" extrusionOk="0">
                  <a:moveTo>
                    <a:pt x="2069" y="0"/>
                  </a:moveTo>
                  <a:lnTo>
                    <a:pt x="2069" y="0"/>
                  </a:lnTo>
                  <a:cubicBezTo>
                    <a:pt x="1" y="2626"/>
                    <a:pt x="259" y="6286"/>
                    <a:pt x="1055" y="9350"/>
                  </a:cubicBezTo>
                  <a:cubicBezTo>
                    <a:pt x="578" y="6207"/>
                    <a:pt x="279" y="2785"/>
                    <a:pt x="206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757" name="Google Shape;1757;p22"/>
            <p:cNvSpPr/>
            <p:nvPr/>
          </p:nvSpPr>
          <p:spPr>
            <a:xfrm>
              <a:off x="2233975" y="179425"/>
              <a:ext cx="46275" cy="205425"/>
            </a:xfrm>
            <a:custGeom>
              <a:avLst/>
              <a:gdLst/>
              <a:ahLst/>
              <a:cxnLst/>
              <a:rect l="l" t="t" r="r" b="b"/>
              <a:pathLst>
                <a:path w="1851" h="8217" extrusionOk="0">
                  <a:moveTo>
                    <a:pt x="1851" y="1"/>
                  </a:moveTo>
                  <a:lnTo>
                    <a:pt x="1851" y="1"/>
                  </a:lnTo>
                  <a:cubicBezTo>
                    <a:pt x="1" y="2268"/>
                    <a:pt x="120" y="5491"/>
                    <a:pt x="617" y="8216"/>
                  </a:cubicBezTo>
                  <a:cubicBezTo>
                    <a:pt x="438" y="5451"/>
                    <a:pt x="299" y="2447"/>
                    <a:pt x="18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758" name="Google Shape;1758;p22"/>
            <p:cNvSpPr/>
            <p:nvPr/>
          </p:nvSpPr>
          <p:spPr>
            <a:xfrm>
              <a:off x="2679575" y="548575"/>
              <a:ext cx="170600" cy="47625"/>
            </a:xfrm>
            <a:custGeom>
              <a:avLst/>
              <a:gdLst/>
              <a:ahLst/>
              <a:cxnLst/>
              <a:rect l="l" t="t" r="r" b="b"/>
              <a:pathLst>
                <a:path w="6824" h="1905" extrusionOk="0">
                  <a:moveTo>
                    <a:pt x="6004" y="1"/>
                  </a:moveTo>
                  <a:cubicBezTo>
                    <a:pt x="3892" y="1"/>
                    <a:pt x="1744" y="672"/>
                    <a:pt x="0" y="1905"/>
                  </a:cubicBezTo>
                  <a:cubicBezTo>
                    <a:pt x="2129" y="791"/>
                    <a:pt x="4456" y="174"/>
                    <a:pt x="6824" y="35"/>
                  </a:cubicBezTo>
                  <a:cubicBezTo>
                    <a:pt x="6552" y="12"/>
                    <a:pt x="6278" y="1"/>
                    <a:pt x="600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759" name="Google Shape;1759;p22"/>
            <p:cNvSpPr/>
            <p:nvPr/>
          </p:nvSpPr>
          <p:spPr>
            <a:xfrm>
              <a:off x="2542800" y="445700"/>
              <a:ext cx="146750" cy="50550"/>
            </a:xfrm>
            <a:custGeom>
              <a:avLst/>
              <a:gdLst/>
              <a:ahLst/>
              <a:cxnLst/>
              <a:rect l="l" t="t" r="r" b="b"/>
              <a:pathLst>
                <a:path w="5870" h="2022" extrusionOk="0">
                  <a:moveTo>
                    <a:pt x="5185" y="0"/>
                  </a:moveTo>
                  <a:cubicBezTo>
                    <a:pt x="3289" y="0"/>
                    <a:pt x="1368" y="726"/>
                    <a:pt x="1" y="2021"/>
                  </a:cubicBezTo>
                  <a:cubicBezTo>
                    <a:pt x="1771" y="848"/>
                    <a:pt x="3781" y="151"/>
                    <a:pt x="5869" y="32"/>
                  </a:cubicBezTo>
                  <a:cubicBezTo>
                    <a:pt x="5642" y="11"/>
                    <a:pt x="5414" y="0"/>
                    <a:pt x="518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760" name="Google Shape;1760;p22"/>
            <p:cNvSpPr/>
            <p:nvPr/>
          </p:nvSpPr>
          <p:spPr>
            <a:xfrm>
              <a:off x="2400575" y="307375"/>
              <a:ext cx="192975" cy="40175"/>
            </a:xfrm>
            <a:custGeom>
              <a:avLst/>
              <a:gdLst/>
              <a:ahLst/>
              <a:cxnLst/>
              <a:rect l="l" t="t" r="r" b="b"/>
              <a:pathLst>
                <a:path w="7719" h="1607" extrusionOk="0">
                  <a:moveTo>
                    <a:pt x="5779" y="1"/>
                  </a:moveTo>
                  <a:cubicBezTo>
                    <a:pt x="3758" y="1"/>
                    <a:pt x="1731" y="553"/>
                    <a:pt x="1" y="1606"/>
                  </a:cubicBezTo>
                  <a:cubicBezTo>
                    <a:pt x="2114" y="646"/>
                    <a:pt x="4427" y="145"/>
                    <a:pt x="6751" y="145"/>
                  </a:cubicBezTo>
                  <a:cubicBezTo>
                    <a:pt x="7074" y="145"/>
                    <a:pt x="7397" y="155"/>
                    <a:pt x="7719" y="174"/>
                  </a:cubicBezTo>
                  <a:cubicBezTo>
                    <a:pt x="7079" y="58"/>
                    <a:pt x="6429" y="1"/>
                    <a:pt x="577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761" name="Google Shape;1761;p22"/>
            <p:cNvSpPr/>
            <p:nvPr/>
          </p:nvSpPr>
          <p:spPr>
            <a:xfrm>
              <a:off x="2286200" y="139775"/>
              <a:ext cx="203425" cy="37200"/>
            </a:xfrm>
            <a:custGeom>
              <a:avLst/>
              <a:gdLst/>
              <a:ahLst/>
              <a:cxnLst/>
              <a:rect l="l" t="t" r="r" b="b"/>
              <a:pathLst>
                <a:path w="8137" h="1488" extrusionOk="0">
                  <a:moveTo>
                    <a:pt x="4952" y="1"/>
                  </a:moveTo>
                  <a:cubicBezTo>
                    <a:pt x="3197" y="1"/>
                    <a:pt x="1436" y="506"/>
                    <a:pt x="0" y="1487"/>
                  </a:cubicBezTo>
                  <a:cubicBezTo>
                    <a:pt x="1633" y="664"/>
                    <a:pt x="3455" y="236"/>
                    <a:pt x="5285" y="236"/>
                  </a:cubicBezTo>
                  <a:cubicBezTo>
                    <a:pt x="6242" y="236"/>
                    <a:pt x="7201" y="353"/>
                    <a:pt x="8136" y="592"/>
                  </a:cubicBezTo>
                  <a:cubicBezTo>
                    <a:pt x="7130" y="196"/>
                    <a:pt x="6042" y="1"/>
                    <a:pt x="49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grpSp>
        <p:nvGrpSpPr>
          <p:cNvPr id="1762" name="Google Shape;1762;p22"/>
          <p:cNvGrpSpPr/>
          <p:nvPr/>
        </p:nvGrpSpPr>
        <p:grpSpPr>
          <a:xfrm rot="-6957884" flipH="1">
            <a:off x="11721209" y="6236059"/>
            <a:ext cx="862964" cy="529703"/>
            <a:chOff x="3635425" y="69650"/>
            <a:chExt cx="965800" cy="592825"/>
          </a:xfrm>
        </p:grpSpPr>
        <p:sp>
          <p:nvSpPr>
            <p:cNvPr id="1763" name="Google Shape;1763;p22"/>
            <p:cNvSpPr/>
            <p:nvPr/>
          </p:nvSpPr>
          <p:spPr>
            <a:xfrm>
              <a:off x="3741350" y="90400"/>
              <a:ext cx="859875" cy="436675"/>
            </a:xfrm>
            <a:custGeom>
              <a:avLst/>
              <a:gdLst/>
              <a:ahLst/>
              <a:cxnLst/>
              <a:rect l="l" t="t" r="r" b="b"/>
              <a:pathLst>
                <a:path w="34395" h="17467" fill="none" extrusionOk="0">
                  <a:moveTo>
                    <a:pt x="0" y="17467"/>
                  </a:moveTo>
                  <a:cubicBezTo>
                    <a:pt x="10464" y="9848"/>
                    <a:pt x="21723" y="2746"/>
                    <a:pt x="34395" y="1"/>
                  </a:cubicBezTo>
                </a:path>
              </a:pathLst>
            </a:custGeom>
            <a:solidFill>
              <a:schemeClr val="dk1"/>
            </a:solidFill>
            <a:ln w="10450" cap="flat" cmpd="sng">
              <a:solidFill>
                <a:srgbClr val="282922"/>
              </a:solidFill>
              <a:prstDash val="solid"/>
              <a:miter lim="19892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764" name="Google Shape;1764;p22"/>
            <p:cNvSpPr/>
            <p:nvPr/>
          </p:nvSpPr>
          <p:spPr>
            <a:xfrm>
              <a:off x="3783125" y="468375"/>
              <a:ext cx="70150" cy="192650"/>
            </a:xfrm>
            <a:custGeom>
              <a:avLst/>
              <a:gdLst/>
              <a:ahLst/>
              <a:cxnLst/>
              <a:rect l="l" t="t" r="r" b="b"/>
              <a:pathLst>
                <a:path w="2806" h="7706" extrusionOk="0">
                  <a:moveTo>
                    <a:pt x="2805" y="0"/>
                  </a:moveTo>
                  <a:cubicBezTo>
                    <a:pt x="2805" y="1"/>
                    <a:pt x="279" y="5471"/>
                    <a:pt x="140" y="6167"/>
                  </a:cubicBezTo>
                  <a:cubicBezTo>
                    <a:pt x="0" y="6843"/>
                    <a:pt x="418" y="7520"/>
                    <a:pt x="1114" y="7679"/>
                  </a:cubicBezTo>
                  <a:cubicBezTo>
                    <a:pt x="1204" y="7697"/>
                    <a:pt x="1294" y="7706"/>
                    <a:pt x="1382" y="7706"/>
                  </a:cubicBezTo>
                  <a:cubicBezTo>
                    <a:pt x="1976" y="7706"/>
                    <a:pt x="2505" y="7310"/>
                    <a:pt x="2626" y="6704"/>
                  </a:cubicBezTo>
                  <a:cubicBezTo>
                    <a:pt x="2785" y="6008"/>
                    <a:pt x="2805" y="1"/>
                    <a:pt x="2805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765" name="Google Shape;1765;p22"/>
            <p:cNvSpPr/>
            <p:nvPr/>
          </p:nvSpPr>
          <p:spPr>
            <a:xfrm>
              <a:off x="3865675" y="221850"/>
              <a:ext cx="70150" cy="192825"/>
            </a:xfrm>
            <a:custGeom>
              <a:avLst/>
              <a:gdLst/>
              <a:ahLst/>
              <a:cxnLst/>
              <a:rect l="l" t="t" r="r" b="b"/>
              <a:pathLst>
                <a:path w="2806" h="7713" extrusionOk="0">
                  <a:moveTo>
                    <a:pt x="1396" y="1"/>
                  </a:moveTo>
                  <a:cubicBezTo>
                    <a:pt x="813" y="1"/>
                    <a:pt x="299" y="395"/>
                    <a:pt x="180" y="1009"/>
                  </a:cubicBezTo>
                  <a:cubicBezTo>
                    <a:pt x="20" y="1685"/>
                    <a:pt x="0" y="7713"/>
                    <a:pt x="0" y="7713"/>
                  </a:cubicBezTo>
                  <a:cubicBezTo>
                    <a:pt x="0" y="7713"/>
                    <a:pt x="2507" y="2242"/>
                    <a:pt x="2666" y="1546"/>
                  </a:cubicBezTo>
                  <a:cubicBezTo>
                    <a:pt x="2805" y="850"/>
                    <a:pt x="2388" y="174"/>
                    <a:pt x="1691" y="34"/>
                  </a:cubicBezTo>
                  <a:cubicBezTo>
                    <a:pt x="1592" y="12"/>
                    <a:pt x="1493" y="1"/>
                    <a:pt x="1396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766" name="Google Shape;1766;p22"/>
            <p:cNvSpPr/>
            <p:nvPr/>
          </p:nvSpPr>
          <p:spPr>
            <a:xfrm>
              <a:off x="3874125" y="464400"/>
              <a:ext cx="125350" cy="170850"/>
            </a:xfrm>
            <a:custGeom>
              <a:avLst/>
              <a:gdLst/>
              <a:ahLst/>
              <a:cxnLst/>
              <a:rect l="l" t="t" r="r" b="b"/>
              <a:pathLst>
                <a:path w="5014" h="6834" extrusionOk="0">
                  <a:moveTo>
                    <a:pt x="1" y="0"/>
                  </a:moveTo>
                  <a:cubicBezTo>
                    <a:pt x="1" y="1"/>
                    <a:pt x="2089" y="5650"/>
                    <a:pt x="2487" y="6247"/>
                  </a:cubicBezTo>
                  <a:cubicBezTo>
                    <a:pt x="2731" y="6631"/>
                    <a:pt x="3147" y="6834"/>
                    <a:pt x="3573" y="6834"/>
                  </a:cubicBezTo>
                  <a:cubicBezTo>
                    <a:pt x="3808" y="6834"/>
                    <a:pt x="4045" y="6772"/>
                    <a:pt x="4258" y="6644"/>
                  </a:cubicBezTo>
                  <a:cubicBezTo>
                    <a:pt x="4835" y="6266"/>
                    <a:pt x="5014" y="5471"/>
                    <a:pt x="4636" y="4874"/>
                  </a:cubicBezTo>
                  <a:cubicBezTo>
                    <a:pt x="4258" y="4277"/>
                    <a:pt x="1" y="1"/>
                    <a:pt x="1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767" name="Google Shape;1767;p22"/>
            <p:cNvSpPr/>
            <p:nvPr/>
          </p:nvSpPr>
          <p:spPr>
            <a:xfrm>
              <a:off x="3719475" y="247575"/>
              <a:ext cx="125825" cy="171100"/>
            </a:xfrm>
            <a:custGeom>
              <a:avLst/>
              <a:gdLst/>
              <a:ahLst/>
              <a:cxnLst/>
              <a:rect l="l" t="t" r="r" b="b"/>
              <a:pathLst>
                <a:path w="5033" h="6844" extrusionOk="0">
                  <a:moveTo>
                    <a:pt x="1459" y="1"/>
                  </a:moveTo>
                  <a:cubicBezTo>
                    <a:pt x="1225" y="1"/>
                    <a:pt x="988" y="65"/>
                    <a:pt x="776" y="199"/>
                  </a:cubicBezTo>
                  <a:cubicBezTo>
                    <a:pt x="179" y="577"/>
                    <a:pt x="0" y="1373"/>
                    <a:pt x="398" y="1969"/>
                  </a:cubicBezTo>
                  <a:cubicBezTo>
                    <a:pt x="776" y="2566"/>
                    <a:pt x="5033" y="6843"/>
                    <a:pt x="5033" y="6843"/>
                  </a:cubicBezTo>
                  <a:cubicBezTo>
                    <a:pt x="5033" y="6843"/>
                    <a:pt x="2944" y="1194"/>
                    <a:pt x="2546" y="597"/>
                  </a:cubicBezTo>
                  <a:cubicBezTo>
                    <a:pt x="2303" y="212"/>
                    <a:pt x="1885" y="1"/>
                    <a:pt x="1459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768" name="Google Shape;1768;p22"/>
            <p:cNvSpPr/>
            <p:nvPr/>
          </p:nvSpPr>
          <p:spPr>
            <a:xfrm>
              <a:off x="3660775" y="456425"/>
              <a:ext cx="175575" cy="120425"/>
            </a:xfrm>
            <a:custGeom>
              <a:avLst/>
              <a:gdLst/>
              <a:ahLst/>
              <a:cxnLst/>
              <a:rect l="l" t="t" r="r" b="b"/>
              <a:pathLst>
                <a:path w="7023" h="4817" extrusionOk="0">
                  <a:moveTo>
                    <a:pt x="7023" y="1"/>
                  </a:moveTo>
                  <a:cubicBezTo>
                    <a:pt x="7022" y="1"/>
                    <a:pt x="1373" y="2090"/>
                    <a:pt x="777" y="2487"/>
                  </a:cubicBezTo>
                  <a:cubicBezTo>
                    <a:pt x="180" y="2865"/>
                    <a:pt x="1" y="3661"/>
                    <a:pt x="379" y="4258"/>
                  </a:cubicBezTo>
                  <a:cubicBezTo>
                    <a:pt x="621" y="4614"/>
                    <a:pt x="1033" y="4816"/>
                    <a:pt x="1456" y="4816"/>
                  </a:cubicBezTo>
                  <a:cubicBezTo>
                    <a:pt x="1693" y="4816"/>
                    <a:pt x="1934" y="4752"/>
                    <a:pt x="2149" y="4616"/>
                  </a:cubicBezTo>
                  <a:cubicBezTo>
                    <a:pt x="2746" y="4258"/>
                    <a:pt x="7023" y="1"/>
                    <a:pt x="7023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769" name="Google Shape;1769;p22"/>
            <p:cNvSpPr/>
            <p:nvPr/>
          </p:nvSpPr>
          <p:spPr>
            <a:xfrm>
              <a:off x="3883075" y="305750"/>
              <a:ext cx="175075" cy="120875"/>
            </a:xfrm>
            <a:custGeom>
              <a:avLst/>
              <a:gdLst/>
              <a:ahLst/>
              <a:cxnLst/>
              <a:rect l="l" t="t" r="r" b="b"/>
              <a:pathLst>
                <a:path w="7003" h="4835" extrusionOk="0">
                  <a:moveTo>
                    <a:pt x="5549" y="0"/>
                  </a:moveTo>
                  <a:cubicBezTo>
                    <a:pt x="5315" y="0"/>
                    <a:pt x="5081" y="64"/>
                    <a:pt x="4874" y="199"/>
                  </a:cubicBezTo>
                  <a:cubicBezTo>
                    <a:pt x="4278" y="577"/>
                    <a:pt x="1" y="4834"/>
                    <a:pt x="1" y="4834"/>
                  </a:cubicBezTo>
                  <a:cubicBezTo>
                    <a:pt x="1" y="4834"/>
                    <a:pt x="5630" y="2746"/>
                    <a:pt x="6247" y="2348"/>
                  </a:cubicBezTo>
                  <a:cubicBezTo>
                    <a:pt x="6824" y="1970"/>
                    <a:pt x="7003" y="1174"/>
                    <a:pt x="6645" y="577"/>
                  </a:cubicBezTo>
                  <a:cubicBezTo>
                    <a:pt x="6389" y="207"/>
                    <a:pt x="5969" y="0"/>
                    <a:pt x="5549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770" name="Google Shape;1770;p22"/>
            <p:cNvSpPr/>
            <p:nvPr/>
          </p:nvSpPr>
          <p:spPr>
            <a:xfrm>
              <a:off x="3886075" y="447475"/>
              <a:ext cx="195950" cy="67350"/>
            </a:xfrm>
            <a:custGeom>
              <a:avLst/>
              <a:gdLst/>
              <a:ahLst/>
              <a:cxnLst/>
              <a:rect l="l" t="t" r="r" b="b"/>
              <a:pathLst>
                <a:path w="7838" h="2694" extrusionOk="0">
                  <a:moveTo>
                    <a:pt x="0" y="1"/>
                  </a:moveTo>
                  <a:cubicBezTo>
                    <a:pt x="0" y="1"/>
                    <a:pt x="5471" y="2527"/>
                    <a:pt x="6167" y="2666"/>
                  </a:cubicBezTo>
                  <a:cubicBezTo>
                    <a:pt x="6257" y="2684"/>
                    <a:pt x="6346" y="2693"/>
                    <a:pt x="6435" y="2693"/>
                  </a:cubicBezTo>
                  <a:cubicBezTo>
                    <a:pt x="7029" y="2693"/>
                    <a:pt x="7557" y="2298"/>
                    <a:pt x="7679" y="1692"/>
                  </a:cubicBezTo>
                  <a:cubicBezTo>
                    <a:pt x="7838" y="995"/>
                    <a:pt x="7420" y="339"/>
                    <a:pt x="6724" y="180"/>
                  </a:cubicBezTo>
                  <a:cubicBezTo>
                    <a:pt x="6028" y="21"/>
                    <a:pt x="0" y="1"/>
                    <a:pt x="0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771" name="Google Shape;1771;p22"/>
            <p:cNvSpPr/>
            <p:nvPr/>
          </p:nvSpPr>
          <p:spPr>
            <a:xfrm>
              <a:off x="3636900" y="368075"/>
              <a:ext cx="195975" cy="67000"/>
            </a:xfrm>
            <a:custGeom>
              <a:avLst/>
              <a:gdLst/>
              <a:ahLst/>
              <a:cxnLst/>
              <a:rect l="l" t="t" r="r" b="b"/>
              <a:pathLst>
                <a:path w="7839" h="2680" extrusionOk="0">
                  <a:moveTo>
                    <a:pt x="1357" y="0"/>
                  </a:moveTo>
                  <a:cubicBezTo>
                    <a:pt x="778" y="0"/>
                    <a:pt x="276" y="392"/>
                    <a:pt x="140" y="989"/>
                  </a:cubicBezTo>
                  <a:cubicBezTo>
                    <a:pt x="1" y="1685"/>
                    <a:pt x="419" y="2361"/>
                    <a:pt x="1115" y="2520"/>
                  </a:cubicBezTo>
                  <a:cubicBezTo>
                    <a:pt x="1811" y="2660"/>
                    <a:pt x="7839" y="2680"/>
                    <a:pt x="7839" y="2680"/>
                  </a:cubicBezTo>
                  <a:cubicBezTo>
                    <a:pt x="7839" y="2680"/>
                    <a:pt x="2368" y="173"/>
                    <a:pt x="1652" y="34"/>
                  </a:cubicBezTo>
                  <a:cubicBezTo>
                    <a:pt x="1552" y="11"/>
                    <a:pt x="1453" y="0"/>
                    <a:pt x="1357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772" name="Google Shape;1772;p22"/>
            <p:cNvSpPr/>
            <p:nvPr/>
          </p:nvSpPr>
          <p:spPr>
            <a:xfrm>
              <a:off x="3713500" y="464400"/>
              <a:ext cx="130325" cy="166675"/>
            </a:xfrm>
            <a:custGeom>
              <a:avLst/>
              <a:gdLst/>
              <a:ahLst/>
              <a:cxnLst/>
              <a:rect l="l" t="t" r="r" b="b"/>
              <a:pathLst>
                <a:path w="5213" h="6667" extrusionOk="0">
                  <a:moveTo>
                    <a:pt x="5212" y="0"/>
                  </a:moveTo>
                  <a:cubicBezTo>
                    <a:pt x="5212" y="1"/>
                    <a:pt x="816" y="4098"/>
                    <a:pt x="398" y="4675"/>
                  </a:cubicBezTo>
                  <a:cubicBezTo>
                    <a:pt x="0" y="5252"/>
                    <a:pt x="140" y="6048"/>
                    <a:pt x="716" y="6445"/>
                  </a:cubicBezTo>
                  <a:cubicBezTo>
                    <a:pt x="934" y="6596"/>
                    <a:pt x="1180" y="6666"/>
                    <a:pt x="1425" y="6666"/>
                  </a:cubicBezTo>
                  <a:cubicBezTo>
                    <a:pt x="1828" y="6666"/>
                    <a:pt x="2227" y="6474"/>
                    <a:pt x="2487" y="6127"/>
                  </a:cubicBezTo>
                  <a:cubicBezTo>
                    <a:pt x="2885" y="5550"/>
                    <a:pt x="5212" y="1"/>
                    <a:pt x="5212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773" name="Google Shape;1773;p22"/>
            <p:cNvSpPr/>
            <p:nvPr/>
          </p:nvSpPr>
          <p:spPr>
            <a:xfrm>
              <a:off x="3875625" y="251850"/>
              <a:ext cx="130325" cy="166825"/>
            </a:xfrm>
            <a:custGeom>
              <a:avLst/>
              <a:gdLst/>
              <a:ahLst/>
              <a:cxnLst/>
              <a:rect l="l" t="t" r="r" b="b"/>
              <a:pathLst>
                <a:path w="5213" h="6673" extrusionOk="0">
                  <a:moveTo>
                    <a:pt x="3770" y="0"/>
                  </a:moveTo>
                  <a:cubicBezTo>
                    <a:pt x="3367" y="0"/>
                    <a:pt x="2971" y="190"/>
                    <a:pt x="2726" y="545"/>
                  </a:cubicBezTo>
                  <a:cubicBezTo>
                    <a:pt x="2328" y="1122"/>
                    <a:pt x="0" y="6672"/>
                    <a:pt x="0" y="6672"/>
                  </a:cubicBezTo>
                  <a:cubicBezTo>
                    <a:pt x="0" y="6672"/>
                    <a:pt x="4397" y="2554"/>
                    <a:pt x="4814" y="1977"/>
                  </a:cubicBezTo>
                  <a:cubicBezTo>
                    <a:pt x="5212" y="1420"/>
                    <a:pt x="5073" y="625"/>
                    <a:pt x="4496" y="227"/>
                  </a:cubicBezTo>
                  <a:cubicBezTo>
                    <a:pt x="4275" y="74"/>
                    <a:pt x="4021" y="0"/>
                    <a:pt x="3770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774" name="Google Shape;1774;p22"/>
            <p:cNvSpPr/>
            <p:nvPr/>
          </p:nvSpPr>
          <p:spPr>
            <a:xfrm>
              <a:off x="3858700" y="468875"/>
              <a:ext cx="68175" cy="193600"/>
            </a:xfrm>
            <a:custGeom>
              <a:avLst/>
              <a:gdLst/>
              <a:ahLst/>
              <a:cxnLst/>
              <a:rect l="l" t="t" r="r" b="b"/>
              <a:pathLst>
                <a:path w="2727" h="7744" extrusionOk="0">
                  <a:moveTo>
                    <a:pt x="220" y="0"/>
                  </a:moveTo>
                  <a:cubicBezTo>
                    <a:pt x="220" y="0"/>
                    <a:pt x="1" y="6008"/>
                    <a:pt x="120" y="6704"/>
                  </a:cubicBezTo>
                  <a:cubicBezTo>
                    <a:pt x="243" y="7316"/>
                    <a:pt x="749" y="7744"/>
                    <a:pt x="1343" y="7744"/>
                  </a:cubicBezTo>
                  <a:cubicBezTo>
                    <a:pt x="1425" y="7744"/>
                    <a:pt x="1508" y="7735"/>
                    <a:pt x="1592" y="7719"/>
                  </a:cubicBezTo>
                  <a:cubicBezTo>
                    <a:pt x="2289" y="7599"/>
                    <a:pt x="2726" y="6963"/>
                    <a:pt x="2647" y="6266"/>
                  </a:cubicBezTo>
                  <a:cubicBezTo>
                    <a:pt x="2507" y="5570"/>
                    <a:pt x="220" y="0"/>
                    <a:pt x="220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775" name="Google Shape;1775;p22"/>
            <p:cNvSpPr/>
            <p:nvPr/>
          </p:nvSpPr>
          <p:spPr>
            <a:xfrm>
              <a:off x="3791575" y="220225"/>
              <a:ext cx="69150" cy="193975"/>
            </a:xfrm>
            <a:custGeom>
              <a:avLst/>
              <a:gdLst/>
              <a:ahLst/>
              <a:cxnLst/>
              <a:rect l="l" t="t" r="r" b="b"/>
              <a:pathLst>
                <a:path w="2766" h="7759" extrusionOk="0">
                  <a:moveTo>
                    <a:pt x="1402" y="0"/>
                  </a:moveTo>
                  <a:cubicBezTo>
                    <a:pt x="1327" y="0"/>
                    <a:pt x="1251" y="7"/>
                    <a:pt x="1174" y="20"/>
                  </a:cubicBezTo>
                  <a:cubicBezTo>
                    <a:pt x="438" y="139"/>
                    <a:pt x="0" y="796"/>
                    <a:pt x="120" y="1492"/>
                  </a:cubicBezTo>
                  <a:cubicBezTo>
                    <a:pt x="259" y="2188"/>
                    <a:pt x="2547" y="7758"/>
                    <a:pt x="2547" y="7758"/>
                  </a:cubicBezTo>
                  <a:cubicBezTo>
                    <a:pt x="2547" y="7758"/>
                    <a:pt x="2766" y="1731"/>
                    <a:pt x="2646" y="1034"/>
                  </a:cubicBezTo>
                  <a:cubicBezTo>
                    <a:pt x="2522" y="415"/>
                    <a:pt x="2005" y="0"/>
                    <a:pt x="1402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776" name="Google Shape;1776;p22"/>
            <p:cNvSpPr/>
            <p:nvPr/>
          </p:nvSpPr>
          <p:spPr>
            <a:xfrm>
              <a:off x="3635425" y="442425"/>
              <a:ext cx="196450" cy="64250"/>
            </a:xfrm>
            <a:custGeom>
              <a:avLst/>
              <a:gdLst/>
              <a:ahLst/>
              <a:cxnLst/>
              <a:rect l="l" t="t" r="r" b="b"/>
              <a:pathLst>
                <a:path w="7858" h="2570" extrusionOk="0">
                  <a:moveTo>
                    <a:pt x="2308" y="0"/>
                  </a:moveTo>
                  <a:cubicBezTo>
                    <a:pt x="1739" y="0"/>
                    <a:pt x="1311" y="12"/>
                    <a:pt x="1154" y="44"/>
                  </a:cubicBezTo>
                  <a:cubicBezTo>
                    <a:pt x="458" y="163"/>
                    <a:pt x="0" y="800"/>
                    <a:pt x="120" y="1496"/>
                  </a:cubicBezTo>
                  <a:cubicBezTo>
                    <a:pt x="243" y="2151"/>
                    <a:pt x="793" y="2570"/>
                    <a:pt x="1375" y="2570"/>
                  </a:cubicBezTo>
                  <a:cubicBezTo>
                    <a:pt x="1447" y="2570"/>
                    <a:pt x="1519" y="2563"/>
                    <a:pt x="1592" y="2550"/>
                  </a:cubicBezTo>
                  <a:cubicBezTo>
                    <a:pt x="2288" y="2431"/>
                    <a:pt x="7858" y="143"/>
                    <a:pt x="7858" y="143"/>
                  </a:cubicBezTo>
                  <a:cubicBezTo>
                    <a:pt x="7858" y="143"/>
                    <a:pt x="4257" y="0"/>
                    <a:pt x="2308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777" name="Google Shape;1777;p22"/>
            <p:cNvSpPr/>
            <p:nvPr/>
          </p:nvSpPr>
          <p:spPr>
            <a:xfrm>
              <a:off x="3886550" y="376375"/>
              <a:ext cx="196475" cy="64075"/>
            </a:xfrm>
            <a:custGeom>
              <a:avLst/>
              <a:gdLst/>
              <a:ahLst/>
              <a:cxnLst/>
              <a:rect l="l" t="t" r="r" b="b"/>
              <a:pathLst>
                <a:path w="7859" h="2563" extrusionOk="0">
                  <a:moveTo>
                    <a:pt x="6495" y="1"/>
                  </a:moveTo>
                  <a:cubicBezTo>
                    <a:pt x="6420" y="1"/>
                    <a:pt x="6344" y="7"/>
                    <a:pt x="6267" y="20"/>
                  </a:cubicBezTo>
                  <a:cubicBezTo>
                    <a:pt x="5571" y="139"/>
                    <a:pt x="1" y="2427"/>
                    <a:pt x="1" y="2427"/>
                  </a:cubicBezTo>
                  <a:cubicBezTo>
                    <a:pt x="1" y="2427"/>
                    <a:pt x="3722" y="2562"/>
                    <a:pt x="5654" y="2562"/>
                  </a:cubicBezTo>
                  <a:cubicBezTo>
                    <a:pt x="6182" y="2562"/>
                    <a:pt x="6576" y="2552"/>
                    <a:pt x="6725" y="2527"/>
                  </a:cubicBezTo>
                  <a:cubicBezTo>
                    <a:pt x="7421" y="2407"/>
                    <a:pt x="7859" y="1751"/>
                    <a:pt x="7739" y="1054"/>
                  </a:cubicBezTo>
                  <a:cubicBezTo>
                    <a:pt x="7633" y="417"/>
                    <a:pt x="7102" y="1"/>
                    <a:pt x="6495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778" name="Google Shape;1778;p22"/>
            <p:cNvSpPr/>
            <p:nvPr/>
          </p:nvSpPr>
          <p:spPr>
            <a:xfrm>
              <a:off x="3882575" y="456925"/>
              <a:ext cx="170625" cy="126500"/>
            </a:xfrm>
            <a:custGeom>
              <a:avLst/>
              <a:gdLst/>
              <a:ahLst/>
              <a:cxnLst/>
              <a:rect l="l" t="t" r="r" b="b"/>
              <a:pathLst>
                <a:path w="6825" h="5060" extrusionOk="0">
                  <a:moveTo>
                    <a:pt x="1" y="1"/>
                  </a:moveTo>
                  <a:cubicBezTo>
                    <a:pt x="1" y="1"/>
                    <a:pt x="4099" y="4437"/>
                    <a:pt x="4676" y="4835"/>
                  </a:cubicBezTo>
                  <a:cubicBezTo>
                    <a:pt x="4888" y="4986"/>
                    <a:pt x="5135" y="5060"/>
                    <a:pt x="5381" y="5060"/>
                  </a:cubicBezTo>
                  <a:cubicBezTo>
                    <a:pt x="5781" y="5060"/>
                    <a:pt x="6180" y="4866"/>
                    <a:pt x="6426" y="4497"/>
                  </a:cubicBezTo>
                  <a:cubicBezTo>
                    <a:pt x="6824" y="3940"/>
                    <a:pt x="6685" y="3164"/>
                    <a:pt x="6108" y="2746"/>
                  </a:cubicBezTo>
                  <a:cubicBezTo>
                    <a:pt x="5531" y="2348"/>
                    <a:pt x="1" y="1"/>
                    <a:pt x="1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779" name="Google Shape;1779;p22"/>
            <p:cNvSpPr/>
            <p:nvPr/>
          </p:nvSpPr>
          <p:spPr>
            <a:xfrm>
              <a:off x="3665250" y="299725"/>
              <a:ext cx="171100" cy="126400"/>
            </a:xfrm>
            <a:custGeom>
              <a:avLst/>
              <a:gdLst/>
              <a:ahLst/>
              <a:cxnLst/>
              <a:rect l="l" t="t" r="r" b="b"/>
              <a:pathLst>
                <a:path w="6844" h="5056" extrusionOk="0">
                  <a:moveTo>
                    <a:pt x="1455" y="1"/>
                  </a:moveTo>
                  <a:cubicBezTo>
                    <a:pt x="1048" y="1"/>
                    <a:pt x="646" y="193"/>
                    <a:pt x="399" y="540"/>
                  </a:cubicBezTo>
                  <a:cubicBezTo>
                    <a:pt x="1" y="1117"/>
                    <a:pt x="160" y="1912"/>
                    <a:pt x="737" y="2310"/>
                  </a:cubicBezTo>
                  <a:cubicBezTo>
                    <a:pt x="1294" y="2708"/>
                    <a:pt x="6844" y="5055"/>
                    <a:pt x="6844" y="5055"/>
                  </a:cubicBezTo>
                  <a:cubicBezTo>
                    <a:pt x="6844" y="5055"/>
                    <a:pt x="2746" y="639"/>
                    <a:pt x="2169" y="222"/>
                  </a:cubicBezTo>
                  <a:cubicBezTo>
                    <a:pt x="1951" y="71"/>
                    <a:pt x="1702" y="1"/>
                    <a:pt x="1455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780" name="Google Shape;1780;p22"/>
            <p:cNvSpPr/>
            <p:nvPr/>
          </p:nvSpPr>
          <p:spPr>
            <a:xfrm>
              <a:off x="3793075" y="382575"/>
              <a:ext cx="133300" cy="117275"/>
            </a:xfrm>
            <a:custGeom>
              <a:avLst/>
              <a:gdLst/>
              <a:ahLst/>
              <a:cxnLst/>
              <a:rect l="l" t="t" r="r" b="b"/>
              <a:pathLst>
                <a:path w="5332" h="4691" extrusionOk="0">
                  <a:moveTo>
                    <a:pt x="2669" y="0"/>
                  </a:moveTo>
                  <a:cubicBezTo>
                    <a:pt x="2240" y="0"/>
                    <a:pt x="1804" y="119"/>
                    <a:pt x="1413" y="369"/>
                  </a:cubicBezTo>
                  <a:cubicBezTo>
                    <a:pt x="318" y="1065"/>
                    <a:pt x="0" y="2497"/>
                    <a:pt x="696" y="3591"/>
                  </a:cubicBezTo>
                  <a:cubicBezTo>
                    <a:pt x="1134" y="4299"/>
                    <a:pt x="1896" y="4690"/>
                    <a:pt x="2675" y="4690"/>
                  </a:cubicBezTo>
                  <a:cubicBezTo>
                    <a:pt x="3101" y="4690"/>
                    <a:pt x="3532" y="4574"/>
                    <a:pt x="3919" y="4328"/>
                  </a:cubicBezTo>
                  <a:cubicBezTo>
                    <a:pt x="5013" y="3631"/>
                    <a:pt x="5331" y="2179"/>
                    <a:pt x="4635" y="1085"/>
                  </a:cubicBezTo>
                  <a:cubicBezTo>
                    <a:pt x="4188" y="383"/>
                    <a:pt x="3438" y="0"/>
                    <a:pt x="2669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781" name="Google Shape;1781;p22"/>
            <p:cNvSpPr/>
            <p:nvPr/>
          </p:nvSpPr>
          <p:spPr>
            <a:xfrm>
              <a:off x="4119300" y="154075"/>
              <a:ext cx="281525" cy="399950"/>
            </a:xfrm>
            <a:custGeom>
              <a:avLst/>
              <a:gdLst/>
              <a:ahLst/>
              <a:cxnLst/>
              <a:rect l="l" t="t" r="r" b="b"/>
              <a:pathLst>
                <a:path w="11261" h="15998" extrusionOk="0">
                  <a:moveTo>
                    <a:pt x="11260" y="0"/>
                  </a:moveTo>
                  <a:lnTo>
                    <a:pt x="11260" y="0"/>
                  </a:lnTo>
                  <a:cubicBezTo>
                    <a:pt x="8177" y="1552"/>
                    <a:pt x="5372" y="3143"/>
                    <a:pt x="3124" y="5849"/>
                  </a:cubicBezTo>
                  <a:cubicBezTo>
                    <a:pt x="1353" y="7957"/>
                    <a:pt x="120" y="10603"/>
                    <a:pt x="21" y="13368"/>
                  </a:cubicBezTo>
                  <a:cubicBezTo>
                    <a:pt x="1" y="14025"/>
                    <a:pt x="41" y="14721"/>
                    <a:pt x="419" y="15298"/>
                  </a:cubicBezTo>
                  <a:cubicBezTo>
                    <a:pt x="696" y="15706"/>
                    <a:pt x="1188" y="15997"/>
                    <a:pt x="1666" y="15997"/>
                  </a:cubicBezTo>
                  <a:cubicBezTo>
                    <a:pt x="1839" y="15997"/>
                    <a:pt x="2010" y="15959"/>
                    <a:pt x="2169" y="15875"/>
                  </a:cubicBezTo>
                  <a:cubicBezTo>
                    <a:pt x="2487" y="15695"/>
                    <a:pt x="2686" y="15377"/>
                    <a:pt x="2865" y="15079"/>
                  </a:cubicBezTo>
                  <a:cubicBezTo>
                    <a:pt x="4775" y="11697"/>
                    <a:pt x="4695" y="7420"/>
                    <a:pt x="6864" y="4178"/>
                  </a:cubicBezTo>
                  <a:cubicBezTo>
                    <a:pt x="7998" y="2467"/>
                    <a:pt x="9669" y="1253"/>
                    <a:pt x="11260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782" name="Google Shape;1782;p22"/>
            <p:cNvSpPr/>
            <p:nvPr/>
          </p:nvSpPr>
          <p:spPr>
            <a:xfrm>
              <a:off x="4182475" y="143125"/>
              <a:ext cx="238725" cy="251675"/>
            </a:xfrm>
            <a:custGeom>
              <a:avLst/>
              <a:gdLst/>
              <a:ahLst/>
              <a:cxnLst/>
              <a:rect l="l" t="t" r="r" b="b"/>
              <a:pathLst>
                <a:path w="9549" h="10067" extrusionOk="0">
                  <a:moveTo>
                    <a:pt x="9549" y="0"/>
                  </a:moveTo>
                  <a:cubicBezTo>
                    <a:pt x="5630" y="1453"/>
                    <a:pt x="2347" y="4576"/>
                    <a:pt x="637" y="8395"/>
                  </a:cubicBezTo>
                  <a:cubicBezTo>
                    <a:pt x="438" y="8873"/>
                    <a:pt x="159" y="9569"/>
                    <a:pt x="0" y="10066"/>
                  </a:cubicBezTo>
                  <a:cubicBezTo>
                    <a:pt x="199" y="9589"/>
                    <a:pt x="537" y="8893"/>
                    <a:pt x="776" y="8455"/>
                  </a:cubicBezTo>
                  <a:cubicBezTo>
                    <a:pt x="2686" y="4775"/>
                    <a:pt x="5849" y="1811"/>
                    <a:pt x="95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783" name="Google Shape;1783;p22"/>
            <p:cNvSpPr/>
            <p:nvPr/>
          </p:nvSpPr>
          <p:spPr>
            <a:xfrm>
              <a:off x="3937300" y="69650"/>
              <a:ext cx="472475" cy="140675"/>
            </a:xfrm>
            <a:custGeom>
              <a:avLst/>
              <a:gdLst/>
              <a:ahLst/>
              <a:cxnLst/>
              <a:rect l="l" t="t" r="r" b="b"/>
              <a:pathLst>
                <a:path w="18899" h="5627" extrusionOk="0">
                  <a:moveTo>
                    <a:pt x="1338" y="0"/>
                  </a:moveTo>
                  <a:cubicBezTo>
                    <a:pt x="1154" y="0"/>
                    <a:pt x="975" y="25"/>
                    <a:pt x="816" y="95"/>
                  </a:cubicBezTo>
                  <a:cubicBezTo>
                    <a:pt x="219" y="373"/>
                    <a:pt x="0" y="1169"/>
                    <a:pt x="199" y="1825"/>
                  </a:cubicBezTo>
                  <a:cubicBezTo>
                    <a:pt x="398" y="2462"/>
                    <a:pt x="895" y="2939"/>
                    <a:pt x="1432" y="3337"/>
                  </a:cubicBezTo>
                  <a:cubicBezTo>
                    <a:pt x="3581" y="4925"/>
                    <a:pt x="6332" y="5627"/>
                    <a:pt x="9027" y="5627"/>
                  </a:cubicBezTo>
                  <a:cubicBezTo>
                    <a:pt x="9101" y="5627"/>
                    <a:pt x="9176" y="5626"/>
                    <a:pt x="9250" y="5625"/>
                  </a:cubicBezTo>
                  <a:cubicBezTo>
                    <a:pt x="12771" y="5565"/>
                    <a:pt x="15775" y="4372"/>
                    <a:pt x="18898" y="2939"/>
                  </a:cubicBezTo>
                  <a:lnTo>
                    <a:pt x="18898" y="2939"/>
                  </a:lnTo>
                  <a:cubicBezTo>
                    <a:pt x="17185" y="3351"/>
                    <a:pt x="15486" y="3791"/>
                    <a:pt x="13726" y="3791"/>
                  </a:cubicBezTo>
                  <a:cubicBezTo>
                    <a:pt x="13443" y="3791"/>
                    <a:pt x="13158" y="3780"/>
                    <a:pt x="12871" y="3755"/>
                  </a:cubicBezTo>
                  <a:cubicBezTo>
                    <a:pt x="9011" y="3417"/>
                    <a:pt x="5709" y="672"/>
                    <a:pt x="1890" y="55"/>
                  </a:cubicBezTo>
                  <a:cubicBezTo>
                    <a:pt x="1711" y="25"/>
                    <a:pt x="1522" y="0"/>
                    <a:pt x="1338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784" name="Google Shape;1784;p22"/>
            <p:cNvSpPr/>
            <p:nvPr/>
          </p:nvSpPr>
          <p:spPr>
            <a:xfrm>
              <a:off x="4085500" y="134175"/>
              <a:ext cx="345650" cy="55525"/>
            </a:xfrm>
            <a:custGeom>
              <a:avLst/>
              <a:gdLst/>
              <a:ahLst/>
              <a:cxnLst/>
              <a:rect l="l" t="t" r="r" b="b"/>
              <a:pathLst>
                <a:path w="13826" h="2221" extrusionOk="0">
                  <a:moveTo>
                    <a:pt x="13825" y="0"/>
                  </a:moveTo>
                  <a:lnTo>
                    <a:pt x="13825" y="0"/>
                  </a:lnTo>
                  <a:cubicBezTo>
                    <a:pt x="11191" y="1254"/>
                    <a:pt x="8267" y="1910"/>
                    <a:pt x="5343" y="1910"/>
                  </a:cubicBezTo>
                  <a:cubicBezTo>
                    <a:pt x="4139" y="1910"/>
                    <a:pt x="2935" y="1798"/>
                    <a:pt x="1751" y="1572"/>
                  </a:cubicBezTo>
                  <a:cubicBezTo>
                    <a:pt x="1214" y="1472"/>
                    <a:pt x="497" y="1274"/>
                    <a:pt x="0" y="1154"/>
                  </a:cubicBezTo>
                  <a:lnTo>
                    <a:pt x="0" y="1154"/>
                  </a:lnTo>
                  <a:cubicBezTo>
                    <a:pt x="477" y="1353"/>
                    <a:pt x="1194" y="1572"/>
                    <a:pt x="1691" y="1731"/>
                  </a:cubicBezTo>
                  <a:cubicBezTo>
                    <a:pt x="2977" y="2059"/>
                    <a:pt x="4305" y="2221"/>
                    <a:pt x="5633" y="2221"/>
                  </a:cubicBezTo>
                  <a:cubicBezTo>
                    <a:pt x="8498" y="2221"/>
                    <a:pt x="11366" y="1468"/>
                    <a:pt x="138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sp>
        <p:nvSpPr>
          <p:cNvPr id="1785" name="Google Shape;1785;p22"/>
          <p:cNvSpPr txBox="1">
            <a:spLocks noGrp="1"/>
          </p:cNvSpPr>
          <p:nvPr>
            <p:ph type="title"/>
          </p:nvPr>
        </p:nvSpPr>
        <p:spPr>
          <a:xfrm>
            <a:off x="960000" y="593367"/>
            <a:ext cx="102720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3500"/>
              <a:buNone/>
              <a:defRPr sz="4000"/>
            </a:lvl1pPr>
            <a:lvl2pPr lvl="1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9pPr>
          </a:lstStyle>
          <a:p>
            <a:endParaRPr/>
          </a:p>
        </p:txBody>
      </p:sp>
      <p:sp>
        <p:nvSpPr>
          <p:cNvPr id="1786" name="Google Shape;1786;p22"/>
          <p:cNvSpPr txBox="1">
            <a:spLocks noGrp="1"/>
          </p:cNvSpPr>
          <p:nvPr>
            <p:ph type="subTitle" idx="1"/>
          </p:nvPr>
        </p:nvSpPr>
        <p:spPr>
          <a:xfrm>
            <a:off x="960000" y="2865601"/>
            <a:ext cx="3073600" cy="847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787" name="Google Shape;1787;p22"/>
          <p:cNvSpPr txBox="1">
            <a:spLocks noGrp="1"/>
          </p:cNvSpPr>
          <p:nvPr>
            <p:ph type="subTitle" idx="2"/>
          </p:nvPr>
        </p:nvSpPr>
        <p:spPr>
          <a:xfrm>
            <a:off x="4559233" y="2865601"/>
            <a:ext cx="3073600" cy="847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788" name="Google Shape;1788;p22"/>
          <p:cNvSpPr txBox="1">
            <a:spLocks noGrp="1"/>
          </p:cNvSpPr>
          <p:nvPr>
            <p:ph type="subTitle" idx="3"/>
          </p:nvPr>
        </p:nvSpPr>
        <p:spPr>
          <a:xfrm>
            <a:off x="960000" y="4772567"/>
            <a:ext cx="3073600" cy="847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789" name="Google Shape;1789;p22"/>
          <p:cNvSpPr txBox="1">
            <a:spLocks noGrp="1"/>
          </p:cNvSpPr>
          <p:nvPr>
            <p:ph type="subTitle" idx="4"/>
          </p:nvPr>
        </p:nvSpPr>
        <p:spPr>
          <a:xfrm>
            <a:off x="4559233" y="4772567"/>
            <a:ext cx="3073600" cy="847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790" name="Google Shape;1790;p22"/>
          <p:cNvSpPr txBox="1">
            <a:spLocks noGrp="1"/>
          </p:cNvSpPr>
          <p:nvPr>
            <p:ph type="subTitle" idx="5"/>
          </p:nvPr>
        </p:nvSpPr>
        <p:spPr>
          <a:xfrm>
            <a:off x="8158467" y="2865601"/>
            <a:ext cx="3073600" cy="847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791" name="Google Shape;1791;p22"/>
          <p:cNvSpPr txBox="1">
            <a:spLocks noGrp="1"/>
          </p:cNvSpPr>
          <p:nvPr>
            <p:ph type="subTitle" idx="6"/>
          </p:nvPr>
        </p:nvSpPr>
        <p:spPr>
          <a:xfrm>
            <a:off x="8158467" y="4772567"/>
            <a:ext cx="3073600" cy="847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792" name="Google Shape;1792;p22"/>
          <p:cNvSpPr txBox="1">
            <a:spLocks noGrp="1"/>
          </p:cNvSpPr>
          <p:nvPr>
            <p:ph type="subTitle" idx="7"/>
          </p:nvPr>
        </p:nvSpPr>
        <p:spPr>
          <a:xfrm>
            <a:off x="961393" y="2208800"/>
            <a:ext cx="3070800" cy="656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3200" b="1">
                <a:solidFill>
                  <a:schemeClr val="dk1"/>
                </a:solidFill>
                <a:latin typeface="Encode Sans Expanded"/>
                <a:ea typeface="Encode Sans Expanded"/>
                <a:cs typeface="Encode Sans Expanded"/>
                <a:sym typeface="Encode Sans Expanded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3200" b="1">
                <a:latin typeface="DM Sans"/>
                <a:ea typeface="DM Sans"/>
                <a:cs typeface="DM Sans"/>
                <a:sym typeface="DM Sans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3200" b="1">
                <a:latin typeface="DM Sans"/>
                <a:ea typeface="DM Sans"/>
                <a:cs typeface="DM Sans"/>
                <a:sym typeface="DM Sans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3200" b="1">
                <a:latin typeface="DM Sans"/>
                <a:ea typeface="DM Sans"/>
                <a:cs typeface="DM Sans"/>
                <a:sym typeface="DM Sans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3200" b="1">
                <a:latin typeface="DM Sans"/>
                <a:ea typeface="DM Sans"/>
                <a:cs typeface="DM Sans"/>
                <a:sym typeface="DM Sans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3200" b="1">
                <a:latin typeface="DM Sans"/>
                <a:ea typeface="DM Sans"/>
                <a:cs typeface="DM Sans"/>
                <a:sym typeface="DM Sans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3200" b="1">
                <a:latin typeface="DM Sans"/>
                <a:ea typeface="DM Sans"/>
                <a:cs typeface="DM Sans"/>
                <a:sym typeface="DM Sans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3200" b="1">
                <a:latin typeface="DM Sans"/>
                <a:ea typeface="DM Sans"/>
                <a:cs typeface="DM Sans"/>
                <a:sym typeface="DM Sans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3200" b="1">
                <a:latin typeface="DM Sans"/>
                <a:ea typeface="DM Sans"/>
                <a:cs typeface="DM Sans"/>
                <a:sym typeface="DM Sans"/>
              </a:defRPr>
            </a:lvl9pPr>
          </a:lstStyle>
          <a:p>
            <a:endParaRPr/>
          </a:p>
        </p:txBody>
      </p:sp>
      <p:sp>
        <p:nvSpPr>
          <p:cNvPr id="1793" name="Google Shape;1793;p22"/>
          <p:cNvSpPr txBox="1">
            <a:spLocks noGrp="1"/>
          </p:cNvSpPr>
          <p:nvPr>
            <p:ph type="subTitle" idx="8"/>
          </p:nvPr>
        </p:nvSpPr>
        <p:spPr>
          <a:xfrm>
            <a:off x="4560627" y="2208800"/>
            <a:ext cx="3070800" cy="656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3200" b="1">
                <a:solidFill>
                  <a:schemeClr val="dk1"/>
                </a:solidFill>
                <a:latin typeface="Encode Sans Expanded"/>
                <a:ea typeface="Encode Sans Expanded"/>
                <a:cs typeface="Encode Sans Expanded"/>
                <a:sym typeface="Encode Sans Expanded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3200" b="1">
                <a:latin typeface="DM Sans"/>
                <a:ea typeface="DM Sans"/>
                <a:cs typeface="DM Sans"/>
                <a:sym typeface="DM Sans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3200" b="1">
                <a:latin typeface="DM Sans"/>
                <a:ea typeface="DM Sans"/>
                <a:cs typeface="DM Sans"/>
                <a:sym typeface="DM Sans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3200" b="1">
                <a:latin typeface="DM Sans"/>
                <a:ea typeface="DM Sans"/>
                <a:cs typeface="DM Sans"/>
                <a:sym typeface="DM Sans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3200" b="1">
                <a:latin typeface="DM Sans"/>
                <a:ea typeface="DM Sans"/>
                <a:cs typeface="DM Sans"/>
                <a:sym typeface="DM Sans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3200" b="1">
                <a:latin typeface="DM Sans"/>
                <a:ea typeface="DM Sans"/>
                <a:cs typeface="DM Sans"/>
                <a:sym typeface="DM Sans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3200" b="1">
                <a:latin typeface="DM Sans"/>
                <a:ea typeface="DM Sans"/>
                <a:cs typeface="DM Sans"/>
                <a:sym typeface="DM Sans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3200" b="1">
                <a:latin typeface="DM Sans"/>
                <a:ea typeface="DM Sans"/>
                <a:cs typeface="DM Sans"/>
                <a:sym typeface="DM Sans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3200" b="1">
                <a:latin typeface="DM Sans"/>
                <a:ea typeface="DM Sans"/>
                <a:cs typeface="DM Sans"/>
                <a:sym typeface="DM Sans"/>
              </a:defRPr>
            </a:lvl9pPr>
          </a:lstStyle>
          <a:p>
            <a:endParaRPr/>
          </a:p>
        </p:txBody>
      </p:sp>
      <p:sp>
        <p:nvSpPr>
          <p:cNvPr id="1794" name="Google Shape;1794;p22"/>
          <p:cNvSpPr txBox="1">
            <a:spLocks noGrp="1"/>
          </p:cNvSpPr>
          <p:nvPr>
            <p:ph type="subTitle" idx="9"/>
          </p:nvPr>
        </p:nvSpPr>
        <p:spPr>
          <a:xfrm>
            <a:off x="8159860" y="2208800"/>
            <a:ext cx="3070800" cy="656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3200" b="1">
                <a:solidFill>
                  <a:schemeClr val="dk1"/>
                </a:solidFill>
                <a:latin typeface="Encode Sans Expanded"/>
                <a:ea typeface="Encode Sans Expanded"/>
                <a:cs typeface="Encode Sans Expanded"/>
                <a:sym typeface="Encode Sans Expanded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3200" b="1">
                <a:latin typeface="DM Sans"/>
                <a:ea typeface="DM Sans"/>
                <a:cs typeface="DM Sans"/>
                <a:sym typeface="DM Sans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3200" b="1">
                <a:latin typeface="DM Sans"/>
                <a:ea typeface="DM Sans"/>
                <a:cs typeface="DM Sans"/>
                <a:sym typeface="DM Sans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3200" b="1">
                <a:latin typeface="DM Sans"/>
                <a:ea typeface="DM Sans"/>
                <a:cs typeface="DM Sans"/>
                <a:sym typeface="DM Sans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3200" b="1">
                <a:latin typeface="DM Sans"/>
                <a:ea typeface="DM Sans"/>
                <a:cs typeface="DM Sans"/>
                <a:sym typeface="DM Sans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3200" b="1">
                <a:latin typeface="DM Sans"/>
                <a:ea typeface="DM Sans"/>
                <a:cs typeface="DM Sans"/>
                <a:sym typeface="DM Sans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3200" b="1">
                <a:latin typeface="DM Sans"/>
                <a:ea typeface="DM Sans"/>
                <a:cs typeface="DM Sans"/>
                <a:sym typeface="DM Sans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3200" b="1">
                <a:latin typeface="DM Sans"/>
                <a:ea typeface="DM Sans"/>
                <a:cs typeface="DM Sans"/>
                <a:sym typeface="DM Sans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3200" b="1">
                <a:latin typeface="DM Sans"/>
                <a:ea typeface="DM Sans"/>
                <a:cs typeface="DM Sans"/>
                <a:sym typeface="DM Sans"/>
              </a:defRPr>
            </a:lvl9pPr>
          </a:lstStyle>
          <a:p>
            <a:endParaRPr/>
          </a:p>
        </p:txBody>
      </p:sp>
      <p:sp>
        <p:nvSpPr>
          <p:cNvPr id="1795" name="Google Shape;1795;p22"/>
          <p:cNvSpPr txBox="1">
            <a:spLocks noGrp="1"/>
          </p:cNvSpPr>
          <p:nvPr>
            <p:ph type="subTitle" idx="13"/>
          </p:nvPr>
        </p:nvSpPr>
        <p:spPr>
          <a:xfrm>
            <a:off x="961393" y="4115733"/>
            <a:ext cx="3070800" cy="656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3200" b="1">
                <a:solidFill>
                  <a:schemeClr val="dk1"/>
                </a:solidFill>
                <a:latin typeface="Encode Sans Expanded"/>
                <a:ea typeface="Encode Sans Expanded"/>
                <a:cs typeface="Encode Sans Expanded"/>
                <a:sym typeface="Encode Sans Expanded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3200" b="1">
                <a:latin typeface="DM Sans"/>
                <a:ea typeface="DM Sans"/>
                <a:cs typeface="DM Sans"/>
                <a:sym typeface="DM Sans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3200" b="1">
                <a:latin typeface="DM Sans"/>
                <a:ea typeface="DM Sans"/>
                <a:cs typeface="DM Sans"/>
                <a:sym typeface="DM Sans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3200" b="1">
                <a:latin typeface="DM Sans"/>
                <a:ea typeface="DM Sans"/>
                <a:cs typeface="DM Sans"/>
                <a:sym typeface="DM Sans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3200" b="1">
                <a:latin typeface="DM Sans"/>
                <a:ea typeface="DM Sans"/>
                <a:cs typeface="DM Sans"/>
                <a:sym typeface="DM Sans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3200" b="1">
                <a:latin typeface="DM Sans"/>
                <a:ea typeface="DM Sans"/>
                <a:cs typeface="DM Sans"/>
                <a:sym typeface="DM Sans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3200" b="1">
                <a:latin typeface="DM Sans"/>
                <a:ea typeface="DM Sans"/>
                <a:cs typeface="DM Sans"/>
                <a:sym typeface="DM Sans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3200" b="1">
                <a:latin typeface="DM Sans"/>
                <a:ea typeface="DM Sans"/>
                <a:cs typeface="DM Sans"/>
                <a:sym typeface="DM Sans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3200" b="1">
                <a:latin typeface="DM Sans"/>
                <a:ea typeface="DM Sans"/>
                <a:cs typeface="DM Sans"/>
                <a:sym typeface="DM Sans"/>
              </a:defRPr>
            </a:lvl9pPr>
          </a:lstStyle>
          <a:p>
            <a:endParaRPr/>
          </a:p>
        </p:txBody>
      </p:sp>
      <p:sp>
        <p:nvSpPr>
          <p:cNvPr id="1796" name="Google Shape;1796;p22"/>
          <p:cNvSpPr txBox="1">
            <a:spLocks noGrp="1"/>
          </p:cNvSpPr>
          <p:nvPr>
            <p:ph type="subTitle" idx="14"/>
          </p:nvPr>
        </p:nvSpPr>
        <p:spPr>
          <a:xfrm>
            <a:off x="4560627" y="4115733"/>
            <a:ext cx="3070800" cy="656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3200" b="1">
                <a:solidFill>
                  <a:schemeClr val="dk1"/>
                </a:solidFill>
                <a:latin typeface="Encode Sans Expanded"/>
                <a:ea typeface="Encode Sans Expanded"/>
                <a:cs typeface="Encode Sans Expanded"/>
                <a:sym typeface="Encode Sans Expanded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3200" b="1">
                <a:latin typeface="DM Sans"/>
                <a:ea typeface="DM Sans"/>
                <a:cs typeface="DM Sans"/>
                <a:sym typeface="DM Sans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3200" b="1">
                <a:latin typeface="DM Sans"/>
                <a:ea typeface="DM Sans"/>
                <a:cs typeface="DM Sans"/>
                <a:sym typeface="DM Sans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3200" b="1">
                <a:latin typeface="DM Sans"/>
                <a:ea typeface="DM Sans"/>
                <a:cs typeface="DM Sans"/>
                <a:sym typeface="DM Sans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3200" b="1">
                <a:latin typeface="DM Sans"/>
                <a:ea typeface="DM Sans"/>
                <a:cs typeface="DM Sans"/>
                <a:sym typeface="DM Sans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3200" b="1">
                <a:latin typeface="DM Sans"/>
                <a:ea typeface="DM Sans"/>
                <a:cs typeface="DM Sans"/>
                <a:sym typeface="DM Sans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3200" b="1">
                <a:latin typeface="DM Sans"/>
                <a:ea typeface="DM Sans"/>
                <a:cs typeface="DM Sans"/>
                <a:sym typeface="DM Sans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3200" b="1">
                <a:latin typeface="DM Sans"/>
                <a:ea typeface="DM Sans"/>
                <a:cs typeface="DM Sans"/>
                <a:sym typeface="DM Sans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3200" b="1">
                <a:latin typeface="DM Sans"/>
                <a:ea typeface="DM Sans"/>
                <a:cs typeface="DM Sans"/>
                <a:sym typeface="DM Sans"/>
              </a:defRPr>
            </a:lvl9pPr>
          </a:lstStyle>
          <a:p>
            <a:endParaRPr/>
          </a:p>
        </p:txBody>
      </p:sp>
      <p:sp>
        <p:nvSpPr>
          <p:cNvPr id="1797" name="Google Shape;1797;p22"/>
          <p:cNvSpPr txBox="1">
            <a:spLocks noGrp="1"/>
          </p:cNvSpPr>
          <p:nvPr>
            <p:ph type="subTitle" idx="15"/>
          </p:nvPr>
        </p:nvSpPr>
        <p:spPr>
          <a:xfrm>
            <a:off x="8159860" y="4115733"/>
            <a:ext cx="3070800" cy="656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3200" b="1">
                <a:solidFill>
                  <a:schemeClr val="dk1"/>
                </a:solidFill>
                <a:latin typeface="Encode Sans Expanded"/>
                <a:ea typeface="Encode Sans Expanded"/>
                <a:cs typeface="Encode Sans Expanded"/>
                <a:sym typeface="Encode Sans Expanded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3200" b="1">
                <a:latin typeface="DM Sans"/>
                <a:ea typeface="DM Sans"/>
                <a:cs typeface="DM Sans"/>
                <a:sym typeface="DM Sans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3200" b="1">
                <a:latin typeface="DM Sans"/>
                <a:ea typeface="DM Sans"/>
                <a:cs typeface="DM Sans"/>
                <a:sym typeface="DM Sans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3200" b="1">
                <a:latin typeface="DM Sans"/>
                <a:ea typeface="DM Sans"/>
                <a:cs typeface="DM Sans"/>
                <a:sym typeface="DM Sans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3200" b="1">
                <a:latin typeface="DM Sans"/>
                <a:ea typeface="DM Sans"/>
                <a:cs typeface="DM Sans"/>
                <a:sym typeface="DM Sans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3200" b="1">
                <a:latin typeface="DM Sans"/>
                <a:ea typeface="DM Sans"/>
                <a:cs typeface="DM Sans"/>
                <a:sym typeface="DM Sans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3200" b="1">
                <a:latin typeface="DM Sans"/>
                <a:ea typeface="DM Sans"/>
                <a:cs typeface="DM Sans"/>
                <a:sym typeface="DM Sans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3200" b="1">
                <a:latin typeface="DM Sans"/>
                <a:ea typeface="DM Sans"/>
                <a:cs typeface="DM Sans"/>
                <a:sym typeface="DM Sans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DM Sans"/>
              <a:buNone/>
              <a:defRPr sz="3200" b="1">
                <a:latin typeface="DM Sans"/>
                <a:ea typeface="DM Sans"/>
                <a:cs typeface="DM Sans"/>
                <a:sym typeface="DM Sans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634616546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Numbers and text">
  <p:cSld name="Numbers and text">
    <p:spTree>
      <p:nvGrpSpPr>
        <p:cNvPr id="1" name="Shape 179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9" name="Google Shape;1799;p23"/>
          <p:cNvSpPr/>
          <p:nvPr/>
        </p:nvSpPr>
        <p:spPr>
          <a:xfrm rot="-5400000">
            <a:off x="8776110" y="-1251487"/>
            <a:ext cx="4006580" cy="4886259"/>
          </a:xfrm>
          <a:custGeom>
            <a:avLst/>
            <a:gdLst/>
            <a:ahLst/>
            <a:cxnLst/>
            <a:rect l="l" t="t" r="r" b="b"/>
            <a:pathLst>
              <a:path w="99782" h="121690" extrusionOk="0">
                <a:moveTo>
                  <a:pt x="79254" y="1"/>
                </a:moveTo>
                <a:cubicBezTo>
                  <a:pt x="74898" y="1"/>
                  <a:pt x="70544" y="853"/>
                  <a:pt x="66541" y="2572"/>
                </a:cubicBezTo>
                <a:cubicBezTo>
                  <a:pt x="57510" y="6431"/>
                  <a:pt x="50448" y="14627"/>
                  <a:pt x="47962" y="24155"/>
                </a:cubicBezTo>
                <a:cubicBezTo>
                  <a:pt x="45734" y="32709"/>
                  <a:pt x="47066" y="41740"/>
                  <a:pt x="46231" y="50533"/>
                </a:cubicBezTo>
                <a:cubicBezTo>
                  <a:pt x="45376" y="59346"/>
                  <a:pt x="41278" y="68934"/>
                  <a:pt x="32883" y="71699"/>
                </a:cubicBezTo>
                <a:cubicBezTo>
                  <a:pt x="28268" y="73191"/>
                  <a:pt x="23195" y="72336"/>
                  <a:pt x="18481" y="73390"/>
                </a:cubicBezTo>
                <a:cubicBezTo>
                  <a:pt x="9270" y="75439"/>
                  <a:pt x="2944" y="84570"/>
                  <a:pt x="1472" y="93899"/>
                </a:cubicBezTo>
                <a:cubicBezTo>
                  <a:pt x="0" y="103229"/>
                  <a:pt x="2467" y="112698"/>
                  <a:pt x="5431" y="121689"/>
                </a:cubicBezTo>
                <a:lnTo>
                  <a:pt x="99782" y="105457"/>
                </a:lnTo>
                <a:lnTo>
                  <a:pt x="94988" y="4004"/>
                </a:lnTo>
                <a:cubicBezTo>
                  <a:pt x="90203" y="1346"/>
                  <a:pt x="84727" y="1"/>
                  <a:pt x="79254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867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1800" name="Google Shape;1800;p23"/>
          <p:cNvSpPr/>
          <p:nvPr/>
        </p:nvSpPr>
        <p:spPr>
          <a:xfrm rot="-5400000" flipH="1">
            <a:off x="-521621" y="2814401"/>
            <a:ext cx="4781585" cy="5771592"/>
          </a:xfrm>
          <a:custGeom>
            <a:avLst/>
            <a:gdLst/>
            <a:ahLst/>
            <a:cxnLst/>
            <a:rect l="l" t="t" r="r" b="b"/>
            <a:pathLst>
              <a:path w="123057" h="127025" extrusionOk="0">
                <a:moveTo>
                  <a:pt x="110444" y="1"/>
                </a:moveTo>
                <a:lnTo>
                  <a:pt x="2904" y="1791"/>
                </a:lnTo>
                <a:cubicBezTo>
                  <a:pt x="1412" y="8654"/>
                  <a:pt x="0" y="15617"/>
                  <a:pt x="318" y="22619"/>
                </a:cubicBezTo>
                <a:cubicBezTo>
                  <a:pt x="637" y="29641"/>
                  <a:pt x="2924" y="36803"/>
                  <a:pt x="7897" y="41756"/>
                </a:cubicBezTo>
                <a:cubicBezTo>
                  <a:pt x="15735" y="49514"/>
                  <a:pt x="28347" y="50250"/>
                  <a:pt x="37000" y="57113"/>
                </a:cubicBezTo>
                <a:cubicBezTo>
                  <a:pt x="49055" y="66701"/>
                  <a:pt x="49732" y="84465"/>
                  <a:pt x="56296" y="98430"/>
                </a:cubicBezTo>
                <a:cubicBezTo>
                  <a:pt x="61886" y="110306"/>
                  <a:pt x="72370" y="119815"/>
                  <a:pt x="84743" y="124211"/>
                </a:cubicBezTo>
                <a:cubicBezTo>
                  <a:pt x="90058" y="126091"/>
                  <a:pt x="95693" y="127024"/>
                  <a:pt x="101330" y="127024"/>
                </a:cubicBezTo>
                <a:cubicBezTo>
                  <a:pt x="108815" y="127024"/>
                  <a:pt x="116305" y="125379"/>
                  <a:pt x="123056" y="122122"/>
                </a:cubicBezTo>
                <a:lnTo>
                  <a:pt x="110444" y="1"/>
                </a:ln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867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1801" name="Google Shape;1801;p23"/>
          <p:cNvSpPr/>
          <p:nvPr/>
        </p:nvSpPr>
        <p:spPr>
          <a:xfrm rot="-5400000" flipH="1">
            <a:off x="-997976" y="-742054"/>
            <a:ext cx="3531159" cy="2943855"/>
          </a:xfrm>
          <a:custGeom>
            <a:avLst/>
            <a:gdLst/>
            <a:ahLst/>
            <a:cxnLst/>
            <a:rect l="l" t="t" r="r" b="b"/>
            <a:pathLst>
              <a:path w="77483" h="64596" extrusionOk="0">
                <a:moveTo>
                  <a:pt x="77343" y="0"/>
                </a:moveTo>
                <a:lnTo>
                  <a:pt x="0" y="1174"/>
                </a:lnTo>
                <a:lnTo>
                  <a:pt x="3959" y="64055"/>
                </a:lnTo>
                <a:cubicBezTo>
                  <a:pt x="5452" y="64420"/>
                  <a:pt x="6980" y="64596"/>
                  <a:pt x="8508" y="64596"/>
                </a:cubicBezTo>
                <a:cubicBezTo>
                  <a:pt x="15714" y="64596"/>
                  <a:pt x="22930" y="60693"/>
                  <a:pt x="26557" y="54407"/>
                </a:cubicBezTo>
                <a:cubicBezTo>
                  <a:pt x="31093" y="46549"/>
                  <a:pt x="31013" y="35071"/>
                  <a:pt x="39109" y="30993"/>
                </a:cubicBezTo>
                <a:cubicBezTo>
                  <a:pt x="41201" y="29935"/>
                  <a:pt x="43435" y="29604"/>
                  <a:pt x="45741" y="29604"/>
                </a:cubicBezTo>
                <a:cubicBezTo>
                  <a:pt x="49590" y="29604"/>
                  <a:pt x="53643" y="30525"/>
                  <a:pt x="57579" y="30525"/>
                </a:cubicBezTo>
                <a:cubicBezTo>
                  <a:pt x="58776" y="30525"/>
                  <a:pt x="59964" y="30440"/>
                  <a:pt x="61131" y="30217"/>
                </a:cubicBezTo>
                <a:cubicBezTo>
                  <a:pt x="67238" y="29044"/>
                  <a:pt x="72131" y="24070"/>
                  <a:pt x="74618" y="18361"/>
                </a:cubicBezTo>
                <a:cubicBezTo>
                  <a:pt x="77105" y="12632"/>
                  <a:pt x="77482" y="6227"/>
                  <a:pt x="77343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867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1802" name="Google Shape;1802;p23"/>
          <p:cNvSpPr/>
          <p:nvPr/>
        </p:nvSpPr>
        <p:spPr>
          <a:xfrm rot="-5556362">
            <a:off x="8805028" y="3087746"/>
            <a:ext cx="2620557" cy="6101860"/>
          </a:xfrm>
          <a:custGeom>
            <a:avLst/>
            <a:gdLst/>
            <a:ahLst/>
            <a:cxnLst/>
            <a:rect l="l" t="t" r="r" b="b"/>
            <a:pathLst>
              <a:path w="75096" h="174858" extrusionOk="0">
                <a:moveTo>
                  <a:pt x="2746" y="0"/>
                </a:moveTo>
                <a:lnTo>
                  <a:pt x="0" y="171535"/>
                </a:lnTo>
                <a:lnTo>
                  <a:pt x="67914" y="174857"/>
                </a:lnTo>
                <a:cubicBezTo>
                  <a:pt x="75095" y="165210"/>
                  <a:pt x="74857" y="151185"/>
                  <a:pt x="68789" y="140801"/>
                </a:cubicBezTo>
                <a:cubicBezTo>
                  <a:pt x="62702" y="130437"/>
                  <a:pt x="51602" y="123594"/>
                  <a:pt x="39865" y="120948"/>
                </a:cubicBezTo>
                <a:cubicBezTo>
                  <a:pt x="37399" y="120371"/>
                  <a:pt x="34832" y="119973"/>
                  <a:pt x="32684" y="118581"/>
                </a:cubicBezTo>
                <a:cubicBezTo>
                  <a:pt x="29442" y="116492"/>
                  <a:pt x="27890" y="112593"/>
                  <a:pt x="27154" y="108814"/>
                </a:cubicBezTo>
                <a:cubicBezTo>
                  <a:pt x="23275" y="88941"/>
                  <a:pt x="36981" y="69824"/>
                  <a:pt x="38174" y="49593"/>
                </a:cubicBezTo>
                <a:cubicBezTo>
                  <a:pt x="39467" y="27671"/>
                  <a:pt x="23911" y="5889"/>
                  <a:pt x="2746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867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grpSp>
        <p:nvGrpSpPr>
          <p:cNvPr id="1803" name="Google Shape;1803;p23"/>
          <p:cNvGrpSpPr/>
          <p:nvPr/>
        </p:nvGrpSpPr>
        <p:grpSpPr>
          <a:xfrm rot="3287096">
            <a:off x="-140345" y="97704"/>
            <a:ext cx="827884" cy="1193459"/>
            <a:chOff x="3563300" y="2901850"/>
            <a:chExt cx="712675" cy="1027375"/>
          </a:xfrm>
        </p:grpSpPr>
        <p:sp>
          <p:nvSpPr>
            <p:cNvPr id="1804" name="Google Shape;1804;p23"/>
            <p:cNvSpPr/>
            <p:nvPr/>
          </p:nvSpPr>
          <p:spPr>
            <a:xfrm>
              <a:off x="3563300" y="2901850"/>
              <a:ext cx="232775" cy="228700"/>
            </a:xfrm>
            <a:custGeom>
              <a:avLst/>
              <a:gdLst/>
              <a:ahLst/>
              <a:cxnLst/>
              <a:rect l="l" t="t" r="r" b="b"/>
              <a:pathLst>
                <a:path w="9311" h="9148" extrusionOk="0">
                  <a:moveTo>
                    <a:pt x="1874" y="1"/>
                  </a:moveTo>
                  <a:cubicBezTo>
                    <a:pt x="1302" y="1"/>
                    <a:pt x="757" y="187"/>
                    <a:pt x="438" y="653"/>
                  </a:cubicBezTo>
                  <a:cubicBezTo>
                    <a:pt x="1" y="1230"/>
                    <a:pt x="100" y="2065"/>
                    <a:pt x="438" y="2722"/>
                  </a:cubicBezTo>
                  <a:cubicBezTo>
                    <a:pt x="896" y="3657"/>
                    <a:pt x="1731" y="4373"/>
                    <a:pt x="2627" y="4950"/>
                  </a:cubicBezTo>
                  <a:cubicBezTo>
                    <a:pt x="4676" y="6621"/>
                    <a:pt x="7321" y="7337"/>
                    <a:pt x="9311" y="9147"/>
                  </a:cubicBezTo>
                  <a:cubicBezTo>
                    <a:pt x="8037" y="7436"/>
                    <a:pt x="7520" y="5308"/>
                    <a:pt x="6366" y="3478"/>
                  </a:cubicBezTo>
                  <a:cubicBezTo>
                    <a:pt x="5511" y="2125"/>
                    <a:pt x="4437" y="772"/>
                    <a:pt x="2925" y="195"/>
                  </a:cubicBezTo>
                  <a:cubicBezTo>
                    <a:pt x="2597" y="73"/>
                    <a:pt x="2230" y="1"/>
                    <a:pt x="1874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805" name="Google Shape;1805;p23"/>
            <p:cNvSpPr/>
            <p:nvPr/>
          </p:nvSpPr>
          <p:spPr>
            <a:xfrm>
              <a:off x="4130250" y="3368575"/>
              <a:ext cx="145725" cy="319450"/>
            </a:xfrm>
            <a:custGeom>
              <a:avLst/>
              <a:gdLst/>
              <a:ahLst/>
              <a:cxnLst/>
              <a:rect l="l" t="t" r="r" b="b"/>
              <a:pathLst>
                <a:path w="5829" h="12778" extrusionOk="0">
                  <a:moveTo>
                    <a:pt x="3219" y="0"/>
                  </a:moveTo>
                  <a:cubicBezTo>
                    <a:pt x="3053" y="0"/>
                    <a:pt x="2887" y="27"/>
                    <a:pt x="2726" y="86"/>
                  </a:cubicBezTo>
                  <a:cubicBezTo>
                    <a:pt x="1890" y="385"/>
                    <a:pt x="1492" y="1320"/>
                    <a:pt x="1353" y="2195"/>
                  </a:cubicBezTo>
                  <a:cubicBezTo>
                    <a:pt x="1055" y="3945"/>
                    <a:pt x="1254" y="5736"/>
                    <a:pt x="1274" y="7486"/>
                  </a:cubicBezTo>
                  <a:cubicBezTo>
                    <a:pt x="1293" y="9555"/>
                    <a:pt x="597" y="10948"/>
                    <a:pt x="0" y="12778"/>
                  </a:cubicBezTo>
                  <a:cubicBezTo>
                    <a:pt x="2686" y="11942"/>
                    <a:pt x="4576" y="7785"/>
                    <a:pt x="5272" y="5338"/>
                  </a:cubicBezTo>
                  <a:cubicBezTo>
                    <a:pt x="5670" y="3886"/>
                    <a:pt x="5829" y="2255"/>
                    <a:pt x="4974" y="1021"/>
                  </a:cubicBezTo>
                  <a:cubicBezTo>
                    <a:pt x="4575" y="447"/>
                    <a:pt x="3894" y="0"/>
                    <a:pt x="3219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806" name="Google Shape;1806;p23"/>
            <p:cNvSpPr/>
            <p:nvPr/>
          </p:nvSpPr>
          <p:spPr>
            <a:xfrm>
              <a:off x="3796550" y="3558600"/>
              <a:ext cx="320800" cy="155950"/>
            </a:xfrm>
            <a:custGeom>
              <a:avLst/>
              <a:gdLst/>
              <a:ahLst/>
              <a:cxnLst/>
              <a:rect l="l" t="t" r="r" b="b"/>
              <a:pathLst>
                <a:path w="12832" h="6238" extrusionOk="0">
                  <a:moveTo>
                    <a:pt x="1839" y="0"/>
                  </a:moveTo>
                  <a:cubicBezTo>
                    <a:pt x="1465" y="0"/>
                    <a:pt x="1105" y="92"/>
                    <a:pt x="796" y="323"/>
                  </a:cubicBezTo>
                  <a:cubicBezTo>
                    <a:pt x="100" y="820"/>
                    <a:pt x="0" y="1875"/>
                    <a:pt x="319" y="2710"/>
                  </a:cubicBezTo>
                  <a:cubicBezTo>
                    <a:pt x="876" y="4103"/>
                    <a:pt x="2308" y="4898"/>
                    <a:pt x="3720" y="5356"/>
                  </a:cubicBezTo>
                  <a:cubicBezTo>
                    <a:pt x="5085" y="5800"/>
                    <a:pt x="7081" y="6237"/>
                    <a:pt x="8959" y="6237"/>
                  </a:cubicBezTo>
                  <a:cubicBezTo>
                    <a:pt x="10448" y="6237"/>
                    <a:pt x="11863" y="5962"/>
                    <a:pt x="12831" y="5197"/>
                  </a:cubicBezTo>
                  <a:cubicBezTo>
                    <a:pt x="11001" y="4660"/>
                    <a:pt x="9430" y="4461"/>
                    <a:pt x="7739" y="3267"/>
                  </a:cubicBezTo>
                  <a:cubicBezTo>
                    <a:pt x="6286" y="2273"/>
                    <a:pt x="4934" y="1079"/>
                    <a:pt x="3303" y="363"/>
                  </a:cubicBezTo>
                  <a:cubicBezTo>
                    <a:pt x="2850" y="159"/>
                    <a:pt x="2333" y="0"/>
                    <a:pt x="1839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807" name="Google Shape;1807;p23"/>
            <p:cNvSpPr/>
            <p:nvPr/>
          </p:nvSpPr>
          <p:spPr>
            <a:xfrm>
              <a:off x="4054150" y="3170200"/>
              <a:ext cx="120375" cy="326875"/>
            </a:xfrm>
            <a:custGeom>
              <a:avLst/>
              <a:gdLst/>
              <a:ahLst/>
              <a:cxnLst/>
              <a:rect l="l" t="t" r="r" b="b"/>
              <a:pathLst>
                <a:path w="4815" h="13075" extrusionOk="0">
                  <a:moveTo>
                    <a:pt x="2163" y="1"/>
                  </a:moveTo>
                  <a:cubicBezTo>
                    <a:pt x="1941" y="1"/>
                    <a:pt x="1720" y="45"/>
                    <a:pt x="1513" y="144"/>
                  </a:cubicBezTo>
                  <a:cubicBezTo>
                    <a:pt x="717" y="502"/>
                    <a:pt x="419" y="1496"/>
                    <a:pt x="339" y="2372"/>
                  </a:cubicBezTo>
                  <a:cubicBezTo>
                    <a:pt x="200" y="4142"/>
                    <a:pt x="558" y="5913"/>
                    <a:pt x="757" y="7663"/>
                  </a:cubicBezTo>
                  <a:cubicBezTo>
                    <a:pt x="995" y="9732"/>
                    <a:pt x="419" y="11184"/>
                    <a:pt x="1" y="13074"/>
                  </a:cubicBezTo>
                  <a:cubicBezTo>
                    <a:pt x="2587" y="11900"/>
                    <a:pt x="4079" y="7623"/>
                    <a:pt x="4536" y="5117"/>
                  </a:cubicBezTo>
                  <a:cubicBezTo>
                    <a:pt x="4815" y="3645"/>
                    <a:pt x="4795" y="1994"/>
                    <a:pt x="3840" y="860"/>
                  </a:cubicBezTo>
                  <a:cubicBezTo>
                    <a:pt x="3443" y="360"/>
                    <a:pt x="2795" y="1"/>
                    <a:pt x="2163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808" name="Google Shape;1808;p23"/>
            <p:cNvSpPr/>
            <p:nvPr/>
          </p:nvSpPr>
          <p:spPr>
            <a:xfrm>
              <a:off x="3714000" y="3392275"/>
              <a:ext cx="327750" cy="140750"/>
            </a:xfrm>
            <a:custGeom>
              <a:avLst/>
              <a:gdLst/>
              <a:ahLst/>
              <a:cxnLst/>
              <a:rect l="l" t="t" r="r" b="b"/>
              <a:pathLst>
                <a:path w="13110" h="5630" extrusionOk="0">
                  <a:moveTo>
                    <a:pt x="1902" y="1"/>
                  </a:moveTo>
                  <a:cubicBezTo>
                    <a:pt x="1447" y="1"/>
                    <a:pt x="1016" y="113"/>
                    <a:pt x="677" y="411"/>
                  </a:cubicBezTo>
                  <a:cubicBezTo>
                    <a:pt x="0" y="968"/>
                    <a:pt x="0" y="2063"/>
                    <a:pt x="398" y="2838"/>
                  </a:cubicBezTo>
                  <a:cubicBezTo>
                    <a:pt x="1074" y="4151"/>
                    <a:pt x="2586" y="4828"/>
                    <a:pt x="4019" y="5186"/>
                  </a:cubicBezTo>
                  <a:cubicBezTo>
                    <a:pt x="5092" y="5426"/>
                    <a:pt x="6546" y="5629"/>
                    <a:pt x="8020" y="5629"/>
                  </a:cubicBezTo>
                  <a:cubicBezTo>
                    <a:pt x="9960" y="5629"/>
                    <a:pt x="11933" y="5277"/>
                    <a:pt x="13109" y="4191"/>
                  </a:cubicBezTo>
                  <a:cubicBezTo>
                    <a:pt x="11220" y="3833"/>
                    <a:pt x="9648" y="3753"/>
                    <a:pt x="7858" y="2739"/>
                  </a:cubicBezTo>
                  <a:cubicBezTo>
                    <a:pt x="6306" y="1844"/>
                    <a:pt x="4854" y="809"/>
                    <a:pt x="3183" y="232"/>
                  </a:cubicBezTo>
                  <a:cubicBezTo>
                    <a:pt x="2770" y="98"/>
                    <a:pt x="2325" y="1"/>
                    <a:pt x="1902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809" name="Google Shape;1809;p23"/>
            <p:cNvSpPr/>
            <p:nvPr/>
          </p:nvSpPr>
          <p:spPr>
            <a:xfrm>
              <a:off x="3928325" y="3013225"/>
              <a:ext cx="104975" cy="306300"/>
            </a:xfrm>
            <a:custGeom>
              <a:avLst/>
              <a:gdLst/>
              <a:ahLst/>
              <a:cxnLst/>
              <a:rect l="l" t="t" r="r" b="b"/>
              <a:pathLst>
                <a:path w="4199" h="12252" extrusionOk="0">
                  <a:moveTo>
                    <a:pt x="1607" y="1"/>
                  </a:moveTo>
                  <a:cubicBezTo>
                    <a:pt x="1352" y="1"/>
                    <a:pt x="1102" y="61"/>
                    <a:pt x="876" y="196"/>
                  </a:cubicBezTo>
                  <a:cubicBezTo>
                    <a:pt x="180" y="614"/>
                    <a:pt x="1" y="1549"/>
                    <a:pt x="1" y="2365"/>
                  </a:cubicBezTo>
                  <a:cubicBezTo>
                    <a:pt x="21" y="3996"/>
                    <a:pt x="558" y="5587"/>
                    <a:pt x="876" y="7218"/>
                  </a:cubicBezTo>
                  <a:cubicBezTo>
                    <a:pt x="1274" y="9069"/>
                    <a:pt x="876" y="10501"/>
                    <a:pt x="657" y="12251"/>
                  </a:cubicBezTo>
                  <a:cubicBezTo>
                    <a:pt x="2945" y="10958"/>
                    <a:pt x="3900" y="6860"/>
                    <a:pt x="4099" y="4533"/>
                  </a:cubicBezTo>
                  <a:cubicBezTo>
                    <a:pt x="4198" y="3160"/>
                    <a:pt x="4059" y="1609"/>
                    <a:pt x="3084" y="654"/>
                  </a:cubicBezTo>
                  <a:cubicBezTo>
                    <a:pt x="2694" y="264"/>
                    <a:pt x="2140" y="1"/>
                    <a:pt x="1607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810" name="Google Shape;1810;p23"/>
            <p:cNvSpPr/>
            <p:nvPr/>
          </p:nvSpPr>
          <p:spPr>
            <a:xfrm>
              <a:off x="3622475" y="3250475"/>
              <a:ext cx="310350" cy="118175"/>
            </a:xfrm>
            <a:custGeom>
              <a:avLst/>
              <a:gdLst/>
              <a:ahLst/>
              <a:cxnLst/>
              <a:rect l="l" t="t" r="r" b="b"/>
              <a:pathLst>
                <a:path w="12414" h="4727" extrusionOk="0">
                  <a:moveTo>
                    <a:pt x="1997" y="0"/>
                  </a:moveTo>
                  <a:cubicBezTo>
                    <a:pt x="1452" y="0"/>
                    <a:pt x="924" y="129"/>
                    <a:pt x="578" y="513"/>
                  </a:cubicBezTo>
                  <a:cubicBezTo>
                    <a:pt x="1" y="1110"/>
                    <a:pt x="100" y="2065"/>
                    <a:pt x="558" y="2761"/>
                  </a:cubicBezTo>
                  <a:cubicBezTo>
                    <a:pt x="1294" y="3935"/>
                    <a:pt x="2766" y="4412"/>
                    <a:pt x="4139" y="4591"/>
                  </a:cubicBezTo>
                  <a:cubicBezTo>
                    <a:pt x="4742" y="4673"/>
                    <a:pt x="5468" y="4726"/>
                    <a:pt x="6242" y="4726"/>
                  </a:cubicBezTo>
                  <a:cubicBezTo>
                    <a:pt x="8481" y="4726"/>
                    <a:pt x="11128" y="4284"/>
                    <a:pt x="12414" y="2821"/>
                  </a:cubicBezTo>
                  <a:cubicBezTo>
                    <a:pt x="10644" y="2662"/>
                    <a:pt x="9171" y="2741"/>
                    <a:pt x="7441" y="1966"/>
                  </a:cubicBezTo>
                  <a:cubicBezTo>
                    <a:pt x="5949" y="1329"/>
                    <a:pt x="4477" y="474"/>
                    <a:pt x="2885" y="96"/>
                  </a:cubicBezTo>
                  <a:cubicBezTo>
                    <a:pt x="2603" y="39"/>
                    <a:pt x="2298" y="0"/>
                    <a:pt x="1997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811" name="Google Shape;1811;p23"/>
            <p:cNvSpPr/>
            <p:nvPr/>
          </p:nvSpPr>
          <p:spPr>
            <a:xfrm>
              <a:off x="3821425" y="2928275"/>
              <a:ext cx="89525" cy="256475"/>
            </a:xfrm>
            <a:custGeom>
              <a:avLst/>
              <a:gdLst/>
              <a:ahLst/>
              <a:cxnLst/>
              <a:rect l="l" t="t" r="r" b="b"/>
              <a:pathLst>
                <a:path w="3581" h="10259" extrusionOk="0">
                  <a:moveTo>
                    <a:pt x="1364" y="1"/>
                  </a:moveTo>
                  <a:cubicBezTo>
                    <a:pt x="1129" y="1"/>
                    <a:pt x="899" y="60"/>
                    <a:pt x="696" y="193"/>
                  </a:cubicBezTo>
                  <a:cubicBezTo>
                    <a:pt x="119" y="571"/>
                    <a:pt x="0" y="1327"/>
                    <a:pt x="20" y="2023"/>
                  </a:cubicBezTo>
                  <a:cubicBezTo>
                    <a:pt x="100" y="3395"/>
                    <a:pt x="577" y="4708"/>
                    <a:pt x="895" y="6041"/>
                  </a:cubicBezTo>
                  <a:cubicBezTo>
                    <a:pt x="1273" y="7593"/>
                    <a:pt x="995" y="8766"/>
                    <a:pt x="875" y="10258"/>
                  </a:cubicBezTo>
                  <a:cubicBezTo>
                    <a:pt x="2725" y="9144"/>
                    <a:pt x="3461" y="5703"/>
                    <a:pt x="3541" y="3714"/>
                  </a:cubicBezTo>
                  <a:cubicBezTo>
                    <a:pt x="3581" y="2580"/>
                    <a:pt x="3402" y="1307"/>
                    <a:pt x="2566" y="511"/>
                  </a:cubicBezTo>
                  <a:cubicBezTo>
                    <a:pt x="2244" y="201"/>
                    <a:pt x="1796" y="1"/>
                    <a:pt x="1364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812" name="Google Shape;1812;p23"/>
            <p:cNvSpPr/>
            <p:nvPr/>
          </p:nvSpPr>
          <p:spPr>
            <a:xfrm>
              <a:off x="3574250" y="3135025"/>
              <a:ext cx="259625" cy="96000"/>
            </a:xfrm>
            <a:custGeom>
              <a:avLst/>
              <a:gdLst/>
              <a:ahLst/>
              <a:cxnLst/>
              <a:rect l="l" t="t" r="r" b="b"/>
              <a:pathLst>
                <a:path w="10385" h="3840" extrusionOk="0">
                  <a:moveTo>
                    <a:pt x="1654" y="1"/>
                  </a:moveTo>
                  <a:cubicBezTo>
                    <a:pt x="1193" y="1"/>
                    <a:pt x="741" y="121"/>
                    <a:pt x="438" y="477"/>
                  </a:cubicBezTo>
                  <a:cubicBezTo>
                    <a:pt x="0" y="974"/>
                    <a:pt x="100" y="1789"/>
                    <a:pt x="498" y="2366"/>
                  </a:cubicBezTo>
                  <a:cubicBezTo>
                    <a:pt x="1154" y="3301"/>
                    <a:pt x="2387" y="3659"/>
                    <a:pt x="3521" y="3779"/>
                  </a:cubicBezTo>
                  <a:cubicBezTo>
                    <a:pt x="3900" y="3817"/>
                    <a:pt x="4335" y="3840"/>
                    <a:pt x="4802" y="3840"/>
                  </a:cubicBezTo>
                  <a:cubicBezTo>
                    <a:pt x="6759" y="3840"/>
                    <a:pt x="9260" y="3438"/>
                    <a:pt x="10384" y="2088"/>
                  </a:cubicBezTo>
                  <a:cubicBezTo>
                    <a:pt x="8892" y="1988"/>
                    <a:pt x="7699" y="2108"/>
                    <a:pt x="6207" y="1511"/>
                  </a:cubicBezTo>
                  <a:cubicBezTo>
                    <a:pt x="4934" y="994"/>
                    <a:pt x="3700" y="357"/>
                    <a:pt x="2348" y="79"/>
                  </a:cubicBezTo>
                  <a:cubicBezTo>
                    <a:pt x="2126" y="32"/>
                    <a:pt x="1889" y="1"/>
                    <a:pt x="1654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813" name="Google Shape;1813;p23"/>
            <p:cNvSpPr/>
            <p:nvPr/>
          </p:nvSpPr>
          <p:spPr>
            <a:xfrm>
              <a:off x="3659300" y="2992750"/>
              <a:ext cx="512750" cy="936475"/>
            </a:xfrm>
            <a:custGeom>
              <a:avLst/>
              <a:gdLst/>
              <a:ahLst/>
              <a:cxnLst/>
              <a:rect l="l" t="t" r="r" b="b"/>
              <a:pathLst>
                <a:path w="20510" h="37459" extrusionOk="0">
                  <a:moveTo>
                    <a:pt x="0" y="1"/>
                  </a:moveTo>
                  <a:lnTo>
                    <a:pt x="0" y="1"/>
                  </a:lnTo>
                  <a:cubicBezTo>
                    <a:pt x="2566" y="2587"/>
                    <a:pt x="4993" y="5272"/>
                    <a:pt x="7281" y="8097"/>
                  </a:cubicBezTo>
                  <a:cubicBezTo>
                    <a:pt x="14104" y="16532"/>
                    <a:pt x="19216" y="26578"/>
                    <a:pt x="20509" y="37459"/>
                  </a:cubicBezTo>
                  <a:cubicBezTo>
                    <a:pt x="19813" y="22679"/>
                    <a:pt x="10921" y="9450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814" name="Google Shape;1814;p23"/>
            <p:cNvSpPr/>
            <p:nvPr/>
          </p:nvSpPr>
          <p:spPr>
            <a:xfrm>
              <a:off x="3831350" y="3005200"/>
              <a:ext cx="42800" cy="186500"/>
            </a:xfrm>
            <a:custGeom>
              <a:avLst/>
              <a:gdLst/>
              <a:ahLst/>
              <a:cxnLst/>
              <a:rect l="l" t="t" r="r" b="b"/>
              <a:pathLst>
                <a:path w="1712" h="7460" extrusionOk="0">
                  <a:moveTo>
                    <a:pt x="1473" y="0"/>
                  </a:moveTo>
                  <a:lnTo>
                    <a:pt x="1473" y="0"/>
                  </a:lnTo>
                  <a:cubicBezTo>
                    <a:pt x="1373" y="2507"/>
                    <a:pt x="1373" y="5272"/>
                    <a:pt x="1" y="7460"/>
                  </a:cubicBezTo>
                  <a:cubicBezTo>
                    <a:pt x="1692" y="5391"/>
                    <a:pt x="1712" y="2527"/>
                    <a:pt x="147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815" name="Google Shape;1815;p23"/>
            <p:cNvSpPr/>
            <p:nvPr/>
          </p:nvSpPr>
          <p:spPr>
            <a:xfrm>
              <a:off x="3934800" y="3132000"/>
              <a:ext cx="55725" cy="193500"/>
            </a:xfrm>
            <a:custGeom>
              <a:avLst/>
              <a:gdLst/>
              <a:ahLst/>
              <a:cxnLst/>
              <a:rect l="l" t="t" r="r" b="b"/>
              <a:pathLst>
                <a:path w="2229" h="7740" extrusionOk="0">
                  <a:moveTo>
                    <a:pt x="2189" y="1"/>
                  </a:moveTo>
                  <a:cubicBezTo>
                    <a:pt x="1890" y="2627"/>
                    <a:pt x="1691" y="5571"/>
                    <a:pt x="1" y="7739"/>
                  </a:cubicBezTo>
                  <a:cubicBezTo>
                    <a:pt x="1990" y="5710"/>
                    <a:pt x="2229" y="2686"/>
                    <a:pt x="218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816" name="Google Shape;1816;p23"/>
            <p:cNvSpPr/>
            <p:nvPr/>
          </p:nvSpPr>
          <p:spPr>
            <a:xfrm>
              <a:off x="4046700" y="3277225"/>
              <a:ext cx="78600" cy="222825"/>
            </a:xfrm>
            <a:custGeom>
              <a:avLst/>
              <a:gdLst/>
              <a:ahLst/>
              <a:cxnLst/>
              <a:rect l="l" t="t" r="r" b="b"/>
              <a:pathLst>
                <a:path w="3144" h="8913" extrusionOk="0">
                  <a:moveTo>
                    <a:pt x="3024" y="0"/>
                  </a:moveTo>
                  <a:cubicBezTo>
                    <a:pt x="2805" y="3163"/>
                    <a:pt x="2328" y="6565"/>
                    <a:pt x="0" y="8912"/>
                  </a:cubicBezTo>
                  <a:cubicBezTo>
                    <a:pt x="2606" y="6804"/>
                    <a:pt x="3143" y="3163"/>
                    <a:pt x="30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817" name="Google Shape;1817;p23"/>
            <p:cNvSpPr/>
            <p:nvPr/>
          </p:nvSpPr>
          <p:spPr>
            <a:xfrm>
              <a:off x="4124275" y="3492575"/>
              <a:ext cx="74625" cy="193475"/>
            </a:xfrm>
            <a:custGeom>
              <a:avLst/>
              <a:gdLst/>
              <a:ahLst/>
              <a:cxnLst/>
              <a:rect l="l" t="t" r="r" b="b"/>
              <a:pathLst>
                <a:path w="2985" h="7739" extrusionOk="0">
                  <a:moveTo>
                    <a:pt x="2985" y="0"/>
                  </a:moveTo>
                  <a:lnTo>
                    <a:pt x="2985" y="0"/>
                  </a:lnTo>
                  <a:cubicBezTo>
                    <a:pt x="2567" y="2725"/>
                    <a:pt x="2070" y="5689"/>
                    <a:pt x="1" y="7738"/>
                  </a:cubicBezTo>
                  <a:cubicBezTo>
                    <a:pt x="2308" y="5948"/>
                    <a:pt x="2905" y="2785"/>
                    <a:pt x="298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818" name="Google Shape;1818;p23"/>
            <p:cNvSpPr/>
            <p:nvPr/>
          </p:nvSpPr>
          <p:spPr>
            <a:xfrm>
              <a:off x="3648850" y="3192675"/>
              <a:ext cx="177075" cy="20025"/>
            </a:xfrm>
            <a:custGeom>
              <a:avLst/>
              <a:gdLst/>
              <a:ahLst/>
              <a:cxnLst/>
              <a:rect l="l" t="t" r="r" b="b"/>
              <a:pathLst>
                <a:path w="7083" h="801" extrusionOk="0">
                  <a:moveTo>
                    <a:pt x="7082" y="1"/>
                  </a:moveTo>
                  <a:lnTo>
                    <a:pt x="7082" y="1"/>
                  </a:lnTo>
                  <a:cubicBezTo>
                    <a:pt x="5654" y="370"/>
                    <a:pt x="4180" y="564"/>
                    <a:pt x="2708" y="564"/>
                  </a:cubicBezTo>
                  <a:cubicBezTo>
                    <a:pt x="1801" y="564"/>
                    <a:pt x="895" y="491"/>
                    <a:pt x="0" y="339"/>
                  </a:cubicBezTo>
                  <a:lnTo>
                    <a:pt x="0" y="339"/>
                  </a:lnTo>
                  <a:cubicBezTo>
                    <a:pt x="986" y="647"/>
                    <a:pt x="2027" y="801"/>
                    <a:pt x="3069" y="801"/>
                  </a:cubicBezTo>
                  <a:cubicBezTo>
                    <a:pt x="4446" y="801"/>
                    <a:pt x="5825" y="533"/>
                    <a:pt x="70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819" name="Google Shape;1819;p23"/>
            <p:cNvSpPr/>
            <p:nvPr/>
          </p:nvSpPr>
          <p:spPr>
            <a:xfrm>
              <a:off x="3783125" y="3319500"/>
              <a:ext cx="154200" cy="25750"/>
            </a:xfrm>
            <a:custGeom>
              <a:avLst/>
              <a:gdLst/>
              <a:ahLst/>
              <a:cxnLst/>
              <a:rect l="l" t="t" r="r" b="b"/>
              <a:pathLst>
                <a:path w="6168" h="1030" extrusionOk="0">
                  <a:moveTo>
                    <a:pt x="6167" y="0"/>
                  </a:moveTo>
                  <a:cubicBezTo>
                    <a:pt x="4796" y="541"/>
                    <a:pt x="3356" y="811"/>
                    <a:pt x="1904" y="811"/>
                  </a:cubicBezTo>
                  <a:cubicBezTo>
                    <a:pt x="1270" y="811"/>
                    <a:pt x="634" y="759"/>
                    <a:pt x="0" y="657"/>
                  </a:cubicBezTo>
                  <a:lnTo>
                    <a:pt x="0" y="657"/>
                  </a:lnTo>
                  <a:cubicBezTo>
                    <a:pt x="745" y="907"/>
                    <a:pt x="1530" y="1030"/>
                    <a:pt x="2318" y="1030"/>
                  </a:cubicBezTo>
                  <a:cubicBezTo>
                    <a:pt x="3656" y="1030"/>
                    <a:pt x="5002" y="677"/>
                    <a:pt x="61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820" name="Google Shape;1820;p23"/>
            <p:cNvSpPr/>
            <p:nvPr/>
          </p:nvSpPr>
          <p:spPr>
            <a:xfrm>
              <a:off x="3847275" y="3489575"/>
              <a:ext cx="196950" cy="21325"/>
            </a:xfrm>
            <a:custGeom>
              <a:avLst/>
              <a:gdLst/>
              <a:ahLst/>
              <a:cxnLst/>
              <a:rect l="l" t="t" r="r" b="b"/>
              <a:pathLst>
                <a:path w="7878" h="853" extrusionOk="0">
                  <a:moveTo>
                    <a:pt x="0" y="1"/>
                  </a:moveTo>
                  <a:lnTo>
                    <a:pt x="0" y="1"/>
                  </a:lnTo>
                  <a:cubicBezTo>
                    <a:pt x="1349" y="566"/>
                    <a:pt x="2817" y="852"/>
                    <a:pt x="4287" y="852"/>
                  </a:cubicBezTo>
                  <a:cubicBezTo>
                    <a:pt x="5505" y="852"/>
                    <a:pt x="6724" y="656"/>
                    <a:pt x="7878" y="259"/>
                  </a:cubicBezTo>
                  <a:lnTo>
                    <a:pt x="7878" y="259"/>
                  </a:lnTo>
                  <a:cubicBezTo>
                    <a:pt x="6768" y="486"/>
                    <a:pt x="5648" y="596"/>
                    <a:pt x="4530" y="596"/>
                  </a:cubicBezTo>
                  <a:cubicBezTo>
                    <a:pt x="3004" y="596"/>
                    <a:pt x="1482" y="391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821" name="Google Shape;1821;p23"/>
            <p:cNvSpPr/>
            <p:nvPr/>
          </p:nvSpPr>
          <p:spPr>
            <a:xfrm>
              <a:off x="3914400" y="3664625"/>
              <a:ext cx="204425" cy="36850"/>
            </a:xfrm>
            <a:custGeom>
              <a:avLst/>
              <a:gdLst/>
              <a:ahLst/>
              <a:cxnLst/>
              <a:rect l="l" t="t" r="r" b="b"/>
              <a:pathLst>
                <a:path w="8177" h="1474" extrusionOk="0">
                  <a:moveTo>
                    <a:pt x="1" y="1"/>
                  </a:moveTo>
                  <a:lnTo>
                    <a:pt x="1" y="1"/>
                  </a:lnTo>
                  <a:cubicBezTo>
                    <a:pt x="1465" y="973"/>
                    <a:pt x="3234" y="1473"/>
                    <a:pt x="4997" y="1473"/>
                  </a:cubicBezTo>
                  <a:cubicBezTo>
                    <a:pt x="6083" y="1473"/>
                    <a:pt x="7168" y="1283"/>
                    <a:pt x="8177" y="896"/>
                  </a:cubicBezTo>
                  <a:lnTo>
                    <a:pt x="8177" y="896"/>
                  </a:lnTo>
                  <a:cubicBezTo>
                    <a:pt x="7232" y="1137"/>
                    <a:pt x="6263" y="1257"/>
                    <a:pt x="5296" y="1257"/>
                  </a:cubicBezTo>
                  <a:cubicBezTo>
                    <a:pt x="3472" y="1257"/>
                    <a:pt x="1652" y="833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grpSp>
        <p:nvGrpSpPr>
          <p:cNvPr id="1822" name="Google Shape;1822;p23"/>
          <p:cNvGrpSpPr/>
          <p:nvPr/>
        </p:nvGrpSpPr>
        <p:grpSpPr>
          <a:xfrm rot="5721596">
            <a:off x="11091841" y="5768533"/>
            <a:ext cx="1287568" cy="790332"/>
            <a:chOff x="3635425" y="69650"/>
            <a:chExt cx="965800" cy="592825"/>
          </a:xfrm>
        </p:grpSpPr>
        <p:sp>
          <p:nvSpPr>
            <p:cNvPr id="1823" name="Google Shape;1823;p23"/>
            <p:cNvSpPr/>
            <p:nvPr/>
          </p:nvSpPr>
          <p:spPr>
            <a:xfrm>
              <a:off x="3741350" y="90400"/>
              <a:ext cx="859875" cy="436675"/>
            </a:xfrm>
            <a:custGeom>
              <a:avLst/>
              <a:gdLst/>
              <a:ahLst/>
              <a:cxnLst/>
              <a:rect l="l" t="t" r="r" b="b"/>
              <a:pathLst>
                <a:path w="34395" h="17467" fill="none" extrusionOk="0">
                  <a:moveTo>
                    <a:pt x="0" y="17467"/>
                  </a:moveTo>
                  <a:cubicBezTo>
                    <a:pt x="10464" y="9848"/>
                    <a:pt x="21723" y="2746"/>
                    <a:pt x="34395" y="1"/>
                  </a:cubicBezTo>
                </a:path>
              </a:pathLst>
            </a:custGeom>
            <a:solidFill>
              <a:schemeClr val="dk1"/>
            </a:solidFill>
            <a:ln w="10450" cap="flat" cmpd="sng">
              <a:solidFill>
                <a:srgbClr val="282922"/>
              </a:solidFill>
              <a:prstDash val="solid"/>
              <a:miter lim="19892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824" name="Google Shape;1824;p23"/>
            <p:cNvSpPr/>
            <p:nvPr/>
          </p:nvSpPr>
          <p:spPr>
            <a:xfrm>
              <a:off x="3783125" y="468375"/>
              <a:ext cx="70150" cy="192650"/>
            </a:xfrm>
            <a:custGeom>
              <a:avLst/>
              <a:gdLst/>
              <a:ahLst/>
              <a:cxnLst/>
              <a:rect l="l" t="t" r="r" b="b"/>
              <a:pathLst>
                <a:path w="2806" h="7706" extrusionOk="0">
                  <a:moveTo>
                    <a:pt x="2805" y="0"/>
                  </a:moveTo>
                  <a:cubicBezTo>
                    <a:pt x="2805" y="1"/>
                    <a:pt x="279" y="5471"/>
                    <a:pt x="140" y="6167"/>
                  </a:cubicBezTo>
                  <a:cubicBezTo>
                    <a:pt x="0" y="6843"/>
                    <a:pt x="418" y="7520"/>
                    <a:pt x="1114" y="7679"/>
                  </a:cubicBezTo>
                  <a:cubicBezTo>
                    <a:pt x="1204" y="7697"/>
                    <a:pt x="1294" y="7706"/>
                    <a:pt x="1382" y="7706"/>
                  </a:cubicBezTo>
                  <a:cubicBezTo>
                    <a:pt x="1976" y="7706"/>
                    <a:pt x="2505" y="7310"/>
                    <a:pt x="2626" y="6704"/>
                  </a:cubicBezTo>
                  <a:cubicBezTo>
                    <a:pt x="2785" y="6008"/>
                    <a:pt x="2805" y="1"/>
                    <a:pt x="2805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825" name="Google Shape;1825;p23"/>
            <p:cNvSpPr/>
            <p:nvPr/>
          </p:nvSpPr>
          <p:spPr>
            <a:xfrm>
              <a:off x="3865675" y="221850"/>
              <a:ext cx="70150" cy="192825"/>
            </a:xfrm>
            <a:custGeom>
              <a:avLst/>
              <a:gdLst/>
              <a:ahLst/>
              <a:cxnLst/>
              <a:rect l="l" t="t" r="r" b="b"/>
              <a:pathLst>
                <a:path w="2806" h="7713" extrusionOk="0">
                  <a:moveTo>
                    <a:pt x="1396" y="1"/>
                  </a:moveTo>
                  <a:cubicBezTo>
                    <a:pt x="813" y="1"/>
                    <a:pt x="299" y="395"/>
                    <a:pt x="180" y="1009"/>
                  </a:cubicBezTo>
                  <a:cubicBezTo>
                    <a:pt x="20" y="1685"/>
                    <a:pt x="0" y="7713"/>
                    <a:pt x="0" y="7713"/>
                  </a:cubicBezTo>
                  <a:cubicBezTo>
                    <a:pt x="0" y="7713"/>
                    <a:pt x="2507" y="2242"/>
                    <a:pt x="2666" y="1546"/>
                  </a:cubicBezTo>
                  <a:cubicBezTo>
                    <a:pt x="2805" y="850"/>
                    <a:pt x="2388" y="174"/>
                    <a:pt x="1691" y="34"/>
                  </a:cubicBezTo>
                  <a:cubicBezTo>
                    <a:pt x="1592" y="12"/>
                    <a:pt x="1493" y="1"/>
                    <a:pt x="1396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826" name="Google Shape;1826;p23"/>
            <p:cNvSpPr/>
            <p:nvPr/>
          </p:nvSpPr>
          <p:spPr>
            <a:xfrm>
              <a:off x="3874125" y="464400"/>
              <a:ext cx="125350" cy="170850"/>
            </a:xfrm>
            <a:custGeom>
              <a:avLst/>
              <a:gdLst/>
              <a:ahLst/>
              <a:cxnLst/>
              <a:rect l="l" t="t" r="r" b="b"/>
              <a:pathLst>
                <a:path w="5014" h="6834" extrusionOk="0">
                  <a:moveTo>
                    <a:pt x="1" y="0"/>
                  </a:moveTo>
                  <a:cubicBezTo>
                    <a:pt x="1" y="1"/>
                    <a:pt x="2089" y="5650"/>
                    <a:pt x="2487" y="6247"/>
                  </a:cubicBezTo>
                  <a:cubicBezTo>
                    <a:pt x="2731" y="6631"/>
                    <a:pt x="3147" y="6834"/>
                    <a:pt x="3573" y="6834"/>
                  </a:cubicBezTo>
                  <a:cubicBezTo>
                    <a:pt x="3808" y="6834"/>
                    <a:pt x="4045" y="6772"/>
                    <a:pt x="4258" y="6644"/>
                  </a:cubicBezTo>
                  <a:cubicBezTo>
                    <a:pt x="4835" y="6266"/>
                    <a:pt x="5014" y="5471"/>
                    <a:pt x="4636" y="4874"/>
                  </a:cubicBezTo>
                  <a:cubicBezTo>
                    <a:pt x="4258" y="4277"/>
                    <a:pt x="1" y="1"/>
                    <a:pt x="1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827" name="Google Shape;1827;p23"/>
            <p:cNvSpPr/>
            <p:nvPr/>
          </p:nvSpPr>
          <p:spPr>
            <a:xfrm>
              <a:off x="3719475" y="247575"/>
              <a:ext cx="125825" cy="171100"/>
            </a:xfrm>
            <a:custGeom>
              <a:avLst/>
              <a:gdLst/>
              <a:ahLst/>
              <a:cxnLst/>
              <a:rect l="l" t="t" r="r" b="b"/>
              <a:pathLst>
                <a:path w="5033" h="6844" extrusionOk="0">
                  <a:moveTo>
                    <a:pt x="1459" y="1"/>
                  </a:moveTo>
                  <a:cubicBezTo>
                    <a:pt x="1225" y="1"/>
                    <a:pt x="988" y="65"/>
                    <a:pt x="776" y="199"/>
                  </a:cubicBezTo>
                  <a:cubicBezTo>
                    <a:pt x="179" y="577"/>
                    <a:pt x="0" y="1373"/>
                    <a:pt x="398" y="1969"/>
                  </a:cubicBezTo>
                  <a:cubicBezTo>
                    <a:pt x="776" y="2566"/>
                    <a:pt x="5033" y="6843"/>
                    <a:pt x="5033" y="6843"/>
                  </a:cubicBezTo>
                  <a:cubicBezTo>
                    <a:pt x="5033" y="6843"/>
                    <a:pt x="2944" y="1194"/>
                    <a:pt x="2546" y="597"/>
                  </a:cubicBezTo>
                  <a:cubicBezTo>
                    <a:pt x="2303" y="212"/>
                    <a:pt x="1885" y="1"/>
                    <a:pt x="1459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828" name="Google Shape;1828;p23"/>
            <p:cNvSpPr/>
            <p:nvPr/>
          </p:nvSpPr>
          <p:spPr>
            <a:xfrm>
              <a:off x="3660775" y="456425"/>
              <a:ext cx="175575" cy="120425"/>
            </a:xfrm>
            <a:custGeom>
              <a:avLst/>
              <a:gdLst/>
              <a:ahLst/>
              <a:cxnLst/>
              <a:rect l="l" t="t" r="r" b="b"/>
              <a:pathLst>
                <a:path w="7023" h="4817" extrusionOk="0">
                  <a:moveTo>
                    <a:pt x="7023" y="1"/>
                  </a:moveTo>
                  <a:cubicBezTo>
                    <a:pt x="7022" y="1"/>
                    <a:pt x="1373" y="2090"/>
                    <a:pt x="777" y="2487"/>
                  </a:cubicBezTo>
                  <a:cubicBezTo>
                    <a:pt x="180" y="2865"/>
                    <a:pt x="1" y="3661"/>
                    <a:pt x="379" y="4258"/>
                  </a:cubicBezTo>
                  <a:cubicBezTo>
                    <a:pt x="621" y="4614"/>
                    <a:pt x="1033" y="4816"/>
                    <a:pt x="1456" y="4816"/>
                  </a:cubicBezTo>
                  <a:cubicBezTo>
                    <a:pt x="1693" y="4816"/>
                    <a:pt x="1934" y="4752"/>
                    <a:pt x="2149" y="4616"/>
                  </a:cubicBezTo>
                  <a:cubicBezTo>
                    <a:pt x="2746" y="4258"/>
                    <a:pt x="7023" y="1"/>
                    <a:pt x="7023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829" name="Google Shape;1829;p23"/>
            <p:cNvSpPr/>
            <p:nvPr/>
          </p:nvSpPr>
          <p:spPr>
            <a:xfrm>
              <a:off x="3883075" y="305750"/>
              <a:ext cx="175075" cy="120875"/>
            </a:xfrm>
            <a:custGeom>
              <a:avLst/>
              <a:gdLst/>
              <a:ahLst/>
              <a:cxnLst/>
              <a:rect l="l" t="t" r="r" b="b"/>
              <a:pathLst>
                <a:path w="7003" h="4835" extrusionOk="0">
                  <a:moveTo>
                    <a:pt x="5549" y="0"/>
                  </a:moveTo>
                  <a:cubicBezTo>
                    <a:pt x="5315" y="0"/>
                    <a:pt x="5081" y="64"/>
                    <a:pt x="4874" y="199"/>
                  </a:cubicBezTo>
                  <a:cubicBezTo>
                    <a:pt x="4278" y="577"/>
                    <a:pt x="1" y="4834"/>
                    <a:pt x="1" y="4834"/>
                  </a:cubicBezTo>
                  <a:cubicBezTo>
                    <a:pt x="1" y="4834"/>
                    <a:pt x="5630" y="2746"/>
                    <a:pt x="6247" y="2348"/>
                  </a:cubicBezTo>
                  <a:cubicBezTo>
                    <a:pt x="6824" y="1970"/>
                    <a:pt x="7003" y="1174"/>
                    <a:pt x="6645" y="577"/>
                  </a:cubicBezTo>
                  <a:cubicBezTo>
                    <a:pt x="6389" y="207"/>
                    <a:pt x="5969" y="0"/>
                    <a:pt x="5549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830" name="Google Shape;1830;p23"/>
            <p:cNvSpPr/>
            <p:nvPr/>
          </p:nvSpPr>
          <p:spPr>
            <a:xfrm>
              <a:off x="3886075" y="447475"/>
              <a:ext cx="195950" cy="67350"/>
            </a:xfrm>
            <a:custGeom>
              <a:avLst/>
              <a:gdLst/>
              <a:ahLst/>
              <a:cxnLst/>
              <a:rect l="l" t="t" r="r" b="b"/>
              <a:pathLst>
                <a:path w="7838" h="2694" extrusionOk="0">
                  <a:moveTo>
                    <a:pt x="0" y="1"/>
                  </a:moveTo>
                  <a:cubicBezTo>
                    <a:pt x="0" y="1"/>
                    <a:pt x="5471" y="2527"/>
                    <a:pt x="6167" y="2666"/>
                  </a:cubicBezTo>
                  <a:cubicBezTo>
                    <a:pt x="6257" y="2684"/>
                    <a:pt x="6346" y="2693"/>
                    <a:pt x="6435" y="2693"/>
                  </a:cubicBezTo>
                  <a:cubicBezTo>
                    <a:pt x="7029" y="2693"/>
                    <a:pt x="7557" y="2298"/>
                    <a:pt x="7679" y="1692"/>
                  </a:cubicBezTo>
                  <a:cubicBezTo>
                    <a:pt x="7838" y="995"/>
                    <a:pt x="7420" y="339"/>
                    <a:pt x="6724" y="180"/>
                  </a:cubicBezTo>
                  <a:cubicBezTo>
                    <a:pt x="6028" y="21"/>
                    <a:pt x="0" y="1"/>
                    <a:pt x="0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831" name="Google Shape;1831;p23"/>
            <p:cNvSpPr/>
            <p:nvPr/>
          </p:nvSpPr>
          <p:spPr>
            <a:xfrm>
              <a:off x="3636900" y="368075"/>
              <a:ext cx="195975" cy="67000"/>
            </a:xfrm>
            <a:custGeom>
              <a:avLst/>
              <a:gdLst/>
              <a:ahLst/>
              <a:cxnLst/>
              <a:rect l="l" t="t" r="r" b="b"/>
              <a:pathLst>
                <a:path w="7839" h="2680" extrusionOk="0">
                  <a:moveTo>
                    <a:pt x="1357" y="0"/>
                  </a:moveTo>
                  <a:cubicBezTo>
                    <a:pt x="778" y="0"/>
                    <a:pt x="276" y="392"/>
                    <a:pt x="140" y="989"/>
                  </a:cubicBezTo>
                  <a:cubicBezTo>
                    <a:pt x="1" y="1685"/>
                    <a:pt x="419" y="2361"/>
                    <a:pt x="1115" y="2520"/>
                  </a:cubicBezTo>
                  <a:cubicBezTo>
                    <a:pt x="1811" y="2660"/>
                    <a:pt x="7839" y="2680"/>
                    <a:pt x="7839" y="2680"/>
                  </a:cubicBezTo>
                  <a:cubicBezTo>
                    <a:pt x="7839" y="2680"/>
                    <a:pt x="2368" y="173"/>
                    <a:pt x="1652" y="34"/>
                  </a:cubicBezTo>
                  <a:cubicBezTo>
                    <a:pt x="1552" y="11"/>
                    <a:pt x="1453" y="0"/>
                    <a:pt x="1357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832" name="Google Shape;1832;p23"/>
            <p:cNvSpPr/>
            <p:nvPr/>
          </p:nvSpPr>
          <p:spPr>
            <a:xfrm>
              <a:off x="3713500" y="464400"/>
              <a:ext cx="130325" cy="166675"/>
            </a:xfrm>
            <a:custGeom>
              <a:avLst/>
              <a:gdLst/>
              <a:ahLst/>
              <a:cxnLst/>
              <a:rect l="l" t="t" r="r" b="b"/>
              <a:pathLst>
                <a:path w="5213" h="6667" extrusionOk="0">
                  <a:moveTo>
                    <a:pt x="5212" y="0"/>
                  </a:moveTo>
                  <a:cubicBezTo>
                    <a:pt x="5212" y="1"/>
                    <a:pt x="816" y="4098"/>
                    <a:pt x="398" y="4675"/>
                  </a:cubicBezTo>
                  <a:cubicBezTo>
                    <a:pt x="0" y="5252"/>
                    <a:pt x="140" y="6048"/>
                    <a:pt x="716" y="6445"/>
                  </a:cubicBezTo>
                  <a:cubicBezTo>
                    <a:pt x="934" y="6596"/>
                    <a:pt x="1180" y="6666"/>
                    <a:pt x="1425" y="6666"/>
                  </a:cubicBezTo>
                  <a:cubicBezTo>
                    <a:pt x="1828" y="6666"/>
                    <a:pt x="2227" y="6474"/>
                    <a:pt x="2487" y="6127"/>
                  </a:cubicBezTo>
                  <a:cubicBezTo>
                    <a:pt x="2885" y="5550"/>
                    <a:pt x="5212" y="1"/>
                    <a:pt x="5212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833" name="Google Shape;1833;p23"/>
            <p:cNvSpPr/>
            <p:nvPr/>
          </p:nvSpPr>
          <p:spPr>
            <a:xfrm>
              <a:off x="3875625" y="251850"/>
              <a:ext cx="130325" cy="166825"/>
            </a:xfrm>
            <a:custGeom>
              <a:avLst/>
              <a:gdLst/>
              <a:ahLst/>
              <a:cxnLst/>
              <a:rect l="l" t="t" r="r" b="b"/>
              <a:pathLst>
                <a:path w="5213" h="6673" extrusionOk="0">
                  <a:moveTo>
                    <a:pt x="3770" y="0"/>
                  </a:moveTo>
                  <a:cubicBezTo>
                    <a:pt x="3367" y="0"/>
                    <a:pt x="2971" y="190"/>
                    <a:pt x="2726" y="545"/>
                  </a:cubicBezTo>
                  <a:cubicBezTo>
                    <a:pt x="2328" y="1122"/>
                    <a:pt x="0" y="6672"/>
                    <a:pt x="0" y="6672"/>
                  </a:cubicBezTo>
                  <a:cubicBezTo>
                    <a:pt x="0" y="6672"/>
                    <a:pt x="4397" y="2554"/>
                    <a:pt x="4814" y="1977"/>
                  </a:cubicBezTo>
                  <a:cubicBezTo>
                    <a:pt x="5212" y="1420"/>
                    <a:pt x="5073" y="625"/>
                    <a:pt x="4496" y="227"/>
                  </a:cubicBezTo>
                  <a:cubicBezTo>
                    <a:pt x="4275" y="74"/>
                    <a:pt x="4021" y="0"/>
                    <a:pt x="3770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834" name="Google Shape;1834;p23"/>
            <p:cNvSpPr/>
            <p:nvPr/>
          </p:nvSpPr>
          <p:spPr>
            <a:xfrm>
              <a:off x="3858700" y="468875"/>
              <a:ext cx="68175" cy="193600"/>
            </a:xfrm>
            <a:custGeom>
              <a:avLst/>
              <a:gdLst/>
              <a:ahLst/>
              <a:cxnLst/>
              <a:rect l="l" t="t" r="r" b="b"/>
              <a:pathLst>
                <a:path w="2727" h="7744" extrusionOk="0">
                  <a:moveTo>
                    <a:pt x="220" y="0"/>
                  </a:moveTo>
                  <a:cubicBezTo>
                    <a:pt x="220" y="0"/>
                    <a:pt x="1" y="6008"/>
                    <a:pt x="120" y="6704"/>
                  </a:cubicBezTo>
                  <a:cubicBezTo>
                    <a:pt x="243" y="7316"/>
                    <a:pt x="749" y="7744"/>
                    <a:pt x="1343" y="7744"/>
                  </a:cubicBezTo>
                  <a:cubicBezTo>
                    <a:pt x="1425" y="7744"/>
                    <a:pt x="1508" y="7735"/>
                    <a:pt x="1592" y="7719"/>
                  </a:cubicBezTo>
                  <a:cubicBezTo>
                    <a:pt x="2289" y="7599"/>
                    <a:pt x="2726" y="6963"/>
                    <a:pt x="2647" y="6266"/>
                  </a:cubicBezTo>
                  <a:cubicBezTo>
                    <a:pt x="2507" y="5570"/>
                    <a:pt x="220" y="0"/>
                    <a:pt x="220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835" name="Google Shape;1835;p23"/>
            <p:cNvSpPr/>
            <p:nvPr/>
          </p:nvSpPr>
          <p:spPr>
            <a:xfrm>
              <a:off x="3791575" y="220225"/>
              <a:ext cx="69150" cy="193975"/>
            </a:xfrm>
            <a:custGeom>
              <a:avLst/>
              <a:gdLst/>
              <a:ahLst/>
              <a:cxnLst/>
              <a:rect l="l" t="t" r="r" b="b"/>
              <a:pathLst>
                <a:path w="2766" h="7759" extrusionOk="0">
                  <a:moveTo>
                    <a:pt x="1402" y="0"/>
                  </a:moveTo>
                  <a:cubicBezTo>
                    <a:pt x="1327" y="0"/>
                    <a:pt x="1251" y="7"/>
                    <a:pt x="1174" y="20"/>
                  </a:cubicBezTo>
                  <a:cubicBezTo>
                    <a:pt x="438" y="139"/>
                    <a:pt x="0" y="796"/>
                    <a:pt x="120" y="1492"/>
                  </a:cubicBezTo>
                  <a:cubicBezTo>
                    <a:pt x="259" y="2188"/>
                    <a:pt x="2547" y="7758"/>
                    <a:pt x="2547" y="7758"/>
                  </a:cubicBezTo>
                  <a:cubicBezTo>
                    <a:pt x="2547" y="7758"/>
                    <a:pt x="2766" y="1731"/>
                    <a:pt x="2646" y="1034"/>
                  </a:cubicBezTo>
                  <a:cubicBezTo>
                    <a:pt x="2522" y="415"/>
                    <a:pt x="2005" y="0"/>
                    <a:pt x="1402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836" name="Google Shape;1836;p23"/>
            <p:cNvSpPr/>
            <p:nvPr/>
          </p:nvSpPr>
          <p:spPr>
            <a:xfrm>
              <a:off x="3635425" y="442425"/>
              <a:ext cx="196450" cy="64250"/>
            </a:xfrm>
            <a:custGeom>
              <a:avLst/>
              <a:gdLst/>
              <a:ahLst/>
              <a:cxnLst/>
              <a:rect l="l" t="t" r="r" b="b"/>
              <a:pathLst>
                <a:path w="7858" h="2570" extrusionOk="0">
                  <a:moveTo>
                    <a:pt x="2308" y="0"/>
                  </a:moveTo>
                  <a:cubicBezTo>
                    <a:pt x="1739" y="0"/>
                    <a:pt x="1311" y="12"/>
                    <a:pt x="1154" y="44"/>
                  </a:cubicBezTo>
                  <a:cubicBezTo>
                    <a:pt x="458" y="163"/>
                    <a:pt x="0" y="800"/>
                    <a:pt x="120" y="1496"/>
                  </a:cubicBezTo>
                  <a:cubicBezTo>
                    <a:pt x="243" y="2151"/>
                    <a:pt x="793" y="2570"/>
                    <a:pt x="1375" y="2570"/>
                  </a:cubicBezTo>
                  <a:cubicBezTo>
                    <a:pt x="1447" y="2570"/>
                    <a:pt x="1519" y="2563"/>
                    <a:pt x="1592" y="2550"/>
                  </a:cubicBezTo>
                  <a:cubicBezTo>
                    <a:pt x="2288" y="2431"/>
                    <a:pt x="7858" y="143"/>
                    <a:pt x="7858" y="143"/>
                  </a:cubicBezTo>
                  <a:cubicBezTo>
                    <a:pt x="7858" y="143"/>
                    <a:pt x="4257" y="0"/>
                    <a:pt x="2308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837" name="Google Shape;1837;p23"/>
            <p:cNvSpPr/>
            <p:nvPr/>
          </p:nvSpPr>
          <p:spPr>
            <a:xfrm>
              <a:off x="3886550" y="376375"/>
              <a:ext cx="196475" cy="64075"/>
            </a:xfrm>
            <a:custGeom>
              <a:avLst/>
              <a:gdLst/>
              <a:ahLst/>
              <a:cxnLst/>
              <a:rect l="l" t="t" r="r" b="b"/>
              <a:pathLst>
                <a:path w="7859" h="2563" extrusionOk="0">
                  <a:moveTo>
                    <a:pt x="6495" y="1"/>
                  </a:moveTo>
                  <a:cubicBezTo>
                    <a:pt x="6420" y="1"/>
                    <a:pt x="6344" y="7"/>
                    <a:pt x="6267" y="20"/>
                  </a:cubicBezTo>
                  <a:cubicBezTo>
                    <a:pt x="5571" y="139"/>
                    <a:pt x="1" y="2427"/>
                    <a:pt x="1" y="2427"/>
                  </a:cubicBezTo>
                  <a:cubicBezTo>
                    <a:pt x="1" y="2427"/>
                    <a:pt x="3722" y="2562"/>
                    <a:pt x="5654" y="2562"/>
                  </a:cubicBezTo>
                  <a:cubicBezTo>
                    <a:pt x="6182" y="2562"/>
                    <a:pt x="6576" y="2552"/>
                    <a:pt x="6725" y="2527"/>
                  </a:cubicBezTo>
                  <a:cubicBezTo>
                    <a:pt x="7421" y="2407"/>
                    <a:pt x="7859" y="1751"/>
                    <a:pt x="7739" y="1054"/>
                  </a:cubicBezTo>
                  <a:cubicBezTo>
                    <a:pt x="7633" y="417"/>
                    <a:pt x="7102" y="1"/>
                    <a:pt x="6495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838" name="Google Shape;1838;p23"/>
            <p:cNvSpPr/>
            <p:nvPr/>
          </p:nvSpPr>
          <p:spPr>
            <a:xfrm>
              <a:off x="3882575" y="456925"/>
              <a:ext cx="170625" cy="126500"/>
            </a:xfrm>
            <a:custGeom>
              <a:avLst/>
              <a:gdLst/>
              <a:ahLst/>
              <a:cxnLst/>
              <a:rect l="l" t="t" r="r" b="b"/>
              <a:pathLst>
                <a:path w="6825" h="5060" extrusionOk="0">
                  <a:moveTo>
                    <a:pt x="1" y="1"/>
                  </a:moveTo>
                  <a:cubicBezTo>
                    <a:pt x="1" y="1"/>
                    <a:pt x="4099" y="4437"/>
                    <a:pt x="4676" y="4835"/>
                  </a:cubicBezTo>
                  <a:cubicBezTo>
                    <a:pt x="4888" y="4986"/>
                    <a:pt x="5135" y="5060"/>
                    <a:pt x="5381" y="5060"/>
                  </a:cubicBezTo>
                  <a:cubicBezTo>
                    <a:pt x="5781" y="5060"/>
                    <a:pt x="6180" y="4866"/>
                    <a:pt x="6426" y="4497"/>
                  </a:cubicBezTo>
                  <a:cubicBezTo>
                    <a:pt x="6824" y="3940"/>
                    <a:pt x="6685" y="3164"/>
                    <a:pt x="6108" y="2746"/>
                  </a:cubicBezTo>
                  <a:cubicBezTo>
                    <a:pt x="5531" y="2348"/>
                    <a:pt x="1" y="1"/>
                    <a:pt x="1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839" name="Google Shape;1839;p23"/>
            <p:cNvSpPr/>
            <p:nvPr/>
          </p:nvSpPr>
          <p:spPr>
            <a:xfrm>
              <a:off x="3665250" y="299725"/>
              <a:ext cx="171100" cy="126400"/>
            </a:xfrm>
            <a:custGeom>
              <a:avLst/>
              <a:gdLst/>
              <a:ahLst/>
              <a:cxnLst/>
              <a:rect l="l" t="t" r="r" b="b"/>
              <a:pathLst>
                <a:path w="6844" h="5056" extrusionOk="0">
                  <a:moveTo>
                    <a:pt x="1455" y="1"/>
                  </a:moveTo>
                  <a:cubicBezTo>
                    <a:pt x="1048" y="1"/>
                    <a:pt x="646" y="193"/>
                    <a:pt x="399" y="540"/>
                  </a:cubicBezTo>
                  <a:cubicBezTo>
                    <a:pt x="1" y="1117"/>
                    <a:pt x="160" y="1912"/>
                    <a:pt x="737" y="2310"/>
                  </a:cubicBezTo>
                  <a:cubicBezTo>
                    <a:pt x="1294" y="2708"/>
                    <a:pt x="6844" y="5055"/>
                    <a:pt x="6844" y="5055"/>
                  </a:cubicBezTo>
                  <a:cubicBezTo>
                    <a:pt x="6844" y="5055"/>
                    <a:pt x="2746" y="639"/>
                    <a:pt x="2169" y="222"/>
                  </a:cubicBezTo>
                  <a:cubicBezTo>
                    <a:pt x="1951" y="71"/>
                    <a:pt x="1702" y="1"/>
                    <a:pt x="1455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840" name="Google Shape;1840;p23"/>
            <p:cNvSpPr/>
            <p:nvPr/>
          </p:nvSpPr>
          <p:spPr>
            <a:xfrm>
              <a:off x="3793075" y="382575"/>
              <a:ext cx="133300" cy="117275"/>
            </a:xfrm>
            <a:custGeom>
              <a:avLst/>
              <a:gdLst/>
              <a:ahLst/>
              <a:cxnLst/>
              <a:rect l="l" t="t" r="r" b="b"/>
              <a:pathLst>
                <a:path w="5332" h="4691" extrusionOk="0">
                  <a:moveTo>
                    <a:pt x="2669" y="0"/>
                  </a:moveTo>
                  <a:cubicBezTo>
                    <a:pt x="2240" y="0"/>
                    <a:pt x="1804" y="119"/>
                    <a:pt x="1413" y="369"/>
                  </a:cubicBezTo>
                  <a:cubicBezTo>
                    <a:pt x="318" y="1065"/>
                    <a:pt x="0" y="2497"/>
                    <a:pt x="696" y="3591"/>
                  </a:cubicBezTo>
                  <a:cubicBezTo>
                    <a:pt x="1134" y="4299"/>
                    <a:pt x="1896" y="4690"/>
                    <a:pt x="2675" y="4690"/>
                  </a:cubicBezTo>
                  <a:cubicBezTo>
                    <a:pt x="3101" y="4690"/>
                    <a:pt x="3532" y="4574"/>
                    <a:pt x="3919" y="4328"/>
                  </a:cubicBezTo>
                  <a:cubicBezTo>
                    <a:pt x="5013" y="3631"/>
                    <a:pt x="5331" y="2179"/>
                    <a:pt x="4635" y="1085"/>
                  </a:cubicBezTo>
                  <a:cubicBezTo>
                    <a:pt x="4188" y="383"/>
                    <a:pt x="3438" y="0"/>
                    <a:pt x="2669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841" name="Google Shape;1841;p23"/>
            <p:cNvSpPr/>
            <p:nvPr/>
          </p:nvSpPr>
          <p:spPr>
            <a:xfrm>
              <a:off x="4119300" y="154075"/>
              <a:ext cx="281525" cy="399950"/>
            </a:xfrm>
            <a:custGeom>
              <a:avLst/>
              <a:gdLst/>
              <a:ahLst/>
              <a:cxnLst/>
              <a:rect l="l" t="t" r="r" b="b"/>
              <a:pathLst>
                <a:path w="11261" h="15998" extrusionOk="0">
                  <a:moveTo>
                    <a:pt x="11260" y="0"/>
                  </a:moveTo>
                  <a:lnTo>
                    <a:pt x="11260" y="0"/>
                  </a:lnTo>
                  <a:cubicBezTo>
                    <a:pt x="8177" y="1552"/>
                    <a:pt x="5372" y="3143"/>
                    <a:pt x="3124" y="5849"/>
                  </a:cubicBezTo>
                  <a:cubicBezTo>
                    <a:pt x="1353" y="7957"/>
                    <a:pt x="120" y="10603"/>
                    <a:pt x="21" y="13368"/>
                  </a:cubicBezTo>
                  <a:cubicBezTo>
                    <a:pt x="1" y="14025"/>
                    <a:pt x="41" y="14721"/>
                    <a:pt x="419" y="15298"/>
                  </a:cubicBezTo>
                  <a:cubicBezTo>
                    <a:pt x="696" y="15706"/>
                    <a:pt x="1188" y="15997"/>
                    <a:pt x="1666" y="15997"/>
                  </a:cubicBezTo>
                  <a:cubicBezTo>
                    <a:pt x="1839" y="15997"/>
                    <a:pt x="2010" y="15959"/>
                    <a:pt x="2169" y="15875"/>
                  </a:cubicBezTo>
                  <a:cubicBezTo>
                    <a:pt x="2487" y="15695"/>
                    <a:pt x="2686" y="15377"/>
                    <a:pt x="2865" y="15079"/>
                  </a:cubicBezTo>
                  <a:cubicBezTo>
                    <a:pt x="4775" y="11697"/>
                    <a:pt x="4695" y="7420"/>
                    <a:pt x="6864" y="4178"/>
                  </a:cubicBezTo>
                  <a:cubicBezTo>
                    <a:pt x="7998" y="2467"/>
                    <a:pt x="9669" y="1253"/>
                    <a:pt x="11260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842" name="Google Shape;1842;p23"/>
            <p:cNvSpPr/>
            <p:nvPr/>
          </p:nvSpPr>
          <p:spPr>
            <a:xfrm>
              <a:off x="4182475" y="143125"/>
              <a:ext cx="238725" cy="251675"/>
            </a:xfrm>
            <a:custGeom>
              <a:avLst/>
              <a:gdLst/>
              <a:ahLst/>
              <a:cxnLst/>
              <a:rect l="l" t="t" r="r" b="b"/>
              <a:pathLst>
                <a:path w="9549" h="10067" extrusionOk="0">
                  <a:moveTo>
                    <a:pt x="9549" y="0"/>
                  </a:moveTo>
                  <a:cubicBezTo>
                    <a:pt x="5630" y="1453"/>
                    <a:pt x="2347" y="4576"/>
                    <a:pt x="637" y="8395"/>
                  </a:cubicBezTo>
                  <a:cubicBezTo>
                    <a:pt x="438" y="8873"/>
                    <a:pt x="159" y="9569"/>
                    <a:pt x="0" y="10066"/>
                  </a:cubicBezTo>
                  <a:cubicBezTo>
                    <a:pt x="199" y="9589"/>
                    <a:pt x="537" y="8893"/>
                    <a:pt x="776" y="8455"/>
                  </a:cubicBezTo>
                  <a:cubicBezTo>
                    <a:pt x="2686" y="4775"/>
                    <a:pt x="5849" y="1811"/>
                    <a:pt x="95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843" name="Google Shape;1843;p23"/>
            <p:cNvSpPr/>
            <p:nvPr/>
          </p:nvSpPr>
          <p:spPr>
            <a:xfrm>
              <a:off x="3937300" y="69650"/>
              <a:ext cx="472475" cy="140675"/>
            </a:xfrm>
            <a:custGeom>
              <a:avLst/>
              <a:gdLst/>
              <a:ahLst/>
              <a:cxnLst/>
              <a:rect l="l" t="t" r="r" b="b"/>
              <a:pathLst>
                <a:path w="18899" h="5627" extrusionOk="0">
                  <a:moveTo>
                    <a:pt x="1338" y="0"/>
                  </a:moveTo>
                  <a:cubicBezTo>
                    <a:pt x="1154" y="0"/>
                    <a:pt x="975" y="25"/>
                    <a:pt x="816" y="95"/>
                  </a:cubicBezTo>
                  <a:cubicBezTo>
                    <a:pt x="219" y="373"/>
                    <a:pt x="0" y="1169"/>
                    <a:pt x="199" y="1825"/>
                  </a:cubicBezTo>
                  <a:cubicBezTo>
                    <a:pt x="398" y="2462"/>
                    <a:pt x="895" y="2939"/>
                    <a:pt x="1432" y="3337"/>
                  </a:cubicBezTo>
                  <a:cubicBezTo>
                    <a:pt x="3581" y="4925"/>
                    <a:pt x="6332" y="5627"/>
                    <a:pt x="9027" y="5627"/>
                  </a:cubicBezTo>
                  <a:cubicBezTo>
                    <a:pt x="9101" y="5627"/>
                    <a:pt x="9176" y="5626"/>
                    <a:pt x="9250" y="5625"/>
                  </a:cubicBezTo>
                  <a:cubicBezTo>
                    <a:pt x="12771" y="5565"/>
                    <a:pt x="15775" y="4372"/>
                    <a:pt x="18898" y="2939"/>
                  </a:cubicBezTo>
                  <a:lnTo>
                    <a:pt x="18898" y="2939"/>
                  </a:lnTo>
                  <a:cubicBezTo>
                    <a:pt x="17185" y="3351"/>
                    <a:pt x="15486" y="3791"/>
                    <a:pt x="13726" y="3791"/>
                  </a:cubicBezTo>
                  <a:cubicBezTo>
                    <a:pt x="13443" y="3791"/>
                    <a:pt x="13158" y="3780"/>
                    <a:pt x="12871" y="3755"/>
                  </a:cubicBezTo>
                  <a:cubicBezTo>
                    <a:pt x="9011" y="3417"/>
                    <a:pt x="5709" y="672"/>
                    <a:pt x="1890" y="55"/>
                  </a:cubicBezTo>
                  <a:cubicBezTo>
                    <a:pt x="1711" y="25"/>
                    <a:pt x="1522" y="0"/>
                    <a:pt x="1338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844" name="Google Shape;1844;p23"/>
            <p:cNvSpPr/>
            <p:nvPr/>
          </p:nvSpPr>
          <p:spPr>
            <a:xfrm>
              <a:off x="4085500" y="134175"/>
              <a:ext cx="345650" cy="55525"/>
            </a:xfrm>
            <a:custGeom>
              <a:avLst/>
              <a:gdLst/>
              <a:ahLst/>
              <a:cxnLst/>
              <a:rect l="l" t="t" r="r" b="b"/>
              <a:pathLst>
                <a:path w="13826" h="2221" extrusionOk="0">
                  <a:moveTo>
                    <a:pt x="13825" y="0"/>
                  </a:moveTo>
                  <a:lnTo>
                    <a:pt x="13825" y="0"/>
                  </a:lnTo>
                  <a:cubicBezTo>
                    <a:pt x="11191" y="1254"/>
                    <a:pt x="8267" y="1910"/>
                    <a:pt x="5343" y="1910"/>
                  </a:cubicBezTo>
                  <a:cubicBezTo>
                    <a:pt x="4139" y="1910"/>
                    <a:pt x="2935" y="1798"/>
                    <a:pt x="1751" y="1572"/>
                  </a:cubicBezTo>
                  <a:cubicBezTo>
                    <a:pt x="1214" y="1472"/>
                    <a:pt x="497" y="1274"/>
                    <a:pt x="0" y="1154"/>
                  </a:cubicBezTo>
                  <a:lnTo>
                    <a:pt x="0" y="1154"/>
                  </a:lnTo>
                  <a:cubicBezTo>
                    <a:pt x="477" y="1353"/>
                    <a:pt x="1194" y="1572"/>
                    <a:pt x="1691" y="1731"/>
                  </a:cubicBezTo>
                  <a:cubicBezTo>
                    <a:pt x="2977" y="2059"/>
                    <a:pt x="4305" y="2221"/>
                    <a:pt x="5633" y="2221"/>
                  </a:cubicBezTo>
                  <a:cubicBezTo>
                    <a:pt x="8498" y="2221"/>
                    <a:pt x="11366" y="1468"/>
                    <a:pt x="138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grpSp>
        <p:nvGrpSpPr>
          <p:cNvPr id="1845" name="Google Shape;1845;p23"/>
          <p:cNvGrpSpPr/>
          <p:nvPr/>
        </p:nvGrpSpPr>
        <p:grpSpPr>
          <a:xfrm rot="2417957">
            <a:off x="11423168" y="6391376"/>
            <a:ext cx="790555" cy="394496"/>
            <a:chOff x="5351150" y="1861950"/>
            <a:chExt cx="1036450" cy="517200"/>
          </a:xfrm>
        </p:grpSpPr>
        <p:sp>
          <p:nvSpPr>
            <p:cNvPr id="1846" name="Google Shape;1846;p23"/>
            <p:cNvSpPr/>
            <p:nvPr/>
          </p:nvSpPr>
          <p:spPr>
            <a:xfrm>
              <a:off x="5429725" y="2107025"/>
              <a:ext cx="957875" cy="126850"/>
            </a:xfrm>
            <a:custGeom>
              <a:avLst/>
              <a:gdLst/>
              <a:ahLst/>
              <a:cxnLst/>
              <a:rect l="l" t="t" r="r" b="b"/>
              <a:pathLst>
                <a:path w="38315" h="5074" fill="none" extrusionOk="0">
                  <a:moveTo>
                    <a:pt x="1" y="538"/>
                  </a:moveTo>
                  <a:cubicBezTo>
                    <a:pt x="12951" y="1"/>
                    <a:pt x="26259" y="339"/>
                    <a:pt x="38314" y="5074"/>
                  </a:cubicBezTo>
                </a:path>
              </a:pathLst>
            </a:custGeom>
            <a:solidFill>
              <a:schemeClr val="dk1"/>
            </a:solidFill>
            <a:ln w="10450" cap="flat" cmpd="sng">
              <a:solidFill>
                <a:schemeClr val="dk1"/>
              </a:solidFill>
              <a:prstDash val="solid"/>
              <a:miter lim="19892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847" name="Google Shape;1847;p23"/>
            <p:cNvSpPr/>
            <p:nvPr/>
          </p:nvSpPr>
          <p:spPr>
            <a:xfrm>
              <a:off x="5401400" y="2134375"/>
              <a:ext cx="153675" cy="145650"/>
            </a:xfrm>
            <a:custGeom>
              <a:avLst/>
              <a:gdLst/>
              <a:ahLst/>
              <a:cxnLst/>
              <a:rect l="l" t="t" r="r" b="b"/>
              <a:pathLst>
                <a:path w="6147" h="5826" extrusionOk="0">
                  <a:moveTo>
                    <a:pt x="6147" y="1"/>
                  </a:moveTo>
                  <a:cubicBezTo>
                    <a:pt x="6146" y="1"/>
                    <a:pt x="1034" y="3144"/>
                    <a:pt x="537" y="3641"/>
                  </a:cubicBezTo>
                  <a:cubicBezTo>
                    <a:pt x="40" y="4139"/>
                    <a:pt x="0" y="4934"/>
                    <a:pt x="497" y="5432"/>
                  </a:cubicBezTo>
                  <a:cubicBezTo>
                    <a:pt x="766" y="5690"/>
                    <a:pt x="1105" y="5825"/>
                    <a:pt x="1438" y="5825"/>
                  </a:cubicBezTo>
                  <a:cubicBezTo>
                    <a:pt x="1746" y="5825"/>
                    <a:pt x="2049" y="5710"/>
                    <a:pt x="2288" y="5471"/>
                  </a:cubicBezTo>
                  <a:cubicBezTo>
                    <a:pt x="2785" y="4974"/>
                    <a:pt x="6147" y="1"/>
                    <a:pt x="6147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848" name="Google Shape;1848;p23"/>
            <p:cNvSpPr/>
            <p:nvPr/>
          </p:nvSpPr>
          <p:spPr>
            <a:xfrm>
              <a:off x="5596350" y="1949750"/>
              <a:ext cx="153675" cy="145875"/>
            </a:xfrm>
            <a:custGeom>
              <a:avLst/>
              <a:gdLst/>
              <a:ahLst/>
              <a:cxnLst/>
              <a:rect l="l" t="t" r="r" b="b"/>
              <a:pathLst>
                <a:path w="6147" h="5835" extrusionOk="0">
                  <a:moveTo>
                    <a:pt x="4735" y="1"/>
                  </a:moveTo>
                  <a:cubicBezTo>
                    <a:pt x="4418" y="1"/>
                    <a:pt x="4103" y="120"/>
                    <a:pt x="3859" y="364"/>
                  </a:cubicBezTo>
                  <a:cubicBezTo>
                    <a:pt x="3362" y="861"/>
                    <a:pt x="0" y="5834"/>
                    <a:pt x="0" y="5834"/>
                  </a:cubicBezTo>
                  <a:cubicBezTo>
                    <a:pt x="0" y="5834"/>
                    <a:pt x="5112" y="2671"/>
                    <a:pt x="5610" y="2174"/>
                  </a:cubicBezTo>
                  <a:cubicBezTo>
                    <a:pt x="6107" y="1677"/>
                    <a:pt x="6147" y="881"/>
                    <a:pt x="5650" y="384"/>
                  </a:cubicBezTo>
                  <a:cubicBezTo>
                    <a:pt x="5396" y="130"/>
                    <a:pt x="5065" y="1"/>
                    <a:pt x="4735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849" name="Google Shape;1849;p23"/>
            <p:cNvSpPr/>
            <p:nvPr/>
          </p:nvSpPr>
          <p:spPr>
            <a:xfrm>
              <a:off x="5539650" y="2142850"/>
              <a:ext cx="64675" cy="196450"/>
            </a:xfrm>
            <a:custGeom>
              <a:avLst/>
              <a:gdLst/>
              <a:ahLst/>
              <a:cxnLst/>
              <a:rect l="l" t="t" r="r" b="b"/>
              <a:pathLst>
                <a:path w="2587" h="7858" extrusionOk="0">
                  <a:moveTo>
                    <a:pt x="1413" y="0"/>
                  </a:moveTo>
                  <a:cubicBezTo>
                    <a:pt x="1413" y="0"/>
                    <a:pt x="20" y="5869"/>
                    <a:pt x="20" y="6565"/>
                  </a:cubicBezTo>
                  <a:cubicBezTo>
                    <a:pt x="0" y="7261"/>
                    <a:pt x="577" y="7838"/>
                    <a:pt x="1273" y="7858"/>
                  </a:cubicBezTo>
                  <a:cubicBezTo>
                    <a:pt x="1970" y="7858"/>
                    <a:pt x="2566" y="7321"/>
                    <a:pt x="2566" y="6624"/>
                  </a:cubicBezTo>
                  <a:cubicBezTo>
                    <a:pt x="2586" y="5928"/>
                    <a:pt x="1413" y="0"/>
                    <a:pt x="1413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850" name="Google Shape;1850;p23"/>
            <p:cNvSpPr/>
            <p:nvPr/>
          </p:nvSpPr>
          <p:spPr>
            <a:xfrm>
              <a:off x="5547100" y="1891175"/>
              <a:ext cx="64675" cy="196500"/>
            </a:xfrm>
            <a:custGeom>
              <a:avLst/>
              <a:gdLst/>
              <a:ahLst/>
              <a:cxnLst/>
              <a:rect l="l" t="t" r="r" b="b"/>
              <a:pathLst>
                <a:path w="2587" h="7860" extrusionOk="0">
                  <a:moveTo>
                    <a:pt x="1276" y="1"/>
                  </a:moveTo>
                  <a:cubicBezTo>
                    <a:pt x="597" y="1"/>
                    <a:pt x="60" y="532"/>
                    <a:pt x="21" y="1235"/>
                  </a:cubicBezTo>
                  <a:cubicBezTo>
                    <a:pt x="1" y="1931"/>
                    <a:pt x="1174" y="7859"/>
                    <a:pt x="1174" y="7859"/>
                  </a:cubicBezTo>
                  <a:cubicBezTo>
                    <a:pt x="1174" y="7859"/>
                    <a:pt x="2567" y="1991"/>
                    <a:pt x="2567" y="1294"/>
                  </a:cubicBezTo>
                  <a:cubicBezTo>
                    <a:pt x="2587" y="598"/>
                    <a:pt x="2010" y="21"/>
                    <a:pt x="1314" y="1"/>
                  </a:cubicBezTo>
                  <a:cubicBezTo>
                    <a:pt x="1301" y="1"/>
                    <a:pt x="1289" y="1"/>
                    <a:pt x="1276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851" name="Google Shape;1851;p23"/>
            <p:cNvSpPr/>
            <p:nvPr/>
          </p:nvSpPr>
          <p:spPr>
            <a:xfrm>
              <a:off x="5351150" y="2079175"/>
              <a:ext cx="197475" cy="63700"/>
            </a:xfrm>
            <a:custGeom>
              <a:avLst/>
              <a:gdLst/>
              <a:ahLst/>
              <a:cxnLst/>
              <a:rect l="l" t="t" r="r" b="b"/>
              <a:pathLst>
                <a:path w="7899" h="2548" extrusionOk="0">
                  <a:moveTo>
                    <a:pt x="1299" y="0"/>
                  </a:moveTo>
                  <a:cubicBezTo>
                    <a:pt x="618" y="0"/>
                    <a:pt x="60" y="570"/>
                    <a:pt x="41" y="1254"/>
                  </a:cubicBezTo>
                  <a:cubicBezTo>
                    <a:pt x="1" y="1950"/>
                    <a:pt x="558" y="2547"/>
                    <a:pt x="1274" y="2547"/>
                  </a:cubicBezTo>
                  <a:cubicBezTo>
                    <a:pt x="1280" y="2547"/>
                    <a:pt x="1286" y="2547"/>
                    <a:pt x="1293" y="2547"/>
                  </a:cubicBezTo>
                  <a:cubicBezTo>
                    <a:pt x="2070" y="2547"/>
                    <a:pt x="7898" y="1393"/>
                    <a:pt x="7898" y="1393"/>
                  </a:cubicBezTo>
                  <a:cubicBezTo>
                    <a:pt x="7898" y="1393"/>
                    <a:pt x="2030" y="1"/>
                    <a:pt x="1334" y="1"/>
                  </a:cubicBezTo>
                  <a:cubicBezTo>
                    <a:pt x="1322" y="1"/>
                    <a:pt x="1310" y="0"/>
                    <a:pt x="1299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852" name="Google Shape;1852;p23"/>
            <p:cNvSpPr/>
            <p:nvPr/>
          </p:nvSpPr>
          <p:spPr>
            <a:xfrm>
              <a:off x="5603300" y="2086650"/>
              <a:ext cx="196975" cy="63700"/>
            </a:xfrm>
            <a:custGeom>
              <a:avLst/>
              <a:gdLst/>
              <a:ahLst/>
              <a:cxnLst/>
              <a:rect l="l" t="t" r="r" b="b"/>
              <a:pathLst>
                <a:path w="7879" h="2548" extrusionOk="0">
                  <a:moveTo>
                    <a:pt x="6586" y="0"/>
                  </a:moveTo>
                  <a:cubicBezTo>
                    <a:pt x="5810" y="0"/>
                    <a:pt x="1" y="1154"/>
                    <a:pt x="1" y="1154"/>
                  </a:cubicBezTo>
                  <a:cubicBezTo>
                    <a:pt x="1" y="1154"/>
                    <a:pt x="5869" y="2547"/>
                    <a:pt x="6565" y="2547"/>
                  </a:cubicBezTo>
                  <a:cubicBezTo>
                    <a:pt x="6577" y="2547"/>
                    <a:pt x="6589" y="2547"/>
                    <a:pt x="6600" y="2547"/>
                  </a:cubicBezTo>
                  <a:cubicBezTo>
                    <a:pt x="7261" y="2547"/>
                    <a:pt x="7819" y="1997"/>
                    <a:pt x="7858" y="1313"/>
                  </a:cubicBezTo>
                  <a:cubicBezTo>
                    <a:pt x="7878" y="617"/>
                    <a:pt x="7321" y="40"/>
                    <a:pt x="6605" y="0"/>
                  </a:cubicBezTo>
                  <a:cubicBezTo>
                    <a:pt x="6599" y="0"/>
                    <a:pt x="6593" y="0"/>
                    <a:pt x="6586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853" name="Google Shape;1853;p23"/>
            <p:cNvSpPr/>
            <p:nvPr/>
          </p:nvSpPr>
          <p:spPr>
            <a:xfrm>
              <a:off x="5594850" y="2135375"/>
              <a:ext cx="149225" cy="150350"/>
            </a:xfrm>
            <a:custGeom>
              <a:avLst/>
              <a:gdLst/>
              <a:ahLst/>
              <a:cxnLst/>
              <a:rect l="l" t="t" r="r" b="b"/>
              <a:pathLst>
                <a:path w="5969" h="6014" extrusionOk="0">
                  <a:moveTo>
                    <a:pt x="0" y="1"/>
                  </a:moveTo>
                  <a:lnTo>
                    <a:pt x="0" y="1"/>
                  </a:lnTo>
                  <a:cubicBezTo>
                    <a:pt x="1" y="1"/>
                    <a:pt x="3163" y="5133"/>
                    <a:pt x="3661" y="5630"/>
                  </a:cubicBezTo>
                  <a:cubicBezTo>
                    <a:pt x="3914" y="5884"/>
                    <a:pt x="4245" y="6013"/>
                    <a:pt x="4575" y="6013"/>
                  </a:cubicBezTo>
                  <a:cubicBezTo>
                    <a:pt x="4892" y="6013"/>
                    <a:pt x="5207" y="5894"/>
                    <a:pt x="5451" y="5650"/>
                  </a:cubicBezTo>
                  <a:cubicBezTo>
                    <a:pt x="5948" y="5153"/>
                    <a:pt x="5968" y="4357"/>
                    <a:pt x="5471" y="3860"/>
                  </a:cubicBezTo>
                  <a:cubicBezTo>
                    <a:pt x="4974" y="3363"/>
                    <a:pt x="1" y="1"/>
                    <a:pt x="0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854" name="Google Shape;1854;p23"/>
            <p:cNvSpPr/>
            <p:nvPr/>
          </p:nvSpPr>
          <p:spPr>
            <a:xfrm>
              <a:off x="5407350" y="1944275"/>
              <a:ext cx="149225" cy="150350"/>
            </a:xfrm>
            <a:custGeom>
              <a:avLst/>
              <a:gdLst/>
              <a:ahLst/>
              <a:cxnLst/>
              <a:rect l="l" t="t" r="r" b="b"/>
              <a:pathLst>
                <a:path w="5969" h="6014" extrusionOk="0">
                  <a:moveTo>
                    <a:pt x="1394" y="1"/>
                  </a:moveTo>
                  <a:cubicBezTo>
                    <a:pt x="1077" y="1"/>
                    <a:pt x="762" y="120"/>
                    <a:pt x="518" y="364"/>
                  </a:cubicBezTo>
                  <a:cubicBezTo>
                    <a:pt x="21" y="861"/>
                    <a:pt x="1" y="1657"/>
                    <a:pt x="498" y="2154"/>
                  </a:cubicBezTo>
                  <a:cubicBezTo>
                    <a:pt x="995" y="2652"/>
                    <a:pt x="5969" y="6014"/>
                    <a:pt x="5969" y="6014"/>
                  </a:cubicBezTo>
                  <a:cubicBezTo>
                    <a:pt x="5969" y="6014"/>
                    <a:pt x="2806" y="881"/>
                    <a:pt x="2308" y="384"/>
                  </a:cubicBezTo>
                  <a:cubicBezTo>
                    <a:pt x="2055" y="130"/>
                    <a:pt x="1723" y="1"/>
                    <a:pt x="1394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855" name="Google Shape;1855;p23"/>
            <p:cNvSpPr/>
            <p:nvPr/>
          </p:nvSpPr>
          <p:spPr>
            <a:xfrm>
              <a:off x="5360600" y="2124950"/>
              <a:ext cx="189025" cy="91975"/>
            </a:xfrm>
            <a:custGeom>
              <a:avLst/>
              <a:gdLst/>
              <a:ahLst/>
              <a:cxnLst/>
              <a:rect l="l" t="t" r="r" b="b"/>
              <a:pathLst>
                <a:path w="7561" h="3679" extrusionOk="0">
                  <a:moveTo>
                    <a:pt x="7560" y="0"/>
                  </a:moveTo>
                  <a:cubicBezTo>
                    <a:pt x="7560" y="0"/>
                    <a:pt x="1612" y="955"/>
                    <a:pt x="976" y="1213"/>
                  </a:cubicBezTo>
                  <a:cubicBezTo>
                    <a:pt x="319" y="1452"/>
                    <a:pt x="1" y="2208"/>
                    <a:pt x="260" y="2865"/>
                  </a:cubicBezTo>
                  <a:cubicBezTo>
                    <a:pt x="456" y="3364"/>
                    <a:pt x="929" y="3679"/>
                    <a:pt x="1424" y="3679"/>
                  </a:cubicBezTo>
                  <a:cubicBezTo>
                    <a:pt x="1580" y="3679"/>
                    <a:pt x="1738" y="3647"/>
                    <a:pt x="1891" y="3581"/>
                  </a:cubicBezTo>
                  <a:cubicBezTo>
                    <a:pt x="2547" y="3322"/>
                    <a:pt x="7560" y="0"/>
                    <a:pt x="7560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856" name="Google Shape;1856;p23"/>
            <p:cNvSpPr/>
            <p:nvPr/>
          </p:nvSpPr>
          <p:spPr>
            <a:xfrm>
              <a:off x="5601800" y="2013000"/>
              <a:ext cx="189025" cy="92075"/>
            </a:xfrm>
            <a:custGeom>
              <a:avLst/>
              <a:gdLst/>
              <a:ahLst/>
              <a:cxnLst/>
              <a:rect l="l" t="t" r="r" b="b"/>
              <a:pathLst>
                <a:path w="7561" h="3683" extrusionOk="0">
                  <a:moveTo>
                    <a:pt x="6157" y="1"/>
                  </a:moveTo>
                  <a:cubicBezTo>
                    <a:pt x="5996" y="1"/>
                    <a:pt x="5831" y="33"/>
                    <a:pt x="5670" y="102"/>
                  </a:cubicBezTo>
                  <a:cubicBezTo>
                    <a:pt x="5034" y="340"/>
                    <a:pt x="1" y="3682"/>
                    <a:pt x="1" y="3682"/>
                  </a:cubicBezTo>
                  <a:cubicBezTo>
                    <a:pt x="1" y="3682"/>
                    <a:pt x="5949" y="2708"/>
                    <a:pt x="6585" y="2449"/>
                  </a:cubicBezTo>
                  <a:cubicBezTo>
                    <a:pt x="7242" y="2210"/>
                    <a:pt x="7560" y="1454"/>
                    <a:pt x="7321" y="818"/>
                  </a:cubicBezTo>
                  <a:cubicBezTo>
                    <a:pt x="7111" y="307"/>
                    <a:pt x="6652" y="1"/>
                    <a:pt x="6157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857" name="Google Shape;1857;p23"/>
            <p:cNvSpPr/>
            <p:nvPr/>
          </p:nvSpPr>
          <p:spPr>
            <a:xfrm>
              <a:off x="5462550" y="2140350"/>
              <a:ext cx="101975" cy="182250"/>
            </a:xfrm>
            <a:custGeom>
              <a:avLst/>
              <a:gdLst/>
              <a:ahLst/>
              <a:cxnLst/>
              <a:rect l="l" t="t" r="r" b="b"/>
              <a:pathLst>
                <a:path w="4079" h="7290" extrusionOk="0">
                  <a:moveTo>
                    <a:pt x="4079" y="1"/>
                  </a:moveTo>
                  <a:cubicBezTo>
                    <a:pt x="4079" y="1"/>
                    <a:pt x="538" y="4874"/>
                    <a:pt x="279" y="5531"/>
                  </a:cubicBezTo>
                  <a:cubicBezTo>
                    <a:pt x="1" y="6167"/>
                    <a:pt x="279" y="6923"/>
                    <a:pt x="916" y="7182"/>
                  </a:cubicBezTo>
                  <a:cubicBezTo>
                    <a:pt x="1088" y="7255"/>
                    <a:pt x="1267" y="7290"/>
                    <a:pt x="1443" y="7290"/>
                  </a:cubicBezTo>
                  <a:cubicBezTo>
                    <a:pt x="1936" y="7290"/>
                    <a:pt x="2401" y="7015"/>
                    <a:pt x="2607" y="6545"/>
                  </a:cubicBezTo>
                  <a:cubicBezTo>
                    <a:pt x="2885" y="5889"/>
                    <a:pt x="4079" y="1"/>
                    <a:pt x="4079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858" name="Google Shape;1858;p23"/>
            <p:cNvSpPr/>
            <p:nvPr/>
          </p:nvSpPr>
          <p:spPr>
            <a:xfrm>
              <a:off x="5586900" y="1906700"/>
              <a:ext cx="101975" cy="182950"/>
            </a:xfrm>
            <a:custGeom>
              <a:avLst/>
              <a:gdLst/>
              <a:ahLst/>
              <a:cxnLst/>
              <a:rect l="l" t="t" r="r" b="b"/>
              <a:pathLst>
                <a:path w="4079" h="7318" extrusionOk="0">
                  <a:moveTo>
                    <a:pt x="2636" y="1"/>
                  </a:moveTo>
                  <a:cubicBezTo>
                    <a:pt x="2149" y="1"/>
                    <a:pt x="1692" y="290"/>
                    <a:pt x="1472" y="773"/>
                  </a:cubicBezTo>
                  <a:cubicBezTo>
                    <a:pt x="1194" y="1409"/>
                    <a:pt x="0" y="7318"/>
                    <a:pt x="0" y="7318"/>
                  </a:cubicBezTo>
                  <a:cubicBezTo>
                    <a:pt x="0" y="7318"/>
                    <a:pt x="3541" y="2444"/>
                    <a:pt x="3800" y="1787"/>
                  </a:cubicBezTo>
                  <a:cubicBezTo>
                    <a:pt x="4078" y="1151"/>
                    <a:pt x="3800" y="395"/>
                    <a:pt x="3163" y="116"/>
                  </a:cubicBezTo>
                  <a:cubicBezTo>
                    <a:pt x="2990" y="38"/>
                    <a:pt x="2811" y="1"/>
                    <a:pt x="2636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859" name="Google Shape;1859;p23"/>
            <p:cNvSpPr/>
            <p:nvPr/>
          </p:nvSpPr>
          <p:spPr>
            <a:xfrm>
              <a:off x="5363100" y="2005875"/>
              <a:ext cx="187000" cy="97700"/>
            </a:xfrm>
            <a:custGeom>
              <a:avLst/>
              <a:gdLst/>
              <a:ahLst/>
              <a:cxnLst/>
              <a:rect l="l" t="t" r="r" b="b"/>
              <a:pathLst>
                <a:path w="7480" h="3908" extrusionOk="0">
                  <a:moveTo>
                    <a:pt x="1446" y="0"/>
                  </a:moveTo>
                  <a:cubicBezTo>
                    <a:pt x="959" y="0"/>
                    <a:pt x="504" y="275"/>
                    <a:pt x="299" y="745"/>
                  </a:cubicBezTo>
                  <a:cubicBezTo>
                    <a:pt x="0" y="1401"/>
                    <a:pt x="299" y="2177"/>
                    <a:pt x="955" y="2455"/>
                  </a:cubicBezTo>
                  <a:cubicBezTo>
                    <a:pt x="1592" y="2714"/>
                    <a:pt x="7480" y="3908"/>
                    <a:pt x="7480" y="3908"/>
                  </a:cubicBezTo>
                  <a:cubicBezTo>
                    <a:pt x="7480" y="3908"/>
                    <a:pt x="2606" y="387"/>
                    <a:pt x="1970" y="108"/>
                  </a:cubicBezTo>
                  <a:cubicBezTo>
                    <a:pt x="1798" y="35"/>
                    <a:pt x="1620" y="0"/>
                    <a:pt x="1446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860" name="Google Shape;1860;p23"/>
            <p:cNvSpPr/>
            <p:nvPr/>
          </p:nvSpPr>
          <p:spPr>
            <a:xfrm>
              <a:off x="5601300" y="2125925"/>
              <a:ext cx="187025" cy="98000"/>
            </a:xfrm>
            <a:custGeom>
              <a:avLst/>
              <a:gdLst/>
              <a:ahLst/>
              <a:cxnLst/>
              <a:rect l="l" t="t" r="r" b="b"/>
              <a:pathLst>
                <a:path w="7481" h="3920" extrusionOk="0">
                  <a:moveTo>
                    <a:pt x="1" y="1"/>
                  </a:moveTo>
                  <a:cubicBezTo>
                    <a:pt x="1" y="1"/>
                    <a:pt x="4875" y="3542"/>
                    <a:pt x="5511" y="3820"/>
                  </a:cubicBezTo>
                  <a:cubicBezTo>
                    <a:pt x="5680" y="3887"/>
                    <a:pt x="5855" y="3919"/>
                    <a:pt x="6025" y="3919"/>
                  </a:cubicBezTo>
                  <a:cubicBezTo>
                    <a:pt x="6517" y="3919"/>
                    <a:pt x="6975" y="3651"/>
                    <a:pt x="7182" y="3164"/>
                  </a:cubicBezTo>
                  <a:cubicBezTo>
                    <a:pt x="7481" y="2527"/>
                    <a:pt x="7182" y="1771"/>
                    <a:pt x="6546" y="1473"/>
                  </a:cubicBezTo>
                  <a:cubicBezTo>
                    <a:pt x="5889" y="1194"/>
                    <a:pt x="1" y="1"/>
                    <a:pt x="1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861" name="Google Shape;1861;p23"/>
            <p:cNvSpPr/>
            <p:nvPr/>
          </p:nvSpPr>
          <p:spPr>
            <a:xfrm>
              <a:off x="5585900" y="2140850"/>
              <a:ext cx="96000" cy="185025"/>
            </a:xfrm>
            <a:custGeom>
              <a:avLst/>
              <a:gdLst/>
              <a:ahLst/>
              <a:cxnLst/>
              <a:rect l="l" t="t" r="r" b="b"/>
              <a:pathLst>
                <a:path w="3840" h="7401" extrusionOk="0">
                  <a:moveTo>
                    <a:pt x="0" y="1"/>
                  </a:moveTo>
                  <a:cubicBezTo>
                    <a:pt x="0" y="1"/>
                    <a:pt x="955" y="5949"/>
                    <a:pt x="1214" y="6605"/>
                  </a:cubicBezTo>
                  <a:cubicBezTo>
                    <a:pt x="1399" y="7098"/>
                    <a:pt x="1894" y="7400"/>
                    <a:pt x="2404" y="7400"/>
                  </a:cubicBezTo>
                  <a:cubicBezTo>
                    <a:pt x="2552" y="7400"/>
                    <a:pt x="2702" y="7375"/>
                    <a:pt x="2845" y="7321"/>
                  </a:cubicBezTo>
                  <a:cubicBezTo>
                    <a:pt x="3521" y="7063"/>
                    <a:pt x="3840" y="6326"/>
                    <a:pt x="3581" y="5670"/>
                  </a:cubicBezTo>
                  <a:cubicBezTo>
                    <a:pt x="3322" y="5033"/>
                    <a:pt x="1" y="1"/>
                    <a:pt x="0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862" name="Google Shape;1862;p23"/>
            <p:cNvSpPr/>
            <p:nvPr/>
          </p:nvSpPr>
          <p:spPr>
            <a:xfrm>
              <a:off x="5469525" y="1903875"/>
              <a:ext cx="96500" cy="184775"/>
            </a:xfrm>
            <a:custGeom>
              <a:avLst/>
              <a:gdLst/>
              <a:ahLst/>
              <a:cxnLst/>
              <a:rect l="l" t="t" r="r" b="b"/>
              <a:pathLst>
                <a:path w="3860" h="7391" extrusionOk="0">
                  <a:moveTo>
                    <a:pt x="1457" y="0"/>
                  </a:moveTo>
                  <a:cubicBezTo>
                    <a:pt x="1302" y="0"/>
                    <a:pt x="1145" y="29"/>
                    <a:pt x="995" y="90"/>
                  </a:cubicBezTo>
                  <a:cubicBezTo>
                    <a:pt x="319" y="349"/>
                    <a:pt x="0" y="1085"/>
                    <a:pt x="279" y="1721"/>
                  </a:cubicBezTo>
                  <a:cubicBezTo>
                    <a:pt x="518" y="2378"/>
                    <a:pt x="3860" y="7391"/>
                    <a:pt x="3860" y="7391"/>
                  </a:cubicBezTo>
                  <a:cubicBezTo>
                    <a:pt x="3860" y="7391"/>
                    <a:pt x="2885" y="1463"/>
                    <a:pt x="2626" y="806"/>
                  </a:cubicBezTo>
                  <a:cubicBezTo>
                    <a:pt x="2444" y="305"/>
                    <a:pt x="1959" y="0"/>
                    <a:pt x="1457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863" name="Google Shape;1863;p23"/>
            <p:cNvSpPr/>
            <p:nvPr/>
          </p:nvSpPr>
          <p:spPr>
            <a:xfrm>
              <a:off x="5516775" y="2056300"/>
              <a:ext cx="117875" cy="116925"/>
            </a:xfrm>
            <a:custGeom>
              <a:avLst/>
              <a:gdLst/>
              <a:ahLst/>
              <a:cxnLst/>
              <a:rect l="l" t="t" r="r" b="b"/>
              <a:pathLst>
                <a:path w="4715" h="4677" extrusionOk="0">
                  <a:moveTo>
                    <a:pt x="2370" y="1"/>
                  </a:moveTo>
                  <a:cubicBezTo>
                    <a:pt x="1094" y="1"/>
                    <a:pt x="40" y="1008"/>
                    <a:pt x="20" y="2288"/>
                  </a:cubicBezTo>
                  <a:cubicBezTo>
                    <a:pt x="0" y="3582"/>
                    <a:pt x="1015" y="4656"/>
                    <a:pt x="2308" y="4676"/>
                  </a:cubicBezTo>
                  <a:cubicBezTo>
                    <a:pt x="2332" y="4676"/>
                    <a:pt x="2356" y="4677"/>
                    <a:pt x="2380" y="4677"/>
                  </a:cubicBezTo>
                  <a:cubicBezTo>
                    <a:pt x="3640" y="4677"/>
                    <a:pt x="4675" y="3657"/>
                    <a:pt x="4695" y="2388"/>
                  </a:cubicBezTo>
                  <a:cubicBezTo>
                    <a:pt x="4715" y="1095"/>
                    <a:pt x="3700" y="41"/>
                    <a:pt x="2407" y="1"/>
                  </a:cubicBezTo>
                  <a:cubicBezTo>
                    <a:pt x="2395" y="1"/>
                    <a:pt x="2382" y="1"/>
                    <a:pt x="237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864" name="Google Shape;1864;p23"/>
            <p:cNvSpPr/>
            <p:nvPr/>
          </p:nvSpPr>
          <p:spPr>
            <a:xfrm>
              <a:off x="5747025" y="2166800"/>
              <a:ext cx="438650" cy="212350"/>
            </a:xfrm>
            <a:custGeom>
              <a:avLst/>
              <a:gdLst/>
              <a:ahLst/>
              <a:cxnLst/>
              <a:rect l="l" t="t" r="r" b="b"/>
              <a:pathLst>
                <a:path w="17546" h="8494" extrusionOk="0">
                  <a:moveTo>
                    <a:pt x="12816" y="0"/>
                  </a:moveTo>
                  <a:cubicBezTo>
                    <a:pt x="11060" y="0"/>
                    <a:pt x="9310" y="187"/>
                    <a:pt x="7520" y="713"/>
                  </a:cubicBezTo>
                  <a:cubicBezTo>
                    <a:pt x="4874" y="1489"/>
                    <a:pt x="2368" y="3001"/>
                    <a:pt x="756" y="5229"/>
                  </a:cubicBezTo>
                  <a:cubicBezTo>
                    <a:pt x="359" y="5786"/>
                    <a:pt x="1" y="6383"/>
                    <a:pt x="1" y="7059"/>
                  </a:cubicBezTo>
                  <a:cubicBezTo>
                    <a:pt x="1" y="7715"/>
                    <a:pt x="458" y="8412"/>
                    <a:pt x="1134" y="8491"/>
                  </a:cubicBezTo>
                  <a:cubicBezTo>
                    <a:pt x="1156" y="8492"/>
                    <a:pt x="1178" y="8493"/>
                    <a:pt x="1200" y="8493"/>
                  </a:cubicBezTo>
                  <a:cubicBezTo>
                    <a:pt x="1521" y="8493"/>
                    <a:pt x="1871" y="8362"/>
                    <a:pt x="2169" y="8213"/>
                  </a:cubicBezTo>
                  <a:cubicBezTo>
                    <a:pt x="5650" y="6482"/>
                    <a:pt x="7958" y="2881"/>
                    <a:pt x="11558" y="1389"/>
                  </a:cubicBezTo>
                  <a:cubicBezTo>
                    <a:pt x="13468" y="594"/>
                    <a:pt x="15497" y="514"/>
                    <a:pt x="17546" y="335"/>
                  </a:cubicBezTo>
                  <a:cubicBezTo>
                    <a:pt x="15944" y="148"/>
                    <a:pt x="14378" y="0"/>
                    <a:pt x="12816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865" name="Google Shape;1865;p23"/>
            <p:cNvSpPr/>
            <p:nvPr/>
          </p:nvSpPr>
          <p:spPr>
            <a:xfrm>
              <a:off x="5870850" y="2168025"/>
              <a:ext cx="338200" cy="86750"/>
            </a:xfrm>
            <a:custGeom>
              <a:avLst/>
              <a:gdLst/>
              <a:ahLst/>
              <a:cxnLst/>
              <a:rect l="l" t="t" r="r" b="b"/>
              <a:pathLst>
                <a:path w="13528" h="3470" extrusionOk="0">
                  <a:moveTo>
                    <a:pt x="9986" y="0"/>
                  </a:moveTo>
                  <a:cubicBezTo>
                    <a:pt x="6995" y="0"/>
                    <a:pt x="4000" y="841"/>
                    <a:pt x="1453" y="2435"/>
                  </a:cubicBezTo>
                  <a:cubicBezTo>
                    <a:pt x="1035" y="2693"/>
                    <a:pt x="399" y="3151"/>
                    <a:pt x="1" y="3469"/>
                  </a:cubicBezTo>
                  <a:cubicBezTo>
                    <a:pt x="438" y="3191"/>
                    <a:pt x="1075" y="2793"/>
                    <a:pt x="1533" y="2554"/>
                  </a:cubicBezTo>
                  <a:cubicBezTo>
                    <a:pt x="4393" y="1007"/>
                    <a:pt x="7634" y="233"/>
                    <a:pt x="10879" y="233"/>
                  </a:cubicBezTo>
                  <a:cubicBezTo>
                    <a:pt x="11764" y="233"/>
                    <a:pt x="12650" y="290"/>
                    <a:pt x="13528" y="406"/>
                  </a:cubicBezTo>
                  <a:cubicBezTo>
                    <a:pt x="12367" y="134"/>
                    <a:pt x="11177" y="0"/>
                    <a:pt x="99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866" name="Google Shape;1866;p23"/>
            <p:cNvSpPr/>
            <p:nvPr/>
          </p:nvSpPr>
          <p:spPr>
            <a:xfrm>
              <a:off x="5820625" y="1861950"/>
              <a:ext cx="378475" cy="310250"/>
            </a:xfrm>
            <a:custGeom>
              <a:avLst/>
              <a:gdLst/>
              <a:ahLst/>
              <a:cxnLst/>
              <a:rect l="l" t="t" r="r" b="b"/>
              <a:pathLst>
                <a:path w="15139" h="12410" extrusionOk="0">
                  <a:moveTo>
                    <a:pt x="1491" y="0"/>
                  </a:moveTo>
                  <a:cubicBezTo>
                    <a:pt x="902" y="0"/>
                    <a:pt x="362" y="513"/>
                    <a:pt x="200" y="1091"/>
                  </a:cubicBezTo>
                  <a:cubicBezTo>
                    <a:pt x="1" y="1747"/>
                    <a:pt x="180" y="2444"/>
                    <a:pt x="398" y="3060"/>
                  </a:cubicBezTo>
                  <a:cubicBezTo>
                    <a:pt x="1314" y="5646"/>
                    <a:pt x="3303" y="7775"/>
                    <a:pt x="5630" y="9267"/>
                  </a:cubicBezTo>
                  <a:cubicBezTo>
                    <a:pt x="8574" y="11196"/>
                    <a:pt x="11737" y="11853"/>
                    <a:pt x="15139" y="12410"/>
                  </a:cubicBezTo>
                  <a:cubicBezTo>
                    <a:pt x="13229" y="11694"/>
                    <a:pt x="11300" y="11037"/>
                    <a:pt x="9668" y="9744"/>
                  </a:cubicBezTo>
                  <a:cubicBezTo>
                    <a:pt x="6665" y="7337"/>
                    <a:pt x="5451" y="3199"/>
                    <a:pt x="2587" y="574"/>
                  </a:cubicBezTo>
                  <a:cubicBezTo>
                    <a:pt x="2308" y="315"/>
                    <a:pt x="2010" y="96"/>
                    <a:pt x="1672" y="17"/>
                  </a:cubicBezTo>
                  <a:cubicBezTo>
                    <a:pt x="1611" y="6"/>
                    <a:pt x="1551" y="0"/>
                    <a:pt x="1491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867" name="Google Shape;1867;p23"/>
            <p:cNvSpPr/>
            <p:nvPr/>
          </p:nvSpPr>
          <p:spPr>
            <a:xfrm>
              <a:off x="5919100" y="2008575"/>
              <a:ext cx="303375" cy="168100"/>
            </a:xfrm>
            <a:custGeom>
              <a:avLst/>
              <a:gdLst/>
              <a:ahLst/>
              <a:cxnLst/>
              <a:rect l="l" t="t" r="r" b="b"/>
              <a:pathLst>
                <a:path w="12135" h="6724" extrusionOk="0">
                  <a:moveTo>
                    <a:pt x="0" y="0"/>
                  </a:moveTo>
                  <a:cubicBezTo>
                    <a:pt x="259" y="418"/>
                    <a:pt x="756" y="1015"/>
                    <a:pt x="1094" y="1413"/>
                  </a:cubicBezTo>
                  <a:cubicBezTo>
                    <a:pt x="3879" y="4536"/>
                    <a:pt x="7957" y="6525"/>
                    <a:pt x="12135" y="6724"/>
                  </a:cubicBezTo>
                  <a:cubicBezTo>
                    <a:pt x="8316" y="6147"/>
                    <a:pt x="4695" y="4476"/>
                    <a:pt x="1850" y="1910"/>
                  </a:cubicBezTo>
                  <a:cubicBezTo>
                    <a:pt x="1234" y="1373"/>
                    <a:pt x="518" y="617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sp>
        <p:nvSpPr>
          <p:cNvPr id="1868" name="Google Shape;1868;p23"/>
          <p:cNvSpPr txBox="1">
            <a:spLocks noGrp="1"/>
          </p:cNvSpPr>
          <p:nvPr>
            <p:ph type="title" hasCustomPrompt="1"/>
          </p:nvPr>
        </p:nvSpPr>
        <p:spPr>
          <a:xfrm>
            <a:off x="950967" y="851143"/>
            <a:ext cx="6262400" cy="10252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6000"/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9pPr>
          </a:lstStyle>
          <a:p>
            <a:r>
              <a:t>xx%</a:t>
            </a:r>
          </a:p>
        </p:txBody>
      </p:sp>
      <p:sp>
        <p:nvSpPr>
          <p:cNvPr id="1869" name="Google Shape;1869;p23"/>
          <p:cNvSpPr txBox="1">
            <a:spLocks noGrp="1"/>
          </p:cNvSpPr>
          <p:nvPr>
            <p:ph type="subTitle" idx="1"/>
          </p:nvPr>
        </p:nvSpPr>
        <p:spPr>
          <a:xfrm>
            <a:off x="950967" y="1769703"/>
            <a:ext cx="6262400" cy="798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None/>
              <a:defRPr sz="2133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100"/>
              <a:buNone/>
              <a:defRPr sz="2800">
                <a:solidFill>
                  <a:schemeClr val="dk1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100"/>
              <a:buNone/>
              <a:defRPr sz="2800">
                <a:solidFill>
                  <a:schemeClr val="dk1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100"/>
              <a:buNone/>
              <a:defRPr sz="2800">
                <a:solidFill>
                  <a:schemeClr val="dk1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100"/>
              <a:buNone/>
              <a:defRPr sz="2800">
                <a:solidFill>
                  <a:schemeClr val="dk1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100"/>
              <a:buNone/>
              <a:defRPr sz="2800">
                <a:solidFill>
                  <a:schemeClr val="dk1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100"/>
              <a:buNone/>
              <a:defRPr sz="2800">
                <a:solidFill>
                  <a:schemeClr val="dk1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100"/>
              <a:buNone/>
              <a:defRPr sz="2800">
                <a:solidFill>
                  <a:schemeClr val="dk1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100"/>
              <a:buNone/>
              <a:defRPr sz="2800">
                <a:solidFill>
                  <a:schemeClr val="dk1"/>
                </a:solidFill>
              </a:defRPr>
            </a:lvl9pPr>
          </a:lstStyle>
          <a:p>
            <a:endParaRPr/>
          </a:p>
        </p:txBody>
      </p:sp>
      <p:sp>
        <p:nvSpPr>
          <p:cNvPr id="1870" name="Google Shape;1870;p23"/>
          <p:cNvSpPr txBox="1">
            <a:spLocks noGrp="1"/>
          </p:cNvSpPr>
          <p:nvPr>
            <p:ph type="title" idx="2" hasCustomPrompt="1"/>
          </p:nvPr>
        </p:nvSpPr>
        <p:spPr>
          <a:xfrm>
            <a:off x="2964800" y="2654149"/>
            <a:ext cx="6262400" cy="10252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6000"/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9pPr>
          </a:lstStyle>
          <a:p>
            <a:r>
              <a:t>xx%</a:t>
            </a:r>
          </a:p>
        </p:txBody>
      </p:sp>
      <p:sp>
        <p:nvSpPr>
          <p:cNvPr id="1871" name="Google Shape;1871;p23"/>
          <p:cNvSpPr txBox="1">
            <a:spLocks noGrp="1"/>
          </p:cNvSpPr>
          <p:nvPr>
            <p:ph type="subTitle" idx="3"/>
          </p:nvPr>
        </p:nvSpPr>
        <p:spPr>
          <a:xfrm>
            <a:off x="2964800" y="3572711"/>
            <a:ext cx="6262400" cy="798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None/>
              <a:defRPr sz="2133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100"/>
              <a:buNone/>
              <a:defRPr sz="2800">
                <a:solidFill>
                  <a:schemeClr val="dk1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100"/>
              <a:buNone/>
              <a:defRPr sz="2800">
                <a:solidFill>
                  <a:schemeClr val="dk1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100"/>
              <a:buNone/>
              <a:defRPr sz="2800">
                <a:solidFill>
                  <a:schemeClr val="dk1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100"/>
              <a:buNone/>
              <a:defRPr sz="2800">
                <a:solidFill>
                  <a:schemeClr val="dk1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100"/>
              <a:buNone/>
              <a:defRPr sz="2800">
                <a:solidFill>
                  <a:schemeClr val="dk1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100"/>
              <a:buNone/>
              <a:defRPr sz="2800">
                <a:solidFill>
                  <a:schemeClr val="dk1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100"/>
              <a:buNone/>
              <a:defRPr sz="2800">
                <a:solidFill>
                  <a:schemeClr val="dk1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100"/>
              <a:buNone/>
              <a:defRPr sz="2800">
                <a:solidFill>
                  <a:schemeClr val="dk1"/>
                </a:solidFill>
              </a:defRPr>
            </a:lvl9pPr>
          </a:lstStyle>
          <a:p>
            <a:endParaRPr/>
          </a:p>
        </p:txBody>
      </p:sp>
      <p:sp>
        <p:nvSpPr>
          <p:cNvPr id="1872" name="Google Shape;1872;p23"/>
          <p:cNvSpPr txBox="1">
            <a:spLocks noGrp="1"/>
          </p:cNvSpPr>
          <p:nvPr>
            <p:ph type="title" idx="4" hasCustomPrompt="1"/>
          </p:nvPr>
        </p:nvSpPr>
        <p:spPr>
          <a:xfrm>
            <a:off x="4978633" y="4457157"/>
            <a:ext cx="6262400" cy="10252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6000"/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9pPr>
          </a:lstStyle>
          <a:p>
            <a:r>
              <a:t>xx%</a:t>
            </a:r>
          </a:p>
        </p:txBody>
      </p:sp>
      <p:sp>
        <p:nvSpPr>
          <p:cNvPr id="1873" name="Google Shape;1873;p23"/>
          <p:cNvSpPr txBox="1">
            <a:spLocks noGrp="1"/>
          </p:cNvSpPr>
          <p:nvPr>
            <p:ph type="subTitle" idx="5"/>
          </p:nvPr>
        </p:nvSpPr>
        <p:spPr>
          <a:xfrm>
            <a:off x="4978633" y="5375719"/>
            <a:ext cx="6262400" cy="798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None/>
              <a:defRPr sz="2133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100"/>
              <a:buNone/>
              <a:defRPr sz="2800">
                <a:solidFill>
                  <a:schemeClr val="dk1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100"/>
              <a:buNone/>
              <a:defRPr sz="2800">
                <a:solidFill>
                  <a:schemeClr val="dk1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100"/>
              <a:buNone/>
              <a:defRPr sz="2800">
                <a:solidFill>
                  <a:schemeClr val="dk1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100"/>
              <a:buNone/>
              <a:defRPr sz="2800">
                <a:solidFill>
                  <a:schemeClr val="dk1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100"/>
              <a:buNone/>
              <a:defRPr sz="2800">
                <a:solidFill>
                  <a:schemeClr val="dk1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100"/>
              <a:buNone/>
              <a:defRPr sz="2800">
                <a:solidFill>
                  <a:schemeClr val="dk1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100"/>
              <a:buNone/>
              <a:defRPr sz="2800">
                <a:solidFill>
                  <a:schemeClr val="dk1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100"/>
              <a:buNone/>
              <a:defRPr sz="2800">
                <a:solidFill>
                  <a:schemeClr val="dk1"/>
                </a:solidFill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379653093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eight columns">
  <p:cSld name="Title and eight columns">
    <p:spTree>
      <p:nvGrpSpPr>
        <p:cNvPr id="1" name="Shape 187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75" name="Google Shape;1875;p24"/>
          <p:cNvSpPr/>
          <p:nvPr/>
        </p:nvSpPr>
        <p:spPr>
          <a:xfrm rot="3829136" flipH="1">
            <a:off x="10338279" y="4831227"/>
            <a:ext cx="2574724" cy="3667383"/>
          </a:xfrm>
          <a:custGeom>
            <a:avLst/>
            <a:gdLst/>
            <a:ahLst/>
            <a:cxnLst/>
            <a:rect l="l" t="t" r="r" b="b"/>
            <a:pathLst>
              <a:path w="121844" h="173552" extrusionOk="0">
                <a:moveTo>
                  <a:pt x="81619" y="1"/>
                </a:moveTo>
                <a:cubicBezTo>
                  <a:pt x="80393" y="1"/>
                  <a:pt x="79165" y="116"/>
                  <a:pt x="77940" y="366"/>
                </a:cubicBezTo>
                <a:cubicBezTo>
                  <a:pt x="69446" y="2116"/>
                  <a:pt x="63558" y="9735"/>
                  <a:pt x="59241" y="17254"/>
                </a:cubicBezTo>
                <a:cubicBezTo>
                  <a:pt x="54924" y="24655"/>
                  <a:pt x="51343" y="32492"/>
                  <a:pt x="46450" y="39514"/>
                </a:cubicBezTo>
                <a:cubicBezTo>
                  <a:pt x="41556" y="46517"/>
                  <a:pt x="35091" y="52843"/>
                  <a:pt x="26975" y="55608"/>
                </a:cubicBezTo>
                <a:cubicBezTo>
                  <a:pt x="24432" y="56470"/>
                  <a:pt x="21708" y="56912"/>
                  <a:pt x="18994" y="56912"/>
                </a:cubicBezTo>
                <a:cubicBezTo>
                  <a:pt x="13070" y="56912"/>
                  <a:pt x="7196" y="54804"/>
                  <a:pt x="3362" y="50356"/>
                </a:cubicBezTo>
                <a:lnTo>
                  <a:pt x="0" y="144588"/>
                </a:lnTo>
                <a:lnTo>
                  <a:pt x="87210" y="173552"/>
                </a:lnTo>
                <a:cubicBezTo>
                  <a:pt x="95386" y="160761"/>
                  <a:pt x="103920" y="145901"/>
                  <a:pt x="100021" y="131220"/>
                </a:cubicBezTo>
                <a:cubicBezTo>
                  <a:pt x="98131" y="124078"/>
                  <a:pt x="93397" y="117892"/>
                  <a:pt x="91785" y="110671"/>
                </a:cubicBezTo>
                <a:cubicBezTo>
                  <a:pt x="88801" y="97343"/>
                  <a:pt x="96878" y="84293"/>
                  <a:pt x="104934" y="73253"/>
                </a:cubicBezTo>
                <a:cubicBezTo>
                  <a:pt x="112991" y="62232"/>
                  <a:pt x="121843" y="50077"/>
                  <a:pt x="120709" y="36471"/>
                </a:cubicBezTo>
                <a:cubicBezTo>
                  <a:pt x="119635" y="23899"/>
                  <a:pt x="110067" y="13594"/>
                  <a:pt x="99524" y="6612"/>
                </a:cubicBezTo>
                <a:cubicBezTo>
                  <a:pt x="94145" y="3048"/>
                  <a:pt x="87916" y="1"/>
                  <a:pt x="81619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867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1876" name="Google Shape;1876;p24"/>
          <p:cNvSpPr/>
          <p:nvPr/>
        </p:nvSpPr>
        <p:spPr>
          <a:xfrm rot="5400000" flipH="1">
            <a:off x="-344069" y="-1327170"/>
            <a:ext cx="1998837" cy="3780369"/>
          </a:xfrm>
          <a:custGeom>
            <a:avLst/>
            <a:gdLst/>
            <a:ahLst/>
            <a:cxnLst/>
            <a:rect l="l" t="t" r="r" b="b"/>
            <a:pathLst>
              <a:path w="49415" h="74539" extrusionOk="0">
                <a:moveTo>
                  <a:pt x="49414" y="1"/>
                </a:moveTo>
                <a:cubicBezTo>
                  <a:pt x="46589" y="339"/>
                  <a:pt x="43804" y="756"/>
                  <a:pt x="41159" y="1493"/>
                </a:cubicBezTo>
                <a:cubicBezTo>
                  <a:pt x="36643" y="2746"/>
                  <a:pt x="32485" y="4934"/>
                  <a:pt x="30417" y="8057"/>
                </a:cubicBezTo>
                <a:cubicBezTo>
                  <a:pt x="26160" y="14562"/>
                  <a:pt x="32207" y="22539"/>
                  <a:pt x="28765" y="29283"/>
                </a:cubicBezTo>
                <a:cubicBezTo>
                  <a:pt x="26060" y="34614"/>
                  <a:pt x="18302" y="37578"/>
                  <a:pt x="12533" y="41517"/>
                </a:cubicBezTo>
                <a:cubicBezTo>
                  <a:pt x="5272" y="46430"/>
                  <a:pt x="796" y="53393"/>
                  <a:pt x="319" y="60534"/>
                </a:cubicBezTo>
                <a:cubicBezTo>
                  <a:pt x="1" y="65328"/>
                  <a:pt x="1513" y="70202"/>
                  <a:pt x="4536" y="74539"/>
                </a:cubicBezTo>
                <a:lnTo>
                  <a:pt x="49414" y="74539"/>
                </a:lnTo>
                <a:lnTo>
                  <a:pt x="49414" y="1"/>
                </a:ln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867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1877" name="Google Shape;1877;p24"/>
          <p:cNvSpPr/>
          <p:nvPr/>
        </p:nvSpPr>
        <p:spPr>
          <a:xfrm rot="-3829012">
            <a:off x="-1746104" y="4791334"/>
            <a:ext cx="3160871" cy="4502276"/>
          </a:xfrm>
          <a:custGeom>
            <a:avLst/>
            <a:gdLst/>
            <a:ahLst/>
            <a:cxnLst/>
            <a:rect l="l" t="t" r="r" b="b"/>
            <a:pathLst>
              <a:path w="121844" h="173552" extrusionOk="0">
                <a:moveTo>
                  <a:pt x="81619" y="1"/>
                </a:moveTo>
                <a:cubicBezTo>
                  <a:pt x="80393" y="1"/>
                  <a:pt x="79165" y="116"/>
                  <a:pt x="77940" y="366"/>
                </a:cubicBezTo>
                <a:cubicBezTo>
                  <a:pt x="69446" y="2116"/>
                  <a:pt x="63558" y="9735"/>
                  <a:pt x="59241" y="17254"/>
                </a:cubicBezTo>
                <a:cubicBezTo>
                  <a:pt x="54924" y="24655"/>
                  <a:pt x="51343" y="32492"/>
                  <a:pt x="46450" y="39514"/>
                </a:cubicBezTo>
                <a:cubicBezTo>
                  <a:pt x="41556" y="46517"/>
                  <a:pt x="35091" y="52843"/>
                  <a:pt x="26975" y="55608"/>
                </a:cubicBezTo>
                <a:cubicBezTo>
                  <a:pt x="24432" y="56470"/>
                  <a:pt x="21708" y="56912"/>
                  <a:pt x="18994" y="56912"/>
                </a:cubicBezTo>
                <a:cubicBezTo>
                  <a:pt x="13070" y="56912"/>
                  <a:pt x="7196" y="54804"/>
                  <a:pt x="3362" y="50356"/>
                </a:cubicBezTo>
                <a:lnTo>
                  <a:pt x="0" y="144588"/>
                </a:lnTo>
                <a:lnTo>
                  <a:pt x="87210" y="173552"/>
                </a:lnTo>
                <a:cubicBezTo>
                  <a:pt x="95386" y="160761"/>
                  <a:pt x="103920" y="145901"/>
                  <a:pt x="100021" y="131220"/>
                </a:cubicBezTo>
                <a:cubicBezTo>
                  <a:pt x="98131" y="124078"/>
                  <a:pt x="93397" y="117892"/>
                  <a:pt x="91785" y="110671"/>
                </a:cubicBezTo>
                <a:cubicBezTo>
                  <a:pt x="88801" y="97343"/>
                  <a:pt x="96878" y="84293"/>
                  <a:pt x="104934" y="73253"/>
                </a:cubicBezTo>
                <a:cubicBezTo>
                  <a:pt x="112991" y="62232"/>
                  <a:pt x="121843" y="50077"/>
                  <a:pt x="120709" y="36471"/>
                </a:cubicBezTo>
                <a:cubicBezTo>
                  <a:pt x="119635" y="23899"/>
                  <a:pt x="110067" y="13594"/>
                  <a:pt x="99524" y="6612"/>
                </a:cubicBezTo>
                <a:cubicBezTo>
                  <a:pt x="94145" y="3048"/>
                  <a:pt x="87916" y="1"/>
                  <a:pt x="81619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867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1878" name="Google Shape;1878;p24"/>
          <p:cNvSpPr/>
          <p:nvPr/>
        </p:nvSpPr>
        <p:spPr>
          <a:xfrm>
            <a:off x="9335936" y="-566199"/>
            <a:ext cx="3341325" cy="2786112"/>
          </a:xfrm>
          <a:custGeom>
            <a:avLst/>
            <a:gdLst/>
            <a:ahLst/>
            <a:cxnLst/>
            <a:rect l="l" t="t" r="r" b="b"/>
            <a:pathLst>
              <a:path w="77483" h="64608" extrusionOk="0">
                <a:moveTo>
                  <a:pt x="140" y="1"/>
                </a:moveTo>
                <a:lnTo>
                  <a:pt x="140" y="1"/>
                </a:lnTo>
                <a:cubicBezTo>
                  <a:pt x="0" y="6227"/>
                  <a:pt x="359" y="12632"/>
                  <a:pt x="2845" y="18361"/>
                </a:cubicBezTo>
                <a:cubicBezTo>
                  <a:pt x="5332" y="24071"/>
                  <a:pt x="10245" y="29044"/>
                  <a:pt x="16352" y="30218"/>
                </a:cubicBezTo>
                <a:cubicBezTo>
                  <a:pt x="17516" y="30440"/>
                  <a:pt x="18701" y="30526"/>
                  <a:pt x="19896" y="30526"/>
                </a:cubicBezTo>
                <a:cubicBezTo>
                  <a:pt x="23825" y="30526"/>
                  <a:pt x="27874" y="29604"/>
                  <a:pt x="31722" y="29604"/>
                </a:cubicBezTo>
                <a:cubicBezTo>
                  <a:pt x="34028" y="29604"/>
                  <a:pt x="36262" y="29935"/>
                  <a:pt x="38354" y="30993"/>
                </a:cubicBezTo>
                <a:cubicBezTo>
                  <a:pt x="46470" y="35071"/>
                  <a:pt x="46390" y="46549"/>
                  <a:pt x="50906" y="54427"/>
                </a:cubicBezTo>
                <a:cubicBezTo>
                  <a:pt x="54554" y="60705"/>
                  <a:pt x="61788" y="64607"/>
                  <a:pt x="69005" y="64607"/>
                </a:cubicBezTo>
                <a:cubicBezTo>
                  <a:pt x="70523" y="64607"/>
                  <a:pt x="72041" y="64435"/>
                  <a:pt x="73524" y="64075"/>
                </a:cubicBezTo>
                <a:lnTo>
                  <a:pt x="77482" y="1174"/>
                </a:lnTo>
                <a:lnTo>
                  <a:pt x="140" y="1"/>
                </a:ln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867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grpSp>
        <p:nvGrpSpPr>
          <p:cNvPr id="1879" name="Google Shape;1879;p24"/>
          <p:cNvGrpSpPr/>
          <p:nvPr/>
        </p:nvGrpSpPr>
        <p:grpSpPr>
          <a:xfrm rot="-1158409">
            <a:off x="10538384" y="5801750"/>
            <a:ext cx="2312493" cy="1864377"/>
            <a:chOff x="8407218" y="2866971"/>
            <a:chExt cx="2624389" cy="2115834"/>
          </a:xfrm>
        </p:grpSpPr>
        <p:sp>
          <p:nvSpPr>
            <p:cNvPr id="1880" name="Google Shape;1880;p24"/>
            <p:cNvSpPr/>
            <p:nvPr/>
          </p:nvSpPr>
          <p:spPr>
            <a:xfrm>
              <a:off x="8479596" y="3024262"/>
              <a:ext cx="1026393" cy="680250"/>
            </a:xfrm>
            <a:custGeom>
              <a:avLst/>
              <a:gdLst/>
              <a:ahLst/>
              <a:cxnLst/>
              <a:rect l="l" t="t" r="r" b="b"/>
              <a:pathLst>
                <a:path w="44004" h="29164" extrusionOk="0">
                  <a:moveTo>
                    <a:pt x="0" y="1"/>
                  </a:moveTo>
                  <a:lnTo>
                    <a:pt x="0" y="19416"/>
                  </a:lnTo>
                  <a:lnTo>
                    <a:pt x="44003" y="29163"/>
                  </a:lnTo>
                  <a:lnTo>
                    <a:pt x="44003" y="9728"/>
                  </a:lnTo>
                  <a:lnTo>
                    <a:pt x="0" y="1"/>
                  </a:lnTo>
                  <a:close/>
                </a:path>
              </a:pathLst>
            </a:custGeom>
            <a:solidFill>
              <a:srgbClr val="000000">
                <a:alpha val="100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grpSp>
          <p:nvGrpSpPr>
            <p:cNvPr id="1881" name="Google Shape;1881;p24"/>
            <p:cNvGrpSpPr/>
            <p:nvPr/>
          </p:nvGrpSpPr>
          <p:grpSpPr>
            <a:xfrm>
              <a:off x="8407218" y="2866971"/>
              <a:ext cx="2624389" cy="2115834"/>
              <a:chOff x="281500" y="2833900"/>
              <a:chExt cx="2812850" cy="2267775"/>
            </a:xfrm>
          </p:grpSpPr>
          <p:sp>
            <p:nvSpPr>
              <p:cNvPr id="1882" name="Google Shape;1882;p24"/>
              <p:cNvSpPr/>
              <p:nvPr/>
            </p:nvSpPr>
            <p:spPr>
              <a:xfrm>
                <a:off x="348625" y="2846400"/>
                <a:ext cx="1361675" cy="325700"/>
              </a:xfrm>
              <a:custGeom>
                <a:avLst/>
                <a:gdLst/>
                <a:ahLst/>
                <a:cxnLst/>
                <a:rect l="l" t="t" r="r" b="b"/>
                <a:pathLst>
                  <a:path w="54467" h="13028" extrusionOk="0">
                    <a:moveTo>
                      <a:pt x="10586" y="1"/>
                    </a:moveTo>
                    <a:cubicBezTo>
                      <a:pt x="6988" y="1"/>
                      <a:pt x="3410" y="272"/>
                      <a:pt x="1" y="873"/>
                    </a:cubicBezTo>
                    <a:cubicBezTo>
                      <a:pt x="15776" y="7139"/>
                      <a:pt x="35071" y="11754"/>
                      <a:pt x="54467" y="13027"/>
                    </a:cubicBezTo>
                    <a:cubicBezTo>
                      <a:pt x="50886" y="9248"/>
                      <a:pt x="44361" y="6562"/>
                      <a:pt x="37558" y="4473"/>
                    </a:cubicBezTo>
                    <a:cubicBezTo>
                      <a:pt x="31869" y="2703"/>
                      <a:pt x="25801" y="1271"/>
                      <a:pt x="19396" y="515"/>
                    </a:cubicBezTo>
                    <a:cubicBezTo>
                      <a:pt x="16501" y="183"/>
                      <a:pt x="13537" y="1"/>
                      <a:pt x="10586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883" name="Google Shape;1883;p24"/>
              <p:cNvSpPr/>
              <p:nvPr/>
            </p:nvSpPr>
            <p:spPr>
              <a:xfrm>
                <a:off x="298743" y="2883130"/>
                <a:ext cx="1332049" cy="300900"/>
              </a:xfrm>
              <a:custGeom>
                <a:avLst/>
                <a:gdLst/>
                <a:ahLst/>
                <a:cxnLst/>
                <a:rect l="l" t="t" r="r" b="b"/>
                <a:pathLst>
                  <a:path w="56258" h="12036" fill="none" extrusionOk="0">
                    <a:moveTo>
                      <a:pt x="1" y="1035"/>
                    </a:moveTo>
                    <a:cubicBezTo>
                      <a:pt x="10444" y="0"/>
                      <a:pt x="21365" y="20"/>
                      <a:pt x="31491" y="1731"/>
                    </a:cubicBezTo>
                    <a:cubicBezTo>
                      <a:pt x="41616" y="3482"/>
                      <a:pt x="50886" y="7023"/>
                      <a:pt x="56257" y="12036"/>
                    </a:cubicBezTo>
                  </a:path>
                </a:pathLst>
              </a:custGeom>
              <a:noFill/>
              <a:ln w="10450" cap="flat" cmpd="sng">
                <a:solidFill>
                  <a:schemeClr val="lt1"/>
                </a:solidFill>
                <a:prstDash val="solid"/>
                <a:miter lim="19892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884" name="Google Shape;1884;p24"/>
              <p:cNvSpPr/>
              <p:nvPr/>
            </p:nvSpPr>
            <p:spPr>
              <a:xfrm>
                <a:off x="511750" y="2926400"/>
                <a:ext cx="1043400" cy="258625"/>
              </a:xfrm>
              <a:custGeom>
                <a:avLst/>
                <a:gdLst/>
                <a:ahLst/>
                <a:cxnLst/>
                <a:rect l="l" t="t" r="r" b="b"/>
                <a:pathLst>
                  <a:path w="41736" h="10345" fill="none" extrusionOk="0">
                    <a:moveTo>
                      <a:pt x="0" y="955"/>
                    </a:moveTo>
                    <a:cubicBezTo>
                      <a:pt x="7818" y="0"/>
                      <a:pt x="16173" y="398"/>
                      <a:pt x="23573" y="2069"/>
                    </a:cubicBezTo>
                    <a:cubicBezTo>
                      <a:pt x="30993" y="3740"/>
                      <a:pt x="37399" y="6664"/>
                      <a:pt x="41735" y="10344"/>
                    </a:cubicBezTo>
                  </a:path>
                </a:pathLst>
              </a:custGeom>
              <a:noFill/>
              <a:ln w="10450" cap="flat" cmpd="sng">
                <a:solidFill>
                  <a:schemeClr val="lt1"/>
                </a:solidFill>
                <a:prstDash val="solid"/>
                <a:miter lim="19892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885" name="Google Shape;1885;p24"/>
              <p:cNvSpPr/>
              <p:nvPr/>
            </p:nvSpPr>
            <p:spPr>
              <a:xfrm>
                <a:off x="1661050" y="2846400"/>
                <a:ext cx="1362175" cy="325700"/>
              </a:xfrm>
              <a:custGeom>
                <a:avLst/>
                <a:gdLst/>
                <a:ahLst/>
                <a:cxnLst/>
                <a:rect l="l" t="t" r="r" b="b"/>
                <a:pathLst>
                  <a:path w="54487" h="13028" extrusionOk="0">
                    <a:moveTo>
                      <a:pt x="43901" y="1"/>
                    </a:moveTo>
                    <a:cubicBezTo>
                      <a:pt x="40950" y="1"/>
                      <a:pt x="37986" y="183"/>
                      <a:pt x="35091" y="515"/>
                    </a:cubicBezTo>
                    <a:cubicBezTo>
                      <a:pt x="28686" y="1271"/>
                      <a:pt x="22618" y="2703"/>
                      <a:pt x="16929" y="4473"/>
                    </a:cubicBezTo>
                    <a:cubicBezTo>
                      <a:pt x="10126" y="6562"/>
                      <a:pt x="3581" y="9248"/>
                      <a:pt x="0" y="13027"/>
                    </a:cubicBezTo>
                    <a:cubicBezTo>
                      <a:pt x="19376" y="11754"/>
                      <a:pt x="38672" y="7139"/>
                      <a:pt x="54487" y="873"/>
                    </a:cubicBezTo>
                    <a:cubicBezTo>
                      <a:pt x="51077" y="272"/>
                      <a:pt x="47499" y="1"/>
                      <a:pt x="43901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886" name="Google Shape;1886;p24"/>
              <p:cNvSpPr/>
              <p:nvPr/>
            </p:nvSpPr>
            <p:spPr>
              <a:xfrm>
                <a:off x="1740137" y="2883127"/>
                <a:ext cx="1343051" cy="300900"/>
              </a:xfrm>
              <a:custGeom>
                <a:avLst/>
                <a:gdLst/>
                <a:ahLst/>
                <a:cxnLst/>
                <a:rect l="l" t="t" r="r" b="b"/>
                <a:pathLst>
                  <a:path w="56277" h="12036" fill="none" extrusionOk="0">
                    <a:moveTo>
                      <a:pt x="56277" y="1035"/>
                    </a:moveTo>
                    <a:cubicBezTo>
                      <a:pt x="45833" y="0"/>
                      <a:pt x="34892" y="20"/>
                      <a:pt x="24767" y="1731"/>
                    </a:cubicBezTo>
                    <a:cubicBezTo>
                      <a:pt x="14661" y="3482"/>
                      <a:pt x="5371" y="7023"/>
                      <a:pt x="0" y="12036"/>
                    </a:cubicBezTo>
                  </a:path>
                </a:pathLst>
              </a:custGeom>
              <a:noFill/>
              <a:ln w="10450" cap="flat" cmpd="sng">
                <a:solidFill>
                  <a:schemeClr val="lt1"/>
                </a:solidFill>
                <a:prstDash val="solid"/>
                <a:miter lim="19892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887" name="Google Shape;1887;p24"/>
              <p:cNvSpPr/>
              <p:nvPr/>
            </p:nvSpPr>
            <p:spPr>
              <a:xfrm>
                <a:off x="1816700" y="2926400"/>
                <a:ext cx="1043400" cy="258625"/>
              </a:xfrm>
              <a:custGeom>
                <a:avLst/>
                <a:gdLst/>
                <a:ahLst/>
                <a:cxnLst/>
                <a:rect l="l" t="t" r="r" b="b"/>
                <a:pathLst>
                  <a:path w="41736" h="10345" fill="none" extrusionOk="0">
                    <a:moveTo>
                      <a:pt x="41736" y="955"/>
                    </a:moveTo>
                    <a:cubicBezTo>
                      <a:pt x="33918" y="0"/>
                      <a:pt x="25563" y="398"/>
                      <a:pt x="18163" y="2069"/>
                    </a:cubicBezTo>
                    <a:cubicBezTo>
                      <a:pt x="10743" y="3740"/>
                      <a:pt x="4318" y="6664"/>
                      <a:pt x="1" y="10344"/>
                    </a:cubicBezTo>
                  </a:path>
                </a:pathLst>
              </a:custGeom>
              <a:noFill/>
              <a:ln w="10450" cap="flat" cmpd="sng">
                <a:solidFill>
                  <a:schemeClr val="lt1"/>
                </a:solidFill>
                <a:prstDash val="solid"/>
                <a:miter lim="19892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888" name="Google Shape;1888;p24"/>
              <p:cNvSpPr/>
              <p:nvPr/>
            </p:nvSpPr>
            <p:spPr>
              <a:xfrm>
                <a:off x="281500" y="2833900"/>
                <a:ext cx="1263700" cy="2267775"/>
              </a:xfrm>
              <a:custGeom>
                <a:avLst/>
                <a:gdLst/>
                <a:ahLst/>
                <a:cxnLst/>
                <a:rect l="l" t="t" r="r" b="b"/>
                <a:pathLst>
                  <a:path w="50548" h="90711" extrusionOk="0">
                    <a:moveTo>
                      <a:pt x="0" y="0"/>
                    </a:moveTo>
                    <a:lnTo>
                      <a:pt x="0" y="79551"/>
                    </a:lnTo>
                    <a:lnTo>
                      <a:pt x="50547" y="90711"/>
                    </a:lnTo>
                    <a:lnTo>
                      <a:pt x="50547" y="1116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889" name="Google Shape;1889;p24"/>
              <p:cNvSpPr/>
              <p:nvPr/>
            </p:nvSpPr>
            <p:spPr>
              <a:xfrm>
                <a:off x="1830625" y="2833900"/>
                <a:ext cx="1263725" cy="2267775"/>
              </a:xfrm>
              <a:custGeom>
                <a:avLst/>
                <a:gdLst/>
                <a:ahLst/>
                <a:cxnLst/>
                <a:rect l="l" t="t" r="r" b="b"/>
                <a:pathLst>
                  <a:path w="50549" h="90711" extrusionOk="0">
                    <a:moveTo>
                      <a:pt x="50548" y="0"/>
                    </a:moveTo>
                    <a:lnTo>
                      <a:pt x="1" y="11160"/>
                    </a:lnTo>
                    <a:lnTo>
                      <a:pt x="1" y="90711"/>
                    </a:lnTo>
                    <a:lnTo>
                      <a:pt x="50548" y="79551"/>
                    </a:lnTo>
                    <a:lnTo>
                      <a:pt x="50548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890" name="Google Shape;1890;p24"/>
              <p:cNvSpPr/>
              <p:nvPr/>
            </p:nvSpPr>
            <p:spPr>
              <a:xfrm>
                <a:off x="1916175" y="2952750"/>
                <a:ext cx="1100575" cy="1284100"/>
              </a:xfrm>
              <a:custGeom>
                <a:avLst/>
                <a:gdLst/>
                <a:ahLst/>
                <a:cxnLst/>
                <a:rect l="l" t="t" r="r" b="b"/>
                <a:pathLst>
                  <a:path w="44023" h="51364" extrusionOk="0">
                    <a:moveTo>
                      <a:pt x="44023" y="0"/>
                    </a:moveTo>
                    <a:lnTo>
                      <a:pt x="0" y="9708"/>
                    </a:lnTo>
                    <a:lnTo>
                      <a:pt x="0" y="51363"/>
                    </a:lnTo>
                    <a:lnTo>
                      <a:pt x="44023" y="41616"/>
                    </a:lnTo>
                    <a:lnTo>
                      <a:pt x="44023" y="0"/>
                    </a:ln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891" name="Google Shape;1891;p24"/>
              <p:cNvSpPr/>
              <p:nvPr/>
            </p:nvSpPr>
            <p:spPr>
              <a:xfrm>
                <a:off x="359075" y="4641809"/>
                <a:ext cx="1100100" cy="313850"/>
              </a:xfrm>
              <a:custGeom>
                <a:avLst/>
                <a:gdLst/>
                <a:ahLst/>
                <a:cxnLst/>
                <a:rect l="l" t="t" r="r" b="b"/>
                <a:pathLst>
                  <a:path w="44004" h="12554" extrusionOk="0">
                    <a:moveTo>
                      <a:pt x="0" y="1"/>
                    </a:moveTo>
                    <a:lnTo>
                      <a:pt x="0" y="2826"/>
                    </a:lnTo>
                    <a:lnTo>
                      <a:pt x="44003" y="12553"/>
                    </a:lnTo>
                    <a:lnTo>
                      <a:pt x="44003" y="9728"/>
                    </a:ln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000000">
                  <a:alpha val="1006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892" name="Google Shape;1892;p24"/>
              <p:cNvSpPr/>
              <p:nvPr/>
            </p:nvSpPr>
            <p:spPr>
              <a:xfrm>
                <a:off x="359075" y="4523959"/>
                <a:ext cx="1100100" cy="313325"/>
              </a:xfrm>
              <a:custGeom>
                <a:avLst/>
                <a:gdLst/>
                <a:ahLst/>
                <a:cxnLst/>
                <a:rect l="l" t="t" r="r" b="b"/>
                <a:pathLst>
                  <a:path w="44004" h="12533" extrusionOk="0">
                    <a:moveTo>
                      <a:pt x="0" y="0"/>
                    </a:moveTo>
                    <a:lnTo>
                      <a:pt x="0" y="2805"/>
                    </a:lnTo>
                    <a:lnTo>
                      <a:pt x="44003" y="12533"/>
                    </a:lnTo>
                    <a:lnTo>
                      <a:pt x="44003" y="9728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>
                  <a:alpha val="1006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893" name="Google Shape;1893;p24"/>
              <p:cNvSpPr/>
              <p:nvPr/>
            </p:nvSpPr>
            <p:spPr>
              <a:xfrm>
                <a:off x="359075" y="4405584"/>
                <a:ext cx="1100100" cy="313825"/>
              </a:xfrm>
              <a:custGeom>
                <a:avLst/>
                <a:gdLst/>
                <a:ahLst/>
                <a:cxnLst/>
                <a:rect l="l" t="t" r="r" b="b"/>
                <a:pathLst>
                  <a:path w="44004" h="12553" extrusionOk="0">
                    <a:moveTo>
                      <a:pt x="0" y="1"/>
                    </a:moveTo>
                    <a:lnTo>
                      <a:pt x="0" y="2825"/>
                    </a:lnTo>
                    <a:lnTo>
                      <a:pt x="44003" y="12553"/>
                    </a:lnTo>
                    <a:lnTo>
                      <a:pt x="44003" y="9728"/>
                    </a:ln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000000">
                  <a:alpha val="1006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894" name="Google Shape;1894;p24"/>
              <p:cNvSpPr/>
              <p:nvPr/>
            </p:nvSpPr>
            <p:spPr>
              <a:xfrm>
                <a:off x="359075" y="4287734"/>
                <a:ext cx="1100100" cy="313325"/>
              </a:xfrm>
              <a:custGeom>
                <a:avLst/>
                <a:gdLst/>
                <a:ahLst/>
                <a:cxnLst/>
                <a:rect l="l" t="t" r="r" b="b"/>
                <a:pathLst>
                  <a:path w="44004" h="12533" extrusionOk="0">
                    <a:moveTo>
                      <a:pt x="0" y="0"/>
                    </a:moveTo>
                    <a:lnTo>
                      <a:pt x="0" y="2805"/>
                    </a:lnTo>
                    <a:lnTo>
                      <a:pt x="44003" y="12533"/>
                    </a:lnTo>
                    <a:lnTo>
                      <a:pt x="44003" y="9728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>
                  <a:alpha val="1006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895" name="Google Shape;1895;p24"/>
              <p:cNvSpPr/>
              <p:nvPr/>
            </p:nvSpPr>
            <p:spPr>
              <a:xfrm>
                <a:off x="359075" y="4169359"/>
                <a:ext cx="1100100" cy="313825"/>
              </a:xfrm>
              <a:custGeom>
                <a:avLst/>
                <a:gdLst/>
                <a:ahLst/>
                <a:cxnLst/>
                <a:rect l="l" t="t" r="r" b="b"/>
                <a:pathLst>
                  <a:path w="44004" h="12553" extrusionOk="0">
                    <a:moveTo>
                      <a:pt x="0" y="1"/>
                    </a:moveTo>
                    <a:lnTo>
                      <a:pt x="0" y="2825"/>
                    </a:lnTo>
                    <a:lnTo>
                      <a:pt x="44003" y="12553"/>
                    </a:lnTo>
                    <a:lnTo>
                      <a:pt x="44003" y="9728"/>
                    </a:ln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000000">
                  <a:alpha val="1006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896" name="Google Shape;1896;p24"/>
              <p:cNvSpPr/>
              <p:nvPr/>
            </p:nvSpPr>
            <p:spPr>
              <a:xfrm>
                <a:off x="359075" y="4051509"/>
                <a:ext cx="1100100" cy="313325"/>
              </a:xfrm>
              <a:custGeom>
                <a:avLst/>
                <a:gdLst/>
                <a:ahLst/>
                <a:cxnLst/>
                <a:rect l="l" t="t" r="r" b="b"/>
                <a:pathLst>
                  <a:path w="44004" h="12533" extrusionOk="0">
                    <a:moveTo>
                      <a:pt x="0" y="0"/>
                    </a:moveTo>
                    <a:lnTo>
                      <a:pt x="0" y="2805"/>
                    </a:lnTo>
                    <a:lnTo>
                      <a:pt x="44003" y="12532"/>
                    </a:lnTo>
                    <a:lnTo>
                      <a:pt x="44003" y="9728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>
                  <a:alpha val="1006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897" name="Google Shape;1897;p24"/>
              <p:cNvSpPr/>
              <p:nvPr/>
            </p:nvSpPr>
            <p:spPr>
              <a:xfrm>
                <a:off x="359075" y="3933134"/>
                <a:ext cx="1100100" cy="313825"/>
              </a:xfrm>
              <a:custGeom>
                <a:avLst/>
                <a:gdLst/>
                <a:ahLst/>
                <a:cxnLst/>
                <a:rect l="l" t="t" r="r" b="b"/>
                <a:pathLst>
                  <a:path w="44004" h="12553" extrusionOk="0">
                    <a:moveTo>
                      <a:pt x="0" y="1"/>
                    </a:moveTo>
                    <a:lnTo>
                      <a:pt x="0" y="2825"/>
                    </a:lnTo>
                    <a:lnTo>
                      <a:pt x="44003" y="12553"/>
                    </a:lnTo>
                    <a:lnTo>
                      <a:pt x="44003" y="9728"/>
                    </a:ln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000000">
                  <a:alpha val="1006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898" name="Google Shape;1898;p24"/>
              <p:cNvSpPr/>
              <p:nvPr/>
            </p:nvSpPr>
            <p:spPr>
              <a:xfrm>
                <a:off x="359075" y="3815284"/>
                <a:ext cx="1100100" cy="313325"/>
              </a:xfrm>
              <a:custGeom>
                <a:avLst/>
                <a:gdLst/>
                <a:ahLst/>
                <a:cxnLst/>
                <a:rect l="l" t="t" r="r" b="b"/>
                <a:pathLst>
                  <a:path w="44004" h="12533" extrusionOk="0">
                    <a:moveTo>
                      <a:pt x="0" y="0"/>
                    </a:moveTo>
                    <a:lnTo>
                      <a:pt x="0" y="2805"/>
                    </a:lnTo>
                    <a:lnTo>
                      <a:pt x="44003" y="12532"/>
                    </a:lnTo>
                    <a:lnTo>
                      <a:pt x="44003" y="9728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>
                  <a:alpha val="1006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899" name="Google Shape;1899;p24"/>
              <p:cNvSpPr/>
              <p:nvPr/>
            </p:nvSpPr>
            <p:spPr>
              <a:xfrm>
                <a:off x="359075" y="3697409"/>
                <a:ext cx="1100100" cy="313325"/>
              </a:xfrm>
              <a:custGeom>
                <a:avLst/>
                <a:gdLst/>
                <a:ahLst/>
                <a:cxnLst/>
                <a:rect l="l" t="t" r="r" b="b"/>
                <a:pathLst>
                  <a:path w="44004" h="12533" extrusionOk="0">
                    <a:moveTo>
                      <a:pt x="0" y="0"/>
                    </a:moveTo>
                    <a:lnTo>
                      <a:pt x="0" y="2805"/>
                    </a:lnTo>
                    <a:lnTo>
                      <a:pt x="44003" y="12533"/>
                    </a:lnTo>
                    <a:lnTo>
                      <a:pt x="44003" y="9708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>
                  <a:alpha val="1006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900" name="Google Shape;1900;p24"/>
              <p:cNvSpPr/>
              <p:nvPr/>
            </p:nvSpPr>
            <p:spPr>
              <a:xfrm>
                <a:off x="359075" y="3579034"/>
                <a:ext cx="1100100" cy="313350"/>
              </a:xfrm>
              <a:custGeom>
                <a:avLst/>
                <a:gdLst/>
                <a:ahLst/>
                <a:cxnLst/>
                <a:rect l="l" t="t" r="r" b="b"/>
                <a:pathLst>
                  <a:path w="44004" h="12534" extrusionOk="0">
                    <a:moveTo>
                      <a:pt x="0" y="1"/>
                    </a:moveTo>
                    <a:lnTo>
                      <a:pt x="0" y="2806"/>
                    </a:lnTo>
                    <a:lnTo>
                      <a:pt x="44003" y="12533"/>
                    </a:lnTo>
                    <a:lnTo>
                      <a:pt x="44003" y="9729"/>
                    </a:ln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000000">
                  <a:alpha val="1006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901" name="Google Shape;1901;p24"/>
              <p:cNvSpPr/>
              <p:nvPr/>
            </p:nvSpPr>
            <p:spPr>
              <a:xfrm>
                <a:off x="1967900" y="3025350"/>
                <a:ext cx="997150" cy="1138900"/>
              </a:xfrm>
              <a:custGeom>
                <a:avLst/>
                <a:gdLst/>
                <a:ahLst/>
                <a:cxnLst/>
                <a:rect l="l" t="t" r="r" b="b"/>
                <a:pathLst>
                  <a:path w="39886" h="45556" extrusionOk="0">
                    <a:moveTo>
                      <a:pt x="39885" y="1"/>
                    </a:moveTo>
                    <a:lnTo>
                      <a:pt x="0" y="8833"/>
                    </a:lnTo>
                    <a:lnTo>
                      <a:pt x="0" y="45555"/>
                    </a:lnTo>
                    <a:lnTo>
                      <a:pt x="39885" y="36723"/>
                    </a:lnTo>
                    <a:lnTo>
                      <a:pt x="39885" y="1"/>
                    </a:ln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902" name="Google Shape;1902;p24"/>
              <p:cNvSpPr/>
              <p:nvPr/>
            </p:nvSpPr>
            <p:spPr>
              <a:xfrm>
                <a:off x="2023600" y="3123325"/>
                <a:ext cx="885250" cy="250675"/>
              </a:xfrm>
              <a:custGeom>
                <a:avLst/>
                <a:gdLst/>
                <a:ahLst/>
                <a:cxnLst/>
                <a:rect l="l" t="t" r="r" b="b"/>
                <a:pathLst>
                  <a:path w="35410" h="10027" extrusionOk="0">
                    <a:moveTo>
                      <a:pt x="35409" y="1"/>
                    </a:moveTo>
                    <a:lnTo>
                      <a:pt x="0" y="7838"/>
                    </a:lnTo>
                    <a:lnTo>
                      <a:pt x="0" y="10027"/>
                    </a:lnTo>
                    <a:lnTo>
                      <a:pt x="35409" y="2189"/>
                    </a:lnTo>
                    <a:lnTo>
                      <a:pt x="35409" y="1"/>
                    </a:ln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903" name="Google Shape;1903;p24"/>
              <p:cNvSpPr/>
              <p:nvPr/>
            </p:nvSpPr>
            <p:spPr>
              <a:xfrm>
                <a:off x="2023600" y="3241700"/>
                <a:ext cx="885250" cy="250675"/>
              </a:xfrm>
              <a:custGeom>
                <a:avLst/>
                <a:gdLst/>
                <a:ahLst/>
                <a:cxnLst/>
                <a:rect l="l" t="t" r="r" b="b"/>
                <a:pathLst>
                  <a:path w="35410" h="10027" extrusionOk="0">
                    <a:moveTo>
                      <a:pt x="35409" y="0"/>
                    </a:moveTo>
                    <a:lnTo>
                      <a:pt x="0" y="7838"/>
                    </a:lnTo>
                    <a:lnTo>
                      <a:pt x="0" y="10026"/>
                    </a:lnTo>
                    <a:lnTo>
                      <a:pt x="35409" y="2188"/>
                    </a:lnTo>
                    <a:lnTo>
                      <a:pt x="35409" y="0"/>
                    </a:ln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904" name="Google Shape;1904;p24"/>
              <p:cNvSpPr/>
              <p:nvPr/>
            </p:nvSpPr>
            <p:spPr>
              <a:xfrm>
                <a:off x="1545175" y="3112875"/>
                <a:ext cx="285475" cy="1988800"/>
              </a:xfrm>
              <a:custGeom>
                <a:avLst/>
                <a:gdLst/>
                <a:ahLst/>
                <a:cxnLst/>
                <a:rect l="l" t="t" r="r" b="b"/>
                <a:pathLst>
                  <a:path w="11419" h="79552" extrusionOk="0">
                    <a:moveTo>
                      <a:pt x="0" y="1"/>
                    </a:moveTo>
                    <a:lnTo>
                      <a:pt x="0" y="79552"/>
                    </a:lnTo>
                    <a:lnTo>
                      <a:pt x="11419" y="79552"/>
                    </a:lnTo>
                    <a:lnTo>
                      <a:pt x="11419" y="1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905" name="Google Shape;1905;p24"/>
              <p:cNvSpPr/>
              <p:nvPr/>
            </p:nvSpPr>
            <p:spPr>
              <a:xfrm>
                <a:off x="1545175" y="3112875"/>
                <a:ext cx="285475" cy="1988800"/>
              </a:xfrm>
              <a:custGeom>
                <a:avLst/>
                <a:gdLst/>
                <a:ahLst/>
                <a:cxnLst/>
                <a:rect l="l" t="t" r="r" b="b"/>
                <a:pathLst>
                  <a:path w="11419" h="79552" extrusionOk="0">
                    <a:moveTo>
                      <a:pt x="0" y="1"/>
                    </a:moveTo>
                    <a:lnTo>
                      <a:pt x="0" y="79552"/>
                    </a:lnTo>
                    <a:lnTo>
                      <a:pt x="11419" y="79552"/>
                    </a:lnTo>
                    <a:lnTo>
                      <a:pt x="11419" y="1"/>
                    </a:lnTo>
                    <a:close/>
                  </a:path>
                </a:pathLst>
              </a:custGeom>
              <a:solidFill>
                <a:srgbClr val="000000">
                  <a:alpha val="1509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906" name="Google Shape;1906;p24"/>
              <p:cNvSpPr/>
              <p:nvPr/>
            </p:nvSpPr>
            <p:spPr>
              <a:xfrm>
                <a:off x="1545175" y="4820675"/>
                <a:ext cx="285475" cy="72125"/>
              </a:xfrm>
              <a:custGeom>
                <a:avLst/>
                <a:gdLst/>
                <a:ahLst/>
                <a:cxnLst/>
                <a:rect l="l" t="t" r="r" b="b"/>
                <a:pathLst>
                  <a:path w="11419" h="2885" extrusionOk="0">
                    <a:moveTo>
                      <a:pt x="0" y="1"/>
                    </a:moveTo>
                    <a:lnTo>
                      <a:pt x="0" y="2885"/>
                    </a:lnTo>
                    <a:lnTo>
                      <a:pt x="11419" y="2885"/>
                    </a:lnTo>
                    <a:lnTo>
                      <a:pt x="11419" y="1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907" name="Google Shape;1907;p24"/>
              <p:cNvSpPr/>
              <p:nvPr/>
            </p:nvSpPr>
            <p:spPr>
              <a:xfrm>
                <a:off x="1545175" y="3217325"/>
                <a:ext cx="285475" cy="72125"/>
              </a:xfrm>
              <a:custGeom>
                <a:avLst/>
                <a:gdLst/>
                <a:ahLst/>
                <a:cxnLst/>
                <a:rect l="l" t="t" r="r" b="b"/>
                <a:pathLst>
                  <a:path w="11419" h="2885" extrusionOk="0">
                    <a:moveTo>
                      <a:pt x="0" y="0"/>
                    </a:moveTo>
                    <a:lnTo>
                      <a:pt x="0" y="2885"/>
                    </a:lnTo>
                    <a:lnTo>
                      <a:pt x="11419" y="2885"/>
                    </a:lnTo>
                    <a:lnTo>
                      <a:pt x="11419" y="0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908" name="Google Shape;1908;p24"/>
              <p:cNvSpPr/>
              <p:nvPr/>
            </p:nvSpPr>
            <p:spPr>
              <a:xfrm>
                <a:off x="1545175" y="4947500"/>
                <a:ext cx="285475" cy="72125"/>
              </a:xfrm>
              <a:custGeom>
                <a:avLst/>
                <a:gdLst/>
                <a:ahLst/>
                <a:cxnLst/>
                <a:rect l="l" t="t" r="r" b="b"/>
                <a:pathLst>
                  <a:path w="11419" h="2885" extrusionOk="0">
                    <a:moveTo>
                      <a:pt x="0" y="0"/>
                    </a:moveTo>
                    <a:lnTo>
                      <a:pt x="0" y="2885"/>
                    </a:lnTo>
                    <a:lnTo>
                      <a:pt x="11419" y="2885"/>
                    </a:lnTo>
                    <a:lnTo>
                      <a:pt x="11419" y="0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909" name="Google Shape;1909;p24"/>
              <p:cNvSpPr/>
              <p:nvPr/>
            </p:nvSpPr>
            <p:spPr>
              <a:xfrm>
                <a:off x="1603350" y="3371000"/>
                <a:ext cx="161175" cy="1376100"/>
              </a:xfrm>
              <a:custGeom>
                <a:avLst/>
                <a:gdLst/>
                <a:ahLst/>
                <a:cxnLst/>
                <a:rect l="l" t="t" r="r" b="b"/>
                <a:pathLst>
                  <a:path w="6447" h="55044" extrusionOk="0">
                    <a:moveTo>
                      <a:pt x="2865" y="0"/>
                    </a:moveTo>
                    <a:cubicBezTo>
                      <a:pt x="2865" y="1592"/>
                      <a:pt x="1572" y="2865"/>
                      <a:pt x="1" y="2865"/>
                    </a:cubicBezTo>
                    <a:lnTo>
                      <a:pt x="1" y="52199"/>
                    </a:lnTo>
                    <a:cubicBezTo>
                      <a:pt x="1572" y="52199"/>
                      <a:pt x="2865" y="53452"/>
                      <a:pt x="2865" y="55043"/>
                    </a:cubicBezTo>
                    <a:lnTo>
                      <a:pt x="3582" y="55043"/>
                    </a:lnTo>
                    <a:cubicBezTo>
                      <a:pt x="3582" y="53492"/>
                      <a:pt x="4855" y="52199"/>
                      <a:pt x="6446" y="52199"/>
                    </a:cubicBezTo>
                    <a:lnTo>
                      <a:pt x="6446" y="2865"/>
                    </a:lnTo>
                    <a:cubicBezTo>
                      <a:pt x="4875" y="2865"/>
                      <a:pt x="3582" y="1592"/>
                      <a:pt x="3582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</p:grpSp>
        <p:sp>
          <p:nvSpPr>
            <p:cNvPr id="1910" name="Google Shape;1910;p24"/>
            <p:cNvSpPr/>
            <p:nvPr/>
          </p:nvSpPr>
          <p:spPr>
            <a:xfrm>
              <a:off x="9932370" y="4434700"/>
              <a:ext cx="1026836" cy="292822"/>
            </a:xfrm>
            <a:custGeom>
              <a:avLst/>
              <a:gdLst/>
              <a:ahLst/>
              <a:cxnLst/>
              <a:rect l="l" t="t" r="r" b="b"/>
              <a:pathLst>
                <a:path w="44023" h="12554" extrusionOk="0">
                  <a:moveTo>
                    <a:pt x="44023" y="1"/>
                  </a:moveTo>
                  <a:lnTo>
                    <a:pt x="0" y="9728"/>
                  </a:lnTo>
                  <a:lnTo>
                    <a:pt x="0" y="12553"/>
                  </a:lnTo>
                  <a:lnTo>
                    <a:pt x="44023" y="2826"/>
                  </a:lnTo>
                  <a:lnTo>
                    <a:pt x="44023" y="1"/>
                  </a:lnTo>
                  <a:close/>
                </a:path>
              </a:pathLst>
            </a:custGeom>
            <a:solidFill>
              <a:srgbClr val="000000">
                <a:alpha val="100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911" name="Google Shape;1911;p24"/>
            <p:cNvSpPr/>
            <p:nvPr/>
          </p:nvSpPr>
          <p:spPr>
            <a:xfrm>
              <a:off x="9932370" y="4553750"/>
              <a:ext cx="1026836" cy="292822"/>
            </a:xfrm>
            <a:custGeom>
              <a:avLst/>
              <a:gdLst/>
              <a:ahLst/>
              <a:cxnLst/>
              <a:rect l="l" t="t" r="r" b="b"/>
              <a:pathLst>
                <a:path w="44023" h="12554" extrusionOk="0">
                  <a:moveTo>
                    <a:pt x="44023" y="1"/>
                  </a:moveTo>
                  <a:lnTo>
                    <a:pt x="0" y="9728"/>
                  </a:lnTo>
                  <a:lnTo>
                    <a:pt x="0" y="12553"/>
                  </a:lnTo>
                  <a:lnTo>
                    <a:pt x="44023" y="2826"/>
                  </a:lnTo>
                  <a:lnTo>
                    <a:pt x="44023" y="1"/>
                  </a:lnTo>
                  <a:close/>
                </a:path>
              </a:pathLst>
            </a:custGeom>
            <a:solidFill>
              <a:srgbClr val="000000">
                <a:alpha val="100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912" name="Google Shape;1912;p24"/>
            <p:cNvSpPr/>
            <p:nvPr/>
          </p:nvSpPr>
          <p:spPr>
            <a:xfrm>
              <a:off x="8477508" y="3024262"/>
              <a:ext cx="1026393" cy="680250"/>
            </a:xfrm>
            <a:custGeom>
              <a:avLst/>
              <a:gdLst/>
              <a:ahLst/>
              <a:cxnLst/>
              <a:rect l="l" t="t" r="r" b="b"/>
              <a:pathLst>
                <a:path w="44004" h="29164" extrusionOk="0">
                  <a:moveTo>
                    <a:pt x="0" y="1"/>
                  </a:moveTo>
                  <a:lnTo>
                    <a:pt x="0" y="19416"/>
                  </a:lnTo>
                  <a:lnTo>
                    <a:pt x="44003" y="29163"/>
                  </a:lnTo>
                  <a:lnTo>
                    <a:pt x="44003" y="9728"/>
                  </a:lnTo>
                  <a:lnTo>
                    <a:pt x="0" y="1"/>
                  </a:lnTo>
                  <a:close/>
                </a:path>
              </a:pathLst>
            </a:custGeom>
            <a:solidFill>
              <a:srgbClr val="000000">
                <a:alpha val="100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grpSp>
        <p:nvGrpSpPr>
          <p:cNvPr id="1913" name="Google Shape;1913;p24"/>
          <p:cNvGrpSpPr/>
          <p:nvPr/>
        </p:nvGrpSpPr>
        <p:grpSpPr>
          <a:xfrm flipH="1">
            <a:off x="11389513" y="-436399"/>
            <a:ext cx="1287740" cy="1440065"/>
            <a:chOff x="2180275" y="-47850"/>
            <a:chExt cx="812625" cy="908750"/>
          </a:xfrm>
        </p:grpSpPr>
        <p:sp>
          <p:nvSpPr>
            <p:cNvPr id="1914" name="Google Shape;1914;p24"/>
            <p:cNvSpPr/>
            <p:nvPr/>
          </p:nvSpPr>
          <p:spPr>
            <a:xfrm>
              <a:off x="2722850" y="650400"/>
              <a:ext cx="270050" cy="184225"/>
            </a:xfrm>
            <a:custGeom>
              <a:avLst/>
              <a:gdLst/>
              <a:ahLst/>
              <a:cxnLst/>
              <a:rect l="l" t="t" r="r" b="b"/>
              <a:pathLst>
                <a:path w="10802" h="7369" extrusionOk="0">
                  <a:moveTo>
                    <a:pt x="0" y="0"/>
                  </a:moveTo>
                  <a:lnTo>
                    <a:pt x="0" y="0"/>
                  </a:lnTo>
                  <a:cubicBezTo>
                    <a:pt x="1572" y="1393"/>
                    <a:pt x="2566" y="3362"/>
                    <a:pt x="4078" y="4894"/>
                  </a:cubicBezTo>
                  <a:cubicBezTo>
                    <a:pt x="5232" y="6047"/>
                    <a:pt x="6565" y="7102"/>
                    <a:pt x="8196" y="7340"/>
                  </a:cubicBezTo>
                  <a:cubicBezTo>
                    <a:pt x="8329" y="7359"/>
                    <a:pt x="8467" y="7368"/>
                    <a:pt x="8608" y="7368"/>
                  </a:cubicBezTo>
                  <a:cubicBezTo>
                    <a:pt x="9392" y="7368"/>
                    <a:pt x="10236" y="7074"/>
                    <a:pt x="10523" y="6366"/>
                  </a:cubicBezTo>
                  <a:cubicBezTo>
                    <a:pt x="10802" y="5689"/>
                    <a:pt x="10523" y="4914"/>
                    <a:pt x="10086" y="4357"/>
                  </a:cubicBezTo>
                  <a:cubicBezTo>
                    <a:pt x="9429" y="3521"/>
                    <a:pt x="8435" y="3004"/>
                    <a:pt x="7460" y="2626"/>
                  </a:cubicBezTo>
                  <a:cubicBezTo>
                    <a:pt x="5093" y="1452"/>
                    <a:pt x="2347" y="1333"/>
                    <a:pt x="0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915" name="Google Shape;1915;p24"/>
            <p:cNvSpPr/>
            <p:nvPr/>
          </p:nvSpPr>
          <p:spPr>
            <a:xfrm>
              <a:off x="2184750" y="178425"/>
              <a:ext cx="114900" cy="331200"/>
            </a:xfrm>
            <a:custGeom>
              <a:avLst/>
              <a:gdLst/>
              <a:ahLst/>
              <a:cxnLst/>
              <a:rect l="l" t="t" r="r" b="b"/>
              <a:pathLst>
                <a:path w="4596" h="13248" extrusionOk="0">
                  <a:moveTo>
                    <a:pt x="3561" y="1"/>
                  </a:moveTo>
                  <a:lnTo>
                    <a:pt x="3561" y="1"/>
                  </a:lnTo>
                  <a:cubicBezTo>
                    <a:pt x="1134" y="1433"/>
                    <a:pt x="199" y="5889"/>
                    <a:pt x="80" y="8435"/>
                  </a:cubicBezTo>
                  <a:cubicBezTo>
                    <a:pt x="0" y="9927"/>
                    <a:pt x="219" y="11559"/>
                    <a:pt x="1293" y="12593"/>
                  </a:cubicBezTo>
                  <a:cubicBezTo>
                    <a:pt x="1711" y="12984"/>
                    <a:pt x="2299" y="13247"/>
                    <a:pt x="2863" y="13247"/>
                  </a:cubicBezTo>
                  <a:cubicBezTo>
                    <a:pt x="3158" y="13247"/>
                    <a:pt x="3447" y="13175"/>
                    <a:pt x="3700" y="13011"/>
                  </a:cubicBezTo>
                  <a:cubicBezTo>
                    <a:pt x="4456" y="12533"/>
                    <a:pt x="4595" y="11519"/>
                    <a:pt x="4576" y="10643"/>
                  </a:cubicBezTo>
                  <a:cubicBezTo>
                    <a:pt x="4496" y="8873"/>
                    <a:pt x="3879" y="7182"/>
                    <a:pt x="3481" y="5451"/>
                  </a:cubicBezTo>
                  <a:cubicBezTo>
                    <a:pt x="3004" y="3442"/>
                    <a:pt x="3382" y="1911"/>
                    <a:pt x="3561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916" name="Google Shape;1916;p24"/>
            <p:cNvSpPr/>
            <p:nvPr/>
          </p:nvSpPr>
          <p:spPr>
            <a:xfrm>
              <a:off x="2285700" y="120125"/>
              <a:ext cx="335225" cy="124025"/>
            </a:xfrm>
            <a:custGeom>
              <a:avLst/>
              <a:gdLst/>
              <a:ahLst/>
              <a:cxnLst/>
              <a:rect l="l" t="t" r="r" b="b"/>
              <a:pathLst>
                <a:path w="13409" h="4961" extrusionOk="0">
                  <a:moveTo>
                    <a:pt x="7144" y="1"/>
                  </a:moveTo>
                  <a:cubicBezTo>
                    <a:pt x="4625" y="1"/>
                    <a:pt x="1445" y="499"/>
                    <a:pt x="0" y="2214"/>
                  </a:cubicBezTo>
                  <a:cubicBezTo>
                    <a:pt x="1930" y="2333"/>
                    <a:pt x="3482" y="2214"/>
                    <a:pt x="5411" y="2969"/>
                  </a:cubicBezTo>
                  <a:cubicBezTo>
                    <a:pt x="7042" y="3646"/>
                    <a:pt x="8634" y="4521"/>
                    <a:pt x="10384" y="4859"/>
                  </a:cubicBezTo>
                  <a:cubicBezTo>
                    <a:pt x="10668" y="4920"/>
                    <a:pt x="10977" y="4960"/>
                    <a:pt x="11284" y="4960"/>
                  </a:cubicBezTo>
                  <a:cubicBezTo>
                    <a:pt x="11881" y="4960"/>
                    <a:pt x="12470" y="4809"/>
                    <a:pt x="12851" y="4362"/>
                  </a:cubicBezTo>
                  <a:cubicBezTo>
                    <a:pt x="13408" y="3725"/>
                    <a:pt x="13289" y="2651"/>
                    <a:pt x="12791" y="1935"/>
                  </a:cubicBezTo>
                  <a:cubicBezTo>
                    <a:pt x="11956" y="722"/>
                    <a:pt x="10365" y="244"/>
                    <a:pt x="8892" y="85"/>
                  </a:cubicBezTo>
                  <a:cubicBezTo>
                    <a:pt x="8378" y="33"/>
                    <a:pt x="7782" y="1"/>
                    <a:pt x="7144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917" name="Google Shape;1917;p24"/>
            <p:cNvSpPr/>
            <p:nvPr/>
          </p:nvSpPr>
          <p:spPr>
            <a:xfrm>
              <a:off x="2320025" y="350000"/>
              <a:ext cx="123350" cy="331575"/>
            </a:xfrm>
            <a:custGeom>
              <a:avLst/>
              <a:gdLst/>
              <a:ahLst/>
              <a:cxnLst/>
              <a:rect l="l" t="t" r="r" b="b"/>
              <a:pathLst>
                <a:path w="4934" h="13263" extrusionOk="0">
                  <a:moveTo>
                    <a:pt x="2825" y="1"/>
                  </a:moveTo>
                  <a:cubicBezTo>
                    <a:pt x="557" y="1652"/>
                    <a:pt x="0" y="6168"/>
                    <a:pt x="139" y="8734"/>
                  </a:cubicBezTo>
                  <a:cubicBezTo>
                    <a:pt x="179" y="10226"/>
                    <a:pt x="557" y="11837"/>
                    <a:pt x="1731" y="12732"/>
                  </a:cubicBezTo>
                  <a:cubicBezTo>
                    <a:pt x="2127" y="13059"/>
                    <a:pt x="2654" y="13262"/>
                    <a:pt x="3163" y="13262"/>
                  </a:cubicBezTo>
                  <a:cubicBezTo>
                    <a:pt x="3521" y="13262"/>
                    <a:pt x="3870" y="13161"/>
                    <a:pt x="4158" y="12931"/>
                  </a:cubicBezTo>
                  <a:cubicBezTo>
                    <a:pt x="4854" y="12394"/>
                    <a:pt x="4933" y="11360"/>
                    <a:pt x="4794" y="10504"/>
                  </a:cubicBezTo>
                  <a:cubicBezTo>
                    <a:pt x="4555" y="8734"/>
                    <a:pt x="3800" y="7122"/>
                    <a:pt x="3243" y="5432"/>
                  </a:cubicBezTo>
                  <a:cubicBezTo>
                    <a:pt x="2586" y="3482"/>
                    <a:pt x="2825" y="1911"/>
                    <a:pt x="2825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918" name="Google Shape;1918;p24"/>
            <p:cNvSpPr/>
            <p:nvPr/>
          </p:nvSpPr>
          <p:spPr>
            <a:xfrm>
              <a:off x="2402075" y="272875"/>
              <a:ext cx="337700" cy="117250"/>
            </a:xfrm>
            <a:custGeom>
              <a:avLst/>
              <a:gdLst/>
              <a:ahLst/>
              <a:cxnLst/>
              <a:rect l="l" t="t" r="r" b="b"/>
              <a:pathLst>
                <a:path w="13508" h="4690" extrusionOk="0">
                  <a:moveTo>
                    <a:pt x="8437" y="1"/>
                  </a:moveTo>
                  <a:cubicBezTo>
                    <a:pt x="5877" y="1"/>
                    <a:pt x="1566" y="685"/>
                    <a:pt x="0" y="2967"/>
                  </a:cubicBezTo>
                  <a:cubicBezTo>
                    <a:pt x="975" y="2937"/>
                    <a:pt x="1840" y="2857"/>
                    <a:pt x="2711" y="2857"/>
                  </a:cubicBezTo>
                  <a:cubicBezTo>
                    <a:pt x="3581" y="2857"/>
                    <a:pt x="4456" y="2937"/>
                    <a:pt x="5451" y="3225"/>
                  </a:cubicBezTo>
                  <a:cubicBezTo>
                    <a:pt x="7162" y="3762"/>
                    <a:pt x="8813" y="4458"/>
                    <a:pt x="10583" y="4657"/>
                  </a:cubicBezTo>
                  <a:cubicBezTo>
                    <a:pt x="10759" y="4678"/>
                    <a:pt x="10943" y="4690"/>
                    <a:pt x="11128" y="4690"/>
                  </a:cubicBezTo>
                  <a:cubicBezTo>
                    <a:pt x="11842" y="4690"/>
                    <a:pt x="12579" y="4510"/>
                    <a:pt x="12990" y="3941"/>
                  </a:cubicBezTo>
                  <a:cubicBezTo>
                    <a:pt x="13507" y="3205"/>
                    <a:pt x="13289" y="2171"/>
                    <a:pt x="12712" y="1494"/>
                  </a:cubicBezTo>
                  <a:cubicBezTo>
                    <a:pt x="11777" y="361"/>
                    <a:pt x="10146" y="22"/>
                    <a:pt x="8654" y="2"/>
                  </a:cubicBezTo>
                  <a:cubicBezTo>
                    <a:pt x="8583" y="1"/>
                    <a:pt x="8511" y="1"/>
                    <a:pt x="8437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919" name="Google Shape;1919;p24"/>
            <p:cNvSpPr/>
            <p:nvPr/>
          </p:nvSpPr>
          <p:spPr>
            <a:xfrm>
              <a:off x="2485625" y="498700"/>
              <a:ext cx="125350" cy="304650"/>
            </a:xfrm>
            <a:custGeom>
              <a:avLst/>
              <a:gdLst/>
              <a:ahLst/>
              <a:cxnLst/>
              <a:rect l="l" t="t" r="r" b="b"/>
              <a:pathLst>
                <a:path w="5014" h="12186" extrusionOk="0">
                  <a:moveTo>
                    <a:pt x="1990" y="1"/>
                  </a:moveTo>
                  <a:cubicBezTo>
                    <a:pt x="80" y="1712"/>
                    <a:pt x="0" y="5949"/>
                    <a:pt x="319" y="8276"/>
                  </a:cubicBezTo>
                  <a:cubicBezTo>
                    <a:pt x="517" y="9649"/>
                    <a:pt x="995" y="11081"/>
                    <a:pt x="2169" y="11837"/>
                  </a:cubicBezTo>
                  <a:cubicBezTo>
                    <a:pt x="2531" y="12054"/>
                    <a:pt x="2964" y="12186"/>
                    <a:pt x="3379" y="12186"/>
                  </a:cubicBezTo>
                  <a:cubicBezTo>
                    <a:pt x="3762" y="12186"/>
                    <a:pt x="4130" y="12075"/>
                    <a:pt x="4416" y="11817"/>
                  </a:cubicBezTo>
                  <a:cubicBezTo>
                    <a:pt x="5013" y="11240"/>
                    <a:pt x="4993" y="10285"/>
                    <a:pt x="4794" y="9490"/>
                  </a:cubicBezTo>
                  <a:cubicBezTo>
                    <a:pt x="4416" y="7898"/>
                    <a:pt x="3561" y="6466"/>
                    <a:pt x="2885" y="4974"/>
                  </a:cubicBezTo>
                  <a:cubicBezTo>
                    <a:pt x="2089" y="3223"/>
                    <a:pt x="2149" y="1791"/>
                    <a:pt x="1990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920" name="Google Shape;1920;p24"/>
            <p:cNvSpPr/>
            <p:nvPr/>
          </p:nvSpPr>
          <p:spPr>
            <a:xfrm>
              <a:off x="2546300" y="405125"/>
              <a:ext cx="312325" cy="103550"/>
            </a:xfrm>
            <a:custGeom>
              <a:avLst/>
              <a:gdLst/>
              <a:ahLst/>
              <a:cxnLst/>
              <a:rect l="l" t="t" r="r" b="b"/>
              <a:pathLst>
                <a:path w="12493" h="4142" extrusionOk="0">
                  <a:moveTo>
                    <a:pt x="8551" y="0"/>
                  </a:moveTo>
                  <a:cubicBezTo>
                    <a:pt x="8271" y="0"/>
                    <a:pt x="7992" y="16"/>
                    <a:pt x="7719" y="44"/>
                  </a:cubicBezTo>
                  <a:cubicBezTo>
                    <a:pt x="5371" y="243"/>
                    <a:pt x="1273" y="1277"/>
                    <a:pt x="0" y="3545"/>
                  </a:cubicBezTo>
                  <a:cubicBezTo>
                    <a:pt x="1260" y="3389"/>
                    <a:pt x="2329" y="3143"/>
                    <a:pt x="3522" y="3143"/>
                  </a:cubicBezTo>
                  <a:cubicBezTo>
                    <a:pt x="4005" y="3143"/>
                    <a:pt x="4508" y="3183"/>
                    <a:pt x="5053" y="3286"/>
                  </a:cubicBezTo>
                  <a:cubicBezTo>
                    <a:pt x="6664" y="3624"/>
                    <a:pt x="8256" y="4142"/>
                    <a:pt x="9907" y="4142"/>
                  </a:cubicBezTo>
                  <a:cubicBezTo>
                    <a:pt x="10722" y="4142"/>
                    <a:pt x="11637" y="3943"/>
                    <a:pt x="12075" y="3246"/>
                  </a:cubicBezTo>
                  <a:cubicBezTo>
                    <a:pt x="12493" y="2550"/>
                    <a:pt x="12175" y="1595"/>
                    <a:pt x="11598" y="1038"/>
                  </a:cubicBezTo>
                  <a:cubicBezTo>
                    <a:pt x="10817" y="258"/>
                    <a:pt x="9679" y="0"/>
                    <a:pt x="8551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921" name="Google Shape;1921;p24"/>
            <p:cNvSpPr/>
            <p:nvPr/>
          </p:nvSpPr>
          <p:spPr>
            <a:xfrm>
              <a:off x="2624875" y="606625"/>
              <a:ext cx="109925" cy="254275"/>
            </a:xfrm>
            <a:custGeom>
              <a:avLst/>
              <a:gdLst/>
              <a:ahLst/>
              <a:cxnLst/>
              <a:rect l="l" t="t" r="r" b="b"/>
              <a:pathLst>
                <a:path w="4397" h="10171" extrusionOk="0">
                  <a:moveTo>
                    <a:pt x="1552" y="1"/>
                  </a:moveTo>
                  <a:cubicBezTo>
                    <a:pt x="0" y="1532"/>
                    <a:pt x="40" y="5053"/>
                    <a:pt x="398" y="7003"/>
                  </a:cubicBezTo>
                  <a:cubicBezTo>
                    <a:pt x="597" y="8137"/>
                    <a:pt x="1035" y="9330"/>
                    <a:pt x="2029" y="9907"/>
                  </a:cubicBezTo>
                  <a:cubicBezTo>
                    <a:pt x="2321" y="10072"/>
                    <a:pt x="2669" y="10171"/>
                    <a:pt x="3002" y="10171"/>
                  </a:cubicBezTo>
                  <a:cubicBezTo>
                    <a:pt x="3352" y="10171"/>
                    <a:pt x="3685" y="10062"/>
                    <a:pt x="3919" y="9808"/>
                  </a:cubicBezTo>
                  <a:cubicBezTo>
                    <a:pt x="4397" y="9310"/>
                    <a:pt x="4357" y="8534"/>
                    <a:pt x="4178" y="7858"/>
                  </a:cubicBezTo>
                  <a:cubicBezTo>
                    <a:pt x="3800" y="6545"/>
                    <a:pt x="3044" y="5372"/>
                    <a:pt x="2447" y="4138"/>
                  </a:cubicBezTo>
                  <a:cubicBezTo>
                    <a:pt x="1731" y="2686"/>
                    <a:pt x="1751" y="1492"/>
                    <a:pt x="1552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922" name="Google Shape;1922;p24"/>
            <p:cNvSpPr/>
            <p:nvPr/>
          </p:nvSpPr>
          <p:spPr>
            <a:xfrm>
              <a:off x="2673100" y="522750"/>
              <a:ext cx="259125" cy="85400"/>
            </a:xfrm>
            <a:custGeom>
              <a:avLst/>
              <a:gdLst/>
              <a:ahLst/>
              <a:cxnLst/>
              <a:rect l="l" t="t" r="r" b="b"/>
              <a:pathLst>
                <a:path w="10365" h="3416" extrusionOk="0">
                  <a:moveTo>
                    <a:pt x="7162" y="0"/>
                  </a:moveTo>
                  <a:cubicBezTo>
                    <a:pt x="6881" y="0"/>
                    <a:pt x="6600" y="20"/>
                    <a:pt x="6327" y="53"/>
                  </a:cubicBezTo>
                  <a:cubicBezTo>
                    <a:pt x="4357" y="312"/>
                    <a:pt x="976" y="1267"/>
                    <a:pt x="1" y="3196"/>
                  </a:cubicBezTo>
                  <a:cubicBezTo>
                    <a:pt x="1131" y="3013"/>
                    <a:pt x="2061" y="2760"/>
                    <a:pt x="3162" y="2760"/>
                  </a:cubicBezTo>
                  <a:cubicBezTo>
                    <a:pt x="3495" y="2760"/>
                    <a:pt x="3844" y="2783"/>
                    <a:pt x="4218" y="2838"/>
                  </a:cubicBezTo>
                  <a:cubicBezTo>
                    <a:pt x="5536" y="3052"/>
                    <a:pt x="6855" y="3416"/>
                    <a:pt x="8191" y="3416"/>
                  </a:cubicBezTo>
                  <a:cubicBezTo>
                    <a:pt x="8226" y="3416"/>
                    <a:pt x="8261" y="3416"/>
                    <a:pt x="8296" y="3415"/>
                  </a:cubicBezTo>
                  <a:cubicBezTo>
                    <a:pt x="8953" y="3395"/>
                    <a:pt x="9728" y="3216"/>
                    <a:pt x="10047" y="2619"/>
                  </a:cubicBezTo>
                  <a:cubicBezTo>
                    <a:pt x="10365" y="2023"/>
                    <a:pt x="10067" y="1247"/>
                    <a:pt x="9569" y="769"/>
                  </a:cubicBezTo>
                  <a:cubicBezTo>
                    <a:pt x="8935" y="196"/>
                    <a:pt x="8049" y="0"/>
                    <a:pt x="7162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923" name="Google Shape;1923;p24"/>
            <p:cNvSpPr/>
            <p:nvPr/>
          </p:nvSpPr>
          <p:spPr>
            <a:xfrm>
              <a:off x="2180275" y="-47850"/>
              <a:ext cx="706200" cy="802700"/>
            </a:xfrm>
            <a:custGeom>
              <a:avLst/>
              <a:gdLst/>
              <a:ahLst/>
              <a:cxnLst/>
              <a:rect l="l" t="t" r="r" b="b"/>
              <a:pathLst>
                <a:path w="28248" h="32108" extrusionOk="0">
                  <a:moveTo>
                    <a:pt x="0" y="1"/>
                  </a:moveTo>
                  <a:lnTo>
                    <a:pt x="0" y="1"/>
                  </a:lnTo>
                  <a:cubicBezTo>
                    <a:pt x="3939" y="14304"/>
                    <a:pt x="15497" y="25264"/>
                    <a:pt x="28248" y="32108"/>
                  </a:cubicBezTo>
                  <a:cubicBezTo>
                    <a:pt x="25164" y="30138"/>
                    <a:pt x="22181" y="28049"/>
                    <a:pt x="19356" y="25782"/>
                  </a:cubicBezTo>
                  <a:cubicBezTo>
                    <a:pt x="10842" y="19058"/>
                    <a:pt x="3660" y="10345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924" name="Google Shape;1924;p24"/>
            <p:cNvSpPr/>
            <p:nvPr/>
          </p:nvSpPr>
          <p:spPr>
            <a:xfrm>
              <a:off x="2644750" y="598675"/>
              <a:ext cx="34350" cy="189500"/>
            </a:xfrm>
            <a:custGeom>
              <a:avLst/>
              <a:gdLst/>
              <a:ahLst/>
              <a:cxnLst/>
              <a:rect l="l" t="t" r="r" b="b"/>
              <a:pathLst>
                <a:path w="1374" h="7580" extrusionOk="0">
                  <a:moveTo>
                    <a:pt x="1175" y="0"/>
                  </a:moveTo>
                  <a:lnTo>
                    <a:pt x="1175" y="0"/>
                  </a:lnTo>
                  <a:cubicBezTo>
                    <a:pt x="1" y="2367"/>
                    <a:pt x="598" y="5172"/>
                    <a:pt x="1374" y="7579"/>
                  </a:cubicBezTo>
                  <a:cubicBezTo>
                    <a:pt x="916" y="5113"/>
                    <a:pt x="299" y="2447"/>
                    <a:pt x="11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925" name="Google Shape;1925;p24"/>
            <p:cNvSpPr/>
            <p:nvPr/>
          </p:nvSpPr>
          <p:spPr>
            <a:xfrm>
              <a:off x="2506500" y="490750"/>
              <a:ext cx="37325" cy="200450"/>
            </a:xfrm>
            <a:custGeom>
              <a:avLst/>
              <a:gdLst/>
              <a:ahLst/>
              <a:cxnLst/>
              <a:rect l="l" t="t" r="r" b="b"/>
              <a:pathLst>
                <a:path w="1493" h="8018" extrusionOk="0">
                  <a:moveTo>
                    <a:pt x="1493" y="1"/>
                  </a:moveTo>
                  <a:cubicBezTo>
                    <a:pt x="1" y="2408"/>
                    <a:pt x="438" y="5411"/>
                    <a:pt x="1055" y="8017"/>
                  </a:cubicBezTo>
                  <a:cubicBezTo>
                    <a:pt x="757" y="5391"/>
                    <a:pt x="339" y="2487"/>
                    <a:pt x="14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926" name="Google Shape;1926;p24"/>
            <p:cNvSpPr/>
            <p:nvPr/>
          </p:nvSpPr>
          <p:spPr>
            <a:xfrm>
              <a:off x="2344875" y="344550"/>
              <a:ext cx="51750" cy="233750"/>
            </a:xfrm>
            <a:custGeom>
              <a:avLst/>
              <a:gdLst/>
              <a:ahLst/>
              <a:cxnLst/>
              <a:rect l="l" t="t" r="r" b="b"/>
              <a:pathLst>
                <a:path w="2070" h="9350" extrusionOk="0">
                  <a:moveTo>
                    <a:pt x="2069" y="0"/>
                  </a:moveTo>
                  <a:lnTo>
                    <a:pt x="2069" y="0"/>
                  </a:lnTo>
                  <a:cubicBezTo>
                    <a:pt x="1" y="2626"/>
                    <a:pt x="259" y="6286"/>
                    <a:pt x="1055" y="9350"/>
                  </a:cubicBezTo>
                  <a:cubicBezTo>
                    <a:pt x="578" y="6207"/>
                    <a:pt x="279" y="2785"/>
                    <a:pt x="206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927" name="Google Shape;1927;p24"/>
            <p:cNvSpPr/>
            <p:nvPr/>
          </p:nvSpPr>
          <p:spPr>
            <a:xfrm>
              <a:off x="2233975" y="179425"/>
              <a:ext cx="46275" cy="205425"/>
            </a:xfrm>
            <a:custGeom>
              <a:avLst/>
              <a:gdLst/>
              <a:ahLst/>
              <a:cxnLst/>
              <a:rect l="l" t="t" r="r" b="b"/>
              <a:pathLst>
                <a:path w="1851" h="8217" extrusionOk="0">
                  <a:moveTo>
                    <a:pt x="1851" y="1"/>
                  </a:moveTo>
                  <a:lnTo>
                    <a:pt x="1851" y="1"/>
                  </a:lnTo>
                  <a:cubicBezTo>
                    <a:pt x="1" y="2268"/>
                    <a:pt x="120" y="5491"/>
                    <a:pt x="617" y="8216"/>
                  </a:cubicBezTo>
                  <a:cubicBezTo>
                    <a:pt x="438" y="5451"/>
                    <a:pt x="299" y="2447"/>
                    <a:pt x="18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928" name="Google Shape;1928;p24"/>
            <p:cNvSpPr/>
            <p:nvPr/>
          </p:nvSpPr>
          <p:spPr>
            <a:xfrm>
              <a:off x="2679575" y="548575"/>
              <a:ext cx="170600" cy="47625"/>
            </a:xfrm>
            <a:custGeom>
              <a:avLst/>
              <a:gdLst/>
              <a:ahLst/>
              <a:cxnLst/>
              <a:rect l="l" t="t" r="r" b="b"/>
              <a:pathLst>
                <a:path w="6824" h="1905" extrusionOk="0">
                  <a:moveTo>
                    <a:pt x="6004" y="1"/>
                  </a:moveTo>
                  <a:cubicBezTo>
                    <a:pt x="3892" y="1"/>
                    <a:pt x="1744" y="672"/>
                    <a:pt x="0" y="1905"/>
                  </a:cubicBezTo>
                  <a:cubicBezTo>
                    <a:pt x="2129" y="791"/>
                    <a:pt x="4456" y="174"/>
                    <a:pt x="6824" y="35"/>
                  </a:cubicBezTo>
                  <a:cubicBezTo>
                    <a:pt x="6552" y="12"/>
                    <a:pt x="6278" y="1"/>
                    <a:pt x="600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929" name="Google Shape;1929;p24"/>
            <p:cNvSpPr/>
            <p:nvPr/>
          </p:nvSpPr>
          <p:spPr>
            <a:xfrm>
              <a:off x="2542800" y="445700"/>
              <a:ext cx="146750" cy="50550"/>
            </a:xfrm>
            <a:custGeom>
              <a:avLst/>
              <a:gdLst/>
              <a:ahLst/>
              <a:cxnLst/>
              <a:rect l="l" t="t" r="r" b="b"/>
              <a:pathLst>
                <a:path w="5870" h="2022" extrusionOk="0">
                  <a:moveTo>
                    <a:pt x="5185" y="0"/>
                  </a:moveTo>
                  <a:cubicBezTo>
                    <a:pt x="3289" y="0"/>
                    <a:pt x="1368" y="726"/>
                    <a:pt x="1" y="2021"/>
                  </a:cubicBezTo>
                  <a:cubicBezTo>
                    <a:pt x="1771" y="848"/>
                    <a:pt x="3781" y="151"/>
                    <a:pt x="5869" y="32"/>
                  </a:cubicBezTo>
                  <a:cubicBezTo>
                    <a:pt x="5642" y="11"/>
                    <a:pt x="5414" y="0"/>
                    <a:pt x="518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930" name="Google Shape;1930;p24"/>
            <p:cNvSpPr/>
            <p:nvPr/>
          </p:nvSpPr>
          <p:spPr>
            <a:xfrm>
              <a:off x="2400575" y="307375"/>
              <a:ext cx="192975" cy="40175"/>
            </a:xfrm>
            <a:custGeom>
              <a:avLst/>
              <a:gdLst/>
              <a:ahLst/>
              <a:cxnLst/>
              <a:rect l="l" t="t" r="r" b="b"/>
              <a:pathLst>
                <a:path w="7719" h="1607" extrusionOk="0">
                  <a:moveTo>
                    <a:pt x="5779" y="1"/>
                  </a:moveTo>
                  <a:cubicBezTo>
                    <a:pt x="3758" y="1"/>
                    <a:pt x="1731" y="553"/>
                    <a:pt x="1" y="1606"/>
                  </a:cubicBezTo>
                  <a:cubicBezTo>
                    <a:pt x="2114" y="646"/>
                    <a:pt x="4427" y="145"/>
                    <a:pt x="6751" y="145"/>
                  </a:cubicBezTo>
                  <a:cubicBezTo>
                    <a:pt x="7074" y="145"/>
                    <a:pt x="7397" y="155"/>
                    <a:pt x="7719" y="174"/>
                  </a:cubicBezTo>
                  <a:cubicBezTo>
                    <a:pt x="7079" y="58"/>
                    <a:pt x="6429" y="1"/>
                    <a:pt x="577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931" name="Google Shape;1931;p24"/>
            <p:cNvSpPr/>
            <p:nvPr/>
          </p:nvSpPr>
          <p:spPr>
            <a:xfrm>
              <a:off x="2286200" y="139775"/>
              <a:ext cx="203425" cy="37200"/>
            </a:xfrm>
            <a:custGeom>
              <a:avLst/>
              <a:gdLst/>
              <a:ahLst/>
              <a:cxnLst/>
              <a:rect l="l" t="t" r="r" b="b"/>
              <a:pathLst>
                <a:path w="8137" h="1488" extrusionOk="0">
                  <a:moveTo>
                    <a:pt x="4952" y="1"/>
                  </a:moveTo>
                  <a:cubicBezTo>
                    <a:pt x="3197" y="1"/>
                    <a:pt x="1436" y="506"/>
                    <a:pt x="0" y="1487"/>
                  </a:cubicBezTo>
                  <a:cubicBezTo>
                    <a:pt x="1633" y="664"/>
                    <a:pt x="3455" y="236"/>
                    <a:pt x="5285" y="236"/>
                  </a:cubicBezTo>
                  <a:cubicBezTo>
                    <a:pt x="6242" y="236"/>
                    <a:pt x="7201" y="353"/>
                    <a:pt x="8136" y="592"/>
                  </a:cubicBezTo>
                  <a:cubicBezTo>
                    <a:pt x="7130" y="196"/>
                    <a:pt x="6042" y="1"/>
                    <a:pt x="49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grpSp>
        <p:nvGrpSpPr>
          <p:cNvPr id="1932" name="Google Shape;1932;p24"/>
          <p:cNvGrpSpPr/>
          <p:nvPr/>
        </p:nvGrpSpPr>
        <p:grpSpPr>
          <a:xfrm flipH="1">
            <a:off x="-13" y="5987787"/>
            <a:ext cx="1077948" cy="1091508"/>
            <a:chOff x="-164575" y="3031625"/>
            <a:chExt cx="624150" cy="632050"/>
          </a:xfrm>
        </p:grpSpPr>
        <p:sp>
          <p:nvSpPr>
            <p:cNvPr id="1933" name="Google Shape;1933;p24"/>
            <p:cNvSpPr/>
            <p:nvPr/>
          </p:nvSpPr>
          <p:spPr>
            <a:xfrm>
              <a:off x="-69600" y="3106800"/>
              <a:ext cx="314825" cy="364425"/>
            </a:xfrm>
            <a:custGeom>
              <a:avLst/>
              <a:gdLst/>
              <a:ahLst/>
              <a:cxnLst/>
              <a:rect l="l" t="t" r="r" b="b"/>
              <a:pathLst>
                <a:path w="12593" h="14577" extrusionOk="0">
                  <a:moveTo>
                    <a:pt x="2842" y="0"/>
                  </a:moveTo>
                  <a:cubicBezTo>
                    <a:pt x="2083" y="0"/>
                    <a:pt x="1328" y="265"/>
                    <a:pt x="836" y="810"/>
                  </a:cubicBezTo>
                  <a:cubicBezTo>
                    <a:pt x="239" y="1446"/>
                    <a:pt x="40" y="2381"/>
                    <a:pt x="1" y="3277"/>
                  </a:cubicBezTo>
                  <a:cubicBezTo>
                    <a:pt x="1" y="4291"/>
                    <a:pt x="200" y="5306"/>
                    <a:pt x="597" y="6221"/>
                  </a:cubicBezTo>
                  <a:cubicBezTo>
                    <a:pt x="1314" y="7892"/>
                    <a:pt x="2646" y="9205"/>
                    <a:pt x="4059" y="10358"/>
                  </a:cubicBezTo>
                  <a:cubicBezTo>
                    <a:pt x="5252" y="11353"/>
                    <a:pt x="6565" y="12248"/>
                    <a:pt x="7898" y="13004"/>
                  </a:cubicBezTo>
                  <a:cubicBezTo>
                    <a:pt x="8637" y="13447"/>
                    <a:pt x="10165" y="14577"/>
                    <a:pt x="11159" y="14577"/>
                  </a:cubicBezTo>
                  <a:cubicBezTo>
                    <a:pt x="11236" y="14577"/>
                    <a:pt x="11310" y="14570"/>
                    <a:pt x="11379" y="14556"/>
                  </a:cubicBezTo>
                  <a:cubicBezTo>
                    <a:pt x="12593" y="14277"/>
                    <a:pt x="11618" y="12447"/>
                    <a:pt x="11399" y="11731"/>
                  </a:cubicBezTo>
                  <a:cubicBezTo>
                    <a:pt x="10623" y="9344"/>
                    <a:pt x="9629" y="7016"/>
                    <a:pt x="8435" y="4808"/>
                  </a:cubicBezTo>
                  <a:cubicBezTo>
                    <a:pt x="7659" y="3396"/>
                    <a:pt x="6764" y="1944"/>
                    <a:pt x="5451" y="989"/>
                  </a:cubicBezTo>
                  <a:cubicBezTo>
                    <a:pt x="4775" y="452"/>
                    <a:pt x="3979" y="94"/>
                    <a:pt x="3144" y="14"/>
                  </a:cubicBezTo>
                  <a:cubicBezTo>
                    <a:pt x="3043" y="5"/>
                    <a:pt x="2943" y="0"/>
                    <a:pt x="2842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934" name="Google Shape;1934;p24"/>
            <p:cNvSpPr/>
            <p:nvPr/>
          </p:nvSpPr>
          <p:spPr>
            <a:xfrm>
              <a:off x="21425" y="3226500"/>
              <a:ext cx="438150" cy="437175"/>
            </a:xfrm>
            <a:custGeom>
              <a:avLst/>
              <a:gdLst/>
              <a:ahLst/>
              <a:cxnLst/>
              <a:rect l="l" t="t" r="r" b="b"/>
              <a:pathLst>
                <a:path w="17526" h="17487" extrusionOk="0">
                  <a:moveTo>
                    <a:pt x="0" y="0"/>
                  </a:moveTo>
                  <a:cubicBezTo>
                    <a:pt x="1015" y="1831"/>
                    <a:pt x="2188" y="3561"/>
                    <a:pt x="3461" y="5252"/>
                  </a:cubicBezTo>
                  <a:cubicBezTo>
                    <a:pt x="3780" y="5650"/>
                    <a:pt x="4098" y="6068"/>
                    <a:pt x="4416" y="6466"/>
                  </a:cubicBezTo>
                  <a:lnTo>
                    <a:pt x="5451" y="7659"/>
                  </a:lnTo>
                  <a:lnTo>
                    <a:pt x="6505" y="8793"/>
                  </a:lnTo>
                  <a:lnTo>
                    <a:pt x="7599" y="9927"/>
                  </a:lnTo>
                  <a:lnTo>
                    <a:pt x="8733" y="11021"/>
                  </a:lnTo>
                  <a:lnTo>
                    <a:pt x="9887" y="12055"/>
                  </a:lnTo>
                  <a:lnTo>
                    <a:pt x="11080" y="13070"/>
                  </a:lnTo>
                  <a:cubicBezTo>
                    <a:pt x="11478" y="13408"/>
                    <a:pt x="11876" y="13726"/>
                    <a:pt x="12314" y="14045"/>
                  </a:cubicBezTo>
                  <a:cubicBezTo>
                    <a:pt x="13965" y="15318"/>
                    <a:pt x="15715" y="16491"/>
                    <a:pt x="17525" y="17486"/>
                  </a:cubicBezTo>
                  <a:cubicBezTo>
                    <a:pt x="15894" y="16213"/>
                    <a:pt x="14243" y="14940"/>
                    <a:pt x="12672" y="13607"/>
                  </a:cubicBezTo>
                  <a:cubicBezTo>
                    <a:pt x="12274" y="13249"/>
                    <a:pt x="11916" y="12891"/>
                    <a:pt x="11518" y="12573"/>
                  </a:cubicBezTo>
                  <a:lnTo>
                    <a:pt x="10364" y="11538"/>
                  </a:lnTo>
                  <a:lnTo>
                    <a:pt x="9210" y="10464"/>
                  </a:lnTo>
                  <a:lnTo>
                    <a:pt x="8116" y="9370"/>
                  </a:lnTo>
                  <a:lnTo>
                    <a:pt x="7042" y="8276"/>
                  </a:lnTo>
                  <a:lnTo>
                    <a:pt x="5968" y="7162"/>
                  </a:lnTo>
                  <a:lnTo>
                    <a:pt x="4914" y="6008"/>
                  </a:lnTo>
                  <a:cubicBezTo>
                    <a:pt x="4595" y="5610"/>
                    <a:pt x="4237" y="5252"/>
                    <a:pt x="3899" y="4854"/>
                  </a:cubicBezTo>
                  <a:cubicBezTo>
                    <a:pt x="2566" y="3283"/>
                    <a:pt x="1273" y="1632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935" name="Google Shape;1935;p24"/>
            <p:cNvSpPr/>
            <p:nvPr/>
          </p:nvSpPr>
          <p:spPr>
            <a:xfrm>
              <a:off x="-164575" y="3346675"/>
              <a:ext cx="415775" cy="270550"/>
            </a:xfrm>
            <a:custGeom>
              <a:avLst/>
              <a:gdLst/>
              <a:ahLst/>
              <a:cxnLst/>
              <a:rect l="l" t="t" r="r" b="b"/>
              <a:pathLst>
                <a:path w="16631" h="10822" extrusionOk="0">
                  <a:moveTo>
                    <a:pt x="2907" y="1"/>
                  </a:moveTo>
                  <a:cubicBezTo>
                    <a:pt x="2538" y="1"/>
                    <a:pt x="2175" y="62"/>
                    <a:pt x="1830" y="206"/>
                  </a:cubicBezTo>
                  <a:cubicBezTo>
                    <a:pt x="617" y="743"/>
                    <a:pt x="0" y="2156"/>
                    <a:pt x="120" y="3469"/>
                  </a:cubicBezTo>
                  <a:cubicBezTo>
                    <a:pt x="279" y="4762"/>
                    <a:pt x="1015" y="5935"/>
                    <a:pt x="1930" y="6870"/>
                  </a:cubicBezTo>
                  <a:cubicBezTo>
                    <a:pt x="3780" y="8760"/>
                    <a:pt x="6246" y="9954"/>
                    <a:pt x="8833" y="10491"/>
                  </a:cubicBezTo>
                  <a:cubicBezTo>
                    <a:pt x="9975" y="10717"/>
                    <a:pt x="11136" y="10821"/>
                    <a:pt x="12294" y="10821"/>
                  </a:cubicBezTo>
                  <a:cubicBezTo>
                    <a:pt x="13274" y="10821"/>
                    <a:pt x="14252" y="10747"/>
                    <a:pt x="15218" y="10610"/>
                  </a:cubicBezTo>
                  <a:cubicBezTo>
                    <a:pt x="16630" y="10411"/>
                    <a:pt x="16332" y="9874"/>
                    <a:pt x="15337" y="9218"/>
                  </a:cubicBezTo>
                  <a:cubicBezTo>
                    <a:pt x="14343" y="8522"/>
                    <a:pt x="13348" y="7805"/>
                    <a:pt x="12453" y="6990"/>
                  </a:cubicBezTo>
                  <a:cubicBezTo>
                    <a:pt x="9966" y="4782"/>
                    <a:pt x="7977" y="1897"/>
                    <a:pt x="4953" y="505"/>
                  </a:cubicBezTo>
                  <a:cubicBezTo>
                    <a:pt x="4316" y="219"/>
                    <a:pt x="3602" y="1"/>
                    <a:pt x="2907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936" name="Google Shape;1936;p24"/>
            <p:cNvSpPr/>
            <p:nvPr/>
          </p:nvSpPr>
          <p:spPr>
            <a:xfrm>
              <a:off x="-75575" y="3461225"/>
              <a:ext cx="460550" cy="156650"/>
            </a:xfrm>
            <a:custGeom>
              <a:avLst/>
              <a:gdLst/>
              <a:ahLst/>
              <a:cxnLst/>
              <a:rect l="l" t="t" r="r" b="b"/>
              <a:pathLst>
                <a:path w="18422" h="6266" extrusionOk="0">
                  <a:moveTo>
                    <a:pt x="1" y="1"/>
                  </a:moveTo>
                  <a:lnTo>
                    <a:pt x="1" y="1"/>
                  </a:lnTo>
                  <a:cubicBezTo>
                    <a:pt x="1274" y="1095"/>
                    <a:pt x="2627" y="2030"/>
                    <a:pt x="4119" y="2786"/>
                  </a:cubicBezTo>
                  <a:cubicBezTo>
                    <a:pt x="4477" y="2985"/>
                    <a:pt x="4855" y="3164"/>
                    <a:pt x="5213" y="3363"/>
                  </a:cubicBezTo>
                  <a:lnTo>
                    <a:pt x="6347" y="3880"/>
                  </a:lnTo>
                  <a:cubicBezTo>
                    <a:pt x="6705" y="4059"/>
                    <a:pt x="7103" y="4218"/>
                    <a:pt x="7481" y="4357"/>
                  </a:cubicBezTo>
                  <a:lnTo>
                    <a:pt x="8654" y="4775"/>
                  </a:lnTo>
                  <a:lnTo>
                    <a:pt x="9848" y="5153"/>
                  </a:lnTo>
                  <a:lnTo>
                    <a:pt x="11041" y="5471"/>
                  </a:lnTo>
                  <a:lnTo>
                    <a:pt x="12255" y="5750"/>
                  </a:lnTo>
                  <a:cubicBezTo>
                    <a:pt x="12653" y="5849"/>
                    <a:pt x="13070" y="5909"/>
                    <a:pt x="13468" y="5969"/>
                  </a:cubicBezTo>
                  <a:cubicBezTo>
                    <a:pt x="14696" y="6161"/>
                    <a:pt x="15923" y="6265"/>
                    <a:pt x="17151" y="6265"/>
                  </a:cubicBezTo>
                  <a:cubicBezTo>
                    <a:pt x="17574" y="6265"/>
                    <a:pt x="17998" y="6253"/>
                    <a:pt x="18422" y="6227"/>
                  </a:cubicBezTo>
                  <a:cubicBezTo>
                    <a:pt x="16770" y="6008"/>
                    <a:pt x="15159" y="5750"/>
                    <a:pt x="13568" y="5412"/>
                  </a:cubicBezTo>
                  <a:cubicBezTo>
                    <a:pt x="13170" y="5312"/>
                    <a:pt x="12772" y="5233"/>
                    <a:pt x="12374" y="5133"/>
                  </a:cubicBezTo>
                  <a:lnTo>
                    <a:pt x="11220" y="4835"/>
                  </a:lnTo>
                  <a:lnTo>
                    <a:pt x="10047" y="4477"/>
                  </a:lnTo>
                  <a:lnTo>
                    <a:pt x="8873" y="4119"/>
                  </a:lnTo>
                  <a:lnTo>
                    <a:pt x="7739" y="3721"/>
                  </a:lnTo>
                  <a:cubicBezTo>
                    <a:pt x="7321" y="3562"/>
                    <a:pt x="6963" y="3422"/>
                    <a:pt x="6585" y="3263"/>
                  </a:cubicBezTo>
                  <a:lnTo>
                    <a:pt x="5471" y="2786"/>
                  </a:lnTo>
                  <a:cubicBezTo>
                    <a:pt x="5093" y="2627"/>
                    <a:pt x="4716" y="2467"/>
                    <a:pt x="4338" y="2288"/>
                  </a:cubicBezTo>
                  <a:cubicBezTo>
                    <a:pt x="2846" y="1592"/>
                    <a:pt x="1413" y="816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937" name="Google Shape;1937;p24"/>
            <p:cNvSpPr/>
            <p:nvPr/>
          </p:nvSpPr>
          <p:spPr>
            <a:xfrm>
              <a:off x="200950" y="3031625"/>
              <a:ext cx="201925" cy="447125"/>
            </a:xfrm>
            <a:custGeom>
              <a:avLst/>
              <a:gdLst/>
              <a:ahLst/>
              <a:cxnLst/>
              <a:rect l="l" t="t" r="r" b="b"/>
              <a:pathLst>
                <a:path w="8077" h="17885" extrusionOk="0">
                  <a:moveTo>
                    <a:pt x="4761" y="1"/>
                  </a:moveTo>
                  <a:cubicBezTo>
                    <a:pt x="4018" y="1"/>
                    <a:pt x="3255" y="261"/>
                    <a:pt x="2666" y="714"/>
                  </a:cubicBezTo>
                  <a:cubicBezTo>
                    <a:pt x="1612" y="1509"/>
                    <a:pt x="1015" y="2743"/>
                    <a:pt x="677" y="4016"/>
                  </a:cubicBezTo>
                  <a:cubicBezTo>
                    <a:pt x="0" y="6542"/>
                    <a:pt x="239" y="9307"/>
                    <a:pt x="1154" y="11774"/>
                  </a:cubicBezTo>
                  <a:cubicBezTo>
                    <a:pt x="1890" y="13783"/>
                    <a:pt x="3004" y="15633"/>
                    <a:pt x="4377" y="17284"/>
                  </a:cubicBezTo>
                  <a:cubicBezTo>
                    <a:pt x="4718" y="17702"/>
                    <a:pt x="4970" y="17885"/>
                    <a:pt x="5156" y="17885"/>
                  </a:cubicBezTo>
                  <a:cubicBezTo>
                    <a:pt x="5456" y="17885"/>
                    <a:pt x="5581" y="17405"/>
                    <a:pt x="5630" y="16668"/>
                  </a:cubicBezTo>
                  <a:cubicBezTo>
                    <a:pt x="5690" y="15474"/>
                    <a:pt x="5789" y="14261"/>
                    <a:pt x="6028" y="13067"/>
                  </a:cubicBezTo>
                  <a:cubicBezTo>
                    <a:pt x="6625" y="9805"/>
                    <a:pt x="8077" y="6602"/>
                    <a:pt x="7679" y="3300"/>
                  </a:cubicBezTo>
                  <a:cubicBezTo>
                    <a:pt x="7560" y="2225"/>
                    <a:pt x="7182" y="1111"/>
                    <a:pt x="6326" y="475"/>
                  </a:cubicBezTo>
                  <a:cubicBezTo>
                    <a:pt x="5872" y="149"/>
                    <a:pt x="5322" y="1"/>
                    <a:pt x="4761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938" name="Google Shape;1938;p24"/>
            <p:cNvSpPr/>
            <p:nvPr/>
          </p:nvSpPr>
          <p:spPr>
            <a:xfrm>
              <a:off x="278525" y="3136975"/>
              <a:ext cx="114400" cy="474475"/>
            </a:xfrm>
            <a:custGeom>
              <a:avLst/>
              <a:gdLst/>
              <a:ahLst/>
              <a:cxnLst/>
              <a:rect l="l" t="t" r="r" b="b"/>
              <a:pathLst>
                <a:path w="4576" h="18979" extrusionOk="0">
                  <a:moveTo>
                    <a:pt x="359" y="1"/>
                  </a:moveTo>
                  <a:cubicBezTo>
                    <a:pt x="80" y="1632"/>
                    <a:pt x="1" y="3283"/>
                    <a:pt x="80" y="4954"/>
                  </a:cubicBezTo>
                  <a:cubicBezTo>
                    <a:pt x="100" y="5372"/>
                    <a:pt x="120" y="5770"/>
                    <a:pt x="160" y="6187"/>
                  </a:cubicBezTo>
                  <a:lnTo>
                    <a:pt x="279" y="7441"/>
                  </a:lnTo>
                  <a:cubicBezTo>
                    <a:pt x="359" y="7838"/>
                    <a:pt x="398" y="8256"/>
                    <a:pt x="478" y="8654"/>
                  </a:cubicBezTo>
                  <a:lnTo>
                    <a:pt x="717" y="9868"/>
                  </a:lnTo>
                  <a:lnTo>
                    <a:pt x="1015" y="11081"/>
                  </a:lnTo>
                  <a:lnTo>
                    <a:pt x="1373" y="12275"/>
                  </a:lnTo>
                  <a:lnTo>
                    <a:pt x="1771" y="13448"/>
                  </a:lnTo>
                  <a:cubicBezTo>
                    <a:pt x="1910" y="13846"/>
                    <a:pt x="2069" y="14244"/>
                    <a:pt x="2209" y="14622"/>
                  </a:cubicBezTo>
                  <a:cubicBezTo>
                    <a:pt x="2865" y="16134"/>
                    <a:pt x="3641" y="17606"/>
                    <a:pt x="4576" y="18978"/>
                  </a:cubicBezTo>
                  <a:cubicBezTo>
                    <a:pt x="3900" y="17447"/>
                    <a:pt x="3283" y="15935"/>
                    <a:pt x="2766" y="14403"/>
                  </a:cubicBezTo>
                  <a:cubicBezTo>
                    <a:pt x="2646" y="14005"/>
                    <a:pt x="2507" y="13607"/>
                    <a:pt x="2388" y="13229"/>
                  </a:cubicBezTo>
                  <a:lnTo>
                    <a:pt x="2049" y="12056"/>
                  </a:lnTo>
                  <a:lnTo>
                    <a:pt x="1711" y="10882"/>
                  </a:lnTo>
                  <a:lnTo>
                    <a:pt x="1453" y="9688"/>
                  </a:lnTo>
                  <a:lnTo>
                    <a:pt x="1194" y="8495"/>
                  </a:lnTo>
                  <a:lnTo>
                    <a:pt x="975" y="7301"/>
                  </a:lnTo>
                  <a:lnTo>
                    <a:pt x="796" y="6108"/>
                  </a:lnTo>
                  <a:cubicBezTo>
                    <a:pt x="756" y="5690"/>
                    <a:pt x="697" y="5292"/>
                    <a:pt x="657" y="4894"/>
                  </a:cubicBezTo>
                  <a:cubicBezTo>
                    <a:pt x="478" y="3283"/>
                    <a:pt x="398" y="1632"/>
                    <a:pt x="35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sp>
        <p:nvSpPr>
          <p:cNvPr id="1939" name="Google Shape;1939;p24"/>
          <p:cNvSpPr txBox="1">
            <a:spLocks noGrp="1"/>
          </p:cNvSpPr>
          <p:nvPr>
            <p:ph type="title"/>
          </p:nvPr>
        </p:nvSpPr>
        <p:spPr>
          <a:xfrm>
            <a:off x="960000" y="593367"/>
            <a:ext cx="102720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3500"/>
              <a:buNone/>
              <a:defRPr sz="4000"/>
            </a:lvl1pPr>
            <a:lvl2pPr lvl="1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9pPr>
          </a:lstStyle>
          <a:p>
            <a:endParaRPr/>
          </a:p>
        </p:txBody>
      </p:sp>
      <p:sp>
        <p:nvSpPr>
          <p:cNvPr id="1940" name="Google Shape;1940;p24"/>
          <p:cNvSpPr txBox="1">
            <a:spLocks noGrp="1"/>
          </p:cNvSpPr>
          <p:nvPr>
            <p:ph type="subTitle" idx="1"/>
          </p:nvPr>
        </p:nvSpPr>
        <p:spPr>
          <a:xfrm>
            <a:off x="960067" y="4191536"/>
            <a:ext cx="2465600" cy="7636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000"/>
              <a:buFont typeface="Arima Madurai"/>
              <a:buNone/>
              <a:defRPr sz="2933" b="1">
                <a:latin typeface="Encode Sans Expanded"/>
                <a:ea typeface="Encode Sans Expanded"/>
                <a:cs typeface="Encode Sans Expanded"/>
                <a:sym typeface="Encode Sans Expanded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941" name="Google Shape;1941;p24"/>
          <p:cNvSpPr txBox="1">
            <a:spLocks noGrp="1"/>
          </p:cNvSpPr>
          <p:nvPr>
            <p:ph type="subTitle" idx="2"/>
          </p:nvPr>
        </p:nvSpPr>
        <p:spPr>
          <a:xfrm>
            <a:off x="960000" y="4890867"/>
            <a:ext cx="2465600" cy="12480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942" name="Google Shape;1942;p24"/>
          <p:cNvSpPr txBox="1">
            <a:spLocks noGrp="1"/>
          </p:cNvSpPr>
          <p:nvPr>
            <p:ph type="subTitle" idx="3"/>
          </p:nvPr>
        </p:nvSpPr>
        <p:spPr>
          <a:xfrm>
            <a:off x="3562188" y="4191536"/>
            <a:ext cx="2465600" cy="7636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000"/>
              <a:buFont typeface="Arima Madurai"/>
              <a:buNone/>
              <a:defRPr sz="2933" b="1">
                <a:latin typeface="Encode Sans Expanded"/>
                <a:ea typeface="Encode Sans Expanded"/>
                <a:cs typeface="Encode Sans Expanded"/>
                <a:sym typeface="Encode Sans Expanded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943" name="Google Shape;1943;p24"/>
          <p:cNvSpPr txBox="1">
            <a:spLocks noGrp="1"/>
          </p:cNvSpPr>
          <p:nvPr>
            <p:ph type="subTitle" idx="4"/>
          </p:nvPr>
        </p:nvSpPr>
        <p:spPr>
          <a:xfrm>
            <a:off x="3562179" y="4890867"/>
            <a:ext cx="2465600" cy="12480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944" name="Google Shape;1944;p24"/>
          <p:cNvSpPr txBox="1">
            <a:spLocks noGrp="1"/>
          </p:cNvSpPr>
          <p:nvPr>
            <p:ph type="subTitle" idx="5"/>
          </p:nvPr>
        </p:nvSpPr>
        <p:spPr>
          <a:xfrm>
            <a:off x="6164375" y="4191536"/>
            <a:ext cx="2465600" cy="7636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000"/>
              <a:buFont typeface="Arima Madurai"/>
              <a:buNone/>
              <a:defRPr sz="2933" b="1">
                <a:latin typeface="Encode Sans Expanded"/>
                <a:ea typeface="Encode Sans Expanded"/>
                <a:cs typeface="Encode Sans Expanded"/>
                <a:sym typeface="Encode Sans Expanded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945" name="Google Shape;1945;p24"/>
          <p:cNvSpPr txBox="1">
            <a:spLocks noGrp="1"/>
          </p:cNvSpPr>
          <p:nvPr>
            <p:ph type="subTitle" idx="6"/>
          </p:nvPr>
        </p:nvSpPr>
        <p:spPr>
          <a:xfrm>
            <a:off x="6164356" y="4890867"/>
            <a:ext cx="2465600" cy="12480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946" name="Google Shape;1946;p24"/>
          <p:cNvSpPr txBox="1">
            <a:spLocks noGrp="1"/>
          </p:cNvSpPr>
          <p:nvPr>
            <p:ph type="subTitle" idx="7"/>
          </p:nvPr>
        </p:nvSpPr>
        <p:spPr>
          <a:xfrm>
            <a:off x="8766563" y="4191536"/>
            <a:ext cx="2465600" cy="7636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000"/>
              <a:buFont typeface="Arima Madurai"/>
              <a:buNone/>
              <a:defRPr sz="2933" b="1">
                <a:latin typeface="Encode Sans Expanded"/>
                <a:ea typeface="Encode Sans Expanded"/>
                <a:cs typeface="Encode Sans Expanded"/>
                <a:sym typeface="Encode Sans Expanded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947" name="Google Shape;1947;p24"/>
          <p:cNvSpPr txBox="1">
            <a:spLocks noGrp="1"/>
          </p:cNvSpPr>
          <p:nvPr>
            <p:ph type="subTitle" idx="8"/>
          </p:nvPr>
        </p:nvSpPr>
        <p:spPr>
          <a:xfrm>
            <a:off x="8766535" y="4890867"/>
            <a:ext cx="2465600" cy="12480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948" name="Google Shape;1948;p24"/>
          <p:cNvSpPr txBox="1">
            <a:spLocks noGrp="1"/>
          </p:cNvSpPr>
          <p:nvPr>
            <p:ph type="subTitle" idx="9"/>
          </p:nvPr>
        </p:nvSpPr>
        <p:spPr>
          <a:xfrm>
            <a:off x="960067" y="1784933"/>
            <a:ext cx="2465600" cy="7636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000"/>
              <a:buFont typeface="Arima Madurai"/>
              <a:buNone/>
              <a:defRPr sz="2933" b="1">
                <a:latin typeface="Encode Sans Expanded"/>
                <a:ea typeface="Encode Sans Expanded"/>
                <a:cs typeface="Encode Sans Expanded"/>
                <a:sym typeface="Encode Sans Expanded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949" name="Google Shape;1949;p24"/>
          <p:cNvSpPr txBox="1">
            <a:spLocks noGrp="1"/>
          </p:cNvSpPr>
          <p:nvPr>
            <p:ph type="subTitle" idx="13"/>
          </p:nvPr>
        </p:nvSpPr>
        <p:spPr>
          <a:xfrm>
            <a:off x="960000" y="2482788"/>
            <a:ext cx="2465600" cy="12480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950" name="Google Shape;1950;p24"/>
          <p:cNvSpPr txBox="1">
            <a:spLocks noGrp="1"/>
          </p:cNvSpPr>
          <p:nvPr>
            <p:ph type="subTitle" idx="14"/>
          </p:nvPr>
        </p:nvSpPr>
        <p:spPr>
          <a:xfrm>
            <a:off x="3562188" y="1784933"/>
            <a:ext cx="2465600" cy="7636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000"/>
              <a:buFont typeface="Arima Madurai"/>
              <a:buNone/>
              <a:defRPr sz="2933" b="1">
                <a:latin typeface="Encode Sans Expanded"/>
                <a:ea typeface="Encode Sans Expanded"/>
                <a:cs typeface="Encode Sans Expanded"/>
                <a:sym typeface="Encode Sans Expanded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951" name="Google Shape;1951;p24"/>
          <p:cNvSpPr txBox="1">
            <a:spLocks noGrp="1"/>
          </p:cNvSpPr>
          <p:nvPr>
            <p:ph type="subTitle" idx="15"/>
          </p:nvPr>
        </p:nvSpPr>
        <p:spPr>
          <a:xfrm>
            <a:off x="3562179" y="2482788"/>
            <a:ext cx="2465600" cy="12480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952" name="Google Shape;1952;p24"/>
          <p:cNvSpPr txBox="1">
            <a:spLocks noGrp="1"/>
          </p:cNvSpPr>
          <p:nvPr>
            <p:ph type="subTitle" idx="16"/>
          </p:nvPr>
        </p:nvSpPr>
        <p:spPr>
          <a:xfrm>
            <a:off x="6164375" y="1784933"/>
            <a:ext cx="2465600" cy="7636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000"/>
              <a:buFont typeface="Arima Madurai"/>
              <a:buNone/>
              <a:defRPr sz="2933" b="1">
                <a:latin typeface="Encode Sans Expanded"/>
                <a:ea typeface="Encode Sans Expanded"/>
                <a:cs typeface="Encode Sans Expanded"/>
                <a:sym typeface="Encode Sans Expanded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953" name="Google Shape;1953;p24"/>
          <p:cNvSpPr txBox="1">
            <a:spLocks noGrp="1"/>
          </p:cNvSpPr>
          <p:nvPr>
            <p:ph type="subTitle" idx="17"/>
          </p:nvPr>
        </p:nvSpPr>
        <p:spPr>
          <a:xfrm>
            <a:off x="6164359" y="2482788"/>
            <a:ext cx="2465600" cy="12480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954" name="Google Shape;1954;p24"/>
          <p:cNvSpPr txBox="1">
            <a:spLocks noGrp="1"/>
          </p:cNvSpPr>
          <p:nvPr>
            <p:ph type="subTitle" idx="18"/>
          </p:nvPr>
        </p:nvSpPr>
        <p:spPr>
          <a:xfrm>
            <a:off x="8766563" y="1784933"/>
            <a:ext cx="2465600" cy="7636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000"/>
              <a:buFont typeface="Arima Madurai"/>
              <a:buNone/>
              <a:defRPr sz="2933" b="1">
                <a:latin typeface="Encode Sans Expanded"/>
                <a:ea typeface="Encode Sans Expanded"/>
                <a:cs typeface="Encode Sans Expanded"/>
                <a:sym typeface="Encode Sans Expanded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955" name="Google Shape;1955;p24"/>
          <p:cNvSpPr txBox="1">
            <a:spLocks noGrp="1"/>
          </p:cNvSpPr>
          <p:nvPr>
            <p:ph type="subTitle" idx="19"/>
          </p:nvPr>
        </p:nvSpPr>
        <p:spPr>
          <a:xfrm>
            <a:off x="8766537" y="2482788"/>
            <a:ext cx="2465600" cy="12480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44349265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" type="titleOnly">
  <p:cSld name="Title only">
    <p:spTree>
      <p:nvGrpSpPr>
        <p:cNvPr id="1" name="Shape 34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47" name="Google Shape;347;p6"/>
          <p:cNvGrpSpPr/>
          <p:nvPr/>
        </p:nvGrpSpPr>
        <p:grpSpPr>
          <a:xfrm>
            <a:off x="-1568111" y="-894161"/>
            <a:ext cx="14281077" cy="9306676"/>
            <a:chOff x="-1176083" y="-670621"/>
            <a:chExt cx="10710808" cy="6980007"/>
          </a:xfrm>
        </p:grpSpPr>
        <p:sp>
          <p:nvSpPr>
            <p:cNvPr id="348" name="Google Shape;348;p6"/>
            <p:cNvSpPr/>
            <p:nvPr/>
          </p:nvSpPr>
          <p:spPr>
            <a:xfrm rot="5400000">
              <a:off x="6595010" y="3110817"/>
              <a:ext cx="2893070" cy="2986358"/>
            </a:xfrm>
            <a:custGeom>
              <a:avLst/>
              <a:gdLst/>
              <a:ahLst/>
              <a:cxnLst/>
              <a:rect l="l" t="t" r="r" b="b"/>
              <a:pathLst>
                <a:path w="123057" h="127025" extrusionOk="0">
                  <a:moveTo>
                    <a:pt x="110444" y="1"/>
                  </a:moveTo>
                  <a:lnTo>
                    <a:pt x="2904" y="1791"/>
                  </a:lnTo>
                  <a:cubicBezTo>
                    <a:pt x="1412" y="8654"/>
                    <a:pt x="0" y="15617"/>
                    <a:pt x="318" y="22619"/>
                  </a:cubicBezTo>
                  <a:cubicBezTo>
                    <a:pt x="637" y="29641"/>
                    <a:pt x="2924" y="36803"/>
                    <a:pt x="7897" y="41756"/>
                  </a:cubicBezTo>
                  <a:cubicBezTo>
                    <a:pt x="15735" y="49514"/>
                    <a:pt x="28347" y="50250"/>
                    <a:pt x="37000" y="57113"/>
                  </a:cubicBezTo>
                  <a:cubicBezTo>
                    <a:pt x="49055" y="66701"/>
                    <a:pt x="49732" y="84465"/>
                    <a:pt x="56296" y="98430"/>
                  </a:cubicBezTo>
                  <a:cubicBezTo>
                    <a:pt x="61886" y="110306"/>
                    <a:pt x="72370" y="119815"/>
                    <a:pt x="84743" y="124211"/>
                  </a:cubicBezTo>
                  <a:cubicBezTo>
                    <a:pt x="90058" y="126091"/>
                    <a:pt x="95693" y="127024"/>
                    <a:pt x="101330" y="127024"/>
                  </a:cubicBezTo>
                  <a:cubicBezTo>
                    <a:pt x="108815" y="127024"/>
                    <a:pt x="116305" y="125379"/>
                    <a:pt x="123056" y="122122"/>
                  </a:cubicBezTo>
                  <a:lnTo>
                    <a:pt x="110444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49" name="Google Shape;349;p6"/>
            <p:cNvSpPr/>
            <p:nvPr/>
          </p:nvSpPr>
          <p:spPr>
            <a:xfrm rot="5400000">
              <a:off x="7106583" y="-450382"/>
              <a:ext cx="2648369" cy="2207891"/>
            </a:xfrm>
            <a:custGeom>
              <a:avLst/>
              <a:gdLst/>
              <a:ahLst/>
              <a:cxnLst/>
              <a:rect l="l" t="t" r="r" b="b"/>
              <a:pathLst>
                <a:path w="77483" h="64596" extrusionOk="0">
                  <a:moveTo>
                    <a:pt x="77343" y="0"/>
                  </a:moveTo>
                  <a:lnTo>
                    <a:pt x="0" y="1174"/>
                  </a:lnTo>
                  <a:lnTo>
                    <a:pt x="3959" y="64055"/>
                  </a:lnTo>
                  <a:cubicBezTo>
                    <a:pt x="5452" y="64420"/>
                    <a:pt x="6980" y="64596"/>
                    <a:pt x="8508" y="64596"/>
                  </a:cubicBezTo>
                  <a:cubicBezTo>
                    <a:pt x="15714" y="64596"/>
                    <a:pt x="22930" y="60693"/>
                    <a:pt x="26557" y="54407"/>
                  </a:cubicBezTo>
                  <a:cubicBezTo>
                    <a:pt x="31093" y="46549"/>
                    <a:pt x="31013" y="35071"/>
                    <a:pt x="39109" y="30993"/>
                  </a:cubicBezTo>
                  <a:cubicBezTo>
                    <a:pt x="41201" y="29935"/>
                    <a:pt x="43435" y="29604"/>
                    <a:pt x="45741" y="29604"/>
                  </a:cubicBezTo>
                  <a:cubicBezTo>
                    <a:pt x="49590" y="29604"/>
                    <a:pt x="53643" y="30525"/>
                    <a:pt x="57579" y="30525"/>
                  </a:cubicBezTo>
                  <a:cubicBezTo>
                    <a:pt x="58776" y="30525"/>
                    <a:pt x="59964" y="30440"/>
                    <a:pt x="61131" y="30217"/>
                  </a:cubicBezTo>
                  <a:cubicBezTo>
                    <a:pt x="67238" y="29044"/>
                    <a:pt x="72131" y="24070"/>
                    <a:pt x="74618" y="18361"/>
                  </a:cubicBezTo>
                  <a:cubicBezTo>
                    <a:pt x="77105" y="12632"/>
                    <a:pt x="77482" y="6227"/>
                    <a:pt x="77343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50" name="Google Shape;350;p6"/>
            <p:cNvSpPr/>
            <p:nvPr/>
          </p:nvSpPr>
          <p:spPr>
            <a:xfrm rot="5400000">
              <a:off x="505716" y="-1966886"/>
              <a:ext cx="2012948" cy="4687069"/>
            </a:xfrm>
            <a:custGeom>
              <a:avLst/>
              <a:gdLst/>
              <a:ahLst/>
              <a:cxnLst/>
              <a:rect l="l" t="t" r="r" b="b"/>
              <a:pathLst>
                <a:path w="75096" h="174858" extrusionOk="0">
                  <a:moveTo>
                    <a:pt x="2746" y="0"/>
                  </a:moveTo>
                  <a:lnTo>
                    <a:pt x="0" y="171535"/>
                  </a:lnTo>
                  <a:lnTo>
                    <a:pt x="67914" y="174857"/>
                  </a:lnTo>
                  <a:cubicBezTo>
                    <a:pt x="75095" y="165210"/>
                    <a:pt x="74857" y="151185"/>
                    <a:pt x="68789" y="140801"/>
                  </a:cubicBezTo>
                  <a:cubicBezTo>
                    <a:pt x="62702" y="130437"/>
                    <a:pt x="51602" y="123594"/>
                    <a:pt x="39865" y="120948"/>
                  </a:cubicBezTo>
                  <a:cubicBezTo>
                    <a:pt x="37399" y="120371"/>
                    <a:pt x="34832" y="119973"/>
                    <a:pt x="32684" y="118581"/>
                  </a:cubicBezTo>
                  <a:cubicBezTo>
                    <a:pt x="29442" y="116492"/>
                    <a:pt x="27890" y="112593"/>
                    <a:pt x="27154" y="108814"/>
                  </a:cubicBezTo>
                  <a:cubicBezTo>
                    <a:pt x="23275" y="88941"/>
                    <a:pt x="36981" y="69824"/>
                    <a:pt x="38174" y="49593"/>
                  </a:cubicBezTo>
                  <a:cubicBezTo>
                    <a:pt x="39467" y="27671"/>
                    <a:pt x="23911" y="5889"/>
                    <a:pt x="274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51" name="Google Shape;351;p6"/>
            <p:cNvSpPr/>
            <p:nvPr/>
          </p:nvSpPr>
          <p:spPr>
            <a:xfrm rot="5400000">
              <a:off x="-836235" y="2873803"/>
              <a:ext cx="3095737" cy="3775432"/>
            </a:xfrm>
            <a:custGeom>
              <a:avLst/>
              <a:gdLst/>
              <a:ahLst/>
              <a:cxnLst/>
              <a:rect l="l" t="t" r="r" b="b"/>
              <a:pathLst>
                <a:path w="99782" h="121690" extrusionOk="0">
                  <a:moveTo>
                    <a:pt x="79254" y="1"/>
                  </a:moveTo>
                  <a:cubicBezTo>
                    <a:pt x="74898" y="1"/>
                    <a:pt x="70544" y="853"/>
                    <a:pt x="66541" y="2572"/>
                  </a:cubicBezTo>
                  <a:cubicBezTo>
                    <a:pt x="57510" y="6431"/>
                    <a:pt x="50448" y="14627"/>
                    <a:pt x="47962" y="24155"/>
                  </a:cubicBezTo>
                  <a:cubicBezTo>
                    <a:pt x="45734" y="32709"/>
                    <a:pt x="47066" y="41740"/>
                    <a:pt x="46231" y="50533"/>
                  </a:cubicBezTo>
                  <a:cubicBezTo>
                    <a:pt x="45376" y="59346"/>
                    <a:pt x="41278" y="68934"/>
                    <a:pt x="32883" y="71699"/>
                  </a:cubicBezTo>
                  <a:cubicBezTo>
                    <a:pt x="28268" y="73191"/>
                    <a:pt x="23195" y="72336"/>
                    <a:pt x="18481" y="73390"/>
                  </a:cubicBezTo>
                  <a:cubicBezTo>
                    <a:pt x="9270" y="75439"/>
                    <a:pt x="2944" y="84570"/>
                    <a:pt x="1472" y="93899"/>
                  </a:cubicBezTo>
                  <a:cubicBezTo>
                    <a:pt x="0" y="103229"/>
                    <a:pt x="2467" y="112698"/>
                    <a:pt x="5431" y="121689"/>
                  </a:cubicBezTo>
                  <a:lnTo>
                    <a:pt x="99782" y="105457"/>
                  </a:lnTo>
                  <a:lnTo>
                    <a:pt x="94988" y="4004"/>
                  </a:lnTo>
                  <a:cubicBezTo>
                    <a:pt x="90203" y="1346"/>
                    <a:pt x="84727" y="1"/>
                    <a:pt x="79254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grpSp>
          <p:nvGrpSpPr>
            <p:cNvPr id="352" name="Google Shape;352;p6"/>
            <p:cNvGrpSpPr/>
            <p:nvPr/>
          </p:nvGrpSpPr>
          <p:grpSpPr>
            <a:xfrm>
              <a:off x="7861225" y="-420350"/>
              <a:ext cx="1673500" cy="1919675"/>
              <a:chOff x="6991800" y="4370325"/>
              <a:chExt cx="1673500" cy="1919675"/>
            </a:xfrm>
          </p:grpSpPr>
          <p:sp>
            <p:nvSpPr>
              <p:cNvPr id="353" name="Google Shape;353;p6"/>
              <p:cNvSpPr/>
              <p:nvPr/>
            </p:nvSpPr>
            <p:spPr>
              <a:xfrm>
                <a:off x="7004750" y="4562300"/>
                <a:ext cx="1622750" cy="1727700"/>
              </a:xfrm>
              <a:custGeom>
                <a:avLst/>
                <a:gdLst/>
                <a:ahLst/>
                <a:cxnLst/>
                <a:rect l="l" t="t" r="r" b="b"/>
                <a:pathLst>
                  <a:path w="64910" h="69108" extrusionOk="0">
                    <a:moveTo>
                      <a:pt x="32763" y="0"/>
                    </a:moveTo>
                    <a:lnTo>
                      <a:pt x="0" y="22678"/>
                    </a:lnTo>
                    <a:lnTo>
                      <a:pt x="32147" y="69108"/>
                    </a:lnTo>
                    <a:lnTo>
                      <a:pt x="64910" y="46430"/>
                    </a:lnTo>
                    <a:lnTo>
                      <a:pt x="32763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354" name="Google Shape;354;p6"/>
              <p:cNvSpPr/>
              <p:nvPr/>
            </p:nvSpPr>
            <p:spPr>
              <a:xfrm>
                <a:off x="7004750" y="4562300"/>
                <a:ext cx="1622750" cy="1727700"/>
              </a:xfrm>
              <a:custGeom>
                <a:avLst/>
                <a:gdLst/>
                <a:ahLst/>
                <a:cxnLst/>
                <a:rect l="l" t="t" r="r" b="b"/>
                <a:pathLst>
                  <a:path w="64910" h="69108" extrusionOk="0">
                    <a:moveTo>
                      <a:pt x="32763" y="0"/>
                    </a:moveTo>
                    <a:lnTo>
                      <a:pt x="0" y="22678"/>
                    </a:lnTo>
                    <a:lnTo>
                      <a:pt x="32147" y="69108"/>
                    </a:lnTo>
                    <a:lnTo>
                      <a:pt x="64910" y="46430"/>
                    </a:lnTo>
                    <a:lnTo>
                      <a:pt x="32763" y="0"/>
                    </a:lnTo>
                    <a:close/>
                  </a:path>
                </a:pathLst>
              </a:custGeom>
              <a:solidFill>
                <a:srgbClr val="000000">
                  <a:alpha val="1006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355" name="Google Shape;355;p6"/>
              <p:cNvSpPr/>
              <p:nvPr/>
            </p:nvSpPr>
            <p:spPr>
              <a:xfrm>
                <a:off x="7006225" y="4476750"/>
                <a:ext cx="1646650" cy="1772975"/>
              </a:xfrm>
              <a:custGeom>
                <a:avLst/>
                <a:gdLst/>
                <a:ahLst/>
                <a:cxnLst/>
                <a:rect l="l" t="t" r="r" b="b"/>
                <a:pathLst>
                  <a:path w="65866" h="70919" extrusionOk="0">
                    <a:moveTo>
                      <a:pt x="35390" y="1"/>
                    </a:moveTo>
                    <a:lnTo>
                      <a:pt x="1" y="24489"/>
                    </a:lnTo>
                    <a:lnTo>
                      <a:pt x="32147" y="70918"/>
                    </a:lnTo>
                    <a:lnTo>
                      <a:pt x="64891" y="48241"/>
                    </a:lnTo>
                    <a:lnTo>
                      <a:pt x="65865" y="44023"/>
                    </a:lnTo>
                    <a:lnTo>
                      <a:pt x="35390" y="1"/>
                    </a:lnTo>
                    <a:close/>
                  </a:path>
                </a:pathLst>
              </a:custGeom>
              <a:solidFill>
                <a:srgbClr val="7797F8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356" name="Google Shape;356;p6"/>
              <p:cNvSpPr/>
              <p:nvPr/>
            </p:nvSpPr>
            <p:spPr>
              <a:xfrm>
                <a:off x="7043025" y="4370325"/>
                <a:ext cx="1622275" cy="1727725"/>
              </a:xfrm>
              <a:custGeom>
                <a:avLst/>
                <a:gdLst/>
                <a:ahLst/>
                <a:cxnLst/>
                <a:rect l="l" t="t" r="r" b="b"/>
                <a:pathLst>
                  <a:path w="64891" h="69109" extrusionOk="0">
                    <a:moveTo>
                      <a:pt x="32744" y="1"/>
                    </a:moveTo>
                    <a:lnTo>
                      <a:pt x="1" y="22678"/>
                    </a:lnTo>
                    <a:lnTo>
                      <a:pt x="32147" y="69108"/>
                    </a:lnTo>
                    <a:lnTo>
                      <a:pt x="64891" y="46430"/>
                    </a:lnTo>
                    <a:lnTo>
                      <a:pt x="32744" y="1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cxnSp>
            <p:nvCxnSpPr>
              <p:cNvPr id="357" name="Google Shape;357;p6"/>
              <p:cNvCxnSpPr/>
              <p:nvPr/>
            </p:nvCxnSpPr>
            <p:spPr>
              <a:xfrm flipH="1">
                <a:off x="7819100" y="5579750"/>
                <a:ext cx="833400" cy="5643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358" name="Google Shape;358;p6"/>
              <p:cNvCxnSpPr/>
              <p:nvPr/>
            </p:nvCxnSpPr>
            <p:spPr>
              <a:xfrm flipH="1">
                <a:off x="7793300" y="5611488"/>
                <a:ext cx="859200" cy="5832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359" name="Google Shape;359;p6"/>
              <p:cNvCxnSpPr/>
              <p:nvPr/>
            </p:nvCxnSpPr>
            <p:spPr>
              <a:xfrm flipH="1">
                <a:off x="7793350" y="5658800"/>
                <a:ext cx="838200" cy="5643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sp>
            <p:nvSpPr>
              <p:cNvPr id="360" name="Google Shape;360;p6"/>
              <p:cNvSpPr/>
              <p:nvPr/>
            </p:nvSpPr>
            <p:spPr>
              <a:xfrm>
                <a:off x="7186250" y="4504100"/>
                <a:ext cx="1326875" cy="1412925"/>
              </a:xfrm>
              <a:custGeom>
                <a:avLst/>
                <a:gdLst/>
                <a:ahLst/>
                <a:cxnLst/>
                <a:rect l="l" t="t" r="r" b="b"/>
                <a:pathLst>
                  <a:path w="53075" h="56517" extrusionOk="0">
                    <a:moveTo>
                      <a:pt x="26796" y="1"/>
                    </a:moveTo>
                    <a:lnTo>
                      <a:pt x="1" y="18541"/>
                    </a:lnTo>
                    <a:lnTo>
                      <a:pt x="26299" y="56516"/>
                    </a:lnTo>
                    <a:lnTo>
                      <a:pt x="53075" y="37976"/>
                    </a:lnTo>
                    <a:lnTo>
                      <a:pt x="26796" y="1"/>
                    </a:lnTo>
                    <a:close/>
                  </a:path>
                </a:pathLst>
              </a:custGeom>
              <a:solidFill>
                <a:schemeClr val="accent3"/>
              </a:solidFill>
              <a:ln w="33825" cap="flat" cmpd="sng">
                <a:solidFill>
                  <a:schemeClr val="lt1"/>
                </a:solidFill>
                <a:prstDash val="solid"/>
                <a:miter lim="19892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361" name="Google Shape;361;p6"/>
              <p:cNvSpPr/>
              <p:nvPr/>
            </p:nvSpPr>
            <p:spPr>
              <a:xfrm>
                <a:off x="7364300" y="4679175"/>
                <a:ext cx="719650" cy="685325"/>
              </a:xfrm>
              <a:custGeom>
                <a:avLst/>
                <a:gdLst/>
                <a:ahLst/>
                <a:cxnLst/>
                <a:rect l="l" t="t" r="r" b="b"/>
                <a:pathLst>
                  <a:path w="28786" h="27413" extrusionOk="0">
                    <a:moveTo>
                      <a:pt x="16790" y="0"/>
                    </a:moveTo>
                    <a:lnTo>
                      <a:pt x="737" y="11100"/>
                    </a:lnTo>
                    <a:cubicBezTo>
                      <a:pt x="1672" y="12413"/>
                      <a:pt x="1313" y="14223"/>
                      <a:pt x="1" y="15119"/>
                    </a:cubicBezTo>
                    <a:lnTo>
                      <a:pt x="7978" y="26656"/>
                    </a:lnTo>
                    <a:cubicBezTo>
                      <a:pt x="8476" y="26309"/>
                      <a:pt x="9050" y="26142"/>
                      <a:pt x="9618" y="26142"/>
                    </a:cubicBezTo>
                    <a:cubicBezTo>
                      <a:pt x="10546" y="26142"/>
                      <a:pt x="11461" y="26586"/>
                      <a:pt x="12016" y="27412"/>
                    </a:cubicBezTo>
                    <a:lnTo>
                      <a:pt x="28049" y="16292"/>
                    </a:lnTo>
                    <a:cubicBezTo>
                      <a:pt x="27134" y="14979"/>
                      <a:pt x="27472" y="13149"/>
                      <a:pt x="28785" y="12254"/>
                    </a:cubicBezTo>
                    <a:lnTo>
                      <a:pt x="20808" y="716"/>
                    </a:lnTo>
                    <a:cubicBezTo>
                      <a:pt x="20303" y="1076"/>
                      <a:pt x="19728" y="1247"/>
                      <a:pt x="19159" y="1247"/>
                    </a:cubicBezTo>
                    <a:cubicBezTo>
                      <a:pt x="18248" y="1247"/>
                      <a:pt x="17353" y="808"/>
                      <a:pt x="16790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362" name="Google Shape;362;p6"/>
              <p:cNvSpPr/>
              <p:nvPr/>
            </p:nvSpPr>
            <p:spPr>
              <a:xfrm>
                <a:off x="7632850" y="5091450"/>
                <a:ext cx="548075" cy="400350"/>
              </a:xfrm>
              <a:custGeom>
                <a:avLst/>
                <a:gdLst/>
                <a:ahLst/>
                <a:cxnLst/>
                <a:rect l="l" t="t" r="r" b="b"/>
                <a:pathLst>
                  <a:path w="21923" h="16014" extrusionOk="0">
                    <a:moveTo>
                      <a:pt x="20808" y="0"/>
                    </a:moveTo>
                    <a:lnTo>
                      <a:pt x="1" y="14402"/>
                    </a:lnTo>
                    <a:lnTo>
                      <a:pt x="1115" y="16014"/>
                    </a:lnTo>
                    <a:lnTo>
                      <a:pt x="21922" y="1592"/>
                    </a:lnTo>
                    <a:lnTo>
                      <a:pt x="20808" y="0"/>
                    </a:ln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363" name="Google Shape;363;p6"/>
              <p:cNvSpPr/>
              <p:nvPr/>
            </p:nvSpPr>
            <p:spPr>
              <a:xfrm>
                <a:off x="7684075" y="5163550"/>
                <a:ext cx="548075" cy="400375"/>
              </a:xfrm>
              <a:custGeom>
                <a:avLst/>
                <a:gdLst/>
                <a:ahLst/>
                <a:cxnLst/>
                <a:rect l="l" t="t" r="r" b="b"/>
                <a:pathLst>
                  <a:path w="21923" h="16015" extrusionOk="0">
                    <a:moveTo>
                      <a:pt x="20808" y="1"/>
                    </a:moveTo>
                    <a:lnTo>
                      <a:pt x="1" y="14423"/>
                    </a:lnTo>
                    <a:lnTo>
                      <a:pt x="1095" y="16014"/>
                    </a:lnTo>
                    <a:lnTo>
                      <a:pt x="21922" y="1592"/>
                    </a:lnTo>
                    <a:lnTo>
                      <a:pt x="20808" y="1"/>
                    </a:ln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364" name="Google Shape;364;p6"/>
              <p:cNvSpPr/>
              <p:nvPr/>
            </p:nvSpPr>
            <p:spPr>
              <a:xfrm>
                <a:off x="7734800" y="5235675"/>
                <a:ext cx="548075" cy="399850"/>
              </a:xfrm>
              <a:custGeom>
                <a:avLst/>
                <a:gdLst/>
                <a:ahLst/>
                <a:cxnLst/>
                <a:rect l="l" t="t" r="r" b="b"/>
                <a:pathLst>
                  <a:path w="21923" h="15994" extrusionOk="0">
                    <a:moveTo>
                      <a:pt x="20808" y="0"/>
                    </a:moveTo>
                    <a:lnTo>
                      <a:pt x="1" y="14402"/>
                    </a:lnTo>
                    <a:lnTo>
                      <a:pt x="1115" y="15994"/>
                    </a:lnTo>
                    <a:lnTo>
                      <a:pt x="21922" y="1591"/>
                    </a:lnTo>
                    <a:lnTo>
                      <a:pt x="20808" y="0"/>
                    </a:ln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365" name="Google Shape;365;p6"/>
              <p:cNvSpPr/>
              <p:nvPr/>
            </p:nvSpPr>
            <p:spPr>
              <a:xfrm>
                <a:off x="7786525" y="5307275"/>
                <a:ext cx="548075" cy="400375"/>
              </a:xfrm>
              <a:custGeom>
                <a:avLst/>
                <a:gdLst/>
                <a:ahLst/>
                <a:cxnLst/>
                <a:rect l="l" t="t" r="r" b="b"/>
                <a:pathLst>
                  <a:path w="21923" h="16015" extrusionOk="0">
                    <a:moveTo>
                      <a:pt x="20808" y="1"/>
                    </a:moveTo>
                    <a:lnTo>
                      <a:pt x="0" y="14403"/>
                    </a:lnTo>
                    <a:lnTo>
                      <a:pt x="1095" y="16014"/>
                    </a:lnTo>
                    <a:lnTo>
                      <a:pt x="21922" y="1592"/>
                    </a:lnTo>
                    <a:lnTo>
                      <a:pt x="20808" y="1"/>
                    </a:ln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366" name="Google Shape;366;p6"/>
              <p:cNvSpPr/>
              <p:nvPr/>
            </p:nvSpPr>
            <p:spPr>
              <a:xfrm>
                <a:off x="7837750" y="5379400"/>
                <a:ext cx="548075" cy="400350"/>
              </a:xfrm>
              <a:custGeom>
                <a:avLst/>
                <a:gdLst/>
                <a:ahLst/>
                <a:cxnLst/>
                <a:rect l="l" t="t" r="r" b="b"/>
                <a:pathLst>
                  <a:path w="21923" h="16014" extrusionOk="0">
                    <a:moveTo>
                      <a:pt x="20808" y="0"/>
                    </a:moveTo>
                    <a:lnTo>
                      <a:pt x="0" y="14422"/>
                    </a:lnTo>
                    <a:lnTo>
                      <a:pt x="1094" y="16014"/>
                    </a:lnTo>
                    <a:lnTo>
                      <a:pt x="21922" y="1591"/>
                    </a:lnTo>
                    <a:lnTo>
                      <a:pt x="20808" y="0"/>
                    </a:ln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367" name="Google Shape;367;p6"/>
              <p:cNvSpPr/>
              <p:nvPr/>
            </p:nvSpPr>
            <p:spPr>
              <a:xfrm>
                <a:off x="6991800" y="4936775"/>
                <a:ext cx="854925" cy="1350750"/>
              </a:xfrm>
              <a:custGeom>
                <a:avLst/>
                <a:gdLst/>
                <a:ahLst/>
                <a:cxnLst/>
                <a:rect l="l" t="t" r="r" b="b"/>
                <a:pathLst>
                  <a:path w="34197" h="54030" extrusionOk="0">
                    <a:moveTo>
                      <a:pt x="2050" y="1"/>
                    </a:moveTo>
                    <a:cubicBezTo>
                      <a:pt x="598" y="2209"/>
                      <a:pt x="1" y="4974"/>
                      <a:pt x="379" y="7600"/>
                    </a:cubicBezTo>
                    <a:lnTo>
                      <a:pt x="32525" y="54029"/>
                    </a:lnTo>
                    <a:cubicBezTo>
                      <a:pt x="32147" y="51403"/>
                      <a:pt x="32744" y="48658"/>
                      <a:pt x="34196" y="46410"/>
                    </a:cubicBezTo>
                    <a:lnTo>
                      <a:pt x="2050" y="1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368" name="Google Shape;368;p6"/>
              <p:cNvSpPr/>
              <p:nvPr/>
            </p:nvSpPr>
            <p:spPr>
              <a:xfrm>
                <a:off x="7438400" y="4749275"/>
                <a:ext cx="571950" cy="544600"/>
              </a:xfrm>
              <a:custGeom>
                <a:avLst/>
                <a:gdLst/>
                <a:ahLst/>
                <a:cxnLst/>
                <a:rect l="l" t="t" r="r" b="b"/>
                <a:pathLst>
                  <a:path w="22878" h="21784" extrusionOk="0">
                    <a:moveTo>
                      <a:pt x="13329" y="1"/>
                    </a:moveTo>
                    <a:lnTo>
                      <a:pt x="558" y="8833"/>
                    </a:lnTo>
                    <a:cubicBezTo>
                      <a:pt x="1294" y="9888"/>
                      <a:pt x="1035" y="11320"/>
                      <a:pt x="1" y="12036"/>
                    </a:cubicBezTo>
                    <a:lnTo>
                      <a:pt x="6326" y="21226"/>
                    </a:lnTo>
                    <a:cubicBezTo>
                      <a:pt x="6734" y="20942"/>
                      <a:pt x="7198" y="20806"/>
                      <a:pt x="7656" y="20806"/>
                    </a:cubicBezTo>
                    <a:cubicBezTo>
                      <a:pt x="8384" y="20806"/>
                      <a:pt x="9097" y="21149"/>
                      <a:pt x="9549" y="21783"/>
                    </a:cubicBezTo>
                    <a:lnTo>
                      <a:pt x="22300" y="12971"/>
                    </a:lnTo>
                    <a:cubicBezTo>
                      <a:pt x="21584" y="11917"/>
                      <a:pt x="21823" y="10484"/>
                      <a:pt x="22877" y="9748"/>
                    </a:cubicBezTo>
                    <a:lnTo>
                      <a:pt x="16531" y="578"/>
                    </a:lnTo>
                    <a:cubicBezTo>
                      <a:pt x="16127" y="868"/>
                      <a:pt x="15669" y="1006"/>
                      <a:pt x="15218" y="1006"/>
                    </a:cubicBezTo>
                    <a:cubicBezTo>
                      <a:pt x="14493" y="1006"/>
                      <a:pt x="13782" y="651"/>
                      <a:pt x="13329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369" name="Google Shape;369;p6"/>
              <p:cNvSpPr/>
              <p:nvPr/>
            </p:nvSpPr>
            <p:spPr>
              <a:xfrm>
                <a:off x="6991800" y="4936775"/>
                <a:ext cx="854925" cy="1350750"/>
              </a:xfrm>
              <a:custGeom>
                <a:avLst/>
                <a:gdLst/>
                <a:ahLst/>
                <a:cxnLst/>
                <a:rect l="l" t="t" r="r" b="b"/>
                <a:pathLst>
                  <a:path w="34197" h="54030" extrusionOk="0">
                    <a:moveTo>
                      <a:pt x="2050" y="1"/>
                    </a:moveTo>
                    <a:cubicBezTo>
                      <a:pt x="598" y="2209"/>
                      <a:pt x="1" y="4974"/>
                      <a:pt x="379" y="7600"/>
                    </a:cubicBezTo>
                    <a:lnTo>
                      <a:pt x="32525" y="54029"/>
                    </a:lnTo>
                    <a:cubicBezTo>
                      <a:pt x="32147" y="51403"/>
                      <a:pt x="32744" y="48658"/>
                      <a:pt x="34196" y="46410"/>
                    </a:cubicBezTo>
                    <a:lnTo>
                      <a:pt x="2050" y="1"/>
                    </a:lnTo>
                    <a:close/>
                  </a:path>
                </a:pathLst>
              </a:custGeom>
              <a:solidFill>
                <a:srgbClr val="000000">
                  <a:alpha val="1006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370" name="Google Shape;370;p6"/>
              <p:cNvSpPr/>
              <p:nvPr/>
            </p:nvSpPr>
            <p:spPr>
              <a:xfrm>
                <a:off x="7080825" y="5078025"/>
                <a:ext cx="657475" cy="976750"/>
              </a:xfrm>
              <a:custGeom>
                <a:avLst/>
                <a:gdLst/>
                <a:ahLst/>
                <a:cxnLst/>
                <a:rect l="l" t="t" r="r" b="b"/>
                <a:pathLst>
                  <a:path w="26299" h="39070" fill="none" extrusionOk="0">
                    <a:moveTo>
                      <a:pt x="1" y="0"/>
                    </a:moveTo>
                    <a:lnTo>
                      <a:pt x="26299" y="39069"/>
                    </a:lnTo>
                  </a:path>
                </a:pathLst>
              </a:custGeom>
              <a:noFill/>
              <a:ln w="13925" cap="flat" cmpd="sng">
                <a:solidFill>
                  <a:schemeClr val="dk2"/>
                </a:solidFill>
                <a:prstDash val="solid"/>
                <a:miter lim="19892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371" name="Google Shape;371;p6"/>
              <p:cNvSpPr/>
              <p:nvPr/>
            </p:nvSpPr>
            <p:spPr>
              <a:xfrm>
                <a:off x="7060925" y="5121775"/>
                <a:ext cx="657500" cy="976750"/>
              </a:xfrm>
              <a:custGeom>
                <a:avLst/>
                <a:gdLst/>
                <a:ahLst/>
                <a:cxnLst/>
                <a:rect l="l" t="t" r="r" b="b"/>
                <a:pathLst>
                  <a:path w="26300" h="39070" fill="none" extrusionOk="0">
                    <a:moveTo>
                      <a:pt x="1" y="1"/>
                    </a:moveTo>
                    <a:lnTo>
                      <a:pt x="26299" y="39070"/>
                    </a:lnTo>
                  </a:path>
                </a:pathLst>
              </a:custGeom>
              <a:noFill/>
              <a:ln w="13925" cap="flat" cmpd="sng">
                <a:solidFill>
                  <a:schemeClr val="dk2"/>
                </a:solidFill>
                <a:prstDash val="solid"/>
                <a:miter lim="19892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</p:grpSp>
        <p:grpSp>
          <p:nvGrpSpPr>
            <p:cNvPr id="372" name="Google Shape;372;p6"/>
            <p:cNvGrpSpPr/>
            <p:nvPr/>
          </p:nvGrpSpPr>
          <p:grpSpPr>
            <a:xfrm rot="-2516882">
              <a:off x="22474" y="-388427"/>
              <a:ext cx="812678" cy="908809"/>
              <a:chOff x="2180275" y="-47850"/>
              <a:chExt cx="812625" cy="908750"/>
            </a:xfrm>
          </p:grpSpPr>
          <p:sp>
            <p:nvSpPr>
              <p:cNvPr id="373" name="Google Shape;373;p6"/>
              <p:cNvSpPr/>
              <p:nvPr/>
            </p:nvSpPr>
            <p:spPr>
              <a:xfrm>
                <a:off x="2722850" y="650400"/>
                <a:ext cx="270050" cy="184225"/>
              </a:xfrm>
              <a:custGeom>
                <a:avLst/>
                <a:gdLst/>
                <a:ahLst/>
                <a:cxnLst/>
                <a:rect l="l" t="t" r="r" b="b"/>
                <a:pathLst>
                  <a:path w="10802" h="7369" extrusionOk="0">
                    <a:moveTo>
                      <a:pt x="0" y="0"/>
                    </a:moveTo>
                    <a:lnTo>
                      <a:pt x="0" y="0"/>
                    </a:lnTo>
                    <a:cubicBezTo>
                      <a:pt x="1572" y="1393"/>
                      <a:pt x="2566" y="3362"/>
                      <a:pt x="4078" y="4894"/>
                    </a:cubicBezTo>
                    <a:cubicBezTo>
                      <a:pt x="5232" y="6047"/>
                      <a:pt x="6565" y="7102"/>
                      <a:pt x="8196" y="7340"/>
                    </a:cubicBezTo>
                    <a:cubicBezTo>
                      <a:pt x="8329" y="7359"/>
                      <a:pt x="8467" y="7368"/>
                      <a:pt x="8608" y="7368"/>
                    </a:cubicBezTo>
                    <a:cubicBezTo>
                      <a:pt x="9392" y="7368"/>
                      <a:pt x="10236" y="7074"/>
                      <a:pt x="10523" y="6366"/>
                    </a:cubicBezTo>
                    <a:cubicBezTo>
                      <a:pt x="10802" y="5689"/>
                      <a:pt x="10523" y="4914"/>
                      <a:pt x="10086" y="4357"/>
                    </a:cubicBezTo>
                    <a:cubicBezTo>
                      <a:pt x="9429" y="3521"/>
                      <a:pt x="8435" y="3004"/>
                      <a:pt x="7460" y="2626"/>
                    </a:cubicBezTo>
                    <a:cubicBezTo>
                      <a:pt x="5093" y="1452"/>
                      <a:pt x="2347" y="1333"/>
                      <a:pt x="0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374" name="Google Shape;374;p6"/>
              <p:cNvSpPr/>
              <p:nvPr/>
            </p:nvSpPr>
            <p:spPr>
              <a:xfrm>
                <a:off x="2184750" y="178425"/>
                <a:ext cx="114900" cy="331200"/>
              </a:xfrm>
              <a:custGeom>
                <a:avLst/>
                <a:gdLst/>
                <a:ahLst/>
                <a:cxnLst/>
                <a:rect l="l" t="t" r="r" b="b"/>
                <a:pathLst>
                  <a:path w="4596" h="13248" extrusionOk="0">
                    <a:moveTo>
                      <a:pt x="3561" y="1"/>
                    </a:moveTo>
                    <a:lnTo>
                      <a:pt x="3561" y="1"/>
                    </a:lnTo>
                    <a:cubicBezTo>
                      <a:pt x="1134" y="1433"/>
                      <a:pt x="199" y="5889"/>
                      <a:pt x="80" y="8435"/>
                    </a:cubicBezTo>
                    <a:cubicBezTo>
                      <a:pt x="0" y="9927"/>
                      <a:pt x="219" y="11559"/>
                      <a:pt x="1293" y="12593"/>
                    </a:cubicBezTo>
                    <a:cubicBezTo>
                      <a:pt x="1711" y="12984"/>
                      <a:pt x="2299" y="13247"/>
                      <a:pt x="2863" y="13247"/>
                    </a:cubicBezTo>
                    <a:cubicBezTo>
                      <a:pt x="3158" y="13247"/>
                      <a:pt x="3447" y="13175"/>
                      <a:pt x="3700" y="13011"/>
                    </a:cubicBezTo>
                    <a:cubicBezTo>
                      <a:pt x="4456" y="12533"/>
                      <a:pt x="4595" y="11519"/>
                      <a:pt x="4576" y="10643"/>
                    </a:cubicBezTo>
                    <a:cubicBezTo>
                      <a:pt x="4496" y="8873"/>
                      <a:pt x="3879" y="7182"/>
                      <a:pt x="3481" y="5451"/>
                    </a:cubicBezTo>
                    <a:cubicBezTo>
                      <a:pt x="3004" y="3442"/>
                      <a:pt x="3382" y="1911"/>
                      <a:pt x="3561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375" name="Google Shape;375;p6"/>
              <p:cNvSpPr/>
              <p:nvPr/>
            </p:nvSpPr>
            <p:spPr>
              <a:xfrm>
                <a:off x="2285700" y="120125"/>
                <a:ext cx="335225" cy="124025"/>
              </a:xfrm>
              <a:custGeom>
                <a:avLst/>
                <a:gdLst/>
                <a:ahLst/>
                <a:cxnLst/>
                <a:rect l="l" t="t" r="r" b="b"/>
                <a:pathLst>
                  <a:path w="13409" h="4961" extrusionOk="0">
                    <a:moveTo>
                      <a:pt x="7144" y="1"/>
                    </a:moveTo>
                    <a:cubicBezTo>
                      <a:pt x="4625" y="1"/>
                      <a:pt x="1445" y="499"/>
                      <a:pt x="0" y="2214"/>
                    </a:cubicBezTo>
                    <a:cubicBezTo>
                      <a:pt x="1930" y="2333"/>
                      <a:pt x="3482" y="2214"/>
                      <a:pt x="5411" y="2969"/>
                    </a:cubicBezTo>
                    <a:cubicBezTo>
                      <a:pt x="7042" y="3646"/>
                      <a:pt x="8634" y="4521"/>
                      <a:pt x="10384" y="4859"/>
                    </a:cubicBezTo>
                    <a:cubicBezTo>
                      <a:pt x="10668" y="4920"/>
                      <a:pt x="10977" y="4960"/>
                      <a:pt x="11284" y="4960"/>
                    </a:cubicBezTo>
                    <a:cubicBezTo>
                      <a:pt x="11881" y="4960"/>
                      <a:pt x="12470" y="4809"/>
                      <a:pt x="12851" y="4362"/>
                    </a:cubicBezTo>
                    <a:cubicBezTo>
                      <a:pt x="13408" y="3725"/>
                      <a:pt x="13289" y="2651"/>
                      <a:pt x="12791" y="1935"/>
                    </a:cubicBezTo>
                    <a:cubicBezTo>
                      <a:pt x="11956" y="722"/>
                      <a:pt x="10365" y="244"/>
                      <a:pt x="8892" y="85"/>
                    </a:cubicBezTo>
                    <a:cubicBezTo>
                      <a:pt x="8378" y="33"/>
                      <a:pt x="7782" y="1"/>
                      <a:pt x="7144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376" name="Google Shape;376;p6"/>
              <p:cNvSpPr/>
              <p:nvPr/>
            </p:nvSpPr>
            <p:spPr>
              <a:xfrm>
                <a:off x="2320025" y="350000"/>
                <a:ext cx="123350" cy="331575"/>
              </a:xfrm>
              <a:custGeom>
                <a:avLst/>
                <a:gdLst/>
                <a:ahLst/>
                <a:cxnLst/>
                <a:rect l="l" t="t" r="r" b="b"/>
                <a:pathLst>
                  <a:path w="4934" h="13263" extrusionOk="0">
                    <a:moveTo>
                      <a:pt x="2825" y="1"/>
                    </a:moveTo>
                    <a:cubicBezTo>
                      <a:pt x="557" y="1652"/>
                      <a:pt x="0" y="6168"/>
                      <a:pt x="139" y="8734"/>
                    </a:cubicBezTo>
                    <a:cubicBezTo>
                      <a:pt x="179" y="10226"/>
                      <a:pt x="557" y="11837"/>
                      <a:pt x="1731" y="12732"/>
                    </a:cubicBezTo>
                    <a:cubicBezTo>
                      <a:pt x="2127" y="13059"/>
                      <a:pt x="2654" y="13262"/>
                      <a:pt x="3163" y="13262"/>
                    </a:cubicBezTo>
                    <a:cubicBezTo>
                      <a:pt x="3521" y="13262"/>
                      <a:pt x="3870" y="13161"/>
                      <a:pt x="4158" y="12931"/>
                    </a:cubicBezTo>
                    <a:cubicBezTo>
                      <a:pt x="4854" y="12394"/>
                      <a:pt x="4933" y="11360"/>
                      <a:pt x="4794" y="10504"/>
                    </a:cubicBezTo>
                    <a:cubicBezTo>
                      <a:pt x="4555" y="8734"/>
                      <a:pt x="3800" y="7122"/>
                      <a:pt x="3243" y="5432"/>
                    </a:cubicBezTo>
                    <a:cubicBezTo>
                      <a:pt x="2586" y="3482"/>
                      <a:pt x="2825" y="1911"/>
                      <a:pt x="2825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377" name="Google Shape;377;p6"/>
              <p:cNvSpPr/>
              <p:nvPr/>
            </p:nvSpPr>
            <p:spPr>
              <a:xfrm>
                <a:off x="2402075" y="272875"/>
                <a:ext cx="337700" cy="117250"/>
              </a:xfrm>
              <a:custGeom>
                <a:avLst/>
                <a:gdLst/>
                <a:ahLst/>
                <a:cxnLst/>
                <a:rect l="l" t="t" r="r" b="b"/>
                <a:pathLst>
                  <a:path w="13508" h="4690" extrusionOk="0">
                    <a:moveTo>
                      <a:pt x="8437" y="1"/>
                    </a:moveTo>
                    <a:cubicBezTo>
                      <a:pt x="5877" y="1"/>
                      <a:pt x="1566" y="685"/>
                      <a:pt x="0" y="2967"/>
                    </a:cubicBezTo>
                    <a:cubicBezTo>
                      <a:pt x="975" y="2937"/>
                      <a:pt x="1840" y="2857"/>
                      <a:pt x="2711" y="2857"/>
                    </a:cubicBezTo>
                    <a:cubicBezTo>
                      <a:pt x="3581" y="2857"/>
                      <a:pt x="4456" y="2937"/>
                      <a:pt x="5451" y="3225"/>
                    </a:cubicBezTo>
                    <a:cubicBezTo>
                      <a:pt x="7162" y="3762"/>
                      <a:pt x="8813" y="4458"/>
                      <a:pt x="10583" y="4657"/>
                    </a:cubicBezTo>
                    <a:cubicBezTo>
                      <a:pt x="10759" y="4678"/>
                      <a:pt x="10943" y="4690"/>
                      <a:pt x="11128" y="4690"/>
                    </a:cubicBezTo>
                    <a:cubicBezTo>
                      <a:pt x="11842" y="4690"/>
                      <a:pt x="12579" y="4510"/>
                      <a:pt x="12990" y="3941"/>
                    </a:cubicBezTo>
                    <a:cubicBezTo>
                      <a:pt x="13507" y="3205"/>
                      <a:pt x="13289" y="2171"/>
                      <a:pt x="12712" y="1494"/>
                    </a:cubicBezTo>
                    <a:cubicBezTo>
                      <a:pt x="11777" y="361"/>
                      <a:pt x="10146" y="22"/>
                      <a:pt x="8654" y="2"/>
                    </a:cubicBezTo>
                    <a:cubicBezTo>
                      <a:pt x="8583" y="1"/>
                      <a:pt x="8511" y="1"/>
                      <a:pt x="8437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378" name="Google Shape;378;p6"/>
              <p:cNvSpPr/>
              <p:nvPr/>
            </p:nvSpPr>
            <p:spPr>
              <a:xfrm>
                <a:off x="2485625" y="498700"/>
                <a:ext cx="125350" cy="304650"/>
              </a:xfrm>
              <a:custGeom>
                <a:avLst/>
                <a:gdLst/>
                <a:ahLst/>
                <a:cxnLst/>
                <a:rect l="l" t="t" r="r" b="b"/>
                <a:pathLst>
                  <a:path w="5014" h="12186" extrusionOk="0">
                    <a:moveTo>
                      <a:pt x="1990" y="1"/>
                    </a:moveTo>
                    <a:cubicBezTo>
                      <a:pt x="80" y="1712"/>
                      <a:pt x="0" y="5949"/>
                      <a:pt x="319" y="8276"/>
                    </a:cubicBezTo>
                    <a:cubicBezTo>
                      <a:pt x="517" y="9649"/>
                      <a:pt x="995" y="11081"/>
                      <a:pt x="2169" y="11837"/>
                    </a:cubicBezTo>
                    <a:cubicBezTo>
                      <a:pt x="2531" y="12054"/>
                      <a:pt x="2964" y="12186"/>
                      <a:pt x="3379" y="12186"/>
                    </a:cubicBezTo>
                    <a:cubicBezTo>
                      <a:pt x="3762" y="12186"/>
                      <a:pt x="4130" y="12075"/>
                      <a:pt x="4416" y="11817"/>
                    </a:cubicBezTo>
                    <a:cubicBezTo>
                      <a:pt x="5013" y="11240"/>
                      <a:pt x="4993" y="10285"/>
                      <a:pt x="4794" y="9490"/>
                    </a:cubicBezTo>
                    <a:cubicBezTo>
                      <a:pt x="4416" y="7898"/>
                      <a:pt x="3561" y="6466"/>
                      <a:pt x="2885" y="4974"/>
                    </a:cubicBezTo>
                    <a:cubicBezTo>
                      <a:pt x="2089" y="3223"/>
                      <a:pt x="2149" y="1791"/>
                      <a:pt x="1990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379" name="Google Shape;379;p6"/>
              <p:cNvSpPr/>
              <p:nvPr/>
            </p:nvSpPr>
            <p:spPr>
              <a:xfrm>
                <a:off x="2546300" y="405125"/>
                <a:ext cx="312325" cy="103550"/>
              </a:xfrm>
              <a:custGeom>
                <a:avLst/>
                <a:gdLst/>
                <a:ahLst/>
                <a:cxnLst/>
                <a:rect l="l" t="t" r="r" b="b"/>
                <a:pathLst>
                  <a:path w="12493" h="4142" extrusionOk="0">
                    <a:moveTo>
                      <a:pt x="8551" y="0"/>
                    </a:moveTo>
                    <a:cubicBezTo>
                      <a:pt x="8271" y="0"/>
                      <a:pt x="7992" y="16"/>
                      <a:pt x="7719" y="44"/>
                    </a:cubicBezTo>
                    <a:cubicBezTo>
                      <a:pt x="5371" y="243"/>
                      <a:pt x="1273" y="1277"/>
                      <a:pt x="0" y="3545"/>
                    </a:cubicBezTo>
                    <a:cubicBezTo>
                      <a:pt x="1260" y="3389"/>
                      <a:pt x="2329" y="3143"/>
                      <a:pt x="3522" y="3143"/>
                    </a:cubicBezTo>
                    <a:cubicBezTo>
                      <a:pt x="4005" y="3143"/>
                      <a:pt x="4508" y="3183"/>
                      <a:pt x="5053" y="3286"/>
                    </a:cubicBezTo>
                    <a:cubicBezTo>
                      <a:pt x="6664" y="3624"/>
                      <a:pt x="8256" y="4142"/>
                      <a:pt x="9907" y="4142"/>
                    </a:cubicBezTo>
                    <a:cubicBezTo>
                      <a:pt x="10722" y="4142"/>
                      <a:pt x="11637" y="3943"/>
                      <a:pt x="12075" y="3246"/>
                    </a:cubicBezTo>
                    <a:cubicBezTo>
                      <a:pt x="12493" y="2550"/>
                      <a:pt x="12175" y="1595"/>
                      <a:pt x="11598" y="1038"/>
                    </a:cubicBezTo>
                    <a:cubicBezTo>
                      <a:pt x="10817" y="258"/>
                      <a:pt x="9679" y="0"/>
                      <a:pt x="8551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380" name="Google Shape;380;p6"/>
              <p:cNvSpPr/>
              <p:nvPr/>
            </p:nvSpPr>
            <p:spPr>
              <a:xfrm>
                <a:off x="2624875" y="606625"/>
                <a:ext cx="109925" cy="254275"/>
              </a:xfrm>
              <a:custGeom>
                <a:avLst/>
                <a:gdLst/>
                <a:ahLst/>
                <a:cxnLst/>
                <a:rect l="l" t="t" r="r" b="b"/>
                <a:pathLst>
                  <a:path w="4397" h="10171" extrusionOk="0">
                    <a:moveTo>
                      <a:pt x="1552" y="1"/>
                    </a:moveTo>
                    <a:cubicBezTo>
                      <a:pt x="0" y="1532"/>
                      <a:pt x="40" y="5053"/>
                      <a:pt x="398" y="7003"/>
                    </a:cubicBezTo>
                    <a:cubicBezTo>
                      <a:pt x="597" y="8137"/>
                      <a:pt x="1035" y="9330"/>
                      <a:pt x="2029" y="9907"/>
                    </a:cubicBezTo>
                    <a:cubicBezTo>
                      <a:pt x="2321" y="10072"/>
                      <a:pt x="2669" y="10171"/>
                      <a:pt x="3002" y="10171"/>
                    </a:cubicBezTo>
                    <a:cubicBezTo>
                      <a:pt x="3352" y="10171"/>
                      <a:pt x="3685" y="10062"/>
                      <a:pt x="3919" y="9808"/>
                    </a:cubicBezTo>
                    <a:cubicBezTo>
                      <a:pt x="4397" y="9310"/>
                      <a:pt x="4357" y="8534"/>
                      <a:pt x="4178" y="7858"/>
                    </a:cubicBezTo>
                    <a:cubicBezTo>
                      <a:pt x="3800" y="6545"/>
                      <a:pt x="3044" y="5372"/>
                      <a:pt x="2447" y="4138"/>
                    </a:cubicBezTo>
                    <a:cubicBezTo>
                      <a:pt x="1731" y="2686"/>
                      <a:pt x="1751" y="1492"/>
                      <a:pt x="1552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381" name="Google Shape;381;p6"/>
              <p:cNvSpPr/>
              <p:nvPr/>
            </p:nvSpPr>
            <p:spPr>
              <a:xfrm>
                <a:off x="2673100" y="522750"/>
                <a:ext cx="259125" cy="85400"/>
              </a:xfrm>
              <a:custGeom>
                <a:avLst/>
                <a:gdLst/>
                <a:ahLst/>
                <a:cxnLst/>
                <a:rect l="l" t="t" r="r" b="b"/>
                <a:pathLst>
                  <a:path w="10365" h="3416" extrusionOk="0">
                    <a:moveTo>
                      <a:pt x="7162" y="0"/>
                    </a:moveTo>
                    <a:cubicBezTo>
                      <a:pt x="6881" y="0"/>
                      <a:pt x="6600" y="20"/>
                      <a:pt x="6327" y="53"/>
                    </a:cubicBezTo>
                    <a:cubicBezTo>
                      <a:pt x="4357" y="312"/>
                      <a:pt x="976" y="1267"/>
                      <a:pt x="1" y="3196"/>
                    </a:cubicBezTo>
                    <a:cubicBezTo>
                      <a:pt x="1131" y="3013"/>
                      <a:pt x="2061" y="2760"/>
                      <a:pt x="3162" y="2760"/>
                    </a:cubicBezTo>
                    <a:cubicBezTo>
                      <a:pt x="3495" y="2760"/>
                      <a:pt x="3844" y="2783"/>
                      <a:pt x="4218" y="2838"/>
                    </a:cubicBezTo>
                    <a:cubicBezTo>
                      <a:pt x="5536" y="3052"/>
                      <a:pt x="6855" y="3416"/>
                      <a:pt x="8191" y="3416"/>
                    </a:cubicBezTo>
                    <a:cubicBezTo>
                      <a:pt x="8226" y="3416"/>
                      <a:pt x="8261" y="3416"/>
                      <a:pt x="8296" y="3415"/>
                    </a:cubicBezTo>
                    <a:cubicBezTo>
                      <a:pt x="8953" y="3395"/>
                      <a:pt x="9728" y="3216"/>
                      <a:pt x="10047" y="2619"/>
                    </a:cubicBezTo>
                    <a:cubicBezTo>
                      <a:pt x="10365" y="2023"/>
                      <a:pt x="10067" y="1247"/>
                      <a:pt x="9569" y="769"/>
                    </a:cubicBezTo>
                    <a:cubicBezTo>
                      <a:pt x="8935" y="196"/>
                      <a:pt x="8049" y="0"/>
                      <a:pt x="7162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382" name="Google Shape;382;p6"/>
              <p:cNvSpPr/>
              <p:nvPr/>
            </p:nvSpPr>
            <p:spPr>
              <a:xfrm>
                <a:off x="2180275" y="-47850"/>
                <a:ext cx="706200" cy="802700"/>
              </a:xfrm>
              <a:custGeom>
                <a:avLst/>
                <a:gdLst/>
                <a:ahLst/>
                <a:cxnLst/>
                <a:rect l="l" t="t" r="r" b="b"/>
                <a:pathLst>
                  <a:path w="28248" h="32108" extrusionOk="0">
                    <a:moveTo>
                      <a:pt x="0" y="1"/>
                    </a:moveTo>
                    <a:lnTo>
                      <a:pt x="0" y="1"/>
                    </a:lnTo>
                    <a:cubicBezTo>
                      <a:pt x="3939" y="14304"/>
                      <a:pt x="15497" y="25264"/>
                      <a:pt x="28248" y="32108"/>
                    </a:cubicBezTo>
                    <a:cubicBezTo>
                      <a:pt x="25164" y="30138"/>
                      <a:pt x="22181" y="28049"/>
                      <a:pt x="19356" y="25782"/>
                    </a:cubicBezTo>
                    <a:cubicBezTo>
                      <a:pt x="10842" y="19058"/>
                      <a:pt x="3660" y="10345"/>
                      <a:pt x="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383" name="Google Shape;383;p6"/>
              <p:cNvSpPr/>
              <p:nvPr/>
            </p:nvSpPr>
            <p:spPr>
              <a:xfrm>
                <a:off x="2644750" y="598675"/>
                <a:ext cx="34350" cy="189500"/>
              </a:xfrm>
              <a:custGeom>
                <a:avLst/>
                <a:gdLst/>
                <a:ahLst/>
                <a:cxnLst/>
                <a:rect l="l" t="t" r="r" b="b"/>
                <a:pathLst>
                  <a:path w="1374" h="7580" extrusionOk="0">
                    <a:moveTo>
                      <a:pt x="1175" y="0"/>
                    </a:moveTo>
                    <a:lnTo>
                      <a:pt x="1175" y="0"/>
                    </a:lnTo>
                    <a:cubicBezTo>
                      <a:pt x="1" y="2367"/>
                      <a:pt x="598" y="5172"/>
                      <a:pt x="1374" y="7579"/>
                    </a:cubicBezTo>
                    <a:cubicBezTo>
                      <a:pt x="916" y="5113"/>
                      <a:pt x="299" y="2447"/>
                      <a:pt x="117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384" name="Google Shape;384;p6"/>
              <p:cNvSpPr/>
              <p:nvPr/>
            </p:nvSpPr>
            <p:spPr>
              <a:xfrm>
                <a:off x="2506500" y="490750"/>
                <a:ext cx="37325" cy="200450"/>
              </a:xfrm>
              <a:custGeom>
                <a:avLst/>
                <a:gdLst/>
                <a:ahLst/>
                <a:cxnLst/>
                <a:rect l="l" t="t" r="r" b="b"/>
                <a:pathLst>
                  <a:path w="1493" h="8018" extrusionOk="0">
                    <a:moveTo>
                      <a:pt x="1493" y="1"/>
                    </a:moveTo>
                    <a:cubicBezTo>
                      <a:pt x="1" y="2408"/>
                      <a:pt x="438" y="5411"/>
                      <a:pt x="1055" y="8017"/>
                    </a:cubicBezTo>
                    <a:cubicBezTo>
                      <a:pt x="757" y="5391"/>
                      <a:pt x="339" y="2487"/>
                      <a:pt x="149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385" name="Google Shape;385;p6"/>
              <p:cNvSpPr/>
              <p:nvPr/>
            </p:nvSpPr>
            <p:spPr>
              <a:xfrm>
                <a:off x="2344875" y="344550"/>
                <a:ext cx="51750" cy="233750"/>
              </a:xfrm>
              <a:custGeom>
                <a:avLst/>
                <a:gdLst/>
                <a:ahLst/>
                <a:cxnLst/>
                <a:rect l="l" t="t" r="r" b="b"/>
                <a:pathLst>
                  <a:path w="2070" h="9350" extrusionOk="0">
                    <a:moveTo>
                      <a:pt x="2069" y="0"/>
                    </a:moveTo>
                    <a:lnTo>
                      <a:pt x="2069" y="0"/>
                    </a:lnTo>
                    <a:cubicBezTo>
                      <a:pt x="1" y="2626"/>
                      <a:pt x="259" y="6286"/>
                      <a:pt x="1055" y="9350"/>
                    </a:cubicBezTo>
                    <a:cubicBezTo>
                      <a:pt x="578" y="6207"/>
                      <a:pt x="279" y="2785"/>
                      <a:pt x="206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386" name="Google Shape;386;p6"/>
              <p:cNvSpPr/>
              <p:nvPr/>
            </p:nvSpPr>
            <p:spPr>
              <a:xfrm>
                <a:off x="2233975" y="179425"/>
                <a:ext cx="46275" cy="205425"/>
              </a:xfrm>
              <a:custGeom>
                <a:avLst/>
                <a:gdLst/>
                <a:ahLst/>
                <a:cxnLst/>
                <a:rect l="l" t="t" r="r" b="b"/>
                <a:pathLst>
                  <a:path w="1851" h="8217" extrusionOk="0">
                    <a:moveTo>
                      <a:pt x="1851" y="1"/>
                    </a:moveTo>
                    <a:lnTo>
                      <a:pt x="1851" y="1"/>
                    </a:lnTo>
                    <a:cubicBezTo>
                      <a:pt x="1" y="2268"/>
                      <a:pt x="120" y="5491"/>
                      <a:pt x="617" y="8216"/>
                    </a:cubicBezTo>
                    <a:cubicBezTo>
                      <a:pt x="438" y="5451"/>
                      <a:pt x="299" y="2447"/>
                      <a:pt x="185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387" name="Google Shape;387;p6"/>
              <p:cNvSpPr/>
              <p:nvPr/>
            </p:nvSpPr>
            <p:spPr>
              <a:xfrm>
                <a:off x="2679575" y="548575"/>
                <a:ext cx="170600" cy="47625"/>
              </a:xfrm>
              <a:custGeom>
                <a:avLst/>
                <a:gdLst/>
                <a:ahLst/>
                <a:cxnLst/>
                <a:rect l="l" t="t" r="r" b="b"/>
                <a:pathLst>
                  <a:path w="6824" h="1905" extrusionOk="0">
                    <a:moveTo>
                      <a:pt x="6004" y="1"/>
                    </a:moveTo>
                    <a:cubicBezTo>
                      <a:pt x="3892" y="1"/>
                      <a:pt x="1744" y="672"/>
                      <a:pt x="0" y="1905"/>
                    </a:cubicBezTo>
                    <a:cubicBezTo>
                      <a:pt x="2129" y="791"/>
                      <a:pt x="4456" y="174"/>
                      <a:pt x="6824" y="35"/>
                    </a:cubicBezTo>
                    <a:cubicBezTo>
                      <a:pt x="6552" y="12"/>
                      <a:pt x="6278" y="1"/>
                      <a:pt x="600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388" name="Google Shape;388;p6"/>
              <p:cNvSpPr/>
              <p:nvPr/>
            </p:nvSpPr>
            <p:spPr>
              <a:xfrm>
                <a:off x="2542800" y="445700"/>
                <a:ext cx="146750" cy="50550"/>
              </a:xfrm>
              <a:custGeom>
                <a:avLst/>
                <a:gdLst/>
                <a:ahLst/>
                <a:cxnLst/>
                <a:rect l="l" t="t" r="r" b="b"/>
                <a:pathLst>
                  <a:path w="5870" h="2022" extrusionOk="0">
                    <a:moveTo>
                      <a:pt x="5185" y="0"/>
                    </a:moveTo>
                    <a:cubicBezTo>
                      <a:pt x="3289" y="0"/>
                      <a:pt x="1368" y="726"/>
                      <a:pt x="1" y="2021"/>
                    </a:cubicBezTo>
                    <a:cubicBezTo>
                      <a:pt x="1771" y="848"/>
                      <a:pt x="3781" y="151"/>
                      <a:pt x="5869" y="32"/>
                    </a:cubicBezTo>
                    <a:cubicBezTo>
                      <a:pt x="5642" y="11"/>
                      <a:pt x="5414" y="0"/>
                      <a:pt x="518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389" name="Google Shape;389;p6"/>
              <p:cNvSpPr/>
              <p:nvPr/>
            </p:nvSpPr>
            <p:spPr>
              <a:xfrm>
                <a:off x="2400575" y="307375"/>
                <a:ext cx="192975" cy="40175"/>
              </a:xfrm>
              <a:custGeom>
                <a:avLst/>
                <a:gdLst/>
                <a:ahLst/>
                <a:cxnLst/>
                <a:rect l="l" t="t" r="r" b="b"/>
                <a:pathLst>
                  <a:path w="7719" h="1607" extrusionOk="0">
                    <a:moveTo>
                      <a:pt x="5779" y="1"/>
                    </a:moveTo>
                    <a:cubicBezTo>
                      <a:pt x="3758" y="1"/>
                      <a:pt x="1731" y="553"/>
                      <a:pt x="1" y="1606"/>
                    </a:cubicBezTo>
                    <a:cubicBezTo>
                      <a:pt x="2114" y="646"/>
                      <a:pt x="4427" y="145"/>
                      <a:pt x="6751" y="145"/>
                    </a:cubicBezTo>
                    <a:cubicBezTo>
                      <a:pt x="7074" y="145"/>
                      <a:pt x="7397" y="155"/>
                      <a:pt x="7719" y="174"/>
                    </a:cubicBezTo>
                    <a:cubicBezTo>
                      <a:pt x="7079" y="58"/>
                      <a:pt x="6429" y="1"/>
                      <a:pt x="577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390" name="Google Shape;390;p6"/>
              <p:cNvSpPr/>
              <p:nvPr/>
            </p:nvSpPr>
            <p:spPr>
              <a:xfrm>
                <a:off x="2286200" y="139775"/>
                <a:ext cx="203425" cy="37200"/>
              </a:xfrm>
              <a:custGeom>
                <a:avLst/>
                <a:gdLst/>
                <a:ahLst/>
                <a:cxnLst/>
                <a:rect l="l" t="t" r="r" b="b"/>
                <a:pathLst>
                  <a:path w="8137" h="1488" extrusionOk="0">
                    <a:moveTo>
                      <a:pt x="4952" y="1"/>
                    </a:moveTo>
                    <a:cubicBezTo>
                      <a:pt x="3197" y="1"/>
                      <a:pt x="1436" y="506"/>
                      <a:pt x="0" y="1487"/>
                    </a:cubicBezTo>
                    <a:cubicBezTo>
                      <a:pt x="1633" y="664"/>
                      <a:pt x="3455" y="236"/>
                      <a:pt x="5285" y="236"/>
                    </a:cubicBezTo>
                    <a:cubicBezTo>
                      <a:pt x="6242" y="236"/>
                      <a:pt x="7201" y="353"/>
                      <a:pt x="8136" y="592"/>
                    </a:cubicBezTo>
                    <a:cubicBezTo>
                      <a:pt x="7130" y="196"/>
                      <a:pt x="6042" y="1"/>
                      <a:pt x="495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</p:grpSp>
        <p:grpSp>
          <p:nvGrpSpPr>
            <p:cNvPr id="391" name="Google Shape;391;p6"/>
            <p:cNvGrpSpPr/>
            <p:nvPr/>
          </p:nvGrpSpPr>
          <p:grpSpPr>
            <a:xfrm rot="9460325">
              <a:off x="8178123" y="4584462"/>
              <a:ext cx="824375" cy="921890"/>
              <a:chOff x="2180275" y="-47850"/>
              <a:chExt cx="812625" cy="908750"/>
            </a:xfrm>
          </p:grpSpPr>
          <p:sp>
            <p:nvSpPr>
              <p:cNvPr id="392" name="Google Shape;392;p6"/>
              <p:cNvSpPr/>
              <p:nvPr/>
            </p:nvSpPr>
            <p:spPr>
              <a:xfrm>
                <a:off x="2722850" y="650400"/>
                <a:ext cx="270050" cy="184225"/>
              </a:xfrm>
              <a:custGeom>
                <a:avLst/>
                <a:gdLst/>
                <a:ahLst/>
                <a:cxnLst/>
                <a:rect l="l" t="t" r="r" b="b"/>
                <a:pathLst>
                  <a:path w="10802" h="7369" extrusionOk="0">
                    <a:moveTo>
                      <a:pt x="0" y="0"/>
                    </a:moveTo>
                    <a:lnTo>
                      <a:pt x="0" y="0"/>
                    </a:lnTo>
                    <a:cubicBezTo>
                      <a:pt x="1572" y="1393"/>
                      <a:pt x="2566" y="3362"/>
                      <a:pt x="4078" y="4894"/>
                    </a:cubicBezTo>
                    <a:cubicBezTo>
                      <a:pt x="5232" y="6047"/>
                      <a:pt x="6565" y="7102"/>
                      <a:pt x="8196" y="7340"/>
                    </a:cubicBezTo>
                    <a:cubicBezTo>
                      <a:pt x="8329" y="7359"/>
                      <a:pt x="8467" y="7368"/>
                      <a:pt x="8608" y="7368"/>
                    </a:cubicBezTo>
                    <a:cubicBezTo>
                      <a:pt x="9392" y="7368"/>
                      <a:pt x="10236" y="7074"/>
                      <a:pt x="10523" y="6366"/>
                    </a:cubicBezTo>
                    <a:cubicBezTo>
                      <a:pt x="10802" y="5689"/>
                      <a:pt x="10523" y="4914"/>
                      <a:pt x="10086" y="4357"/>
                    </a:cubicBezTo>
                    <a:cubicBezTo>
                      <a:pt x="9429" y="3521"/>
                      <a:pt x="8435" y="3004"/>
                      <a:pt x="7460" y="2626"/>
                    </a:cubicBezTo>
                    <a:cubicBezTo>
                      <a:pt x="5093" y="1452"/>
                      <a:pt x="2347" y="1333"/>
                      <a:pt x="0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393" name="Google Shape;393;p6"/>
              <p:cNvSpPr/>
              <p:nvPr/>
            </p:nvSpPr>
            <p:spPr>
              <a:xfrm>
                <a:off x="2184750" y="178425"/>
                <a:ext cx="114900" cy="331200"/>
              </a:xfrm>
              <a:custGeom>
                <a:avLst/>
                <a:gdLst/>
                <a:ahLst/>
                <a:cxnLst/>
                <a:rect l="l" t="t" r="r" b="b"/>
                <a:pathLst>
                  <a:path w="4596" h="13248" extrusionOk="0">
                    <a:moveTo>
                      <a:pt x="3561" y="1"/>
                    </a:moveTo>
                    <a:lnTo>
                      <a:pt x="3561" y="1"/>
                    </a:lnTo>
                    <a:cubicBezTo>
                      <a:pt x="1134" y="1433"/>
                      <a:pt x="199" y="5889"/>
                      <a:pt x="80" y="8435"/>
                    </a:cubicBezTo>
                    <a:cubicBezTo>
                      <a:pt x="0" y="9927"/>
                      <a:pt x="219" y="11559"/>
                      <a:pt x="1293" y="12593"/>
                    </a:cubicBezTo>
                    <a:cubicBezTo>
                      <a:pt x="1711" y="12984"/>
                      <a:pt x="2299" y="13247"/>
                      <a:pt x="2863" y="13247"/>
                    </a:cubicBezTo>
                    <a:cubicBezTo>
                      <a:pt x="3158" y="13247"/>
                      <a:pt x="3447" y="13175"/>
                      <a:pt x="3700" y="13011"/>
                    </a:cubicBezTo>
                    <a:cubicBezTo>
                      <a:pt x="4456" y="12533"/>
                      <a:pt x="4595" y="11519"/>
                      <a:pt x="4576" y="10643"/>
                    </a:cubicBezTo>
                    <a:cubicBezTo>
                      <a:pt x="4496" y="8873"/>
                      <a:pt x="3879" y="7182"/>
                      <a:pt x="3481" y="5451"/>
                    </a:cubicBezTo>
                    <a:cubicBezTo>
                      <a:pt x="3004" y="3442"/>
                      <a:pt x="3382" y="1911"/>
                      <a:pt x="3561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394" name="Google Shape;394;p6"/>
              <p:cNvSpPr/>
              <p:nvPr/>
            </p:nvSpPr>
            <p:spPr>
              <a:xfrm>
                <a:off x="2285700" y="120125"/>
                <a:ext cx="335225" cy="124025"/>
              </a:xfrm>
              <a:custGeom>
                <a:avLst/>
                <a:gdLst/>
                <a:ahLst/>
                <a:cxnLst/>
                <a:rect l="l" t="t" r="r" b="b"/>
                <a:pathLst>
                  <a:path w="13409" h="4961" extrusionOk="0">
                    <a:moveTo>
                      <a:pt x="7144" y="1"/>
                    </a:moveTo>
                    <a:cubicBezTo>
                      <a:pt x="4625" y="1"/>
                      <a:pt x="1445" y="499"/>
                      <a:pt x="0" y="2214"/>
                    </a:cubicBezTo>
                    <a:cubicBezTo>
                      <a:pt x="1930" y="2333"/>
                      <a:pt x="3482" y="2214"/>
                      <a:pt x="5411" y="2969"/>
                    </a:cubicBezTo>
                    <a:cubicBezTo>
                      <a:pt x="7042" y="3646"/>
                      <a:pt x="8634" y="4521"/>
                      <a:pt x="10384" y="4859"/>
                    </a:cubicBezTo>
                    <a:cubicBezTo>
                      <a:pt x="10668" y="4920"/>
                      <a:pt x="10977" y="4960"/>
                      <a:pt x="11284" y="4960"/>
                    </a:cubicBezTo>
                    <a:cubicBezTo>
                      <a:pt x="11881" y="4960"/>
                      <a:pt x="12470" y="4809"/>
                      <a:pt x="12851" y="4362"/>
                    </a:cubicBezTo>
                    <a:cubicBezTo>
                      <a:pt x="13408" y="3725"/>
                      <a:pt x="13289" y="2651"/>
                      <a:pt x="12791" y="1935"/>
                    </a:cubicBezTo>
                    <a:cubicBezTo>
                      <a:pt x="11956" y="722"/>
                      <a:pt x="10365" y="244"/>
                      <a:pt x="8892" y="85"/>
                    </a:cubicBezTo>
                    <a:cubicBezTo>
                      <a:pt x="8378" y="33"/>
                      <a:pt x="7782" y="1"/>
                      <a:pt x="7144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395" name="Google Shape;395;p6"/>
              <p:cNvSpPr/>
              <p:nvPr/>
            </p:nvSpPr>
            <p:spPr>
              <a:xfrm>
                <a:off x="2320025" y="350000"/>
                <a:ext cx="123350" cy="331575"/>
              </a:xfrm>
              <a:custGeom>
                <a:avLst/>
                <a:gdLst/>
                <a:ahLst/>
                <a:cxnLst/>
                <a:rect l="l" t="t" r="r" b="b"/>
                <a:pathLst>
                  <a:path w="4934" h="13263" extrusionOk="0">
                    <a:moveTo>
                      <a:pt x="2825" y="1"/>
                    </a:moveTo>
                    <a:cubicBezTo>
                      <a:pt x="557" y="1652"/>
                      <a:pt x="0" y="6168"/>
                      <a:pt x="139" y="8734"/>
                    </a:cubicBezTo>
                    <a:cubicBezTo>
                      <a:pt x="179" y="10226"/>
                      <a:pt x="557" y="11837"/>
                      <a:pt x="1731" y="12732"/>
                    </a:cubicBezTo>
                    <a:cubicBezTo>
                      <a:pt x="2127" y="13059"/>
                      <a:pt x="2654" y="13262"/>
                      <a:pt x="3163" y="13262"/>
                    </a:cubicBezTo>
                    <a:cubicBezTo>
                      <a:pt x="3521" y="13262"/>
                      <a:pt x="3870" y="13161"/>
                      <a:pt x="4158" y="12931"/>
                    </a:cubicBezTo>
                    <a:cubicBezTo>
                      <a:pt x="4854" y="12394"/>
                      <a:pt x="4933" y="11360"/>
                      <a:pt x="4794" y="10504"/>
                    </a:cubicBezTo>
                    <a:cubicBezTo>
                      <a:pt x="4555" y="8734"/>
                      <a:pt x="3800" y="7122"/>
                      <a:pt x="3243" y="5432"/>
                    </a:cubicBezTo>
                    <a:cubicBezTo>
                      <a:pt x="2586" y="3482"/>
                      <a:pt x="2825" y="1911"/>
                      <a:pt x="2825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396" name="Google Shape;396;p6"/>
              <p:cNvSpPr/>
              <p:nvPr/>
            </p:nvSpPr>
            <p:spPr>
              <a:xfrm>
                <a:off x="2402075" y="272875"/>
                <a:ext cx="337700" cy="117250"/>
              </a:xfrm>
              <a:custGeom>
                <a:avLst/>
                <a:gdLst/>
                <a:ahLst/>
                <a:cxnLst/>
                <a:rect l="l" t="t" r="r" b="b"/>
                <a:pathLst>
                  <a:path w="13508" h="4690" extrusionOk="0">
                    <a:moveTo>
                      <a:pt x="8437" y="1"/>
                    </a:moveTo>
                    <a:cubicBezTo>
                      <a:pt x="5877" y="1"/>
                      <a:pt x="1566" y="685"/>
                      <a:pt x="0" y="2967"/>
                    </a:cubicBezTo>
                    <a:cubicBezTo>
                      <a:pt x="975" y="2937"/>
                      <a:pt x="1840" y="2857"/>
                      <a:pt x="2711" y="2857"/>
                    </a:cubicBezTo>
                    <a:cubicBezTo>
                      <a:pt x="3581" y="2857"/>
                      <a:pt x="4456" y="2937"/>
                      <a:pt x="5451" y="3225"/>
                    </a:cubicBezTo>
                    <a:cubicBezTo>
                      <a:pt x="7162" y="3762"/>
                      <a:pt x="8813" y="4458"/>
                      <a:pt x="10583" y="4657"/>
                    </a:cubicBezTo>
                    <a:cubicBezTo>
                      <a:pt x="10759" y="4678"/>
                      <a:pt x="10943" y="4690"/>
                      <a:pt x="11128" y="4690"/>
                    </a:cubicBezTo>
                    <a:cubicBezTo>
                      <a:pt x="11842" y="4690"/>
                      <a:pt x="12579" y="4510"/>
                      <a:pt x="12990" y="3941"/>
                    </a:cubicBezTo>
                    <a:cubicBezTo>
                      <a:pt x="13507" y="3205"/>
                      <a:pt x="13289" y="2171"/>
                      <a:pt x="12712" y="1494"/>
                    </a:cubicBezTo>
                    <a:cubicBezTo>
                      <a:pt x="11777" y="361"/>
                      <a:pt x="10146" y="22"/>
                      <a:pt x="8654" y="2"/>
                    </a:cubicBezTo>
                    <a:cubicBezTo>
                      <a:pt x="8583" y="1"/>
                      <a:pt x="8511" y="1"/>
                      <a:pt x="8437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397" name="Google Shape;397;p6"/>
              <p:cNvSpPr/>
              <p:nvPr/>
            </p:nvSpPr>
            <p:spPr>
              <a:xfrm>
                <a:off x="2485625" y="498700"/>
                <a:ext cx="125350" cy="304650"/>
              </a:xfrm>
              <a:custGeom>
                <a:avLst/>
                <a:gdLst/>
                <a:ahLst/>
                <a:cxnLst/>
                <a:rect l="l" t="t" r="r" b="b"/>
                <a:pathLst>
                  <a:path w="5014" h="12186" extrusionOk="0">
                    <a:moveTo>
                      <a:pt x="1990" y="1"/>
                    </a:moveTo>
                    <a:cubicBezTo>
                      <a:pt x="80" y="1712"/>
                      <a:pt x="0" y="5949"/>
                      <a:pt x="319" y="8276"/>
                    </a:cubicBezTo>
                    <a:cubicBezTo>
                      <a:pt x="517" y="9649"/>
                      <a:pt x="995" y="11081"/>
                      <a:pt x="2169" y="11837"/>
                    </a:cubicBezTo>
                    <a:cubicBezTo>
                      <a:pt x="2531" y="12054"/>
                      <a:pt x="2964" y="12186"/>
                      <a:pt x="3379" y="12186"/>
                    </a:cubicBezTo>
                    <a:cubicBezTo>
                      <a:pt x="3762" y="12186"/>
                      <a:pt x="4130" y="12075"/>
                      <a:pt x="4416" y="11817"/>
                    </a:cubicBezTo>
                    <a:cubicBezTo>
                      <a:pt x="5013" y="11240"/>
                      <a:pt x="4993" y="10285"/>
                      <a:pt x="4794" y="9490"/>
                    </a:cubicBezTo>
                    <a:cubicBezTo>
                      <a:pt x="4416" y="7898"/>
                      <a:pt x="3561" y="6466"/>
                      <a:pt x="2885" y="4974"/>
                    </a:cubicBezTo>
                    <a:cubicBezTo>
                      <a:pt x="2089" y="3223"/>
                      <a:pt x="2149" y="1791"/>
                      <a:pt x="1990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398" name="Google Shape;398;p6"/>
              <p:cNvSpPr/>
              <p:nvPr/>
            </p:nvSpPr>
            <p:spPr>
              <a:xfrm>
                <a:off x="2546300" y="405125"/>
                <a:ext cx="312325" cy="103550"/>
              </a:xfrm>
              <a:custGeom>
                <a:avLst/>
                <a:gdLst/>
                <a:ahLst/>
                <a:cxnLst/>
                <a:rect l="l" t="t" r="r" b="b"/>
                <a:pathLst>
                  <a:path w="12493" h="4142" extrusionOk="0">
                    <a:moveTo>
                      <a:pt x="8551" y="0"/>
                    </a:moveTo>
                    <a:cubicBezTo>
                      <a:pt x="8271" y="0"/>
                      <a:pt x="7992" y="16"/>
                      <a:pt x="7719" y="44"/>
                    </a:cubicBezTo>
                    <a:cubicBezTo>
                      <a:pt x="5371" y="243"/>
                      <a:pt x="1273" y="1277"/>
                      <a:pt x="0" y="3545"/>
                    </a:cubicBezTo>
                    <a:cubicBezTo>
                      <a:pt x="1260" y="3389"/>
                      <a:pt x="2329" y="3143"/>
                      <a:pt x="3522" y="3143"/>
                    </a:cubicBezTo>
                    <a:cubicBezTo>
                      <a:pt x="4005" y="3143"/>
                      <a:pt x="4508" y="3183"/>
                      <a:pt x="5053" y="3286"/>
                    </a:cubicBezTo>
                    <a:cubicBezTo>
                      <a:pt x="6664" y="3624"/>
                      <a:pt x="8256" y="4142"/>
                      <a:pt x="9907" y="4142"/>
                    </a:cubicBezTo>
                    <a:cubicBezTo>
                      <a:pt x="10722" y="4142"/>
                      <a:pt x="11637" y="3943"/>
                      <a:pt x="12075" y="3246"/>
                    </a:cubicBezTo>
                    <a:cubicBezTo>
                      <a:pt x="12493" y="2550"/>
                      <a:pt x="12175" y="1595"/>
                      <a:pt x="11598" y="1038"/>
                    </a:cubicBezTo>
                    <a:cubicBezTo>
                      <a:pt x="10817" y="258"/>
                      <a:pt x="9679" y="0"/>
                      <a:pt x="8551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399" name="Google Shape;399;p6"/>
              <p:cNvSpPr/>
              <p:nvPr/>
            </p:nvSpPr>
            <p:spPr>
              <a:xfrm>
                <a:off x="2624875" y="606625"/>
                <a:ext cx="109925" cy="254275"/>
              </a:xfrm>
              <a:custGeom>
                <a:avLst/>
                <a:gdLst/>
                <a:ahLst/>
                <a:cxnLst/>
                <a:rect l="l" t="t" r="r" b="b"/>
                <a:pathLst>
                  <a:path w="4397" h="10171" extrusionOk="0">
                    <a:moveTo>
                      <a:pt x="1552" y="1"/>
                    </a:moveTo>
                    <a:cubicBezTo>
                      <a:pt x="0" y="1532"/>
                      <a:pt x="40" y="5053"/>
                      <a:pt x="398" y="7003"/>
                    </a:cubicBezTo>
                    <a:cubicBezTo>
                      <a:pt x="597" y="8137"/>
                      <a:pt x="1035" y="9330"/>
                      <a:pt x="2029" y="9907"/>
                    </a:cubicBezTo>
                    <a:cubicBezTo>
                      <a:pt x="2321" y="10072"/>
                      <a:pt x="2669" y="10171"/>
                      <a:pt x="3002" y="10171"/>
                    </a:cubicBezTo>
                    <a:cubicBezTo>
                      <a:pt x="3352" y="10171"/>
                      <a:pt x="3685" y="10062"/>
                      <a:pt x="3919" y="9808"/>
                    </a:cubicBezTo>
                    <a:cubicBezTo>
                      <a:pt x="4397" y="9310"/>
                      <a:pt x="4357" y="8534"/>
                      <a:pt x="4178" y="7858"/>
                    </a:cubicBezTo>
                    <a:cubicBezTo>
                      <a:pt x="3800" y="6545"/>
                      <a:pt x="3044" y="5372"/>
                      <a:pt x="2447" y="4138"/>
                    </a:cubicBezTo>
                    <a:cubicBezTo>
                      <a:pt x="1731" y="2686"/>
                      <a:pt x="1751" y="1492"/>
                      <a:pt x="1552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400" name="Google Shape;400;p6"/>
              <p:cNvSpPr/>
              <p:nvPr/>
            </p:nvSpPr>
            <p:spPr>
              <a:xfrm>
                <a:off x="2673100" y="522750"/>
                <a:ext cx="259125" cy="85400"/>
              </a:xfrm>
              <a:custGeom>
                <a:avLst/>
                <a:gdLst/>
                <a:ahLst/>
                <a:cxnLst/>
                <a:rect l="l" t="t" r="r" b="b"/>
                <a:pathLst>
                  <a:path w="10365" h="3416" extrusionOk="0">
                    <a:moveTo>
                      <a:pt x="7162" y="0"/>
                    </a:moveTo>
                    <a:cubicBezTo>
                      <a:pt x="6881" y="0"/>
                      <a:pt x="6600" y="20"/>
                      <a:pt x="6327" y="53"/>
                    </a:cubicBezTo>
                    <a:cubicBezTo>
                      <a:pt x="4357" y="312"/>
                      <a:pt x="976" y="1267"/>
                      <a:pt x="1" y="3196"/>
                    </a:cubicBezTo>
                    <a:cubicBezTo>
                      <a:pt x="1131" y="3013"/>
                      <a:pt x="2061" y="2760"/>
                      <a:pt x="3162" y="2760"/>
                    </a:cubicBezTo>
                    <a:cubicBezTo>
                      <a:pt x="3495" y="2760"/>
                      <a:pt x="3844" y="2783"/>
                      <a:pt x="4218" y="2838"/>
                    </a:cubicBezTo>
                    <a:cubicBezTo>
                      <a:pt x="5536" y="3052"/>
                      <a:pt x="6855" y="3416"/>
                      <a:pt x="8191" y="3416"/>
                    </a:cubicBezTo>
                    <a:cubicBezTo>
                      <a:pt x="8226" y="3416"/>
                      <a:pt x="8261" y="3416"/>
                      <a:pt x="8296" y="3415"/>
                    </a:cubicBezTo>
                    <a:cubicBezTo>
                      <a:pt x="8953" y="3395"/>
                      <a:pt x="9728" y="3216"/>
                      <a:pt x="10047" y="2619"/>
                    </a:cubicBezTo>
                    <a:cubicBezTo>
                      <a:pt x="10365" y="2023"/>
                      <a:pt x="10067" y="1247"/>
                      <a:pt x="9569" y="769"/>
                    </a:cubicBezTo>
                    <a:cubicBezTo>
                      <a:pt x="8935" y="196"/>
                      <a:pt x="8049" y="0"/>
                      <a:pt x="7162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401" name="Google Shape;401;p6"/>
              <p:cNvSpPr/>
              <p:nvPr/>
            </p:nvSpPr>
            <p:spPr>
              <a:xfrm>
                <a:off x="2180275" y="-47850"/>
                <a:ext cx="706200" cy="802700"/>
              </a:xfrm>
              <a:custGeom>
                <a:avLst/>
                <a:gdLst/>
                <a:ahLst/>
                <a:cxnLst/>
                <a:rect l="l" t="t" r="r" b="b"/>
                <a:pathLst>
                  <a:path w="28248" h="32108" extrusionOk="0">
                    <a:moveTo>
                      <a:pt x="0" y="1"/>
                    </a:moveTo>
                    <a:lnTo>
                      <a:pt x="0" y="1"/>
                    </a:lnTo>
                    <a:cubicBezTo>
                      <a:pt x="3939" y="14304"/>
                      <a:pt x="15497" y="25264"/>
                      <a:pt x="28248" y="32108"/>
                    </a:cubicBezTo>
                    <a:cubicBezTo>
                      <a:pt x="25164" y="30138"/>
                      <a:pt x="22181" y="28049"/>
                      <a:pt x="19356" y="25782"/>
                    </a:cubicBezTo>
                    <a:cubicBezTo>
                      <a:pt x="10842" y="19058"/>
                      <a:pt x="3660" y="10345"/>
                      <a:pt x="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402" name="Google Shape;402;p6"/>
              <p:cNvSpPr/>
              <p:nvPr/>
            </p:nvSpPr>
            <p:spPr>
              <a:xfrm>
                <a:off x="2644750" y="598675"/>
                <a:ext cx="34350" cy="189500"/>
              </a:xfrm>
              <a:custGeom>
                <a:avLst/>
                <a:gdLst/>
                <a:ahLst/>
                <a:cxnLst/>
                <a:rect l="l" t="t" r="r" b="b"/>
                <a:pathLst>
                  <a:path w="1374" h="7580" extrusionOk="0">
                    <a:moveTo>
                      <a:pt x="1175" y="0"/>
                    </a:moveTo>
                    <a:lnTo>
                      <a:pt x="1175" y="0"/>
                    </a:lnTo>
                    <a:cubicBezTo>
                      <a:pt x="1" y="2367"/>
                      <a:pt x="598" y="5172"/>
                      <a:pt x="1374" y="7579"/>
                    </a:cubicBezTo>
                    <a:cubicBezTo>
                      <a:pt x="916" y="5113"/>
                      <a:pt x="299" y="2447"/>
                      <a:pt x="117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403" name="Google Shape;403;p6"/>
              <p:cNvSpPr/>
              <p:nvPr/>
            </p:nvSpPr>
            <p:spPr>
              <a:xfrm>
                <a:off x="2506500" y="490750"/>
                <a:ext cx="37325" cy="200450"/>
              </a:xfrm>
              <a:custGeom>
                <a:avLst/>
                <a:gdLst/>
                <a:ahLst/>
                <a:cxnLst/>
                <a:rect l="l" t="t" r="r" b="b"/>
                <a:pathLst>
                  <a:path w="1493" h="8018" extrusionOk="0">
                    <a:moveTo>
                      <a:pt x="1493" y="1"/>
                    </a:moveTo>
                    <a:cubicBezTo>
                      <a:pt x="1" y="2408"/>
                      <a:pt x="438" y="5411"/>
                      <a:pt x="1055" y="8017"/>
                    </a:cubicBezTo>
                    <a:cubicBezTo>
                      <a:pt x="757" y="5391"/>
                      <a:pt x="339" y="2487"/>
                      <a:pt x="149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404" name="Google Shape;404;p6"/>
              <p:cNvSpPr/>
              <p:nvPr/>
            </p:nvSpPr>
            <p:spPr>
              <a:xfrm>
                <a:off x="2344875" y="344550"/>
                <a:ext cx="51750" cy="233750"/>
              </a:xfrm>
              <a:custGeom>
                <a:avLst/>
                <a:gdLst/>
                <a:ahLst/>
                <a:cxnLst/>
                <a:rect l="l" t="t" r="r" b="b"/>
                <a:pathLst>
                  <a:path w="2070" h="9350" extrusionOk="0">
                    <a:moveTo>
                      <a:pt x="2069" y="0"/>
                    </a:moveTo>
                    <a:lnTo>
                      <a:pt x="2069" y="0"/>
                    </a:lnTo>
                    <a:cubicBezTo>
                      <a:pt x="1" y="2626"/>
                      <a:pt x="259" y="6286"/>
                      <a:pt x="1055" y="9350"/>
                    </a:cubicBezTo>
                    <a:cubicBezTo>
                      <a:pt x="578" y="6207"/>
                      <a:pt x="279" y="2785"/>
                      <a:pt x="206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405" name="Google Shape;405;p6"/>
              <p:cNvSpPr/>
              <p:nvPr/>
            </p:nvSpPr>
            <p:spPr>
              <a:xfrm>
                <a:off x="2233975" y="179425"/>
                <a:ext cx="46275" cy="205425"/>
              </a:xfrm>
              <a:custGeom>
                <a:avLst/>
                <a:gdLst/>
                <a:ahLst/>
                <a:cxnLst/>
                <a:rect l="l" t="t" r="r" b="b"/>
                <a:pathLst>
                  <a:path w="1851" h="8217" extrusionOk="0">
                    <a:moveTo>
                      <a:pt x="1851" y="1"/>
                    </a:moveTo>
                    <a:lnTo>
                      <a:pt x="1851" y="1"/>
                    </a:lnTo>
                    <a:cubicBezTo>
                      <a:pt x="1" y="2268"/>
                      <a:pt x="120" y="5491"/>
                      <a:pt x="617" y="8216"/>
                    </a:cubicBezTo>
                    <a:cubicBezTo>
                      <a:pt x="438" y="5451"/>
                      <a:pt x="299" y="2447"/>
                      <a:pt x="185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406" name="Google Shape;406;p6"/>
              <p:cNvSpPr/>
              <p:nvPr/>
            </p:nvSpPr>
            <p:spPr>
              <a:xfrm>
                <a:off x="2679575" y="548575"/>
                <a:ext cx="170600" cy="47625"/>
              </a:xfrm>
              <a:custGeom>
                <a:avLst/>
                <a:gdLst/>
                <a:ahLst/>
                <a:cxnLst/>
                <a:rect l="l" t="t" r="r" b="b"/>
                <a:pathLst>
                  <a:path w="6824" h="1905" extrusionOk="0">
                    <a:moveTo>
                      <a:pt x="6004" y="1"/>
                    </a:moveTo>
                    <a:cubicBezTo>
                      <a:pt x="3892" y="1"/>
                      <a:pt x="1744" y="672"/>
                      <a:pt x="0" y="1905"/>
                    </a:cubicBezTo>
                    <a:cubicBezTo>
                      <a:pt x="2129" y="791"/>
                      <a:pt x="4456" y="174"/>
                      <a:pt x="6824" y="35"/>
                    </a:cubicBezTo>
                    <a:cubicBezTo>
                      <a:pt x="6552" y="12"/>
                      <a:pt x="6278" y="1"/>
                      <a:pt x="600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407" name="Google Shape;407;p6"/>
              <p:cNvSpPr/>
              <p:nvPr/>
            </p:nvSpPr>
            <p:spPr>
              <a:xfrm>
                <a:off x="2542800" y="445700"/>
                <a:ext cx="146750" cy="50550"/>
              </a:xfrm>
              <a:custGeom>
                <a:avLst/>
                <a:gdLst/>
                <a:ahLst/>
                <a:cxnLst/>
                <a:rect l="l" t="t" r="r" b="b"/>
                <a:pathLst>
                  <a:path w="5870" h="2022" extrusionOk="0">
                    <a:moveTo>
                      <a:pt x="5185" y="0"/>
                    </a:moveTo>
                    <a:cubicBezTo>
                      <a:pt x="3289" y="0"/>
                      <a:pt x="1368" y="726"/>
                      <a:pt x="1" y="2021"/>
                    </a:cubicBezTo>
                    <a:cubicBezTo>
                      <a:pt x="1771" y="848"/>
                      <a:pt x="3781" y="151"/>
                      <a:pt x="5869" y="32"/>
                    </a:cubicBezTo>
                    <a:cubicBezTo>
                      <a:pt x="5642" y="11"/>
                      <a:pt x="5414" y="0"/>
                      <a:pt x="518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408" name="Google Shape;408;p6"/>
              <p:cNvSpPr/>
              <p:nvPr/>
            </p:nvSpPr>
            <p:spPr>
              <a:xfrm>
                <a:off x="2400575" y="307375"/>
                <a:ext cx="192975" cy="40175"/>
              </a:xfrm>
              <a:custGeom>
                <a:avLst/>
                <a:gdLst/>
                <a:ahLst/>
                <a:cxnLst/>
                <a:rect l="l" t="t" r="r" b="b"/>
                <a:pathLst>
                  <a:path w="7719" h="1607" extrusionOk="0">
                    <a:moveTo>
                      <a:pt x="5779" y="1"/>
                    </a:moveTo>
                    <a:cubicBezTo>
                      <a:pt x="3758" y="1"/>
                      <a:pt x="1731" y="553"/>
                      <a:pt x="1" y="1606"/>
                    </a:cubicBezTo>
                    <a:cubicBezTo>
                      <a:pt x="2114" y="646"/>
                      <a:pt x="4427" y="145"/>
                      <a:pt x="6751" y="145"/>
                    </a:cubicBezTo>
                    <a:cubicBezTo>
                      <a:pt x="7074" y="145"/>
                      <a:pt x="7397" y="155"/>
                      <a:pt x="7719" y="174"/>
                    </a:cubicBezTo>
                    <a:cubicBezTo>
                      <a:pt x="7079" y="58"/>
                      <a:pt x="6429" y="1"/>
                      <a:pt x="577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409" name="Google Shape;409;p6"/>
              <p:cNvSpPr/>
              <p:nvPr/>
            </p:nvSpPr>
            <p:spPr>
              <a:xfrm>
                <a:off x="2286200" y="139775"/>
                <a:ext cx="203425" cy="37200"/>
              </a:xfrm>
              <a:custGeom>
                <a:avLst/>
                <a:gdLst/>
                <a:ahLst/>
                <a:cxnLst/>
                <a:rect l="l" t="t" r="r" b="b"/>
                <a:pathLst>
                  <a:path w="8137" h="1488" extrusionOk="0">
                    <a:moveTo>
                      <a:pt x="4952" y="1"/>
                    </a:moveTo>
                    <a:cubicBezTo>
                      <a:pt x="3197" y="1"/>
                      <a:pt x="1436" y="506"/>
                      <a:pt x="0" y="1487"/>
                    </a:cubicBezTo>
                    <a:cubicBezTo>
                      <a:pt x="1633" y="664"/>
                      <a:pt x="3455" y="236"/>
                      <a:pt x="5285" y="236"/>
                    </a:cubicBezTo>
                    <a:cubicBezTo>
                      <a:pt x="6242" y="236"/>
                      <a:pt x="7201" y="353"/>
                      <a:pt x="8136" y="592"/>
                    </a:cubicBezTo>
                    <a:cubicBezTo>
                      <a:pt x="7130" y="196"/>
                      <a:pt x="6042" y="1"/>
                      <a:pt x="495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</p:grpSp>
        <p:grpSp>
          <p:nvGrpSpPr>
            <p:cNvPr id="410" name="Google Shape;410;p6"/>
            <p:cNvGrpSpPr/>
            <p:nvPr/>
          </p:nvGrpSpPr>
          <p:grpSpPr>
            <a:xfrm rot="-6957884" flipH="1">
              <a:off x="8790906" y="4677044"/>
              <a:ext cx="647223" cy="397277"/>
              <a:chOff x="3635425" y="69650"/>
              <a:chExt cx="965800" cy="592825"/>
            </a:xfrm>
          </p:grpSpPr>
          <p:sp>
            <p:nvSpPr>
              <p:cNvPr id="411" name="Google Shape;411;p6"/>
              <p:cNvSpPr/>
              <p:nvPr/>
            </p:nvSpPr>
            <p:spPr>
              <a:xfrm>
                <a:off x="3741350" y="90400"/>
                <a:ext cx="859875" cy="436675"/>
              </a:xfrm>
              <a:custGeom>
                <a:avLst/>
                <a:gdLst/>
                <a:ahLst/>
                <a:cxnLst/>
                <a:rect l="l" t="t" r="r" b="b"/>
                <a:pathLst>
                  <a:path w="34395" h="17467" fill="none" extrusionOk="0">
                    <a:moveTo>
                      <a:pt x="0" y="17467"/>
                    </a:moveTo>
                    <a:cubicBezTo>
                      <a:pt x="10464" y="9848"/>
                      <a:pt x="21723" y="2746"/>
                      <a:pt x="34395" y="1"/>
                    </a:cubicBezTo>
                  </a:path>
                </a:pathLst>
              </a:custGeom>
              <a:solidFill>
                <a:schemeClr val="dk1"/>
              </a:solidFill>
              <a:ln w="10450" cap="flat" cmpd="sng">
                <a:solidFill>
                  <a:srgbClr val="282922"/>
                </a:solidFill>
                <a:prstDash val="solid"/>
                <a:miter lim="19892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412" name="Google Shape;412;p6"/>
              <p:cNvSpPr/>
              <p:nvPr/>
            </p:nvSpPr>
            <p:spPr>
              <a:xfrm>
                <a:off x="3783125" y="468375"/>
                <a:ext cx="70150" cy="192650"/>
              </a:xfrm>
              <a:custGeom>
                <a:avLst/>
                <a:gdLst/>
                <a:ahLst/>
                <a:cxnLst/>
                <a:rect l="l" t="t" r="r" b="b"/>
                <a:pathLst>
                  <a:path w="2806" h="7706" extrusionOk="0">
                    <a:moveTo>
                      <a:pt x="2805" y="0"/>
                    </a:moveTo>
                    <a:cubicBezTo>
                      <a:pt x="2805" y="1"/>
                      <a:pt x="279" y="5471"/>
                      <a:pt x="140" y="6167"/>
                    </a:cubicBezTo>
                    <a:cubicBezTo>
                      <a:pt x="0" y="6843"/>
                      <a:pt x="418" y="7520"/>
                      <a:pt x="1114" y="7679"/>
                    </a:cubicBezTo>
                    <a:cubicBezTo>
                      <a:pt x="1204" y="7697"/>
                      <a:pt x="1294" y="7706"/>
                      <a:pt x="1382" y="7706"/>
                    </a:cubicBezTo>
                    <a:cubicBezTo>
                      <a:pt x="1976" y="7706"/>
                      <a:pt x="2505" y="7310"/>
                      <a:pt x="2626" y="6704"/>
                    </a:cubicBezTo>
                    <a:cubicBezTo>
                      <a:pt x="2785" y="6008"/>
                      <a:pt x="2805" y="1"/>
                      <a:pt x="2805" y="0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413" name="Google Shape;413;p6"/>
              <p:cNvSpPr/>
              <p:nvPr/>
            </p:nvSpPr>
            <p:spPr>
              <a:xfrm>
                <a:off x="3865675" y="221850"/>
                <a:ext cx="70150" cy="192825"/>
              </a:xfrm>
              <a:custGeom>
                <a:avLst/>
                <a:gdLst/>
                <a:ahLst/>
                <a:cxnLst/>
                <a:rect l="l" t="t" r="r" b="b"/>
                <a:pathLst>
                  <a:path w="2806" h="7713" extrusionOk="0">
                    <a:moveTo>
                      <a:pt x="1396" y="1"/>
                    </a:moveTo>
                    <a:cubicBezTo>
                      <a:pt x="813" y="1"/>
                      <a:pt x="299" y="395"/>
                      <a:pt x="180" y="1009"/>
                    </a:cubicBezTo>
                    <a:cubicBezTo>
                      <a:pt x="20" y="1685"/>
                      <a:pt x="0" y="7713"/>
                      <a:pt x="0" y="7713"/>
                    </a:cubicBezTo>
                    <a:cubicBezTo>
                      <a:pt x="0" y="7713"/>
                      <a:pt x="2507" y="2242"/>
                      <a:pt x="2666" y="1546"/>
                    </a:cubicBezTo>
                    <a:cubicBezTo>
                      <a:pt x="2805" y="850"/>
                      <a:pt x="2388" y="174"/>
                      <a:pt x="1691" y="34"/>
                    </a:cubicBezTo>
                    <a:cubicBezTo>
                      <a:pt x="1592" y="12"/>
                      <a:pt x="1493" y="1"/>
                      <a:pt x="1396" y="1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414" name="Google Shape;414;p6"/>
              <p:cNvSpPr/>
              <p:nvPr/>
            </p:nvSpPr>
            <p:spPr>
              <a:xfrm>
                <a:off x="3874125" y="464400"/>
                <a:ext cx="125350" cy="170850"/>
              </a:xfrm>
              <a:custGeom>
                <a:avLst/>
                <a:gdLst/>
                <a:ahLst/>
                <a:cxnLst/>
                <a:rect l="l" t="t" r="r" b="b"/>
                <a:pathLst>
                  <a:path w="5014" h="6834" extrusionOk="0">
                    <a:moveTo>
                      <a:pt x="1" y="0"/>
                    </a:moveTo>
                    <a:cubicBezTo>
                      <a:pt x="1" y="1"/>
                      <a:pt x="2089" y="5650"/>
                      <a:pt x="2487" y="6247"/>
                    </a:cubicBezTo>
                    <a:cubicBezTo>
                      <a:pt x="2731" y="6631"/>
                      <a:pt x="3147" y="6834"/>
                      <a:pt x="3573" y="6834"/>
                    </a:cubicBezTo>
                    <a:cubicBezTo>
                      <a:pt x="3808" y="6834"/>
                      <a:pt x="4045" y="6772"/>
                      <a:pt x="4258" y="6644"/>
                    </a:cubicBezTo>
                    <a:cubicBezTo>
                      <a:pt x="4835" y="6266"/>
                      <a:pt x="5014" y="5471"/>
                      <a:pt x="4636" y="4874"/>
                    </a:cubicBezTo>
                    <a:cubicBezTo>
                      <a:pt x="4258" y="4277"/>
                      <a:pt x="1" y="1"/>
                      <a:pt x="1" y="0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415" name="Google Shape;415;p6"/>
              <p:cNvSpPr/>
              <p:nvPr/>
            </p:nvSpPr>
            <p:spPr>
              <a:xfrm>
                <a:off x="3719475" y="247575"/>
                <a:ext cx="125825" cy="171100"/>
              </a:xfrm>
              <a:custGeom>
                <a:avLst/>
                <a:gdLst/>
                <a:ahLst/>
                <a:cxnLst/>
                <a:rect l="l" t="t" r="r" b="b"/>
                <a:pathLst>
                  <a:path w="5033" h="6844" extrusionOk="0">
                    <a:moveTo>
                      <a:pt x="1459" y="1"/>
                    </a:moveTo>
                    <a:cubicBezTo>
                      <a:pt x="1225" y="1"/>
                      <a:pt x="988" y="65"/>
                      <a:pt x="776" y="199"/>
                    </a:cubicBezTo>
                    <a:cubicBezTo>
                      <a:pt x="179" y="577"/>
                      <a:pt x="0" y="1373"/>
                      <a:pt x="398" y="1969"/>
                    </a:cubicBezTo>
                    <a:cubicBezTo>
                      <a:pt x="776" y="2566"/>
                      <a:pt x="5033" y="6843"/>
                      <a:pt x="5033" y="6843"/>
                    </a:cubicBezTo>
                    <a:cubicBezTo>
                      <a:pt x="5033" y="6843"/>
                      <a:pt x="2944" y="1194"/>
                      <a:pt x="2546" y="597"/>
                    </a:cubicBezTo>
                    <a:cubicBezTo>
                      <a:pt x="2303" y="212"/>
                      <a:pt x="1885" y="1"/>
                      <a:pt x="1459" y="1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416" name="Google Shape;416;p6"/>
              <p:cNvSpPr/>
              <p:nvPr/>
            </p:nvSpPr>
            <p:spPr>
              <a:xfrm>
                <a:off x="3660775" y="456425"/>
                <a:ext cx="175575" cy="120425"/>
              </a:xfrm>
              <a:custGeom>
                <a:avLst/>
                <a:gdLst/>
                <a:ahLst/>
                <a:cxnLst/>
                <a:rect l="l" t="t" r="r" b="b"/>
                <a:pathLst>
                  <a:path w="7023" h="4817" extrusionOk="0">
                    <a:moveTo>
                      <a:pt x="7023" y="1"/>
                    </a:moveTo>
                    <a:cubicBezTo>
                      <a:pt x="7022" y="1"/>
                      <a:pt x="1373" y="2090"/>
                      <a:pt x="777" y="2487"/>
                    </a:cubicBezTo>
                    <a:cubicBezTo>
                      <a:pt x="180" y="2865"/>
                      <a:pt x="1" y="3661"/>
                      <a:pt x="379" y="4258"/>
                    </a:cubicBezTo>
                    <a:cubicBezTo>
                      <a:pt x="621" y="4614"/>
                      <a:pt x="1033" y="4816"/>
                      <a:pt x="1456" y="4816"/>
                    </a:cubicBezTo>
                    <a:cubicBezTo>
                      <a:pt x="1693" y="4816"/>
                      <a:pt x="1934" y="4752"/>
                      <a:pt x="2149" y="4616"/>
                    </a:cubicBezTo>
                    <a:cubicBezTo>
                      <a:pt x="2746" y="4258"/>
                      <a:pt x="7023" y="1"/>
                      <a:pt x="7023" y="1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417" name="Google Shape;417;p6"/>
              <p:cNvSpPr/>
              <p:nvPr/>
            </p:nvSpPr>
            <p:spPr>
              <a:xfrm>
                <a:off x="3883075" y="305750"/>
                <a:ext cx="175075" cy="120875"/>
              </a:xfrm>
              <a:custGeom>
                <a:avLst/>
                <a:gdLst/>
                <a:ahLst/>
                <a:cxnLst/>
                <a:rect l="l" t="t" r="r" b="b"/>
                <a:pathLst>
                  <a:path w="7003" h="4835" extrusionOk="0">
                    <a:moveTo>
                      <a:pt x="5549" y="0"/>
                    </a:moveTo>
                    <a:cubicBezTo>
                      <a:pt x="5315" y="0"/>
                      <a:pt x="5081" y="64"/>
                      <a:pt x="4874" y="199"/>
                    </a:cubicBezTo>
                    <a:cubicBezTo>
                      <a:pt x="4278" y="577"/>
                      <a:pt x="1" y="4834"/>
                      <a:pt x="1" y="4834"/>
                    </a:cubicBezTo>
                    <a:cubicBezTo>
                      <a:pt x="1" y="4834"/>
                      <a:pt x="5630" y="2746"/>
                      <a:pt x="6247" y="2348"/>
                    </a:cubicBezTo>
                    <a:cubicBezTo>
                      <a:pt x="6824" y="1970"/>
                      <a:pt x="7003" y="1174"/>
                      <a:pt x="6645" y="577"/>
                    </a:cubicBezTo>
                    <a:cubicBezTo>
                      <a:pt x="6389" y="207"/>
                      <a:pt x="5969" y="0"/>
                      <a:pt x="5549" y="0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418" name="Google Shape;418;p6"/>
              <p:cNvSpPr/>
              <p:nvPr/>
            </p:nvSpPr>
            <p:spPr>
              <a:xfrm>
                <a:off x="3886075" y="447475"/>
                <a:ext cx="195950" cy="67350"/>
              </a:xfrm>
              <a:custGeom>
                <a:avLst/>
                <a:gdLst/>
                <a:ahLst/>
                <a:cxnLst/>
                <a:rect l="l" t="t" r="r" b="b"/>
                <a:pathLst>
                  <a:path w="7838" h="2694" extrusionOk="0">
                    <a:moveTo>
                      <a:pt x="0" y="1"/>
                    </a:moveTo>
                    <a:cubicBezTo>
                      <a:pt x="0" y="1"/>
                      <a:pt x="5471" y="2527"/>
                      <a:pt x="6167" y="2666"/>
                    </a:cubicBezTo>
                    <a:cubicBezTo>
                      <a:pt x="6257" y="2684"/>
                      <a:pt x="6346" y="2693"/>
                      <a:pt x="6435" y="2693"/>
                    </a:cubicBezTo>
                    <a:cubicBezTo>
                      <a:pt x="7029" y="2693"/>
                      <a:pt x="7557" y="2298"/>
                      <a:pt x="7679" y="1692"/>
                    </a:cubicBezTo>
                    <a:cubicBezTo>
                      <a:pt x="7838" y="995"/>
                      <a:pt x="7420" y="339"/>
                      <a:pt x="6724" y="180"/>
                    </a:cubicBezTo>
                    <a:cubicBezTo>
                      <a:pt x="6028" y="21"/>
                      <a:pt x="0" y="1"/>
                      <a:pt x="0" y="1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419" name="Google Shape;419;p6"/>
              <p:cNvSpPr/>
              <p:nvPr/>
            </p:nvSpPr>
            <p:spPr>
              <a:xfrm>
                <a:off x="3636900" y="368075"/>
                <a:ext cx="195975" cy="67000"/>
              </a:xfrm>
              <a:custGeom>
                <a:avLst/>
                <a:gdLst/>
                <a:ahLst/>
                <a:cxnLst/>
                <a:rect l="l" t="t" r="r" b="b"/>
                <a:pathLst>
                  <a:path w="7839" h="2680" extrusionOk="0">
                    <a:moveTo>
                      <a:pt x="1357" y="0"/>
                    </a:moveTo>
                    <a:cubicBezTo>
                      <a:pt x="778" y="0"/>
                      <a:pt x="276" y="392"/>
                      <a:pt x="140" y="989"/>
                    </a:cubicBezTo>
                    <a:cubicBezTo>
                      <a:pt x="1" y="1685"/>
                      <a:pt x="419" y="2361"/>
                      <a:pt x="1115" y="2520"/>
                    </a:cubicBezTo>
                    <a:cubicBezTo>
                      <a:pt x="1811" y="2660"/>
                      <a:pt x="7839" y="2680"/>
                      <a:pt x="7839" y="2680"/>
                    </a:cubicBezTo>
                    <a:cubicBezTo>
                      <a:pt x="7839" y="2680"/>
                      <a:pt x="2368" y="173"/>
                      <a:pt x="1652" y="34"/>
                    </a:cubicBezTo>
                    <a:cubicBezTo>
                      <a:pt x="1552" y="11"/>
                      <a:pt x="1453" y="0"/>
                      <a:pt x="1357" y="0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420" name="Google Shape;420;p6"/>
              <p:cNvSpPr/>
              <p:nvPr/>
            </p:nvSpPr>
            <p:spPr>
              <a:xfrm>
                <a:off x="3713500" y="464400"/>
                <a:ext cx="130325" cy="166675"/>
              </a:xfrm>
              <a:custGeom>
                <a:avLst/>
                <a:gdLst/>
                <a:ahLst/>
                <a:cxnLst/>
                <a:rect l="l" t="t" r="r" b="b"/>
                <a:pathLst>
                  <a:path w="5213" h="6667" extrusionOk="0">
                    <a:moveTo>
                      <a:pt x="5212" y="0"/>
                    </a:moveTo>
                    <a:cubicBezTo>
                      <a:pt x="5212" y="1"/>
                      <a:pt x="816" y="4098"/>
                      <a:pt x="398" y="4675"/>
                    </a:cubicBezTo>
                    <a:cubicBezTo>
                      <a:pt x="0" y="5252"/>
                      <a:pt x="140" y="6048"/>
                      <a:pt x="716" y="6445"/>
                    </a:cubicBezTo>
                    <a:cubicBezTo>
                      <a:pt x="934" y="6596"/>
                      <a:pt x="1180" y="6666"/>
                      <a:pt x="1425" y="6666"/>
                    </a:cubicBezTo>
                    <a:cubicBezTo>
                      <a:pt x="1828" y="6666"/>
                      <a:pt x="2227" y="6474"/>
                      <a:pt x="2487" y="6127"/>
                    </a:cubicBezTo>
                    <a:cubicBezTo>
                      <a:pt x="2885" y="5550"/>
                      <a:pt x="5212" y="1"/>
                      <a:pt x="5212" y="0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421" name="Google Shape;421;p6"/>
              <p:cNvSpPr/>
              <p:nvPr/>
            </p:nvSpPr>
            <p:spPr>
              <a:xfrm>
                <a:off x="3875625" y="251850"/>
                <a:ext cx="130325" cy="166825"/>
              </a:xfrm>
              <a:custGeom>
                <a:avLst/>
                <a:gdLst/>
                <a:ahLst/>
                <a:cxnLst/>
                <a:rect l="l" t="t" r="r" b="b"/>
                <a:pathLst>
                  <a:path w="5213" h="6673" extrusionOk="0">
                    <a:moveTo>
                      <a:pt x="3770" y="0"/>
                    </a:moveTo>
                    <a:cubicBezTo>
                      <a:pt x="3367" y="0"/>
                      <a:pt x="2971" y="190"/>
                      <a:pt x="2726" y="545"/>
                    </a:cubicBezTo>
                    <a:cubicBezTo>
                      <a:pt x="2328" y="1122"/>
                      <a:pt x="0" y="6672"/>
                      <a:pt x="0" y="6672"/>
                    </a:cubicBezTo>
                    <a:cubicBezTo>
                      <a:pt x="0" y="6672"/>
                      <a:pt x="4397" y="2554"/>
                      <a:pt x="4814" y="1977"/>
                    </a:cubicBezTo>
                    <a:cubicBezTo>
                      <a:pt x="5212" y="1420"/>
                      <a:pt x="5073" y="625"/>
                      <a:pt x="4496" y="227"/>
                    </a:cubicBezTo>
                    <a:cubicBezTo>
                      <a:pt x="4275" y="74"/>
                      <a:pt x="4021" y="0"/>
                      <a:pt x="3770" y="0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422" name="Google Shape;422;p6"/>
              <p:cNvSpPr/>
              <p:nvPr/>
            </p:nvSpPr>
            <p:spPr>
              <a:xfrm>
                <a:off x="3858700" y="468875"/>
                <a:ext cx="68175" cy="193600"/>
              </a:xfrm>
              <a:custGeom>
                <a:avLst/>
                <a:gdLst/>
                <a:ahLst/>
                <a:cxnLst/>
                <a:rect l="l" t="t" r="r" b="b"/>
                <a:pathLst>
                  <a:path w="2727" h="7744" extrusionOk="0">
                    <a:moveTo>
                      <a:pt x="220" y="0"/>
                    </a:moveTo>
                    <a:cubicBezTo>
                      <a:pt x="220" y="0"/>
                      <a:pt x="1" y="6008"/>
                      <a:pt x="120" y="6704"/>
                    </a:cubicBezTo>
                    <a:cubicBezTo>
                      <a:pt x="243" y="7316"/>
                      <a:pt x="749" y="7744"/>
                      <a:pt x="1343" y="7744"/>
                    </a:cubicBezTo>
                    <a:cubicBezTo>
                      <a:pt x="1425" y="7744"/>
                      <a:pt x="1508" y="7735"/>
                      <a:pt x="1592" y="7719"/>
                    </a:cubicBezTo>
                    <a:cubicBezTo>
                      <a:pt x="2289" y="7599"/>
                      <a:pt x="2726" y="6963"/>
                      <a:pt x="2647" y="6266"/>
                    </a:cubicBezTo>
                    <a:cubicBezTo>
                      <a:pt x="2507" y="5570"/>
                      <a:pt x="220" y="0"/>
                      <a:pt x="220" y="0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423" name="Google Shape;423;p6"/>
              <p:cNvSpPr/>
              <p:nvPr/>
            </p:nvSpPr>
            <p:spPr>
              <a:xfrm>
                <a:off x="3791575" y="220225"/>
                <a:ext cx="69150" cy="193975"/>
              </a:xfrm>
              <a:custGeom>
                <a:avLst/>
                <a:gdLst/>
                <a:ahLst/>
                <a:cxnLst/>
                <a:rect l="l" t="t" r="r" b="b"/>
                <a:pathLst>
                  <a:path w="2766" h="7759" extrusionOk="0">
                    <a:moveTo>
                      <a:pt x="1402" y="0"/>
                    </a:moveTo>
                    <a:cubicBezTo>
                      <a:pt x="1327" y="0"/>
                      <a:pt x="1251" y="7"/>
                      <a:pt x="1174" y="20"/>
                    </a:cubicBezTo>
                    <a:cubicBezTo>
                      <a:pt x="438" y="139"/>
                      <a:pt x="0" y="796"/>
                      <a:pt x="120" y="1492"/>
                    </a:cubicBezTo>
                    <a:cubicBezTo>
                      <a:pt x="259" y="2188"/>
                      <a:pt x="2547" y="7758"/>
                      <a:pt x="2547" y="7758"/>
                    </a:cubicBezTo>
                    <a:cubicBezTo>
                      <a:pt x="2547" y="7758"/>
                      <a:pt x="2766" y="1731"/>
                      <a:pt x="2646" y="1034"/>
                    </a:cubicBezTo>
                    <a:cubicBezTo>
                      <a:pt x="2522" y="415"/>
                      <a:pt x="2005" y="0"/>
                      <a:pt x="1402" y="0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424" name="Google Shape;424;p6"/>
              <p:cNvSpPr/>
              <p:nvPr/>
            </p:nvSpPr>
            <p:spPr>
              <a:xfrm>
                <a:off x="3635425" y="442425"/>
                <a:ext cx="196450" cy="64250"/>
              </a:xfrm>
              <a:custGeom>
                <a:avLst/>
                <a:gdLst/>
                <a:ahLst/>
                <a:cxnLst/>
                <a:rect l="l" t="t" r="r" b="b"/>
                <a:pathLst>
                  <a:path w="7858" h="2570" extrusionOk="0">
                    <a:moveTo>
                      <a:pt x="2308" y="0"/>
                    </a:moveTo>
                    <a:cubicBezTo>
                      <a:pt x="1739" y="0"/>
                      <a:pt x="1311" y="12"/>
                      <a:pt x="1154" y="44"/>
                    </a:cubicBezTo>
                    <a:cubicBezTo>
                      <a:pt x="458" y="163"/>
                      <a:pt x="0" y="800"/>
                      <a:pt x="120" y="1496"/>
                    </a:cubicBezTo>
                    <a:cubicBezTo>
                      <a:pt x="243" y="2151"/>
                      <a:pt x="793" y="2570"/>
                      <a:pt x="1375" y="2570"/>
                    </a:cubicBezTo>
                    <a:cubicBezTo>
                      <a:pt x="1447" y="2570"/>
                      <a:pt x="1519" y="2563"/>
                      <a:pt x="1592" y="2550"/>
                    </a:cubicBezTo>
                    <a:cubicBezTo>
                      <a:pt x="2288" y="2431"/>
                      <a:pt x="7858" y="143"/>
                      <a:pt x="7858" y="143"/>
                    </a:cubicBezTo>
                    <a:cubicBezTo>
                      <a:pt x="7858" y="143"/>
                      <a:pt x="4257" y="0"/>
                      <a:pt x="2308" y="0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425" name="Google Shape;425;p6"/>
              <p:cNvSpPr/>
              <p:nvPr/>
            </p:nvSpPr>
            <p:spPr>
              <a:xfrm>
                <a:off x="3886550" y="376375"/>
                <a:ext cx="196475" cy="64075"/>
              </a:xfrm>
              <a:custGeom>
                <a:avLst/>
                <a:gdLst/>
                <a:ahLst/>
                <a:cxnLst/>
                <a:rect l="l" t="t" r="r" b="b"/>
                <a:pathLst>
                  <a:path w="7859" h="2563" extrusionOk="0">
                    <a:moveTo>
                      <a:pt x="6495" y="1"/>
                    </a:moveTo>
                    <a:cubicBezTo>
                      <a:pt x="6420" y="1"/>
                      <a:pt x="6344" y="7"/>
                      <a:pt x="6267" y="20"/>
                    </a:cubicBezTo>
                    <a:cubicBezTo>
                      <a:pt x="5571" y="139"/>
                      <a:pt x="1" y="2427"/>
                      <a:pt x="1" y="2427"/>
                    </a:cubicBezTo>
                    <a:cubicBezTo>
                      <a:pt x="1" y="2427"/>
                      <a:pt x="3722" y="2562"/>
                      <a:pt x="5654" y="2562"/>
                    </a:cubicBezTo>
                    <a:cubicBezTo>
                      <a:pt x="6182" y="2562"/>
                      <a:pt x="6576" y="2552"/>
                      <a:pt x="6725" y="2527"/>
                    </a:cubicBezTo>
                    <a:cubicBezTo>
                      <a:pt x="7421" y="2407"/>
                      <a:pt x="7859" y="1751"/>
                      <a:pt x="7739" y="1054"/>
                    </a:cubicBezTo>
                    <a:cubicBezTo>
                      <a:pt x="7633" y="417"/>
                      <a:pt x="7102" y="1"/>
                      <a:pt x="6495" y="1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426" name="Google Shape;426;p6"/>
              <p:cNvSpPr/>
              <p:nvPr/>
            </p:nvSpPr>
            <p:spPr>
              <a:xfrm>
                <a:off x="3882575" y="456925"/>
                <a:ext cx="170625" cy="126500"/>
              </a:xfrm>
              <a:custGeom>
                <a:avLst/>
                <a:gdLst/>
                <a:ahLst/>
                <a:cxnLst/>
                <a:rect l="l" t="t" r="r" b="b"/>
                <a:pathLst>
                  <a:path w="6825" h="5060" extrusionOk="0">
                    <a:moveTo>
                      <a:pt x="1" y="1"/>
                    </a:moveTo>
                    <a:cubicBezTo>
                      <a:pt x="1" y="1"/>
                      <a:pt x="4099" y="4437"/>
                      <a:pt x="4676" y="4835"/>
                    </a:cubicBezTo>
                    <a:cubicBezTo>
                      <a:pt x="4888" y="4986"/>
                      <a:pt x="5135" y="5060"/>
                      <a:pt x="5381" y="5060"/>
                    </a:cubicBezTo>
                    <a:cubicBezTo>
                      <a:pt x="5781" y="5060"/>
                      <a:pt x="6180" y="4866"/>
                      <a:pt x="6426" y="4497"/>
                    </a:cubicBezTo>
                    <a:cubicBezTo>
                      <a:pt x="6824" y="3940"/>
                      <a:pt x="6685" y="3164"/>
                      <a:pt x="6108" y="2746"/>
                    </a:cubicBezTo>
                    <a:cubicBezTo>
                      <a:pt x="5531" y="2348"/>
                      <a:pt x="1" y="1"/>
                      <a:pt x="1" y="1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427" name="Google Shape;427;p6"/>
              <p:cNvSpPr/>
              <p:nvPr/>
            </p:nvSpPr>
            <p:spPr>
              <a:xfrm>
                <a:off x="3665250" y="299725"/>
                <a:ext cx="171100" cy="126400"/>
              </a:xfrm>
              <a:custGeom>
                <a:avLst/>
                <a:gdLst/>
                <a:ahLst/>
                <a:cxnLst/>
                <a:rect l="l" t="t" r="r" b="b"/>
                <a:pathLst>
                  <a:path w="6844" h="5056" extrusionOk="0">
                    <a:moveTo>
                      <a:pt x="1455" y="1"/>
                    </a:moveTo>
                    <a:cubicBezTo>
                      <a:pt x="1048" y="1"/>
                      <a:pt x="646" y="193"/>
                      <a:pt x="399" y="540"/>
                    </a:cubicBezTo>
                    <a:cubicBezTo>
                      <a:pt x="1" y="1117"/>
                      <a:pt x="160" y="1912"/>
                      <a:pt x="737" y="2310"/>
                    </a:cubicBezTo>
                    <a:cubicBezTo>
                      <a:pt x="1294" y="2708"/>
                      <a:pt x="6844" y="5055"/>
                      <a:pt x="6844" y="5055"/>
                    </a:cubicBezTo>
                    <a:cubicBezTo>
                      <a:pt x="6844" y="5055"/>
                      <a:pt x="2746" y="639"/>
                      <a:pt x="2169" y="222"/>
                    </a:cubicBezTo>
                    <a:cubicBezTo>
                      <a:pt x="1951" y="71"/>
                      <a:pt x="1702" y="1"/>
                      <a:pt x="1455" y="1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428" name="Google Shape;428;p6"/>
              <p:cNvSpPr/>
              <p:nvPr/>
            </p:nvSpPr>
            <p:spPr>
              <a:xfrm>
                <a:off x="3793075" y="382575"/>
                <a:ext cx="133300" cy="117275"/>
              </a:xfrm>
              <a:custGeom>
                <a:avLst/>
                <a:gdLst/>
                <a:ahLst/>
                <a:cxnLst/>
                <a:rect l="l" t="t" r="r" b="b"/>
                <a:pathLst>
                  <a:path w="5332" h="4691" extrusionOk="0">
                    <a:moveTo>
                      <a:pt x="2669" y="0"/>
                    </a:moveTo>
                    <a:cubicBezTo>
                      <a:pt x="2240" y="0"/>
                      <a:pt x="1804" y="119"/>
                      <a:pt x="1413" y="369"/>
                    </a:cubicBezTo>
                    <a:cubicBezTo>
                      <a:pt x="318" y="1065"/>
                      <a:pt x="0" y="2497"/>
                      <a:pt x="696" y="3591"/>
                    </a:cubicBezTo>
                    <a:cubicBezTo>
                      <a:pt x="1134" y="4299"/>
                      <a:pt x="1896" y="4690"/>
                      <a:pt x="2675" y="4690"/>
                    </a:cubicBezTo>
                    <a:cubicBezTo>
                      <a:pt x="3101" y="4690"/>
                      <a:pt x="3532" y="4574"/>
                      <a:pt x="3919" y="4328"/>
                    </a:cubicBezTo>
                    <a:cubicBezTo>
                      <a:pt x="5013" y="3631"/>
                      <a:pt x="5331" y="2179"/>
                      <a:pt x="4635" y="1085"/>
                    </a:cubicBezTo>
                    <a:cubicBezTo>
                      <a:pt x="4188" y="383"/>
                      <a:pt x="3438" y="0"/>
                      <a:pt x="2669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429" name="Google Shape;429;p6"/>
              <p:cNvSpPr/>
              <p:nvPr/>
            </p:nvSpPr>
            <p:spPr>
              <a:xfrm>
                <a:off x="4119300" y="154075"/>
                <a:ext cx="281525" cy="399950"/>
              </a:xfrm>
              <a:custGeom>
                <a:avLst/>
                <a:gdLst/>
                <a:ahLst/>
                <a:cxnLst/>
                <a:rect l="l" t="t" r="r" b="b"/>
                <a:pathLst>
                  <a:path w="11261" h="15998" extrusionOk="0">
                    <a:moveTo>
                      <a:pt x="11260" y="0"/>
                    </a:moveTo>
                    <a:lnTo>
                      <a:pt x="11260" y="0"/>
                    </a:lnTo>
                    <a:cubicBezTo>
                      <a:pt x="8177" y="1552"/>
                      <a:pt x="5372" y="3143"/>
                      <a:pt x="3124" y="5849"/>
                    </a:cubicBezTo>
                    <a:cubicBezTo>
                      <a:pt x="1353" y="7957"/>
                      <a:pt x="120" y="10603"/>
                      <a:pt x="21" y="13368"/>
                    </a:cubicBezTo>
                    <a:cubicBezTo>
                      <a:pt x="1" y="14025"/>
                      <a:pt x="41" y="14721"/>
                      <a:pt x="419" y="15298"/>
                    </a:cubicBezTo>
                    <a:cubicBezTo>
                      <a:pt x="696" y="15706"/>
                      <a:pt x="1188" y="15997"/>
                      <a:pt x="1666" y="15997"/>
                    </a:cubicBezTo>
                    <a:cubicBezTo>
                      <a:pt x="1839" y="15997"/>
                      <a:pt x="2010" y="15959"/>
                      <a:pt x="2169" y="15875"/>
                    </a:cubicBezTo>
                    <a:cubicBezTo>
                      <a:pt x="2487" y="15695"/>
                      <a:pt x="2686" y="15377"/>
                      <a:pt x="2865" y="15079"/>
                    </a:cubicBezTo>
                    <a:cubicBezTo>
                      <a:pt x="4775" y="11697"/>
                      <a:pt x="4695" y="7420"/>
                      <a:pt x="6864" y="4178"/>
                    </a:cubicBezTo>
                    <a:cubicBezTo>
                      <a:pt x="7998" y="2467"/>
                      <a:pt x="9669" y="1253"/>
                      <a:pt x="11260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430" name="Google Shape;430;p6"/>
              <p:cNvSpPr/>
              <p:nvPr/>
            </p:nvSpPr>
            <p:spPr>
              <a:xfrm>
                <a:off x="4182475" y="143125"/>
                <a:ext cx="238725" cy="251675"/>
              </a:xfrm>
              <a:custGeom>
                <a:avLst/>
                <a:gdLst/>
                <a:ahLst/>
                <a:cxnLst/>
                <a:rect l="l" t="t" r="r" b="b"/>
                <a:pathLst>
                  <a:path w="9549" h="10067" extrusionOk="0">
                    <a:moveTo>
                      <a:pt x="9549" y="0"/>
                    </a:moveTo>
                    <a:cubicBezTo>
                      <a:pt x="5630" y="1453"/>
                      <a:pt x="2347" y="4576"/>
                      <a:pt x="637" y="8395"/>
                    </a:cubicBezTo>
                    <a:cubicBezTo>
                      <a:pt x="438" y="8873"/>
                      <a:pt x="159" y="9569"/>
                      <a:pt x="0" y="10066"/>
                    </a:cubicBezTo>
                    <a:cubicBezTo>
                      <a:pt x="199" y="9589"/>
                      <a:pt x="537" y="8893"/>
                      <a:pt x="776" y="8455"/>
                    </a:cubicBezTo>
                    <a:cubicBezTo>
                      <a:pt x="2686" y="4775"/>
                      <a:pt x="5849" y="1811"/>
                      <a:pt x="954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431" name="Google Shape;431;p6"/>
              <p:cNvSpPr/>
              <p:nvPr/>
            </p:nvSpPr>
            <p:spPr>
              <a:xfrm>
                <a:off x="3937300" y="69650"/>
                <a:ext cx="472475" cy="140675"/>
              </a:xfrm>
              <a:custGeom>
                <a:avLst/>
                <a:gdLst/>
                <a:ahLst/>
                <a:cxnLst/>
                <a:rect l="l" t="t" r="r" b="b"/>
                <a:pathLst>
                  <a:path w="18899" h="5627" extrusionOk="0">
                    <a:moveTo>
                      <a:pt x="1338" y="0"/>
                    </a:moveTo>
                    <a:cubicBezTo>
                      <a:pt x="1154" y="0"/>
                      <a:pt x="975" y="25"/>
                      <a:pt x="816" y="95"/>
                    </a:cubicBezTo>
                    <a:cubicBezTo>
                      <a:pt x="219" y="373"/>
                      <a:pt x="0" y="1169"/>
                      <a:pt x="199" y="1825"/>
                    </a:cubicBezTo>
                    <a:cubicBezTo>
                      <a:pt x="398" y="2462"/>
                      <a:pt x="895" y="2939"/>
                      <a:pt x="1432" y="3337"/>
                    </a:cubicBezTo>
                    <a:cubicBezTo>
                      <a:pt x="3581" y="4925"/>
                      <a:pt x="6332" y="5627"/>
                      <a:pt x="9027" y="5627"/>
                    </a:cubicBezTo>
                    <a:cubicBezTo>
                      <a:pt x="9101" y="5627"/>
                      <a:pt x="9176" y="5626"/>
                      <a:pt x="9250" y="5625"/>
                    </a:cubicBezTo>
                    <a:cubicBezTo>
                      <a:pt x="12771" y="5565"/>
                      <a:pt x="15775" y="4372"/>
                      <a:pt x="18898" y="2939"/>
                    </a:cubicBezTo>
                    <a:lnTo>
                      <a:pt x="18898" y="2939"/>
                    </a:lnTo>
                    <a:cubicBezTo>
                      <a:pt x="17185" y="3351"/>
                      <a:pt x="15486" y="3791"/>
                      <a:pt x="13726" y="3791"/>
                    </a:cubicBezTo>
                    <a:cubicBezTo>
                      <a:pt x="13443" y="3791"/>
                      <a:pt x="13158" y="3780"/>
                      <a:pt x="12871" y="3755"/>
                    </a:cubicBezTo>
                    <a:cubicBezTo>
                      <a:pt x="9011" y="3417"/>
                      <a:pt x="5709" y="672"/>
                      <a:pt x="1890" y="55"/>
                    </a:cubicBezTo>
                    <a:cubicBezTo>
                      <a:pt x="1711" y="25"/>
                      <a:pt x="1522" y="0"/>
                      <a:pt x="1338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432" name="Google Shape;432;p6"/>
              <p:cNvSpPr/>
              <p:nvPr/>
            </p:nvSpPr>
            <p:spPr>
              <a:xfrm>
                <a:off x="4085500" y="134175"/>
                <a:ext cx="345650" cy="55525"/>
              </a:xfrm>
              <a:custGeom>
                <a:avLst/>
                <a:gdLst/>
                <a:ahLst/>
                <a:cxnLst/>
                <a:rect l="l" t="t" r="r" b="b"/>
                <a:pathLst>
                  <a:path w="13826" h="2221" extrusionOk="0">
                    <a:moveTo>
                      <a:pt x="13825" y="0"/>
                    </a:moveTo>
                    <a:lnTo>
                      <a:pt x="13825" y="0"/>
                    </a:lnTo>
                    <a:cubicBezTo>
                      <a:pt x="11191" y="1254"/>
                      <a:pt x="8267" y="1910"/>
                      <a:pt x="5343" y="1910"/>
                    </a:cubicBezTo>
                    <a:cubicBezTo>
                      <a:pt x="4139" y="1910"/>
                      <a:pt x="2935" y="1798"/>
                      <a:pt x="1751" y="1572"/>
                    </a:cubicBezTo>
                    <a:cubicBezTo>
                      <a:pt x="1214" y="1472"/>
                      <a:pt x="497" y="1274"/>
                      <a:pt x="0" y="1154"/>
                    </a:cubicBezTo>
                    <a:lnTo>
                      <a:pt x="0" y="1154"/>
                    </a:lnTo>
                    <a:cubicBezTo>
                      <a:pt x="477" y="1353"/>
                      <a:pt x="1194" y="1572"/>
                      <a:pt x="1691" y="1731"/>
                    </a:cubicBezTo>
                    <a:cubicBezTo>
                      <a:pt x="2977" y="2059"/>
                      <a:pt x="4305" y="2221"/>
                      <a:pt x="5633" y="2221"/>
                    </a:cubicBezTo>
                    <a:cubicBezTo>
                      <a:pt x="8498" y="2221"/>
                      <a:pt x="11366" y="1468"/>
                      <a:pt x="1382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</p:grpSp>
      </p:grpSp>
      <p:sp>
        <p:nvSpPr>
          <p:cNvPr id="433" name="Google Shape;433;p6"/>
          <p:cNvSpPr txBox="1">
            <a:spLocks noGrp="1"/>
          </p:cNvSpPr>
          <p:nvPr>
            <p:ph type="title"/>
          </p:nvPr>
        </p:nvSpPr>
        <p:spPr>
          <a:xfrm>
            <a:off x="960000" y="593367"/>
            <a:ext cx="102720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500"/>
              <a:buNone/>
              <a:defRPr sz="4000"/>
            </a:lvl1pPr>
            <a:lvl2pPr lvl="1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021540100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five columns">
  <p:cSld name="Title and five columns">
    <p:spTree>
      <p:nvGrpSpPr>
        <p:cNvPr id="1" name="Shape 195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57" name="Google Shape;1957;p25"/>
          <p:cNvSpPr/>
          <p:nvPr/>
        </p:nvSpPr>
        <p:spPr>
          <a:xfrm rot="-5400000">
            <a:off x="9800913" y="-1150241"/>
            <a:ext cx="3083264" cy="3760221"/>
          </a:xfrm>
          <a:custGeom>
            <a:avLst/>
            <a:gdLst/>
            <a:ahLst/>
            <a:cxnLst/>
            <a:rect l="l" t="t" r="r" b="b"/>
            <a:pathLst>
              <a:path w="99782" h="121690" extrusionOk="0">
                <a:moveTo>
                  <a:pt x="79254" y="1"/>
                </a:moveTo>
                <a:cubicBezTo>
                  <a:pt x="74898" y="1"/>
                  <a:pt x="70544" y="853"/>
                  <a:pt x="66541" y="2572"/>
                </a:cubicBezTo>
                <a:cubicBezTo>
                  <a:pt x="57510" y="6431"/>
                  <a:pt x="50448" y="14627"/>
                  <a:pt x="47962" y="24155"/>
                </a:cubicBezTo>
                <a:cubicBezTo>
                  <a:pt x="45734" y="32709"/>
                  <a:pt x="47066" y="41740"/>
                  <a:pt x="46231" y="50533"/>
                </a:cubicBezTo>
                <a:cubicBezTo>
                  <a:pt x="45376" y="59346"/>
                  <a:pt x="41278" y="68934"/>
                  <a:pt x="32883" y="71699"/>
                </a:cubicBezTo>
                <a:cubicBezTo>
                  <a:pt x="28268" y="73191"/>
                  <a:pt x="23195" y="72336"/>
                  <a:pt x="18481" y="73390"/>
                </a:cubicBezTo>
                <a:cubicBezTo>
                  <a:pt x="9270" y="75439"/>
                  <a:pt x="2944" y="84570"/>
                  <a:pt x="1472" y="93899"/>
                </a:cubicBezTo>
                <a:cubicBezTo>
                  <a:pt x="0" y="103229"/>
                  <a:pt x="2467" y="112698"/>
                  <a:pt x="5431" y="121689"/>
                </a:cubicBezTo>
                <a:lnTo>
                  <a:pt x="99782" y="105457"/>
                </a:lnTo>
                <a:lnTo>
                  <a:pt x="94988" y="4004"/>
                </a:lnTo>
                <a:cubicBezTo>
                  <a:pt x="90203" y="1346"/>
                  <a:pt x="84727" y="1"/>
                  <a:pt x="79254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867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1958" name="Google Shape;1958;p25"/>
          <p:cNvSpPr/>
          <p:nvPr/>
        </p:nvSpPr>
        <p:spPr>
          <a:xfrm rot="-5400000" flipH="1">
            <a:off x="-679128" y="4493177"/>
            <a:ext cx="3260191" cy="3935235"/>
          </a:xfrm>
          <a:custGeom>
            <a:avLst/>
            <a:gdLst/>
            <a:ahLst/>
            <a:cxnLst/>
            <a:rect l="l" t="t" r="r" b="b"/>
            <a:pathLst>
              <a:path w="123057" h="127025" extrusionOk="0">
                <a:moveTo>
                  <a:pt x="110444" y="1"/>
                </a:moveTo>
                <a:lnTo>
                  <a:pt x="2904" y="1791"/>
                </a:lnTo>
                <a:cubicBezTo>
                  <a:pt x="1412" y="8654"/>
                  <a:pt x="0" y="15617"/>
                  <a:pt x="318" y="22619"/>
                </a:cubicBezTo>
                <a:cubicBezTo>
                  <a:pt x="637" y="29641"/>
                  <a:pt x="2924" y="36803"/>
                  <a:pt x="7897" y="41756"/>
                </a:cubicBezTo>
                <a:cubicBezTo>
                  <a:pt x="15735" y="49514"/>
                  <a:pt x="28347" y="50250"/>
                  <a:pt x="37000" y="57113"/>
                </a:cubicBezTo>
                <a:cubicBezTo>
                  <a:pt x="49055" y="66701"/>
                  <a:pt x="49732" y="84465"/>
                  <a:pt x="56296" y="98430"/>
                </a:cubicBezTo>
                <a:cubicBezTo>
                  <a:pt x="61886" y="110306"/>
                  <a:pt x="72370" y="119815"/>
                  <a:pt x="84743" y="124211"/>
                </a:cubicBezTo>
                <a:cubicBezTo>
                  <a:pt x="90058" y="126091"/>
                  <a:pt x="95693" y="127024"/>
                  <a:pt x="101330" y="127024"/>
                </a:cubicBezTo>
                <a:cubicBezTo>
                  <a:pt x="108815" y="127024"/>
                  <a:pt x="116305" y="125379"/>
                  <a:pt x="123056" y="122122"/>
                </a:cubicBezTo>
                <a:lnTo>
                  <a:pt x="110444" y="1"/>
                </a:ln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867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1959" name="Google Shape;1959;p25"/>
          <p:cNvSpPr/>
          <p:nvPr/>
        </p:nvSpPr>
        <p:spPr>
          <a:xfrm rot="-5400000" flipH="1">
            <a:off x="-997976" y="-742054"/>
            <a:ext cx="3531159" cy="2943855"/>
          </a:xfrm>
          <a:custGeom>
            <a:avLst/>
            <a:gdLst/>
            <a:ahLst/>
            <a:cxnLst/>
            <a:rect l="l" t="t" r="r" b="b"/>
            <a:pathLst>
              <a:path w="77483" h="64596" extrusionOk="0">
                <a:moveTo>
                  <a:pt x="77343" y="0"/>
                </a:moveTo>
                <a:lnTo>
                  <a:pt x="0" y="1174"/>
                </a:lnTo>
                <a:lnTo>
                  <a:pt x="3959" y="64055"/>
                </a:lnTo>
                <a:cubicBezTo>
                  <a:pt x="5452" y="64420"/>
                  <a:pt x="6980" y="64596"/>
                  <a:pt x="8508" y="64596"/>
                </a:cubicBezTo>
                <a:cubicBezTo>
                  <a:pt x="15714" y="64596"/>
                  <a:pt x="22930" y="60693"/>
                  <a:pt x="26557" y="54407"/>
                </a:cubicBezTo>
                <a:cubicBezTo>
                  <a:pt x="31093" y="46549"/>
                  <a:pt x="31013" y="35071"/>
                  <a:pt x="39109" y="30993"/>
                </a:cubicBezTo>
                <a:cubicBezTo>
                  <a:pt x="41201" y="29935"/>
                  <a:pt x="43435" y="29604"/>
                  <a:pt x="45741" y="29604"/>
                </a:cubicBezTo>
                <a:cubicBezTo>
                  <a:pt x="49590" y="29604"/>
                  <a:pt x="53643" y="30525"/>
                  <a:pt x="57579" y="30525"/>
                </a:cubicBezTo>
                <a:cubicBezTo>
                  <a:pt x="58776" y="30525"/>
                  <a:pt x="59964" y="30440"/>
                  <a:pt x="61131" y="30217"/>
                </a:cubicBezTo>
                <a:cubicBezTo>
                  <a:pt x="67238" y="29044"/>
                  <a:pt x="72131" y="24070"/>
                  <a:pt x="74618" y="18361"/>
                </a:cubicBezTo>
                <a:cubicBezTo>
                  <a:pt x="77105" y="12632"/>
                  <a:pt x="77482" y="6227"/>
                  <a:pt x="77343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867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1960" name="Google Shape;1960;p25"/>
          <p:cNvSpPr/>
          <p:nvPr/>
        </p:nvSpPr>
        <p:spPr>
          <a:xfrm rot="-5556362">
            <a:off x="8805028" y="3087746"/>
            <a:ext cx="2620557" cy="6101860"/>
          </a:xfrm>
          <a:custGeom>
            <a:avLst/>
            <a:gdLst/>
            <a:ahLst/>
            <a:cxnLst/>
            <a:rect l="l" t="t" r="r" b="b"/>
            <a:pathLst>
              <a:path w="75096" h="174858" extrusionOk="0">
                <a:moveTo>
                  <a:pt x="2746" y="0"/>
                </a:moveTo>
                <a:lnTo>
                  <a:pt x="0" y="171535"/>
                </a:lnTo>
                <a:lnTo>
                  <a:pt x="67914" y="174857"/>
                </a:lnTo>
                <a:cubicBezTo>
                  <a:pt x="75095" y="165210"/>
                  <a:pt x="74857" y="151185"/>
                  <a:pt x="68789" y="140801"/>
                </a:cubicBezTo>
                <a:cubicBezTo>
                  <a:pt x="62702" y="130437"/>
                  <a:pt x="51602" y="123594"/>
                  <a:pt x="39865" y="120948"/>
                </a:cubicBezTo>
                <a:cubicBezTo>
                  <a:pt x="37399" y="120371"/>
                  <a:pt x="34832" y="119973"/>
                  <a:pt x="32684" y="118581"/>
                </a:cubicBezTo>
                <a:cubicBezTo>
                  <a:pt x="29442" y="116492"/>
                  <a:pt x="27890" y="112593"/>
                  <a:pt x="27154" y="108814"/>
                </a:cubicBezTo>
                <a:cubicBezTo>
                  <a:pt x="23275" y="88941"/>
                  <a:pt x="36981" y="69824"/>
                  <a:pt x="38174" y="49593"/>
                </a:cubicBezTo>
                <a:cubicBezTo>
                  <a:pt x="39467" y="27671"/>
                  <a:pt x="23911" y="5889"/>
                  <a:pt x="2746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867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grpSp>
        <p:nvGrpSpPr>
          <p:cNvPr id="1961" name="Google Shape;1961;p25"/>
          <p:cNvGrpSpPr/>
          <p:nvPr/>
        </p:nvGrpSpPr>
        <p:grpSpPr>
          <a:xfrm>
            <a:off x="-417332" y="5616744"/>
            <a:ext cx="1717011" cy="1969587"/>
            <a:chOff x="6991800" y="4370325"/>
            <a:chExt cx="1673500" cy="1919675"/>
          </a:xfrm>
        </p:grpSpPr>
        <p:sp>
          <p:nvSpPr>
            <p:cNvPr id="1962" name="Google Shape;1962;p25"/>
            <p:cNvSpPr/>
            <p:nvPr/>
          </p:nvSpPr>
          <p:spPr>
            <a:xfrm>
              <a:off x="7004750" y="4562300"/>
              <a:ext cx="1622750" cy="1727700"/>
            </a:xfrm>
            <a:custGeom>
              <a:avLst/>
              <a:gdLst/>
              <a:ahLst/>
              <a:cxnLst/>
              <a:rect l="l" t="t" r="r" b="b"/>
              <a:pathLst>
                <a:path w="64910" h="69108" extrusionOk="0">
                  <a:moveTo>
                    <a:pt x="32763" y="0"/>
                  </a:moveTo>
                  <a:lnTo>
                    <a:pt x="0" y="22678"/>
                  </a:lnTo>
                  <a:lnTo>
                    <a:pt x="32147" y="69108"/>
                  </a:lnTo>
                  <a:lnTo>
                    <a:pt x="64910" y="46430"/>
                  </a:lnTo>
                  <a:lnTo>
                    <a:pt x="32763" y="0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963" name="Google Shape;1963;p25"/>
            <p:cNvSpPr/>
            <p:nvPr/>
          </p:nvSpPr>
          <p:spPr>
            <a:xfrm>
              <a:off x="7004750" y="4562300"/>
              <a:ext cx="1622750" cy="1727700"/>
            </a:xfrm>
            <a:custGeom>
              <a:avLst/>
              <a:gdLst/>
              <a:ahLst/>
              <a:cxnLst/>
              <a:rect l="l" t="t" r="r" b="b"/>
              <a:pathLst>
                <a:path w="64910" h="69108" extrusionOk="0">
                  <a:moveTo>
                    <a:pt x="32763" y="0"/>
                  </a:moveTo>
                  <a:lnTo>
                    <a:pt x="0" y="22678"/>
                  </a:lnTo>
                  <a:lnTo>
                    <a:pt x="32147" y="69108"/>
                  </a:lnTo>
                  <a:lnTo>
                    <a:pt x="64910" y="46430"/>
                  </a:lnTo>
                  <a:lnTo>
                    <a:pt x="32763" y="0"/>
                  </a:lnTo>
                  <a:close/>
                </a:path>
              </a:pathLst>
            </a:custGeom>
            <a:solidFill>
              <a:srgbClr val="000000">
                <a:alpha val="100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964" name="Google Shape;1964;p25"/>
            <p:cNvSpPr/>
            <p:nvPr/>
          </p:nvSpPr>
          <p:spPr>
            <a:xfrm>
              <a:off x="7006225" y="4476750"/>
              <a:ext cx="1646650" cy="1772975"/>
            </a:xfrm>
            <a:custGeom>
              <a:avLst/>
              <a:gdLst/>
              <a:ahLst/>
              <a:cxnLst/>
              <a:rect l="l" t="t" r="r" b="b"/>
              <a:pathLst>
                <a:path w="65866" h="70919" extrusionOk="0">
                  <a:moveTo>
                    <a:pt x="35390" y="1"/>
                  </a:moveTo>
                  <a:lnTo>
                    <a:pt x="1" y="24489"/>
                  </a:lnTo>
                  <a:lnTo>
                    <a:pt x="32147" y="70918"/>
                  </a:lnTo>
                  <a:lnTo>
                    <a:pt x="64891" y="48241"/>
                  </a:lnTo>
                  <a:lnTo>
                    <a:pt x="65865" y="44023"/>
                  </a:lnTo>
                  <a:lnTo>
                    <a:pt x="35390" y="1"/>
                  </a:lnTo>
                  <a:close/>
                </a:path>
              </a:pathLst>
            </a:custGeom>
            <a:solidFill>
              <a:srgbClr val="7797F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965" name="Google Shape;1965;p25"/>
            <p:cNvSpPr/>
            <p:nvPr/>
          </p:nvSpPr>
          <p:spPr>
            <a:xfrm>
              <a:off x="7043025" y="4370325"/>
              <a:ext cx="1622275" cy="1727725"/>
            </a:xfrm>
            <a:custGeom>
              <a:avLst/>
              <a:gdLst/>
              <a:ahLst/>
              <a:cxnLst/>
              <a:rect l="l" t="t" r="r" b="b"/>
              <a:pathLst>
                <a:path w="64891" h="69109" extrusionOk="0">
                  <a:moveTo>
                    <a:pt x="32744" y="1"/>
                  </a:moveTo>
                  <a:lnTo>
                    <a:pt x="1" y="22678"/>
                  </a:lnTo>
                  <a:lnTo>
                    <a:pt x="32147" y="69108"/>
                  </a:lnTo>
                  <a:lnTo>
                    <a:pt x="64891" y="46430"/>
                  </a:lnTo>
                  <a:lnTo>
                    <a:pt x="32744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cxnSp>
          <p:nvCxnSpPr>
            <p:cNvPr id="1966" name="Google Shape;1966;p25"/>
            <p:cNvCxnSpPr/>
            <p:nvPr/>
          </p:nvCxnSpPr>
          <p:spPr>
            <a:xfrm flipH="1">
              <a:off x="7819100" y="5579750"/>
              <a:ext cx="833400" cy="56430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967" name="Google Shape;1967;p25"/>
            <p:cNvCxnSpPr/>
            <p:nvPr/>
          </p:nvCxnSpPr>
          <p:spPr>
            <a:xfrm flipH="1">
              <a:off x="7793300" y="5611488"/>
              <a:ext cx="859200" cy="58320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968" name="Google Shape;1968;p25"/>
            <p:cNvCxnSpPr/>
            <p:nvPr/>
          </p:nvCxnSpPr>
          <p:spPr>
            <a:xfrm flipH="1">
              <a:off x="7793350" y="5658800"/>
              <a:ext cx="838200" cy="56430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sp>
          <p:nvSpPr>
            <p:cNvPr id="1969" name="Google Shape;1969;p25"/>
            <p:cNvSpPr/>
            <p:nvPr/>
          </p:nvSpPr>
          <p:spPr>
            <a:xfrm>
              <a:off x="7186250" y="4504100"/>
              <a:ext cx="1326875" cy="1412925"/>
            </a:xfrm>
            <a:custGeom>
              <a:avLst/>
              <a:gdLst/>
              <a:ahLst/>
              <a:cxnLst/>
              <a:rect l="l" t="t" r="r" b="b"/>
              <a:pathLst>
                <a:path w="53075" h="56517" extrusionOk="0">
                  <a:moveTo>
                    <a:pt x="26796" y="1"/>
                  </a:moveTo>
                  <a:lnTo>
                    <a:pt x="1" y="18541"/>
                  </a:lnTo>
                  <a:lnTo>
                    <a:pt x="26299" y="56516"/>
                  </a:lnTo>
                  <a:lnTo>
                    <a:pt x="53075" y="37976"/>
                  </a:lnTo>
                  <a:lnTo>
                    <a:pt x="26796" y="1"/>
                  </a:lnTo>
                  <a:close/>
                </a:path>
              </a:pathLst>
            </a:custGeom>
            <a:solidFill>
              <a:schemeClr val="accent3"/>
            </a:solidFill>
            <a:ln w="33825" cap="flat" cmpd="sng">
              <a:solidFill>
                <a:schemeClr val="lt1"/>
              </a:solidFill>
              <a:prstDash val="solid"/>
              <a:miter lim="19892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970" name="Google Shape;1970;p25"/>
            <p:cNvSpPr/>
            <p:nvPr/>
          </p:nvSpPr>
          <p:spPr>
            <a:xfrm>
              <a:off x="7364300" y="4679175"/>
              <a:ext cx="719650" cy="685325"/>
            </a:xfrm>
            <a:custGeom>
              <a:avLst/>
              <a:gdLst/>
              <a:ahLst/>
              <a:cxnLst/>
              <a:rect l="l" t="t" r="r" b="b"/>
              <a:pathLst>
                <a:path w="28786" h="27413" extrusionOk="0">
                  <a:moveTo>
                    <a:pt x="16790" y="0"/>
                  </a:moveTo>
                  <a:lnTo>
                    <a:pt x="737" y="11100"/>
                  </a:lnTo>
                  <a:cubicBezTo>
                    <a:pt x="1672" y="12413"/>
                    <a:pt x="1313" y="14223"/>
                    <a:pt x="1" y="15119"/>
                  </a:cubicBezTo>
                  <a:lnTo>
                    <a:pt x="7978" y="26656"/>
                  </a:lnTo>
                  <a:cubicBezTo>
                    <a:pt x="8476" y="26309"/>
                    <a:pt x="9050" y="26142"/>
                    <a:pt x="9618" y="26142"/>
                  </a:cubicBezTo>
                  <a:cubicBezTo>
                    <a:pt x="10546" y="26142"/>
                    <a:pt x="11461" y="26586"/>
                    <a:pt x="12016" y="27412"/>
                  </a:cubicBezTo>
                  <a:lnTo>
                    <a:pt x="28049" y="16292"/>
                  </a:lnTo>
                  <a:cubicBezTo>
                    <a:pt x="27134" y="14979"/>
                    <a:pt x="27472" y="13149"/>
                    <a:pt x="28785" y="12254"/>
                  </a:cubicBezTo>
                  <a:lnTo>
                    <a:pt x="20808" y="716"/>
                  </a:lnTo>
                  <a:cubicBezTo>
                    <a:pt x="20303" y="1076"/>
                    <a:pt x="19728" y="1247"/>
                    <a:pt x="19159" y="1247"/>
                  </a:cubicBezTo>
                  <a:cubicBezTo>
                    <a:pt x="18248" y="1247"/>
                    <a:pt x="17353" y="808"/>
                    <a:pt x="1679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971" name="Google Shape;1971;p25"/>
            <p:cNvSpPr/>
            <p:nvPr/>
          </p:nvSpPr>
          <p:spPr>
            <a:xfrm>
              <a:off x="7632850" y="5091450"/>
              <a:ext cx="548075" cy="400350"/>
            </a:xfrm>
            <a:custGeom>
              <a:avLst/>
              <a:gdLst/>
              <a:ahLst/>
              <a:cxnLst/>
              <a:rect l="l" t="t" r="r" b="b"/>
              <a:pathLst>
                <a:path w="21923" h="16014" extrusionOk="0">
                  <a:moveTo>
                    <a:pt x="20808" y="0"/>
                  </a:moveTo>
                  <a:lnTo>
                    <a:pt x="1" y="14402"/>
                  </a:lnTo>
                  <a:lnTo>
                    <a:pt x="1115" y="16014"/>
                  </a:lnTo>
                  <a:lnTo>
                    <a:pt x="21922" y="1592"/>
                  </a:lnTo>
                  <a:lnTo>
                    <a:pt x="20808" y="0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972" name="Google Shape;1972;p25"/>
            <p:cNvSpPr/>
            <p:nvPr/>
          </p:nvSpPr>
          <p:spPr>
            <a:xfrm>
              <a:off x="7684075" y="5163550"/>
              <a:ext cx="548075" cy="400375"/>
            </a:xfrm>
            <a:custGeom>
              <a:avLst/>
              <a:gdLst/>
              <a:ahLst/>
              <a:cxnLst/>
              <a:rect l="l" t="t" r="r" b="b"/>
              <a:pathLst>
                <a:path w="21923" h="16015" extrusionOk="0">
                  <a:moveTo>
                    <a:pt x="20808" y="1"/>
                  </a:moveTo>
                  <a:lnTo>
                    <a:pt x="1" y="14423"/>
                  </a:lnTo>
                  <a:lnTo>
                    <a:pt x="1095" y="16014"/>
                  </a:lnTo>
                  <a:lnTo>
                    <a:pt x="21922" y="1592"/>
                  </a:lnTo>
                  <a:lnTo>
                    <a:pt x="20808" y="1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973" name="Google Shape;1973;p25"/>
            <p:cNvSpPr/>
            <p:nvPr/>
          </p:nvSpPr>
          <p:spPr>
            <a:xfrm>
              <a:off x="7734800" y="5235675"/>
              <a:ext cx="548075" cy="399850"/>
            </a:xfrm>
            <a:custGeom>
              <a:avLst/>
              <a:gdLst/>
              <a:ahLst/>
              <a:cxnLst/>
              <a:rect l="l" t="t" r="r" b="b"/>
              <a:pathLst>
                <a:path w="21923" h="15994" extrusionOk="0">
                  <a:moveTo>
                    <a:pt x="20808" y="0"/>
                  </a:moveTo>
                  <a:lnTo>
                    <a:pt x="1" y="14402"/>
                  </a:lnTo>
                  <a:lnTo>
                    <a:pt x="1115" y="15994"/>
                  </a:lnTo>
                  <a:lnTo>
                    <a:pt x="21922" y="1591"/>
                  </a:lnTo>
                  <a:lnTo>
                    <a:pt x="20808" y="0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974" name="Google Shape;1974;p25"/>
            <p:cNvSpPr/>
            <p:nvPr/>
          </p:nvSpPr>
          <p:spPr>
            <a:xfrm>
              <a:off x="7786525" y="5307275"/>
              <a:ext cx="548075" cy="400375"/>
            </a:xfrm>
            <a:custGeom>
              <a:avLst/>
              <a:gdLst/>
              <a:ahLst/>
              <a:cxnLst/>
              <a:rect l="l" t="t" r="r" b="b"/>
              <a:pathLst>
                <a:path w="21923" h="16015" extrusionOk="0">
                  <a:moveTo>
                    <a:pt x="20808" y="1"/>
                  </a:moveTo>
                  <a:lnTo>
                    <a:pt x="0" y="14403"/>
                  </a:lnTo>
                  <a:lnTo>
                    <a:pt x="1095" y="16014"/>
                  </a:lnTo>
                  <a:lnTo>
                    <a:pt x="21922" y="1592"/>
                  </a:lnTo>
                  <a:lnTo>
                    <a:pt x="20808" y="1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975" name="Google Shape;1975;p25"/>
            <p:cNvSpPr/>
            <p:nvPr/>
          </p:nvSpPr>
          <p:spPr>
            <a:xfrm>
              <a:off x="7837750" y="5379400"/>
              <a:ext cx="548075" cy="400350"/>
            </a:xfrm>
            <a:custGeom>
              <a:avLst/>
              <a:gdLst/>
              <a:ahLst/>
              <a:cxnLst/>
              <a:rect l="l" t="t" r="r" b="b"/>
              <a:pathLst>
                <a:path w="21923" h="16014" extrusionOk="0">
                  <a:moveTo>
                    <a:pt x="20808" y="0"/>
                  </a:moveTo>
                  <a:lnTo>
                    <a:pt x="0" y="14422"/>
                  </a:lnTo>
                  <a:lnTo>
                    <a:pt x="1094" y="16014"/>
                  </a:lnTo>
                  <a:lnTo>
                    <a:pt x="21922" y="1591"/>
                  </a:lnTo>
                  <a:lnTo>
                    <a:pt x="20808" y="0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976" name="Google Shape;1976;p25"/>
            <p:cNvSpPr/>
            <p:nvPr/>
          </p:nvSpPr>
          <p:spPr>
            <a:xfrm>
              <a:off x="6991800" y="4936775"/>
              <a:ext cx="854925" cy="1350750"/>
            </a:xfrm>
            <a:custGeom>
              <a:avLst/>
              <a:gdLst/>
              <a:ahLst/>
              <a:cxnLst/>
              <a:rect l="l" t="t" r="r" b="b"/>
              <a:pathLst>
                <a:path w="34197" h="54030" extrusionOk="0">
                  <a:moveTo>
                    <a:pt x="2050" y="1"/>
                  </a:moveTo>
                  <a:cubicBezTo>
                    <a:pt x="598" y="2209"/>
                    <a:pt x="1" y="4974"/>
                    <a:pt x="379" y="7600"/>
                  </a:cubicBezTo>
                  <a:lnTo>
                    <a:pt x="32525" y="54029"/>
                  </a:lnTo>
                  <a:cubicBezTo>
                    <a:pt x="32147" y="51403"/>
                    <a:pt x="32744" y="48658"/>
                    <a:pt x="34196" y="46410"/>
                  </a:cubicBezTo>
                  <a:lnTo>
                    <a:pt x="2050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977" name="Google Shape;1977;p25"/>
            <p:cNvSpPr/>
            <p:nvPr/>
          </p:nvSpPr>
          <p:spPr>
            <a:xfrm>
              <a:off x="7438400" y="4749275"/>
              <a:ext cx="571950" cy="544600"/>
            </a:xfrm>
            <a:custGeom>
              <a:avLst/>
              <a:gdLst/>
              <a:ahLst/>
              <a:cxnLst/>
              <a:rect l="l" t="t" r="r" b="b"/>
              <a:pathLst>
                <a:path w="22878" h="21784" extrusionOk="0">
                  <a:moveTo>
                    <a:pt x="13329" y="1"/>
                  </a:moveTo>
                  <a:lnTo>
                    <a:pt x="558" y="8833"/>
                  </a:lnTo>
                  <a:cubicBezTo>
                    <a:pt x="1294" y="9888"/>
                    <a:pt x="1035" y="11320"/>
                    <a:pt x="1" y="12036"/>
                  </a:cubicBezTo>
                  <a:lnTo>
                    <a:pt x="6326" y="21226"/>
                  </a:lnTo>
                  <a:cubicBezTo>
                    <a:pt x="6734" y="20942"/>
                    <a:pt x="7198" y="20806"/>
                    <a:pt x="7656" y="20806"/>
                  </a:cubicBezTo>
                  <a:cubicBezTo>
                    <a:pt x="8384" y="20806"/>
                    <a:pt x="9097" y="21149"/>
                    <a:pt x="9549" y="21783"/>
                  </a:cubicBezTo>
                  <a:lnTo>
                    <a:pt x="22300" y="12971"/>
                  </a:lnTo>
                  <a:cubicBezTo>
                    <a:pt x="21584" y="11917"/>
                    <a:pt x="21823" y="10484"/>
                    <a:pt x="22877" y="9748"/>
                  </a:cubicBezTo>
                  <a:lnTo>
                    <a:pt x="16531" y="578"/>
                  </a:lnTo>
                  <a:cubicBezTo>
                    <a:pt x="16127" y="868"/>
                    <a:pt x="15669" y="1006"/>
                    <a:pt x="15218" y="1006"/>
                  </a:cubicBezTo>
                  <a:cubicBezTo>
                    <a:pt x="14493" y="1006"/>
                    <a:pt x="13782" y="651"/>
                    <a:pt x="13329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978" name="Google Shape;1978;p25"/>
            <p:cNvSpPr/>
            <p:nvPr/>
          </p:nvSpPr>
          <p:spPr>
            <a:xfrm>
              <a:off x="6991800" y="4936775"/>
              <a:ext cx="854925" cy="1350750"/>
            </a:xfrm>
            <a:custGeom>
              <a:avLst/>
              <a:gdLst/>
              <a:ahLst/>
              <a:cxnLst/>
              <a:rect l="l" t="t" r="r" b="b"/>
              <a:pathLst>
                <a:path w="34197" h="54030" extrusionOk="0">
                  <a:moveTo>
                    <a:pt x="2050" y="1"/>
                  </a:moveTo>
                  <a:cubicBezTo>
                    <a:pt x="598" y="2209"/>
                    <a:pt x="1" y="4974"/>
                    <a:pt x="379" y="7600"/>
                  </a:cubicBezTo>
                  <a:lnTo>
                    <a:pt x="32525" y="54029"/>
                  </a:lnTo>
                  <a:cubicBezTo>
                    <a:pt x="32147" y="51403"/>
                    <a:pt x="32744" y="48658"/>
                    <a:pt x="34196" y="46410"/>
                  </a:cubicBezTo>
                  <a:lnTo>
                    <a:pt x="2050" y="1"/>
                  </a:lnTo>
                  <a:close/>
                </a:path>
              </a:pathLst>
            </a:custGeom>
            <a:solidFill>
              <a:srgbClr val="000000">
                <a:alpha val="100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979" name="Google Shape;1979;p25"/>
            <p:cNvSpPr/>
            <p:nvPr/>
          </p:nvSpPr>
          <p:spPr>
            <a:xfrm>
              <a:off x="7080825" y="5078025"/>
              <a:ext cx="657475" cy="976750"/>
            </a:xfrm>
            <a:custGeom>
              <a:avLst/>
              <a:gdLst/>
              <a:ahLst/>
              <a:cxnLst/>
              <a:rect l="l" t="t" r="r" b="b"/>
              <a:pathLst>
                <a:path w="26299" h="39070" fill="none" extrusionOk="0">
                  <a:moveTo>
                    <a:pt x="1" y="0"/>
                  </a:moveTo>
                  <a:lnTo>
                    <a:pt x="26299" y="39069"/>
                  </a:lnTo>
                </a:path>
              </a:pathLst>
            </a:custGeom>
            <a:noFill/>
            <a:ln w="13925" cap="flat" cmpd="sng">
              <a:solidFill>
                <a:schemeClr val="dk2"/>
              </a:solidFill>
              <a:prstDash val="solid"/>
              <a:miter lim="19892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980" name="Google Shape;1980;p25"/>
            <p:cNvSpPr/>
            <p:nvPr/>
          </p:nvSpPr>
          <p:spPr>
            <a:xfrm>
              <a:off x="7060925" y="5121775"/>
              <a:ext cx="657500" cy="976750"/>
            </a:xfrm>
            <a:custGeom>
              <a:avLst/>
              <a:gdLst/>
              <a:ahLst/>
              <a:cxnLst/>
              <a:rect l="l" t="t" r="r" b="b"/>
              <a:pathLst>
                <a:path w="26300" h="39070" fill="none" extrusionOk="0">
                  <a:moveTo>
                    <a:pt x="1" y="1"/>
                  </a:moveTo>
                  <a:lnTo>
                    <a:pt x="26299" y="39070"/>
                  </a:lnTo>
                </a:path>
              </a:pathLst>
            </a:custGeom>
            <a:noFill/>
            <a:ln w="13925" cap="flat" cmpd="sng">
              <a:solidFill>
                <a:schemeClr val="dk2"/>
              </a:solidFill>
              <a:prstDash val="solid"/>
              <a:miter lim="19892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grpSp>
        <p:nvGrpSpPr>
          <p:cNvPr id="1981" name="Google Shape;1981;p25"/>
          <p:cNvGrpSpPr/>
          <p:nvPr/>
        </p:nvGrpSpPr>
        <p:grpSpPr>
          <a:xfrm rot="-2516882">
            <a:off x="29965" y="-517902"/>
            <a:ext cx="1083571" cy="1211745"/>
            <a:chOff x="2180275" y="-47850"/>
            <a:chExt cx="812625" cy="908750"/>
          </a:xfrm>
        </p:grpSpPr>
        <p:sp>
          <p:nvSpPr>
            <p:cNvPr id="1982" name="Google Shape;1982;p25"/>
            <p:cNvSpPr/>
            <p:nvPr/>
          </p:nvSpPr>
          <p:spPr>
            <a:xfrm>
              <a:off x="2722850" y="650400"/>
              <a:ext cx="270050" cy="184225"/>
            </a:xfrm>
            <a:custGeom>
              <a:avLst/>
              <a:gdLst/>
              <a:ahLst/>
              <a:cxnLst/>
              <a:rect l="l" t="t" r="r" b="b"/>
              <a:pathLst>
                <a:path w="10802" h="7369" extrusionOk="0">
                  <a:moveTo>
                    <a:pt x="0" y="0"/>
                  </a:moveTo>
                  <a:lnTo>
                    <a:pt x="0" y="0"/>
                  </a:lnTo>
                  <a:cubicBezTo>
                    <a:pt x="1572" y="1393"/>
                    <a:pt x="2566" y="3362"/>
                    <a:pt x="4078" y="4894"/>
                  </a:cubicBezTo>
                  <a:cubicBezTo>
                    <a:pt x="5232" y="6047"/>
                    <a:pt x="6565" y="7102"/>
                    <a:pt x="8196" y="7340"/>
                  </a:cubicBezTo>
                  <a:cubicBezTo>
                    <a:pt x="8329" y="7359"/>
                    <a:pt x="8467" y="7368"/>
                    <a:pt x="8608" y="7368"/>
                  </a:cubicBezTo>
                  <a:cubicBezTo>
                    <a:pt x="9392" y="7368"/>
                    <a:pt x="10236" y="7074"/>
                    <a:pt x="10523" y="6366"/>
                  </a:cubicBezTo>
                  <a:cubicBezTo>
                    <a:pt x="10802" y="5689"/>
                    <a:pt x="10523" y="4914"/>
                    <a:pt x="10086" y="4357"/>
                  </a:cubicBezTo>
                  <a:cubicBezTo>
                    <a:pt x="9429" y="3521"/>
                    <a:pt x="8435" y="3004"/>
                    <a:pt x="7460" y="2626"/>
                  </a:cubicBezTo>
                  <a:cubicBezTo>
                    <a:pt x="5093" y="1452"/>
                    <a:pt x="2347" y="1333"/>
                    <a:pt x="0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983" name="Google Shape;1983;p25"/>
            <p:cNvSpPr/>
            <p:nvPr/>
          </p:nvSpPr>
          <p:spPr>
            <a:xfrm>
              <a:off x="2184750" y="178425"/>
              <a:ext cx="114900" cy="331200"/>
            </a:xfrm>
            <a:custGeom>
              <a:avLst/>
              <a:gdLst/>
              <a:ahLst/>
              <a:cxnLst/>
              <a:rect l="l" t="t" r="r" b="b"/>
              <a:pathLst>
                <a:path w="4596" h="13248" extrusionOk="0">
                  <a:moveTo>
                    <a:pt x="3561" y="1"/>
                  </a:moveTo>
                  <a:lnTo>
                    <a:pt x="3561" y="1"/>
                  </a:lnTo>
                  <a:cubicBezTo>
                    <a:pt x="1134" y="1433"/>
                    <a:pt x="199" y="5889"/>
                    <a:pt x="80" y="8435"/>
                  </a:cubicBezTo>
                  <a:cubicBezTo>
                    <a:pt x="0" y="9927"/>
                    <a:pt x="219" y="11559"/>
                    <a:pt x="1293" y="12593"/>
                  </a:cubicBezTo>
                  <a:cubicBezTo>
                    <a:pt x="1711" y="12984"/>
                    <a:pt x="2299" y="13247"/>
                    <a:pt x="2863" y="13247"/>
                  </a:cubicBezTo>
                  <a:cubicBezTo>
                    <a:pt x="3158" y="13247"/>
                    <a:pt x="3447" y="13175"/>
                    <a:pt x="3700" y="13011"/>
                  </a:cubicBezTo>
                  <a:cubicBezTo>
                    <a:pt x="4456" y="12533"/>
                    <a:pt x="4595" y="11519"/>
                    <a:pt x="4576" y="10643"/>
                  </a:cubicBezTo>
                  <a:cubicBezTo>
                    <a:pt x="4496" y="8873"/>
                    <a:pt x="3879" y="7182"/>
                    <a:pt x="3481" y="5451"/>
                  </a:cubicBezTo>
                  <a:cubicBezTo>
                    <a:pt x="3004" y="3442"/>
                    <a:pt x="3382" y="1911"/>
                    <a:pt x="3561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984" name="Google Shape;1984;p25"/>
            <p:cNvSpPr/>
            <p:nvPr/>
          </p:nvSpPr>
          <p:spPr>
            <a:xfrm>
              <a:off x="2285700" y="120125"/>
              <a:ext cx="335225" cy="124025"/>
            </a:xfrm>
            <a:custGeom>
              <a:avLst/>
              <a:gdLst/>
              <a:ahLst/>
              <a:cxnLst/>
              <a:rect l="l" t="t" r="r" b="b"/>
              <a:pathLst>
                <a:path w="13409" h="4961" extrusionOk="0">
                  <a:moveTo>
                    <a:pt x="7144" y="1"/>
                  </a:moveTo>
                  <a:cubicBezTo>
                    <a:pt x="4625" y="1"/>
                    <a:pt x="1445" y="499"/>
                    <a:pt x="0" y="2214"/>
                  </a:cubicBezTo>
                  <a:cubicBezTo>
                    <a:pt x="1930" y="2333"/>
                    <a:pt x="3482" y="2214"/>
                    <a:pt x="5411" y="2969"/>
                  </a:cubicBezTo>
                  <a:cubicBezTo>
                    <a:pt x="7042" y="3646"/>
                    <a:pt x="8634" y="4521"/>
                    <a:pt x="10384" y="4859"/>
                  </a:cubicBezTo>
                  <a:cubicBezTo>
                    <a:pt x="10668" y="4920"/>
                    <a:pt x="10977" y="4960"/>
                    <a:pt x="11284" y="4960"/>
                  </a:cubicBezTo>
                  <a:cubicBezTo>
                    <a:pt x="11881" y="4960"/>
                    <a:pt x="12470" y="4809"/>
                    <a:pt x="12851" y="4362"/>
                  </a:cubicBezTo>
                  <a:cubicBezTo>
                    <a:pt x="13408" y="3725"/>
                    <a:pt x="13289" y="2651"/>
                    <a:pt x="12791" y="1935"/>
                  </a:cubicBezTo>
                  <a:cubicBezTo>
                    <a:pt x="11956" y="722"/>
                    <a:pt x="10365" y="244"/>
                    <a:pt x="8892" y="85"/>
                  </a:cubicBezTo>
                  <a:cubicBezTo>
                    <a:pt x="8378" y="33"/>
                    <a:pt x="7782" y="1"/>
                    <a:pt x="7144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985" name="Google Shape;1985;p25"/>
            <p:cNvSpPr/>
            <p:nvPr/>
          </p:nvSpPr>
          <p:spPr>
            <a:xfrm>
              <a:off x="2320025" y="350000"/>
              <a:ext cx="123350" cy="331575"/>
            </a:xfrm>
            <a:custGeom>
              <a:avLst/>
              <a:gdLst/>
              <a:ahLst/>
              <a:cxnLst/>
              <a:rect l="l" t="t" r="r" b="b"/>
              <a:pathLst>
                <a:path w="4934" h="13263" extrusionOk="0">
                  <a:moveTo>
                    <a:pt x="2825" y="1"/>
                  </a:moveTo>
                  <a:cubicBezTo>
                    <a:pt x="557" y="1652"/>
                    <a:pt x="0" y="6168"/>
                    <a:pt x="139" y="8734"/>
                  </a:cubicBezTo>
                  <a:cubicBezTo>
                    <a:pt x="179" y="10226"/>
                    <a:pt x="557" y="11837"/>
                    <a:pt x="1731" y="12732"/>
                  </a:cubicBezTo>
                  <a:cubicBezTo>
                    <a:pt x="2127" y="13059"/>
                    <a:pt x="2654" y="13262"/>
                    <a:pt x="3163" y="13262"/>
                  </a:cubicBezTo>
                  <a:cubicBezTo>
                    <a:pt x="3521" y="13262"/>
                    <a:pt x="3870" y="13161"/>
                    <a:pt x="4158" y="12931"/>
                  </a:cubicBezTo>
                  <a:cubicBezTo>
                    <a:pt x="4854" y="12394"/>
                    <a:pt x="4933" y="11360"/>
                    <a:pt x="4794" y="10504"/>
                  </a:cubicBezTo>
                  <a:cubicBezTo>
                    <a:pt x="4555" y="8734"/>
                    <a:pt x="3800" y="7122"/>
                    <a:pt x="3243" y="5432"/>
                  </a:cubicBezTo>
                  <a:cubicBezTo>
                    <a:pt x="2586" y="3482"/>
                    <a:pt x="2825" y="1911"/>
                    <a:pt x="2825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986" name="Google Shape;1986;p25"/>
            <p:cNvSpPr/>
            <p:nvPr/>
          </p:nvSpPr>
          <p:spPr>
            <a:xfrm>
              <a:off x="2402075" y="272875"/>
              <a:ext cx="337700" cy="117250"/>
            </a:xfrm>
            <a:custGeom>
              <a:avLst/>
              <a:gdLst/>
              <a:ahLst/>
              <a:cxnLst/>
              <a:rect l="l" t="t" r="r" b="b"/>
              <a:pathLst>
                <a:path w="13508" h="4690" extrusionOk="0">
                  <a:moveTo>
                    <a:pt x="8437" y="1"/>
                  </a:moveTo>
                  <a:cubicBezTo>
                    <a:pt x="5877" y="1"/>
                    <a:pt x="1566" y="685"/>
                    <a:pt x="0" y="2967"/>
                  </a:cubicBezTo>
                  <a:cubicBezTo>
                    <a:pt x="975" y="2937"/>
                    <a:pt x="1840" y="2857"/>
                    <a:pt x="2711" y="2857"/>
                  </a:cubicBezTo>
                  <a:cubicBezTo>
                    <a:pt x="3581" y="2857"/>
                    <a:pt x="4456" y="2937"/>
                    <a:pt x="5451" y="3225"/>
                  </a:cubicBezTo>
                  <a:cubicBezTo>
                    <a:pt x="7162" y="3762"/>
                    <a:pt x="8813" y="4458"/>
                    <a:pt x="10583" y="4657"/>
                  </a:cubicBezTo>
                  <a:cubicBezTo>
                    <a:pt x="10759" y="4678"/>
                    <a:pt x="10943" y="4690"/>
                    <a:pt x="11128" y="4690"/>
                  </a:cubicBezTo>
                  <a:cubicBezTo>
                    <a:pt x="11842" y="4690"/>
                    <a:pt x="12579" y="4510"/>
                    <a:pt x="12990" y="3941"/>
                  </a:cubicBezTo>
                  <a:cubicBezTo>
                    <a:pt x="13507" y="3205"/>
                    <a:pt x="13289" y="2171"/>
                    <a:pt x="12712" y="1494"/>
                  </a:cubicBezTo>
                  <a:cubicBezTo>
                    <a:pt x="11777" y="361"/>
                    <a:pt x="10146" y="22"/>
                    <a:pt x="8654" y="2"/>
                  </a:cubicBezTo>
                  <a:cubicBezTo>
                    <a:pt x="8583" y="1"/>
                    <a:pt x="8511" y="1"/>
                    <a:pt x="8437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987" name="Google Shape;1987;p25"/>
            <p:cNvSpPr/>
            <p:nvPr/>
          </p:nvSpPr>
          <p:spPr>
            <a:xfrm>
              <a:off x="2485625" y="498700"/>
              <a:ext cx="125350" cy="304650"/>
            </a:xfrm>
            <a:custGeom>
              <a:avLst/>
              <a:gdLst/>
              <a:ahLst/>
              <a:cxnLst/>
              <a:rect l="l" t="t" r="r" b="b"/>
              <a:pathLst>
                <a:path w="5014" h="12186" extrusionOk="0">
                  <a:moveTo>
                    <a:pt x="1990" y="1"/>
                  </a:moveTo>
                  <a:cubicBezTo>
                    <a:pt x="80" y="1712"/>
                    <a:pt x="0" y="5949"/>
                    <a:pt x="319" y="8276"/>
                  </a:cubicBezTo>
                  <a:cubicBezTo>
                    <a:pt x="517" y="9649"/>
                    <a:pt x="995" y="11081"/>
                    <a:pt x="2169" y="11837"/>
                  </a:cubicBezTo>
                  <a:cubicBezTo>
                    <a:pt x="2531" y="12054"/>
                    <a:pt x="2964" y="12186"/>
                    <a:pt x="3379" y="12186"/>
                  </a:cubicBezTo>
                  <a:cubicBezTo>
                    <a:pt x="3762" y="12186"/>
                    <a:pt x="4130" y="12075"/>
                    <a:pt x="4416" y="11817"/>
                  </a:cubicBezTo>
                  <a:cubicBezTo>
                    <a:pt x="5013" y="11240"/>
                    <a:pt x="4993" y="10285"/>
                    <a:pt x="4794" y="9490"/>
                  </a:cubicBezTo>
                  <a:cubicBezTo>
                    <a:pt x="4416" y="7898"/>
                    <a:pt x="3561" y="6466"/>
                    <a:pt x="2885" y="4974"/>
                  </a:cubicBezTo>
                  <a:cubicBezTo>
                    <a:pt x="2089" y="3223"/>
                    <a:pt x="2149" y="1791"/>
                    <a:pt x="1990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988" name="Google Shape;1988;p25"/>
            <p:cNvSpPr/>
            <p:nvPr/>
          </p:nvSpPr>
          <p:spPr>
            <a:xfrm>
              <a:off x="2546300" y="405125"/>
              <a:ext cx="312325" cy="103550"/>
            </a:xfrm>
            <a:custGeom>
              <a:avLst/>
              <a:gdLst/>
              <a:ahLst/>
              <a:cxnLst/>
              <a:rect l="l" t="t" r="r" b="b"/>
              <a:pathLst>
                <a:path w="12493" h="4142" extrusionOk="0">
                  <a:moveTo>
                    <a:pt x="8551" y="0"/>
                  </a:moveTo>
                  <a:cubicBezTo>
                    <a:pt x="8271" y="0"/>
                    <a:pt x="7992" y="16"/>
                    <a:pt x="7719" y="44"/>
                  </a:cubicBezTo>
                  <a:cubicBezTo>
                    <a:pt x="5371" y="243"/>
                    <a:pt x="1273" y="1277"/>
                    <a:pt x="0" y="3545"/>
                  </a:cubicBezTo>
                  <a:cubicBezTo>
                    <a:pt x="1260" y="3389"/>
                    <a:pt x="2329" y="3143"/>
                    <a:pt x="3522" y="3143"/>
                  </a:cubicBezTo>
                  <a:cubicBezTo>
                    <a:pt x="4005" y="3143"/>
                    <a:pt x="4508" y="3183"/>
                    <a:pt x="5053" y="3286"/>
                  </a:cubicBezTo>
                  <a:cubicBezTo>
                    <a:pt x="6664" y="3624"/>
                    <a:pt x="8256" y="4142"/>
                    <a:pt x="9907" y="4142"/>
                  </a:cubicBezTo>
                  <a:cubicBezTo>
                    <a:pt x="10722" y="4142"/>
                    <a:pt x="11637" y="3943"/>
                    <a:pt x="12075" y="3246"/>
                  </a:cubicBezTo>
                  <a:cubicBezTo>
                    <a:pt x="12493" y="2550"/>
                    <a:pt x="12175" y="1595"/>
                    <a:pt x="11598" y="1038"/>
                  </a:cubicBezTo>
                  <a:cubicBezTo>
                    <a:pt x="10817" y="258"/>
                    <a:pt x="9679" y="0"/>
                    <a:pt x="8551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989" name="Google Shape;1989;p25"/>
            <p:cNvSpPr/>
            <p:nvPr/>
          </p:nvSpPr>
          <p:spPr>
            <a:xfrm>
              <a:off x="2624875" y="606625"/>
              <a:ext cx="109925" cy="254275"/>
            </a:xfrm>
            <a:custGeom>
              <a:avLst/>
              <a:gdLst/>
              <a:ahLst/>
              <a:cxnLst/>
              <a:rect l="l" t="t" r="r" b="b"/>
              <a:pathLst>
                <a:path w="4397" h="10171" extrusionOk="0">
                  <a:moveTo>
                    <a:pt x="1552" y="1"/>
                  </a:moveTo>
                  <a:cubicBezTo>
                    <a:pt x="0" y="1532"/>
                    <a:pt x="40" y="5053"/>
                    <a:pt x="398" y="7003"/>
                  </a:cubicBezTo>
                  <a:cubicBezTo>
                    <a:pt x="597" y="8137"/>
                    <a:pt x="1035" y="9330"/>
                    <a:pt x="2029" y="9907"/>
                  </a:cubicBezTo>
                  <a:cubicBezTo>
                    <a:pt x="2321" y="10072"/>
                    <a:pt x="2669" y="10171"/>
                    <a:pt x="3002" y="10171"/>
                  </a:cubicBezTo>
                  <a:cubicBezTo>
                    <a:pt x="3352" y="10171"/>
                    <a:pt x="3685" y="10062"/>
                    <a:pt x="3919" y="9808"/>
                  </a:cubicBezTo>
                  <a:cubicBezTo>
                    <a:pt x="4397" y="9310"/>
                    <a:pt x="4357" y="8534"/>
                    <a:pt x="4178" y="7858"/>
                  </a:cubicBezTo>
                  <a:cubicBezTo>
                    <a:pt x="3800" y="6545"/>
                    <a:pt x="3044" y="5372"/>
                    <a:pt x="2447" y="4138"/>
                  </a:cubicBezTo>
                  <a:cubicBezTo>
                    <a:pt x="1731" y="2686"/>
                    <a:pt x="1751" y="1492"/>
                    <a:pt x="1552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990" name="Google Shape;1990;p25"/>
            <p:cNvSpPr/>
            <p:nvPr/>
          </p:nvSpPr>
          <p:spPr>
            <a:xfrm>
              <a:off x="2673100" y="522750"/>
              <a:ext cx="259125" cy="85400"/>
            </a:xfrm>
            <a:custGeom>
              <a:avLst/>
              <a:gdLst/>
              <a:ahLst/>
              <a:cxnLst/>
              <a:rect l="l" t="t" r="r" b="b"/>
              <a:pathLst>
                <a:path w="10365" h="3416" extrusionOk="0">
                  <a:moveTo>
                    <a:pt x="7162" y="0"/>
                  </a:moveTo>
                  <a:cubicBezTo>
                    <a:pt x="6881" y="0"/>
                    <a:pt x="6600" y="20"/>
                    <a:pt x="6327" y="53"/>
                  </a:cubicBezTo>
                  <a:cubicBezTo>
                    <a:pt x="4357" y="312"/>
                    <a:pt x="976" y="1267"/>
                    <a:pt x="1" y="3196"/>
                  </a:cubicBezTo>
                  <a:cubicBezTo>
                    <a:pt x="1131" y="3013"/>
                    <a:pt x="2061" y="2760"/>
                    <a:pt x="3162" y="2760"/>
                  </a:cubicBezTo>
                  <a:cubicBezTo>
                    <a:pt x="3495" y="2760"/>
                    <a:pt x="3844" y="2783"/>
                    <a:pt x="4218" y="2838"/>
                  </a:cubicBezTo>
                  <a:cubicBezTo>
                    <a:pt x="5536" y="3052"/>
                    <a:pt x="6855" y="3416"/>
                    <a:pt x="8191" y="3416"/>
                  </a:cubicBezTo>
                  <a:cubicBezTo>
                    <a:pt x="8226" y="3416"/>
                    <a:pt x="8261" y="3416"/>
                    <a:pt x="8296" y="3415"/>
                  </a:cubicBezTo>
                  <a:cubicBezTo>
                    <a:pt x="8953" y="3395"/>
                    <a:pt x="9728" y="3216"/>
                    <a:pt x="10047" y="2619"/>
                  </a:cubicBezTo>
                  <a:cubicBezTo>
                    <a:pt x="10365" y="2023"/>
                    <a:pt x="10067" y="1247"/>
                    <a:pt x="9569" y="769"/>
                  </a:cubicBezTo>
                  <a:cubicBezTo>
                    <a:pt x="8935" y="196"/>
                    <a:pt x="8049" y="0"/>
                    <a:pt x="7162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991" name="Google Shape;1991;p25"/>
            <p:cNvSpPr/>
            <p:nvPr/>
          </p:nvSpPr>
          <p:spPr>
            <a:xfrm>
              <a:off x="2180275" y="-47850"/>
              <a:ext cx="706200" cy="802700"/>
            </a:xfrm>
            <a:custGeom>
              <a:avLst/>
              <a:gdLst/>
              <a:ahLst/>
              <a:cxnLst/>
              <a:rect l="l" t="t" r="r" b="b"/>
              <a:pathLst>
                <a:path w="28248" h="32108" extrusionOk="0">
                  <a:moveTo>
                    <a:pt x="0" y="1"/>
                  </a:moveTo>
                  <a:lnTo>
                    <a:pt x="0" y="1"/>
                  </a:lnTo>
                  <a:cubicBezTo>
                    <a:pt x="3939" y="14304"/>
                    <a:pt x="15497" y="25264"/>
                    <a:pt x="28248" y="32108"/>
                  </a:cubicBezTo>
                  <a:cubicBezTo>
                    <a:pt x="25164" y="30138"/>
                    <a:pt x="22181" y="28049"/>
                    <a:pt x="19356" y="25782"/>
                  </a:cubicBezTo>
                  <a:cubicBezTo>
                    <a:pt x="10842" y="19058"/>
                    <a:pt x="3660" y="10345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992" name="Google Shape;1992;p25"/>
            <p:cNvSpPr/>
            <p:nvPr/>
          </p:nvSpPr>
          <p:spPr>
            <a:xfrm>
              <a:off x="2644750" y="598675"/>
              <a:ext cx="34350" cy="189500"/>
            </a:xfrm>
            <a:custGeom>
              <a:avLst/>
              <a:gdLst/>
              <a:ahLst/>
              <a:cxnLst/>
              <a:rect l="l" t="t" r="r" b="b"/>
              <a:pathLst>
                <a:path w="1374" h="7580" extrusionOk="0">
                  <a:moveTo>
                    <a:pt x="1175" y="0"/>
                  </a:moveTo>
                  <a:lnTo>
                    <a:pt x="1175" y="0"/>
                  </a:lnTo>
                  <a:cubicBezTo>
                    <a:pt x="1" y="2367"/>
                    <a:pt x="598" y="5172"/>
                    <a:pt x="1374" y="7579"/>
                  </a:cubicBezTo>
                  <a:cubicBezTo>
                    <a:pt x="916" y="5113"/>
                    <a:pt x="299" y="2447"/>
                    <a:pt x="11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993" name="Google Shape;1993;p25"/>
            <p:cNvSpPr/>
            <p:nvPr/>
          </p:nvSpPr>
          <p:spPr>
            <a:xfrm>
              <a:off x="2506500" y="490750"/>
              <a:ext cx="37325" cy="200450"/>
            </a:xfrm>
            <a:custGeom>
              <a:avLst/>
              <a:gdLst/>
              <a:ahLst/>
              <a:cxnLst/>
              <a:rect l="l" t="t" r="r" b="b"/>
              <a:pathLst>
                <a:path w="1493" h="8018" extrusionOk="0">
                  <a:moveTo>
                    <a:pt x="1493" y="1"/>
                  </a:moveTo>
                  <a:cubicBezTo>
                    <a:pt x="1" y="2408"/>
                    <a:pt x="438" y="5411"/>
                    <a:pt x="1055" y="8017"/>
                  </a:cubicBezTo>
                  <a:cubicBezTo>
                    <a:pt x="757" y="5391"/>
                    <a:pt x="339" y="2487"/>
                    <a:pt x="14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994" name="Google Shape;1994;p25"/>
            <p:cNvSpPr/>
            <p:nvPr/>
          </p:nvSpPr>
          <p:spPr>
            <a:xfrm>
              <a:off x="2344875" y="344550"/>
              <a:ext cx="51750" cy="233750"/>
            </a:xfrm>
            <a:custGeom>
              <a:avLst/>
              <a:gdLst/>
              <a:ahLst/>
              <a:cxnLst/>
              <a:rect l="l" t="t" r="r" b="b"/>
              <a:pathLst>
                <a:path w="2070" h="9350" extrusionOk="0">
                  <a:moveTo>
                    <a:pt x="2069" y="0"/>
                  </a:moveTo>
                  <a:lnTo>
                    <a:pt x="2069" y="0"/>
                  </a:lnTo>
                  <a:cubicBezTo>
                    <a:pt x="1" y="2626"/>
                    <a:pt x="259" y="6286"/>
                    <a:pt x="1055" y="9350"/>
                  </a:cubicBezTo>
                  <a:cubicBezTo>
                    <a:pt x="578" y="6207"/>
                    <a:pt x="279" y="2785"/>
                    <a:pt x="206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995" name="Google Shape;1995;p25"/>
            <p:cNvSpPr/>
            <p:nvPr/>
          </p:nvSpPr>
          <p:spPr>
            <a:xfrm>
              <a:off x="2233975" y="179425"/>
              <a:ext cx="46275" cy="205425"/>
            </a:xfrm>
            <a:custGeom>
              <a:avLst/>
              <a:gdLst/>
              <a:ahLst/>
              <a:cxnLst/>
              <a:rect l="l" t="t" r="r" b="b"/>
              <a:pathLst>
                <a:path w="1851" h="8217" extrusionOk="0">
                  <a:moveTo>
                    <a:pt x="1851" y="1"/>
                  </a:moveTo>
                  <a:lnTo>
                    <a:pt x="1851" y="1"/>
                  </a:lnTo>
                  <a:cubicBezTo>
                    <a:pt x="1" y="2268"/>
                    <a:pt x="120" y="5491"/>
                    <a:pt x="617" y="8216"/>
                  </a:cubicBezTo>
                  <a:cubicBezTo>
                    <a:pt x="438" y="5451"/>
                    <a:pt x="299" y="2447"/>
                    <a:pt x="18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996" name="Google Shape;1996;p25"/>
            <p:cNvSpPr/>
            <p:nvPr/>
          </p:nvSpPr>
          <p:spPr>
            <a:xfrm>
              <a:off x="2679575" y="548575"/>
              <a:ext cx="170600" cy="47625"/>
            </a:xfrm>
            <a:custGeom>
              <a:avLst/>
              <a:gdLst/>
              <a:ahLst/>
              <a:cxnLst/>
              <a:rect l="l" t="t" r="r" b="b"/>
              <a:pathLst>
                <a:path w="6824" h="1905" extrusionOk="0">
                  <a:moveTo>
                    <a:pt x="6004" y="1"/>
                  </a:moveTo>
                  <a:cubicBezTo>
                    <a:pt x="3892" y="1"/>
                    <a:pt x="1744" y="672"/>
                    <a:pt x="0" y="1905"/>
                  </a:cubicBezTo>
                  <a:cubicBezTo>
                    <a:pt x="2129" y="791"/>
                    <a:pt x="4456" y="174"/>
                    <a:pt x="6824" y="35"/>
                  </a:cubicBezTo>
                  <a:cubicBezTo>
                    <a:pt x="6552" y="12"/>
                    <a:pt x="6278" y="1"/>
                    <a:pt x="600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997" name="Google Shape;1997;p25"/>
            <p:cNvSpPr/>
            <p:nvPr/>
          </p:nvSpPr>
          <p:spPr>
            <a:xfrm>
              <a:off x="2542800" y="445700"/>
              <a:ext cx="146750" cy="50550"/>
            </a:xfrm>
            <a:custGeom>
              <a:avLst/>
              <a:gdLst/>
              <a:ahLst/>
              <a:cxnLst/>
              <a:rect l="l" t="t" r="r" b="b"/>
              <a:pathLst>
                <a:path w="5870" h="2022" extrusionOk="0">
                  <a:moveTo>
                    <a:pt x="5185" y="0"/>
                  </a:moveTo>
                  <a:cubicBezTo>
                    <a:pt x="3289" y="0"/>
                    <a:pt x="1368" y="726"/>
                    <a:pt x="1" y="2021"/>
                  </a:cubicBezTo>
                  <a:cubicBezTo>
                    <a:pt x="1771" y="848"/>
                    <a:pt x="3781" y="151"/>
                    <a:pt x="5869" y="32"/>
                  </a:cubicBezTo>
                  <a:cubicBezTo>
                    <a:pt x="5642" y="11"/>
                    <a:pt x="5414" y="0"/>
                    <a:pt x="518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998" name="Google Shape;1998;p25"/>
            <p:cNvSpPr/>
            <p:nvPr/>
          </p:nvSpPr>
          <p:spPr>
            <a:xfrm>
              <a:off x="2400575" y="307375"/>
              <a:ext cx="192975" cy="40175"/>
            </a:xfrm>
            <a:custGeom>
              <a:avLst/>
              <a:gdLst/>
              <a:ahLst/>
              <a:cxnLst/>
              <a:rect l="l" t="t" r="r" b="b"/>
              <a:pathLst>
                <a:path w="7719" h="1607" extrusionOk="0">
                  <a:moveTo>
                    <a:pt x="5779" y="1"/>
                  </a:moveTo>
                  <a:cubicBezTo>
                    <a:pt x="3758" y="1"/>
                    <a:pt x="1731" y="553"/>
                    <a:pt x="1" y="1606"/>
                  </a:cubicBezTo>
                  <a:cubicBezTo>
                    <a:pt x="2114" y="646"/>
                    <a:pt x="4427" y="145"/>
                    <a:pt x="6751" y="145"/>
                  </a:cubicBezTo>
                  <a:cubicBezTo>
                    <a:pt x="7074" y="145"/>
                    <a:pt x="7397" y="155"/>
                    <a:pt x="7719" y="174"/>
                  </a:cubicBezTo>
                  <a:cubicBezTo>
                    <a:pt x="7079" y="58"/>
                    <a:pt x="6429" y="1"/>
                    <a:pt x="577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999" name="Google Shape;1999;p25"/>
            <p:cNvSpPr/>
            <p:nvPr/>
          </p:nvSpPr>
          <p:spPr>
            <a:xfrm>
              <a:off x="2286200" y="139775"/>
              <a:ext cx="203425" cy="37200"/>
            </a:xfrm>
            <a:custGeom>
              <a:avLst/>
              <a:gdLst/>
              <a:ahLst/>
              <a:cxnLst/>
              <a:rect l="l" t="t" r="r" b="b"/>
              <a:pathLst>
                <a:path w="8137" h="1488" extrusionOk="0">
                  <a:moveTo>
                    <a:pt x="4952" y="1"/>
                  </a:moveTo>
                  <a:cubicBezTo>
                    <a:pt x="3197" y="1"/>
                    <a:pt x="1436" y="506"/>
                    <a:pt x="0" y="1487"/>
                  </a:cubicBezTo>
                  <a:cubicBezTo>
                    <a:pt x="1633" y="664"/>
                    <a:pt x="3455" y="236"/>
                    <a:pt x="5285" y="236"/>
                  </a:cubicBezTo>
                  <a:cubicBezTo>
                    <a:pt x="6242" y="236"/>
                    <a:pt x="7201" y="353"/>
                    <a:pt x="8136" y="592"/>
                  </a:cubicBezTo>
                  <a:cubicBezTo>
                    <a:pt x="7130" y="196"/>
                    <a:pt x="6042" y="1"/>
                    <a:pt x="49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grpSp>
        <p:nvGrpSpPr>
          <p:cNvPr id="2000" name="Google Shape;2000;p25"/>
          <p:cNvGrpSpPr/>
          <p:nvPr/>
        </p:nvGrpSpPr>
        <p:grpSpPr>
          <a:xfrm rot="9460325">
            <a:off x="10904165" y="6112616"/>
            <a:ext cx="1099167" cy="1229187"/>
            <a:chOff x="2180275" y="-47850"/>
            <a:chExt cx="812625" cy="908750"/>
          </a:xfrm>
        </p:grpSpPr>
        <p:sp>
          <p:nvSpPr>
            <p:cNvPr id="2001" name="Google Shape;2001;p25"/>
            <p:cNvSpPr/>
            <p:nvPr/>
          </p:nvSpPr>
          <p:spPr>
            <a:xfrm>
              <a:off x="2722850" y="650400"/>
              <a:ext cx="270050" cy="184225"/>
            </a:xfrm>
            <a:custGeom>
              <a:avLst/>
              <a:gdLst/>
              <a:ahLst/>
              <a:cxnLst/>
              <a:rect l="l" t="t" r="r" b="b"/>
              <a:pathLst>
                <a:path w="10802" h="7369" extrusionOk="0">
                  <a:moveTo>
                    <a:pt x="0" y="0"/>
                  </a:moveTo>
                  <a:lnTo>
                    <a:pt x="0" y="0"/>
                  </a:lnTo>
                  <a:cubicBezTo>
                    <a:pt x="1572" y="1393"/>
                    <a:pt x="2566" y="3362"/>
                    <a:pt x="4078" y="4894"/>
                  </a:cubicBezTo>
                  <a:cubicBezTo>
                    <a:pt x="5232" y="6047"/>
                    <a:pt x="6565" y="7102"/>
                    <a:pt x="8196" y="7340"/>
                  </a:cubicBezTo>
                  <a:cubicBezTo>
                    <a:pt x="8329" y="7359"/>
                    <a:pt x="8467" y="7368"/>
                    <a:pt x="8608" y="7368"/>
                  </a:cubicBezTo>
                  <a:cubicBezTo>
                    <a:pt x="9392" y="7368"/>
                    <a:pt x="10236" y="7074"/>
                    <a:pt x="10523" y="6366"/>
                  </a:cubicBezTo>
                  <a:cubicBezTo>
                    <a:pt x="10802" y="5689"/>
                    <a:pt x="10523" y="4914"/>
                    <a:pt x="10086" y="4357"/>
                  </a:cubicBezTo>
                  <a:cubicBezTo>
                    <a:pt x="9429" y="3521"/>
                    <a:pt x="8435" y="3004"/>
                    <a:pt x="7460" y="2626"/>
                  </a:cubicBezTo>
                  <a:cubicBezTo>
                    <a:pt x="5093" y="1452"/>
                    <a:pt x="2347" y="1333"/>
                    <a:pt x="0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002" name="Google Shape;2002;p25"/>
            <p:cNvSpPr/>
            <p:nvPr/>
          </p:nvSpPr>
          <p:spPr>
            <a:xfrm>
              <a:off x="2184750" y="178425"/>
              <a:ext cx="114900" cy="331200"/>
            </a:xfrm>
            <a:custGeom>
              <a:avLst/>
              <a:gdLst/>
              <a:ahLst/>
              <a:cxnLst/>
              <a:rect l="l" t="t" r="r" b="b"/>
              <a:pathLst>
                <a:path w="4596" h="13248" extrusionOk="0">
                  <a:moveTo>
                    <a:pt x="3561" y="1"/>
                  </a:moveTo>
                  <a:lnTo>
                    <a:pt x="3561" y="1"/>
                  </a:lnTo>
                  <a:cubicBezTo>
                    <a:pt x="1134" y="1433"/>
                    <a:pt x="199" y="5889"/>
                    <a:pt x="80" y="8435"/>
                  </a:cubicBezTo>
                  <a:cubicBezTo>
                    <a:pt x="0" y="9927"/>
                    <a:pt x="219" y="11559"/>
                    <a:pt x="1293" y="12593"/>
                  </a:cubicBezTo>
                  <a:cubicBezTo>
                    <a:pt x="1711" y="12984"/>
                    <a:pt x="2299" y="13247"/>
                    <a:pt x="2863" y="13247"/>
                  </a:cubicBezTo>
                  <a:cubicBezTo>
                    <a:pt x="3158" y="13247"/>
                    <a:pt x="3447" y="13175"/>
                    <a:pt x="3700" y="13011"/>
                  </a:cubicBezTo>
                  <a:cubicBezTo>
                    <a:pt x="4456" y="12533"/>
                    <a:pt x="4595" y="11519"/>
                    <a:pt x="4576" y="10643"/>
                  </a:cubicBezTo>
                  <a:cubicBezTo>
                    <a:pt x="4496" y="8873"/>
                    <a:pt x="3879" y="7182"/>
                    <a:pt x="3481" y="5451"/>
                  </a:cubicBezTo>
                  <a:cubicBezTo>
                    <a:pt x="3004" y="3442"/>
                    <a:pt x="3382" y="1911"/>
                    <a:pt x="3561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003" name="Google Shape;2003;p25"/>
            <p:cNvSpPr/>
            <p:nvPr/>
          </p:nvSpPr>
          <p:spPr>
            <a:xfrm>
              <a:off x="2285700" y="120125"/>
              <a:ext cx="335225" cy="124025"/>
            </a:xfrm>
            <a:custGeom>
              <a:avLst/>
              <a:gdLst/>
              <a:ahLst/>
              <a:cxnLst/>
              <a:rect l="l" t="t" r="r" b="b"/>
              <a:pathLst>
                <a:path w="13409" h="4961" extrusionOk="0">
                  <a:moveTo>
                    <a:pt x="7144" y="1"/>
                  </a:moveTo>
                  <a:cubicBezTo>
                    <a:pt x="4625" y="1"/>
                    <a:pt x="1445" y="499"/>
                    <a:pt x="0" y="2214"/>
                  </a:cubicBezTo>
                  <a:cubicBezTo>
                    <a:pt x="1930" y="2333"/>
                    <a:pt x="3482" y="2214"/>
                    <a:pt x="5411" y="2969"/>
                  </a:cubicBezTo>
                  <a:cubicBezTo>
                    <a:pt x="7042" y="3646"/>
                    <a:pt x="8634" y="4521"/>
                    <a:pt x="10384" y="4859"/>
                  </a:cubicBezTo>
                  <a:cubicBezTo>
                    <a:pt x="10668" y="4920"/>
                    <a:pt x="10977" y="4960"/>
                    <a:pt x="11284" y="4960"/>
                  </a:cubicBezTo>
                  <a:cubicBezTo>
                    <a:pt x="11881" y="4960"/>
                    <a:pt x="12470" y="4809"/>
                    <a:pt x="12851" y="4362"/>
                  </a:cubicBezTo>
                  <a:cubicBezTo>
                    <a:pt x="13408" y="3725"/>
                    <a:pt x="13289" y="2651"/>
                    <a:pt x="12791" y="1935"/>
                  </a:cubicBezTo>
                  <a:cubicBezTo>
                    <a:pt x="11956" y="722"/>
                    <a:pt x="10365" y="244"/>
                    <a:pt x="8892" y="85"/>
                  </a:cubicBezTo>
                  <a:cubicBezTo>
                    <a:pt x="8378" y="33"/>
                    <a:pt x="7782" y="1"/>
                    <a:pt x="7144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004" name="Google Shape;2004;p25"/>
            <p:cNvSpPr/>
            <p:nvPr/>
          </p:nvSpPr>
          <p:spPr>
            <a:xfrm>
              <a:off x="2320025" y="350000"/>
              <a:ext cx="123350" cy="331575"/>
            </a:xfrm>
            <a:custGeom>
              <a:avLst/>
              <a:gdLst/>
              <a:ahLst/>
              <a:cxnLst/>
              <a:rect l="l" t="t" r="r" b="b"/>
              <a:pathLst>
                <a:path w="4934" h="13263" extrusionOk="0">
                  <a:moveTo>
                    <a:pt x="2825" y="1"/>
                  </a:moveTo>
                  <a:cubicBezTo>
                    <a:pt x="557" y="1652"/>
                    <a:pt x="0" y="6168"/>
                    <a:pt x="139" y="8734"/>
                  </a:cubicBezTo>
                  <a:cubicBezTo>
                    <a:pt x="179" y="10226"/>
                    <a:pt x="557" y="11837"/>
                    <a:pt x="1731" y="12732"/>
                  </a:cubicBezTo>
                  <a:cubicBezTo>
                    <a:pt x="2127" y="13059"/>
                    <a:pt x="2654" y="13262"/>
                    <a:pt x="3163" y="13262"/>
                  </a:cubicBezTo>
                  <a:cubicBezTo>
                    <a:pt x="3521" y="13262"/>
                    <a:pt x="3870" y="13161"/>
                    <a:pt x="4158" y="12931"/>
                  </a:cubicBezTo>
                  <a:cubicBezTo>
                    <a:pt x="4854" y="12394"/>
                    <a:pt x="4933" y="11360"/>
                    <a:pt x="4794" y="10504"/>
                  </a:cubicBezTo>
                  <a:cubicBezTo>
                    <a:pt x="4555" y="8734"/>
                    <a:pt x="3800" y="7122"/>
                    <a:pt x="3243" y="5432"/>
                  </a:cubicBezTo>
                  <a:cubicBezTo>
                    <a:pt x="2586" y="3482"/>
                    <a:pt x="2825" y="1911"/>
                    <a:pt x="2825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005" name="Google Shape;2005;p25"/>
            <p:cNvSpPr/>
            <p:nvPr/>
          </p:nvSpPr>
          <p:spPr>
            <a:xfrm>
              <a:off x="2402075" y="272875"/>
              <a:ext cx="337700" cy="117250"/>
            </a:xfrm>
            <a:custGeom>
              <a:avLst/>
              <a:gdLst/>
              <a:ahLst/>
              <a:cxnLst/>
              <a:rect l="l" t="t" r="r" b="b"/>
              <a:pathLst>
                <a:path w="13508" h="4690" extrusionOk="0">
                  <a:moveTo>
                    <a:pt x="8437" y="1"/>
                  </a:moveTo>
                  <a:cubicBezTo>
                    <a:pt x="5877" y="1"/>
                    <a:pt x="1566" y="685"/>
                    <a:pt x="0" y="2967"/>
                  </a:cubicBezTo>
                  <a:cubicBezTo>
                    <a:pt x="975" y="2937"/>
                    <a:pt x="1840" y="2857"/>
                    <a:pt x="2711" y="2857"/>
                  </a:cubicBezTo>
                  <a:cubicBezTo>
                    <a:pt x="3581" y="2857"/>
                    <a:pt x="4456" y="2937"/>
                    <a:pt x="5451" y="3225"/>
                  </a:cubicBezTo>
                  <a:cubicBezTo>
                    <a:pt x="7162" y="3762"/>
                    <a:pt x="8813" y="4458"/>
                    <a:pt x="10583" y="4657"/>
                  </a:cubicBezTo>
                  <a:cubicBezTo>
                    <a:pt x="10759" y="4678"/>
                    <a:pt x="10943" y="4690"/>
                    <a:pt x="11128" y="4690"/>
                  </a:cubicBezTo>
                  <a:cubicBezTo>
                    <a:pt x="11842" y="4690"/>
                    <a:pt x="12579" y="4510"/>
                    <a:pt x="12990" y="3941"/>
                  </a:cubicBezTo>
                  <a:cubicBezTo>
                    <a:pt x="13507" y="3205"/>
                    <a:pt x="13289" y="2171"/>
                    <a:pt x="12712" y="1494"/>
                  </a:cubicBezTo>
                  <a:cubicBezTo>
                    <a:pt x="11777" y="361"/>
                    <a:pt x="10146" y="22"/>
                    <a:pt x="8654" y="2"/>
                  </a:cubicBezTo>
                  <a:cubicBezTo>
                    <a:pt x="8583" y="1"/>
                    <a:pt x="8511" y="1"/>
                    <a:pt x="8437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006" name="Google Shape;2006;p25"/>
            <p:cNvSpPr/>
            <p:nvPr/>
          </p:nvSpPr>
          <p:spPr>
            <a:xfrm>
              <a:off x="2485625" y="498700"/>
              <a:ext cx="125350" cy="304650"/>
            </a:xfrm>
            <a:custGeom>
              <a:avLst/>
              <a:gdLst/>
              <a:ahLst/>
              <a:cxnLst/>
              <a:rect l="l" t="t" r="r" b="b"/>
              <a:pathLst>
                <a:path w="5014" h="12186" extrusionOk="0">
                  <a:moveTo>
                    <a:pt x="1990" y="1"/>
                  </a:moveTo>
                  <a:cubicBezTo>
                    <a:pt x="80" y="1712"/>
                    <a:pt x="0" y="5949"/>
                    <a:pt x="319" y="8276"/>
                  </a:cubicBezTo>
                  <a:cubicBezTo>
                    <a:pt x="517" y="9649"/>
                    <a:pt x="995" y="11081"/>
                    <a:pt x="2169" y="11837"/>
                  </a:cubicBezTo>
                  <a:cubicBezTo>
                    <a:pt x="2531" y="12054"/>
                    <a:pt x="2964" y="12186"/>
                    <a:pt x="3379" y="12186"/>
                  </a:cubicBezTo>
                  <a:cubicBezTo>
                    <a:pt x="3762" y="12186"/>
                    <a:pt x="4130" y="12075"/>
                    <a:pt x="4416" y="11817"/>
                  </a:cubicBezTo>
                  <a:cubicBezTo>
                    <a:pt x="5013" y="11240"/>
                    <a:pt x="4993" y="10285"/>
                    <a:pt x="4794" y="9490"/>
                  </a:cubicBezTo>
                  <a:cubicBezTo>
                    <a:pt x="4416" y="7898"/>
                    <a:pt x="3561" y="6466"/>
                    <a:pt x="2885" y="4974"/>
                  </a:cubicBezTo>
                  <a:cubicBezTo>
                    <a:pt x="2089" y="3223"/>
                    <a:pt x="2149" y="1791"/>
                    <a:pt x="1990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007" name="Google Shape;2007;p25"/>
            <p:cNvSpPr/>
            <p:nvPr/>
          </p:nvSpPr>
          <p:spPr>
            <a:xfrm>
              <a:off x="2546300" y="405125"/>
              <a:ext cx="312325" cy="103550"/>
            </a:xfrm>
            <a:custGeom>
              <a:avLst/>
              <a:gdLst/>
              <a:ahLst/>
              <a:cxnLst/>
              <a:rect l="l" t="t" r="r" b="b"/>
              <a:pathLst>
                <a:path w="12493" h="4142" extrusionOk="0">
                  <a:moveTo>
                    <a:pt x="8551" y="0"/>
                  </a:moveTo>
                  <a:cubicBezTo>
                    <a:pt x="8271" y="0"/>
                    <a:pt x="7992" y="16"/>
                    <a:pt x="7719" y="44"/>
                  </a:cubicBezTo>
                  <a:cubicBezTo>
                    <a:pt x="5371" y="243"/>
                    <a:pt x="1273" y="1277"/>
                    <a:pt x="0" y="3545"/>
                  </a:cubicBezTo>
                  <a:cubicBezTo>
                    <a:pt x="1260" y="3389"/>
                    <a:pt x="2329" y="3143"/>
                    <a:pt x="3522" y="3143"/>
                  </a:cubicBezTo>
                  <a:cubicBezTo>
                    <a:pt x="4005" y="3143"/>
                    <a:pt x="4508" y="3183"/>
                    <a:pt x="5053" y="3286"/>
                  </a:cubicBezTo>
                  <a:cubicBezTo>
                    <a:pt x="6664" y="3624"/>
                    <a:pt x="8256" y="4142"/>
                    <a:pt x="9907" y="4142"/>
                  </a:cubicBezTo>
                  <a:cubicBezTo>
                    <a:pt x="10722" y="4142"/>
                    <a:pt x="11637" y="3943"/>
                    <a:pt x="12075" y="3246"/>
                  </a:cubicBezTo>
                  <a:cubicBezTo>
                    <a:pt x="12493" y="2550"/>
                    <a:pt x="12175" y="1595"/>
                    <a:pt x="11598" y="1038"/>
                  </a:cubicBezTo>
                  <a:cubicBezTo>
                    <a:pt x="10817" y="258"/>
                    <a:pt x="9679" y="0"/>
                    <a:pt x="8551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008" name="Google Shape;2008;p25"/>
            <p:cNvSpPr/>
            <p:nvPr/>
          </p:nvSpPr>
          <p:spPr>
            <a:xfrm>
              <a:off x="2624875" y="606625"/>
              <a:ext cx="109925" cy="254275"/>
            </a:xfrm>
            <a:custGeom>
              <a:avLst/>
              <a:gdLst/>
              <a:ahLst/>
              <a:cxnLst/>
              <a:rect l="l" t="t" r="r" b="b"/>
              <a:pathLst>
                <a:path w="4397" h="10171" extrusionOk="0">
                  <a:moveTo>
                    <a:pt x="1552" y="1"/>
                  </a:moveTo>
                  <a:cubicBezTo>
                    <a:pt x="0" y="1532"/>
                    <a:pt x="40" y="5053"/>
                    <a:pt x="398" y="7003"/>
                  </a:cubicBezTo>
                  <a:cubicBezTo>
                    <a:pt x="597" y="8137"/>
                    <a:pt x="1035" y="9330"/>
                    <a:pt x="2029" y="9907"/>
                  </a:cubicBezTo>
                  <a:cubicBezTo>
                    <a:pt x="2321" y="10072"/>
                    <a:pt x="2669" y="10171"/>
                    <a:pt x="3002" y="10171"/>
                  </a:cubicBezTo>
                  <a:cubicBezTo>
                    <a:pt x="3352" y="10171"/>
                    <a:pt x="3685" y="10062"/>
                    <a:pt x="3919" y="9808"/>
                  </a:cubicBezTo>
                  <a:cubicBezTo>
                    <a:pt x="4397" y="9310"/>
                    <a:pt x="4357" y="8534"/>
                    <a:pt x="4178" y="7858"/>
                  </a:cubicBezTo>
                  <a:cubicBezTo>
                    <a:pt x="3800" y="6545"/>
                    <a:pt x="3044" y="5372"/>
                    <a:pt x="2447" y="4138"/>
                  </a:cubicBezTo>
                  <a:cubicBezTo>
                    <a:pt x="1731" y="2686"/>
                    <a:pt x="1751" y="1492"/>
                    <a:pt x="1552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009" name="Google Shape;2009;p25"/>
            <p:cNvSpPr/>
            <p:nvPr/>
          </p:nvSpPr>
          <p:spPr>
            <a:xfrm>
              <a:off x="2673100" y="522750"/>
              <a:ext cx="259125" cy="85400"/>
            </a:xfrm>
            <a:custGeom>
              <a:avLst/>
              <a:gdLst/>
              <a:ahLst/>
              <a:cxnLst/>
              <a:rect l="l" t="t" r="r" b="b"/>
              <a:pathLst>
                <a:path w="10365" h="3416" extrusionOk="0">
                  <a:moveTo>
                    <a:pt x="7162" y="0"/>
                  </a:moveTo>
                  <a:cubicBezTo>
                    <a:pt x="6881" y="0"/>
                    <a:pt x="6600" y="20"/>
                    <a:pt x="6327" y="53"/>
                  </a:cubicBezTo>
                  <a:cubicBezTo>
                    <a:pt x="4357" y="312"/>
                    <a:pt x="976" y="1267"/>
                    <a:pt x="1" y="3196"/>
                  </a:cubicBezTo>
                  <a:cubicBezTo>
                    <a:pt x="1131" y="3013"/>
                    <a:pt x="2061" y="2760"/>
                    <a:pt x="3162" y="2760"/>
                  </a:cubicBezTo>
                  <a:cubicBezTo>
                    <a:pt x="3495" y="2760"/>
                    <a:pt x="3844" y="2783"/>
                    <a:pt x="4218" y="2838"/>
                  </a:cubicBezTo>
                  <a:cubicBezTo>
                    <a:pt x="5536" y="3052"/>
                    <a:pt x="6855" y="3416"/>
                    <a:pt x="8191" y="3416"/>
                  </a:cubicBezTo>
                  <a:cubicBezTo>
                    <a:pt x="8226" y="3416"/>
                    <a:pt x="8261" y="3416"/>
                    <a:pt x="8296" y="3415"/>
                  </a:cubicBezTo>
                  <a:cubicBezTo>
                    <a:pt x="8953" y="3395"/>
                    <a:pt x="9728" y="3216"/>
                    <a:pt x="10047" y="2619"/>
                  </a:cubicBezTo>
                  <a:cubicBezTo>
                    <a:pt x="10365" y="2023"/>
                    <a:pt x="10067" y="1247"/>
                    <a:pt x="9569" y="769"/>
                  </a:cubicBezTo>
                  <a:cubicBezTo>
                    <a:pt x="8935" y="196"/>
                    <a:pt x="8049" y="0"/>
                    <a:pt x="7162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010" name="Google Shape;2010;p25"/>
            <p:cNvSpPr/>
            <p:nvPr/>
          </p:nvSpPr>
          <p:spPr>
            <a:xfrm>
              <a:off x="2180275" y="-47850"/>
              <a:ext cx="706200" cy="802700"/>
            </a:xfrm>
            <a:custGeom>
              <a:avLst/>
              <a:gdLst/>
              <a:ahLst/>
              <a:cxnLst/>
              <a:rect l="l" t="t" r="r" b="b"/>
              <a:pathLst>
                <a:path w="28248" h="32108" extrusionOk="0">
                  <a:moveTo>
                    <a:pt x="0" y="1"/>
                  </a:moveTo>
                  <a:lnTo>
                    <a:pt x="0" y="1"/>
                  </a:lnTo>
                  <a:cubicBezTo>
                    <a:pt x="3939" y="14304"/>
                    <a:pt x="15497" y="25264"/>
                    <a:pt x="28248" y="32108"/>
                  </a:cubicBezTo>
                  <a:cubicBezTo>
                    <a:pt x="25164" y="30138"/>
                    <a:pt x="22181" y="28049"/>
                    <a:pt x="19356" y="25782"/>
                  </a:cubicBezTo>
                  <a:cubicBezTo>
                    <a:pt x="10842" y="19058"/>
                    <a:pt x="3660" y="10345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011" name="Google Shape;2011;p25"/>
            <p:cNvSpPr/>
            <p:nvPr/>
          </p:nvSpPr>
          <p:spPr>
            <a:xfrm>
              <a:off x="2644750" y="598675"/>
              <a:ext cx="34350" cy="189500"/>
            </a:xfrm>
            <a:custGeom>
              <a:avLst/>
              <a:gdLst/>
              <a:ahLst/>
              <a:cxnLst/>
              <a:rect l="l" t="t" r="r" b="b"/>
              <a:pathLst>
                <a:path w="1374" h="7580" extrusionOk="0">
                  <a:moveTo>
                    <a:pt x="1175" y="0"/>
                  </a:moveTo>
                  <a:lnTo>
                    <a:pt x="1175" y="0"/>
                  </a:lnTo>
                  <a:cubicBezTo>
                    <a:pt x="1" y="2367"/>
                    <a:pt x="598" y="5172"/>
                    <a:pt x="1374" y="7579"/>
                  </a:cubicBezTo>
                  <a:cubicBezTo>
                    <a:pt x="916" y="5113"/>
                    <a:pt x="299" y="2447"/>
                    <a:pt x="11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012" name="Google Shape;2012;p25"/>
            <p:cNvSpPr/>
            <p:nvPr/>
          </p:nvSpPr>
          <p:spPr>
            <a:xfrm>
              <a:off x="2506500" y="490750"/>
              <a:ext cx="37325" cy="200450"/>
            </a:xfrm>
            <a:custGeom>
              <a:avLst/>
              <a:gdLst/>
              <a:ahLst/>
              <a:cxnLst/>
              <a:rect l="l" t="t" r="r" b="b"/>
              <a:pathLst>
                <a:path w="1493" h="8018" extrusionOk="0">
                  <a:moveTo>
                    <a:pt x="1493" y="1"/>
                  </a:moveTo>
                  <a:cubicBezTo>
                    <a:pt x="1" y="2408"/>
                    <a:pt x="438" y="5411"/>
                    <a:pt x="1055" y="8017"/>
                  </a:cubicBezTo>
                  <a:cubicBezTo>
                    <a:pt x="757" y="5391"/>
                    <a:pt x="339" y="2487"/>
                    <a:pt x="14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013" name="Google Shape;2013;p25"/>
            <p:cNvSpPr/>
            <p:nvPr/>
          </p:nvSpPr>
          <p:spPr>
            <a:xfrm>
              <a:off x="2344875" y="344550"/>
              <a:ext cx="51750" cy="233750"/>
            </a:xfrm>
            <a:custGeom>
              <a:avLst/>
              <a:gdLst/>
              <a:ahLst/>
              <a:cxnLst/>
              <a:rect l="l" t="t" r="r" b="b"/>
              <a:pathLst>
                <a:path w="2070" h="9350" extrusionOk="0">
                  <a:moveTo>
                    <a:pt x="2069" y="0"/>
                  </a:moveTo>
                  <a:lnTo>
                    <a:pt x="2069" y="0"/>
                  </a:lnTo>
                  <a:cubicBezTo>
                    <a:pt x="1" y="2626"/>
                    <a:pt x="259" y="6286"/>
                    <a:pt x="1055" y="9350"/>
                  </a:cubicBezTo>
                  <a:cubicBezTo>
                    <a:pt x="578" y="6207"/>
                    <a:pt x="279" y="2785"/>
                    <a:pt x="206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014" name="Google Shape;2014;p25"/>
            <p:cNvSpPr/>
            <p:nvPr/>
          </p:nvSpPr>
          <p:spPr>
            <a:xfrm>
              <a:off x="2233975" y="179425"/>
              <a:ext cx="46275" cy="205425"/>
            </a:xfrm>
            <a:custGeom>
              <a:avLst/>
              <a:gdLst/>
              <a:ahLst/>
              <a:cxnLst/>
              <a:rect l="l" t="t" r="r" b="b"/>
              <a:pathLst>
                <a:path w="1851" h="8217" extrusionOk="0">
                  <a:moveTo>
                    <a:pt x="1851" y="1"/>
                  </a:moveTo>
                  <a:lnTo>
                    <a:pt x="1851" y="1"/>
                  </a:lnTo>
                  <a:cubicBezTo>
                    <a:pt x="1" y="2268"/>
                    <a:pt x="120" y="5491"/>
                    <a:pt x="617" y="8216"/>
                  </a:cubicBezTo>
                  <a:cubicBezTo>
                    <a:pt x="438" y="5451"/>
                    <a:pt x="299" y="2447"/>
                    <a:pt x="18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015" name="Google Shape;2015;p25"/>
            <p:cNvSpPr/>
            <p:nvPr/>
          </p:nvSpPr>
          <p:spPr>
            <a:xfrm>
              <a:off x="2679575" y="548575"/>
              <a:ext cx="170600" cy="47625"/>
            </a:xfrm>
            <a:custGeom>
              <a:avLst/>
              <a:gdLst/>
              <a:ahLst/>
              <a:cxnLst/>
              <a:rect l="l" t="t" r="r" b="b"/>
              <a:pathLst>
                <a:path w="6824" h="1905" extrusionOk="0">
                  <a:moveTo>
                    <a:pt x="6004" y="1"/>
                  </a:moveTo>
                  <a:cubicBezTo>
                    <a:pt x="3892" y="1"/>
                    <a:pt x="1744" y="672"/>
                    <a:pt x="0" y="1905"/>
                  </a:cubicBezTo>
                  <a:cubicBezTo>
                    <a:pt x="2129" y="791"/>
                    <a:pt x="4456" y="174"/>
                    <a:pt x="6824" y="35"/>
                  </a:cubicBezTo>
                  <a:cubicBezTo>
                    <a:pt x="6552" y="12"/>
                    <a:pt x="6278" y="1"/>
                    <a:pt x="600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016" name="Google Shape;2016;p25"/>
            <p:cNvSpPr/>
            <p:nvPr/>
          </p:nvSpPr>
          <p:spPr>
            <a:xfrm>
              <a:off x="2542800" y="445700"/>
              <a:ext cx="146750" cy="50550"/>
            </a:xfrm>
            <a:custGeom>
              <a:avLst/>
              <a:gdLst/>
              <a:ahLst/>
              <a:cxnLst/>
              <a:rect l="l" t="t" r="r" b="b"/>
              <a:pathLst>
                <a:path w="5870" h="2022" extrusionOk="0">
                  <a:moveTo>
                    <a:pt x="5185" y="0"/>
                  </a:moveTo>
                  <a:cubicBezTo>
                    <a:pt x="3289" y="0"/>
                    <a:pt x="1368" y="726"/>
                    <a:pt x="1" y="2021"/>
                  </a:cubicBezTo>
                  <a:cubicBezTo>
                    <a:pt x="1771" y="848"/>
                    <a:pt x="3781" y="151"/>
                    <a:pt x="5869" y="32"/>
                  </a:cubicBezTo>
                  <a:cubicBezTo>
                    <a:pt x="5642" y="11"/>
                    <a:pt x="5414" y="0"/>
                    <a:pt x="518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017" name="Google Shape;2017;p25"/>
            <p:cNvSpPr/>
            <p:nvPr/>
          </p:nvSpPr>
          <p:spPr>
            <a:xfrm>
              <a:off x="2400575" y="307375"/>
              <a:ext cx="192975" cy="40175"/>
            </a:xfrm>
            <a:custGeom>
              <a:avLst/>
              <a:gdLst/>
              <a:ahLst/>
              <a:cxnLst/>
              <a:rect l="l" t="t" r="r" b="b"/>
              <a:pathLst>
                <a:path w="7719" h="1607" extrusionOk="0">
                  <a:moveTo>
                    <a:pt x="5779" y="1"/>
                  </a:moveTo>
                  <a:cubicBezTo>
                    <a:pt x="3758" y="1"/>
                    <a:pt x="1731" y="553"/>
                    <a:pt x="1" y="1606"/>
                  </a:cubicBezTo>
                  <a:cubicBezTo>
                    <a:pt x="2114" y="646"/>
                    <a:pt x="4427" y="145"/>
                    <a:pt x="6751" y="145"/>
                  </a:cubicBezTo>
                  <a:cubicBezTo>
                    <a:pt x="7074" y="145"/>
                    <a:pt x="7397" y="155"/>
                    <a:pt x="7719" y="174"/>
                  </a:cubicBezTo>
                  <a:cubicBezTo>
                    <a:pt x="7079" y="58"/>
                    <a:pt x="6429" y="1"/>
                    <a:pt x="577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018" name="Google Shape;2018;p25"/>
            <p:cNvSpPr/>
            <p:nvPr/>
          </p:nvSpPr>
          <p:spPr>
            <a:xfrm>
              <a:off x="2286200" y="139775"/>
              <a:ext cx="203425" cy="37200"/>
            </a:xfrm>
            <a:custGeom>
              <a:avLst/>
              <a:gdLst/>
              <a:ahLst/>
              <a:cxnLst/>
              <a:rect l="l" t="t" r="r" b="b"/>
              <a:pathLst>
                <a:path w="8137" h="1488" extrusionOk="0">
                  <a:moveTo>
                    <a:pt x="4952" y="1"/>
                  </a:moveTo>
                  <a:cubicBezTo>
                    <a:pt x="3197" y="1"/>
                    <a:pt x="1436" y="506"/>
                    <a:pt x="0" y="1487"/>
                  </a:cubicBezTo>
                  <a:cubicBezTo>
                    <a:pt x="1633" y="664"/>
                    <a:pt x="3455" y="236"/>
                    <a:pt x="5285" y="236"/>
                  </a:cubicBezTo>
                  <a:cubicBezTo>
                    <a:pt x="6242" y="236"/>
                    <a:pt x="7201" y="353"/>
                    <a:pt x="8136" y="592"/>
                  </a:cubicBezTo>
                  <a:cubicBezTo>
                    <a:pt x="7130" y="196"/>
                    <a:pt x="6042" y="1"/>
                    <a:pt x="49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grpSp>
        <p:nvGrpSpPr>
          <p:cNvPr id="2019" name="Google Shape;2019;p25"/>
          <p:cNvGrpSpPr/>
          <p:nvPr/>
        </p:nvGrpSpPr>
        <p:grpSpPr>
          <a:xfrm rot="-6957884" flipH="1">
            <a:off x="11721209" y="6236059"/>
            <a:ext cx="862964" cy="529703"/>
            <a:chOff x="3635425" y="69650"/>
            <a:chExt cx="965800" cy="592825"/>
          </a:xfrm>
        </p:grpSpPr>
        <p:sp>
          <p:nvSpPr>
            <p:cNvPr id="2020" name="Google Shape;2020;p25"/>
            <p:cNvSpPr/>
            <p:nvPr/>
          </p:nvSpPr>
          <p:spPr>
            <a:xfrm>
              <a:off x="3741350" y="90400"/>
              <a:ext cx="859875" cy="436675"/>
            </a:xfrm>
            <a:custGeom>
              <a:avLst/>
              <a:gdLst/>
              <a:ahLst/>
              <a:cxnLst/>
              <a:rect l="l" t="t" r="r" b="b"/>
              <a:pathLst>
                <a:path w="34395" h="17467" fill="none" extrusionOk="0">
                  <a:moveTo>
                    <a:pt x="0" y="17467"/>
                  </a:moveTo>
                  <a:cubicBezTo>
                    <a:pt x="10464" y="9848"/>
                    <a:pt x="21723" y="2746"/>
                    <a:pt x="34395" y="1"/>
                  </a:cubicBezTo>
                </a:path>
              </a:pathLst>
            </a:custGeom>
            <a:solidFill>
              <a:schemeClr val="dk1"/>
            </a:solidFill>
            <a:ln w="10450" cap="flat" cmpd="sng">
              <a:solidFill>
                <a:srgbClr val="282922"/>
              </a:solidFill>
              <a:prstDash val="solid"/>
              <a:miter lim="19892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021" name="Google Shape;2021;p25"/>
            <p:cNvSpPr/>
            <p:nvPr/>
          </p:nvSpPr>
          <p:spPr>
            <a:xfrm>
              <a:off x="3783125" y="468375"/>
              <a:ext cx="70150" cy="192650"/>
            </a:xfrm>
            <a:custGeom>
              <a:avLst/>
              <a:gdLst/>
              <a:ahLst/>
              <a:cxnLst/>
              <a:rect l="l" t="t" r="r" b="b"/>
              <a:pathLst>
                <a:path w="2806" h="7706" extrusionOk="0">
                  <a:moveTo>
                    <a:pt x="2805" y="0"/>
                  </a:moveTo>
                  <a:cubicBezTo>
                    <a:pt x="2805" y="1"/>
                    <a:pt x="279" y="5471"/>
                    <a:pt x="140" y="6167"/>
                  </a:cubicBezTo>
                  <a:cubicBezTo>
                    <a:pt x="0" y="6843"/>
                    <a:pt x="418" y="7520"/>
                    <a:pt x="1114" y="7679"/>
                  </a:cubicBezTo>
                  <a:cubicBezTo>
                    <a:pt x="1204" y="7697"/>
                    <a:pt x="1294" y="7706"/>
                    <a:pt x="1382" y="7706"/>
                  </a:cubicBezTo>
                  <a:cubicBezTo>
                    <a:pt x="1976" y="7706"/>
                    <a:pt x="2505" y="7310"/>
                    <a:pt x="2626" y="6704"/>
                  </a:cubicBezTo>
                  <a:cubicBezTo>
                    <a:pt x="2785" y="6008"/>
                    <a:pt x="2805" y="1"/>
                    <a:pt x="2805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022" name="Google Shape;2022;p25"/>
            <p:cNvSpPr/>
            <p:nvPr/>
          </p:nvSpPr>
          <p:spPr>
            <a:xfrm>
              <a:off x="3865675" y="221850"/>
              <a:ext cx="70150" cy="192825"/>
            </a:xfrm>
            <a:custGeom>
              <a:avLst/>
              <a:gdLst/>
              <a:ahLst/>
              <a:cxnLst/>
              <a:rect l="l" t="t" r="r" b="b"/>
              <a:pathLst>
                <a:path w="2806" h="7713" extrusionOk="0">
                  <a:moveTo>
                    <a:pt x="1396" y="1"/>
                  </a:moveTo>
                  <a:cubicBezTo>
                    <a:pt x="813" y="1"/>
                    <a:pt x="299" y="395"/>
                    <a:pt x="180" y="1009"/>
                  </a:cubicBezTo>
                  <a:cubicBezTo>
                    <a:pt x="20" y="1685"/>
                    <a:pt x="0" y="7713"/>
                    <a:pt x="0" y="7713"/>
                  </a:cubicBezTo>
                  <a:cubicBezTo>
                    <a:pt x="0" y="7713"/>
                    <a:pt x="2507" y="2242"/>
                    <a:pt x="2666" y="1546"/>
                  </a:cubicBezTo>
                  <a:cubicBezTo>
                    <a:pt x="2805" y="850"/>
                    <a:pt x="2388" y="174"/>
                    <a:pt x="1691" y="34"/>
                  </a:cubicBezTo>
                  <a:cubicBezTo>
                    <a:pt x="1592" y="12"/>
                    <a:pt x="1493" y="1"/>
                    <a:pt x="1396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023" name="Google Shape;2023;p25"/>
            <p:cNvSpPr/>
            <p:nvPr/>
          </p:nvSpPr>
          <p:spPr>
            <a:xfrm>
              <a:off x="3874125" y="464400"/>
              <a:ext cx="125350" cy="170850"/>
            </a:xfrm>
            <a:custGeom>
              <a:avLst/>
              <a:gdLst/>
              <a:ahLst/>
              <a:cxnLst/>
              <a:rect l="l" t="t" r="r" b="b"/>
              <a:pathLst>
                <a:path w="5014" h="6834" extrusionOk="0">
                  <a:moveTo>
                    <a:pt x="1" y="0"/>
                  </a:moveTo>
                  <a:cubicBezTo>
                    <a:pt x="1" y="1"/>
                    <a:pt x="2089" y="5650"/>
                    <a:pt x="2487" y="6247"/>
                  </a:cubicBezTo>
                  <a:cubicBezTo>
                    <a:pt x="2731" y="6631"/>
                    <a:pt x="3147" y="6834"/>
                    <a:pt x="3573" y="6834"/>
                  </a:cubicBezTo>
                  <a:cubicBezTo>
                    <a:pt x="3808" y="6834"/>
                    <a:pt x="4045" y="6772"/>
                    <a:pt x="4258" y="6644"/>
                  </a:cubicBezTo>
                  <a:cubicBezTo>
                    <a:pt x="4835" y="6266"/>
                    <a:pt x="5014" y="5471"/>
                    <a:pt x="4636" y="4874"/>
                  </a:cubicBezTo>
                  <a:cubicBezTo>
                    <a:pt x="4258" y="4277"/>
                    <a:pt x="1" y="1"/>
                    <a:pt x="1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024" name="Google Shape;2024;p25"/>
            <p:cNvSpPr/>
            <p:nvPr/>
          </p:nvSpPr>
          <p:spPr>
            <a:xfrm>
              <a:off x="3719475" y="247575"/>
              <a:ext cx="125825" cy="171100"/>
            </a:xfrm>
            <a:custGeom>
              <a:avLst/>
              <a:gdLst/>
              <a:ahLst/>
              <a:cxnLst/>
              <a:rect l="l" t="t" r="r" b="b"/>
              <a:pathLst>
                <a:path w="5033" h="6844" extrusionOk="0">
                  <a:moveTo>
                    <a:pt x="1459" y="1"/>
                  </a:moveTo>
                  <a:cubicBezTo>
                    <a:pt x="1225" y="1"/>
                    <a:pt x="988" y="65"/>
                    <a:pt x="776" y="199"/>
                  </a:cubicBezTo>
                  <a:cubicBezTo>
                    <a:pt x="179" y="577"/>
                    <a:pt x="0" y="1373"/>
                    <a:pt x="398" y="1969"/>
                  </a:cubicBezTo>
                  <a:cubicBezTo>
                    <a:pt x="776" y="2566"/>
                    <a:pt x="5033" y="6843"/>
                    <a:pt x="5033" y="6843"/>
                  </a:cubicBezTo>
                  <a:cubicBezTo>
                    <a:pt x="5033" y="6843"/>
                    <a:pt x="2944" y="1194"/>
                    <a:pt x="2546" y="597"/>
                  </a:cubicBezTo>
                  <a:cubicBezTo>
                    <a:pt x="2303" y="212"/>
                    <a:pt x="1885" y="1"/>
                    <a:pt x="1459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025" name="Google Shape;2025;p25"/>
            <p:cNvSpPr/>
            <p:nvPr/>
          </p:nvSpPr>
          <p:spPr>
            <a:xfrm>
              <a:off x="3660775" y="456425"/>
              <a:ext cx="175575" cy="120425"/>
            </a:xfrm>
            <a:custGeom>
              <a:avLst/>
              <a:gdLst/>
              <a:ahLst/>
              <a:cxnLst/>
              <a:rect l="l" t="t" r="r" b="b"/>
              <a:pathLst>
                <a:path w="7023" h="4817" extrusionOk="0">
                  <a:moveTo>
                    <a:pt x="7023" y="1"/>
                  </a:moveTo>
                  <a:cubicBezTo>
                    <a:pt x="7022" y="1"/>
                    <a:pt x="1373" y="2090"/>
                    <a:pt x="777" y="2487"/>
                  </a:cubicBezTo>
                  <a:cubicBezTo>
                    <a:pt x="180" y="2865"/>
                    <a:pt x="1" y="3661"/>
                    <a:pt x="379" y="4258"/>
                  </a:cubicBezTo>
                  <a:cubicBezTo>
                    <a:pt x="621" y="4614"/>
                    <a:pt x="1033" y="4816"/>
                    <a:pt x="1456" y="4816"/>
                  </a:cubicBezTo>
                  <a:cubicBezTo>
                    <a:pt x="1693" y="4816"/>
                    <a:pt x="1934" y="4752"/>
                    <a:pt x="2149" y="4616"/>
                  </a:cubicBezTo>
                  <a:cubicBezTo>
                    <a:pt x="2746" y="4258"/>
                    <a:pt x="7023" y="1"/>
                    <a:pt x="7023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026" name="Google Shape;2026;p25"/>
            <p:cNvSpPr/>
            <p:nvPr/>
          </p:nvSpPr>
          <p:spPr>
            <a:xfrm>
              <a:off x="3883075" y="305750"/>
              <a:ext cx="175075" cy="120875"/>
            </a:xfrm>
            <a:custGeom>
              <a:avLst/>
              <a:gdLst/>
              <a:ahLst/>
              <a:cxnLst/>
              <a:rect l="l" t="t" r="r" b="b"/>
              <a:pathLst>
                <a:path w="7003" h="4835" extrusionOk="0">
                  <a:moveTo>
                    <a:pt x="5549" y="0"/>
                  </a:moveTo>
                  <a:cubicBezTo>
                    <a:pt x="5315" y="0"/>
                    <a:pt x="5081" y="64"/>
                    <a:pt x="4874" y="199"/>
                  </a:cubicBezTo>
                  <a:cubicBezTo>
                    <a:pt x="4278" y="577"/>
                    <a:pt x="1" y="4834"/>
                    <a:pt x="1" y="4834"/>
                  </a:cubicBezTo>
                  <a:cubicBezTo>
                    <a:pt x="1" y="4834"/>
                    <a:pt x="5630" y="2746"/>
                    <a:pt x="6247" y="2348"/>
                  </a:cubicBezTo>
                  <a:cubicBezTo>
                    <a:pt x="6824" y="1970"/>
                    <a:pt x="7003" y="1174"/>
                    <a:pt x="6645" y="577"/>
                  </a:cubicBezTo>
                  <a:cubicBezTo>
                    <a:pt x="6389" y="207"/>
                    <a:pt x="5969" y="0"/>
                    <a:pt x="5549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027" name="Google Shape;2027;p25"/>
            <p:cNvSpPr/>
            <p:nvPr/>
          </p:nvSpPr>
          <p:spPr>
            <a:xfrm>
              <a:off x="3886075" y="447475"/>
              <a:ext cx="195950" cy="67350"/>
            </a:xfrm>
            <a:custGeom>
              <a:avLst/>
              <a:gdLst/>
              <a:ahLst/>
              <a:cxnLst/>
              <a:rect l="l" t="t" r="r" b="b"/>
              <a:pathLst>
                <a:path w="7838" h="2694" extrusionOk="0">
                  <a:moveTo>
                    <a:pt x="0" y="1"/>
                  </a:moveTo>
                  <a:cubicBezTo>
                    <a:pt x="0" y="1"/>
                    <a:pt x="5471" y="2527"/>
                    <a:pt x="6167" y="2666"/>
                  </a:cubicBezTo>
                  <a:cubicBezTo>
                    <a:pt x="6257" y="2684"/>
                    <a:pt x="6346" y="2693"/>
                    <a:pt x="6435" y="2693"/>
                  </a:cubicBezTo>
                  <a:cubicBezTo>
                    <a:pt x="7029" y="2693"/>
                    <a:pt x="7557" y="2298"/>
                    <a:pt x="7679" y="1692"/>
                  </a:cubicBezTo>
                  <a:cubicBezTo>
                    <a:pt x="7838" y="995"/>
                    <a:pt x="7420" y="339"/>
                    <a:pt x="6724" y="180"/>
                  </a:cubicBezTo>
                  <a:cubicBezTo>
                    <a:pt x="6028" y="21"/>
                    <a:pt x="0" y="1"/>
                    <a:pt x="0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028" name="Google Shape;2028;p25"/>
            <p:cNvSpPr/>
            <p:nvPr/>
          </p:nvSpPr>
          <p:spPr>
            <a:xfrm>
              <a:off x="3636900" y="368075"/>
              <a:ext cx="195975" cy="67000"/>
            </a:xfrm>
            <a:custGeom>
              <a:avLst/>
              <a:gdLst/>
              <a:ahLst/>
              <a:cxnLst/>
              <a:rect l="l" t="t" r="r" b="b"/>
              <a:pathLst>
                <a:path w="7839" h="2680" extrusionOk="0">
                  <a:moveTo>
                    <a:pt x="1357" y="0"/>
                  </a:moveTo>
                  <a:cubicBezTo>
                    <a:pt x="778" y="0"/>
                    <a:pt x="276" y="392"/>
                    <a:pt x="140" y="989"/>
                  </a:cubicBezTo>
                  <a:cubicBezTo>
                    <a:pt x="1" y="1685"/>
                    <a:pt x="419" y="2361"/>
                    <a:pt x="1115" y="2520"/>
                  </a:cubicBezTo>
                  <a:cubicBezTo>
                    <a:pt x="1811" y="2660"/>
                    <a:pt x="7839" y="2680"/>
                    <a:pt x="7839" y="2680"/>
                  </a:cubicBezTo>
                  <a:cubicBezTo>
                    <a:pt x="7839" y="2680"/>
                    <a:pt x="2368" y="173"/>
                    <a:pt x="1652" y="34"/>
                  </a:cubicBezTo>
                  <a:cubicBezTo>
                    <a:pt x="1552" y="11"/>
                    <a:pt x="1453" y="0"/>
                    <a:pt x="1357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029" name="Google Shape;2029;p25"/>
            <p:cNvSpPr/>
            <p:nvPr/>
          </p:nvSpPr>
          <p:spPr>
            <a:xfrm>
              <a:off x="3713500" y="464400"/>
              <a:ext cx="130325" cy="166675"/>
            </a:xfrm>
            <a:custGeom>
              <a:avLst/>
              <a:gdLst/>
              <a:ahLst/>
              <a:cxnLst/>
              <a:rect l="l" t="t" r="r" b="b"/>
              <a:pathLst>
                <a:path w="5213" h="6667" extrusionOk="0">
                  <a:moveTo>
                    <a:pt x="5212" y="0"/>
                  </a:moveTo>
                  <a:cubicBezTo>
                    <a:pt x="5212" y="1"/>
                    <a:pt x="816" y="4098"/>
                    <a:pt x="398" y="4675"/>
                  </a:cubicBezTo>
                  <a:cubicBezTo>
                    <a:pt x="0" y="5252"/>
                    <a:pt x="140" y="6048"/>
                    <a:pt x="716" y="6445"/>
                  </a:cubicBezTo>
                  <a:cubicBezTo>
                    <a:pt x="934" y="6596"/>
                    <a:pt x="1180" y="6666"/>
                    <a:pt x="1425" y="6666"/>
                  </a:cubicBezTo>
                  <a:cubicBezTo>
                    <a:pt x="1828" y="6666"/>
                    <a:pt x="2227" y="6474"/>
                    <a:pt x="2487" y="6127"/>
                  </a:cubicBezTo>
                  <a:cubicBezTo>
                    <a:pt x="2885" y="5550"/>
                    <a:pt x="5212" y="1"/>
                    <a:pt x="5212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030" name="Google Shape;2030;p25"/>
            <p:cNvSpPr/>
            <p:nvPr/>
          </p:nvSpPr>
          <p:spPr>
            <a:xfrm>
              <a:off x="3875625" y="251850"/>
              <a:ext cx="130325" cy="166825"/>
            </a:xfrm>
            <a:custGeom>
              <a:avLst/>
              <a:gdLst/>
              <a:ahLst/>
              <a:cxnLst/>
              <a:rect l="l" t="t" r="r" b="b"/>
              <a:pathLst>
                <a:path w="5213" h="6673" extrusionOk="0">
                  <a:moveTo>
                    <a:pt x="3770" y="0"/>
                  </a:moveTo>
                  <a:cubicBezTo>
                    <a:pt x="3367" y="0"/>
                    <a:pt x="2971" y="190"/>
                    <a:pt x="2726" y="545"/>
                  </a:cubicBezTo>
                  <a:cubicBezTo>
                    <a:pt x="2328" y="1122"/>
                    <a:pt x="0" y="6672"/>
                    <a:pt x="0" y="6672"/>
                  </a:cubicBezTo>
                  <a:cubicBezTo>
                    <a:pt x="0" y="6672"/>
                    <a:pt x="4397" y="2554"/>
                    <a:pt x="4814" y="1977"/>
                  </a:cubicBezTo>
                  <a:cubicBezTo>
                    <a:pt x="5212" y="1420"/>
                    <a:pt x="5073" y="625"/>
                    <a:pt x="4496" y="227"/>
                  </a:cubicBezTo>
                  <a:cubicBezTo>
                    <a:pt x="4275" y="74"/>
                    <a:pt x="4021" y="0"/>
                    <a:pt x="3770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031" name="Google Shape;2031;p25"/>
            <p:cNvSpPr/>
            <p:nvPr/>
          </p:nvSpPr>
          <p:spPr>
            <a:xfrm>
              <a:off x="3858700" y="468875"/>
              <a:ext cx="68175" cy="193600"/>
            </a:xfrm>
            <a:custGeom>
              <a:avLst/>
              <a:gdLst/>
              <a:ahLst/>
              <a:cxnLst/>
              <a:rect l="l" t="t" r="r" b="b"/>
              <a:pathLst>
                <a:path w="2727" h="7744" extrusionOk="0">
                  <a:moveTo>
                    <a:pt x="220" y="0"/>
                  </a:moveTo>
                  <a:cubicBezTo>
                    <a:pt x="220" y="0"/>
                    <a:pt x="1" y="6008"/>
                    <a:pt x="120" y="6704"/>
                  </a:cubicBezTo>
                  <a:cubicBezTo>
                    <a:pt x="243" y="7316"/>
                    <a:pt x="749" y="7744"/>
                    <a:pt x="1343" y="7744"/>
                  </a:cubicBezTo>
                  <a:cubicBezTo>
                    <a:pt x="1425" y="7744"/>
                    <a:pt x="1508" y="7735"/>
                    <a:pt x="1592" y="7719"/>
                  </a:cubicBezTo>
                  <a:cubicBezTo>
                    <a:pt x="2289" y="7599"/>
                    <a:pt x="2726" y="6963"/>
                    <a:pt x="2647" y="6266"/>
                  </a:cubicBezTo>
                  <a:cubicBezTo>
                    <a:pt x="2507" y="5570"/>
                    <a:pt x="220" y="0"/>
                    <a:pt x="220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032" name="Google Shape;2032;p25"/>
            <p:cNvSpPr/>
            <p:nvPr/>
          </p:nvSpPr>
          <p:spPr>
            <a:xfrm>
              <a:off x="3791575" y="220225"/>
              <a:ext cx="69150" cy="193975"/>
            </a:xfrm>
            <a:custGeom>
              <a:avLst/>
              <a:gdLst/>
              <a:ahLst/>
              <a:cxnLst/>
              <a:rect l="l" t="t" r="r" b="b"/>
              <a:pathLst>
                <a:path w="2766" h="7759" extrusionOk="0">
                  <a:moveTo>
                    <a:pt x="1402" y="0"/>
                  </a:moveTo>
                  <a:cubicBezTo>
                    <a:pt x="1327" y="0"/>
                    <a:pt x="1251" y="7"/>
                    <a:pt x="1174" y="20"/>
                  </a:cubicBezTo>
                  <a:cubicBezTo>
                    <a:pt x="438" y="139"/>
                    <a:pt x="0" y="796"/>
                    <a:pt x="120" y="1492"/>
                  </a:cubicBezTo>
                  <a:cubicBezTo>
                    <a:pt x="259" y="2188"/>
                    <a:pt x="2547" y="7758"/>
                    <a:pt x="2547" y="7758"/>
                  </a:cubicBezTo>
                  <a:cubicBezTo>
                    <a:pt x="2547" y="7758"/>
                    <a:pt x="2766" y="1731"/>
                    <a:pt x="2646" y="1034"/>
                  </a:cubicBezTo>
                  <a:cubicBezTo>
                    <a:pt x="2522" y="415"/>
                    <a:pt x="2005" y="0"/>
                    <a:pt x="1402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033" name="Google Shape;2033;p25"/>
            <p:cNvSpPr/>
            <p:nvPr/>
          </p:nvSpPr>
          <p:spPr>
            <a:xfrm>
              <a:off x="3635425" y="442425"/>
              <a:ext cx="196450" cy="64250"/>
            </a:xfrm>
            <a:custGeom>
              <a:avLst/>
              <a:gdLst/>
              <a:ahLst/>
              <a:cxnLst/>
              <a:rect l="l" t="t" r="r" b="b"/>
              <a:pathLst>
                <a:path w="7858" h="2570" extrusionOk="0">
                  <a:moveTo>
                    <a:pt x="2308" y="0"/>
                  </a:moveTo>
                  <a:cubicBezTo>
                    <a:pt x="1739" y="0"/>
                    <a:pt x="1311" y="12"/>
                    <a:pt x="1154" y="44"/>
                  </a:cubicBezTo>
                  <a:cubicBezTo>
                    <a:pt x="458" y="163"/>
                    <a:pt x="0" y="800"/>
                    <a:pt x="120" y="1496"/>
                  </a:cubicBezTo>
                  <a:cubicBezTo>
                    <a:pt x="243" y="2151"/>
                    <a:pt x="793" y="2570"/>
                    <a:pt x="1375" y="2570"/>
                  </a:cubicBezTo>
                  <a:cubicBezTo>
                    <a:pt x="1447" y="2570"/>
                    <a:pt x="1519" y="2563"/>
                    <a:pt x="1592" y="2550"/>
                  </a:cubicBezTo>
                  <a:cubicBezTo>
                    <a:pt x="2288" y="2431"/>
                    <a:pt x="7858" y="143"/>
                    <a:pt x="7858" y="143"/>
                  </a:cubicBezTo>
                  <a:cubicBezTo>
                    <a:pt x="7858" y="143"/>
                    <a:pt x="4257" y="0"/>
                    <a:pt x="2308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034" name="Google Shape;2034;p25"/>
            <p:cNvSpPr/>
            <p:nvPr/>
          </p:nvSpPr>
          <p:spPr>
            <a:xfrm>
              <a:off x="3886550" y="376375"/>
              <a:ext cx="196475" cy="64075"/>
            </a:xfrm>
            <a:custGeom>
              <a:avLst/>
              <a:gdLst/>
              <a:ahLst/>
              <a:cxnLst/>
              <a:rect l="l" t="t" r="r" b="b"/>
              <a:pathLst>
                <a:path w="7859" h="2563" extrusionOk="0">
                  <a:moveTo>
                    <a:pt x="6495" y="1"/>
                  </a:moveTo>
                  <a:cubicBezTo>
                    <a:pt x="6420" y="1"/>
                    <a:pt x="6344" y="7"/>
                    <a:pt x="6267" y="20"/>
                  </a:cubicBezTo>
                  <a:cubicBezTo>
                    <a:pt x="5571" y="139"/>
                    <a:pt x="1" y="2427"/>
                    <a:pt x="1" y="2427"/>
                  </a:cubicBezTo>
                  <a:cubicBezTo>
                    <a:pt x="1" y="2427"/>
                    <a:pt x="3722" y="2562"/>
                    <a:pt x="5654" y="2562"/>
                  </a:cubicBezTo>
                  <a:cubicBezTo>
                    <a:pt x="6182" y="2562"/>
                    <a:pt x="6576" y="2552"/>
                    <a:pt x="6725" y="2527"/>
                  </a:cubicBezTo>
                  <a:cubicBezTo>
                    <a:pt x="7421" y="2407"/>
                    <a:pt x="7859" y="1751"/>
                    <a:pt x="7739" y="1054"/>
                  </a:cubicBezTo>
                  <a:cubicBezTo>
                    <a:pt x="7633" y="417"/>
                    <a:pt x="7102" y="1"/>
                    <a:pt x="6495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035" name="Google Shape;2035;p25"/>
            <p:cNvSpPr/>
            <p:nvPr/>
          </p:nvSpPr>
          <p:spPr>
            <a:xfrm>
              <a:off x="3882575" y="456925"/>
              <a:ext cx="170625" cy="126500"/>
            </a:xfrm>
            <a:custGeom>
              <a:avLst/>
              <a:gdLst/>
              <a:ahLst/>
              <a:cxnLst/>
              <a:rect l="l" t="t" r="r" b="b"/>
              <a:pathLst>
                <a:path w="6825" h="5060" extrusionOk="0">
                  <a:moveTo>
                    <a:pt x="1" y="1"/>
                  </a:moveTo>
                  <a:cubicBezTo>
                    <a:pt x="1" y="1"/>
                    <a:pt x="4099" y="4437"/>
                    <a:pt x="4676" y="4835"/>
                  </a:cubicBezTo>
                  <a:cubicBezTo>
                    <a:pt x="4888" y="4986"/>
                    <a:pt x="5135" y="5060"/>
                    <a:pt x="5381" y="5060"/>
                  </a:cubicBezTo>
                  <a:cubicBezTo>
                    <a:pt x="5781" y="5060"/>
                    <a:pt x="6180" y="4866"/>
                    <a:pt x="6426" y="4497"/>
                  </a:cubicBezTo>
                  <a:cubicBezTo>
                    <a:pt x="6824" y="3940"/>
                    <a:pt x="6685" y="3164"/>
                    <a:pt x="6108" y="2746"/>
                  </a:cubicBezTo>
                  <a:cubicBezTo>
                    <a:pt x="5531" y="2348"/>
                    <a:pt x="1" y="1"/>
                    <a:pt x="1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036" name="Google Shape;2036;p25"/>
            <p:cNvSpPr/>
            <p:nvPr/>
          </p:nvSpPr>
          <p:spPr>
            <a:xfrm>
              <a:off x="3665250" y="299725"/>
              <a:ext cx="171100" cy="126400"/>
            </a:xfrm>
            <a:custGeom>
              <a:avLst/>
              <a:gdLst/>
              <a:ahLst/>
              <a:cxnLst/>
              <a:rect l="l" t="t" r="r" b="b"/>
              <a:pathLst>
                <a:path w="6844" h="5056" extrusionOk="0">
                  <a:moveTo>
                    <a:pt x="1455" y="1"/>
                  </a:moveTo>
                  <a:cubicBezTo>
                    <a:pt x="1048" y="1"/>
                    <a:pt x="646" y="193"/>
                    <a:pt x="399" y="540"/>
                  </a:cubicBezTo>
                  <a:cubicBezTo>
                    <a:pt x="1" y="1117"/>
                    <a:pt x="160" y="1912"/>
                    <a:pt x="737" y="2310"/>
                  </a:cubicBezTo>
                  <a:cubicBezTo>
                    <a:pt x="1294" y="2708"/>
                    <a:pt x="6844" y="5055"/>
                    <a:pt x="6844" y="5055"/>
                  </a:cubicBezTo>
                  <a:cubicBezTo>
                    <a:pt x="6844" y="5055"/>
                    <a:pt x="2746" y="639"/>
                    <a:pt x="2169" y="222"/>
                  </a:cubicBezTo>
                  <a:cubicBezTo>
                    <a:pt x="1951" y="71"/>
                    <a:pt x="1702" y="1"/>
                    <a:pt x="1455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037" name="Google Shape;2037;p25"/>
            <p:cNvSpPr/>
            <p:nvPr/>
          </p:nvSpPr>
          <p:spPr>
            <a:xfrm>
              <a:off x="3793075" y="382575"/>
              <a:ext cx="133300" cy="117275"/>
            </a:xfrm>
            <a:custGeom>
              <a:avLst/>
              <a:gdLst/>
              <a:ahLst/>
              <a:cxnLst/>
              <a:rect l="l" t="t" r="r" b="b"/>
              <a:pathLst>
                <a:path w="5332" h="4691" extrusionOk="0">
                  <a:moveTo>
                    <a:pt x="2669" y="0"/>
                  </a:moveTo>
                  <a:cubicBezTo>
                    <a:pt x="2240" y="0"/>
                    <a:pt x="1804" y="119"/>
                    <a:pt x="1413" y="369"/>
                  </a:cubicBezTo>
                  <a:cubicBezTo>
                    <a:pt x="318" y="1065"/>
                    <a:pt x="0" y="2497"/>
                    <a:pt x="696" y="3591"/>
                  </a:cubicBezTo>
                  <a:cubicBezTo>
                    <a:pt x="1134" y="4299"/>
                    <a:pt x="1896" y="4690"/>
                    <a:pt x="2675" y="4690"/>
                  </a:cubicBezTo>
                  <a:cubicBezTo>
                    <a:pt x="3101" y="4690"/>
                    <a:pt x="3532" y="4574"/>
                    <a:pt x="3919" y="4328"/>
                  </a:cubicBezTo>
                  <a:cubicBezTo>
                    <a:pt x="5013" y="3631"/>
                    <a:pt x="5331" y="2179"/>
                    <a:pt x="4635" y="1085"/>
                  </a:cubicBezTo>
                  <a:cubicBezTo>
                    <a:pt x="4188" y="383"/>
                    <a:pt x="3438" y="0"/>
                    <a:pt x="2669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038" name="Google Shape;2038;p25"/>
            <p:cNvSpPr/>
            <p:nvPr/>
          </p:nvSpPr>
          <p:spPr>
            <a:xfrm>
              <a:off x="4119300" y="154075"/>
              <a:ext cx="281525" cy="399950"/>
            </a:xfrm>
            <a:custGeom>
              <a:avLst/>
              <a:gdLst/>
              <a:ahLst/>
              <a:cxnLst/>
              <a:rect l="l" t="t" r="r" b="b"/>
              <a:pathLst>
                <a:path w="11261" h="15998" extrusionOk="0">
                  <a:moveTo>
                    <a:pt x="11260" y="0"/>
                  </a:moveTo>
                  <a:lnTo>
                    <a:pt x="11260" y="0"/>
                  </a:lnTo>
                  <a:cubicBezTo>
                    <a:pt x="8177" y="1552"/>
                    <a:pt x="5372" y="3143"/>
                    <a:pt x="3124" y="5849"/>
                  </a:cubicBezTo>
                  <a:cubicBezTo>
                    <a:pt x="1353" y="7957"/>
                    <a:pt x="120" y="10603"/>
                    <a:pt x="21" y="13368"/>
                  </a:cubicBezTo>
                  <a:cubicBezTo>
                    <a:pt x="1" y="14025"/>
                    <a:pt x="41" y="14721"/>
                    <a:pt x="419" y="15298"/>
                  </a:cubicBezTo>
                  <a:cubicBezTo>
                    <a:pt x="696" y="15706"/>
                    <a:pt x="1188" y="15997"/>
                    <a:pt x="1666" y="15997"/>
                  </a:cubicBezTo>
                  <a:cubicBezTo>
                    <a:pt x="1839" y="15997"/>
                    <a:pt x="2010" y="15959"/>
                    <a:pt x="2169" y="15875"/>
                  </a:cubicBezTo>
                  <a:cubicBezTo>
                    <a:pt x="2487" y="15695"/>
                    <a:pt x="2686" y="15377"/>
                    <a:pt x="2865" y="15079"/>
                  </a:cubicBezTo>
                  <a:cubicBezTo>
                    <a:pt x="4775" y="11697"/>
                    <a:pt x="4695" y="7420"/>
                    <a:pt x="6864" y="4178"/>
                  </a:cubicBezTo>
                  <a:cubicBezTo>
                    <a:pt x="7998" y="2467"/>
                    <a:pt x="9669" y="1253"/>
                    <a:pt x="11260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039" name="Google Shape;2039;p25"/>
            <p:cNvSpPr/>
            <p:nvPr/>
          </p:nvSpPr>
          <p:spPr>
            <a:xfrm>
              <a:off x="4182475" y="143125"/>
              <a:ext cx="238725" cy="251675"/>
            </a:xfrm>
            <a:custGeom>
              <a:avLst/>
              <a:gdLst/>
              <a:ahLst/>
              <a:cxnLst/>
              <a:rect l="l" t="t" r="r" b="b"/>
              <a:pathLst>
                <a:path w="9549" h="10067" extrusionOk="0">
                  <a:moveTo>
                    <a:pt x="9549" y="0"/>
                  </a:moveTo>
                  <a:cubicBezTo>
                    <a:pt x="5630" y="1453"/>
                    <a:pt x="2347" y="4576"/>
                    <a:pt x="637" y="8395"/>
                  </a:cubicBezTo>
                  <a:cubicBezTo>
                    <a:pt x="438" y="8873"/>
                    <a:pt x="159" y="9569"/>
                    <a:pt x="0" y="10066"/>
                  </a:cubicBezTo>
                  <a:cubicBezTo>
                    <a:pt x="199" y="9589"/>
                    <a:pt x="537" y="8893"/>
                    <a:pt x="776" y="8455"/>
                  </a:cubicBezTo>
                  <a:cubicBezTo>
                    <a:pt x="2686" y="4775"/>
                    <a:pt x="5849" y="1811"/>
                    <a:pt x="95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040" name="Google Shape;2040;p25"/>
            <p:cNvSpPr/>
            <p:nvPr/>
          </p:nvSpPr>
          <p:spPr>
            <a:xfrm>
              <a:off x="3937300" y="69650"/>
              <a:ext cx="472475" cy="140675"/>
            </a:xfrm>
            <a:custGeom>
              <a:avLst/>
              <a:gdLst/>
              <a:ahLst/>
              <a:cxnLst/>
              <a:rect l="l" t="t" r="r" b="b"/>
              <a:pathLst>
                <a:path w="18899" h="5627" extrusionOk="0">
                  <a:moveTo>
                    <a:pt x="1338" y="0"/>
                  </a:moveTo>
                  <a:cubicBezTo>
                    <a:pt x="1154" y="0"/>
                    <a:pt x="975" y="25"/>
                    <a:pt x="816" y="95"/>
                  </a:cubicBezTo>
                  <a:cubicBezTo>
                    <a:pt x="219" y="373"/>
                    <a:pt x="0" y="1169"/>
                    <a:pt x="199" y="1825"/>
                  </a:cubicBezTo>
                  <a:cubicBezTo>
                    <a:pt x="398" y="2462"/>
                    <a:pt x="895" y="2939"/>
                    <a:pt x="1432" y="3337"/>
                  </a:cubicBezTo>
                  <a:cubicBezTo>
                    <a:pt x="3581" y="4925"/>
                    <a:pt x="6332" y="5627"/>
                    <a:pt x="9027" y="5627"/>
                  </a:cubicBezTo>
                  <a:cubicBezTo>
                    <a:pt x="9101" y="5627"/>
                    <a:pt x="9176" y="5626"/>
                    <a:pt x="9250" y="5625"/>
                  </a:cubicBezTo>
                  <a:cubicBezTo>
                    <a:pt x="12771" y="5565"/>
                    <a:pt x="15775" y="4372"/>
                    <a:pt x="18898" y="2939"/>
                  </a:cubicBezTo>
                  <a:lnTo>
                    <a:pt x="18898" y="2939"/>
                  </a:lnTo>
                  <a:cubicBezTo>
                    <a:pt x="17185" y="3351"/>
                    <a:pt x="15486" y="3791"/>
                    <a:pt x="13726" y="3791"/>
                  </a:cubicBezTo>
                  <a:cubicBezTo>
                    <a:pt x="13443" y="3791"/>
                    <a:pt x="13158" y="3780"/>
                    <a:pt x="12871" y="3755"/>
                  </a:cubicBezTo>
                  <a:cubicBezTo>
                    <a:pt x="9011" y="3417"/>
                    <a:pt x="5709" y="672"/>
                    <a:pt x="1890" y="55"/>
                  </a:cubicBezTo>
                  <a:cubicBezTo>
                    <a:pt x="1711" y="25"/>
                    <a:pt x="1522" y="0"/>
                    <a:pt x="1338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041" name="Google Shape;2041;p25"/>
            <p:cNvSpPr/>
            <p:nvPr/>
          </p:nvSpPr>
          <p:spPr>
            <a:xfrm>
              <a:off x="4085500" y="134175"/>
              <a:ext cx="345650" cy="55525"/>
            </a:xfrm>
            <a:custGeom>
              <a:avLst/>
              <a:gdLst/>
              <a:ahLst/>
              <a:cxnLst/>
              <a:rect l="l" t="t" r="r" b="b"/>
              <a:pathLst>
                <a:path w="13826" h="2221" extrusionOk="0">
                  <a:moveTo>
                    <a:pt x="13825" y="0"/>
                  </a:moveTo>
                  <a:lnTo>
                    <a:pt x="13825" y="0"/>
                  </a:lnTo>
                  <a:cubicBezTo>
                    <a:pt x="11191" y="1254"/>
                    <a:pt x="8267" y="1910"/>
                    <a:pt x="5343" y="1910"/>
                  </a:cubicBezTo>
                  <a:cubicBezTo>
                    <a:pt x="4139" y="1910"/>
                    <a:pt x="2935" y="1798"/>
                    <a:pt x="1751" y="1572"/>
                  </a:cubicBezTo>
                  <a:cubicBezTo>
                    <a:pt x="1214" y="1472"/>
                    <a:pt x="497" y="1274"/>
                    <a:pt x="0" y="1154"/>
                  </a:cubicBezTo>
                  <a:lnTo>
                    <a:pt x="0" y="1154"/>
                  </a:lnTo>
                  <a:cubicBezTo>
                    <a:pt x="477" y="1353"/>
                    <a:pt x="1194" y="1572"/>
                    <a:pt x="1691" y="1731"/>
                  </a:cubicBezTo>
                  <a:cubicBezTo>
                    <a:pt x="2977" y="2059"/>
                    <a:pt x="4305" y="2221"/>
                    <a:pt x="5633" y="2221"/>
                  </a:cubicBezTo>
                  <a:cubicBezTo>
                    <a:pt x="8498" y="2221"/>
                    <a:pt x="11366" y="1468"/>
                    <a:pt x="138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grpSp>
        <p:nvGrpSpPr>
          <p:cNvPr id="2042" name="Google Shape;2042;p25"/>
          <p:cNvGrpSpPr/>
          <p:nvPr/>
        </p:nvGrpSpPr>
        <p:grpSpPr>
          <a:xfrm rot="7791371" flipH="1">
            <a:off x="11610913" y="479682"/>
            <a:ext cx="1083563" cy="1211737"/>
            <a:chOff x="2180275" y="-47850"/>
            <a:chExt cx="812625" cy="908750"/>
          </a:xfrm>
        </p:grpSpPr>
        <p:sp>
          <p:nvSpPr>
            <p:cNvPr id="2043" name="Google Shape;2043;p25"/>
            <p:cNvSpPr/>
            <p:nvPr/>
          </p:nvSpPr>
          <p:spPr>
            <a:xfrm>
              <a:off x="2722850" y="650400"/>
              <a:ext cx="270050" cy="184225"/>
            </a:xfrm>
            <a:custGeom>
              <a:avLst/>
              <a:gdLst/>
              <a:ahLst/>
              <a:cxnLst/>
              <a:rect l="l" t="t" r="r" b="b"/>
              <a:pathLst>
                <a:path w="10802" h="7369" extrusionOk="0">
                  <a:moveTo>
                    <a:pt x="0" y="0"/>
                  </a:moveTo>
                  <a:lnTo>
                    <a:pt x="0" y="0"/>
                  </a:lnTo>
                  <a:cubicBezTo>
                    <a:pt x="1572" y="1393"/>
                    <a:pt x="2566" y="3362"/>
                    <a:pt x="4078" y="4894"/>
                  </a:cubicBezTo>
                  <a:cubicBezTo>
                    <a:pt x="5232" y="6047"/>
                    <a:pt x="6565" y="7102"/>
                    <a:pt x="8196" y="7340"/>
                  </a:cubicBezTo>
                  <a:cubicBezTo>
                    <a:pt x="8329" y="7359"/>
                    <a:pt x="8467" y="7368"/>
                    <a:pt x="8608" y="7368"/>
                  </a:cubicBezTo>
                  <a:cubicBezTo>
                    <a:pt x="9392" y="7368"/>
                    <a:pt x="10236" y="7074"/>
                    <a:pt x="10523" y="6366"/>
                  </a:cubicBezTo>
                  <a:cubicBezTo>
                    <a:pt x="10802" y="5689"/>
                    <a:pt x="10523" y="4914"/>
                    <a:pt x="10086" y="4357"/>
                  </a:cubicBezTo>
                  <a:cubicBezTo>
                    <a:pt x="9429" y="3521"/>
                    <a:pt x="8435" y="3004"/>
                    <a:pt x="7460" y="2626"/>
                  </a:cubicBezTo>
                  <a:cubicBezTo>
                    <a:pt x="5093" y="1452"/>
                    <a:pt x="2347" y="1333"/>
                    <a:pt x="0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044" name="Google Shape;2044;p25"/>
            <p:cNvSpPr/>
            <p:nvPr/>
          </p:nvSpPr>
          <p:spPr>
            <a:xfrm>
              <a:off x="2184750" y="178425"/>
              <a:ext cx="114900" cy="331200"/>
            </a:xfrm>
            <a:custGeom>
              <a:avLst/>
              <a:gdLst/>
              <a:ahLst/>
              <a:cxnLst/>
              <a:rect l="l" t="t" r="r" b="b"/>
              <a:pathLst>
                <a:path w="4596" h="13248" extrusionOk="0">
                  <a:moveTo>
                    <a:pt x="3561" y="1"/>
                  </a:moveTo>
                  <a:lnTo>
                    <a:pt x="3561" y="1"/>
                  </a:lnTo>
                  <a:cubicBezTo>
                    <a:pt x="1134" y="1433"/>
                    <a:pt x="199" y="5889"/>
                    <a:pt x="80" y="8435"/>
                  </a:cubicBezTo>
                  <a:cubicBezTo>
                    <a:pt x="0" y="9927"/>
                    <a:pt x="219" y="11559"/>
                    <a:pt x="1293" y="12593"/>
                  </a:cubicBezTo>
                  <a:cubicBezTo>
                    <a:pt x="1711" y="12984"/>
                    <a:pt x="2299" y="13247"/>
                    <a:pt x="2863" y="13247"/>
                  </a:cubicBezTo>
                  <a:cubicBezTo>
                    <a:pt x="3158" y="13247"/>
                    <a:pt x="3447" y="13175"/>
                    <a:pt x="3700" y="13011"/>
                  </a:cubicBezTo>
                  <a:cubicBezTo>
                    <a:pt x="4456" y="12533"/>
                    <a:pt x="4595" y="11519"/>
                    <a:pt x="4576" y="10643"/>
                  </a:cubicBezTo>
                  <a:cubicBezTo>
                    <a:pt x="4496" y="8873"/>
                    <a:pt x="3879" y="7182"/>
                    <a:pt x="3481" y="5451"/>
                  </a:cubicBezTo>
                  <a:cubicBezTo>
                    <a:pt x="3004" y="3442"/>
                    <a:pt x="3382" y="1911"/>
                    <a:pt x="3561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045" name="Google Shape;2045;p25"/>
            <p:cNvSpPr/>
            <p:nvPr/>
          </p:nvSpPr>
          <p:spPr>
            <a:xfrm>
              <a:off x="2285700" y="120125"/>
              <a:ext cx="335225" cy="124025"/>
            </a:xfrm>
            <a:custGeom>
              <a:avLst/>
              <a:gdLst/>
              <a:ahLst/>
              <a:cxnLst/>
              <a:rect l="l" t="t" r="r" b="b"/>
              <a:pathLst>
                <a:path w="13409" h="4961" extrusionOk="0">
                  <a:moveTo>
                    <a:pt x="7144" y="1"/>
                  </a:moveTo>
                  <a:cubicBezTo>
                    <a:pt x="4625" y="1"/>
                    <a:pt x="1445" y="499"/>
                    <a:pt x="0" y="2214"/>
                  </a:cubicBezTo>
                  <a:cubicBezTo>
                    <a:pt x="1930" y="2333"/>
                    <a:pt x="3482" y="2214"/>
                    <a:pt x="5411" y="2969"/>
                  </a:cubicBezTo>
                  <a:cubicBezTo>
                    <a:pt x="7042" y="3646"/>
                    <a:pt x="8634" y="4521"/>
                    <a:pt x="10384" y="4859"/>
                  </a:cubicBezTo>
                  <a:cubicBezTo>
                    <a:pt x="10668" y="4920"/>
                    <a:pt x="10977" y="4960"/>
                    <a:pt x="11284" y="4960"/>
                  </a:cubicBezTo>
                  <a:cubicBezTo>
                    <a:pt x="11881" y="4960"/>
                    <a:pt x="12470" y="4809"/>
                    <a:pt x="12851" y="4362"/>
                  </a:cubicBezTo>
                  <a:cubicBezTo>
                    <a:pt x="13408" y="3725"/>
                    <a:pt x="13289" y="2651"/>
                    <a:pt x="12791" y="1935"/>
                  </a:cubicBezTo>
                  <a:cubicBezTo>
                    <a:pt x="11956" y="722"/>
                    <a:pt x="10365" y="244"/>
                    <a:pt x="8892" y="85"/>
                  </a:cubicBezTo>
                  <a:cubicBezTo>
                    <a:pt x="8378" y="33"/>
                    <a:pt x="7782" y="1"/>
                    <a:pt x="7144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046" name="Google Shape;2046;p25"/>
            <p:cNvSpPr/>
            <p:nvPr/>
          </p:nvSpPr>
          <p:spPr>
            <a:xfrm>
              <a:off x="2320025" y="350000"/>
              <a:ext cx="123350" cy="331575"/>
            </a:xfrm>
            <a:custGeom>
              <a:avLst/>
              <a:gdLst/>
              <a:ahLst/>
              <a:cxnLst/>
              <a:rect l="l" t="t" r="r" b="b"/>
              <a:pathLst>
                <a:path w="4934" h="13263" extrusionOk="0">
                  <a:moveTo>
                    <a:pt x="2825" y="1"/>
                  </a:moveTo>
                  <a:cubicBezTo>
                    <a:pt x="557" y="1652"/>
                    <a:pt x="0" y="6168"/>
                    <a:pt x="139" y="8734"/>
                  </a:cubicBezTo>
                  <a:cubicBezTo>
                    <a:pt x="179" y="10226"/>
                    <a:pt x="557" y="11837"/>
                    <a:pt x="1731" y="12732"/>
                  </a:cubicBezTo>
                  <a:cubicBezTo>
                    <a:pt x="2127" y="13059"/>
                    <a:pt x="2654" y="13262"/>
                    <a:pt x="3163" y="13262"/>
                  </a:cubicBezTo>
                  <a:cubicBezTo>
                    <a:pt x="3521" y="13262"/>
                    <a:pt x="3870" y="13161"/>
                    <a:pt x="4158" y="12931"/>
                  </a:cubicBezTo>
                  <a:cubicBezTo>
                    <a:pt x="4854" y="12394"/>
                    <a:pt x="4933" y="11360"/>
                    <a:pt x="4794" y="10504"/>
                  </a:cubicBezTo>
                  <a:cubicBezTo>
                    <a:pt x="4555" y="8734"/>
                    <a:pt x="3800" y="7122"/>
                    <a:pt x="3243" y="5432"/>
                  </a:cubicBezTo>
                  <a:cubicBezTo>
                    <a:pt x="2586" y="3482"/>
                    <a:pt x="2825" y="1911"/>
                    <a:pt x="2825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047" name="Google Shape;2047;p25"/>
            <p:cNvSpPr/>
            <p:nvPr/>
          </p:nvSpPr>
          <p:spPr>
            <a:xfrm>
              <a:off x="2402075" y="272875"/>
              <a:ext cx="337700" cy="117250"/>
            </a:xfrm>
            <a:custGeom>
              <a:avLst/>
              <a:gdLst/>
              <a:ahLst/>
              <a:cxnLst/>
              <a:rect l="l" t="t" r="r" b="b"/>
              <a:pathLst>
                <a:path w="13508" h="4690" extrusionOk="0">
                  <a:moveTo>
                    <a:pt x="8437" y="1"/>
                  </a:moveTo>
                  <a:cubicBezTo>
                    <a:pt x="5877" y="1"/>
                    <a:pt x="1566" y="685"/>
                    <a:pt x="0" y="2967"/>
                  </a:cubicBezTo>
                  <a:cubicBezTo>
                    <a:pt x="975" y="2937"/>
                    <a:pt x="1840" y="2857"/>
                    <a:pt x="2711" y="2857"/>
                  </a:cubicBezTo>
                  <a:cubicBezTo>
                    <a:pt x="3581" y="2857"/>
                    <a:pt x="4456" y="2937"/>
                    <a:pt x="5451" y="3225"/>
                  </a:cubicBezTo>
                  <a:cubicBezTo>
                    <a:pt x="7162" y="3762"/>
                    <a:pt x="8813" y="4458"/>
                    <a:pt x="10583" y="4657"/>
                  </a:cubicBezTo>
                  <a:cubicBezTo>
                    <a:pt x="10759" y="4678"/>
                    <a:pt x="10943" y="4690"/>
                    <a:pt x="11128" y="4690"/>
                  </a:cubicBezTo>
                  <a:cubicBezTo>
                    <a:pt x="11842" y="4690"/>
                    <a:pt x="12579" y="4510"/>
                    <a:pt x="12990" y="3941"/>
                  </a:cubicBezTo>
                  <a:cubicBezTo>
                    <a:pt x="13507" y="3205"/>
                    <a:pt x="13289" y="2171"/>
                    <a:pt x="12712" y="1494"/>
                  </a:cubicBezTo>
                  <a:cubicBezTo>
                    <a:pt x="11777" y="361"/>
                    <a:pt x="10146" y="22"/>
                    <a:pt x="8654" y="2"/>
                  </a:cubicBezTo>
                  <a:cubicBezTo>
                    <a:pt x="8583" y="1"/>
                    <a:pt x="8511" y="1"/>
                    <a:pt x="8437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048" name="Google Shape;2048;p25"/>
            <p:cNvSpPr/>
            <p:nvPr/>
          </p:nvSpPr>
          <p:spPr>
            <a:xfrm>
              <a:off x="2485625" y="498700"/>
              <a:ext cx="125350" cy="304650"/>
            </a:xfrm>
            <a:custGeom>
              <a:avLst/>
              <a:gdLst/>
              <a:ahLst/>
              <a:cxnLst/>
              <a:rect l="l" t="t" r="r" b="b"/>
              <a:pathLst>
                <a:path w="5014" h="12186" extrusionOk="0">
                  <a:moveTo>
                    <a:pt x="1990" y="1"/>
                  </a:moveTo>
                  <a:cubicBezTo>
                    <a:pt x="80" y="1712"/>
                    <a:pt x="0" y="5949"/>
                    <a:pt x="319" y="8276"/>
                  </a:cubicBezTo>
                  <a:cubicBezTo>
                    <a:pt x="517" y="9649"/>
                    <a:pt x="995" y="11081"/>
                    <a:pt x="2169" y="11837"/>
                  </a:cubicBezTo>
                  <a:cubicBezTo>
                    <a:pt x="2531" y="12054"/>
                    <a:pt x="2964" y="12186"/>
                    <a:pt x="3379" y="12186"/>
                  </a:cubicBezTo>
                  <a:cubicBezTo>
                    <a:pt x="3762" y="12186"/>
                    <a:pt x="4130" y="12075"/>
                    <a:pt x="4416" y="11817"/>
                  </a:cubicBezTo>
                  <a:cubicBezTo>
                    <a:pt x="5013" y="11240"/>
                    <a:pt x="4993" y="10285"/>
                    <a:pt x="4794" y="9490"/>
                  </a:cubicBezTo>
                  <a:cubicBezTo>
                    <a:pt x="4416" y="7898"/>
                    <a:pt x="3561" y="6466"/>
                    <a:pt x="2885" y="4974"/>
                  </a:cubicBezTo>
                  <a:cubicBezTo>
                    <a:pt x="2089" y="3223"/>
                    <a:pt x="2149" y="1791"/>
                    <a:pt x="1990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049" name="Google Shape;2049;p25"/>
            <p:cNvSpPr/>
            <p:nvPr/>
          </p:nvSpPr>
          <p:spPr>
            <a:xfrm>
              <a:off x="2546300" y="405125"/>
              <a:ext cx="312325" cy="103550"/>
            </a:xfrm>
            <a:custGeom>
              <a:avLst/>
              <a:gdLst/>
              <a:ahLst/>
              <a:cxnLst/>
              <a:rect l="l" t="t" r="r" b="b"/>
              <a:pathLst>
                <a:path w="12493" h="4142" extrusionOk="0">
                  <a:moveTo>
                    <a:pt x="8551" y="0"/>
                  </a:moveTo>
                  <a:cubicBezTo>
                    <a:pt x="8271" y="0"/>
                    <a:pt x="7992" y="16"/>
                    <a:pt x="7719" y="44"/>
                  </a:cubicBezTo>
                  <a:cubicBezTo>
                    <a:pt x="5371" y="243"/>
                    <a:pt x="1273" y="1277"/>
                    <a:pt x="0" y="3545"/>
                  </a:cubicBezTo>
                  <a:cubicBezTo>
                    <a:pt x="1260" y="3389"/>
                    <a:pt x="2329" y="3143"/>
                    <a:pt x="3522" y="3143"/>
                  </a:cubicBezTo>
                  <a:cubicBezTo>
                    <a:pt x="4005" y="3143"/>
                    <a:pt x="4508" y="3183"/>
                    <a:pt x="5053" y="3286"/>
                  </a:cubicBezTo>
                  <a:cubicBezTo>
                    <a:pt x="6664" y="3624"/>
                    <a:pt x="8256" y="4142"/>
                    <a:pt x="9907" y="4142"/>
                  </a:cubicBezTo>
                  <a:cubicBezTo>
                    <a:pt x="10722" y="4142"/>
                    <a:pt x="11637" y="3943"/>
                    <a:pt x="12075" y="3246"/>
                  </a:cubicBezTo>
                  <a:cubicBezTo>
                    <a:pt x="12493" y="2550"/>
                    <a:pt x="12175" y="1595"/>
                    <a:pt x="11598" y="1038"/>
                  </a:cubicBezTo>
                  <a:cubicBezTo>
                    <a:pt x="10817" y="258"/>
                    <a:pt x="9679" y="0"/>
                    <a:pt x="8551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050" name="Google Shape;2050;p25"/>
            <p:cNvSpPr/>
            <p:nvPr/>
          </p:nvSpPr>
          <p:spPr>
            <a:xfrm>
              <a:off x="2624875" y="606625"/>
              <a:ext cx="109925" cy="254275"/>
            </a:xfrm>
            <a:custGeom>
              <a:avLst/>
              <a:gdLst/>
              <a:ahLst/>
              <a:cxnLst/>
              <a:rect l="l" t="t" r="r" b="b"/>
              <a:pathLst>
                <a:path w="4397" h="10171" extrusionOk="0">
                  <a:moveTo>
                    <a:pt x="1552" y="1"/>
                  </a:moveTo>
                  <a:cubicBezTo>
                    <a:pt x="0" y="1532"/>
                    <a:pt x="40" y="5053"/>
                    <a:pt x="398" y="7003"/>
                  </a:cubicBezTo>
                  <a:cubicBezTo>
                    <a:pt x="597" y="8137"/>
                    <a:pt x="1035" y="9330"/>
                    <a:pt x="2029" y="9907"/>
                  </a:cubicBezTo>
                  <a:cubicBezTo>
                    <a:pt x="2321" y="10072"/>
                    <a:pt x="2669" y="10171"/>
                    <a:pt x="3002" y="10171"/>
                  </a:cubicBezTo>
                  <a:cubicBezTo>
                    <a:pt x="3352" y="10171"/>
                    <a:pt x="3685" y="10062"/>
                    <a:pt x="3919" y="9808"/>
                  </a:cubicBezTo>
                  <a:cubicBezTo>
                    <a:pt x="4397" y="9310"/>
                    <a:pt x="4357" y="8534"/>
                    <a:pt x="4178" y="7858"/>
                  </a:cubicBezTo>
                  <a:cubicBezTo>
                    <a:pt x="3800" y="6545"/>
                    <a:pt x="3044" y="5372"/>
                    <a:pt x="2447" y="4138"/>
                  </a:cubicBezTo>
                  <a:cubicBezTo>
                    <a:pt x="1731" y="2686"/>
                    <a:pt x="1751" y="1492"/>
                    <a:pt x="1552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051" name="Google Shape;2051;p25"/>
            <p:cNvSpPr/>
            <p:nvPr/>
          </p:nvSpPr>
          <p:spPr>
            <a:xfrm>
              <a:off x="2673100" y="522750"/>
              <a:ext cx="259125" cy="85400"/>
            </a:xfrm>
            <a:custGeom>
              <a:avLst/>
              <a:gdLst/>
              <a:ahLst/>
              <a:cxnLst/>
              <a:rect l="l" t="t" r="r" b="b"/>
              <a:pathLst>
                <a:path w="10365" h="3416" extrusionOk="0">
                  <a:moveTo>
                    <a:pt x="7162" y="0"/>
                  </a:moveTo>
                  <a:cubicBezTo>
                    <a:pt x="6881" y="0"/>
                    <a:pt x="6600" y="20"/>
                    <a:pt x="6327" y="53"/>
                  </a:cubicBezTo>
                  <a:cubicBezTo>
                    <a:pt x="4357" y="312"/>
                    <a:pt x="976" y="1267"/>
                    <a:pt x="1" y="3196"/>
                  </a:cubicBezTo>
                  <a:cubicBezTo>
                    <a:pt x="1131" y="3013"/>
                    <a:pt x="2061" y="2760"/>
                    <a:pt x="3162" y="2760"/>
                  </a:cubicBezTo>
                  <a:cubicBezTo>
                    <a:pt x="3495" y="2760"/>
                    <a:pt x="3844" y="2783"/>
                    <a:pt x="4218" y="2838"/>
                  </a:cubicBezTo>
                  <a:cubicBezTo>
                    <a:pt x="5536" y="3052"/>
                    <a:pt x="6855" y="3416"/>
                    <a:pt x="8191" y="3416"/>
                  </a:cubicBezTo>
                  <a:cubicBezTo>
                    <a:pt x="8226" y="3416"/>
                    <a:pt x="8261" y="3416"/>
                    <a:pt x="8296" y="3415"/>
                  </a:cubicBezTo>
                  <a:cubicBezTo>
                    <a:pt x="8953" y="3395"/>
                    <a:pt x="9728" y="3216"/>
                    <a:pt x="10047" y="2619"/>
                  </a:cubicBezTo>
                  <a:cubicBezTo>
                    <a:pt x="10365" y="2023"/>
                    <a:pt x="10067" y="1247"/>
                    <a:pt x="9569" y="769"/>
                  </a:cubicBezTo>
                  <a:cubicBezTo>
                    <a:pt x="8935" y="196"/>
                    <a:pt x="8049" y="0"/>
                    <a:pt x="7162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052" name="Google Shape;2052;p25"/>
            <p:cNvSpPr/>
            <p:nvPr/>
          </p:nvSpPr>
          <p:spPr>
            <a:xfrm>
              <a:off x="2180275" y="-47850"/>
              <a:ext cx="706200" cy="802700"/>
            </a:xfrm>
            <a:custGeom>
              <a:avLst/>
              <a:gdLst/>
              <a:ahLst/>
              <a:cxnLst/>
              <a:rect l="l" t="t" r="r" b="b"/>
              <a:pathLst>
                <a:path w="28248" h="32108" extrusionOk="0">
                  <a:moveTo>
                    <a:pt x="0" y="1"/>
                  </a:moveTo>
                  <a:lnTo>
                    <a:pt x="0" y="1"/>
                  </a:lnTo>
                  <a:cubicBezTo>
                    <a:pt x="3939" y="14304"/>
                    <a:pt x="15497" y="25264"/>
                    <a:pt x="28248" y="32108"/>
                  </a:cubicBezTo>
                  <a:cubicBezTo>
                    <a:pt x="25164" y="30138"/>
                    <a:pt x="22181" y="28049"/>
                    <a:pt x="19356" y="25782"/>
                  </a:cubicBezTo>
                  <a:cubicBezTo>
                    <a:pt x="10842" y="19058"/>
                    <a:pt x="3660" y="10345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053" name="Google Shape;2053;p25"/>
            <p:cNvSpPr/>
            <p:nvPr/>
          </p:nvSpPr>
          <p:spPr>
            <a:xfrm>
              <a:off x="2644750" y="598675"/>
              <a:ext cx="34350" cy="189500"/>
            </a:xfrm>
            <a:custGeom>
              <a:avLst/>
              <a:gdLst/>
              <a:ahLst/>
              <a:cxnLst/>
              <a:rect l="l" t="t" r="r" b="b"/>
              <a:pathLst>
                <a:path w="1374" h="7580" extrusionOk="0">
                  <a:moveTo>
                    <a:pt x="1175" y="0"/>
                  </a:moveTo>
                  <a:lnTo>
                    <a:pt x="1175" y="0"/>
                  </a:lnTo>
                  <a:cubicBezTo>
                    <a:pt x="1" y="2367"/>
                    <a:pt x="598" y="5172"/>
                    <a:pt x="1374" y="7579"/>
                  </a:cubicBezTo>
                  <a:cubicBezTo>
                    <a:pt x="916" y="5113"/>
                    <a:pt x="299" y="2447"/>
                    <a:pt x="11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054" name="Google Shape;2054;p25"/>
            <p:cNvSpPr/>
            <p:nvPr/>
          </p:nvSpPr>
          <p:spPr>
            <a:xfrm>
              <a:off x="2506500" y="490750"/>
              <a:ext cx="37325" cy="200450"/>
            </a:xfrm>
            <a:custGeom>
              <a:avLst/>
              <a:gdLst/>
              <a:ahLst/>
              <a:cxnLst/>
              <a:rect l="l" t="t" r="r" b="b"/>
              <a:pathLst>
                <a:path w="1493" h="8018" extrusionOk="0">
                  <a:moveTo>
                    <a:pt x="1493" y="1"/>
                  </a:moveTo>
                  <a:cubicBezTo>
                    <a:pt x="1" y="2408"/>
                    <a:pt x="438" y="5411"/>
                    <a:pt x="1055" y="8017"/>
                  </a:cubicBezTo>
                  <a:cubicBezTo>
                    <a:pt x="757" y="5391"/>
                    <a:pt x="339" y="2487"/>
                    <a:pt x="14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055" name="Google Shape;2055;p25"/>
            <p:cNvSpPr/>
            <p:nvPr/>
          </p:nvSpPr>
          <p:spPr>
            <a:xfrm>
              <a:off x="2344875" y="344550"/>
              <a:ext cx="51750" cy="233750"/>
            </a:xfrm>
            <a:custGeom>
              <a:avLst/>
              <a:gdLst/>
              <a:ahLst/>
              <a:cxnLst/>
              <a:rect l="l" t="t" r="r" b="b"/>
              <a:pathLst>
                <a:path w="2070" h="9350" extrusionOk="0">
                  <a:moveTo>
                    <a:pt x="2069" y="0"/>
                  </a:moveTo>
                  <a:lnTo>
                    <a:pt x="2069" y="0"/>
                  </a:lnTo>
                  <a:cubicBezTo>
                    <a:pt x="1" y="2626"/>
                    <a:pt x="259" y="6286"/>
                    <a:pt x="1055" y="9350"/>
                  </a:cubicBezTo>
                  <a:cubicBezTo>
                    <a:pt x="578" y="6207"/>
                    <a:pt x="279" y="2785"/>
                    <a:pt x="206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056" name="Google Shape;2056;p25"/>
            <p:cNvSpPr/>
            <p:nvPr/>
          </p:nvSpPr>
          <p:spPr>
            <a:xfrm>
              <a:off x="2233975" y="179425"/>
              <a:ext cx="46275" cy="205425"/>
            </a:xfrm>
            <a:custGeom>
              <a:avLst/>
              <a:gdLst/>
              <a:ahLst/>
              <a:cxnLst/>
              <a:rect l="l" t="t" r="r" b="b"/>
              <a:pathLst>
                <a:path w="1851" h="8217" extrusionOk="0">
                  <a:moveTo>
                    <a:pt x="1851" y="1"/>
                  </a:moveTo>
                  <a:lnTo>
                    <a:pt x="1851" y="1"/>
                  </a:lnTo>
                  <a:cubicBezTo>
                    <a:pt x="1" y="2268"/>
                    <a:pt x="120" y="5491"/>
                    <a:pt x="617" y="8216"/>
                  </a:cubicBezTo>
                  <a:cubicBezTo>
                    <a:pt x="438" y="5451"/>
                    <a:pt x="299" y="2447"/>
                    <a:pt x="18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057" name="Google Shape;2057;p25"/>
            <p:cNvSpPr/>
            <p:nvPr/>
          </p:nvSpPr>
          <p:spPr>
            <a:xfrm>
              <a:off x="2679575" y="548575"/>
              <a:ext cx="170600" cy="47625"/>
            </a:xfrm>
            <a:custGeom>
              <a:avLst/>
              <a:gdLst/>
              <a:ahLst/>
              <a:cxnLst/>
              <a:rect l="l" t="t" r="r" b="b"/>
              <a:pathLst>
                <a:path w="6824" h="1905" extrusionOk="0">
                  <a:moveTo>
                    <a:pt x="6004" y="1"/>
                  </a:moveTo>
                  <a:cubicBezTo>
                    <a:pt x="3892" y="1"/>
                    <a:pt x="1744" y="672"/>
                    <a:pt x="0" y="1905"/>
                  </a:cubicBezTo>
                  <a:cubicBezTo>
                    <a:pt x="2129" y="791"/>
                    <a:pt x="4456" y="174"/>
                    <a:pt x="6824" y="35"/>
                  </a:cubicBezTo>
                  <a:cubicBezTo>
                    <a:pt x="6552" y="12"/>
                    <a:pt x="6278" y="1"/>
                    <a:pt x="600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058" name="Google Shape;2058;p25"/>
            <p:cNvSpPr/>
            <p:nvPr/>
          </p:nvSpPr>
          <p:spPr>
            <a:xfrm>
              <a:off x="2542800" y="445700"/>
              <a:ext cx="146750" cy="50550"/>
            </a:xfrm>
            <a:custGeom>
              <a:avLst/>
              <a:gdLst/>
              <a:ahLst/>
              <a:cxnLst/>
              <a:rect l="l" t="t" r="r" b="b"/>
              <a:pathLst>
                <a:path w="5870" h="2022" extrusionOk="0">
                  <a:moveTo>
                    <a:pt x="5185" y="0"/>
                  </a:moveTo>
                  <a:cubicBezTo>
                    <a:pt x="3289" y="0"/>
                    <a:pt x="1368" y="726"/>
                    <a:pt x="1" y="2021"/>
                  </a:cubicBezTo>
                  <a:cubicBezTo>
                    <a:pt x="1771" y="848"/>
                    <a:pt x="3781" y="151"/>
                    <a:pt x="5869" y="32"/>
                  </a:cubicBezTo>
                  <a:cubicBezTo>
                    <a:pt x="5642" y="11"/>
                    <a:pt x="5414" y="0"/>
                    <a:pt x="518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059" name="Google Shape;2059;p25"/>
            <p:cNvSpPr/>
            <p:nvPr/>
          </p:nvSpPr>
          <p:spPr>
            <a:xfrm>
              <a:off x="2400575" y="307375"/>
              <a:ext cx="192975" cy="40175"/>
            </a:xfrm>
            <a:custGeom>
              <a:avLst/>
              <a:gdLst/>
              <a:ahLst/>
              <a:cxnLst/>
              <a:rect l="l" t="t" r="r" b="b"/>
              <a:pathLst>
                <a:path w="7719" h="1607" extrusionOk="0">
                  <a:moveTo>
                    <a:pt x="5779" y="1"/>
                  </a:moveTo>
                  <a:cubicBezTo>
                    <a:pt x="3758" y="1"/>
                    <a:pt x="1731" y="553"/>
                    <a:pt x="1" y="1606"/>
                  </a:cubicBezTo>
                  <a:cubicBezTo>
                    <a:pt x="2114" y="646"/>
                    <a:pt x="4427" y="145"/>
                    <a:pt x="6751" y="145"/>
                  </a:cubicBezTo>
                  <a:cubicBezTo>
                    <a:pt x="7074" y="145"/>
                    <a:pt x="7397" y="155"/>
                    <a:pt x="7719" y="174"/>
                  </a:cubicBezTo>
                  <a:cubicBezTo>
                    <a:pt x="7079" y="58"/>
                    <a:pt x="6429" y="1"/>
                    <a:pt x="577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060" name="Google Shape;2060;p25"/>
            <p:cNvSpPr/>
            <p:nvPr/>
          </p:nvSpPr>
          <p:spPr>
            <a:xfrm>
              <a:off x="2286200" y="139775"/>
              <a:ext cx="203425" cy="37200"/>
            </a:xfrm>
            <a:custGeom>
              <a:avLst/>
              <a:gdLst/>
              <a:ahLst/>
              <a:cxnLst/>
              <a:rect l="l" t="t" r="r" b="b"/>
              <a:pathLst>
                <a:path w="8137" h="1488" extrusionOk="0">
                  <a:moveTo>
                    <a:pt x="4952" y="1"/>
                  </a:moveTo>
                  <a:cubicBezTo>
                    <a:pt x="3197" y="1"/>
                    <a:pt x="1436" y="506"/>
                    <a:pt x="0" y="1487"/>
                  </a:cubicBezTo>
                  <a:cubicBezTo>
                    <a:pt x="1633" y="664"/>
                    <a:pt x="3455" y="236"/>
                    <a:pt x="5285" y="236"/>
                  </a:cubicBezTo>
                  <a:cubicBezTo>
                    <a:pt x="6242" y="236"/>
                    <a:pt x="7201" y="353"/>
                    <a:pt x="8136" y="592"/>
                  </a:cubicBezTo>
                  <a:cubicBezTo>
                    <a:pt x="7130" y="196"/>
                    <a:pt x="6042" y="1"/>
                    <a:pt x="49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sp>
        <p:nvSpPr>
          <p:cNvPr id="2061" name="Google Shape;2061;p25"/>
          <p:cNvSpPr txBox="1">
            <a:spLocks noGrp="1"/>
          </p:cNvSpPr>
          <p:nvPr>
            <p:ph type="title"/>
          </p:nvPr>
        </p:nvSpPr>
        <p:spPr>
          <a:xfrm>
            <a:off x="960000" y="593367"/>
            <a:ext cx="102720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3500"/>
              <a:buNone/>
              <a:defRPr sz="4000"/>
            </a:lvl1pPr>
            <a:lvl2pPr lvl="1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9pPr>
          </a:lstStyle>
          <a:p>
            <a:endParaRPr/>
          </a:p>
        </p:txBody>
      </p:sp>
      <p:sp>
        <p:nvSpPr>
          <p:cNvPr id="2062" name="Google Shape;2062;p25"/>
          <p:cNvSpPr txBox="1">
            <a:spLocks noGrp="1"/>
          </p:cNvSpPr>
          <p:nvPr>
            <p:ph type="subTitle" idx="1"/>
          </p:nvPr>
        </p:nvSpPr>
        <p:spPr>
          <a:xfrm>
            <a:off x="960000" y="3023096"/>
            <a:ext cx="2648000" cy="839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063" name="Google Shape;2063;p25"/>
          <p:cNvSpPr txBox="1">
            <a:spLocks noGrp="1"/>
          </p:cNvSpPr>
          <p:nvPr>
            <p:ph type="subTitle" idx="2"/>
          </p:nvPr>
        </p:nvSpPr>
        <p:spPr>
          <a:xfrm>
            <a:off x="4771999" y="3023096"/>
            <a:ext cx="2648000" cy="839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064" name="Google Shape;2064;p25"/>
          <p:cNvSpPr txBox="1">
            <a:spLocks noGrp="1"/>
          </p:cNvSpPr>
          <p:nvPr>
            <p:ph type="subTitle" idx="3"/>
          </p:nvPr>
        </p:nvSpPr>
        <p:spPr>
          <a:xfrm>
            <a:off x="2865999" y="5299067"/>
            <a:ext cx="2648000" cy="839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065" name="Google Shape;2065;p25"/>
          <p:cNvSpPr txBox="1">
            <a:spLocks noGrp="1"/>
          </p:cNvSpPr>
          <p:nvPr>
            <p:ph type="subTitle" idx="4"/>
          </p:nvPr>
        </p:nvSpPr>
        <p:spPr>
          <a:xfrm>
            <a:off x="8583996" y="3023096"/>
            <a:ext cx="2648000" cy="839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066" name="Google Shape;2066;p25"/>
          <p:cNvSpPr txBox="1">
            <a:spLocks noGrp="1"/>
          </p:cNvSpPr>
          <p:nvPr>
            <p:ph type="subTitle" idx="5"/>
          </p:nvPr>
        </p:nvSpPr>
        <p:spPr>
          <a:xfrm>
            <a:off x="6677997" y="5299067"/>
            <a:ext cx="2648000" cy="839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067" name="Google Shape;2067;p25"/>
          <p:cNvSpPr txBox="1">
            <a:spLocks noGrp="1"/>
          </p:cNvSpPr>
          <p:nvPr>
            <p:ph type="subTitle" idx="6"/>
          </p:nvPr>
        </p:nvSpPr>
        <p:spPr>
          <a:xfrm>
            <a:off x="965200" y="1833256"/>
            <a:ext cx="2648000" cy="12260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933" b="1">
                <a:solidFill>
                  <a:schemeClr val="dk1"/>
                </a:solidFill>
                <a:latin typeface="Encode Sans Expanded"/>
                <a:ea typeface="Encode Sans Expanded"/>
                <a:cs typeface="Encode Sans Expanded"/>
                <a:sym typeface="Encode Sans Expanded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>
                <a:latin typeface="Bebas Neue"/>
                <a:ea typeface="Bebas Neue"/>
                <a:cs typeface="Bebas Neue"/>
                <a:sym typeface="Bebas Neue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>
                <a:latin typeface="Bebas Neue"/>
                <a:ea typeface="Bebas Neue"/>
                <a:cs typeface="Bebas Neue"/>
                <a:sym typeface="Bebas Neue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>
                <a:latin typeface="Bebas Neue"/>
                <a:ea typeface="Bebas Neue"/>
                <a:cs typeface="Bebas Neue"/>
                <a:sym typeface="Bebas Neue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>
                <a:latin typeface="Bebas Neue"/>
                <a:ea typeface="Bebas Neue"/>
                <a:cs typeface="Bebas Neue"/>
                <a:sym typeface="Bebas Neue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>
                <a:latin typeface="Bebas Neue"/>
                <a:ea typeface="Bebas Neue"/>
                <a:cs typeface="Bebas Neue"/>
                <a:sym typeface="Bebas Neue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>
                <a:latin typeface="Bebas Neue"/>
                <a:ea typeface="Bebas Neue"/>
                <a:cs typeface="Bebas Neue"/>
                <a:sym typeface="Bebas Neue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>
                <a:latin typeface="Bebas Neue"/>
                <a:ea typeface="Bebas Neue"/>
                <a:cs typeface="Bebas Neue"/>
                <a:sym typeface="Bebas Neue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>
                <a:latin typeface="Bebas Neue"/>
                <a:ea typeface="Bebas Neue"/>
                <a:cs typeface="Bebas Neue"/>
                <a:sym typeface="Bebas Neue"/>
              </a:defRPr>
            </a:lvl9pPr>
          </a:lstStyle>
          <a:p>
            <a:endParaRPr/>
          </a:p>
        </p:txBody>
      </p:sp>
      <p:sp>
        <p:nvSpPr>
          <p:cNvPr id="2068" name="Google Shape;2068;p25"/>
          <p:cNvSpPr txBox="1">
            <a:spLocks noGrp="1"/>
          </p:cNvSpPr>
          <p:nvPr>
            <p:ph type="subTitle" idx="7"/>
          </p:nvPr>
        </p:nvSpPr>
        <p:spPr>
          <a:xfrm>
            <a:off x="4772000" y="1833256"/>
            <a:ext cx="2648000" cy="12260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933" b="1">
                <a:solidFill>
                  <a:schemeClr val="dk1"/>
                </a:solidFill>
                <a:latin typeface="Encode Sans Expanded"/>
                <a:ea typeface="Encode Sans Expanded"/>
                <a:cs typeface="Encode Sans Expanded"/>
                <a:sym typeface="Encode Sans Expanded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>
                <a:latin typeface="Bebas Neue"/>
                <a:ea typeface="Bebas Neue"/>
                <a:cs typeface="Bebas Neue"/>
                <a:sym typeface="Bebas Neue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>
                <a:latin typeface="Bebas Neue"/>
                <a:ea typeface="Bebas Neue"/>
                <a:cs typeface="Bebas Neue"/>
                <a:sym typeface="Bebas Neue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>
                <a:latin typeface="Bebas Neue"/>
                <a:ea typeface="Bebas Neue"/>
                <a:cs typeface="Bebas Neue"/>
                <a:sym typeface="Bebas Neue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>
                <a:latin typeface="Bebas Neue"/>
                <a:ea typeface="Bebas Neue"/>
                <a:cs typeface="Bebas Neue"/>
                <a:sym typeface="Bebas Neue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>
                <a:latin typeface="Bebas Neue"/>
                <a:ea typeface="Bebas Neue"/>
                <a:cs typeface="Bebas Neue"/>
                <a:sym typeface="Bebas Neue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>
                <a:latin typeface="Bebas Neue"/>
                <a:ea typeface="Bebas Neue"/>
                <a:cs typeface="Bebas Neue"/>
                <a:sym typeface="Bebas Neue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>
                <a:latin typeface="Bebas Neue"/>
                <a:ea typeface="Bebas Neue"/>
                <a:cs typeface="Bebas Neue"/>
                <a:sym typeface="Bebas Neue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>
                <a:latin typeface="Bebas Neue"/>
                <a:ea typeface="Bebas Neue"/>
                <a:cs typeface="Bebas Neue"/>
                <a:sym typeface="Bebas Neue"/>
              </a:defRPr>
            </a:lvl9pPr>
          </a:lstStyle>
          <a:p>
            <a:endParaRPr/>
          </a:p>
        </p:txBody>
      </p:sp>
      <p:sp>
        <p:nvSpPr>
          <p:cNvPr id="2069" name="Google Shape;2069;p25"/>
          <p:cNvSpPr txBox="1">
            <a:spLocks noGrp="1"/>
          </p:cNvSpPr>
          <p:nvPr>
            <p:ph type="subTitle" idx="8"/>
          </p:nvPr>
        </p:nvSpPr>
        <p:spPr>
          <a:xfrm>
            <a:off x="8578800" y="1833256"/>
            <a:ext cx="2648000" cy="12260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933" b="1">
                <a:solidFill>
                  <a:schemeClr val="dk1"/>
                </a:solidFill>
                <a:latin typeface="Encode Sans Expanded"/>
                <a:ea typeface="Encode Sans Expanded"/>
                <a:cs typeface="Encode Sans Expanded"/>
                <a:sym typeface="Encode Sans Expanded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>
                <a:latin typeface="Bebas Neue"/>
                <a:ea typeface="Bebas Neue"/>
                <a:cs typeface="Bebas Neue"/>
                <a:sym typeface="Bebas Neue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>
                <a:latin typeface="Bebas Neue"/>
                <a:ea typeface="Bebas Neue"/>
                <a:cs typeface="Bebas Neue"/>
                <a:sym typeface="Bebas Neue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>
                <a:latin typeface="Bebas Neue"/>
                <a:ea typeface="Bebas Neue"/>
                <a:cs typeface="Bebas Neue"/>
                <a:sym typeface="Bebas Neue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>
                <a:latin typeface="Bebas Neue"/>
                <a:ea typeface="Bebas Neue"/>
                <a:cs typeface="Bebas Neue"/>
                <a:sym typeface="Bebas Neue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>
                <a:latin typeface="Bebas Neue"/>
                <a:ea typeface="Bebas Neue"/>
                <a:cs typeface="Bebas Neue"/>
                <a:sym typeface="Bebas Neue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>
                <a:latin typeface="Bebas Neue"/>
                <a:ea typeface="Bebas Neue"/>
                <a:cs typeface="Bebas Neue"/>
                <a:sym typeface="Bebas Neue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>
                <a:latin typeface="Bebas Neue"/>
                <a:ea typeface="Bebas Neue"/>
                <a:cs typeface="Bebas Neue"/>
                <a:sym typeface="Bebas Neue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>
                <a:latin typeface="Bebas Neue"/>
                <a:ea typeface="Bebas Neue"/>
                <a:cs typeface="Bebas Neue"/>
                <a:sym typeface="Bebas Neue"/>
              </a:defRPr>
            </a:lvl9pPr>
          </a:lstStyle>
          <a:p>
            <a:endParaRPr/>
          </a:p>
        </p:txBody>
      </p:sp>
      <p:sp>
        <p:nvSpPr>
          <p:cNvPr id="2070" name="Google Shape;2070;p25"/>
          <p:cNvSpPr txBox="1">
            <a:spLocks noGrp="1"/>
          </p:cNvSpPr>
          <p:nvPr>
            <p:ph type="subTitle" idx="9"/>
          </p:nvPr>
        </p:nvSpPr>
        <p:spPr>
          <a:xfrm>
            <a:off x="2873800" y="4113389"/>
            <a:ext cx="2637600" cy="12260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933" b="1">
                <a:solidFill>
                  <a:schemeClr val="dk1"/>
                </a:solidFill>
                <a:latin typeface="Encode Sans Expanded"/>
                <a:ea typeface="Encode Sans Expanded"/>
                <a:cs typeface="Encode Sans Expanded"/>
                <a:sym typeface="Encode Sans Expanded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>
                <a:latin typeface="Bebas Neue"/>
                <a:ea typeface="Bebas Neue"/>
                <a:cs typeface="Bebas Neue"/>
                <a:sym typeface="Bebas Neue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>
                <a:latin typeface="Bebas Neue"/>
                <a:ea typeface="Bebas Neue"/>
                <a:cs typeface="Bebas Neue"/>
                <a:sym typeface="Bebas Neue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>
                <a:latin typeface="Bebas Neue"/>
                <a:ea typeface="Bebas Neue"/>
                <a:cs typeface="Bebas Neue"/>
                <a:sym typeface="Bebas Neue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>
                <a:latin typeface="Bebas Neue"/>
                <a:ea typeface="Bebas Neue"/>
                <a:cs typeface="Bebas Neue"/>
                <a:sym typeface="Bebas Neue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>
                <a:latin typeface="Bebas Neue"/>
                <a:ea typeface="Bebas Neue"/>
                <a:cs typeface="Bebas Neue"/>
                <a:sym typeface="Bebas Neue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>
                <a:latin typeface="Bebas Neue"/>
                <a:ea typeface="Bebas Neue"/>
                <a:cs typeface="Bebas Neue"/>
                <a:sym typeface="Bebas Neue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>
                <a:latin typeface="Bebas Neue"/>
                <a:ea typeface="Bebas Neue"/>
                <a:cs typeface="Bebas Neue"/>
                <a:sym typeface="Bebas Neue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>
                <a:latin typeface="Bebas Neue"/>
                <a:ea typeface="Bebas Neue"/>
                <a:cs typeface="Bebas Neue"/>
                <a:sym typeface="Bebas Neue"/>
              </a:defRPr>
            </a:lvl9pPr>
          </a:lstStyle>
          <a:p>
            <a:endParaRPr/>
          </a:p>
        </p:txBody>
      </p:sp>
      <p:sp>
        <p:nvSpPr>
          <p:cNvPr id="2071" name="Google Shape;2071;p25"/>
          <p:cNvSpPr txBox="1">
            <a:spLocks noGrp="1"/>
          </p:cNvSpPr>
          <p:nvPr>
            <p:ph type="subTitle" idx="13"/>
          </p:nvPr>
        </p:nvSpPr>
        <p:spPr>
          <a:xfrm>
            <a:off x="6680600" y="4113389"/>
            <a:ext cx="2637600" cy="12260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933" b="1">
                <a:solidFill>
                  <a:schemeClr val="dk1"/>
                </a:solidFill>
                <a:latin typeface="Encode Sans Expanded"/>
                <a:ea typeface="Encode Sans Expanded"/>
                <a:cs typeface="Encode Sans Expanded"/>
                <a:sym typeface="Encode Sans Expanded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>
                <a:latin typeface="Bebas Neue"/>
                <a:ea typeface="Bebas Neue"/>
                <a:cs typeface="Bebas Neue"/>
                <a:sym typeface="Bebas Neue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>
                <a:latin typeface="Bebas Neue"/>
                <a:ea typeface="Bebas Neue"/>
                <a:cs typeface="Bebas Neue"/>
                <a:sym typeface="Bebas Neue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>
                <a:latin typeface="Bebas Neue"/>
                <a:ea typeface="Bebas Neue"/>
                <a:cs typeface="Bebas Neue"/>
                <a:sym typeface="Bebas Neue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>
                <a:latin typeface="Bebas Neue"/>
                <a:ea typeface="Bebas Neue"/>
                <a:cs typeface="Bebas Neue"/>
                <a:sym typeface="Bebas Neue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>
                <a:latin typeface="Bebas Neue"/>
                <a:ea typeface="Bebas Neue"/>
                <a:cs typeface="Bebas Neue"/>
                <a:sym typeface="Bebas Neue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>
                <a:latin typeface="Bebas Neue"/>
                <a:ea typeface="Bebas Neue"/>
                <a:cs typeface="Bebas Neue"/>
                <a:sym typeface="Bebas Neue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>
                <a:latin typeface="Bebas Neue"/>
                <a:ea typeface="Bebas Neue"/>
                <a:cs typeface="Bebas Neue"/>
                <a:sym typeface="Bebas Neue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>
                <a:latin typeface="Bebas Neue"/>
                <a:ea typeface="Bebas Neue"/>
                <a:cs typeface="Bebas Neue"/>
                <a:sym typeface="Bebas Neue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958735798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 1">
  <p:cSld name="Section header 1">
    <p:spTree>
      <p:nvGrpSpPr>
        <p:cNvPr id="1" name="Shape 207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73" name="Google Shape;2073;p26"/>
          <p:cNvSpPr/>
          <p:nvPr/>
        </p:nvSpPr>
        <p:spPr>
          <a:xfrm rot="-5400000">
            <a:off x="8776110" y="-1251487"/>
            <a:ext cx="4006580" cy="4886259"/>
          </a:xfrm>
          <a:custGeom>
            <a:avLst/>
            <a:gdLst/>
            <a:ahLst/>
            <a:cxnLst/>
            <a:rect l="l" t="t" r="r" b="b"/>
            <a:pathLst>
              <a:path w="99782" h="121690" extrusionOk="0">
                <a:moveTo>
                  <a:pt x="79254" y="1"/>
                </a:moveTo>
                <a:cubicBezTo>
                  <a:pt x="74898" y="1"/>
                  <a:pt x="70544" y="853"/>
                  <a:pt x="66541" y="2572"/>
                </a:cubicBezTo>
                <a:cubicBezTo>
                  <a:pt x="57510" y="6431"/>
                  <a:pt x="50448" y="14627"/>
                  <a:pt x="47962" y="24155"/>
                </a:cubicBezTo>
                <a:cubicBezTo>
                  <a:pt x="45734" y="32709"/>
                  <a:pt x="47066" y="41740"/>
                  <a:pt x="46231" y="50533"/>
                </a:cubicBezTo>
                <a:cubicBezTo>
                  <a:pt x="45376" y="59346"/>
                  <a:pt x="41278" y="68934"/>
                  <a:pt x="32883" y="71699"/>
                </a:cubicBezTo>
                <a:cubicBezTo>
                  <a:pt x="28268" y="73191"/>
                  <a:pt x="23195" y="72336"/>
                  <a:pt x="18481" y="73390"/>
                </a:cubicBezTo>
                <a:cubicBezTo>
                  <a:pt x="9270" y="75439"/>
                  <a:pt x="2944" y="84570"/>
                  <a:pt x="1472" y="93899"/>
                </a:cubicBezTo>
                <a:cubicBezTo>
                  <a:pt x="0" y="103229"/>
                  <a:pt x="2467" y="112698"/>
                  <a:pt x="5431" y="121689"/>
                </a:cubicBezTo>
                <a:lnTo>
                  <a:pt x="99782" y="105457"/>
                </a:lnTo>
                <a:lnTo>
                  <a:pt x="94988" y="4004"/>
                </a:lnTo>
                <a:cubicBezTo>
                  <a:pt x="90203" y="1346"/>
                  <a:pt x="84727" y="1"/>
                  <a:pt x="79254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867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2074" name="Google Shape;2074;p26"/>
          <p:cNvSpPr/>
          <p:nvPr/>
        </p:nvSpPr>
        <p:spPr>
          <a:xfrm rot="-5400000" flipH="1">
            <a:off x="-521621" y="2814401"/>
            <a:ext cx="4781585" cy="5771592"/>
          </a:xfrm>
          <a:custGeom>
            <a:avLst/>
            <a:gdLst/>
            <a:ahLst/>
            <a:cxnLst/>
            <a:rect l="l" t="t" r="r" b="b"/>
            <a:pathLst>
              <a:path w="123057" h="127025" extrusionOk="0">
                <a:moveTo>
                  <a:pt x="110444" y="1"/>
                </a:moveTo>
                <a:lnTo>
                  <a:pt x="2904" y="1791"/>
                </a:lnTo>
                <a:cubicBezTo>
                  <a:pt x="1412" y="8654"/>
                  <a:pt x="0" y="15617"/>
                  <a:pt x="318" y="22619"/>
                </a:cubicBezTo>
                <a:cubicBezTo>
                  <a:pt x="637" y="29641"/>
                  <a:pt x="2924" y="36803"/>
                  <a:pt x="7897" y="41756"/>
                </a:cubicBezTo>
                <a:cubicBezTo>
                  <a:pt x="15735" y="49514"/>
                  <a:pt x="28347" y="50250"/>
                  <a:pt x="37000" y="57113"/>
                </a:cubicBezTo>
                <a:cubicBezTo>
                  <a:pt x="49055" y="66701"/>
                  <a:pt x="49732" y="84465"/>
                  <a:pt x="56296" y="98430"/>
                </a:cubicBezTo>
                <a:cubicBezTo>
                  <a:pt x="61886" y="110306"/>
                  <a:pt x="72370" y="119815"/>
                  <a:pt x="84743" y="124211"/>
                </a:cubicBezTo>
                <a:cubicBezTo>
                  <a:pt x="90058" y="126091"/>
                  <a:pt x="95693" y="127024"/>
                  <a:pt x="101330" y="127024"/>
                </a:cubicBezTo>
                <a:cubicBezTo>
                  <a:pt x="108815" y="127024"/>
                  <a:pt x="116305" y="125379"/>
                  <a:pt x="123056" y="122122"/>
                </a:cubicBezTo>
                <a:lnTo>
                  <a:pt x="110444" y="1"/>
                </a:ln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867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2075" name="Google Shape;2075;p26"/>
          <p:cNvSpPr/>
          <p:nvPr/>
        </p:nvSpPr>
        <p:spPr>
          <a:xfrm rot="-5400000" flipH="1">
            <a:off x="-997976" y="-742054"/>
            <a:ext cx="3531159" cy="2943855"/>
          </a:xfrm>
          <a:custGeom>
            <a:avLst/>
            <a:gdLst/>
            <a:ahLst/>
            <a:cxnLst/>
            <a:rect l="l" t="t" r="r" b="b"/>
            <a:pathLst>
              <a:path w="77483" h="64596" extrusionOk="0">
                <a:moveTo>
                  <a:pt x="77343" y="0"/>
                </a:moveTo>
                <a:lnTo>
                  <a:pt x="0" y="1174"/>
                </a:lnTo>
                <a:lnTo>
                  <a:pt x="3959" y="64055"/>
                </a:lnTo>
                <a:cubicBezTo>
                  <a:pt x="5452" y="64420"/>
                  <a:pt x="6980" y="64596"/>
                  <a:pt x="8508" y="64596"/>
                </a:cubicBezTo>
                <a:cubicBezTo>
                  <a:pt x="15714" y="64596"/>
                  <a:pt x="22930" y="60693"/>
                  <a:pt x="26557" y="54407"/>
                </a:cubicBezTo>
                <a:cubicBezTo>
                  <a:pt x="31093" y="46549"/>
                  <a:pt x="31013" y="35071"/>
                  <a:pt x="39109" y="30993"/>
                </a:cubicBezTo>
                <a:cubicBezTo>
                  <a:pt x="41201" y="29935"/>
                  <a:pt x="43435" y="29604"/>
                  <a:pt x="45741" y="29604"/>
                </a:cubicBezTo>
                <a:cubicBezTo>
                  <a:pt x="49590" y="29604"/>
                  <a:pt x="53643" y="30525"/>
                  <a:pt x="57579" y="30525"/>
                </a:cubicBezTo>
                <a:cubicBezTo>
                  <a:pt x="58776" y="30525"/>
                  <a:pt x="59964" y="30440"/>
                  <a:pt x="61131" y="30217"/>
                </a:cubicBezTo>
                <a:cubicBezTo>
                  <a:pt x="67238" y="29044"/>
                  <a:pt x="72131" y="24070"/>
                  <a:pt x="74618" y="18361"/>
                </a:cubicBezTo>
                <a:cubicBezTo>
                  <a:pt x="77105" y="12632"/>
                  <a:pt x="77482" y="6227"/>
                  <a:pt x="77343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867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2076" name="Google Shape;2076;p26"/>
          <p:cNvSpPr/>
          <p:nvPr/>
        </p:nvSpPr>
        <p:spPr>
          <a:xfrm rot="-5556362">
            <a:off x="8805028" y="3087746"/>
            <a:ext cx="2620557" cy="6101860"/>
          </a:xfrm>
          <a:custGeom>
            <a:avLst/>
            <a:gdLst/>
            <a:ahLst/>
            <a:cxnLst/>
            <a:rect l="l" t="t" r="r" b="b"/>
            <a:pathLst>
              <a:path w="75096" h="174858" extrusionOk="0">
                <a:moveTo>
                  <a:pt x="2746" y="0"/>
                </a:moveTo>
                <a:lnTo>
                  <a:pt x="0" y="171535"/>
                </a:lnTo>
                <a:lnTo>
                  <a:pt x="67914" y="174857"/>
                </a:lnTo>
                <a:cubicBezTo>
                  <a:pt x="75095" y="165210"/>
                  <a:pt x="74857" y="151185"/>
                  <a:pt x="68789" y="140801"/>
                </a:cubicBezTo>
                <a:cubicBezTo>
                  <a:pt x="62702" y="130437"/>
                  <a:pt x="51602" y="123594"/>
                  <a:pt x="39865" y="120948"/>
                </a:cubicBezTo>
                <a:cubicBezTo>
                  <a:pt x="37399" y="120371"/>
                  <a:pt x="34832" y="119973"/>
                  <a:pt x="32684" y="118581"/>
                </a:cubicBezTo>
                <a:cubicBezTo>
                  <a:pt x="29442" y="116492"/>
                  <a:pt x="27890" y="112593"/>
                  <a:pt x="27154" y="108814"/>
                </a:cubicBezTo>
                <a:cubicBezTo>
                  <a:pt x="23275" y="88941"/>
                  <a:pt x="36981" y="69824"/>
                  <a:pt x="38174" y="49593"/>
                </a:cubicBezTo>
                <a:cubicBezTo>
                  <a:pt x="39467" y="27671"/>
                  <a:pt x="23911" y="5889"/>
                  <a:pt x="2746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867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grpSp>
        <p:nvGrpSpPr>
          <p:cNvPr id="2077" name="Google Shape;2077;p26"/>
          <p:cNvGrpSpPr/>
          <p:nvPr/>
        </p:nvGrpSpPr>
        <p:grpSpPr>
          <a:xfrm>
            <a:off x="-96463" y="4356937"/>
            <a:ext cx="2451753" cy="2566656"/>
            <a:chOff x="5529700" y="-2119675"/>
            <a:chExt cx="1549650" cy="1622275"/>
          </a:xfrm>
        </p:grpSpPr>
        <p:sp>
          <p:nvSpPr>
            <p:cNvPr id="2078" name="Google Shape;2078;p26"/>
            <p:cNvSpPr/>
            <p:nvPr/>
          </p:nvSpPr>
          <p:spPr>
            <a:xfrm>
              <a:off x="5563525" y="-1948100"/>
              <a:ext cx="1515825" cy="1450700"/>
            </a:xfrm>
            <a:custGeom>
              <a:avLst/>
              <a:gdLst/>
              <a:ahLst/>
              <a:cxnLst/>
              <a:rect l="l" t="t" r="r" b="b"/>
              <a:pathLst>
                <a:path w="60633" h="58028" extrusionOk="0">
                  <a:moveTo>
                    <a:pt x="21464" y="1"/>
                  </a:moveTo>
                  <a:lnTo>
                    <a:pt x="0" y="27632"/>
                  </a:lnTo>
                  <a:lnTo>
                    <a:pt x="39169" y="58028"/>
                  </a:lnTo>
                  <a:lnTo>
                    <a:pt x="60633" y="30397"/>
                  </a:lnTo>
                  <a:lnTo>
                    <a:pt x="21464" y="1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079" name="Google Shape;2079;p26"/>
            <p:cNvSpPr/>
            <p:nvPr/>
          </p:nvSpPr>
          <p:spPr>
            <a:xfrm>
              <a:off x="5563525" y="-1948100"/>
              <a:ext cx="1515825" cy="1450700"/>
            </a:xfrm>
            <a:custGeom>
              <a:avLst/>
              <a:gdLst/>
              <a:ahLst/>
              <a:cxnLst/>
              <a:rect l="l" t="t" r="r" b="b"/>
              <a:pathLst>
                <a:path w="60633" h="58028" extrusionOk="0">
                  <a:moveTo>
                    <a:pt x="21464" y="1"/>
                  </a:moveTo>
                  <a:lnTo>
                    <a:pt x="0" y="27632"/>
                  </a:lnTo>
                  <a:lnTo>
                    <a:pt x="39169" y="58028"/>
                  </a:lnTo>
                  <a:lnTo>
                    <a:pt x="60633" y="30397"/>
                  </a:lnTo>
                  <a:lnTo>
                    <a:pt x="21464" y="1"/>
                  </a:lnTo>
                  <a:close/>
                </a:path>
              </a:pathLst>
            </a:custGeom>
            <a:solidFill>
              <a:srgbClr val="000000">
                <a:alpha val="1509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080" name="Google Shape;2080;p26"/>
            <p:cNvSpPr/>
            <p:nvPr/>
          </p:nvSpPr>
          <p:spPr>
            <a:xfrm>
              <a:off x="5554575" y="-2037125"/>
              <a:ext cx="1515825" cy="1505425"/>
            </a:xfrm>
            <a:custGeom>
              <a:avLst/>
              <a:gdLst/>
              <a:ahLst/>
              <a:cxnLst/>
              <a:rect l="l" t="t" r="r" b="b"/>
              <a:pathLst>
                <a:path w="60633" h="60217" extrusionOk="0">
                  <a:moveTo>
                    <a:pt x="23175" y="1"/>
                  </a:moveTo>
                  <a:lnTo>
                    <a:pt x="0" y="29840"/>
                  </a:lnTo>
                  <a:lnTo>
                    <a:pt x="39169" y="60216"/>
                  </a:lnTo>
                  <a:lnTo>
                    <a:pt x="60633" y="32605"/>
                  </a:lnTo>
                  <a:lnTo>
                    <a:pt x="60335" y="28825"/>
                  </a:lnTo>
                  <a:lnTo>
                    <a:pt x="23175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081" name="Google Shape;2081;p26"/>
            <p:cNvSpPr/>
            <p:nvPr/>
          </p:nvSpPr>
          <p:spPr>
            <a:xfrm>
              <a:off x="6495474" y="-1301600"/>
              <a:ext cx="558028" cy="711181"/>
            </a:xfrm>
            <a:custGeom>
              <a:avLst/>
              <a:gdLst/>
              <a:ahLst/>
              <a:cxnLst/>
              <a:rect l="l" t="t" r="r" b="b"/>
              <a:pathLst>
                <a:path w="27632" h="35012" fill="none" extrusionOk="0">
                  <a:moveTo>
                    <a:pt x="27632" y="0"/>
                  </a:moveTo>
                  <a:lnTo>
                    <a:pt x="1" y="35012"/>
                  </a:lnTo>
                </a:path>
              </a:pathLst>
            </a:custGeom>
            <a:noFill/>
            <a:ln w="3975" cap="flat" cmpd="sng">
              <a:solidFill>
                <a:schemeClr val="accent2"/>
              </a:solidFill>
              <a:prstDash val="solid"/>
              <a:miter lim="19892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082" name="Google Shape;2082;p26"/>
            <p:cNvSpPr/>
            <p:nvPr/>
          </p:nvSpPr>
          <p:spPr>
            <a:xfrm>
              <a:off x="6500301" y="-1289067"/>
              <a:ext cx="557220" cy="710775"/>
            </a:xfrm>
            <a:custGeom>
              <a:avLst/>
              <a:gdLst/>
              <a:ahLst/>
              <a:cxnLst/>
              <a:rect l="l" t="t" r="r" b="b"/>
              <a:pathLst>
                <a:path w="27592" h="34992" fill="none" extrusionOk="0">
                  <a:moveTo>
                    <a:pt x="27592" y="0"/>
                  </a:moveTo>
                  <a:lnTo>
                    <a:pt x="1" y="34991"/>
                  </a:lnTo>
                </a:path>
              </a:pathLst>
            </a:custGeom>
            <a:noFill/>
            <a:ln w="3975" cap="flat" cmpd="sng">
              <a:solidFill>
                <a:schemeClr val="accent2"/>
              </a:solidFill>
              <a:prstDash val="solid"/>
              <a:miter lim="19892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083" name="Google Shape;2083;p26"/>
            <p:cNvSpPr/>
            <p:nvPr/>
          </p:nvSpPr>
          <p:spPr>
            <a:xfrm>
              <a:off x="6504724" y="-1276554"/>
              <a:ext cx="557220" cy="710389"/>
            </a:xfrm>
            <a:custGeom>
              <a:avLst/>
              <a:gdLst/>
              <a:ahLst/>
              <a:cxnLst/>
              <a:rect l="l" t="t" r="r" b="b"/>
              <a:pathLst>
                <a:path w="27592" h="34973" fill="none" extrusionOk="0">
                  <a:moveTo>
                    <a:pt x="27592" y="1"/>
                  </a:moveTo>
                  <a:lnTo>
                    <a:pt x="0" y="34972"/>
                  </a:lnTo>
                </a:path>
              </a:pathLst>
            </a:custGeom>
            <a:noFill/>
            <a:ln w="3975" cap="flat" cmpd="sng">
              <a:solidFill>
                <a:schemeClr val="accent2"/>
              </a:solidFill>
              <a:prstDash val="solid"/>
              <a:miter lim="19892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084" name="Google Shape;2084;p26"/>
            <p:cNvSpPr/>
            <p:nvPr/>
          </p:nvSpPr>
          <p:spPr>
            <a:xfrm>
              <a:off x="6508743" y="-1264834"/>
              <a:ext cx="558028" cy="710775"/>
            </a:xfrm>
            <a:custGeom>
              <a:avLst/>
              <a:gdLst/>
              <a:ahLst/>
              <a:cxnLst/>
              <a:rect l="l" t="t" r="r" b="b"/>
              <a:pathLst>
                <a:path w="27632" h="34992" fill="none" extrusionOk="0">
                  <a:moveTo>
                    <a:pt x="27631" y="1"/>
                  </a:moveTo>
                  <a:lnTo>
                    <a:pt x="0" y="34992"/>
                  </a:lnTo>
                </a:path>
              </a:pathLst>
            </a:custGeom>
            <a:noFill/>
            <a:ln w="3975" cap="flat" cmpd="sng">
              <a:solidFill>
                <a:schemeClr val="accent2"/>
              </a:solidFill>
              <a:prstDash val="solid"/>
              <a:miter lim="19892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085" name="Google Shape;2085;p26"/>
            <p:cNvSpPr/>
            <p:nvPr/>
          </p:nvSpPr>
          <p:spPr>
            <a:xfrm>
              <a:off x="6513166" y="-1252707"/>
              <a:ext cx="557220" cy="711181"/>
            </a:xfrm>
            <a:custGeom>
              <a:avLst/>
              <a:gdLst/>
              <a:ahLst/>
              <a:cxnLst/>
              <a:rect l="l" t="t" r="r" b="b"/>
              <a:pathLst>
                <a:path w="27592" h="35012" fill="none" extrusionOk="0">
                  <a:moveTo>
                    <a:pt x="27591" y="0"/>
                  </a:moveTo>
                  <a:lnTo>
                    <a:pt x="0" y="35012"/>
                  </a:lnTo>
                </a:path>
              </a:pathLst>
            </a:custGeom>
            <a:noFill/>
            <a:ln w="3975" cap="flat" cmpd="sng">
              <a:solidFill>
                <a:schemeClr val="accent2"/>
              </a:solidFill>
              <a:prstDash val="solid"/>
              <a:miter lim="19892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086" name="Google Shape;2086;p26"/>
            <p:cNvSpPr/>
            <p:nvPr/>
          </p:nvSpPr>
          <p:spPr>
            <a:xfrm>
              <a:off x="5545125" y="-2119675"/>
              <a:ext cx="1515350" cy="1451200"/>
            </a:xfrm>
            <a:custGeom>
              <a:avLst/>
              <a:gdLst/>
              <a:ahLst/>
              <a:cxnLst/>
              <a:rect l="l" t="t" r="r" b="b"/>
              <a:pathLst>
                <a:path w="60614" h="58048" extrusionOk="0">
                  <a:moveTo>
                    <a:pt x="21444" y="1"/>
                  </a:moveTo>
                  <a:lnTo>
                    <a:pt x="0" y="27632"/>
                  </a:lnTo>
                  <a:lnTo>
                    <a:pt x="39149" y="58048"/>
                  </a:lnTo>
                  <a:lnTo>
                    <a:pt x="60613" y="30417"/>
                  </a:lnTo>
                  <a:lnTo>
                    <a:pt x="21444" y="1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087" name="Google Shape;2087;p26"/>
            <p:cNvSpPr/>
            <p:nvPr/>
          </p:nvSpPr>
          <p:spPr>
            <a:xfrm>
              <a:off x="5806200" y="-1885425"/>
              <a:ext cx="374025" cy="465000"/>
            </a:xfrm>
            <a:custGeom>
              <a:avLst/>
              <a:gdLst/>
              <a:ahLst/>
              <a:cxnLst/>
              <a:rect l="l" t="t" r="r" b="b"/>
              <a:pathLst>
                <a:path w="14961" h="18600" extrusionOk="0">
                  <a:moveTo>
                    <a:pt x="13627" y="0"/>
                  </a:moveTo>
                  <a:lnTo>
                    <a:pt x="1" y="17545"/>
                  </a:lnTo>
                  <a:lnTo>
                    <a:pt x="1334" y="18600"/>
                  </a:lnTo>
                  <a:lnTo>
                    <a:pt x="14960" y="1034"/>
                  </a:lnTo>
                  <a:lnTo>
                    <a:pt x="13627" y="0"/>
                  </a:lnTo>
                  <a:close/>
                </a:path>
              </a:pathLst>
            </a:custGeom>
            <a:solidFill>
              <a:srgbClr val="4C89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088" name="Google Shape;2088;p26"/>
            <p:cNvSpPr/>
            <p:nvPr/>
          </p:nvSpPr>
          <p:spPr>
            <a:xfrm>
              <a:off x="5713700" y="-1966500"/>
              <a:ext cx="1176675" cy="1111525"/>
            </a:xfrm>
            <a:custGeom>
              <a:avLst/>
              <a:gdLst/>
              <a:ahLst/>
              <a:cxnLst/>
              <a:rect l="l" t="t" r="r" b="b"/>
              <a:pathLst>
                <a:path w="47067" h="44461" extrusionOk="0">
                  <a:moveTo>
                    <a:pt x="17486" y="1"/>
                  </a:moveTo>
                  <a:cubicBezTo>
                    <a:pt x="15935" y="199"/>
                    <a:pt x="15079" y="339"/>
                    <a:pt x="13528" y="498"/>
                  </a:cubicBezTo>
                  <a:lnTo>
                    <a:pt x="1" y="17904"/>
                  </a:lnTo>
                  <a:cubicBezTo>
                    <a:pt x="200" y="19456"/>
                    <a:pt x="299" y="20331"/>
                    <a:pt x="498" y="21863"/>
                  </a:cubicBezTo>
                  <a:lnTo>
                    <a:pt x="29601" y="44461"/>
                  </a:lnTo>
                  <a:cubicBezTo>
                    <a:pt x="31133" y="44262"/>
                    <a:pt x="32008" y="44162"/>
                    <a:pt x="33540" y="43963"/>
                  </a:cubicBezTo>
                  <a:lnTo>
                    <a:pt x="47067" y="26557"/>
                  </a:lnTo>
                  <a:cubicBezTo>
                    <a:pt x="46868" y="25026"/>
                    <a:pt x="46768" y="24150"/>
                    <a:pt x="46569" y="22619"/>
                  </a:cubicBezTo>
                  <a:lnTo>
                    <a:pt x="17486" y="1"/>
                  </a:lnTo>
                  <a:close/>
                </a:path>
              </a:pathLst>
            </a:custGeom>
            <a:solidFill>
              <a:schemeClr val="lt2"/>
            </a:solidFill>
            <a:ln w="33825" cap="flat" cmpd="sng">
              <a:solidFill>
                <a:schemeClr val="accent1"/>
              </a:solidFill>
              <a:prstDash val="solid"/>
              <a:miter lim="19892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089" name="Google Shape;2089;p26"/>
            <p:cNvSpPr/>
            <p:nvPr/>
          </p:nvSpPr>
          <p:spPr>
            <a:xfrm>
              <a:off x="6256275" y="-1540800"/>
              <a:ext cx="374500" cy="465025"/>
            </a:xfrm>
            <a:custGeom>
              <a:avLst/>
              <a:gdLst/>
              <a:ahLst/>
              <a:cxnLst/>
              <a:rect l="l" t="t" r="r" b="b"/>
              <a:pathLst>
                <a:path w="14980" h="18601" extrusionOk="0">
                  <a:moveTo>
                    <a:pt x="13647" y="1"/>
                  </a:moveTo>
                  <a:lnTo>
                    <a:pt x="1" y="17566"/>
                  </a:lnTo>
                  <a:lnTo>
                    <a:pt x="1353" y="18600"/>
                  </a:lnTo>
                  <a:lnTo>
                    <a:pt x="14980" y="1035"/>
                  </a:lnTo>
                  <a:lnTo>
                    <a:pt x="13647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090" name="Google Shape;2090;p26"/>
            <p:cNvSpPr/>
            <p:nvPr/>
          </p:nvSpPr>
          <p:spPr>
            <a:xfrm>
              <a:off x="6318450" y="-1494050"/>
              <a:ext cx="374500" cy="464525"/>
            </a:xfrm>
            <a:custGeom>
              <a:avLst/>
              <a:gdLst/>
              <a:ahLst/>
              <a:cxnLst/>
              <a:rect l="l" t="t" r="r" b="b"/>
              <a:pathLst>
                <a:path w="14980" h="18581" extrusionOk="0">
                  <a:moveTo>
                    <a:pt x="13627" y="1"/>
                  </a:moveTo>
                  <a:lnTo>
                    <a:pt x="0" y="17546"/>
                  </a:lnTo>
                  <a:lnTo>
                    <a:pt x="1333" y="18580"/>
                  </a:lnTo>
                  <a:lnTo>
                    <a:pt x="14979" y="1035"/>
                  </a:lnTo>
                  <a:lnTo>
                    <a:pt x="13627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091" name="Google Shape;2091;p26"/>
            <p:cNvSpPr/>
            <p:nvPr/>
          </p:nvSpPr>
          <p:spPr>
            <a:xfrm>
              <a:off x="6380100" y="-1447300"/>
              <a:ext cx="374525" cy="465025"/>
            </a:xfrm>
            <a:custGeom>
              <a:avLst/>
              <a:gdLst/>
              <a:ahLst/>
              <a:cxnLst/>
              <a:rect l="l" t="t" r="r" b="b"/>
              <a:pathLst>
                <a:path w="14981" h="18601" extrusionOk="0">
                  <a:moveTo>
                    <a:pt x="13627" y="1"/>
                  </a:moveTo>
                  <a:lnTo>
                    <a:pt x="1" y="17566"/>
                  </a:lnTo>
                  <a:lnTo>
                    <a:pt x="1334" y="18600"/>
                  </a:lnTo>
                  <a:lnTo>
                    <a:pt x="14980" y="1035"/>
                  </a:lnTo>
                  <a:lnTo>
                    <a:pt x="13627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092" name="Google Shape;2092;p26"/>
            <p:cNvSpPr/>
            <p:nvPr/>
          </p:nvSpPr>
          <p:spPr>
            <a:xfrm>
              <a:off x="6442275" y="-1401050"/>
              <a:ext cx="374000" cy="465025"/>
            </a:xfrm>
            <a:custGeom>
              <a:avLst/>
              <a:gdLst/>
              <a:ahLst/>
              <a:cxnLst/>
              <a:rect l="l" t="t" r="r" b="b"/>
              <a:pathLst>
                <a:path w="14960" h="18601" extrusionOk="0">
                  <a:moveTo>
                    <a:pt x="13627" y="1"/>
                  </a:moveTo>
                  <a:lnTo>
                    <a:pt x="0" y="17566"/>
                  </a:lnTo>
                  <a:lnTo>
                    <a:pt x="1333" y="18600"/>
                  </a:lnTo>
                  <a:lnTo>
                    <a:pt x="14960" y="1035"/>
                  </a:lnTo>
                  <a:lnTo>
                    <a:pt x="13627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093" name="Google Shape;2093;p26"/>
            <p:cNvSpPr/>
            <p:nvPr/>
          </p:nvSpPr>
          <p:spPr>
            <a:xfrm>
              <a:off x="5529700" y="-1428400"/>
              <a:ext cx="1009575" cy="930500"/>
            </a:xfrm>
            <a:custGeom>
              <a:avLst/>
              <a:gdLst/>
              <a:ahLst/>
              <a:cxnLst/>
              <a:rect l="l" t="t" r="r" b="b"/>
              <a:pathLst>
                <a:path w="40383" h="37220" extrusionOk="0">
                  <a:moveTo>
                    <a:pt x="617" y="0"/>
                  </a:moveTo>
                  <a:lnTo>
                    <a:pt x="617" y="0"/>
                  </a:lnTo>
                  <a:cubicBezTo>
                    <a:pt x="0" y="2228"/>
                    <a:pt x="219" y="4695"/>
                    <a:pt x="1214" y="6804"/>
                  </a:cubicBezTo>
                  <a:lnTo>
                    <a:pt x="40383" y="37220"/>
                  </a:lnTo>
                  <a:cubicBezTo>
                    <a:pt x="39368" y="35131"/>
                    <a:pt x="39149" y="32664"/>
                    <a:pt x="39786" y="30397"/>
                  </a:cubicBezTo>
                  <a:lnTo>
                    <a:pt x="617" y="0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094" name="Google Shape;2094;p26"/>
            <p:cNvSpPr/>
            <p:nvPr/>
          </p:nvSpPr>
          <p:spPr>
            <a:xfrm>
              <a:off x="5892250" y="-1786575"/>
              <a:ext cx="568450" cy="525900"/>
            </a:xfrm>
            <a:custGeom>
              <a:avLst/>
              <a:gdLst/>
              <a:ahLst/>
              <a:cxnLst/>
              <a:rect l="l" t="t" r="r" b="b"/>
              <a:pathLst>
                <a:path w="22738" h="21036" extrusionOk="0">
                  <a:moveTo>
                    <a:pt x="11393" y="1"/>
                  </a:moveTo>
                  <a:cubicBezTo>
                    <a:pt x="10785" y="1"/>
                    <a:pt x="10168" y="54"/>
                    <a:pt x="9549" y="164"/>
                  </a:cubicBezTo>
                  <a:cubicBezTo>
                    <a:pt x="3820" y="1158"/>
                    <a:pt x="0" y="6609"/>
                    <a:pt x="995" y="12338"/>
                  </a:cubicBezTo>
                  <a:cubicBezTo>
                    <a:pt x="1899" y="17446"/>
                    <a:pt x="6329" y="21035"/>
                    <a:pt x="11339" y="21035"/>
                  </a:cubicBezTo>
                  <a:cubicBezTo>
                    <a:pt x="11949" y="21035"/>
                    <a:pt x="12567" y="20982"/>
                    <a:pt x="13189" y="20872"/>
                  </a:cubicBezTo>
                  <a:cubicBezTo>
                    <a:pt x="18898" y="19858"/>
                    <a:pt x="22738" y="14407"/>
                    <a:pt x="21723" y="8698"/>
                  </a:cubicBezTo>
                  <a:cubicBezTo>
                    <a:pt x="20819" y="3590"/>
                    <a:pt x="16388" y="1"/>
                    <a:pt x="1139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095" name="Google Shape;2095;p26"/>
            <p:cNvSpPr/>
            <p:nvPr/>
          </p:nvSpPr>
          <p:spPr>
            <a:xfrm>
              <a:off x="5966850" y="-1717775"/>
              <a:ext cx="419250" cy="387950"/>
            </a:xfrm>
            <a:custGeom>
              <a:avLst/>
              <a:gdLst/>
              <a:ahLst/>
              <a:cxnLst/>
              <a:rect l="l" t="t" r="r" b="b"/>
              <a:pathLst>
                <a:path w="16770" h="15518" extrusionOk="0">
                  <a:moveTo>
                    <a:pt x="8383" y="1"/>
                  </a:moveTo>
                  <a:cubicBezTo>
                    <a:pt x="7941" y="1"/>
                    <a:pt x="7493" y="39"/>
                    <a:pt x="7042" y="117"/>
                  </a:cubicBezTo>
                  <a:cubicBezTo>
                    <a:pt x="2805" y="853"/>
                    <a:pt x="0" y="4892"/>
                    <a:pt x="736" y="9109"/>
                  </a:cubicBezTo>
                  <a:cubicBezTo>
                    <a:pt x="1392" y="12866"/>
                    <a:pt x="4668" y="15517"/>
                    <a:pt x="8357" y="15517"/>
                  </a:cubicBezTo>
                  <a:cubicBezTo>
                    <a:pt x="8809" y="15517"/>
                    <a:pt x="9267" y="15477"/>
                    <a:pt x="9728" y="15395"/>
                  </a:cubicBezTo>
                  <a:cubicBezTo>
                    <a:pt x="13945" y="14659"/>
                    <a:pt x="16770" y="10641"/>
                    <a:pt x="16014" y="6423"/>
                  </a:cubicBezTo>
                  <a:cubicBezTo>
                    <a:pt x="15356" y="2657"/>
                    <a:pt x="12080" y="1"/>
                    <a:pt x="8383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096" name="Google Shape;2096;p26"/>
            <p:cNvSpPr/>
            <p:nvPr/>
          </p:nvSpPr>
          <p:spPr>
            <a:xfrm>
              <a:off x="5529700" y="-1428400"/>
              <a:ext cx="1009575" cy="930500"/>
            </a:xfrm>
            <a:custGeom>
              <a:avLst/>
              <a:gdLst/>
              <a:ahLst/>
              <a:cxnLst/>
              <a:rect l="l" t="t" r="r" b="b"/>
              <a:pathLst>
                <a:path w="40383" h="37220" extrusionOk="0">
                  <a:moveTo>
                    <a:pt x="617" y="0"/>
                  </a:moveTo>
                  <a:lnTo>
                    <a:pt x="617" y="0"/>
                  </a:lnTo>
                  <a:cubicBezTo>
                    <a:pt x="0" y="2228"/>
                    <a:pt x="219" y="4695"/>
                    <a:pt x="1214" y="6804"/>
                  </a:cubicBezTo>
                  <a:lnTo>
                    <a:pt x="40383" y="37220"/>
                  </a:lnTo>
                  <a:cubicBezTo>
                    <a:pt x="39368" y="35131"/>
                    <a:pt x="39149" y="32664"/>
                    <a:pt x="39786" y="30397"/>
                  </a:cubicBezTo>
                  <a:lnTo>
                    <a:pt x="617" y="0"/>
                  </a:lnTo>
                  <a:close/>
                </a:path>
              </a:pathLst>
            </a:custGeom>
            <a:solidFill>
              <a:srgbClr val="000000">
                <a:alpha val="1509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097" name="Google Shape;2097;p26"/>
            <p:cNvSpPr/>
            <p:nvPr/>
          </p:nvSpPr>
          <p:spPr>
            <a:xfrm>
              <a:off x="5614250" y="-1319975"/>
              <a:ext cx="826550" cy="646525"/>
            </a:xfrm>
            <a:custGeom>
              <a:avLst/>
              <a:gdLst/>
              <a:ahLst/>
              <a:cxnLst/>
              <a:rect l="l" t="t" r="r" b="b"/>
              <a:pathLst>
                <a:path w="33062" h="25861" fill="none" extrusionOk="0">
                  <a:moveTo>
                    <a:pt x="0" y="0"/>
                  </a:moveTo>
                  <a:lnTo>
                    <a:pt x="33062" y="25861"/>
                  </a:lnTo>
                </a:path>
              </a:pathLst>
            </a:custGeom>
            <a:solidFill>
              <a:schemeClr val="accent2"/>
            </a:solidFill>
            <a:ln w="12425" cap="flat" cmpd="sng">
              <a:solidFill>
                <a:schemeClr val="accent2"/>
              </a:solidFill>
              <a:prstDash val="solid"/>
              <a:miter lim="19892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098" name="Google Shape;2098;p26"/>
            <p:cNvSpPr/>
            <p:nvPr/>
          </p:nvSpPr>
          <p:spPr>
            <a:xfrm>
              <a:off x="5609275" y="-1278700"/>
              <a:ext cx="827050" cy="647025"/>
            </a:xfrm>
            <a:custGeom>
              <a:avLst/>
              <a:gdLst/>
              <a:ahLst/>
              <a:cxnLst/>
              <a:rect l="l" t="t" r="r" b="b"/>
              <a:pathLst>
                <a:path w="33082" h="25881" fill="none" extrusionOk="0">
                  <a:moveTo>
                    <a:pt x="0" y="0"/>
                  </a:moveTo>
                  <a:lnTo>
                    <a:pt x="33082" y="25881"/>
                  </a:lnTo>
                </a:path>
              </a:pathLst>
            </a:custGeom>
            <a:solidFill>
              <a:schemeClr val="accent2"/>
            </a:solidFill>
            <a:ln w="12425" cap="flat" cmpd="sng">
              <a:solidFill>
                <a:schemeClr val="accent2"/>
              </a:solidFill>
              <a:prstDash val="solid"/>
              <a:miter lim="19892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grpSp>
        <p:nvGrpSpPr>
          <p:cNvPr id="2099" name="Google Shape;2099;p26"/>
          <p:cNvGrpSpPr/>
          <p:nvPr/>
        </p:nvGrpSpPr>
        <p:grpSpPr>
          <a:xfrm rot="1138275">
            <a:off x="9596312" y="-107773"/>
            <a:ext cx="2695217" cy="2721172"/>
            <a:chOff x="-1027257" y="2398023"/>
            <a:chExt cx="2021374" cy="2040840"/>
          </a:xfrm>
        </p:grpSpPr>
        <p:sp>
          <p:nvSpPr>
            <p:cNvPr id="2100" name="Google Shape;2100;p26"/>
            <p:cNvSpPr/>
            <p:nvPr/>
          </p:nvSpPr>
          <p:spPr>
            <a:xfrm rot="-3471661">
              <a:off x="-825372" y="2821572"/>
              <a:ext cx="1478620" cy="1294111"/>
            </a:xfrm>
            <a:custGeom>
              <a:avLst/>
              <a:gdLst/>
              <a:ahLst/>
              <a:cxnLst/>
              <a:rect l="l" t="t" r="r" b="b"/>
              <a:pathLst>
                <a:path w="59142" h="51762" extrusionOk="0">
                  <a:moveTo>
                    <a:pt x="45057" y="1"/>
                  </a:moveTo>
                  <a:lnTo>
                    <a:pt x="1" y="19993"/>
                  </a:lnTo>
                  <a:lnTo>
                    <a:pt x="14085" y="51762"/>
                  </a:lnTo>
                  <a:lnTo>
                    <a:pt x="59142" y="31789"/>
                  </a:lnTo>
                  <a:lnTo>
                    <a:pt x="45057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101" name="Google Shape;2101;p26"/>
            <p:cNvSpPr/>
            <p:nvPr/>
          </p:nvSpPr>
          <p:spPr>
            <a:xfrm rot="-3471661">
              <a:off x="-825372" y="2821572"/>
              <a:ext cx="1478620" cy="1294111"/>
            </a:xfrm>
            <a:custGeom>
              <a:avLst/>
              <a:gdLst/>
              <a:ahLst/>
              <a:cxnLst/>
              <a:rect l="l" t="t" r="r" b="b"/>
              <a:pathLst>
                <a:path w="59142" h="51762" extrusionOk="0">
                  <a:moveTo>
                    <a:pt x="45057" y="1"/>
                  </a:moveTo>
                  <a:lnTo>
                    <a:pt x="1" y="19993"/>
                  </a:lnTo>
                  <a:lnTo>
                    <a:pt x="14085" y="51762"/>
                  </a:lnTo>
                  <a:lnTo>
                    <a:pt x="59142" y="31789"/>
                  </a:lnTo>
                  <a:lnTo>
                    <a:pt x="45057" y="1"/>
                  </a:lnTo>
                  <a:close/>
                </a:path>
              </a:pathLst>
            </a:custGeom>
            <a:solidFill>
              <a:srgbClr val="000000">
                <a:alpha val="100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102" name="Google Shape;2102;p26"/>
            <p:cNvSpPr/>
            <p:nvPr/>
          </p:nvSpPr>
          <p:spPr>
            <a:xfrm rot="-3471661">
              <a:off x="-790581" y="2776163"/>
              <a:ext cx="1506946" cy="1331913"/>
            </a:xfrm>
            <a:custGeom>
              <a:avLst/>
              <a:gdLst/>
              <a:ahLst/>
              <a:cxnLst/>
              <a:rect l="l" t="t" r="r" b="b"/>
              <a:pathLst>
                <a:path w="60275" h="53274" extrusionOk="0">
                  <a:moveTo>
                    <a:pt x="45057" y="1"/>
                  </a:moveTo>
                  <a:lnTo>
                    <a:pt x="0" y="19973"/>
                  </a:lnTo>
                  <a:lnTo>
                    <a:pt x="14104" y="51742"/>
                  </a:lnTo>
                  <a:lnTo>
                    <a:pt x="17565" y="53274"/>
                  </a:lnTo>
                  <a:lnTo>
                    <a:pt x="60275" y="34316"/>
                  </a:lnTo>
                  <a:lnTo>
                    <a:pt x="45057" y="1"/>
                  </a:lnTo>
                  <a:close/>
                </a:path>
              </a:pathLst>
            </a:custGeom>
            <a:solidFill>
              <a:srgbClr val="7797F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103" name="Google Shape;2103;p26"/>
            <p:cNvSpPr/>
            <p:nvPr/>
          </p:nvSpPr>
          <p:spPr>
            <a:xfrm rot="-3471661">
              <a:off x="-686559" y="2721531"/>
              <a:ext cx="1479120" cy="1293611"/>
            </a:xfrm>
            <a:custGeom>
              <a:avLst/>
              <a:gdLst/>
              <a:ahLst/>
              <a:cxnLst/>
              <a:rect l="l" t="t" r="r" b="b"/>
              <a:pathLst>
                <a:path w="59162" h="51742" extrusionOk="0">
                  <a:moveTo>
                    <a:pt x="45057" y="1"/>
                  </a:moveTo>
                  <a:lnTo>
                    <a:pt x="0" y="19973"/>
                  </a:lnTo>
                  <a:lnTo>
                    <a:pt x="14104" y="51742"/>
                  </a:lnTo>
                  <a:lnTo>
                    <a:pt x="59161" y="31769"/>
                  </a:lnTo>
                  <a:lnTo>
                    <a:pt x="45057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104" name="Google Shape;2104;p26"/>
            <p:cNvSpPr/>
            <p:nvPr/>
          </p:nvSpPr>
          <p:spPr>
            <a:xfrm rot="-3471661">
              <a:off x="-540170" y="2821733"/>
              <a:ext cx="1208557" cy="1057875"/>
            </a:xfrm>
            <a:custGeom>
              <a:avLst/>
              <a:gdLst/>
              <a:ahLst/>
              <a:cxnLst/>
              <a:rect l="l" t="t" r="r" b="b"/>
              <a:pathLst>
                <a:path w="48340" h="42313" extrusionOk="0">
                  <a:moveTo>
                    <a:pt x="36822" y="0"/>
                  </a:moveTo>
                  <a:lnTo>
                    <a:pt x="1" y="16332"/>
                  </a:lnTo>
                  <a:lnTo>
                    <a:pt x="11518" y="42312"/>
                  </a:lnTo>
                  <a:lnTo>
                    <a:pt x="48340" y="25980"/>
                  </a:lnTo>
                  <a:lnTo>
                    <a:pt x="36822" y="0"/>
                  </a:lnTo>
                  <a:close/>
                </a:path>
              </a:pathLst>
            </a:custGeom>
            <a:solidFill>
              <a:schemeClr val="lt2"/>
            </a:solidFill>
            <a:ln w="29350" cap="flat" cmpd="sng">
              <a:solidFill>
                <a:schemeClr val="accent2"/>
              </a:solidFill>
              <a:prstDash val="solid"/>
              <a:miter lim="19892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105" name="Google Shape;2105;p26"/>
            <p:cNvSpPr/>
            <p:nvPr/>
          </p:nvSpPr>
          <p:spPr>
            <a:xfrm rot="-3471661">
              <a:off x="-187330" y="2840892"/>
              <a:ext cx="567477" cy="629655"/>
            </a:xfrm>
            <a:custGeom>
              <a:avLst/>
              <a:gdLst/>
              <a:ahLst/>
              <a:cxnLst/>
              <a:rect l="l" t="t" r="r" b="b"/>
              <a:pathLst>
                <a:path w="22698" h="25185" extrusionOk="0">
                  <a:moveTo>
                    <a:pt x="12493" y="1"/>
                  </a:moveTo>
                  <a:lnTo>
                    <a:pt x="1293" y="4974"/>
                  </a:lnTo>
                  <a:cubicBezTo>
                    <a:pt x="1870" y="6247"/>
                    <a:pt x="1293" y="7759"/>
                    <a:pt x="0" y="8316"/>
                  </a:cubicBezTo>
                  <a:lnTo>
                    <a:pt x="6923" y="23892"/>
                  </a:lnTo>
                  <a:cubicBezTo>
                    <a:pt x="7253" y="23740"/>
                    <a:pt x="7602" y="23668"/>
                    <a:pt x="7947" y="23668"/>
                  </a:cubicBezTo>
                  <a:cubicBezTo>
                    <a:pt x="8913" y="23668"/>
                    <a:pt x="9849" y="24232"/>
                    <a:pt x="10245" y="25185"/>
                  </a:cubicBezTo>
                  <a:lnTo>
                    <a:pt x="21444" y="20212"/>
                  </a:lnTo>
                  <a:cubicBezTo>
                    <a:pt x="20868" y="18939"/>
                    <a:pt x="21444" y="17427"/>
                    <a:pt x="22698" y="16870"/>
                  </a:cubicBezTo>
                  <a:lnTo>
                    <a:pt x="15815" y="1294"/>
                  </a:lnTo>
                  <a:cubicBezTo>
                    <a:pt x="15480" y="1445"/>
                    <a:pt x="15128" y="1517"/>
                    <a:pt x="14782" y="1517"/>
                  </a:cubicBezTo>
                  <a:cubicBezTo>
                    <a:pt x="13814" y="1517"/>
                    <a:pt x="12889" y="953"/>
                    <a:pt x="12493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106" name="Google Shape;2106;p26"/>
            <p:cNvSpPr/>
            <p:nvPr/>
          </p:nvSpPr>
          <p:spPr>
            <a:xfrm rot="-3471661">
              <a:off x="-79013" y="3175333"/>
              <a:ext cx="262112" cy="521750"/>
            </a:xfrm>
            <a:custGeom>
              <a:avLst/>
              <a:gdLst/>
              <a:ahLst/>
              <a:cxnLst/>
              <a:rect l="l" t="t" r="r" b="b"/>
              <a:pathLst>
                <a:path w="10484" h="20869" extrusionOk="0">
                  <a:moveTo>
                    <a:pt x="1532" y="1"/>
                  </a:moveTo>
                  <a:lnTo>
                    <a:pt x="1" y="677"/>
                  </a:lnTo>
                  <a:lnTo>
                    <a:pt x="8952" y="20868"/>
                  </a:lnTo>
                  <a:lnTo>
                    <a:pt x="10484" y="20192"/>
                  </a:lnTo>
                  <a:lnTo>
                    <a:pt x="1532" y="1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107" name="Google Shape;2107;p26"/>
            <p:cNvSpPr/>
            <p:nvPr/>
          </p:nvSpPr>
          <p:spPr>
            <a:xfrm rot="-3471661">
              <a:off x="-88851" y="3251580"/>
              <a:ext cx="262612" cy="522250"/>
            </a:xfrm>
            <a:custGeom>
              <a:avLst/>
              <a:gdLst/>
              <a:ahLst/>
              <a:cxnLst/>
              <a:rect l="l" t="t" r="r" b="b"/>
              <a:pathLst>
                <a:path w="10504" h="20889" extrusionOk="0">
                  <a:moveTo>
                    <a:pt x="1552" y="1"/>
                  </a:moveTo>
                  <a:lnTo>
                    <a:pt x="1" y="697"/>
                  </a:lnTo>
                  <a:lnTo>
                    <a:pt x="8952" y="20888"/>
                  </a:lnTo>
                  <a:lnTo>
                    <a:pt x="10504" y="20192"/>
                  </a:lnTo>
                  <a:lnTo>
                    <a:pt x="1552" y="1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108" name="Google Shape;2108;p26"/>
            <p:cNvSpPr/>
            <p:nvPr/>
          </p:nvSpPr>
          <p:spPr>
            <a:xfrm rot="-3471661">
              <a:off x="-98885" y="3328473"/>
              <a:ext cx="262137" cy="521750"/>
            </a:xfrm>
            <a:custGeom>
              <a:avLst/>
              <a:gdLst/>
              <a:ahLst/>
              <a:cxnLst/>
              <a:rect l="l" t="t" r="r" b="b"/>
              <a:pathLst>
                <a:path w="10485" h="20869" extrusionOk="0">
                  <a:moveTo>
                    <a:pt x="1552" y="1"/>
                  </a:moveTo>
                  <a:lnTo>
                    <a:pt x="1" y="677"/>
                  </a:lnTo>
                  <a:lnTo>
                    <a:pt x="8952" y="20868"/>
                  </a:lnTo>
                  <a:lnTo>
                    <a:pt x="10484" y="20192"/>
                  </a:lnTo>
                  <a:lnTo>
                    <a:pt x="1552" y="1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109" name="Google Shape;2109;p26"/>
            <p:cNvSpPr/>
            <p:nvPr/>
          </p:nvSpPr>
          <p:spPr>
            <a:xfrm rot="-3471661">
              <a:off x="-108713" y="3404738"/>
              <a:ext cx="262637" cy="522225"/>
            </a:xfrm>
            <a:custGeom>
              <a:avLst/>
              <a:gdLst/>
              <a:ahLst/>
              <a:cxnLst/>
              <a:rect l="l" t="t" r="r" b="b"/>
              <a:pathLst>
                <a:path w="10505" h="20888" extrusionOk="0">
                  <a:moveTo>
                    <a:pt x="1553" y="0"/>
                  </a:moveTo>
                  <a:lnTo>
                    <a:pt x="1" y="696"/>
                  </a:lnTo>
                  <a:lnTo>
                    <a:pt x="8953" y="20887"/>
                  </a:lnTo>
                  <a:lnTo>
                    <a:pt x="10504" y="20191"/>
                  </a:lnTo>
                  <a:lnTo>
                    <a:pt x="1553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110" name="Google Shape;2110;p26"/>
            <p:cNvSpPr/>
            <p:nvPr/>
          </p:nvSpPr>
          <p:spPr>
            <a:xfrm rot="-3471661">
              <a:off x="-118804" y="3480624"/>
              <a:ext cx="262637" cy="522225"/>
            </a:xfrm>
            <a:custGeom>
              <a:avLst/>
              <a:gdLst/>
              <a:ahLst/>
              <a:cxnLst/>
              <a:rect l="l" t="t" r="r" b="b"/>
              <a:pathLst>
                <a:path w="10505" h="20888" extrusionOk="0">
                  <a:moveTo>
                    <a:pt x="1553" y="0"/>
                  </a:moveTo>
                  <a:lnTo>
                    <a:pt x="1" y="696"/>
                  </a:lnTo>
                  <a:lnTo>
                    <a:pt x="8953" y="20888"/>
                  </a:lnTo>
                  <a:lnTo>
                    <a:pt x="10504" y="20191"/>
                  </a:lnTo>
                  <a:lnTo>
                    <a:pt x="1553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111" name="Google Shape;2111;p26"/>
            <p:cNvSpPr/>
            <p:nvPr/>
          </p:nvSpPr>
          <p:spPr>
            <a:xfrm rot="-3471661">
              <a:off x="-130080" y="2905780"/>
              <a:ext cx="452121" cy="499349"/>
            </a:xfrm>
            <a:custGeom>
              <a:avLst/>
              <a:gdLst/>
              <a:ahLst/>
              <a:cxnLst/>
              <a:rect l="l" t="t" r="r" b="b"/>
              <a:pathLst>
                <a:path w="18084" h="19973" extrusionOk="0">
                  <a:moveTo>
                    <a:pt x="9927" y="1"/>
                  </a:moveTo>
                  <a:lnTo>
                    <a:pt x="1015" y="3939"/>
                  </a:lnTo>
                  <a:cubicBezTo>
                    <a:pt x="1473" y="4954"/>
                    <a:pt x="1015" y="6148"/>
                    <a:pt x="1" y="6605"/>
                  </a:cubicBezTo>
                  <a:lnTo>
                    <a:pt x="5511" y="18958"/>
                  </a:lnTo>
                  <a:cubicBezTo>
                    <a:pt x="5776" y="18844"/>
                    <a:pt x="6054" y="18789"/>
                    <a:pt x="6327" y="18789"/>
                  </a:cubicBezTo>
                  <a:cubicBezTo>
                    <a:pt x="7098" y="18789"/>
                    <a:pt x="7834" y="19224"/>
                    <a:pt x="8157" y="19973"/>
                  </a:cubicBezTo>
                  <a:lnTo>
                    <a:pt x="17069" y="16034"/>
                  </a:lnTo>
                  <a:cubicBezTo>
                    <a:pt x="16591" y="15040"/>
                    <a:pt x="17069" y="13866"/>
                    <a:pt x="18083" y="13389"/>
                  </a:cubicBezTo>
                  <a:lnTo>
                    <a:pt x="12593" y="1035"/>
                  </a:lnTo>
                  <a:cubicBezTo>
                    <a:pt x="12328" y="1149"/>
                    <a:pt x="12051" y="1204"/>
                    <a:pt x="11779" y="1204"/>
                  </a:cubicBezTo>
                  <a:cubicBezTo>
                    <a:pt x="11006" y="1204"/>
                    <a:pt x="10265" y="765"/>
                    <a:pt x="992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cxnSp>
          <p:nvCxnSpPr>
            <p:cNvPr id="2112" name="Google Shape;2112;p26"/>
            <p:cNvCxnSpPr/>
            <p:nvPr/>
          </p:nvCxnSpPr>
          <p:spPr>
            <a:xfrm rot="-3471273">
              <a:off x="-310659" y="3622309"/>
              <a:ext cx="364238" cy="838185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113" name="Google Shape;2113;p26"/>
            <p:cNvCxnSpPr/>
            <p:nvPr/>
          </p:nvCxnSpPr>
          <p:spPr>
            <a:xfrm rot="-3471273">
              <a:off x="-300385" y="3605956"/>
              <a:ext cx="364238" cy="838185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114" name="Google Shape;2114;p26"/>
            <p:cNvCxnSpPr/>
            <p:nvPr/>
          </p:nvCxnSpPr>
          <p:spPr>
            <a:xfrm rot="-3471273">
              <a:off x="-290111" y="3589603"/>
              <a:ext cx="364238" cy="838185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115" name="Google Shape;2115;p26"/>
            <p:cNvCxnSpPr/>
            <p:nvPr/>
          </p:nvCxnSpPr>
          <p:spPr>
            <a:xfrm rot="-3471273">
              <a:off x="-279838" y="3573250"/>
              <a:ext cx="364238" cy="838185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sp>
          <p:nvSpPr>
            <p:cNvPr id="2116" name="Google Shape;2116;p26"/>
            <p:cNvSpPr/>
            <p:nvPr/>
          </p:nvSpPr>
          <p:spPr>
            <a:xfrm rot="-3471661">
              <a:off x="-1087706" y="3071249"/>
              <a:ext cx="1282185" cy="565502"/>
            </a:xfrm>
            <a:custGeom>
              <a:avLst/>
              <a:gdLst/>
              <a:ahLst/>
              <a:cxnLst/>
              <a:rect l="l" t="t" r="r" b="b"/>
              <a:pathLst>
                <a:path w="51285" h="22619" extrusionOk="0">
                  <a:moveTo>
                    <a:pt x="45058" y="0"/>
                  </a:moveTo>
                  <a:lnTo>
                    <a:pt x="1" y="19953"/>
                  </a:lnTo>
                  <a:cubicBezTo>
                    <a:pt x="2308" y="20052"/>
                    <a:pt x="4576" y="21027"/>
                    <a:pt x="6227" y="22618"/>
                  </a:cubicBezTo>
                  <a:lnTo>
                    <a:pt x="51284" y="2646"/>
                  </a:lnTo>
                  <a:cubicBezTo>
                    <a:pt x="49633" y="1054"/>
                    <a:pt x="47365" y="100"/>
                    <a:pt x="4505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117" name="Google Shape;2117;p26"/>
            <p:cNvSpPr/>
            <p:nvPr/>
          </p:nvSpPr>
          <p:spPr>
            <a:xfrm rot="-3471661">
              <a:off x="-1087706" y="3071249"/>
              <a:ext cx="1282185" cy="565502"/>
            </a:xfrm>
            <a:custGeom>
              <a:avLst/>
              <a:gdLst/>
              <a:ahLst/>
              <a:cxnLst/>
              <a:rect l="l" t="t" r="r" b="b"/>
              <a:pathLst>
                <a:path w="51285" h="22619" extrusionOk="0">
                  <a:moveTo>
                    <a:pt x="45058" y="0"/>
                  </a:moveTo>
                  <a:lnTo>
                    <a:pt x="1" y="19953"/>
                  </a:lnTo>
                  <a:cubicBezTo>
                    <a:pt x="2308" y="20052"/>
                    <a:pt x="4576" y="21027"/>
                    <a:pt x="6227" y="22618"/>
                  </a:cubicBezTo>
                  <a:lnTo>
                    <a:pt x="51284" y="2646"/>
                  </a:lnTo>
                  <a:cubicBezTo>
                    <a:pt x="49633" y="1054"/>
                    <a:pt x="47365" y="100"/>
                    <a:pt x="45058" y="0"/>
                  </a:cubicBezTo>
                  <a:close/>
                </a:path>
              </a:pathLst>
            </a:custGeom>
            <a:solidFill>
              <a:srgbClr val="000000">
                <a:alpha val="100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118" name="Google Shape;2118;p26"/>
            <p:cNvSpPr/>
            <p:nvPr/>
          </p:nvSpPr>
          <p:spPr>
            <a:xfrm rot="-3471661">
              <a:off x="-901254" y="3114429"/>
              <a:ext cx="944470" cy="404369"/>
            </a:xfrm>
            <a:custGeom>
              <a:avLst/>
              <a:gdLst/>
              <a:ahLst/>
              <a:cxnLst/>
              <a:rect l="l" t="t" r="r" b="b"/>
              <a:pathLst>
                <a:path w="37777" h="16174" fill="none" extrusionOk="0">
                  <a:moveTo>
                    <a:pt x="37777" y="1"/>
                  </a:moveTo>
                  <a:lnTo>
                    <a:pt x="1" y="16174"/>
                  </a:lnTo>
                </a:path>
              </a:pathLst>
            </a:custGeom>
            <a:noFill/>
            <a:ln w="12425" cap="flat" cmpd="sng">
              <a:solidFill>
                <a:schemeClr val="dk2"/>
              </a:solidFill>
              <a:prstDash val="solid"/>
              <a:miter lim="19892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119" name="Google Shape;2119;p26"/>
            <p:cNvSpPr/>
            <p:nvPr/>
          </p:nvSpPr>
          <p:spPr>
            <a:xfrm rot="-3471661">
              <a:off x="-939642" y="3130954"/>
              <a:ext cx="944995" cy="403869"/>
            </a:xfrm>
            <a:custGeom>
              <a:avLst/>
              <a:gdLst/>
              <a:ahLst/>
              <a:cxnLst/>
              <a:rect l="l" t="t" r="r" b="b"/>
              <a:pathLst>
                <a:path w="37798" h="16154" fill="none" extrusionOk="0">
                  <a:moveTo>
                    <a:pt x="37797" y="1"/>
                  </a:moveTo>
                  <a:lnTo>
                    <a:pt x="1" y="16154"/>
                  </a:lnTo>
                </a:path>
              </a:pathLst>
            </a:custGeom>
            <a:noFill/>
            <a:ln w="12425" cap="flat" cmpd="sng">
              <a:solidFill>
                <a:schemeClr val="dk2"/>
              </a:solidFill>
              <a:prstDash val="solid"/>
              <a:miter lim="19892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grpSp>
        <p:nvGrpSpPr>
          <p:cNvPr id="2120" name="Google Shape;2120;p26"/>
          <p:cNvGrpSpPr/>
          <p:nvPr/>
        </p:nvGrpSpPr>
        <p:grpSpPr>
          <a:xfrm rot="607564" flipH="1">
            <a:off x="-129530" y="5930588"/>
            <a:ext cx="873087" cy="1316819"/>
            <a:chOff x="5185050" y="2463125"/>
            <a:chExt cx="751475" cy="1133400"/>
          </a:xfrm>
        </p:grpSpPr>
        <p:sp>
          <p:nvSpPr>
            <p:cNvPr id="2121" name="Google Shape;2121;p26"/>
            <p:cNvSpPr/>
            <p:nvPr/>
          </p:nvSpPr>
          <p:spPr>
            <a:xfrm>
              <a:off x="5185050" y="2463125"/>
              <a:ext cx="751475" cy="1067250"/>
            </a:xfrm>
            <a:custGeom>
              <a:avLst/>
              <a:gdLst/>
              <a:ahLst/>
              <a:cxnLst/>
              <a:rect l="l" t="t" r="r" b="b"/>
              <a:pathLst>
                <a:path w="30059" h="42690" extrusionOk="0">
                  <a:moveTo>
                    <a:pt x="1831" y="0"/>
                  </a:moveTo>
                  <a:lnTo>
                    <a:pt x="1831" y="0"/>
                  </a:lnTo>
                  <a:cubicBezTo>
                    <a:pt x="2368" y="2188"/>
                    <a:pt x="1194" y="4476"/>
                    <a:pt x="697" y="6764"/>
                  </a:cubicBezTo>
                  <a:cubicBezTo>
                    <a:pt x="239" y="9071"/>
                    <a:pt x="1" y="11538"/>
                    <a:pt x="1393" y="13428"/>
                  </a:cubicBezTo>
                  <a:cubicBezTo>
                    <a:pt x="2845" y="15357"/>
                    <a:pt x="5809" y="16412"/>
                    <a:pt x="6904" y="18500"/>
                  </a:cubicBezTo>
                  <a:cubicBezTo>
                    <a:pt x="8236" y="21066"/>
                    <a:pt x="6347" y="24448"/>
                    <a:pt x="8018" y="26855"/>
                  </a:cubicBezTo>
                  <a:cubicBezTo>
                    <a:pt x="9589" y="29143"/>
                    <a:pt x="13826" y="29779"/>
                    <a:pt x="15060" y="32206"/>
                  </a:cubicBezTo>
                  <a:cubicBezTo>
                    <a:pt x="15875" y="33838"/>
                    <a:pt x="15060" y="35887"/>
                    <a:pt x="15597" y="37617"/>
                  </a:cubicBezTo>
                  <a:cubicBezTo>
                    <a:pt x="15696" y="37975"/>
                    <a:pt x="15875" y="38313"/>
                    <a:pt x="16174" y="38592"/>
                  </a:cubicBezTo>
                  <a:cubicBezTo>
                    <a:pt x="16611" y="38970"/>
                    <a:pt x="17268" y="39129"/>
                    <a:pt x="17904" y="39288"/>
                  </a:cubicBezTo>
                  <a:cubicBezTo>
                    <a:pt x="20470" y="39925"/>
                    <a:pt x="23295" y="40720"/>
                    <a:pt x="24051" y="42690"/>
                  </a:cubicBezTo>
                  <a:cubicBezTo>
                    <a:pt x="25503" y="40621"/>
                    <a:pt x="26975" y="38592"/>
                    <a:pt x="28408" y="36523"/>
                  </a:cubicBezTo>
                  <a:cubicBezTo>
                    <a:pt x="29004" y="35648"/>
                    <a:pt x="29621" y="34792"/>
                    <a:pt x="29800" y="33838"/>
                  </a:cubicBezTo>
                  <a:cubicBezTo>
                    <a:pt x="30059" y="32425"/>
                    <a:pt x="29183" y="31132"/>
                    <a:pt x="28487" y="29879"/>
                  </a:cubicBezTo>
                  <a:cubicBezTo>
                    <a:pt x="27711" y="28526"/>
                    <a:pt x="27075" y="26975"/>
                    <a:pt x="27473" y="25403"/>
                  </a:cubicBezTo>
                  <a:cubicBezTo>
                    <a:pt x="27731" y="24249"/>
                    <a:pt x="28567" y="23076"/>
                    <a:pt x="28388" y="21922"/>
                  </a:cubicBezTo>
                  <a:cubicBezTo>
                    <a:pt x="28288" y="21265"/>
                    <a:pt x="27831" y="20689"/>
                    <a:pt x="27373" y="20171"/>
                  </a:cubicBezTo>
                  <a:cubicBezTo>
                    <a:pt x="26199" y="18898"/>
                    <a:pt x="24747" y="17784"/>
                    <a:pt x="23096" y="16889"/>
                  </a:cubicBezTo>
                  <a:cubicBezTo>
                    <a:pt x="21346" y="15934"/>
                    <a:pt x="19277" y="15138"/>
                    <a:pt x="18481" y="13607"/>
                  </a:cubicBezTo>
                  <a:cubicBezTo>
                    <a:pt x="17924" y="12453"/>
                    <a:pt x="18163" y="11080"/>
                    <a:pt x="17944" y="9847"/>
                  </a:cubicBezTo>
                  <a:cubicBezTo>
                    <a:pt x="17347" y="6465"/>
                    <a:pt x="13369" y="4277"/>
                    <a:pt x="9191" y="3203"/>
                  </a:cubicBezTo>
                  <a:cubicBezTo>
                    <a:pt x="6406" y="2507"/>
                    <a:pt x="3144" y="1989"/>
                    <a:pt x="1831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122" name="Google Shape;2122;p26"/>
            <p:cNvSpPr/>
            <p:nvPr/>
          </p:nvSpPr>
          <p:spPr>
            <a:xfrm>
              <a:off x="5320825" y="2577500"/>
              <a:ext cx="502800" cy="1019025"/>
            </a:xfrm>
            <a:custGeom>
              <a:avLst/>
              <a:gdLst/>
              <a:ahLst/>
              <a:cxnLst/>
              <a:rect l="l" t="t" r="r" b="b"/>
              <a:pathLst>
                <a:path w="20112" h="40761" extrusionOk="0">
                  <a:moveTo>
                    <a:pt x="0" y="0"/>
                  </a:moveTo>
                  <a:lnTo>
                    <a:pt x="0" y="0"/>
                  </a:lnTo>
                  <a:cubicBezTo>
                    <a:pt x="10225" y="11240"/>
                    <a:pt x="17208" y="25582"/>
                    <a:pt x="18859" y="40761"/>
                  </a:cubicBezTo>
                  <a:lnTo>
                    <a:pt x="20112" y="40601"/>
                  </a:lnTo>
                  <a:cubicBezTo>
                    <a:pt x="18063" y="25304"/>
                    <a:pt x="10623" y="11041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grpSp>
        <p:nvGrpSpPr>
          <p:cNvPr id="2123" name="Google Shape;2123;p26"/>
          <p:cNvGrpSpPr/>
          <p:nvPr/>
        </p:nvGrpSpPr>
        <p:grpSpPr>
          <a:xfrm rot="3287096">
            <a:off x="-140345" y="97704"/>
            <a:ext cx="827884" cy="1193459"/>
            <a:chOff x="3563300" y="2901850"/>
            <a:chExt cx="712675" cy="1027375"/>
          </a:xfrm>
        </p:grpSpPr>
        <p:sp>
          <p:nvSpPr>
            <p:cNvPr id="2124" name="Google Shape;2124;p26"/>
            <p:cNvSpPr/>
            <p:nvPr/>
          </p:nvSpPr>
          <p:spPr>
            <a:xfrm>
              <a:off x="3563300" y="2901850"/>
              <a:ext cx="232775" cy="228700"/>
            </a:xfrm>
            <a:custGeom>
              <a:avLst/>
              <a:gdLst/>
              <a:ahLst/>
              <a:cxnLst/>
              <a:rect l="l" t="t" r="r" b="b"/>
              <a:pathLst>
                <a:path w="9311" h="9148" extrusionOk="0">
                  <a:moveTo>
                    <a:pt x="1874" y="1"/>
                  </a:moveTo>
                  <a:cubicBezTo>
                    <a:pt x="1302" y="1"/>
                    <a:pt x="757" y="187"/>
                    <a:pt x="438" y="653"/>
                  </a:cubicBezTo>
                  <a:cubicBezTo>
                    <a:pt x="1" y="1230"/>
                    <a:pt x="100" y="2065"/>
                    <a:pt x="438" y="2722"/>
                  </a:cubicBezTo>
                  <a:cubicBezTo>
                    <a:pt x="896" y="3657"/>
                    <a:pt x="1731" y="4373"/>
                    <a:pt x="2627" y="4950"/>
                  </a:cubicBezTo>
                  <a:cubicBezTo>
                    <a:pt x="4676" y="6621"/>
                    <a:pt x="7321" y="7337"/>
                    <a:pt x="9311" y="9147"/>
                  </a:cubicBezTo>
                  <a:cubicBezTo>
                    <a:pt x="8037" y="7436"/>
                    <a:pt x="7520" y="5308"/>
                    <a:pt x="6366" y="3478"/>
                  </a:cubicBezTo>
                  <a:cubicBezTo>
                    <a:pt x="5511" y="2125"/>
                    <a:pt x="4437" y="772"/>
                    <a:pt x="2925" y="195"/>
                  </a:cubicBezTo>
                  <a:cubicBezTo>
                    <a:pt x="2597" y="73"/>
                    <a:pt x="2230" y="1"/>
                    <a:pt x="1874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125" name="Google Shape;2125;p26"/>
            <p:cNvSpPr/>
            <p:nvPr/>
          </p:nvSpPr>
          <p:spPr>
            <a:xfrm>
              <a:off x="4130250" y="3368575"/>
              <a:ext cx="145725" cy="319450"/>
            </a:xfrm>
            <a:custGeom>
              <a:avLst/>
              <a:gdLst/>
              <a:ahLst/>
              <a:cxnLst/>
              <a:rect l="l" t="t" r="r" b="b"/>
              <a:pathLst>
                <a:path w="5829" h="12778" extrusionOk="0">
                  <a:moveTo>
                    <a:pt x="3219" y="0"/>
                  </a:moveTo>
                  <a:cubicBezTo>
                    <a:pt x="3053" y="0"/>
                    <a:pt x="2887" y="27"/>
                    <a:pt x="2726" y="86"/>
                  </a:cubicBezTo>
                  <a:cubicBezTo>
                    <a:pt x="1890" y="385"/>
                    <a:pt x="1492" y="1320"/>
                    <a:pt x="1353" y="2195"/>
                  </a:cubicBezTo>
                  <a:cubicBezTo>
                    <a:pt x="1055" y="3945"/>
                    <a:pt x="1254" y="5736"/>
                    <a:pt x="1274" y="7486"/>
                  </a:cubicBezTo>
                  <a:cubicBezTo>
                    <a:pt x="1293" y="9555"/>
                    <a:pt x="597" y="10948"/>
                    <a:pt x="0" y="12778"/>
                  </a:cubicBezTo>
                  <a:cubicBezTo>
                    <a:pt x="2686" y="11942"/>
                    <a:pt x="4576" y="7785"/>
                    <a:pt x="5272" y="5338"/>
                  </a:cubicBezTo>
                  <a:cubicBezTo>
                    <a:pt x="5670" y="3886"/>
                    <a:pt x="5829" y="2255"/>
                    <a:pt x="4974" y="1021"/>
                  </a:cubicBezTo>
                  <a:cubicBezTo>
                    <a:pt x="4575" y="447"/>
                    <a:pt x="3894" y="0"/>
                    <a:pt x="3219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126" name="Google Shape;2126;p26"/>
            <p:cNvSpPr/>
            <p:nvPr/>
          </p:nvSpPr>
          <p:spPr>
            <a:xfrm>
              <a:off x="3796550" y="3558600"/>
              <a:ext cx="320800" cy="155950"/>
            </a:xfrm>
            <a:custGeom>
              <a:avLst/>
              <a:gdLst/>
              <a:ahLst/>
              <a:cxnLst/>
              <a:rect l="l" t="t" r="r" b="b"/>
              <a:pathLst>
                <a:path w="12832" h="6238" extrusionOk="0">
                  <a:moveTo>
                    <a:pt x="1839" y="0"/>
                  </a:moveTo>
                  <a:cubicBezTo>
                    <a:pt x="1465" y="0"/>
                    <a:pt x="1105" y="92"/>
                    <a:pt x="796" y="323"/>
                  </a:cubicBezTo>
                  <a:cubicBezTo>
                    <a:pt x="100" y="820"/>
                    <a:pt x="0" y="1875"/>
                    <a:pt x="319" y="2710"/>
                  </a:cubicBezTo>
                  <a:cubicBezTo>
                    <a:pt x="876" y="4103"/>
                    <a:pt x="2308" y="4898"/>
                    <a:pt x="3720" y="5356"/>
                  </a:cubicBezTo>
                  <a:cubicBezTo>
                    <a:pt x="5085" y="5800"/>
                    <a:pt x="7081" y="6237"/>
                    <a:pt x="8959" y="6237"/>
                  </a:cubicBezTo>
                  <a:cubicBezTo>
                    <a:pt x="10448" y="6237"/>
                    <a:pt x="11863" y="5962"/>
                    <a:pt x="12831" y="5197"/>
                  </a:cubicBezTo>
                  <a:cubicBezTo>
                    <a:pt x="11001" y="4660"/>
                    <a:pt x="9430" y="4461"/>
                    <a:pt x="7739" y="3267"/>
                  </a:cubicBezTo>
                  <a:cubicBezTo>
                    <a:pt x="6286" y="2273"/>
                    <a:pt x="4934" y="1079"/>
                    <a:pt x="3303" y="363"/>
                  </a:cubicBezTo>
                  <a:cubicBezTo>
                    <a:pt x="2850" y="159"/>
                    <a:pt x="2333" y="0"/>
                    <a:pt x="1839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127" name="Google Shape;2127;p26"/>
            <p:cNvSpPr/>
            <p:nvPr/>
          </p:nvSpPr>
          <p:spPr>
            <a:xfrm>
              <a:off x="4054150" y="3170200"/>
              <a:ext cx="120375" cy="326875"/>
            </a:xfrm>
            <a:custGeom>
              <a:avLst/>
              <a:gdLst/>
              <a:ahLst/>
              <a:cxnLst/>
              <a:rect l="l" t="t" r="r" b="b"/>
              <a:pathLst>
                <a:path w="4815" h="13075" extrusionOk="0">
                  <a:moveTo>
                    <a:pt x="2163" y="1"/>
                  </a:moveTo>
                  <a:cubicBezTo>
                    <a:pt x="1941" y="1"/>
                    <a:pt x="1720" y="45"/>
                    <a:pt x="1513" y="144"/>
                  </a:cubicBezTo>
                  <a:cubicBezTo>
                    <a:pt x="717" y="502"/>
                    <a:pt x="419" y="1496"/>
                    <a:pt x="339" y="2372"/>
                  </a:cubicBezTo>
                  <a:cubicBezTo>
                    <a:pt x="200" y="4142"/>
                    <a:pt x="558" y="5913"/>
                    <a:pt x="757" y="7663"/>
                  </a:cubicBezTo>
                  <a:cubicBezTo>
                    <a:pt x="995" y="9732"/>
                    <a:pt x="419" y="11184"/>
                    <a:pt x="1" y="13074"/>
                  </a:cubicBezTo>
                  <a:cubicBezTo>
                    <a:pt x="2587" y="11900"/>
                    <a:pt x="4079" y="7623"/>
                    <a:pt x="4536" y="5117"/>
                  </a:cubicBezTo>
                  <a:cubicBezTo>
                    <a:pt x="4815" y="3645"/>
                    <a:pt x="4795" y="1994"/>
                    <a:pt x="3840" y="860"/>
                  </a:cubicBezTo>
                  <a:cubicBezTo>
                    <a:pt x="3443" y="360"/>
                    <a:pt x="2795" y="1"/>
                    <a:pt x="2163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128" name="Google Shape;2128;p26"/>
            <p:cNvSpPr/>
            <p:nvPr/>
          </p:nvSpPr>
          <p:spPr>
            <a:xfrm>
              <a:off x="3714000" y="3392275"/>
              <a:ext cx="327750" cy="140750"/>
            </a:xfrm>
            <a:custGeom>
              <a:avLst/>
              <a:gdLst/>
              <a:ahLst/>
              <a:cxnLst/>
              <a:rect l="l" t="t" r="r" b="b"/>
              <a:pathLst>
                <a:path w="13110" h="5630" extrusionOk="0">
                  <a:moveTo>
                    <a:pt x="1902" y="1"/>
                  </a:moveTo>
                  <a:cubicBezTo>
                    <a:pt x="1447" y="1"/>
                    <a:pt x="1016" y="113"/>
                    <a:pt x="677" y="411"/>
                  </a:cubicBezTo>
                  <a:cubicBezTo>
                    <a:pt x="0" y="968"/>
                    <a:pt x="0" y="2063"/>
                    <a:pt x="398" y="2838"/>
                  </a:cubicBezTo>
                  <a:cubicBezTo>
                    <a:pt x="1074" y="4151"/>
                    <a:pt x="2586" y="4828"/>
                    <a:pt x="4019" y="5186"/>
                  </a:cubicBezTo>
                  <a:cubicBezTo>
                    <a:pt x="5092" y="5426"/>
                    <a:pt x="6546" y="5629"/>
                    <a:pt x="8020" y="5629"/>
                  </a:cubicBezTo>
                  <a:cubicBezTo>
                    <a:pt x="9960" y="5629"/>
                    <a:pt x="11933" y="5277"/>
                    <a:pt x="13109" y="4191"/>
                  </a:cubicBezTo>
                  <a:cubicBezTo>
                    <a:pt x="11220" y="3833"/>
                    <a:pt x="9648" y="3753"/>
                    <a:pt x="7858" y="2739"/>
                  </a:cubicBezTo>
                  <a:cubicBezTo>
                    <a:pt x="6306" y="1844"/>
                    <a:pt x="4854" y="809"/>
                    <a:pt x="3183" y="232"/>
                  </a:cubicBezTo>
                  <a:cubicBezTo>
                    <a:pt x="2770" y="98"/>
                    <a:pt x="2325" y="1"/>
                    <a:pt x="1902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129" name="Google Shape;2129;p26"/>
            <p:cNvSpPr/>
            <p:nvPr/>
          </p:nvSpPr>
          <p:spPr>
            <a:xfrm>
              <a:off x="3928325" y="3013225"/>
              <a:ext cx="104975" cy="306300"/>
            </a:xfrm>
            <a:custGeom>
              <a:avLst/>
              <a:gdLst/>
              <a:ahLst/>
              <a:cxnLst/>
              <a:rect l="l" t="t" r="r" b="b"/>
              <a:pathLst>
                <a:path w="4199" h="12252" extrusionOk="0">
                  <a:moveTo>
                    <a:pt x="1607" y="1"/>
                  </a:moveTo>
                  <a:cubicBezTo>
                    <a:pt x="1352" y="1"/>
                    <a:pt x="1102" y="61"/>
                    <a:pt x="876" y="196"/>
                  </a:cubicBezTo>
                  <a:cubicBezTo>
                    <a:pt x="180" y="614"/>
                    <a:pt x="1" y="1549"/>
                    <a:pt x="1" y="2365"/>
                  </a:cubicBezTo>
                  <a:cubicBezTo>
                    <a:pt x="21" y="3996"/>
                    <a:pt x="558" y="5587"/>
                    <a:pt x="876" y="7218"/>
                  </a:cubicBezTo>
                  <a:cubicBezTo>
                    <a:pt x="1274" y="9069"/>
                    <a:pt x="876" y="10501"/>
                    <a:pt x="657" y="12251"/>
                  </a:cubicBezTo>
                  <a:cubicBezTo>
                    <a:pt x="2945" y="10958"/>
                    <a:pt x="3900" y="6860"/>
                    <a:pt x="4099" y="4533"/>
                  </a:cubicBezTo>
                  <a:cubicBezTo>
                    <a:pt x="4198" y="3160"/>
                    <a:pt x="4059" y="1609"/>
                    <a:pt x="3084" y="654"/>
                  </a:cubicBezTo>
                  <a:cubicBezTo>
                    <a:pt x="2694" y="264"/>
                    <a:pt x="2140" y="1"/>
                    <a:pt x="1607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130" name="Google Shape;2130;p26"/>
            <p:cNvSpPr/>
            <p:nvPr/>
          </p:nvSpPr>
          <p:spPr>
            <a:xfrm>
              <a:off x="3622475" y="3250475"/>
              <a:ext cx="310350" cy="118175"/>
            </a:xfrm>
            <a:custGeom>
              <a:avLst/>
              <a:gdLst/>
              <a:ahLst/>
              <a:cxnLst/>
              <a:rect l="l" t="t" r="r" b="b"/>
              <a:pathLst>
                <a:path w="12414" h="4727" extrusionOk="0">
                  <a:moveTo>
                    <a:pt x="1997" y="0"/>
                  </a:moveTo>
                  <a:cubicBezTo>
                    <a:pt x="1452" y="0"/>
                    <a:pt x="924" y="129"/>
                    <a:pt x="578" y="513"/>
                  </a:cubicBezTo>
                  <a:cubicBezTo>
                    <a:pt x="1" y="1110"/>
                    <a:pt x="100" y="2065"/>
                    <a:pt x="558" y="2761"/>
                  </a:cubicBezTo>
                  <a:cubicBezTo>
                    <a:pt x="1294" y="3935"/>
                    <a:pt x="2766" y="4412"/>
                    <a:pt x="4139" y="4591"/>
                  </a:cubicBezTo>
                  <a:cubicBezTo>
                    <a:pt x="4742" y="4673"/>
                    <a:pt x="5468" y="4726"/>
                    <a:pt x="6242" y="4726"/>
                  </a:cubicBezTo>
                  <a:cubicBezTo>
                    <a:pt x="8481" y="4726"/>
                    <a:pt x="11128" y="4284"/>
                    <a:pt x="12414" y="2821"/>
                  </a:cubicBezTo>
                  <a:cubicBezTo>
                    <a:pt x="10644" y="2662"/>
                    <a:pt x="9171" y="2741"/>
                    <a:pt x="7441" y="1966"/>
                  </a:cubicBezTo>
                  <a:cubicBezTo>
                    <a:pt x="5949" y="1329"/>
                    <a:pt x="4477" y="474"/>
                    <a:pt x="2885" y="96"/>
                  </a:cubicBezTo>
                  <a:cubicBezTo>
                    <a:pt x="2603" y="39"/>
                    <a:pt x="2298" y="0"/>
                    <a:pt x="1997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131" name="Google Shape;2131;p26"/>
            <p:cNvSpPr/>
            <p:nvPr/>
          </p:nvSpPr>
          <p:spPr>
            <a:xfrm>
              <a:off x="3821425" y="2928275"/>
              <a:ext cx="89525" cy="256475"/>
            </a:xfrm>
            <a:custGeom>
              <a:avLst/>
              <a:gdLst/>
              <a:ahLst/>
              <a:cxnLst/>
              <a:rect l="l" t="t" r="r" b="b"/>
              <a:pathLst>
                <a:path w="3581" h="10259" extrusionOk="0">
                  <a:moveTo>
                    <a:pt x="1364" y="1"/>
                  </a:moveTo>
                  <a:cubicBezTo>
                    <a:pt x="1129" y="1"/>
                    <a:pt x="899" y="60"/>
                    <a:pt x="696" y="193"/>
                  </a:cubicBezTo>
                  <a:cubicBezTo>
                    <a:pt x="119" y="571"/>
                    <a:pt x="0" y="1327"/>
                    <a:pt x="20" y="2023"/>
                  </a:cubicBezTo>
                  <a:cubicBezTo>
                    <a:pt x="100" y="3395"/>
                    <a:pt x="577" y="4708"/>
                    <a:pt x="895" y="6041"/>
                  </a:cubicBezTo>
                  <a:cubicBezTo>
                    <a:pt x="1273" y="7593"/>
                    <a:pt x="995" y="8766"/>
                    <a:pt x="875" y="10258"/>
                  </a:cubicBezTo>
                  <a:cubicBezTo>
                    <a:pt x="2725" y="9144"/>
                    <a:pt x="3461" y="5703"/>
                    <a:pt x="3541" y="3714"/>
                  </a:cubicBezTo>
                  <a:cubicBezTo>
                    <a:pt x="3581" y="2580"/>
                    <a:pt x="3402" y="1307"/>
                    <a:pt x="2566" y="511"/>
                  </a:cubicBezTo>
                  <a:cubicBezTo>
                    <a:pt x="2244" y="201"/>
                    <a:pt x="1796" y="1"/>
                    <a:pt x="1364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132" name="Google Shape;2132;p26"/>
            <p:cNvSpPr/>
            <p:nvPr/>
          </p:nvSpPr>
          <p:spPr>
            <a:xfrm>
              <a:off x="3574250" y="3135025"/>
              <a:ext cx="259625" cy="96000"/>
            </a:xfrm>
            <a:custGeom>
              <a:avLst/>
              <a:gdLst/>
              <a:ahLst/>
              <a:cxnLst/>
              <a:rect l="l" t="t" r="r" b="b"/>
              <a:pathLst>
                <a:path w="10385" h="3840" extrusionOk="0">
                  <a:moveTo>
                    <a:pt x="1654" y="1"/>
                  </a:moveTo>
                  <a:cubicBezTo>
                    <a:pt x="1193" y="1"/>
                    <a:pt x="741" y="121"/>
                    <a:pt x="438" y="477"/>
                  </a:cubicBezTo>
                  <a:cubicBezTo>
                    <a:pt x="0" y="974"/>
                    <a:pt x="100" y="1789"/>
                    <a:pt x="498" y="2366"/>
                  </a:cubicBezTo>
                  <a:cubicBezTo>
                    <a:pt x="1154" y="3301"/>
                    <a:pt x="2387" y="3659"/>
                    <a:pt x="3521" y="3779"/>
                  </a:cubicBezTo>
                  <a:cubicBezTo>
                    <a:pt x="3900" y="3817"/>
                    <a:pt x="4335" y="3840"/>
                    <a:pt x="4802" y="3840"/>
                  </a:cubicBezTo>
                  <a:cubicBezTo>
                    <a:pt x="6759" y="3840"/>
                    <a:pt x="9260" y="3438"/>
                    <a:pt x="10384" y="2088"/>
                  </a:cubicBezTo>
                  <a:cubicBezTo>
                    <a:pt x="8892" y="1988"/>
                    <a:pt x="7699" y="2108"/>
                    <a:pt x="6207" y="1511"/>
                  </a:cubicBezTo>
                  <a:cubicBezTo>
                    <a:pt x="4934" y="994"/>
                    <a:pt x="3700" y="357"/>
                    <a:pt x="2348" y="79"/>
                  </a:cubicBezTo>
                  <a:cubicBezTo>
                    <a:pt x="2126" y="32"/>
                    <a:pt x="1889" y="1"/>
                    <a:pt x="1654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133" name="Google Shape;2133;p26"/>
            <p:cNvSpPr/>
            <p:nvPr/>
          </p:nvSpPr>
          <p:spPr>
            <a:xfrm>
              <a:off x="3659300" y="2992750"/>
              <a:ext cx="512750" cy="936475"/>
            </a:xfrm>
            <a:custGeom>
              <a:avLst/>
              <a:gdLst/>
              <a:ahLst/>
              <a:cxnLst/>
              <a:rect l="l" t="t" r="r" b="b"/>
              <a:pathLst>
                <a:path w="20510" h="37459" extrusionOk="0">
                  <a:moveTo>
                    <a:pt x="0" y="1"/>
                  </a:moveTo>
                  <a:lnTo>
                    <a:pt x="0" y="1"/>
                  </a:lnTo>
                  <a:cubicBezTo>
                    <a:pt x="2566" y="2587"/>
                    <a:pt x="4993" y="5272"/>
                    <a:pt x="7281" y="8097"/>
                  </a:cubicBezTo>
                  <a:cubicBezTo>
                    <a:pt x="14104" y="16532"/>
                    <a:pt x="19216" y="26578"/>
                    <a:pt x="20509" y="37459"/>
                  </a:cubicBezTo>
                  <a:cubicBezTo>
                    <a:pt x="19813" y="22679"/>
                    <a:pt x="10921" y="9450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134" name="Google Shape;2134;p26"/>
            <p:cNvSpPr/>
            <p:nvPr/>
          </p:nvSpPr>
          <p:spPr>
            <a:xfrm>
              <a:off x="3831350" y="3005200"/>
              <a:ext cx="42800" cy="186500"/>
            </a:xfrm>
            <a:custGeom>
              <a:avLst/>
              <a:gdLst/>
              <a:ahLst/>
              <a:cxnLst/>
              <a:rect l="l" t="t" r="r" b="b"/>
              <a:pathLst>
                <a:path w="1712" h="7460" extrusionOk="0">
                  <a:moveTo>
                    <a:pt x="1473" y="0"/>
                  </a:moveTo>
                  <a:lnTo>
                    <a:pt x="1473" y="0"/>
                  </a:lnTo>
                  <a:cubicBezTo>
                    <a:pt x="1373" y="2507"/>
                    <a:pt x="1373" y="5272"/>
                    <a:pt x="1" y="7460"/>
                  </a:cubicBezTo>
                  <a:cubicBezTo>
                    <a:pt x="1692" y="5391"/>
                    <a:pt x="1712" y="2527"/>
                    <a:pt x="147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135" name="Google Shape;2135;p26"/>
            <p:cNvSpPr/>
            <p:nvPr/>
          </p:nvSpPr>
          <p:spPr>
            <a:xfrm>
              <a:off x="3934800" y="3132000"/>
              <a:ext cx="55725" cy="193500"/>
            </a:xfrm>
            <a:custGeom>
              <a:avLst/>
              <a:gdLst/>
              <a:ahLst/>
              <a:cxnLst/>
              <a:rect l="l" t="t" r="r" b="b"/>
              <a:pathLst>
                <a:path w="2229" h="7740" extrusionOk="0">
                  <a:moveTo>
                    <a:pt x="2189" y="1"/>
                  </a:moveTo>
                  <a:cubicBezTo>
                    <a:pt x="1890" y="2627"/>
                    <a:pt x="1691" y="5571"/>
                    <a:pt x="1" y="7739"/>
                  </a:cubicBezTo>
                  <a:cubicBezTo>
                    <a:pt x="1990" y="5710"/>
                    <a:pt x="2229" y="2686"/>
                    <a:pt x="218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136" name="Google Shape;2136;p26"/>
            <p:cNvSpPr/>
            <p:nvPr/>
          </p:nvSpPr>
          <p:spPr>
            <a:xfrm>
              <a:off x="4046700" y="3277225"/>
              <a:ext cx="78600" cy="222825"/>
            </a:xfrm>
            <a:custGeom>
              <a:avLst/>
              <a:gdLst/>
              <a:ahLst/>
              <a:cxnLst/>
              <a:rect l="l" t="t" r="r" b="b"/>
              <a:pathLst>
                <a:path w="3144" h="8913" extrusionOk="0">
                  <a:moveTo>
                    <a:pt x="3024" y="0"/>
                  </a:moveTo>
                  <a:cubicBezTo>
                    <a:pt x="2805" y="3163"/>
                    <a:pt x="2328" y="6565"/>
                    <a:pt x="0" y="8912"/>
                  </a:cubicBezTo>
                  <a:cubicBezTo>
                    <a:pt x="2606" y="6804"/>
                    <a:pt x="3143" y="3163"/>
                    <a:pt x="30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137" name="Google Shape;2137;p26"/>
            <p:cNvSpPr/>
            <p:nvPr/>
          </p:nvSpPr>
          <p:spPr>
            <a:xfrm>
              <a:off x="4124275" y="3492575"/>
              <a:ext cx="74625" cy="193475"/>
            </a:xfrm>
            <a:custGeom>
              <a:avLst/>
              <a:gdLst/>
              <a:ahLst/>
              <a:cxnLst/>
              <a:rect l="l" t="t" r="r" b="b"/>
              <a:pathLst>
                <a:path w="2985" h="7739" extrusionOk="0">
                  <a:moveTo>
                    <a:pt x="2985" y="0"/>
                  </a:moveTo>
                  <a:lnTo>
                    <a:pt x="2985" y="0"/>
                  </a:lnTo>
                  <a:cubicBezTo>
                    <a:pt x="2567" y="2725"/>
                    <a:pt x="2070" y="5689"/>
                    <a:pt x="1" y="7738"/>
                  </a:cubicBezTo>
                  <a:cubicBezTo>
                    <a:pt x="2308" y="5948"/>
                    <a:pt x="2905" y="2785"/>
                    <a:pt x="298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138" name="Google Shape;2138;p26"/>
            <p:cNvSpPr/>
            <p:nvPr/>
          </p:nvSpPr>
          <p:spPr>
            <a:xfrm>
              <a:off x="3648850" y="3192675"/>
              <a:ext cx="177075" cy="20025"/>
            </a:xfrm>
            <a:custGeom>
              <a:avLst/>
              <a:gdLst/>
              <a:ahLst/>
              <a:cxnLst/>
              <a:rect l="l" t="t" r="r" b="b"/>
              <a:pathLst>
                <a:path w="7083" h="801" extrusionOk="0">
                  <a:moveTo>
                    <a:pt x="7082" y="1"/>
                  </a:moveTo>
                  <a:lnTo>
                    <a:pt x="7082" y="1"/>
                  </a:lnTo>
                  <a:cubicBezTo>
                    <a:pt x="5654" y="370"/>
                    <a:pt x="4180" y="564"/>
                    <a:pt x="2708" y="564"/>
                  </a:cubicBezTo>
                  <a:cubicBezTo>
                    <a:pt x="1801" y="564"/>
                    <a:pt x="895" y="491"/>
                    <a:pt x="0" y="339"/>
                  </a:cubicBezTo>
                  <a:lnTo>
                    <a:pt x="0" y="339"/>
                  </a:lnTo>
                  <a:cubicBezTo>
                    <a:pt x="986" y="647"/>
                    <a:pt x="2027" y="801"/>
                    <a:pt x="3069" y="801"/>
                  </a:cubicBezTo>
                  <a:cubicBezTo>
                    <a:pt x="4446" y="801"/>
                    <a:pt x="5825" y="533"/>
                    <a:pt x="70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139" name="Google Shape;2139;p26"/>
            <p:cNvSpPr/>
            <p:nvPr/>
          </p:nvSpPr>
          <p:spPr>
            <a:xfrm>
              <a:off x="3783125" y="3319500"/>
              <a:ext cx="154200" cy="25750"/>
            </a:xfrm>
            <a:custGeom>
              <a:avLst/>
              <a:gdLst/>
              <a:ahLst/>
              <a:cxnLst/>
              <a:rect l="l" t="t" r="r" b="b"/>
              <a:pathLst>
                <a:path w="6168" h="1030" extrusionOk="0">
                  <a:moveTo>
                    <a:pt x="6167" y="0"/>
                  </a:moveTo>
                  <a:cubicBezTo>
                    <a:pt x="4796" y="541"/>
                    <a:pt x="3356" y="811"/>
                    <a:pt x="1904" y="811"/>
                  </a:cubicBezTo>
                  <a:cubicBezTo>
                    <a:pt x="1270" y="811"/>
                    <a:pt x="634" y="759"/>
                    <a:pt x="0" y="657"/>
                  </a:cubicBezTo>
                  <a:lnTo>
                    <a:pt x="0" y="657"/>
                  </a:lnTo>
                  <a:cubicBezTo>
                    <a:pt x="745" y="907"/>
                    <a:pt x="1530" y="1030"/>
                    <a:pt x="2318" y="1030"/>
                  </a:cubicBezTo>
                  <a:cubicBezTo>
                    <a:pt x="3656" y="1030"/>
                    <a:pt x="5002" y="677"/>
                    <a:pt x="61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140" name="Google Shape;2140;p26"/>
            <p:cNvSpPr/>
            <p:nvPr/>
          </p:nvSpPr>
          <p:spPr>
            <a:xfrm>
              <a:off x="3847275" y="3489575"/>
              <a:ext cx="196950" cy="21325"/>
            </a:xfrm>
            <a:custGeom>
              <a:avLst/>
              <a:gdLst/>
              <a:ahLst/>
              <a:cxnLst/>
              <a:rect l="l" t="t" r="r" b="b"/>
              <a:pathLst>
                <a:path w="7878" h="853" extrusionOk="0">
                  <a:moveTo>
                    <a:pt x="0" y="1"/>
                  </a:moveTo>
                  <a:lnTo>
                    <a:pt x="0" y="1"/>
                  </a:lnTo>
                  <a:cubicBezTo>
                    <a:pt x="1349" y="566"/>
                    <a:pt x="2817" y="852"/>
                    <a:pt x="4287" y="852"/>
                  </a:cubicBezTo>
                  <a:cubicBezTo>
                    <a:pt x="5505" y="852"/>
                    <a:pt x="6724" y="656"/>
                    <a:pt x="7878" y="259"/>
                  </a:cubicBezTo>
                  <a:lnTo>
                    <a:pt x="7878" y="259"/>
                  </a:lnTo>
                  <a:cubicBezTo>
                    <a:pt x="6768" y="486"/>
                    <a:pt x="5648" y="596"/>
                    <a:pt x="4530" y="596"/>
                  </a:cubicBezTo>
                  <a:cubicBezTo>
                    <a:pt x="3004" y="596"/>
                    <a:pt x="1482" y="391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141" name="Google Shape;2141;p26"/>
            <p:cNvSpPr/>
            <p:nvPr/>
          </p:nvSpPr>
          <p:spPr>
            <a:xfrm>
              <a:off x="3914400" y="3664625"/>
              <a:ext cx="204425" cy="36850"/>
            </a:xfrm>
            <a:custGeom>
              <a:avLst/>
              <a:gdLst/>
              <a:ahLst/>
              <a:cxnLst/>
              <a:rect l="l" t="t" r="r" b="b"/>
              <a:pathLst>
                <a:path w="8177" h="1474" extrusionOk="0">
                  <a:moveTo>
                    <a:pt x="1" y="1"/>
                  </a:moveTo>
                  <a:lnTo>
                    <a:pt x="1" y="1"/>
                  </a:lnTo>
                  <a:cubicBezTo>
                    <a:pt x="1465" y="973"/>
                    <a:pt x="3234" y="1473"/>
                    <a:pt x="4997" y="1473"/>
                  </a:cubicBezTo>
                  <a:cubicBezTo>
                    <a:pt x="6083" y="1473"/>
                    <a:pt x="7168" y="1283"/>
                    <a:pt x="8177" y="896"/>
                  </a:cubicBezTo>
                  <a:lnTo>
                    <a:pt x="8177" y="896"/>
                  </a:lnTo>
                  <a:cubicBezTo>
                    <a:pt x="7232" y="1137"/>
                    <a:pt x="6263" y="1257"/>
                    <a:pt x="5296" y="1257"/>
                  </a:cubicBezTo>
                  <a:cubicBezTo>
                    <a:pt x="3472" y="1257"/>
                    <a:pt x="1652" y="833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grpSp>
        <p:nvGrpSpPr>
          <p:cNvPr id="2142" name="Google Shape;2142;p26"/>
          <p:cNvGrpSpPr/>
          <p:nvPr/>
        </p:nvGrpSpPr>
        <p:grpSpPr>
          <a:xfrm rot="5721596">
            <a:off x="11091841" y="5768533"/>
            <a:ext cx="1287568" cy="790332"/>
            <a:chOff x="3635425" y="69650"/>
            <a:chExt cx="965800" cy="592825"/>
          </a:xfrm>
        </p:grpSpPr>
        <p:sp>
          <p:nvSpPr>
            <p:cNvPr id="2143" name="Google Shape;2143;p26"/>
            <p:cNvSpPr/>
            <p:nvPr/>
          </p:nvSpPr>
          <p:spPr>
            <a:xfrm>
              <a:off x="3741350" y="90400"/>
              <a:ext cx="859875" cy="436675"/>
            </a:xfrm>
            <a:custGeom>
              <a:avLst/>
              <a:gdLst/>
              <a:ahLst/>
              <a:cxnLst/>
              <a:rect l="l" t="t" r="r" b="b"/>
              <a:pathLst>
                <a:path w="34395" h="17467" fill="none" extrusionOk="0">
                  <a:moveTo>
                    <a:pt x="0" y="17467"/>
                  </a:moveTo>
                  <a:cubicBezTo>
                    <a:pt x="10464" y="9848"/>
                    <a:pt x="21723" y="2746"/>
                    <a:pt x="34395" y="1"/>
                  </a:cubicBezTo>
                </a:path>
              </a:pathLst>
            </a:custGeom>
            <a:solidFill>
              <a:schemeClr val="dk1"/>
            </a:solidFill>
            <a:ln w="10450" cap="flat" cmpd="sng">
              <a:solidFill>
                <a:srgbClr val="282922"/>
              </a:solidFill>
              <a:prstDash val="solid"/>
              <a:miter lim="19892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144" name="Google Shape;2144;p26"/>
            <p:cNvSpPr/>
            <p:nvPr/>
          </p:nvSpPr>
          <p:spPr>
            <a:xfrm>
              <a:off x="3783125" y="468375"/>
              <a:ext cx="70150" cy="192650"/>
            </a:xfrm>
            <a:custGeom>
              <a:avLst/>
              <a:gdLst/>
              <a:ahLst/>
              <a:cxnLst/>
              <a:rect l="l" t="t" r="r" b="b"/>
              <a:pathLst>
                <a:path w="2806" h="7706" extrusionOk="0">
                  <a:moveTo>
                    <a:pt x="2805" y="0"/>
                  </a:moveTo>
                  <a:cubicBezTo>
                    <a:pt x="2805" y="1"/>
                    <a:pt x="279" y="5471"/>
                    <a:pt x="140" y="6167"/>
                  </a:cubicBezTo>
                  <a:cubicBezTo>
                    <a:pt x="0" y="6843"/>
                    <a:pt x="418" y="7520"/>
                    <a:pt x="1114" y="7679"/>
                  </a:cubicBezTo>
                  <a:cubicBezTo>
                    <a:pt x="1204" y="7697"/>
                    <a:pt x="1294" y="7706"/>
                    <a:pt x="1382" y="7706"/>
                  </a:cubicBezTo>
                  <a:cubicBezTo>
                    <a:pt x="1976" y="7706"/>
                    <a:pt x="2505" y="7310"/>
                    <a:pt x="2626" y="6704"/>
                  </a:cubicBezTo>
                  <a:cubicBezTo>
                    <a:pt x="2785" y="6008"/>
                    <a:pt x="2805" y="1"/>
                    <a:pt x="2805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145" name="Google Shape;2145;p26"/>
            <p:cNvSpPr/>
            <p:nvPr/>
          </p:nvSpPr>
          <p:spPr>
            <a:xfrm>
              <a:off x="3865675" y="221850"/>
              <a:ext cx="70150" cy="192825"/>
            </a:xfrm>
            <a:custGeom>
              <a:avLst/>
              <a:gdLst/>
              <a:ahLst/>
              <a:cxnLst/>
              <a:rect l="l" t="t" r="r" b="b"/>
              <a:pathLst>
                <a:path w="2806" h="7713" extrusionOk="0">
                  <a:moveTo>
                    <a:pt x="1396" y="1"/>
                  </a:moveTo>
                  <a:cubicBezTo>
                    <a:pt x="813" y="1"/>
                    <a:pt x="299" y="395"/>
                    <a:pt x="180" y="1009"/>
                  </a:cubicBezTo>
                  <a:cubicBezTo>
                    <a:pt x="20" y="1685"/>
                    <a:pt x="0" y="7713"/>
                    <a:pt x="0" y="7713"/>
                  </a:cubicBezTo>
                  <a:cubicBezTo>
                    <a:pt x="0" y="7713"/>
                    <a:pt x="2507" y="2242"/>
                    <a:pt x="2666" y="1546"/>
                  </a:cubicBezTo>
                  <a:cubicBezTo>
                    <a:pt x="2805" y="850"/>
                    <a:pt x="2388" y="174"/>
                    <a:pt x="1691" y="34"/>
                  </a:cubicBezTo>
                  <a:cubicBezTo>
                    <a:pt x="1592" y="12"/>
                    <a:pt x="1493" y="1"/>
                    <a:pt x="1396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146" name="Google Shape;2146;p26"/>
            <p:cNvSpPr/>
            <p:nvPr/>
          </p:nvSpPr>
          <p:spPr>
            <a:xfrm>
              <a:off x="3874125" y="464400"/>
              <a:ext cx="125350" cy="170850"/>
            </a:xfrm>
            <a:custGeom>
              <a:avLst/>
              <a:gdLst/>
              <a:ahLst/>
              <a:cxnLst/>
              <a:rect l="l" t="t" r="r" b="b"/>
              <a:pathLst>
                <a:path w="5014" h="6834" extrusionOk="0">
                  <a:moveTo>
                    <a:pt x="1" y="0"/>
                  </a:moveTo>
                  <a:cubicBezTo>
                    <a:pt x="1" y="1"/>
                    <a:pt x="2089" y="5650"/>
                    <a:pt x="2487" y="6247"/>
                  </a:cubicBezTo>
                  <a:cubicBezTo>
                    <a:pt x="2731" y="6631"/>
                    <a:pt x="3147" y="6834"/>
                    <a:pt x="3573" y="6834"/>
                  </a:cubicBezTo>
                  <a:cubicBezTo>
                    <a:pt x="3808" y="6834"/>
                    <a:pt x="4045" y="6772"/>
                    <a:pt x="4258" y="6644"/>
                  </a:cubicBezTo>
                  <a:cubicBezTo>
                    <a:pt x="4835" y="6266"/>
                    <a:pt x="5014" y="5471"/>
                    <a:pt x="4636" y="4874"/>
                  </a:cubicBezTo>
                  <a:cubicBezTo>
                    <a:pt x="4258" y="4277"/>
                    <a:pt x="1" y="1"/>
                    <a:pt x="1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147" name="Google Shape;2147;p26"/>
            <p:cNvSpPr/>
            <p:nvPr/>
          </p:nvSpPr>
          <p:spPr>
            <a:xfrm>
              <a:off x="3719475" y="247575"/>
              <a:ext cx="125825" cy="171100"/>
            </a:xfrm>
            <a:custGeom>
              <a:avLst/>
              <a:gdLst/>
              <a:ahLst/>
              <a:cxnLst/>
              <a:rect l="l" t="t" r="r" b="b"/>
              <a:pathLst>
                <a:path w="5033" h="6844" extrusionOk="0">
                  <a:moveTo>
                    <a:pt x="1459" y="1"/>
                  </a:moveTo>
                  <a:cubicBezTo>
                    <a:pt x="1225" y="1"/>
                    <a:pt x="988" y="65"/>
                    <a:pt x="776" y="199"/>
                  </a:cubicBezTo>
                  <a:cubicBezTo>
                    <a:pt x="179" y="577"/>
                    <a:pt x="0" y="1373"/>
                    <a:pt x="398" y="1969"/>
                  </a:cubicBezTo>
                  <a:cubicBezTo>
                    <a:pt x="776" y="2566"/>
                    <a:pt x="5033" y="6843"/>
                    <a:pt x="5033" y="6843"/>
                  </a:cubicBezTo>
                  <a:cubicBezTo>
                    <a:pt x="5033" y="6843"/>
                    <a:pt x="2944" y="1194"/>
                    <a:pt x="2546" y="597"/>
                  </a:cubicBezTo>
                  <a:cubicBezTo>
                    <a:pt x="2303" y="212"/>
                    <a:pt x="1885" y="1"/>
                    <a:pt x="1459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148" name="Google Shape;2148;p26"/>
            <p:cNvSpPr/>
            <p:nvPr/>
          </p:nvSpPr>
          <p:spPr>
            <a:xfrm>
              <a:off x="3660775" y="456425"/>
              <a:ext cx="175575" cy="120425"/>
            </a:xfrm>
            <a:custGeom>
              <a:avLst/>
              <a:gdLst/>
              <a:ahLst/>
              <a:cxnLst/>
              <a:rect l="l" t="t" r="r" b="b"/>
              <a:pathLst>
                <a:path w="7023" h="4817" extrusionOk="0">
                  <a:moveTo>
                    <a:pt x="7023" y="1"/>
                  </a:moveTo>
                  <a:cubicBezTo>
                    <a:pt x="7022" y="1"/>
                    <a:pt x="1373" y="2090"/>
                    <a:pt x="777" y="2487"/>
                  </a:cubicBezTo>
                  <a:cubicBezTo>
                    <a:pt x="180" y="2865"/>
                    <a:pt x="1" y="3661"/>
                    <a:pt x="379" y="4258"/>
                  </a:cubicBezTo>
                  <a:cubicBezTo>
                    <a:pt x="621" y="4614"/>
                    <a:pt x="1033" y="4816"/>
                    <a:pt x="1456" y="4816"/>
                  </a:cubicBezTo>
                  <a:cubicBezTo>
                    <a:pt x="1693" y="4816"/>
                    <a:pt x="1934" y="4752"/>
                    <a:pt x="2149" y="4616"/>
                  </a:cubicBezTo>
                  <a:cubicBezTo>
                    <a:pt x="2746" y="4258"/>
                    <a:pt x="7023" y="1"/>
                    <a:pt x="7023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149" name="Google Shape;2149;p26"/>
            <p:cNvSpPr/>
            <p:nvPr/>
          </p:nvSpPr>
          <p:spPr>
            <a:xfrm>
              <a:off x="3883075" y="305750"/>
              <a:ext cx="175075" cy="120875"/>
            </a:xfrm>
            <a:custGeom>
              <a:avLst/>
              <a:gdLst/>
              <a:ahLst/>
              <a:cxnLst/>
              <a:rect l="l" t="t" r="r" b="b"/>
              <a:pathLst>
                <a:path w="7003" h="4835" extrusionOk="0">
                  <a:moveTo>
                    <a:pt x="5549" y="0"/>
                  </a:moveTo>
                  <a:cubicBezTo>
                    <a:pt x="5315" y="0"/>
                    <a:pt x="5081" y="64"/>
                    <a:pt x="4874" y="199"/>
                  </a:cubicBezTo>
                  <a:cubicBezTo>
                    <a:pt x="4278" y="577"/>
                    <a:pt x="1" y="4834"/>
                    <a:pt x="1" y="4834"/>
                  </a:cubicBezTo>
                  <a:cubicBezTo>
                    <a:pt x="1" y="4834"/>
                    <a:pt x="5630" y="2746"/>
                    <a:pt x="6247" y="2348"/>
                  </a:cubicBezTo>
                  <a:cubicBezTo>
                    <a:pt x="6824" y="1970"/>
                    <a:pt x="7003" y="1174"/>
                    <a:pt x="6645" y="577"/>
                  </a:cubicBezTo>
                  <a:cubicBezTo>
                    <a:pt x="6389" y="207"/>
                    <a:pt x="5969" y="0"/>
                    <a:pt x="5549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150" name="Google Shape;2150;p26"/>
            <p:cNvSpPr/>
            <p:nvPr/>
          </p:nvSpPr>
          <p:spPr>
            <a:xfrm>
              <a:off x="3886075" y="447475"/>
              <a:ext cx="195950" cy="67350"/>
            </a:xfrm>
            <a:custGeom>
              <a:avLst/>
              <a:gdLst/>
              <a:ahLst/>
              <a:cxnLst/>
              <a:rect l="l" t="t" r="r" b="b"/>
              <a:pathLst>
                <a:path w="7838" h="2694" extrusionOk="0">
                  <a:moveTo>
                    <a:pt x="0" y="1"/>
                  </a:moveTo>
                  <a:cubicBezTo>
                    <a:pt x="0" y="1"/>
                    <a:pt x="5471" y="2527"/>
                    <a:pt x="6167" y="2666"/>
                  </a:cubicBezTo>
                  <a:cubicBezTo>
                    <a:pt x="6257" y="2684"/>
                    <a:pt x="6346" y="2693"/>
                    <a:pt x="6435" y="2693"/>
                  </a:cubicBezTo>
                  <a:cubicBezTo>
                    <a:pt x="7029" y="2693"/>
                    <a:pt x="7557" y="2298"/>
                    <a:pt x="7679" y="1692"/>
                  </a:cubicBezTo>
                  <a:cubicBezTo>
                    <a:pt x="7838" y="995"/>
                    <a:pt x="7420" y="339"/>
                    <a:pt x="6724" y="180"/>
                  </a:cubicBezTo>
                  <a:cubicBezTo>
                    <a:pt x="6028" y="21"/>
                    <a:pt x="0" y="1"/>
                    <a:pt x="0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151" name="Google Shape;2151;p26"/>
            <p:cNvSpPr/>
            <p:nvPr/>
          </p:nvSpPr>
          <p:spPr>
            <a:xfrm>
              <a:off x="3636900" y="368075"/>
              <a:ext cx="195975" cy="67000"/>
            </a:xfrm>
            <a:custGeom>
              <a:avLst/>
              <a:gdLst/>
              <a:ahLst/>
              <a:cxnLst/>
              <a:rect l="l" t="t" r="r" b="b"/>
              <a:pathLst>
                <a:path w="7839" h="2680" extrusionOk="0">
                  <a:moveTo>
                    <a:pt x="1357" y="0"/>
                  </a:moveTo>
                  <a:cubicBezTo>
                    <a:pt x="778" y="0"/>
                    <a:pt x="276" y="392"/>
                    <a:pt x="140" y="989"/>
                  </a:cubicBezTo>
                  <a:cubicBezTo>
                    <a:pt x="1" y="1685"/>
                    <a:pt x="419" y="2361"/>
                    <a:pt x="1115" y="2520"/>
                  </a:cubicBezTo>
                  <a:cubicBezTo>
                    <a:pt x="1811" y="2660"/>
                    <a:pt x="7839" y="2680"/>
                    <a:pt x="7839" y="2680"/>
                  </a:cubicBezTo>
                  <a:cubicBezTo>
                    <a:pt x="7839" y="2680"/>
                    <a:pt x="2368" y="173"/>
                    <a:pt x="1652" y="34"/>
                  </a:cubicBezTo>
                  <a:cubicBezTo>
                    <a:pt x="1552" y="11"/>
                    <a:pt x="1453" y="0"/>
                    <a:pt x="1357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152" name="Google Shape;2152;p26"/>
            <p:cNvSpPr/>
            <p:nvPr/>
          </p:nvSpPr>
          <p:spPr>
            <a:xfrm>
              <a:off x="3713500" y="464400"/>
              <a:ext cx="130325" cy="166675"/>
            </a:xfrm>
            <a:custGeom>
              <a:avLst/>
              <a:gdLst/>
              <a:ahLst/>
              <a:cxnLst/>
              <a:rect l="l" t="t" r="r" b="b"/>
              <a:pathLst>
                <a:path w="5213" h="6667" extrusionOk="0">
                  <a:moveTo>
                    <a:pt x="5212" y="0"/>
                  </a:moveTo>
                  <a:cubicBezTo>
                    <a:pt x="5212" y="1"/>
                    <a:pt x="816" y="4098"/>
                    <a:pt x="398" y="4675"/>
                  </a:cubicBezTo>
                  <a:cubicBezTo>
                    <a:pt x="0" y="5252"/>
                    <a:pt x="140" y="6048"/>
                    <a:pt x="716" y="6445"/>
                  </a:cubicBezTo>
                  <a:cubicBezTo>
                    <a:pt x="934" y="6596"/>
                    <a:pt x="1180" y="6666"/>
                    <a:pt x="1425" y="6666"/>
                  </a:cubicBezTo>
                  <a:cubicBezTo>
                    <a:pt x="1828" y="6666"/>
                    <a:pt x="2227" y="6474"/>
                    <a:pt x="2487" y="6127"/>
                  </a:cubicBezTo>
                  <a:cubicBezTo>
                    <a:pt x="2885" y="5550"/>
                    <a:pt x="5212" y="1"/>
                    <a:pt x="5212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153" name="Google Shape;2153;p26"/>
            <p:cNvSpPr/>
            <p:nvPr/>
          </p:nvSpPr>
          <p:spPr>
            <a:xfrm>
              <a:off x="3875625" y="251850"/>
              <a:ext cx="130325" cy="166825"/>
            </a:xfrm>
            <a:custGeom>
              <a:avLst/>
              <a:gdLst/>
              <a:ahLst/>
              <a:cxnLst/>
              <a:rect l="l" t="t" r="r" b="b"/>
              <a:pathLst>
                <a:path w="5213" h="6673" extrusionOk="0">
                  <a:moveTo>
                    <a:pt x="3770" y="0"/>
                  </a:moveTo>
                  <a:cubicBezTo>
                    <a:pt x="3367" y="0"/>
                    <a:pt x="2971" y="190"/>
                    <a:pt x="2726" y="545"/>
                  </a:cubicBezTo>
                  <a:cubicBezTo>
                    <a:pt x="2328" y="1122"/>
                    <a:pt x="0" y="6672"/>
                    <a:pt x="0" y="6672"/>
                  </a:cubicBezTo>
                  <a:cubicBezTo>
                    <a:pt x="0" y="6672"/>
                    <a:pt x="4397" y="2554"/>
                    <a:pt x="4814" y="1977"/>
                  </a:cubicBezTo>
                  <a:cubicBezTo>
                    <a:pt x="5212" y="1420"/>
                    <a:pt x="5073" y="625"/>
                    <a:pt x="4496" y="227"/>
                  </a:cubicBezTo>
                  <a:cubicBezTo>
                    <a:pt x="4275" y="74"/>
                    <a:pt x="4021" y="0"/>
                    <a:pt x="3770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154" name="Google Shape;2154;p26"/>
            <p:cNvSpPr/>
            <p:nvPr/>
          </p:nvSpPr>
          <p:spPr>
            <a:xfrm>
              <a:off x="3858700" y="468875"/>
              <a:ext cx="68175" cy="193600"/>
            </a:xfrm>
            <a:custGeom>
              <a:avLst/>
              <a:gdLst/>
              <a:ahLst/>
              <a:cxnLst/>
              <a:rect l="l" t="t" r="r" b="b"/>
              <a:pathLst>
                <a:path w="2727" h="7744" extrusionOk="0">
                  <a:moveTo>
                    <a:pt x="220" y="0"/>
                  </a:moveTo>
                  <a:cubicBezTo>
                    <a:pt x="220" y="0"/>
                    <a:pt x="1" y="6008"/>
                    <a:pt x="120" y="6704"/>
                  </a:cubicBezTo>
                  <a:cubicBezTo>
                    <a:pt x="243" y="7316"/>
                    <a:pt x="749" y="7744"/>
                    <a:pt x="1343" y="7744"/>
                  </a:cubicBezTo>
                  <a:cubicBezTo>
                    <a:pt x="1425" y="7744"/>
                    <a:pt x="1508" y="7735"/>
                    <a:pt x="1592" y="7719"/>
                  </a:cubicBezTo>
                  <a:cubicBezTo>
                    <a:pt x="2289" y="7599"/>
                    <a:pt x="2726" y="6963"/>
                    <a:pt x="2647" y="6266"/>
                  </a:cubicBezTo>
                  <a:cubicBezTo>
                    <a:pt x="2507" y="5570"/>
                    <a:pt x="220" y="0"/>
                    <a:pt x="220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155" name="Google Shape;2155;p26"/>
            <p:cNvSpPr/>
            <p:nvPr/>
          </p:nvSpPr>
          <p:spPr>
            <a:xfrm>
              <a:off x="3791575" y="220225"/>
              <a:ext cx="69150" cy="193975"/>
            </a:xfrm>
            <a:custGeom>
              <a:avLst/>
              <a:gdLst/>
              <a:ahLst/>
              <a:cxnLst/>
              <a:rect l="l" t="t" r="r" b="b"/>
              <a:pathLst>
                <a:path w="2766" h="7759" extrusionOk="0">
                  <a:moveTo>
                    <a:pt x="1402" y="0"/>
                  </a:moveTo>
                  <a:cubicBezTo>
                    <a:pt x="1327" y="0"/>
                    <a:pt x="1251" y="7"/>
                    <a:pt x="1174" y="20"/>
                  </a:cubicBezTo>
                  <a:cubicBezTo>
                    <a:pt x="438" y="139"/>
                    <a:pt x="0" y="796"/>
                    <a:pt x="120" y="1492"/>
                  </a:cubicBezTo>
                  <a:cubicBezTo>
                    <a:pt x="259" y="2188"/>
                    <a:pt x="2547" y="7758"/>
                    <a:pt x="2547" y="7758"/>
                  </a:cubicBezTo>
                  <a:cubicBezTo>
                    <a:pt x="2547" y="7758"/>
                    <a:pt x="2766" y="1731"/>
                    <a:pt x="2646" y="1034"/>
                  </a:cubicBezTo>
                  <a:cubicBezTo>
                    <a:pt x="2522" y="415"/>
                    <a:pt x="2005" y="0"/>
                    <a:pt x="1402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156" name="Google Shape;2156;p26"/>
            <p:cNvSpPr/>
            <p:nvPr/>
          </p:nvSpPr>
          <p:spPr>
            <a:xfrm>
              <a:off x="3635425" y="442425"/>
              <a:ext cx="196450" cy="64250"/>
            </a:xfrm>
            <a:custGeom>
              <a:avLst/>
              <a:gdLst/>
              <a:ahLst/>
              <a:cxnLst/>
              <a:rect l="l" t="t" r="r" b="b"/>
              <a:pathLst>
                <a:path w="7858" h="2570" extrusionOk="0">
                  <a:moveTo>
                    <a:pt x="2308" y="0"/>
                  </a:moveTo>
                  <a:cubicBezTo>
                    <a:pt x="1739" y="0"/>
                    <a:pt x="1311" y="12"/>
                    <a:pt x="1154" y="44"/>
                  </a:cubicBezTo>
                  <a:cubicBezTo>
                    <a:pt x="458" y="163"/>
                    <a:pt x="0" y="800"/>
                    <a:pt x="120" y="1496"/>
                  </a:cubicBezTo>
                  <a:cubicBezTo>
                    <a:pt x="243" y="2151"/>
                    <a:pt x="793" y="2570"/>
                    <a:pt x="1375" y="2570"/>
                  </a:cubicBezTo>
                  <a:cubicBezTo>
                    <a:pt x="1447" y="2570"/>
                    <a:pt x="1519" y="2563"/>
                    <a:pt x="1592" y="2550"/>
                  </a:cubicBezTo>
                  <a:cubicBezTo>
                    <a:pt x="2288" y="2431"/>
                    <a:pt x="7858" y="143"/>
                    <a:pt x="7858" y="143"/>
                  </a:cubicBezTo>
                  <a:cubicBezTo>
                    <a:pt x="7858" y="143"/>
                    <a:pt x="4257" y="0"/>
                    <a:pt x="2308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157" name="Google Shape;2157;p26"/>
            <p:cNvSpPr/>
            <p:nvPr/>
          </p:nvSpPr>
          <p:spPr>
            <a:xfrm>
              <a:off x="3886550" y="376375"/>
              <a:ext cx="196475" cy="64075"/>
            </a:xfrm>
            <a:custGeom>
              <a:avLst/>
              <a:gdLst/>
              <a:ahLst/>
              <a:cxnLst/>
              <a:rect l="l" t="t" r="r" b="b"/>
              <a:pathLst>
                <a:path w="7859" h="2563" extrusionOk="0">
                  <a:moveTo>
                    <a:pt x="6495" y="1"/>
                  </a:moveTo>
                  <a:cubicBezTo>
                    <a:pt x="6420" y="1"/>
                    <a:pt x="6344" y="7"/>
                    <a:pt x="6267" y="20"/>
                  </a:cubicBezTo>
                  <a:cubicBezTo>
                    <a:pt x="5571" y="139"/>
                    <a:pt x="1" y="2427"/>
                    <a:pt x="1" y="2427"/>
                  </a:cubicBezTo>
                  <a:cubicBezTo>
                    <a:pt x="1" y="2427"/>
                    <a:pt x="3722" y="2562"/>
                    <a:pt x="5654" y="2562"/>
                  </a:cubicBezTo>
                  <a:cubicBezTo>
                    <a:pt x="6182" y="2562"/>
                    <a:pt x="6576" y="2552"/>
                    <a:pt x="6725" y="2527"/>
                  </a:cubicBezTo>
                  <a:cubicBezTo>
                    <a:pt x="7421" y="2407"/>
                    <a:pt x="7859" y="1751"/>
                    <a:pt x="7739" y="1054"/>
                  </a:cubicBezTo>
                  <a:cubicBezTo>
                    <a:pt x="7633" y="417"/>
                    <a:pt x="7102" y="1"/>
                    <a:pt x="6495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158" name="Google Shape;2158;p26"/>
            <p:cNvSpPr/>
            <p:nvPr/>
          </p:nvSpPr>
          <p:spPr>
            <a:xfrm>
              <a:off x="3882575" y="456925"/>
              <a:ext cx="170625" cy="126500"/>
            </a:xfrm>
            <a:custGeom>
              <a:avLst/>
              <a:gdLst/>
              <a:ahLst/>
              <a:cxnLst/>
              <a:rect l="l" t="t" r="r" b="b"/>
              <a:pathLst>
                <a:path w="6825" h="5060" extrusionOk="0">
                  <a:moveTo>
                    <a:pt x="1" y="1"/>
                  </a:moveTo>
                  <a:cubicBezTo>
                    <a:pt x="1" y="1"/>
                    <a:pt x="4099" y="4437"/>
                    <a:pt x="4676" y="4835"/>
                  </a:cubicBezTo>
                  <a:cubicBezTo>
                    <a:pt x="4888" y="4986"/>
                    <a:pt x="5135" y="5060"/>
                    <a:pt x="5381" y="5060"/>
                  </a:cubicBezTo>
                  <a:cubicBezTo>
                    <a:pt x="5781" y="5060"/>
                    <a:pt x="6180" y="4866"/>
                    <a:pt x="6426" y="4497"/>
                  </a:cubicBezTo>
                  <a:cubicBezTo>
                    <a:pt x="6824" y="3940"/>
                    <a:pt x="6685" y="3164"/>
                    <a:pt x="6108" y="2746"/>
                  </a:cubicBezTo>
                  <a:cubicBezTo>
                    <a:pt x="5531" y="2348"/>
                    <a:pt x="1" y="1"/>
                    <a:pt x="1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159" name="Google Shape;2159;p26"/>
            <p:cNvSpPr/>
            <p:nvPr/>
          </p:nvSpPr>
          <p:spPr>
            <a:xfrm>
              <a:off x="3665250" y="299725"/>
              <a:ext cx="171100" cy="126400"/>
            </a:xfrm>
            <a:custGeom>
              <a:avLst/>
              <a:gdLst/>
              <a:ahLst/>
              <a:cxnLst/>
              <a:rect l="l" t="t" r="r" b="b"/>
              <a:pathLst>
                <a:path w="6844" h="5056" extrusionOk="0">
                  <a:moveTo>
                    <a:pt x="1455" y="1"/>
                  </a:moveTo>
                  <a:cubicBezTo>
                    <a:pt x="1048" y="1"/>
                    <a:pt x="646" y="193"/>
                    <a:pt x="399" y="540"/>
                  </a:cubicBezTo>
                  <a:cubicBezTo>
                    <a:pt x="1" y="1117"/>
                    <a:pt x="160" y="1912"/>
                    <a:pt x="737" y="2310"/>
                  </a:cubicBezTo>
                  <a:cubicBezTo>
                    <a:pt x="1294" y="2708"/>
                    <a:pt x="6844" y="5055"/>
                    <a:pt x="6844" y="5055"/>
                  </a:cubicBezTo>
                  <a:cubicBezTo>
                    <a:pt x="6844" y="5055"/>
                    <a:pt x="2746" y="639"/>
                    <a:pt x="2169" y="222"/>
                  </a:cubicBezTo>
                  <a:cubicBezTo>
                    <a:pt x="1951" y="71"/>
                    <a:pt x="1702" y="1"/>
                    <a:pt x="1455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160" name="Google Shape;2160;p26"/>
            <p:cNvSpPr/>
            <p:nvPr/>
          </p:nvSpPr>
          <p:spPr>
            <a:xfrm>
              <a:off x="3793075" y="382575"/>
              <a:ext cx="133300" cy="117275"/>
            </a:xfrm>
            <a:custGeom>
              <a:avLst/>
              <a:gdLst/>
              <a:ahLst/>
              <a:cxnLst/>
              <a:rect l="l" t="t" r="r" b="b"/>
              <a:pathLst>
                <a:path w="5332" h="4691" extrusionOk="0">
                  <a:moveTo>
                    <a:pt x="2669" y="0"/>
                  </a:moveTo>
                  <a:cubicBezTo>
                    <a:pt x="2240" y="0"/>
                    <a:pt x="1804" y="119"/>
                    <a:pt x="1413" y="369"/>
                  </a:cubicBezTo>
                  <a:cubicBezTo>
                    <a:pt x="318" y="1065"/>
                    <a:pt x="0" y="2497"/>
                    <a:pt x="696" y="3591"/>
                  </a:cubicBezTo>
                  <a:cubicBezTo>
                    <a:pt x="1134" y="4299"/>
                    <a:pt x="1896" y="4690"/>
                    <a:pt x="2675" y="4690"/>
                  </a:cubicBezTo>
                  <a:cubicBezTo>
                    <a:pt x="3101" y="4690"/>
                    <a:pt x="3532" y="4574"/>
                    <a:pt x="3919" y="4328"/>
                  </a:cubicBezTo>
                  <a:cubicBezTo>
                    <a:pt x="5013" y="3631"/>
                    <a:pt x="5331" y="2179"/>
                    <a:pt x="4635" y="1085"/>
                  </a:cubicBezTo>
                  <a:cubicBezTo>
                    <a:pt x="4188" y="383"/>
                    <a:pt x="3438" y="0"/>
                    <a:pt x="2669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161" name="Google Shape;2161;p26"/>
            <p:cNvSpPr/>
            <p:nvPr/>
          </p:nvSpPr>
          <p:spPr>
            <a:xfrm>
              <a:off x="4119300" y="154075"/>
              <a:ext cx="281525" cy="399950"/>
            </a:xfrm>
            <a:custGeom>
              <a:avLst/>
              <a:gdLst/>
              <a:ahLst/>
              <a:cxnLst/>
              <a:rect l="l" t="t" r="r" b="b"/>
              <a:pathLst>
                <a:path w="11261" h="15998" extrusionOk="0">
                  <a:moveTo>
                    <a:pt x="11260" y="0"/>
                  </a:moveTo>
                  <a:lnTo>
                    <a:pt x="11260" y="0"/>
                  </a:lnTo>
                  <a:cubicBezTo>
                    <a:pt x="8177" y="1552"/>
                    <a:pt x="5372" y="3143"/>
                    <a:pt x="3124" y="5849"/>
                  </a:cubicBezTo>
                  <a:cubicBezTo>
                    <a:pt x="1353" y="7957"/>
                    <a:pt x="120" y="10603"/>
                    <a:pt x="21" y="13368"/>
                  </a:cubicBezTo>
                  <a:cubicBezTo>
                    <a:pt x="1" y="14025"/>
                    <a:pt x="41" y="14721"/>
                    <a:pt x="419" y="15298"/>
                  </a:cubicBezTo>
                  <a:cubicBezTo>
                    <a:pt x="696" y="15706"/>
                    <a:pt x="1188" y="15997"/>
                    <a:pt x="1666" y="15997"/>
                  </a:cubicBezTo>
                  <a:cubicBezTo>
                    <a:pt x="1839" y="15997"/>
                    <a:pt x="2010" y="15959"/>
                    <a:pt x="2169" y="15875"/>
                  </a:cubicBezTo>
                  <a:cubicBezTo>
                    <a:pt x="2487" y="15695"/>
                    <a:pt x="2686" y="15377"/>
                    <a:pt x="2865" y="15079"/>
                  </a:cubicBezTo>
                  <a:cubicBezTo>
                    <a:pt x="4775" y="11697"/>
                    <a:pt x="4695" y="7420"/>
                    <a:pt x="6864" y="4178"/>
                  </a:cubicBezTo>
                  <a:cubicBezTo>
                    <a:pt x="7998" y="2467"/>
                    <a:pt x="9669" y="1253"/>
                    <a:pt x="11260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162" name="Google Shape;2162;p26"/>
            <p:cNvSpPr/>
            <p:nvPr/>
          </p:nvSpPr>
          <p:spPr>
            <a:xfrm>
              <a:off x="4182475" y="143125"/>
              <a:ext cx="238725" cy="251675"/>
            </a:xfrm>
            <a:custGeom>
              <a:avLst/>
              <a:gdLst/>
              <a:ahLst/>
              <a:cxnLst/>
              <a:rect l="l" t="t" r="r" b="b"/>
              <a:pathLst>
                <a:path w="9549" h="10067" extrusionOk="0">
                  <a:moveTo>
                    <a:pt x="9549" y="0"/>
                  </a:moveTo>
                  <a:cubicBezTo>
                    <a:pt x="5630" y="1453"/>
                    <a:pt x="2347" y="4576"/>
                    <a:pt x="637" y="8395"/>
                  </a:cubicBezTo>
                  <a:cubicBezTo>
                    <a:pt x="438" y="8873"/>
                    <a:pt x="159" y="9569"/>
                    <a:pt x="0" y="10066"/>
                  </a:cubicBezTo>
                  <a:cubicBezTo>
                    <a:pt x="199" y="9589"/>
                    <a:pt x="537" y="8893"/>
                    <a:pt x="776" y="8455"/>
                  </a:cubicBezTo>
                  <a:cubicBezTo>
                    <a:pt x="2686" y="4775"/>
                    <a:pt x="5849" y="1811"/>
                    <a:pt x="95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163" name="Google Shape;2163;p26"/>
            <p:cNvSpPr/>
            <p:nvPr/>
          </p:nvSpPr>
          <p:spPr>
            <a:xfrm>
              <a:off x="3937300" y="69650"/>
              <a:ext cx="472475" cy="140675"/>
            </a:xfrm>
            <a:custGeom>
              <a:avLst/>
              <a:gdLst/>
              <a:ahLst/>
              <a:cxnLst/>
              <a:rect l="l" t="t" r="r" b="b"/>
              <a:pathLst>
                <a:path w="18899" h="5627" extrusionOk="0">
                  <a:moveTo>
                    <a:pt x="1338" y="0"/>
                  </a:moveTo>
                  <a:cubicBezTo>
                    <a:pt x="1154" y="0"/>
                    <a:pt x="975" y="25"/>
                    <a:pt x="816" y="95"/>
                  </a:cubicBezTo>
                  <a:cubicBezTo>
                    <a:pt x="219" y="373"/>
                    <a:pt x="0" y="1169"/>
                    <a:pt x="199" y="1825"/>
                  </a:cubicBezTo>
                  <a:cubicBezTo>
                    <a:pt x="398" y="2462"/>
                    <a:pt x="895" y="2939"/>
                    <a:pt x="1432" y="3337"/>
                  </a:cubicBezTo>
                  <a:cubicBezTo>
                    <a:pt x="3581" y="4925"/>
                    <a:pt x="6332" y="5627"/>
                    <a:pt x="9027" y="5627"/>
                  </a:cubicBezTo>
                  <a:cubicBezTo>
                    <a:pt x="9101" y="5627"/>
                    <a:pt x="9176" y="5626"/>
                    <a:pt x="9250" y="5625"/>
                  </a:cubicBezTo>
                  <a:cubicBezTo>
                    <a:pt x="12771" y="5565"/>
                    <a:pt x="15775" y="4372"/>
                    <a:pt x="18898" y="2939"/>
                  </a:cubicBezTo>
                  <a:lnTo>
                    <a:pt x="18898" y="2939"/>
                  </a:lnTo>
                  <a:cubicBezTo>
                    <a:pt x="17185" y="3351"/>
                    <a:pt x="15486" y="3791"/>
                    <a:pt x="13726" y="3791"/>
                  </a:cubicBezTo>
                  <a:cubicBezTo>
                    <a:pt x="13443" y="3791"/>
                    <a:pt x="13158" y="3780"/>
                    <a:pt x="12871" y="3755"/>
                  </a:cubicBezTo>
                  <a:cubicBezTo>
                    <a:pt x="9011" y="3417"/>
                    <a:pt x="5709" y="672"/>
                    <a:pt x="1890" y="55"/>
                  </a:cubicBezTo>
                  <a:cubicBezTo>
                    <a:pt x="1711" y="25"/>
                    <a:pt x="1522" y="0"/>
                    <a:pt x="1338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164" name="Google Shape;2164;p26"/>
            <p:cNvSpPr/>
            <p:nvPr/>
          </p:nvSpPr>
          <p:spPr>
            <a:xfrm>
              <a:off x="4085500" y="134175"/>
              <a:ext cx="345650" cy="55525"/>
            </a:xfrm>
            <a:custGeom>
              <a:avLst/>
              <a:gdLst/>
              <a:ahLst/>
              <a:cxnLst/>
              <a:rect l="l" t="t" r="r" b="b"/>
              <a:pathLst>
                <a:path w="13826" h="2221" extrusionOk="0">
                  <a:moveTo>
                    <a:pt x="13825" y="0"/>
                  </a:moveTo>
                  <a:lnTo>
                    <a:pt x="13825" y="0"/>
                  </a:lnTo>
                  <a:cubicBezTo>
                    <a:pt x="11191" y="1254"/>
                    <a:pt x="8267" y="1910"/>
                    <a:pt x="5343" y="1910"/>
                  </a:cubicBezTo>
                  <a:cubicBezTo>
                    <a:pt x="4139" y="1910"/>
                    <a:pt x="2935" y="1798"/>
                    <a:pt x="1751" y="1572"/>
                  </a:cubicBezTo>
                  <a:cubicBezTo>
                    <a:pt x="1214" y="1472"/>
                    <a:pt x="497" y="1274"/>
                    <a:pt x="0" y="1154"/>
                  </a:cubicBezTo>
                  <a:lnTo>
                    <a:pt x="0" y="1154"/>
                  </a:lnTo>
                  <a:cubicBezTo>
                    <a:pt x="477" y="1353"/>
                    <a:pt x="1194" y="1572"/>
                    <a:pt x="1691" y="1731"/>
                  </a:cubicBezTo>
                  <a:cubicBezTo>
                    <a:pt x="2977" y="2059"/>
                    <a:pt x="4305" y="2221"/>
                    <a:pt x="5633" y="2221"/>
                  </a:cubicBezTo>
                  <a:cubicBezTo>
                    <a:pt x="8498" y="2221"/>
                    <a:pt x="11366" y="1468"/>
                    <a:pt x="138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grpSp>
        <p:nvGrpSpPr>
          <p:cNvPr id="2165" name="Google Shape;2165;p26"/>
          <p:cNvGrpSpPr/>
          <p:nvPr/>
        </p:nvGrpSpPr>
        <p:grpSpPr>
          <a:xfrm rot="5011547" flipH="1">
            <a:off x="11341739" y="1593739"/>
            <a:ext cx="1186741" cy="1327120"/>
            <a:chOff x="2180275" y="-47850"/>
            <a:chExt cx="812625" cy="908750"/>
          </a:xfrm>
        </p:grpSpPr>
        <p:sp>
          <p:nvSpPr>
            <p:cNvPr id="2166" name="Google Shape;2166;p26"/>
            <p:cNvSpPr/>
            <p:nvPr/>
          </p:nvSpPr>
          <p:spPr>
            <a:xfrm>
              <a:off x="2722850" y="650400"/>
              <a:ext cx="270050" cy="184225"/>
            </a:xfrm>
            <a:custGeom>
              <a:avLst/>
              <a:gdLst/>
              <a:ahLst/>
              <a:cxnLst/>
              <a:rect l="l" t="t" r="r" b="b"/>
              <a:pathLst>
                <a:path w="10802" h="7369" extrusionOk="0">
                  <a:moveTo>
                    <a:pt x="0" y="0"/>
                  </a:moveTo>
                  <a:lnTo>
                    <a:pt x="0" y="0"/>
                  </a:lnTo>
                  <a:cubicBezTo>
                    <a:pt x="1572" y="1393"/>
                    <a:pt x="2566" y="3362"/>
                    <a:pt x="4078" y="4894"/>
                  </a:cubicBezTo>
                  <a:cubicBezTo>
                    <a:pt x="5232" y="6047"/>
                    <a:pt x="6565" y="7102"/>
                    <a:pt x="8196" y="7340"/>
                  </a:cubicBezTo>
                  <a:cubicBezTo>
                    <a:pt x="8329" y="7359"/>
                    <a:pt x="8467" y="7368"/>
                    <a:pt x="8608" y="7368"/>
                  </a:cubicBezTo>
                  <a:cubicBezTo>
                    <a:pt x="9392" y="7368"/>
                    <a:pt x="10236" y="7074"/>
                    <a:pt x="10523" y="6366"/>
                  </a:cubicBezTo>
                  <a:cubicBezTo>
                    <a:pt x="10802" y="5689"/>
                    <a:pt x="10523" y="4914"/>
                    <a:pt x="10086" y="4357"/>
                  </a:cubicBezTo>
                  <a:cubicBezTo>
                    <a:pt x="9429" y="3521"/>
                    <a:pt x="8435" y="3004"/>
                    <a:pt x="7460" y="2626"/>
                  </a:cubicBezTo>
                  <a:cubicBezTo>
                    <a:pt x="5093" y="1452"/>
                    <a:pt x="2347" y="1333"/>
                    <a:pt x="0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167" name="Google Shape;2167;p26"/>
            <p:cNvSpPr/>
            <p:nvPr/>
          </p:nvSpPr>
          <p:spPr>
            <a:xfrm>
              <a:off x="2184750" y="178425"/>
              <a:ext cx="114900" cy="331200"/>
            </a:xfrm>
            <a:custGeom>
              <a:avLst/>
              <a:gdLst/>
              <a:ahLst/>
              <a:cxnLst/>
              <a:rect l="l" t="t" r="r" b="b"/>
              <a:pathLst>
                <a:path w="4596" h="13248" extrusionOk="0">
                  <a:moveTo>
                    <a:pt x="3561" y="1"/>
                  </a:moveTo>
                  <a:lnTo>
                    <a:pt x="3561" y="1"/>
                  </a:lnTo>
                  <a:cubicBezTo>
                    <a:pt x="1134" y="1433"/>
                    <a:pt x="199" y="5889"/>
                    <a:pt x="80" y="8435"/>
                  </a:cubicBezTo>
                  <a:cubicBezTo>
                    <a:pt x="0" y="9927"/>
                    <a:pt x="219" y="11559"/>
                    <a:pt x="1293" y="12593"/>
                  </a:cubicBezTo>
                  <a:cubicBezTo>
                    <a:pt x="1711" y="12984"/>
                    <a:pt x="2299" y="13247"/>
                    <a:pt x="2863" y="13247"/>
                  </a:cubicBezTo>
                  <a:cubicBezTo>
                    <a:pt x="3158" y="13247"/>
                    <a:pt x="3447" y="13175"/>
                    <a:pt x="3700" y="13011"/>
                  </a:cubicBezTo>
                  <a:cubicBezTo>
                    <a:pt x="4456" y="12533"/>
                    <a:pt x="4595" y="11519"/>
                    <a:pt x="4576" y="10643"/>
                  </a:cubicBezTo>
                  <a:cubicBezTo>
                    <a:pt x="4496" y="8873"/>
                    <a:pt x="3879" y="7182"/>
                    <a:pt x="3481" y="5451"/>
                  </a:cubicBezTo>
                  <a:cubicBezTo>
                    <a:pt x="3004" y="3442"/>
                    <a:pt x="3382" y="1911"/>
                    <a:pt x="3561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168" name="Google Shape;2168;p26"/>
            <p:cNvSpPr/>
            <p:nvPr/>
          </p:nvSpPr>
          <p:spPr>
            <a:xfrm>
              <a:off x="2285700" y="120125"/>
              <a:ext cx="335225" cy="124025"/>
            </a:xfrm>
            <a:custGeom>
              <a:avLst/>
              <a:gdLst/>
              <a:ahLst/>
              <a:cxnLst/>
              <a:rect l="l" t="t" r="r" b="b"/>
              <a:pathLst>
                <a:path w="13409" h="4961" extrusionOk="0">
                  <a:moveTo>
                    <a:pt x="7144" y="1"/>
                  </a:moveTo>
                  <a:cubicBezTo>
                    <a:pt x="4625" y="1"/>
                    <a:pt x="1445" y="499"/>
                    <a:pt x="0" y="2214"/>
                  </a:cubicBezTo>
                  <a:cubicBezTo>
                    <a:pt x="1930" y="2333"/>
                    <a:pt x="3482" y="2214"/>
                    <a:pt x="5411" y="2969"/>
                  </a:cubicBezTo>
                  <a:cubicBezTo>
                    <a:pt x="7042" y="3646"/>
                    <a:pt x="8634" y="4521"/>
                    <a:pt x="10384" y="4859"/>
                  </a:cubicBezTo>
                  <a:cubicBezTo>
                    <a:pt x="10668" y="4920"/>
                    <a:pt x="10977" y="4960"/>
                    <a:pt x="11284" y="4960"/>
                  </a:cubicBezTo>
                  <a:cubicBezTo>
                    <a:pt x="11881" y="4960"/>
                    <a:pt x="12470" y="4809"/>
                    <a:pt x="12851" y="4362"/>
                  </a:cubicBezTo>
                  <a:cubicBezTo>
                    <a:pt x="13408" y="3725"/>
                    <a:pt x="13289" y="2651"/>
                    <a:pt x="12791" y="1935"/>
                  </a:cubicBezTo>
                  <a:cubicBezTo>
                    <a:pt x="11956" y="722"/>
                    <a:pt x="10365" y="244"/>
                    <a:pt x="8892" y="85"/>
                  </a:cubicBezTo>
                  <a:cubicBezTo>
                    <a:pt x="8378" y="33"/>
                    <a:pt x="7782" y="1"/>
                    <a:pt x="7144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169" name="Google Shape;2169;p26"/>
            <p:cNvSpPr/>
            <p:nvPr/>
          </p:nvSpPr>
          <p:spPr>
            <a:xfrm>
              <a:off x="2320025" y="350000"/>
              <a:ext cx="123350" cy="331575"/>
            </a:xfrm>
            <a:custGeom>
              <a:avLst/>
              <a:gdLst/>
              <a:ahLst/>
              <a:cxnLst/>
              <a:rect l="l" t="t" r="r" b="b"/>
              <a:pathLst>
                <a:path w="4934" h="13263" extrusionOk="0">
                  <a:moveTo>
                    <a:pt x="2825" y="1"/>
                  </a:moveTo>
                  <a:cubicBezTo>
                    <a:pt x="557" y="1652"/>
                    <a:pt x="0" y="6168"/>
                    <a:pt x="139" y="8734"/>
                  </a:cubicBezTo>
                  <a:cubicBezTo>
                    <a:pt x="179" y="10226"/>
                    <a:pt x="557" y="11837"/>
                    <a:pt x="1731" y="12732"/>
                  </a:cubicBezTo>
                  <a:cubicBezTo>
                    <a:pt x="2127" y="13059"/>
                    <a:pt x="2654" y="13262"/>
                    <a:pt x="3163" y="13262"/>
                  </a:cubicBezTo>
                  <a:cubicBezTo>
                    <a:pt x="3521" y="13262"/>
                    <a:pt x="3870" y="13161"/>
                    <a:pt x="4158" y="12931"/>
                  </a:cubicBezTo>
                  <a:cubicBezTo>
                    <a:pt x="4854" y="12394"/>
                    <a:pt x="4933" y="11360"/>
                    <a:pt x="4794" y="10504"/>
                  </a:cubicBezTo>
                  <a:cubicBezTo>
                    <a:pt x="4555" y="8734"/>
                    <a:pt x="3800" y="7122"/>
                    <a:pt x="3243" y="5432"/>
                  </a:cubicBezTo>
                  <a:cubicBezTo>
                    <a:pt x="2586" y="3482"/>
                    <a:pt x="2825" y="1911"/>
                    <a:pt x="2825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170" name="Google Shape;2170;p26"/>
            <p:cNvSpPr/>
            <p:nvPr/>
          </p:nvSpPr>
          <p:spPr>
            <a:xfrm>
              <a:off x="2402075" y="272875"/>
              <a:ext cx="337700" cy="117250"/>
            </a:xfrm>
            <a:custGeom>
              <a:avLst/>
              <a:gdLst/>
              <a:ahLst/>
              <a:cxnLst/>
              <a:rect l="l" t="t" r="r" b="b"/>
              <a:pathLst>
                <a:path w="13508" h="4690" extrusionOk="0">
                  <a:moveTo>
                    <a:pt x="8437" y="1"/>
                  </a:moveTo>
                  <a:cubicBezTo>
                    <a:pt x="5877" y="1"/>
                    <a:pt x="1566" y="685"/>
                    <a:pt x="0" y="2967"/>
                  </a:cubicBezTo>
                  <a:cubicBezTo>
                    <a:pt x="975" y="2937"/>
                    <a:pt x="1840" y="2857"/>
                    <a:pt x="2711" y="2857"/>
                  </a:cubicBezTo>
                  <a:cubicBezTo>
                    <a:pt x="3581" y="2857"/>
                    <a:pt x="4456" y="2937"/>
                    <a:pt x="5451" y="3225"/>
                  </a:cubicBezTo>
                  <a:cubicBezTo>
                    <a:pt x="7162" y="3762"/>
                    <a:pt x="8813" y="4458"/>
                    <a:pt x="10583" y="4657"/>
                  </a:cubicBezTo>
                  <a:cubicBezTo>
                    <a:pt x="10759" y="4678"/>
                    <a:pt x="10943" y="4690"/>
                    <a:pt x="11128" y="4690"/>
                  </a:cubicBezTo>
                  <a:cubicBezTo>
                    <a:pt x="11842" y="4690"/>
                    <a:pt x="12579" y="4510"/>
                    <a:pt x="12990" y="3941"/>
                  </a:cubicBezTo>
                  <a:cubicBezTo>
                    <a:pt x="13507" y="3205"/>
                    <a:pt x="13289" y="2171"/>
                    <a:pt x="12712" y="1494"/>
                  </a:cubicBezTo>
                  <a:cubicBezTo>
                    <a:pt x="11777" y="361"/>
                    <a:pt x="10146" y="22"/>
                    <a:pt x="8654" y="2"/>
                  </a:cubicBezTo>
                  <a:cubicBezTo>
                    <a:pt x="8583" y="1"/>
                    <a:pt x="8511" y="1"/>
                    <a:pt x="8437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171" name="Google Shape;2171;p26"/>
            <p:cNvSpPr/>
            <p:nvPr/>
          </p:nvSpPr>
          <p:spPr>
            <a:xfrm>
              <a:off x="2485625" y="498700"/>
              <a:ext cx="125350" cy="304650"/>
            </a:xfrm>
            <a:custGeom>
              <a:avLst/>
              <a:gdLst/>
              <a:ahLst/>
              <a:cxnLst/>
              <a:rect l="l" t="t" r="r" b="b"/>
              <a:pathLst>
                <a:path w="5014" h="12186" extrusionOk="0">
                  <a:moveTo>
                    <a:pt x="1990" y="1"/>
                  </a:moveTo>
                  <a:cubicBezTo>
                    <a:pt x="80" y="1712"/>
                    <a:pt x="0" y="5949"/>
                    <a:pt x="319" y="8276"/>
                  </a:cubicBezTo>
                  <a:cubicBezTo>
                    <a:pt x="517" y="9649"/>
                    <a:pt x="995" y="11081"/>
                    <a:pt x="2169" y="11837"/>
                  </a:cubicBezTo>
                  <a:cubicBezTo>
                    <a:pt x="2531" y="12054"/>
                    <a:pt x="2964" y="12186"/>
                    <a:pt x="3379" y="12186"/>
                  </a:cubicBezTo>
                  <a:cubicBezTo>
                    <a:pt x="3762" y="12186"/>
                    <a:pt x="4130" y="12075"/>
                    <a:pt x="4416" y="11817"/>
                  </a:cubicBezTo>
                  <a:cubicBezTo>
                    <a:pt x="5013" y="11240"/>
                    <a:pt x="4993" y="10285"/>
                    <a:pt x="4794" y="9490"/>
                  </a:cubicBezTo>
                  <a:cubicBezTo>
                    <a:pt x="4416" y="7898"/>
                    <a:pt x="3561" y="6466"/>
                    <a:pt x="2885" y="4974"/>
                  </a:cubicBezTo>
                  <a:cubicBezTo>
                    <a:pt x="2089" y="3223"/>
                    <a:pt x="2149" y="1791"/>
                    <a:pt x="1990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172" name="Google Shape;2172;p26"/>
            <p:cNvSpPr/>
            <p:nvPr/>
          </p:nvSpPr>
          <p:spPr>
            <a:xfrm>
              <a:off x="2546300" y="405125"/>
              <a:ext cx="312325" cy="103550"/>
            </a:xfrm>
            <a:custGeom>
              <a:avLst/>
              <a:gdLst/>
              <a:ahLst/>
              <a:cxnLst/>
              <a:rect l="l" t="t" r="r" b="b"/>
              <a:pathLst>
                <a:path w="12493" h="4142" extrusionOk="0">
                  <a:moveTo>
                    <a:pt x="8551" y="0"/>
                  </a:moveTo>
                  <a:cubicBezTo>
                    <a:pt x="8271" y="0"/>
                    <a:pt x="7992" y="16"/>
                    <a:pt x="7719" y="44"/>
                  </a:cubicBezTo>
                  <a:cubicBezTo>
                    <a:pt x="5371" y="243"/>
                    <a:pt x="1273" y="1277"/>
                    <a:pt x="0" y="3545"/>
                  </a:cubicBezTo>
                  <a:cubicBezTo>
                    <a:pt x="1260" y="3389"/>
                    <a:pt x="2329" y="3143"/>
                    <a:pt x="3522" y="3143"/>
                  </a:cubicBezTo>
                  <a:cubicBezTo>
                    <a:pt x="4005" y="3143"/>
                    <a:pt x="4508" y="3183"/>
                    <a:pt x="5053" y="3286"/>
                  </a:cubicBezTo>
                  <a:cubicBezTo>
                    <a:pt x="6664" y="3624"/>
                    <a:pt x="8256" y="4142"/>
                    <a:pt x="9907" y="4142"/>
                  </a:cubicBezTo>
                  <a:cubicBezTo>
                    <a:pt x="10722" y="4142"/>
                    <a:pt x="11637" y="3943"/>
                    <a:pt x="12075" y="3246"/>
                  </a:cubicBezTo>
                  <a:cubicBezTo>
                    <a:pt x="12493" y="2550"/>
                    <a:pt x="12175" y="1595"/>
                    <a:pt x="11598" y="1038"/>
                  </a:cubicBezTo>
                  <a:cubicBezTo>
                    <a:pt x="10817" y="258"/>
                    <a:pt x="9679" y="0"/>
                    <a:pt x="8551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173" name="Google Shape;2173;p26"/>
            <p:cNvSpPr/>
            <p:nvPr/>
          </p:nvSpPr>
          <p:spPr>
            <a:xfrm>
              <a:off x="2624875" y="606625"/>
              <a:ext cx="109925" cy="254275"/>
            </a:xfrm>
            <a:custGeom>
              <a:avLst/>
              <a:gdLst/>
              <a:ahLst/>
              <a:cxnLst/>
              <a:rect l="l" t="t" r="r" b="b"/>
              <a:pathLst>
                <a:path w="4397" h="10171" extrusionOk="0">
                  <a:moveTo>
                    <a:pt x="1552" y="1"/>
                  </a:moveTo>
                  <a:cubicBezTo>
                    <a:pt x="0" y="1532"/>
                    <a:pt x="40" y="5053"/>
                    <a:pt x="398" y="7003"/>
                  </a:cubicBezTo>
                  <a:cubicBezTo>
                    <a:pt x="597" y="8137"/>
                    <a:pt x="1035" y="9330"/>
                    <a:pt x="2029" y="9907"/>
                  </a:cubicBezTo>
                  <a:cubicBezTo>
                    <a:pt x="2321" y="10072"/>
                    <a:pt x="2669" y="10171"/>
                    <a:pt x="3002" y="10171"/>
                  </a:cubicBezTo>
                  <a:cubicBezTo>
                    <a:pt x="3352" y="10171"/>
                    <a:pt x="3685" y="10062"/>
                    <a:pt x="3919" y="9808"/>
                  </a:cubicBezTo>
                  <a:cubicBezTo>
                    <a:pt x="4397" y="9310"/>
                    <a:pt x="4357" y="8534"/>
                    <a:pt x="4178" y="7858"/>
                  </a:cubicBezTo>
                  <a:cubicBezTo>
                    <a:pt x="3800" y="6545"/>
                    <a:pt x="3044" y="5372"/>
                    <a:pt x="2447" y="4138"/>
                  </a:cubicBezTo>
                  <a:cubicBezTo>
                    <a:pt x="1731" y="2686"/>
                    <a:pt x="1751" y="1492"/>
                    <a:pt x="1552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174" name="Google Shape;2174;p26"/>
            <p:cNvSpPr/>
            <p:nvPr/>
          </p:nvSpPr>
          <p:spPr>
            <a:xfrm>
              <a:off x="2673100" y="522750"/>
              <a:ext cx="259125" cy="85400"/>
            </a:xfrm>
            <a:custGeom>
              <a:avLst/>
              <a:gdLst/>
              <a:ahLst/>
              <a:cxnLst/>
              <a:rect l="l" t="t" r="r" b="b"/>
              <a:pathLst>
                <a:path w="10365" h="3416" extrusionOk="0">
                  <a:moveTo>
                    <a:pt x="7162" y="0"/>
                  </a:moveTo>
                  <a:cubicBezTo>
                    <a:pt x="6881" y="0"/>
                    <a:pt x="6600" y="20"/>
                    <a:pt x="6327" y="53"/>
                  </a:cubicBezTo>
                  <a:cubicBezTo>
                    <a:pt x="4357" y="312"/>
                    <a:pt x="976" y="1267"/>
                    <a:pt x="1" y="3196"/>
                  </a:cubicBezTo>
                  <a:cubicBezTo>
                    <a:pt x="1131" y="3013"/>
                    <a:pt x="2061" y="2760"/>
                    <a:pt x="3162" y="2760"/>
                  </a:cubicBezTo>
                  <a:cubicBezTo>
                    <a:pt x="3495" y="2760"/>
                    <a:pt x="3844" y="2783"/>
                    <a:pt x="4218" y="2838"/>
                  </a:cubicBezTo>
                  <a:cubicBezTo>
                    <a:pt x="5536" y="3052"/>
                    <a:pt x="6855" y="3416"/>
                    <a:pt x="8191" y="3416"/>
                  </a:cubicBezTo>
                  <a:cubicBezTo>
                    <a:pt x="8226" y="3416"/>
                    <a:pt x="8261" y="3416"/>
                    <a:pt x="8296" y="3415"/>
                  </a:cubicBezTo>
                  <a:cubicBezTo>
                    <a:pt x="8953" y="3395"/>
                    <a:pt x="9728" y="3216"/>
                    <a:pt x="10047" y="2619"/>
                  </a:cubicBezTo>
                  <a:cubicBezTo>
                    <a:pt x="10365" y="2023"/>
                    <a:pt x="10067" y="1247"/>
                    <a:pt x="9569" y="769"/>
                  </a:cubicBezTo>
                  <a:cubicBezTo>
                    <a:pt x="8935" y="196"/>
                    <a:pt x="8049" y="0"/>
                    <a:pt x="7162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175" name="Google Shape;2175;p26"/>
            <p:cNvSpPr/>
            <p:nvPr/>
          </p:nvSpPr>
          <p:spPr>
            <a:xfrm>
              <a:off x="2180275" y="-47850"/>
              <a:ext cx="706200" cy="802700"/>
            </a:xfrm>
            <a:custGeom>
              <a:avLst/>
              <a:gdLst/>
              <a:ahLst/>
              <a:cxnLst/>
              <a:rect l="l" t="t" r="r" b="b"/>
              <a:pathLst>
                <a:path w="28248" h="32108" extrusionOk="0">
                  <a:moveTo>
                    <a:pt x="0" y="1"/>
                  </a:moveTo>
                  <a:lnTo>
                    <a:pt x="0" y="1"/>
                  </a:lnTo>
                  <a:cubicBezTo>
                    <a:pt x="3939" y="14304"/>
                    <a:pt x="15497" y="25264"/>
                    <a:pt x="28248" y="32108"/>
                  </a:cubicBezTo>
                  <a:cubicBezTo>
                    <a:pt x="25164" y="30138"/>
                    <a:pt x="22181" y="28049"/>
                    <a:pt x="19356" y="25782"/>
                  </a:cubicBezTo>
                  <a:cubicBezTo>
                    <a:pt x="10842" y="19058"/>
                    <a:pt x="3660" y="10345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176" name="Google Shape;2176;p26"/>
            <p:cNvSpPr/>
            <p:nvPr/>
          </p:nvSpPr>
          <p:spPr>
            <a:xfrm>
              <a:off x="2644750" y="598675"/>
              <a:ext cx="34350" cy="189500"/>
            </a:xfrm>
            <a:custGeom>
              <a:avLst/>
              <a:gdLst/>
              <a:ahLst/>
              <a:cxnLst/>
              <a:rect l="l" t="t" r="r" b="b"/>
              <a:pathLst>
                <a:path w="1374" h="7580" extrusionOk="0">
                  <a:moveTo>
                    <a:pt x="1175" y="0"/>
                  </a:moveTo>
                  <a:lnTo>
                    <a:pt x="1175" y="0"/>
                  </a:lnTo>
                  <a:cubicBezTo>
                    <a:pt x="1" y="2367"/>
                    <a:pt x="598" y="5172"/>
                    <a:pt x="1374" y="7579"/>
                  </a:cubicBezTo>
                  <a:cubicBezTo>
                    <a:pt x="916" y="5113"/>
                    <a:pt x="299" y="2447"/>
                    <a:pt x="11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177" name="Google Shape;2177;p26"/>
            <p:cNvSpPr/>
            <p:nvPr/>
          </p:nvSpPr>
          <p:spPr>
            <a:xfrm>
              <a:off x="2506500" y="490750"/>
              <a:ext cx="37325" cy="200450"/>
            </a:xfrm>
            <a:custGeom>
              <a:avLst/>
              <a:gdLst/>
              <a:ahLst/>
              <a:cxnLst/>
              <a:rect l="l" t="t" r="r" b="b"/>
              <a:pathLst>
                <a:path w="1493" h="8018" extrusionOk="0">
                  <a:moveTo>
                    <a:pt x="1493" y="1"/>
                  </a:moveTo>
                  <a:cubicBezTo>
                    <a:pt x="1" y="2408"/>
                    <a:pt x="438" y="5411"/>
                    <a:pt x="1055" y="8017"/>
                  </a:cubicBezTo>
                  <a:cubicBezTo>
                    <a:pt x="757" y="5391"/>
                    <a:pt x="339" y="2487"/>
                    <a:pt x="14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178" name="Google Shape;2178;p26"/>
            <p:cNvSpPr/>
            <p:nvPr/>
          </p:nvSpPr>
          <p:spPr>
            <a:xfrm>
              <a:off x="2344875" y="344550"/>
              <a:ext cx="51750" cy="233750"/>
            </a:xfrm>
            <a:custGeom>
              <a:avLst/>
              <a:gdLst/>
              <a:ahLst/>
              <a:cxnLst/>
              <a:rect l="l" t="t" r="r" b="b"/>
              <a:pathLst>
                <a:path w="2070" h="9350" extrusionOk="0">
                  <a:moveTo>
                    <a:pt x="2069" y="0"/>
                  </a:moveTo>
                  <a:lnTo>
                    <a:pt x="2069" y="0"/>
                  </a:lnTo>
                  <a:cubicBezTo>
                    <a:pt x="1" y="2626"/>
                    <a:pt x="259" y="6286"/>
                    <a:pt x="1055" y="9350"/>
                  </a:cubicBezTo>
                  <a:cubicBezTo>
                    <a:pt x="578" y="6207"/>
                    <a:pt x="279" y="2785"/>
                    <a:pt x="206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179" name="Google Shape;2179;p26"/>
            <p:cNvSpPr/>
            <p:nvPr/>
          </p:nvSpPr>
          <p:spPr>
            <a:xfrm>
              <a:off x="2233975" y="179425"/>
              <a:ext cx="46275" cy="205425"/>
            </a:xfrm>
            <a:custGeom>
              <a:avLst/>
              <a:gdLst/>
              <a:ahLst/>
              <a:cxnLst/>
              <a:rect l="l" t="t" r="r" b="b"/>
              <a:pathLst>
                <a:path w="1851" h="8217" extrusionOk="0">
                  <a:moveTo>
                    <a:pt x="1851" y="1"/>
                  </a:moveTo>
                  <a:lnTo>
                    <a:pt x="1851" y="1"/>
                  </a:lnTo>
                  <a:cubicBezTo>
                    <a:pt x="1" y="2268"/>
                    <a:pt x="120" y="5491"/>
                    <a:pt x="617" y="8216"/>
                  </a:cubicBezTo>
                  <a:cubicBezTo>
                    <a:pt x="438" y="5451"/>
                    <a:pt x="299" y="2447"/>
                    <a:pt x="18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180" name="Google Shape;2180;p26"/>
            <p:cNvSpPr/>
            <p:nvPr/>
          </p:nvSpPr>
          <p:spPr>
            <a:xfrm>
              <a:off x="2679575" y="548575"/>
              <a:ext cx="170600" cy="47625"/>
            </a:xfrm>
            <a:custGeom>
              <a:avLst/>
              <a:gdLst/>
              <a:ahLst/>
              <a:cxnLst/>
              <a:rect l="l" t="t" r="r" b="b"/>
              <a:pathLst>
                <a:path w="6824" h="1905" extrusionOk="0">
                  <a:moveTo>
                    <a:pt x="6004" y="1"/>
                  </a:moveTo>
                  <a:cubicBezTo>
                    <a:pt x="3892" y="1"/>
                    <a:pt x="1744" y="672"/>
                    <a:pt x="0" y="1905"/>
                  </a:cubicBezTo>
                  <a:cubicBezTo>
                    <a:pt x="2129" y="791"/>
                    <a:pt x="4456" y="174"/>
                    <a:pt x="6824" y="35"/>
                  </a:cubicBezTo>
                  <a:cubicBezTo>
                    <a:pt x="6552" y="12"/>
                    <a:pt x="6278" y="1"/>
                    <a:pt x="600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181" name="Google Shape;2181;p26"/>
            <p:cNvSpPr/>
            <p:nvPr/>
          </p:nvSpPr>
          <p:spPr>
            <a:xfrm>
              <a:off x="2542800" y="445700"/>
              <a:ext cx="146750" cy="50550"/>
            </a:xfrm>
            <a:custGeom>
              <a:avLst/>
              <a:gdLst/>
              <a:ahLst/>
              <a:cxnLst/>
              <a:rect l="l" t="t" r="r" b="b"/>
              <a:pathLst>
                <a:path w="5870" h="2022" extrusionOk="0">
                  <a:moveTo>
                    <a:pt x="5185" y="0"/>
                  </a:moveTo>
                  <a:cubicBezTo>
                    <a:pt x="3289" y="0"/>
                    <a:pt x="1368" y="726"/>
                    <a:pt x="1" y="2021"/>
                  </a:cubicBezTo>
                  <a:cubicBezTo>
                    <a:pt x="1771" y="848"/>
                    <a:pt x="3781" y="151"/>
                    <a:pt x="5869" y="32"/>
                  </a:cubicBezTo>
                  <a:cubicBezTo>
                    <a:pt x="5642" y="11"/>
                    <a:pt x="5414" y="0"/>
                    <a:pt x="518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182" name="Google Shape;2182;p26"/>
            <p:cNvSpPr/>
            <p:nvPr/>
          </p:nvSpPr>
          <p:spPr>
            <a:xfrm>
              <a:off x="2400575" y="307375"/>
              <a:ext cx="192975" cy="40175"/>
            </a:xfrm>
            <a:custGeom>
              <a:avLst/>
              <a:gdLst/>
              <a:ahLst/>
              <a:cxnLst/>
              <a:rect l="l" t="t" r="r" b="b"/>
              <a:pathLst>
                <a:path w="7719" h="1607" extrusionOk="0">
                  <a:moveTo>
                    <a:pt x="5779" y="1"/>
                  </a:moveTo>
                  <a:cubicBezTo>
                    <a:pt x="3758" y="1"/>
                    <a:pt x="1731" y="553"/>
                    <a:pt x="1" y="1606"/>
                  </a:cubicBezTo>
                  <a:cubicBezTo>
                    <a:pt x="2114" y="646"/>
                    <a:pt x="4427" y="145"/>
                    <a:pt x="6751" y="145"/>
                  </a:cubicBezTo>
                  <a:cubicBezTo>
                    <a:pt x="7074" y="145"/>
                    <a:pt x="7397" y="155"/>
                    <a:pt x="7719" y="174"/>
                  </a:cubicBezTo>
                  <a:cubicBezTo>
                    <a:pt x="7079" y="58"/>
                    <a:pt x="6429" y="1"/>
                    <a:pt x="577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183" name="Google Shape;2183;p26"/>
            <p:cNvSpPr/>
            <p:nvPr/>
          </p:nvSpPr>
          <p:spPr>
            <a:xfrm>
              <a:off x="2286200" y="139775"/>
              <a:ext cx="203425" cy="37200"/>
            </a:xfrm>
            <a:custGeom>
              <a:avLst/>
              <a:gdLst/>
              <a:ahLst/>
              <a:cxnLst/>
              <a:rect l="l" t="t" r="r" b="b"/>
              <a:pathLst>
                <a:path w="8137" h="1488" extrusionOk="0">
                  <a:moveTo>
                    <a:pt x="4952" y="1"/>
                  </a:moveTo>
                  <a:cubicBezTo>
                    <a:pt x="3197" y="1"/>
                    <a:pt x="1436" y="506"/>
                    <a:pt x="0" y="1487"/>
                  </a:cubicBezTo>
                  <a:cubicBezTo>
                    <a:pt x="1633" y="664"/>
                    <a:pt x="3455" y="236"/>
                    <a:pt x="5285" y="236"/>
                  </a:cubicBezTo>
                  <a:cubicBezTo>
                    <a:pt x="6242" y="236"/>
                    <a:pt x="7201" y="353"/>
                    <a:pt x="8136" y="592"/>
                  </a:cubicBezTo>
                  <a:cubicBezTo>
                    <a:pt x="7130" y="196"/>
                    <a:pt x="6042" y="1"/>
                    <a:pt x="49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grpSp>
        <p:nvGrpSpPr>
          <p:cNvPr id="2184" name="Google Shape;2184;p26"/>
          <p:cNvGrpSpPr/>
          <p:nvPr/>
        </p:nvGrpSpPr>
        <p:grpSpPr>
          <a:xfrm rot="2417957">
            <a:off x="11423168" y="6391376"/>
            <a:ext cx="790555" cy="394496"/>
            <a:chOff x="5351150" y="1861950"/>
            <a:chExt cx="1036450" cy="517200"/>
          </a:xfrm>
        </p:grpSpPr>
        <p:sp>
          <p:nvSpPr>
            <p:cNvPr id="2185" name="Google Shape;2185;p26"/>
            <p:cNvSpPr/>
            <p:nvPr/>
          </p:nvSpPr>
          <p:spPr>
            <a:xfrm>
              <a:off x="5429725" y="2107025"/>
              <a:ext cx="957875" cy="126850"/>
            </a:xfrm>
            <a:custGeom>
              <a:avLst/>
              <a:gdLst/>
              <a:ahLst/>
              <a:cxnLst/>
              <a:rect l="l" t="t" r="r" b="b"/>
              <a:pathLst>
                <a:path w="38315" h="5074" fill="none" extrusionOk="0">
                  <a:moveTo>
                    <a:pt x="1" y="538"/>
                  </a:moveTo>
                  <a:cubicBezTo>
                    <a:pt x="12951" y="1"/>
                    <a:pt x="26259" y="339"/>
                    <a:pt x="38314" y="5074"/>
                  </a:cubicBezTo>
                </a:path>
              </a:pathLst>
            </a:custGeom>
            <a:solidFill>
              <a:schemeClr val="dk1"/>
            </a:solidFill>
            <a:ln w="10450" cap="flat" cmpd="sng">
              <a:solidFill>
                <a:schemeClr val="dk1"/>
              </a:solidFill>
              <a:prstDash val="solid"/>
              <a:miter lim="19892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186" name="Google Shape;2186;p26"/>
            <p:cNvSpPr/>
            <p:nvPr/>
          </p:nvSpPr>
          <p:spPr>
            <a:xfrm>
              <a:off x="5401400" y="2134375"/>
              <a:ext cx="153675" cy="145650"/>
            </a:xfrm>
            <a:custGeom>
              <a:avLst/>
              <a:gdLst/>
              <a:ahLst/>
              <a:cxnLst/>
              <a:rect l="l" t="t" r="r" b="b"/>
              <a:pathLst>
                <a:path w="6147" h="5826" extrusionOk="0">
                  <a:moveTo>
                    <a:pt x="6147" y="1"/>
                  </a:moveTo>
                  <a:cubicBezTo>
                    <a:pt x="6146" y="1"/>
                    <a:pt x="1034" y="3144"/>
                    <a:pt x="537" y="3641"/>
                  </a:cubicBezTo>
                  <a:cubicBezTo>
                    <a:pt x="40" y="4139"/>
                    <a:pt x="0" y="4934"/>
                    <a:pt x="497" y="5432"/>
                  </a:cubicBezTo>
                  <a:cubicBezTo>
                    <a:pt x="766" y="5690"/>
                    <a:pt x="1105" y="5825"/>
                    <a:pt x="1438" y="5825"/>
                  </a:cubicBezTo>
                  <a:cubicBezTo>
                    <a:pt x="1746" y="5825"/>
                    <a:pt x="2049" y="5710"/>
                    <a:pt x="2288" y="5471"/>
                  </a:cubicBezTo>
                  <a:cubicBezTo>
                    <a:pt x="2785" y="4974"/>
                    <a:pt x="6147" y="1"/>
                    <a:pt x="6147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187" name="Google Shape;2187;p26"/>
            <p:cNvSpPr/>
            <p:nvPr/>
          </p:nvSpPr>
          <p:spPr>
            <a:xfrm>
              <a:off x="5596350" y="1949750"/>
              <a:ext cx="153675" cy="145875"/>
            </a:xfrm>
            <a:custGeom>
              <a:avLst/>
              <a:gdLst/>
              <a:ahLst/>
              <a:cxnLst/>
              <a:rect l="l" t="t" r="r" b="b"/>
              <a:pathLst>
                <a:path w="6147" h="5835" extrusionOk="0">
                  <a:moveTo>
                    <a:pt x="4735" y="1"/>
                  </a:moveTo>
                  <a:cubicBezTo>
                    <a:pt x="4418" y="1"/>
                    <a:pt x="4103" y="120"/>
                    <a:pt x="3859" y="364"/>
                  </a:cubicBezTo>
                  <a:cubicBezTo>
                    <a:pt x="3362" y="861"/>
                    <a:pt x="0" y="5834"/>
                    <a:pt x="0" y="5834"/>
                  </a:cubicBezTo>
                  <a:cubicBezTo>
                    <a:pt x="0" y="5834"/>
                    <a:pt x="5112" y="2671"/>
                    <a:pt x="5610" y="2174"/>
                  </a:cubicBezTo>
                  <a:cubicBezTo>
                    <a:pt x="6107" y="1677"/>
                    <a:pt x="6147" y="881"/>
                    <a:pt x="5650" y="384"/>
                  </a:cubicBezTo>
                  <a:cubicBezTo>
                    <a:pt x="5396" y="130"/>
                    <a:pt x="5065" y="1"/>
                    <a:pt x="4735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188" name="Google Shape;2188;p26"/>
            <p:cNvSpPr/>
            <p:nvPr/>
          </p:nvSpPr>
          <p:spPr>
            <a:xfrm>
              <a:off x="5539650" y="2142850"/>
              <a:ext cx="64675" cy="196450"/>
            </a:xfrm>
            <a:custGeom>
              <a:avLst/>
              <a:gdLst/>
              <a:ahLst/>
              <a:cxnLst/>
              <a:rect l="l" t="t" r="r" b="b"/>
              <a:pathLst>
                <a:path w="2587" h="7858" extrusionOk="0">
                  <a:moveTo>
                    <a:pt x="1413" y="0"/>
                  </a:moveTo>
                  <a:cubicBezTo>
                    <a:pt x="1413" y="0"/>
                    <a:pt x="20" y="5869"/>
                    <a:pt x="20" y="6565"/>
                  </a:cubicBezTo>
                  <a:cubicBezTo>
                    <a:pt x="0" y="7261"/>
                    <a:pt x="577" y="7838"/>
                    <a:pt x="1273" y="7858"/>
                  </a:cubicBezTo>
                  <a:cubicBezTo>
                    <a:pt x="1970" y="7858"/>
                    <a:pt x="2566" y="7321"/>
                    <a:pt x="2566" y="6624"/>
                  </a:cubicBezTo>
                  <a:cubicBezTo>
                    <a:pt x="2586" y="5928"/>
                    <a:pt x="1413" y="0"/>
                    <a:pt x="1413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189" name="Google Shape;2189;p26"/>
            <p:cNvSpPr/>
            <p:nvPr/>
          </p:nvSpPr>
          <p:spPr>
            <a:xfrm>
              <a:off x="5547100" y="1891175"/>
              <a:ext cx="64675" cy="196500"/>
            </a:xfrm>
            <a:custGeom>
              <a:avLst/>
              <a:gdLst/>
              <a:ahLst/>
              <a:cxnLst/>
              <a:rect l="l" t="t" r="r" b="b"/>
              <a:pathLst>
                <a:path w="2587" h="7860" extrusionOk="0">
                  <a:moveTo>
                    <a:pt x="1276" y="1"/>
                  </a:moveTo>
                  <a:cubicBezTo>
                    <a:pt x="597" y="1"/>
                    <a:pt x="60" y="532"/>
                    <a:pt x="21" y="1235"/>
                  </a:cubicBezTo>
                  <a:cubicBezTo>
                    <a:pt x="1" y="1931"/>
                    <a:pt x="1174" y="7859"/>
                    <a:pt x="1174" y="7859"/>
                  </a:cubicBezTo>
                  <a:cubicBezTo>
                    <a:pt x="1174" y="7859"/>
                    <a:pt x="2567" y="1991"/>
                    <a:pt x="2567" y="1294"/>
                  </a:cubicBezTo>
                  <a:cubicBezTo>
                    <a:pt x="2587" y="598"/>
                    <a:pt x="2010" y="21"/>
                    <a:pt x="1314" y="1"/>
                  </a:cubicBezTo>
                  <a:cubicBezTo>
                    <a:pt x="1301" y="1"/>
                    <a:pt x="1289" y="1"/>
                    <a:pt x="1276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190" name="Google Shape;2190;p26"/>
            <p:cNvSpPr/>
            <p:nvPr/>
          </p:nvSpPr>
          <p:spPr>
            <a:xfrm>
              <a:off x="5351150" y="2079175"/>
              <a:ext cx="197475" cy="63700"/>
            </a:xfrm>
            <a:custGeom>
              <a:avLst/>
              <a:gdLst/>
              <a:ahLst/>
              <a:cxnLst/>
              <a:rect l="l" t="t" r="r" b="b"/>
              <a:pathLst>
                <a:path w="7899" h="2548" extrusionOk="0">
                  <a:moveTo>
                    <a:pt x="1299" y="0"/>
                  </a:moveTo>
                  <a:cubicBezTo>
                    <a:pt x="618" y="0"/>
                    <a:pt x="60" y="570"/>
                    <a:pt x="41" y="1254"/>
                  </a:cubicBezTo>
                  <a:cubicBezTo>
                    <a:pt x="1" y="1950"/>
                    <a:pt x="558" y="2547"/>
                    <a:pt x="1274" y="2547"/>
                  </a:cubicBezTo>
                  <a:cubicBezTo>
                    <a:pt x="1280" y="2547"/>
                    <a:pt x="1286" y="2547"/>
                    <a:pt x="1293" y="2547"/>
                  </a:cubicBezTo>
                  <a:cubicBezTo>
                    <a:pt x="2070" y="2547"/>
                    <a:pt x="7898" y="1393"/>
                    <a:pt x="7898" y="1393"/>
                  </a:cubicBezTo>
                  <a:cubicBezTo>
                    <a:pt x="7898" y="1393"/>
                    <a:pt x="2030" y="1"/>
                    <a:pt x="1334" y="1"/>
                  </a:cubicBezTo>
                  <a:cubicBezTo>
                    <a:pt x="1322" y="1"/>
                    <a:pt x="1310" y="0"/>
                    <a:pt x="1299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191" name="Google Shape;2191;p26"/>
            <p:cNvSpPr/>
            <p:nvPr/>
          </p:nvSpPr>
          <p:spPr>
            <a:xfrm>
              <a:off x="5603300" y="2086650"/>
              <a:ext cx="196975" cy="63700"/>
            </a:xfrm>
            <a:custGeom>
              <a:avLst/>
              <a:gdLst/>
              <a:ahLst/>
              <a:cxnLst/>
              <a:rect l="l" t="t" r="r" b="b"/>
              <a:pathLst>
                <a:path w="7879" h="2548" extrusionOk="0">
                  <a:moveTo>
                    <a:pt x="6586" y="0"/>
                  </a:moveTo>
                  <a:cubicBezTo>
                    <a:pt x="5810" y="0"/>
                    <a:pt x="1" y="1154"/>
                    <a:pt x="1" y="1154"/>
                  </a:cubicBezTo>
                  <a:cubicBezTo>
                    <a:pt x="1" y="1154"/>
                    <a:pt x="5869" y="2547"/>
                    <a:pt x="6565" y="2547"/>
                  </a:cubicBezTo>
                  <a:cubicBezTo>
                    <a:pt x="6577" y="2547"/>
                    <a:pt x="6589" y="2547"/>
                    <a:pt x="6600" y="2547"/>
                  </a:cubicBezTo>
                  <a:cubicBezTo>
                    <a:pt x="7261" y="2547"/>
                    <a:pt x="7819" y="1997"/>
                    <a:pt x="7858" y="1313"/>
                  </a:cubicBezTo>
                  <a:cubicBezTo>
                    <a:pt x="7878" y="617"/>
                    <a:pt x="7321" y="40"/>
                    <a:pt x="6605" y="0"/>
                  </a:cubicBezTo>
                  <a:cubicBezTo>
                    <a:pt x="6599" y="0"/>
                    <a:pt x="6593" y="0"/>
                    <a:pt x="6586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192" name="Google Shape;2192;p26"/>
            <p:cNvSpPr/>
            <p:nvPr/>
          </p:nvSpPr>
          <p:spPr>
            <a:xfrm>
              <a:off x="5594850" y="2135375"/>
              <a:ext cx="149225" cy="150350"/>
            </a:xfrm>
            <a:custGeom>
              <a:avLst/>
              <a:gdLst/>
              <a:ahLst/>
              <a:cxnLst/>
              <a:rect l="l" t="t" r="r" b="b"/>
              <a:pathLst>
                <a:path w="5969" h="6014" extrusionOk="0">
                  <a:moveTo>
                    <a:pt x="0" y="1"/>
                  </a:moveTo>
                  <a:lnTo>
                    <a:pt x="0" y="1"/>
                  </a:lnTo>
                  <a:cubicBezTo>
                    <a:pt x="1" y="1"/>
                    <a:pt x="3163" y="5133"/>
                    <a:pt x="3661" y="5630"/>
                  </a:cubicBezTo>
                  <a:cubicBezTo>
                    <a:pt x="3914" y="5884"/>
                    <a:pt x="4245" y="6013"/>
                    <a:pt x="4575" y="6013"/>
                  </a:cubicBezTo>
                  <a:cubicBezTo>
                    <a:pt x="4892" y="6013"/>
                    <a:pt x="5207" y="5894"/>
                    <a:pt x="5451" y="5650"/>
                  </a:cubicBezTo>
                  <a:cubicBezTo>
                    <a:pt x="5948" y="5153"/>
                    <a:pt x="5968" y="4357"/>
                    <a:pt x="5471" y="3860"/>
                  </a:cubicBezTo>
                  <a:cubicBezTo>
                    <a:pt x="4974" y="3363"/>
                    <a:pt x="1" y="1"/>
                    <a:pt x="0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193" name="Google Shape;2193;p26"/>
            <p:cNvSpPr/>
            <p:nvPr/>
          </p:nvSpPr>
          <p:spPr>
            <a:xfrm>
              <a:off x="5407350" y="1944275"/>
              <a:ext cx="149225" cy="150350"/>
            </a:xfrm>
            <a:custGeom>
              <a:avLst/>
              <a:gdLst/>
              <a:ahLst/>
              <a:cxnLst/>
              <a:rect l="l" t="t" r="r" b="b"/>
              <a:pathLst>
                <a:path w="5969" h="6014" extrusionOk="0">
                  <a:moveTo>
                    <a:pt x="1394" y="1"/>
                  </a:moveTo>
                  <a:cubicBezTo>
                    <a:pt x="1077" y="1"/>
                    <a:pt x="762" y="120"/>
                    <a:pt x="518" y="364"/>
                  </a:cubicBezTo>
                  <a:cubicBezTo>
                    <a:pt x="21" y="861"/>
                    <a:pt x="1" y="1657"/>
                    <a:pt x="498" y="2154"/>
                  </a:cubicBezTo>
                  <a:cubicBezTo>
                    <a:pt x="995" y="2652"/>
                    <a:pt x="5969" y="6014"/>
                    <a:pt x="5969" y="6014"/>
                  </a:cubicBezTo>
                  <a:cubicBezTo>
                    <a:pt x="5969" y="6014"/>
                    <a:pt x="2806" y="881"/>
                    <a:pt x="2308" y="384"/>
                  </a:cubicBezTo>
                  <a:cubicBezTo>
                    <a:pt x="2055" y="130"/>
                    <a:pt x="1723" y="1"/>
                    <a:pt x="1394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194" name="Google Shape;2194;p26"/>
            <p:cNvSpPr/>
            <p:nvPr/>
          </p:nvSpPr>
          <p:spPr>
            <a:xfrm>
              <a:off x="5360600" y="2124950"/>
              <a:ext cx="189025" cy="91975"/>
            </a:xfrm>
            <a:custGeom>
              <a:avLst/>
              <a:gdLst/>
              <a:ahLst/>
              <a:cxnLst/>
              <a:rect l="l" t="t" r="r" b="b"/>
              <a:pathLst>
                <a:path w="7561" h="3679" extrusionOk="0">
                  <a:moveTo>
                    <a:pt x="7560" y="0"/>
                  </a:moveTo>
                  <a:cubicBezTo>
                    <a:pt x="7560" y="0"/>
                    <a:pt x="1612" y="955"/>
                    <a:pt x="976" y="1213"/>
                  </a:cubicBezTo>
                  <a:cubicBezTo>
                    <a:pt x="319" y="1452"/>
                    <a:pt x="1" y="2208"/>
                    <a:pt x="260" y="2865"/>
                  </a:cubicBezTo>
                  <a:cubicBezTo>
                    <a:pt x="456" y="3364"/>
                    <a:pt x="929" y="3679"/>
                    <a:pt x="1424" y="3679"/>
                  </a:cubicBezTo>
                  <a:cubicBezTo>
                    <a:pt x="1580" y="3679"/>
                    <a:pt x="1738" y="3647"/>
                    <a:pt x="1891" y="3581"/>
                  </a:cubicBezTo>
                  <a:cubicBezTo>
                    <a:pt x="2547" y="3322"/>
                    <a:pt x="7560" y="0"/>
                    <a:pt x="7560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195" name="Google Shape;2195;p26"/>
            <p:cNvSpPr/>
            <p:nvPr/>
          </p:nvSpPr>
          <p:spPr>
            <a:xfrm>
              <a:off x="5601800" y="2013000"/>
              <a:ext cx="189025" cy="92075"/>
            </a:xfrm>
            <a:custGeom>
              <a:avLst/>
              <a:gdLst/>
              <a:ahLst/>
              <a:cxnLst/>
              <a:rect l="l" t="t" r="r" b="b"/>
              <a:pathLst>
                <a:path w="7561" h="3683" extrusionOk="0">
                  <a:moveTo>
                    <a:pt x="6157" y="1"/>
                  </a:moveTo>
                  <a:cubicBezTo>
                    <a:pt x="5996" y="1"/>
                    <a:pt x="5831" y="33"/>
                    <a:pt x="5670" y="102"/>
                  </a:cubicBezTo>
                  <a:cubicBezTo>
                    <a:pt x="5034" y="340"/>
                    <a:pt x="1" y="3682"/>
                    <a:pt x="1" y="3682"/>
                  </a:cubicBezTo>
                  <a:cubicBezTo>
                    <a:pt x="1" y="3682"/>
                    <a:pt x="5949" y="2708"/>
                    <a:pt x="6585" y="2449"/>
                  </a:cubicBezTo>
                  <a:cubicBezTo>
                    <a:pt x="7242" y="2210"/>
                    <a:pt x="7560" y="1454"/>
                    <a:pt x="7321" y="818"/>
                  </a:cubicBezTo>
                  <a:cubicBezTo>
                    <a:pt x="7111" y="307"/>
                    <a:pt x="6652" y="1"/>
                    <a:pt x="6157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196" name="Google Shape;2196;p26"/>
            <p:cNvSpPr/>
            <p:nvPr/>
          </p:nvSpPr>
          <p:spPr>
            <a:xfrm>
              <a:off x="5462550" y="2140350"/>
              <a:ext cx="101975" cy="182250"/>
            </a:xfrm>
            <a:custGeom>
              <a:avLst/>
              <a:gdLst/>
              <a:ahLst/>
              <a:cxnLst/>
              <a:rect l="l" t="t" r="r" b="b"/>
              <a:pathLst>
                <a:path w="4079" h="7290" extrusionOk="0">
                  <a:moveTo>
                    <a:pt x="4079" y="1"/>
                  </a:moveTo>
                  <a:cubicBezTo>
                    <a:pt x="4079" y="1"/>
                    <a:pt x="538" y="4874"/>
                    <a:pt x="279" y="5531"/>
                  </a:cubicBezTo>
                  <a:cubicBezTo>
                    <a:pt x="1" y="6167"/>
                    <a:pt x="279" y="6923"/>
                    <a:pt x="916" y="7182"/>
                  </a:cubicBezTo>
                  <a:cubicBezTo>
                    <a:pt x="1088" y="7255"/>
                    <a:pt x="1267" y="7290"/>
                    <a:pt x="1443" y="7290"/>
                  </a:cubicBezTo>
                  <a:cubicBezTo>
                    <a:pt x="1936" y="7290"/>
                    <a:pt x="2401" y="7015"/>
                    <a:pt x="2607" y="6545"/>
                  </a:cubicBezTo>
                  <a:cubicBezTo>
                    <a:pt x="2885" y="5889"/>
                    <a:pt x="4079" y="1"/>
                    <a:pt x="4079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197" name="Google Shape;2197;p26"/>
            <p:cNvSpPr/>
            <p:nvPr/>
          </p:nvSpPr>
          <p:spPr>
            <a:xfrm>
              <a:off x="5586900" y="1906700"/>
              <a:ext cx="101975" cy="182950"/>
            </a:xfrm>
            <a:custGeom>
              <a:avLst/>
              <a:gdLst/>
              <a:ahLst/>
              <a:cxnLst/>
              <a:rect l="l" t="t" r="r" b="b"/>
              <a:pathLst>
                <a:path w="4079" h="7318" extrusionOk="0">
                  <a:moveTo>
                    <a:pt x="2636" y="1"/>
                  </a:moveTo>
                  <a:cubicBezTo>
                    <a:pt x="2149" y="1"/>
                    <a:pt x="1692" y="290"/>
                    <a:pt x="1472" y="773"/>
                  </a:cubicBezTo>
                  <a:cubicBezTo>
                    <a:pt x="1194" y="1409"/>
                    <a:pt x="0" y="7318"/>
                    <a:pt x="0" y="7318"/>
                  </a:cubicBezTo>
                  <a:cubicBezTo>
                    <a:pt x="0" y="7318"/>
                    <a:pt x="3541" y="2444"/>
                    <a:pt x="3800" y="1787"/>
                  </a:cubicBezTo>
                  <a:cubicBezTo>
                    <a:pt x="4078" y="1151"/>
                    <a:pt x="3800" y="395"/>
                    <a:pt x="3163" y="116"/>
                  </a:cubicBezTo>
                  <a:cubicBezTo>
                    <a:pt x="2990" y="38"/>
                    <a:pt x="2811" y="1"/>
                    <a:pt x="2636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198" name="Google Shape;2198;p26"/>
            <p:cNvSpPr/>
            <p:nvPr/>
          </p:nvSpPr>
          <p:spPr>
            <a:xfrm>
              <a:off x="5363100" y="2005875"/>
              <a:ext cx="187000" cy="97700"/>
            </a:xfrm>
            <a:custGeom>
              <a:avLst/>
              <a:gdLst/>
              <a:ahLst/>
              <a:cxnLst/>
              <a:rect l="l" t="t" r="r" b="b"/>
              <a:pathLst>
                <a:path w="7480" h="3908" extrusionOk="0">
                  <a:moveTo>
                    <a:pt x="1446" y="0"/>
                  </a:moveTo>
                  <a:cubicBezTo>
                    <a:pt x="959" y="0"/>
                    <a:pt x="504" y="275"/>
                    <a:pt x="299" y="745"/>
                  </a:cubicBezTo>
                  <a:cubicBezTo>
                    <a:pt x="0" y="1401"/>
                    <a:pt x="299" y="2177"/>
                    <a:pt x="955" y="2455"/>
                  </a:cubicBezTo>
                  <a:cubicBezTo>
                    <a:pt x="1592" y="2714"/>
                    <a:pt x="7480" y="3908"/>
                    <a:pt x="7480" y="3908"/>
                  </a:cubicBezTo>
                  <a:cubicBezTo>
                    <a:pt x="7480" y="3908"/>
                    <a:pt x="2606" y="387"/>
                    <a:pt x="1970" y="108"/>
                  </a:cubicBezTo>
                  <a:cubicBezTo>
                    <a:pt x="1798" y="35"/>
                    <a:pt x="1620" y="0"/>
                    <a:pt x="1446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199" name="Google Shape;2199;p26"/>
            <p:cNvSpPr/>
            <p:nvPr/>
          </p:nvSpPr>
          <p:spPr>
            <a:xfrm>
              <a:off x="5601300" y="2125925"/>
              <a:ext cx="187025" cy="98000"/>
            </a:xfrm>
            <a:custGeom>
              <a:avLst/>
              <a:gdLst/>
              <a:ahLst/>
              <a:cxnLst/>
              <a:rect l="l" t="t" r="r" b="b"/>
              <a:pathLst>
                <a:path w="7481" h="3920" extrusionOk="0">
                  <a:moveTo>
                    <a:pt x="1" y="1"/>
                  </a:moveTo>
                  <a:cubicBezTo>
                    <a:pt x="1" y="1"/>
                    <a:pt x="4875" y="3542"/>
                    <a:pt x="5511" y="3820"/>
                  </a:cubicBezTo>
                  <a:cubicBezTo>
                    <a:pt x="5680" y="3887"/>
                    <a:pt x="5855" y="3919"/>
                    <a:pt x="6025" y="3919"/>
                  </a:cubicBezTo>
                  <a:cubicBezTo>
                    <a:pt x="6517" y="3919"/>
                    <a:pt x="6975" y="3651"/>
                    <a:pt x="7182" y="3164"/>
                  </a:cubicBezTo>
                  <a:cubicBezTo>
                    <a:pt x="7481" y="2527"/>
                    <a:pt x="7182" y="1771"/>
                    <a:pt x="6546" y="1473"/>
                  </a:cubicBezTo>
                  <a:cubicBezTo>
                    <a:pt x="5889" y="1194"/>
                    <a:pt x="1" y="1"/>
                    <a:pt x="1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200" name="Google Shape;2200;p26"/>
            <p:cNvSpPr/>
            <p:nvPr/>
          </p:nvSpPr>
          <p:spPr>
            <a:xfrm>
              <a:off x="5585900" y="2140850"/>
              <a:ext cx="96000" cy="185025"/>
            </a:xfrm>
            <a:custGeom>
              <a:avLst/>
              <a:gdLst/>
              <a:ahLst/>
              <a:cxnLst/>
              <a:rect l="l" t="t" r="r" b="b"/>
              <a:pathLst>
                <a:path w="3840" h="7401" extrusionOk="0">
                  <a:moveTo>
                    <a:pt x="0" y="1"/>
                  </a:moveTo>
                  <a:cubicBezTo>
                    <a:pt x="0" y="1"/>
                    <a:pt x="955" y="5949"/>
                    <a:pt x="1214" y="6605"/>
                  </a:cubicBezTo>
                  <a:cubicBezTo>
                    <a:pt x="1399" y="7098"/>
                    <a:pt x="1894" y="7400"/>
                    <a:pt x="2404" y="7400"/>
                  </a:cubicBezTo>
                  <a:cubicBezTo>
                    <a:pt x="2552" y="7400"/>
                    <a:pt x="2702" y="7375"/>
                    <a:pt x="2845" y="7321"/>
                  </a:cubicBezTo>
                  <a:cubicBezTo>
                    <a:pt x="3521" y="7063"/>
                    <a:pt x="3840" y="6326"/>
                    <a:pt x="3581" y="5670"/>
                  </a:cubicBezTo>
                  <a:cubicBezTo>
                    <a:pt x="3322" y="5033"/>
                    <a:pt x="1" y="1"/>
                    <a:pt x="0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201" name="Google Shape;2201;p26"/>
            <p:cNvSpPr/>
            <p:nvPr/>
          </p:nvSpPr>
          <p:spPr>
            <a:xfrm>
              <a:off x="5469525" y="1903875"/>
              <a:ext cx="96500" cy="184775"/>
            </a:xfrm>
            <a:custGeom>
              <a:avLst/>
              <a:gdLst/>
              <a:ahLst/>
              <a:cxnLst/>
              <a:rect l="l" t="t" r="r" b="b"/>
              <a:pathLst>
                <a:path w="3860" h="7391" extrusionOk="0">
                  <a:moveTo>
                    <a:pt x="1457" y="0"/>
                  </a:moveTo>
                  <a:cubicBezTo>
                    <a:pt x="1302" y="0"/>
                    <a:pt x="1145" y="29"/>
                    <a:pt x="995" y="90"/>
                  </a:cubicBezTo>
                  <a:cubicBezTo>
                    <a:pt x="319" y="349"/>
                    <a:pt x="0" y="1085"/>
                    <a:pt x="279" y="1721"/>
                  </a:cubicBezTo>
                  <a:cubicBezTo>
                    <a:pt x="518" y="2378"/>
                    <a:pt x="3860" y="7391"/>
                    <a:pt x="3860" y="7391"/>
                  </a:cubicBezTo>
                  <a:cubicBezTo>
                    <a:pt x="3860" y="7391"/>
                    <a:pt x="2885" y="1463"/>
                    <a:pt x="2626" y="806"/>
                  </a:cubicBezTo>
                  <a:cubicBezTo>
                    <a:pt x="2444" y="305"/>
                    <a:pt x="1959" y="0"/>
                    <a:pt x="1457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202" name="Google Shape;2202;p26"/>
            <p:cNvSpPr/>
            <p:nvPr/>
          </p:nvSpPr>
          <p:spPr>
            <a:xfrm>
              <a:off x="5516775" y="2056300"/>
              <a:ext cx="117875" cy="116925"/>
            </a:xfrm>
            <a:custGeom>
              <a:avLst/>
              <a:gdLst/>
              <a:ahLst/>
              <a:cxnLst/>
              <a:rect l="l" t="t" r="r" b="b"/>
              <a:pathLst>
                <a:path w="4715" h="4677" extrusionOk="0">
                  <a:moveTo>
                    <a:pt x="2370" y="1"/>
                  </a:moveTo>
                  <a:cubicBezTo>
                    <a:pt x="1094" y="1"/>
                    <a:pt x="40" y="1008"/>
                    <a:pt x="20" y="2288"/>
                  </a:cubicBezTo>
                  <a:cubicBezTo>
                    <a:pt x="0" y="3582"/>
                    <a:pt x="1015" y="4656"/>
                    <a:pt x="2308" y="4676"/>
                  </a:cubicBezTo>
                  <a:cubicBezTo>
                    <a:pt x="2332" y="4676"/>
                    <a:pt x="2356" y="4677"/>
                    <a:pt x="2380" y="4677"/>
                  </a:cubicBezTo>
                  <a:cubicBezTo>
                    <a:pt x="3640" y="4677"/>
                    <a:pt x="4675" y="3657"/>
                    <a:pt x="4695" y="2388"/>
                  </a:cubicBezTo>
                  <a:cubicBezTo>
                    <a:pt x="4715" y="1095"/>
                    <a:pt x="3700" y="41"/>
                    <a:pt x="2407" y="1"/>
                  </a:cubicBezTo>
                  <a:cubicBezTo>
                    <a:pt x="2395" y="1"/>
                    <a:pt x="2382" y="1"/>
                    <a:pt x="237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203" name="Google Shape;2203;p26"/>
            <p:cNvSpPr/>
            <p:nvPr/>
          </p:nvSpPr>
          <p:spPr>
            <a:xfrm>
              <a:off x="5747025" y="2166800"/>
              <a:ext cx="438650" cy="212350"/>
            </a:xfrm>
            <a:custGeom>
              <a:avLst/>
              <a:gdLst/>
              <a:ahLst/>
              <a:cxnLst/>
              <a:rect l="l" t="t" r="r" b="b"/>
              <a:pathLst>
                <a:path w="17546" h="8494" extrusionOk="0">
                  <a:moveTo>
                    <a:pt x="12816" y="0"/>
                  </a:moveTo>
                  <a:cubicBezTo>
                    <a:pt x="11060" y="0"/>
                    <a:pt x="9310" y="187"/>
                    <a:pt x="7520" y="713"/>
                  </a:cubicBezTo>
                  <a:cubicBezTo>
                    <a:pt x="4874" y="1489"/>
                    <a:pt x="2368" y="3001"/>
                    <a:pt x="756" y="5229"/>
                  </a:cubicBezTo>
                  <a:cubicBezTo>
                    <a:pt x="359" y="5786"/>
                    <a:pt x="1" y="6383"/>
                    <a:pt x="1" y="7059"/>
                  </a:cubicBezTo>
                  <a:cubicBezTo>
                    <a:pt x="1" y="7715"/>
                    <a:pt x="458" y="8412"/>
                    <a:pt x="1134" y="8491"/>
                  </a:cubicBezTo>
                  <a:cubicBezTo>
                    <a:pt x="1156" y="8492"/>
                    <a:pt x="1178" y="8493"/>
                    <a:pt x="1200" y="8493"/>
                  </a:cubicBezTo>
                  <a:cubicBezTo>
                    <a:pt x="1521" y="8493"/>
                    <a:pt x="1871" y="8362"/>
                    <a:pt x="2169" y="8213"/>
                  </a:cubicBezTo>
                  <a:cubicBezTo>
                    <a:pt x="5650" y="6482"/>
                    <a:pt x="7958" y="2881"/>
                    <a:pt x="11558" y="1389"/>
                  </a:cubicBezTo>
                  <a:cubicBezTo>
                    <a:pt x="13468" y="594"/>
                    <a:pt x="15497" y="514"/>
                    <a:pt x="17546" y="335"/>
                  </a:cubicBezTo>
                  <a:cubicBezTo>
                    <a:pt x="15944" y="148"/>
                    <a:pt x="14378" y="0"/>
                    <a:pt x="12816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204" name="Google Shape;2204;p26"/>
            <p:cNvSpPr/>
            <p:nvPr/>
          </p:nvSpPr>
          <p:spPr>
            <a:xfrm>
              <a:off x="5870850" y="2168025"/>
              <a:ext cx="338200" cy="86750"/>
            </a:xfrm>
            <a:custGeom>
              <a:avLst/>
              <a:gdLst/>
              <a:ahLst/>
              <a:cxnLst/>
              <a:rect l="l" t="t" r="r" b="b"/>
              <a:pathLst>
                <a:path w="13528" h="3470" extrusionOk="0">
                  <a:moveTo>
                    <a:pt x="9986" y="0"/>
                  </a:moveTo>
                  <a:cubicBezTo>
                    <a:pt x="6995" y="0"/>
                    <a:pt x="4000" y="841"/>
                    <a:pt x="1453" y="2435"/>
                  </a:cubicBezTo>
                  <a:cubicBezTo>
                    <a:pt x="1035" y="2693"/>
                    <a:pt x="399" y="3151"/>
                    <a:pt x="1" y="3469"/>
                  </a:cubicBezTo>
                  <a:cubicBezTo>
                    <a:pt x="438" y="3191"/>
                    <a:pt x="1075" y="2793"/>
                    <a:pt x="1533" y="2554"/>
                  </a:cubicBezTo>
                  <a:cubicBezTo>
                    <a:pt x="4393" y="1007"/>
                    <a:pt x="7634" y="233"/>
                    <a:pt x="10879" y="233"/>
                  </a:cubicBezTo>
                  <a:cubicBezTo>
                    <a:pt x="11764" y="233"/>
                    <a:pt x="12650" y="290"/>
                    <a:pt x="13528" y="406"/>
                  </a:cubicBezTo>
                  <a:cubicBezTo>
                    <a:pt x="12367" y="134"/>
                    <a:pt x="11177" y="0"/>
                    <a:pt x="99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205" name="Google Shape;2205;p26"/>
            <p:cNvSpPr/>
            <p:nvPr/>
          </p:nvSpPr>
          <p:spPr>
            <a:xfrm>
              <a:off x="5820625" y="1861950"/>
              <a:ext cx="378475" cy="310250"/>
            </a:xfrm>
            <a:custGeom>
              <a:avLst/>
              <a:gdLst/>
              <a:ahLst/>
              <a:cxnLst/>
              <a:rect l="l" t="t" r="r" b="b"/>
              <a:pathLst>
                <a:path w="15139" h="12410" extrusionOk="0">
                  <a:moveTo>
                    <a:pt x="1491" y="0"/>
                  </a:moveTo>
                  <a:cubicBezTo>
                    <a:pt x="902" y="0"/>
                    <a:pt x="362" y="513"/>
                    <a:pt x="200" y="1091"/>
                  </a:cubicBezTo>
                  <a:cubicBezTo>
                    <a:pt x="1" y="1747"/>
                    <a:pt x="180" y="2444"/>
                    <a:pt x="398" y="3060"/>
                  </a:cubicBezTo>
                  <a:cubicBezTo>
                    <a:pt x="1314" y="5646"/>
                    <a:pt x="3303" y="7775"/>
                    <a:pt x="5630" y="9267"/>
                  </a:cubicBezTo>
                  <a:cubicBezTo>
                    <a:pt x="8574" y="11196"/>
                    <a:pt x="11737" y="11853"/>
                    <a:pt x="15139" y="12410"/>
                  </a:cubicBezTo>
                  <a:cubicBezTo>
                    <a:pt x="13229" y="11694"/>
                    <a:pt x="11300" y="11037"/>
                    <a:pt x="9668" y="9744"/>
                  </a:cubicBezTo>
                  <a:cubicBezTo>
                    <a:pt x="6665" y="7337"/>
                    <a:pt x="5451" y="3199"/>
                    <a:pt x="2587" y="574"/>
                  </a:cubicBezTo>
                  <a:cubicBezTo>
                    <a:pt x="2308" y="315"/>
                    <a:pt x="2010" y="96"/>
                    <a:pt x="1672" y="17"/>
                  </a:cubicBezTo>
                  <a:cubicBezTo>
                    <a:pt x="1611" y="6"/>
                    <a:pt x="1551" y="0"/>
                    <a:pt x="1491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206" name="Google Shape;2206;p26"/>
            <p:cNvSpPr/>
            <p:nvPr/>
          </p:nvSpPr>
          <p:spPr>
            <a:xfrm>
              <a:off x="5919100" y="2008575"/>
              <a:ext cx="303375" cy="168100"/>
            </a:xfrm>
            <a:custGeom>
              <a:avLst/>
              <a:gdLst/>
              <a:ahLst/>
              <a:cxnLst/>
              <a:rect l="l" t="t" r="r" b="b"/>
              <a:pathLst>
                <a:path w="12135" h="6724" extrusionOk="0">
                  <a:moveTo>
                    <a:pt x="0" y="0"/>
                  </a:moveTo>
                  <a:cubicBezTo>
                    <a:pt x="259" y="418"/>
                    <a:pt x="756" y="1015"/>
                    <a:pt x="1094" y="1413"/>
                  </a:cubicBezTo>
                  <a:cubicBezTo>
                    <a:pt x="3879" y="4536"/>
                    <a:pt x="7957" y="6525"/>
                    <a:pt x="12135" y="6724"/>
                  </a:cubicBezTo>
                  <a:cubicBezTo>
                    <a:pt x="8316" y="6147"/>
                    <a:pt x="4695" y="4476"/>
                    <a:pt x="1850" y="1910"/>
                  </a:cubicBezTo>
                  <a:cubicBezTo>
                    <a:pt x="1234" y="1373"/>
                    <a:pt x="518" y="617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sp>
        <p:nvSpPr>
          <p:cNvPr id="2207" name="Google Shape;2207;p26"/>
          <p:cNvSpPr txBox="1">
            <a:spLocks noGrp="1"/>
          </p:cNvSpPr>
          <p:nvPr>
            <p:ph type="title"/>
          </p:nvPr>
        </p:nvSpPr>
        <p:spPr>
          <a:xfrm>
            <a:off x="2717600" y="3130500"/>
            <a:ext cx="6756800" cy="14496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3600"/>
              <a:buNone/>
              <a:defRPr sz="6667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9pPr>
          </a:lstStyle>
          <a:p>
            <a:endParaRPr/>
          </a:p>
        </p:txBody>
      </p:sp>
      <p:sp>
        <p:nvSpPr>
          <p:cNvPr id="2208" name="Google Shape;2208;p26"/>
          <p:cNvSpPr txBox="1">
            <a:spLocks noGrp="1"/>
          </p:cNvSpPr>
          <p:nvPr>
            <p:ph type="title" idx="2" hasCustomPrompt="1"/>
          </p:nvPr>
        </p:nvSpPr>
        <p:spPr>
          <a:xfrm>
            <a:off x="4994600" y="1777900"/>
            <a:ext cx="2202800" cy="12212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accent1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9pPr>
          </a:lstStyle>
          <a:p>
            <a:r>
              <a:t>xx%</a:t>
            </a:r>
          </a:p>
        </p:txBody>
      </p:sp>
      <p:sp>
        <p:nvSpPr>
          <p:cNvPr id="2209" name="Google Shape;2209;p26"/>
          <p:cNvSpPr txBox="1">
            <a:spLocks noGrp="1"/>
          </p:cNvSpPr>
          <p:nvPr>
            <p:ph type="subTitle" idx="1"/>
          </p:nvPr>
        </p:nvSpPr>
        <p:spPr>
          <a:xfrm>
            <a:off x="2717600" y="4580100"/>
            <a:ext cx="6756800" cy="500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2133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968062316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 1">
  <p:cSld name="Title only 1">
    <p:spTree>
      <p:nvGrpSpPr>
        <p:cNvPr id="1" name="Shape 221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11" name="Google Shape;2211;p27"/>
          <p:cNvGrpSpPr/>
          <p:nvPr/>
        </p:nvGrpSpPr>
        <p:grpSpPr>
          <a:xfrm>
            <a:off x="-1016635" y="-1035705"/>
            <a:ext cx="14239465" cy="9126520"/>
            <a:chOff x="-762477" y="-776779"/>
            <a:chExt cx="10679599" cy="6844890"/>
          </a:xfrm>
        </p:grpSpPr>
        <p:sp>
          <p:nvSpPr>
            <p:cNvPr id="2212" name="Google Shape;2212;p27"/>
            <p:cNvSpPr/>
            <p:nvPr/>
          </p:nvSpPr>
          <p:spPr>
            <a:xfrm rot="-5400000">
              <a:off x="7350685" y="-862681"/>
              <a:ext cx="2312448" cy="2820166"/>
            </a:xfrm>
            <a:custGeom>
              <a:avLst/>
              <a:gdLst/>
              <a:ahLst/>
              <a:cxnLst/>
              <a:rect l="l" t="t" r="r" b="b"/>
              <a:pathLst>
                <a:path w="99782" h="121690" extrusionOk="0">
                  <a:moveTo>
                    <a:pt x="79254" y="1"/>
                  </a:moveTo>
                  <a:cubicBezTo>
                    <a:pt x="74898" y="1"/>
                    <a:pt x="70544" y="853"/>
                    <a:pt x="66541" y="2572"/>
                  </a:cubicBezTo>
                  <a:cubicBezTo>
                    <a:pt x="57510" y="6431"/>
                    <a:pt x="50448" y="14627"/>
                    <a:pt x="47962" y="24155"/>
                  </a:cubicBezTo>
                  <a:cubicBezTo>
                    <a:pt x="45734" y="32709"/>
                    <a:pt x="47066" y="41740"/>
                    <a:pt x="46231" y="50533"/>
                  </a:cubicBezTo>
                  <a:cubicBezTo>
                    <a:pt x="45376" y="59346"/>
                    <a:pt x="41278" y="68934"/>
                    <a:pt x="32883" y="71699"/>
                  </a:cubicBezTo>
                  <a:cubicBezTo>
                    <a:pt x="28268" y="73191"/>
                    <a:pt x="23195" y="72336"/>
                    <a:pt x="18481" y="73390"/>
                  </a:cubicBezTo>
                  <a:cubicBezTo>
                    <a:pt x="9270" y="75439"/>
                    <a:pt x="2944" y="84570"/>
                    <a:pt x="1472" y="93899"/>
                  </a:cubicBezTo>
                  <a:cubicBezTo>
                    <a:pt x="0" y="103229"/>
                    <a:pt x="2467" y="112698"/>
                    <a:pt x="5431" y="121689"/>
                  </a:cubicBezTo>
                  <a:lnTo>
                    <a:pt x="99782" y="105457"/>
                  </a:lnTo>
                  <a:lnTo>
                    <a:pt x="94988" y="4004"/>
                  </a:lnTo>
                  <a:cubicBezTo>
                    <a:pt x="90203" y="1346"/>
                    <a:pt x="84727" y="1"/>
                    <a:pt x="79254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213" name="Google Shape;2213;p27"/>
            <p:cNvSpPr/>
            <p:nvPr/>
          </p:nvSpPr>
          <p:spPr>
            <a:xfrm rot="-5400000" flipH="1">
              <a:off x="-546379" y="3764351"/>
              <a:ext cx="2087662" cy="2519858"/>
            </a:xfrm>
            <a:custGeom>
              <a:avLst/>
              <a:gdLst/>
              <a:ahLst/>
              <a:cxnLst/>
              <a:rect l="l" t="t" r="r" b="b"/>
              <a:pathLst>
                <a:path w="123057" h="127025" extrusionOk="0">
                  <a:moveTo>
                    <a:pt x="110444" y="1"/>
                  </a:moveTo>
                  <a:lnTo>
                    <a:pt x="2904" y="1791"/>
                  </a:lnTo>
                  <a:cubicBezTo>
                    <a:pt x="1412" y="8654"/>
                    <a:pt x="0" y="15617"/>
                    <a:pt x="318" y="22619"/>
                  </a:cubicBezTo>
                  <a:cubicBezTo>
                    <a:pt x="637" y="29641"/>
                    <a:pt x="2924" y="36803"/>
                    <a:pt x="7897" y="41756"/>
                  </a:cubicBezTo>
                  <a:cubicBezTo>
                    <a:pt x="15735" y="49514"/>
                    <a:pt x="28347" y="50250"/>
                    <a:pt x="37000" y="57113"/>
                  </a:cubicBezTo>
                  <a:cubicBezTo>
                    <a:pt x="49055" y="66701"/>
                    <a:pt x="49732" y="84465"/>
                    <a:pt x="56296" y="98430"/>
                  </a:cubicBezTo>
                  <a:cubicBezTo>
                    <a:pt x="61886" y="110306"/>
                    <a:pt x="72370" y="119815"/>
                    <a:pt x="84743" y="124211"/>
                  </a:cubicBezTo>
                  <a:cubicBezTo>
                    <a:pt x="90058" y="126091"/>
                    <a:pt x="95693" y="127024"/>
                    <a:pt x="101330" y="127024"/>
                  </a:cubicBezTo>
                  <a:cubicBezTo>
                    <a:pt x="108815" y="127024"/>
                    <a:pt x="116305" y="125379"/>
                    <a:pt x="123056" y="122122"/>
                  </a:cubicBezTo>
                  <a:lnTo>
                    <a:pt x="110444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214" name="Google Shape;2214;p27"/>
            <p:cNvSpPr/>
            <p:nvPr/>
          </p:nvSpPr>
          <p:spPr>
            <a:xfrm rot="-5400000" flipH="1">
              <a:off x="-748482" y="-556541"/>
              <a:ext cx="2648369" cy="2207891"/>
            </a:xfrm>
            <a:custGeom>
              <a:avLst/>
              <a:gdLst/>
              <a:ahLst/>
              <a:cxnLst/>
              <a:rect l="l" t="t" r="r" b="b"/>
              <a:pathLst>
                <a:path w="77483" h="64596" extrusionOk="0">
                  <a:moveTo>
                    <a:pt x="77343" y="0"/>
                  </a:moveTo>
                  <a:lnTo>
                    <a:pt x="0" y="1174"/>
                  </a:lnTo>
                  <a:lnTo>
                    <a:pt x="3959" y="64055"/>
                  </a:lnTo>
                  <a:cubicBezTo>
                    <a:pt x="5452" y="64420"/>
                    <a:pt x="6980" y="64596"/>
                    <a:pt x="8508" y="64596"/>
                  </a:cubicBezTo>
                  <a:cubicBezTo>
                    <a:pt x="15714" y="64596"/>
                    <a:pt x="22930" y="60693"/>
                    <a:pt x="26557" y="54407"/>
                  </a:cubicBezTo>
                  <a:cubicBezTo>
                    <a:pt x="31093" y="46549"/>
                    <a:pt x="31013" y="35071"/>
                    <a:pt x="39109" y="30993"/>
                  </a:cubicBezTo>
                  <a:cubicBezTo>
                    <a:pt x="41201" y="29935"/>
                    <a:pt x="43435" y="29604"/>
                    <a:pt x="45741" y="29604"/>
                  </a:cubicBezTo>
                  <a:cubicBezTo>
                    <a:pt x="49590" y="29604"/>
                    <a:pt x="53643" y="30525"/>
                    <a:pt x="57579" y="30525"/>
                  </a:cubicBezTo>
                  <a:cubicBezTo>
                    <a:pt x="58776" y="30525"/>
                    <a:pt x="59964" y="30440"/>
                    <a:pt x="61131" y="30217"/>
                  </a:cubicBezTo>
                  <a:cubicBezTo>
                    <a:pt x="67238" y="29044"/>
                    <a:pt x="72131" y="24070"/>
                    <a:pt x="74618" y="18361"/>
                  </a:cubicBezTo>
                  <a:cubicBezTo>
                    <a:pt x="77105" y="12632"/>
                    <a:pt x="77482" y="6227"/>
                    <a:pt x="77343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215" name="Google Shape;2215;p27"/>
            <p:cNvSpPr/>
            <p:nvPr/>
          </p:nvSpPr>
          <p:spPr>
            <a:xfrm rot="-5556501">
              <a:off x="7496963" y="3169105"/>
              <a:ext cx="1435633" cy="3342814"/>
            </a:xfrm>
            <a:custGeom>
              <a:avLst/>
              <a:gdLst/>
              <a:ahLst/>
              <a:cxnLst/>
              <a:rect l="l" t="t" r="r" b="b"/>
              <a:pathLst>
                <a:path w="75096" h="174858" extrusionOk="0">
                  <a:moveTo>
                    <a:pt x="2746" y="0"/>
                  </a:moveTo>
                  <a:lnTo>
                    <a:pt x="0" y="171535"/>
                  </a:lnTo>
                  <a:lnTo>
                    <a:pt x="67914" y="174857"/>
                  </a:lnTo>
                  <a:cubicBezTo>
                    <a:pt x="75095" y="165210"/>
                    <a:pt x="74857" y="151185"/>
                    <a:pt x="68789" y="140801"/>
                  </a:cubicBezTo>
                  <a:cubicBezTo>
                    <a:pt x="62702" y="130437"/>
                    <a:pt x="51602" y="123594"/>
                    <a:pt x="39865" y="120948"/>
                  </a:cubicBezTo>
                  <a:cubicBezTo>
                    <a:pt x="37399" y="120371"/>
                    <a:pt x="34832" y="119973"/>
                    <a:pt x="32684" y="118581"/>
                  </a:cubicBezTo>
                  <a:cubicBezTo>
                    <a:pt x="29442" y="116492"/>
                    <a:pt x="27890" y="112593"/>
                    <a:pt x="27154" y="108814"/>
                  </a:cubicBezTo>
                  <a:cubicBezTo>
                    <a:pt x="23275" y="88941"/>
                    <a:pt x="36981" y="69824"/>
                    <a:pt x="38174" y="49593"/>
                  </a:cubicBezTo>
                  <a:cubicBezTo>
                    <a:pt x="39467" y="27671"/>
                    <a:pt x="23911" y="5889"/>
                    <a:pt x="274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grpSp>
          <p:nvGrpSpPr>
            <p:cNvPr id="2216" name="Google Shape;2216;p27"/>
            <p:cNvGrpSpPr/>
            <p:nvPr/>
          </p:nvGrpSpPr>
          <p:grpSpPr>
            <a:xfrm rot="-2516882">
              <a:off x="22474" y="-388427"/>
              <a:ext cx="812678" cy="908809"/>
              <a:chOff x="2180275" y="-47850"/>
              <a:chExt cx="812625" cy="908750"/>
            </a:xfrm>
          </p:grpSpPr>
          <p:sp>
            <p:nvSpPr>
              <p:cNvPr id="2217" name="Google Shape;2217;p27"/>
              <p:cNvSpPr/>
              <p:nvPr/>
            </p:nvSpPr>
            <p:spPr>
              <a:xfrm>
                <a:off x="2722850" y="650400"/>
                <a:ext cx="270050" cy="184225"/>
              </a:xfrm>
              <a:custGeom>
                <a:avLst/>
                <a:gdLst/>
                <a:ahLst/>
                <a:cxnLst/>
                <a:rect l="l" t="t" r="r" b="b"/>
                <a:pathLst>
                  <a:path w="10802" h="7369" extrusionOk="0">
                    <a:moveTo>
                      <a:pt x="0" y="0"/>
                    </a:moveTo>
                    <a:lnTo>
                      <a:pt x="0" y="0"/>
                    </a:lnTo>
                    <a:cubicBezTo>
                      <a:pt x="1572" y="1393"/>
                      <a:pt x="2566" y="3362"/>
                      <a:pt x="4078" y="4894"/>
                    </a:cubicBezTo>
                    <a:cubicBezTo>
                      <a:pt x="5232" y="6047"/>
                      <a:pt x="6565" y="7102"/>
                      <a:pt x="8196" y="7340"/>
                    </a:cubicBezTo>
                    <a:cubicBezTo>
                      <a:pt x="8329" y="7359"/>
                      <a:pt x="8467" y="7368"/>
                      <a:pt x="8608" y="7368"/>
                    </a:cubicBezTo>
                    <a:cubicBezTo>
                      <a:pt x="9392" y="7368"/>
                      <a:pt x="10236" y="7074"/>
                      <a:pt x="10523" y="6366"/>
                    </a:cubicBezTo>
                    <a:cubicBezTo>
                      <a:pt x="10802" y="5689"/>
                      <a:pt x="10523" y="4914"/>
                      <a:pt x="10086" y="4357"/>
                    </a:cubicBezTo>
                    <a:cubicBezTo>
                      <a:pt x="9429" y="3521"/>
                      <a:pt x="8435" y="3004"/>
                      <a:pt x="7460" y="2626"/>
                    </a:cubicBezTo>
                    <a:cubicBezTo>
                      <a:pt x="5093" y="1452"/>
                      <a:pt x="2347" y="1333"/>
                      <a:pt x="0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218" name="Google Shape;2218;p27"/>
              <p:cNvSpPr/>
              <p:nvPr/>
            </p:nvSpPr>
            <p:spPr>
              <a:xfrm>
                <a:off x="2184750" y="178425"/>
                <a:ext cx="114900" cy="331200"/>
              </a:xfrm>
              <a:custGeom>
                <a:avLst/>
                <a:gdLst/>
                <a:ahLst/>
                <a:cxnLst/>
                <a:rect l="l" t="t" r="r" b="b"/>
                <a:pathLst>
                  <a:path w="4596" h="13248" extrusionOk="0">
                    <a:moveTo>
                      <a:pt x="3561" y="1"/>
                    </a:moveTo>
                    <a:lnTo>
                      <a:pt x="3561" y="1"/>
                    </a:lnTo>
                    <a:cubicBezTo>
                      <a:pt x="1134" y="1433"/>
                      <a:pt x="199" y="5889"/>
                      <a:pt x="80" y="8435"/>
                    </a:cubicBezTo>
                    <a:cubicBezTo>
                      <a:pt x="0" y="9927"/>
                      <a:pt x="219" y="11559"/>
                      <a:pt x="1293" y="12593"/>
                    </a:cubicBezTo>
                    <a:cubicBezTo>
                      <a:pt x="1711" y="12984"/>
                      <a:pt x="2299" y="13247"/>
                      <a:pt x="2863" y="13247"/>
                    </a:cubicBezTo>
                    <a:cubicBezTo>
                      <a:pt x="3158" y="13247"/>
                      <a:pt x="3447" y="13175"/>
                      <a:pt x="3700" y="13011"/>
                    </a:cubicBezTo>
                    <a:cubicBezTo>
                      <a:pt x="4456" y="12533"/>
                      <a:pt x="4595" y="11519"/>
                      <a:pt x="4576" y="10643"/>
                    </a:cubicBezTo>
                    <a:cubicBezTo>
                      <a:pt x="4496" y="8873"/>
                      <a:pt x="3879" y="7182"/>
                      <a:pt x="3481" y="5451"/>
                    </a:cubicBezTo>
                    <a:cubicBezTo>
                      <a:pt x="3004" y="3442"/>
                      <a:pt x="3382" y="1911"/>
                      <a:pt x="3561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219" name="Google Shape;2219;p27"/>
              <p:cNvSpPr/>
              <p:nvPr/>
            </p:nvSpPr>
            <p:spPr>
              <a:xfrm>
                <a:off x="2285700" y="120125"/>
                <a:ext cx="335225" cy="124025"/>
              </a:xfrm>
              <a:custGeom>
                <a:avLst/>
                <a:gdLst/>
                <a:ahLst/>
                <a:cxnLst/>
                <a:rect l="l" t="t" r="r" b="b"/>
                <a:pathLst>
                  <a:path w="13409" h="4961" extrusionOk="0">
                    <a:moveTo>
                      <a:pt x="7144" y="1"/>
                    </a:moveTo>
                    <a:cubicBezTo>
                      <a:pt x="4625" y="1"/>
                      <a:pt x="1445" y="499"/>
                      <a:pt x="0" y="2214"/>
                    </a:cubicBezTo>
                    <a:cubicBezTo>
                      <a:pt x="1930" y="2333"/>
                      <a:pt x="3482" y="2214"/>
                      <a:pt x="5411" y="2969"/>
                    </a:cubicBezTo>
                    <a:cubicBezTo>
                      <a:pt x="7042" y="3646"/>
                      <a:pt x="8634" y="4521"/>
                      <a:pt x="10384" y="4859"/>
                    </a:cubicBezTo>
                    <a:cubicBezTo>
                      <a:pt x="10668" y="4920"/>
                      <a:pt x="10977" y="4960"/>
                      <a:pt x="11284" y="4960"/>
                    </a:cubicBezTo>
                    <a:cubicBezTo>
                      <a:pt x="11881" y="4960"/>
                      <a:pt x="12470" y="4809"/>
                      <a:pt x="12851" y="4362"/>
                    </a:cubicBezTo>
                    <a:cubicBezTo>
                      <a:pt x="13408" y="3725"/>
                      <a:pt x="13289" y="2651"/>
                      <a:pt x="12791" y="1935"/>
                    </a:cubicBezTo>
                    <a:cubicBezTo>
                      <a:pt x="11956" y="722"/>
                      <a:pt x="10365" y="244"/>
                      <a:pt x="8892" y="85"/>
                    </a:cubicBezTo>
                    <a:cubicBezTo>
                      <a:pt x="8378" y="33"/>
                      <a:pt x="7782" y="1"/>
                      <a:pt x="7144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220" name="Google Shape;2220;p27"/>
              <p:cNvSpPr/>
              <p:nvPr/>
            </p:nvSpPr>
            <p:spPr>
              <a:xfrm>
                <a:off x="2320025" y="350000"/>
                <a:ext cx="123350" cy="331575"/>
              </a:xfrm>
              <a:custGeom>
                <a:avLst/>
                <a:gdLst/>
                <a:ahLst/>
                <a:cxnLst/>
                <a:rect l="l" t="t" r="r" b="b"/>
                <a:pathLst>
                  <a:path w="4934" h="13263" extrusionOk="0">
                    <a:moveTo>
                      <a:pt x="2825" y="1"/>
                    </a:moveTo>
                    <a:cubicBezTo>
                      <a:pt x="557" y="1652"/>
                      <a:pt x="0" y="6168"/>
                      <a:pt x="139" y="8734"/>
                    </a:cubicBezTo>
                    <a:cubicBezTo>
                      <a:pt x="179" y="10226"/>
                      <a:pt x="557" y="11837"/>
                      <a:pt x="1731" y="12732"/>
                    </a:cubicBezTo>
                    <a:cubicBezTo>
                      <a:pt x="2127" y="13059"/>
                      <a:pt x="2654" y="13262"/>
                      <a:pt x="3163" y="13262"/>
                    </a:cubicBezTo>
                    <a:cubicBezTo>
                      <a:pt x="3521" y="13262"/>
                      <a:pt x="3870" y="13161"/>
                      <a:pt x="4158" y="12931"/>
                    </a:cubicBezTo>
                    <a:cubicBezTo>
                      <a:pt x="4854" y="12394"/>
                      <a:pt x="4933" y="11360"/>
                      <a:pt x="4794" y="10504"/>
                    </a:cubicBezTo>
                    <a:cubicBezTo>
                      <a:pt x="4555" y="8734"/>
                      <a:pt x="3800" y="7122"/>
                      <a:pt x="3243" y="5432"/>
                    </a:cubicBezTo>
                    <a:cubicBezTo>
                      <a:pt x="2586" y="3482"/>
                      <a:pt x="2825" y="1911"/>
                      <a:pt x="2825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221" name="Google Shape;2221;p27"/>
              <p:cNvSpPr/>
              <p:nvPr/>
            </p:nvSpPr>
            <p:spPr>
              <a:xfrm>
                <a:off x="2402075" y="272875"/>
                <a:ext cx="337700" cy="117250"/>
              </a:xfrm>
              <a:custGeom>
                <a:avLst/>
                <a:gdLst/>
                <a:ahLst/>
                <a:cxnLst/>
                <a:rect l="l" t="t" r="r" b="b"/>
                <a:pathLst>
                  <a:path w="13508" h="4690" extrusionOk="0">
                    <a:moveTo>
                      <a:pt x="8437" y="1"/>
                    </a:moveTo>
                    <a:cubicBezTo>
                      <a:pt x="5877" y="1"/>
                      <a:pt x="1566" y="685"/>
                      <a:pt x="0" y="2967"/>
                    </a:cubicBezTo>
                    <a:cubicBezTo>
                      <a:pt x="975" y="2937"/>
                      <a:pt x="1840" y="2857"/>
                      <a:pt x="2711" y="2857"/>
                    </a:cubicBezTo>
                    <a:cubicBezTo>
                      <a:pt x="3581" y="2857"/>
                      <a:pt x="4456" y="2937"/>
                      <a:pt x="5451" y="3225"/>
                    </a:cubicBezTo>
                    <a:cubicBezTo>
                      <a:pt x="7162" y="3762"/>
                      <a:pt x="8813" y="4458"/>
                      <a:pt x="10583" y="4657"/>
                    </a:cubicBezTo>
                    <a:cubicBezTo>
                      <a:pt x="10759" y="4678"/>
                      <a:pt x="10943" y="4690"/>
                      <a:pt x="11128" y="4690"/>
                    </a:cubicBezTo>
                    <a:cubicBezTo>
                      <a:pt x="11842" y="4690"/>
                      <a:pt x="12579" y="4510"/>
                      <a:pt x="12990" y="3941"/>
                    </a:cubicBezTo>
                    <a:cubicBezTo>
                      <a:pt x="13507" y="3205"/>
                      <a:pt x="13289" y="2171"/>
                      <a:pt x="12712" y="1494"/>
                    </a:cubicBezTo>
                    <a:cubicBezTo>
                      <a:pt x="11777" y="361"/>
                      <a:pt x="10146" y="22"/>
                      <a:pt x="8654" y="2"/>
                    </a:cubicBezTo>
                    <a:cubicBezTo>
                      <a:pt x="8583" y="1"/>
                      <a:pt x="8511" y="1"/>
                      <a:pt x="8437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222" name="Google Shape;2222;p27"/>
              <p:cNvSpPr/>
              <p:nvPr/>
            </p:nvSpPr>
            <p:spPr>
              <a:xfrm>
                <a:off x="2485625" y="498700"/>
                <a:ext cx="125350" cy="304650"/>
              </a:xfrm>
              <a:custGeom>
                <a:avLst/>
                <a:gdLst/>
                <a:ahLst/>
                <a:cxnLst/>
                <a:rect l="l" t="t" r="r" b="b"/>
                <a:pathLst>
                  <a:path w="5014" h="12186" extrusionOk="0">
                    <a:moveTo>
                      <a:pt x="1990" y="1"/>
                    </a:moveTo>
                    <a:cubicBezTo>
                      <a:pt x="80" y="1712"/>
                      <a:pt x="0" y="5949"/>
                      <a:pt x="319" y="8276"/>
                    </a:cubicBezTo>
                    <a:cubicBezTo>
                      <a:pt x="517" y="9649"/>
                      <a:pt x="995" y="11081"/>
                      <a:pt x="2169" y="11837"/>
                    </a:cubicBezTo>
                    <a:cubicBezTo>
                      <a:pt x="2531" y="12054"/>
                      <a:pt x="2964" y="12186"/>
                      <a:pt x="3379" y="12186"/>
                    </a:cubicBezTo>
                    <a:cubicBezTo>
                      <a:pt x="3762" y="12186"/>
                      <a:pt x="4130" y="12075"/>
                      <a:pt x="4416" y="11817"/>
                    </a:cubicBezTo>
                    <a:cubicBezTo>
                      <a:pt x="5013" y="11240"/>
                      <a:pt x="4993" y="10285"/>
                      <a:pt x="4794" y="9490"/>
                    </a:cubicBezTo>
                    <a:cubicBezTo>
                      <a:pt x="4416" y="7898"/>
                      <a:pt x="3561" y="6466"/>
                      <a:pt x="2885" y="4974"/>
                    </a:cubicBezTo>
                    <a:cubicBezTo>
                      <a:pt x="2089" y="3223"/>
                      <a:pt x="2149" y="1791"/>
                      <a:pt x="1990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223" name="Google Shape;2223;p27"/>
              <p:cNvSpPr/>
              <p:nvPr/>
            </p:nvSpPr>
            <p:spPr>
              <a:xfrm>
                <a:off x="2546300" y="405125"/>
                <a:ext cx="312325" cy="103550"/>
              </a:xfrm>
              <a:custGeom>
                <a:avLst/>
                <a:gdLst/>
                <a:ahLst/>
                <a:cxnLst/>
                <a:rect l="l" t="t" r="r" b="b"/>
                <a:pathLst>
                  <a:path w="12493" h="4142" extrusionOk="0">
                    <a:moveTo>
                      <a:pt x="8551" y="0"/>
                    </a:moveTo>
                    <a:cubicBezTo>
                      <a:pt x="8271" y="0"/>
                      <a:pt x="7992" y="16"/>
                      <a:pt x="7719" y="44"/>
                    </a:cubicBezTo>
                    <a:cubicBezTo>
                      <a:pt x="5371" y="243"/>
                      <a:pt x="1273" y="1277"/>
                      <a:pt x="0" y="3545"/>
                    </a:cubicBezTo>
                    <a:cubicBezTo>
                      <a:pt x="1260" y="3389"/>
                      <a:pt x="2329" y="3143"/>
                      <a:pt x="3522" y="3143"/>
                    </a:cubicBezTo>
                    <a:cubicBezTo>
                      <a:pt x="4005" y="3143"/>
                      <a:pt x="4508" y="3183"/>
                      <a:pt x="5053" y="3286"/>
                    </a:cubicBezTo>
                    <a:cubicBezTo>
                      <a:pt x="6664" y="3624"/>
                      <a:pt x="8256" y="4142"/>
                      <a:pt x="9907" y="4142"/>
                    </a:cubicBezTo>
                    <a:cubicBezTo>
                      <a:pt x="10722" y="4142"/>
                      <a:pt x="11637" y="3943"/>
                      <a:pt x="12075" y="3246"/>
                    </a:cubicBezTo>
                    <a:cubicBezTo>
                      <a:pt x="12493" y="2550"/>
                      <a:pt x="12175" y="1595"/>
                      <a:pt x="11598" y="1038"/>
                    </a:cubicBezTo>
                    <a:cubicBezTo>
                      <a:pt x="10817" y="258"/>
                      <a:pt x="9679" y="0"/>
                      <a:pt x="8551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224" name="Google Shape;2224;p27"/>
              <p:cNvSpPr/>
              <p:nvPr/>
            </p:nvSpPr>
            <p:spPr>
              <a:xfrm>
                <a:off x="2624875" y="606625"/>
                <a:ext cx="109925" cy="254275"/>
              </a:xfrm>
              <a:custGeom>
                <a:avLst/>
                <a:gdLst/>
                <a:ahLst/>
                <a:cxnLst/>
                <a:rect l="l" t="t" r="r" b="b"/>
                <a:pathLst>
                  <a:path w="4397" h="10171" extrusionOk="0">
                    <a:moveTo>
                      <a:pt x="1552" y="1"/>
                    </a:moveTo>
                    <a:cubicBezTo>
                      <a:pt x="0" y="1532"/>
                      <a:pt x="40" y="5053"/>
                      <a:pt x="398" y="7003"/>
                    </a:cubicBezTo>
                    <a:cubicBezTo>
                      <a:pt x="597" y="8137"/>
                      <a:pt x="1035" y="9330"/>
                      <a:pt x="2029" y="9907"/>
                    </a:cubicBezTo>
                    <a:cubicBezTo>
                      <a:pt x="2321" y="10072"/>
                      <a:pt x="2669" y="10171"/>
                      <a:pt x="3002" y="10171"/>
                    </a:cubicBezTo>
                    <a:cubicBezTo>
                      <a:pt x="3352" y="10171"/>
                      <a:pt x="3685" y="10062"/>
                      <a:pt x="3919" y="9808"/>
                    </a:cubicBezTo>
                    <a:cubicBezTo>
                      <a:pt x="4397" y="9310"/>
                      <a:pt x="4357" y="8534"/>
                      <a:pt x="4178" y="7858"/>
                    </a:cubicBezTo>
                    <a:cubicBezTo>
                      <a:pt x="3800" y="6545"/>
                      <a:pt x="3044" y="5372"/>
                      <a:pt x="2447" y="4138"/>
                    </a:cubicBezTo>
                    <a:cubicBezTo>
                      <a:pt x="1731" y="2686"/>
                      <a:pt x="1751" y="1492"/>
                      <a:pt x="1552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225" name="Google Shape;2225;p27"/>
              <p:cNvSpPr/>
              <p:nvPr/>
            </p:nvSpPr>
            <p:spPr>
              <a:xfrm>
                <a:off x="2673100" y="522750"/>
                <a:ext cx="259125" cy="85400"/>
              </a:xfrm>
              <a:custGeom>
                <a:avLst/>
                <a:gdLst/>
                <a:ahLst/>
                <a:cxnLst/>
                <a:rect l="l" t="t" r="r" b="b"/>
                <a:pathLst>
                  <a:path w="10365" h="3416" extrusionOk="0">
                    <a:moveTo>
                      <a:pt x="7162" y="0"/>
                    </a:moveTo>
                    <a:cubicBezTo>
                      <a:pt x="6881" y="0"/>
                      <a:pt x="6600" y="20"/>
                      <a:pt x="6327" y="53"/>
                    </a:cubicBezTo>
                    <a:cubicBezTo>
                      <a:pt x="4357" y="312"/>
                      <a:pt x="976" y="1267"/>
                      <a:pt x="1" y="3196"/>
                    </a:cubicBezTo>
                    <a:cubicBezTo>
                      <a:pt x="1131" y="3013"/>
                      <a:pt x="2061" y="2760"/>
                      <a:pt x="3162" y="2760"/>
                    </a:cubicBezTo>
                    <a:cubicBezTo>
                      <a:pt x="3495" y="2760"/>
                      <a:pt x="3844" y="2783"/>
                      <a:pt x="4218" y="2838"/>
                    </a:cubicBezTo>
                    <a:cubicBezTo>
                      <a:pt x="5536" y="3052"/>
                      <a:pt x="6855" y="3416"/>
                      <a:pt x="8191" y="3416"/>
                    </a:cubicBezTo>
                    <a:cubicBezTo>
                      <a:pt x="8226" y="3416"/>
                      <a:pt x="8261" y="3416"/>
                      <a:pt x="8296" y="3415"/>
                    </a:cubicBezTo>
                    <a:cubicBezTo>
                      <a:pt x="8953" y="3395"/>
                      <a:pt x="9728" y="3216"/>
                      <a:pt x="10047" y="2619"/>
                    </a:cubicBezTo>
                    <a:cubicBezTo>
                      <a:pt x="10365" y="2023"/>
                      <a:pt x="10067" y="1247"/>
                      <a:pt x="9569" y="769"/>
                    </a:cubicBezTo>
                    <a:cubicBezTo>
                      <a:pt x="8935" y="196"/>
                      <a:pt x="8049" y="0"/>
                      <a:pt x="7162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226" name="Google Shape;2226;p27"/>
              <p:cNvSpPr/>
              <p:nvPr/>
            </p:nvSpPr>
            <p:spPr>
              <a:xfrm>
                <a:off x="2180275" y="-47850"/>
                <a:ext cx="706200" cy="802700"/>
              </a:xfrm>
              <a:custGeom>
                <a:avLst/>
                <a:gdLst/>
                <a:ahLst/>
                <a:cxnLst/>
                <a:rect l="l" t="t" r="r" b="b"/>
                <a:pathLst>
                  <a:path w="28248" h="32108" extrusionOk="0">
                    <a:moveTo>
                      <a:pt x="0" y="1"/>
                    </a:moveTo>
                    <a:lnTo>
                      <a:pt x="0" y="1"/>
                    </a:lnTo>
                    <a:cubicBezTo>
                      <a:pt x="3939" y="14304"/>
                      <a:pt x="15497" y="25264"/>
                      <a:pt x="28248" y="32108"/>
                    </a:cubicBezTo>
                    <a:cubicBezTo>
                      <a:pt x="25164" y="30138"/>
                      <a:pt x="22181" y="28049"/>
                      <a:pt x="19356" y="25782"/>
                    </a:cubicBezTo>
                    <a:cubicBezTo>
                      <a:pt x="10842" y="19058"/>
                      <a:pt x="3660" y="10345"/>
                      <a:pt x="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227" name="Google Shape;2227;p27"/>
              <p:cNvSpPr/>
              <p:nvPr/>
            </p:nvSpPr>
            <p:spPr>
              <a:xfrm>
                <a:off x="2644750" y="598675"/>
                <a:ext cx="34350" cy="189500"/>
              </a:xfrm>
              <a:custGeom>
                <a:avLst/>
                <a:gdLst/>
                <a:ahLst/>
                <a:cxnLst/>
                <a:rect l="l" t="t" r="r" b="b"/>
                <a:pathLst>
                  <a:path w="1374" h="7580" extrusionOk="0">
                    <a:moveTo>
                      <a:pt x="1175" y="0"/>
                    </a:moveTo>
                    <a:lnTo>
                      <a:pt x="1175" y="0"/>
                    </a:lnTo>
                    <a:cubicBezTo>
                      <a:pt x="1" y="2367"/>
                      <a:pt x="598" y="5172"/>
                      <a:pt x="1374" y="7579"/>
                    </a:cubicBezTo>
                    <a:cubicBezTo>
                      <a:pt x="916" y="5113"/>
                      <a:pt x="299" y="2447"/>
                      <a:pt x="117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228" name="Google Shape;2228;p27"/>
              <p:cNvSpPr/>
              <p:nvPr/>
            </p:nvSpPr>
            <p:spPr>
              <a:xfrm>
                <a:off x="2506500" y="490750"/>
                <a:ext cx="37325" cy="200450"/>
              </a:xfrm>
              <a:custGeom>
                <a:avLst/>
                <a:gdLst/>
                <a:ahLst/>
                <a:cxnLst/>
                <a:rect l="l" t="t" r="r" b="b"/>
                <a:pathLst>
                  <a:path w="1493" h="8018" extrusionOk="0">
                    <a:moveTo>
                      <a:pt x="1493" y="1"/>
                    </a:moveTo>
                    <a:cubicBezTo>
                      <a:pt x="1" y="2408"/>
                      <a:pt x="438" y="5411"/>
                      <a:pt x="1055" y="8017"/>
                    </a:cubicBezTo>
                    <a:cubicBezTo>
                      <a:pt x="757" y="5391"/>
                      <a:pt x="339" y="2487"/>
                      <a:pt x="149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229" name="Google Shape;2229;p27"/>
              <p:cNvSpPr/>
              <p:nvPr/>
            </p:nvSpPr>
            <p:spPr>
              <a:xfrm>
                <a:off x="2344875" y="344550"/>
                <a:ext cx="51750" cy="233750"/>
              </a:xfrm>
              <a:custGeom>
                <a:avLst/>
                <a:gdLst/>
                <a:ahLst/>
                <a:cxnLst/>
                <a:rect l="l" t="t" r="r" b="b"/>
                <a:pathLst>
                  <a:path w="2070" h="9350" extrusionOk="0">
                    <a:moveTo>
                      <a:pt x="2069" y="0"/>
                    </a:moveTo>
                    <a:lnTo>
                      <a:pt x="2069" y="0"/>
                    </a:lnTo>
                    <a:cubicBezTo>
                      <a:pt x="1" y="2626"/>
                      <a:pt x="259" y="6286"/>
                      <a:pt x="1055" y="9350"/>
                    </a:cubicBezTo>
                    <a:cubicBezTo>
                      <a:pt x="578" y="6207"/>
                      <a:pt x="279" y="2785"/>
                      <a:pt x="206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230" name="Google Shape;2230;p27"/>
              <p:cNvSpPr/>
              <p:nvPr/>
            </p:nvSpPr>
            <p:spPr>
              <a:xfrm>
                <a:off x="2233975" y="179425"/>
                <a:ext cx="46275" cy="205425"/>
              </a:xfrm>
              <a:custGeom>
                <a:avLst/>
                <a:gdLst/>
                <a:ahLst/>
                <a:cxnLst/>
                <a:rect l="l" t="t" r="r" b="b"/>
                <a:pathLst>
                  <a:path w="1851" h="8217" extrusionOk="0">
                    <a:moveTo>
                      <a:pt x="1851" y="1"/>
                    </a:moveTo>
                    <a:lnTo>
                      <a:pt x="1851" y="1"/>
                    </a:lnTo>
                    <a:cubicBezTo>
                      <a:pt x="1" y="2268"/>
                      <a:pt x="120" y="5491"/>
                      <a:pt x="617" y="8216"/>
                    </a:cubicBezTo>
                    <a:cubicBezTo>
                      <a:pt x="438" y="5451"/>
                      <a:pt x="299" y="2447"/>
                      <a:pt x="185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231" name="Google Shape;2231;p27"/>
              <p:cNvSpPr/>
              <p:nvPr/>
            </p:nvSpPr>
            <p:spPr>
              <a:xfrm>
                <a:off x="2679575" y="548575"/>
                <a:ext cx="170600" cy="47625"/>
              </a:xfrm>
              <a:custGeom>
                <a:avLst/>
                <a:gdLst/>
                <a:ahLst/>
                <a:cxnLst/>
                <a:rect l="l" t="t" r="r" b="b"/>
                <a:pathLst>
                  <a:path w="6824" h="1905" extrusionOk="0">
                    <a:moveTo>
                      <a:pt x="6004" y="1"/>
                    </a:moveTo>
                    <a:cubicBezTo>
                      <a:pt x="3892" y="1"/>
                      <a:pt x="1744" y="672"/>
                      <a:pt x="0" y="1905"/>
                    </a:cubicBezTo>
                    <a:cubicBezTo>
                      <a:pt x="2129" y="791"/>
                      <a:pt x="4456" y="174"/>
                      <a:pt x="6824" y="35"/>
                    </a:cubicBezTo>
                    <a:cubicBezTo>
                      <a:pt x="6552" y="12"/>
                      <a:pt x="6278" y="1"/>
                      <a:pt x="600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232" name="Google Shape;2232;p27"/>
              <p:cNvSpPr/>
              <p:nvPr/>
            </p:nvSpPr>
            <p:spPr>
              <a:xfrm>
                <a:off x="2542800" y="445700"/>
                <a:ext cx="146750" cy="50550"/>
              </a:xfrm>
              <a:custGeom>
                <a:avLst/>
                <a:gdLst/>
                <a:ahLst/>
                <a:cxnLst/>
                <a:rect l="l" t="t" r="r" b="b"/>
                <a:pathLst>
                  <a:path w="5870" h="2022" extrusionOk="0">
                    <a:moveTo>
                      <a:pt x="5185" y="0"/>
                    </a:moveTo>
                    <a:cubicBezTo>
                      <a:pt x="3289" y="0"/>
                      <a:pt x="1368" y="726"/>
                      <a:pt x="1" y="2021"/>
                    </a:cubicBezTo>
                    <a:cubicBezTo>
                      <a:pt x="1771" y="848"/>
                      <a:pt x="3781" y="151"/>
                      <a:pt x="5869" y="32"/>
                    </a:cubicBezTo>
                    <a:cubicBezTo>
                      <a:pt x="5642" y="11"/>
                      <a:pt x="5414" y="0"/>
                      <a:pt x="518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233" name="Google Shape;2233;p27"/>
              <p:cNvSpPr/>
              <p:nvPr/>
            </p:nvSpPr>
            <p:spPr>
              <a:xfrm>
                <a:off x="2400575" y="307375"/>
                <a:ext cx="192975" cy="40175"/>
              </a:xfrm>
              <a:custGeom>
                <a:avLst/>
                <a:gdLst/>
                <a:ahLst/>
                <a:cxnLst/>
                <a:rect l="l" t="t" r="r" b="b"/>
                <a:pathLst>
                  <a:path w="7719" h="1607" extrusionOk="0">
                    <a:moveTo>
                      <a:pt x="5779" y="1"/>
                    </a:moveTo>
                    <a:cubicBezTo>
                      <a:pt x="3758" y="1"/>
                      <a:pt x="1731" y="553"/>
                      <a:pt x="1" y="1606"/>
                    </a:cubicBezTo>
                    <a:cubicBezTo>
                      <a:pt x="2114" y="646"/>
                      <a:pt x="4427" y="145"/>
                      <a:pt x="6751" y="145"/>
                    </a:cubicBezTo>
                    <a:cubicBezTo>
                      <a:pt x="7074" y="145"/>
                      <a:pt x="7397" y="155"/>
                      <a:pt x="7719" y="174"/>
                    </a:cubicBezTo>
                    <a:cubicBezTo>
                      <a:pt x="7079" y="58"/>
                      <a:pt x="6429" y="1"/>
                      <a:pt x="577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234" name="Google Shape;2234;p27"/>
              <p:cNvSpPr/>
              <p:nvPr/>
            </p:nvSpPr>
            <p:spPr>
              <a:xfrm>
                <a:off x="2286200" y="139775"/>
                <a:ext cx="203425" cy="37200"/>
              </a:xfrm>
              <a:custGeom>
                <a:avLst/>
                <a:gdLst/>
                <a:ahLst/>
                <a:cxnLst/>
                <a:rect l="l" t="t" r="r" b="b"/>
                <a:pathLst>
                  <a:path w="8137" h="1488" extrusionOk="0">
                    <a:moveTo>
                      <a:pt x="4952" y="1"/>
                    </a:moveTo>
                    <a:cubicBezTo>
                      <a:pt x="3197" y="1"/>
                      <a:pt x="1436" y="506"/>
                      <a:pt x="0" y="1487"/>
                    </a:cubicBezTo>
                    <a:cubicBezTo>
                      <a:pt x="1633" y="664"/>
                      <a:pt x="3455" y="236"/>
                      <a:pt x="5285" y="236"/>
                    </a:cubicBezTo>
                    <a:cubicBezTo>
                      <a:pt x="6242" y="236"/>
                      <a:pt x="7201" y="353"/>
                      <a:pt x="8136" y="592"/>
                    </a:cubicBezTo>
                    <a:cubicBezTo>
                      <a:pt x="7130" y="196"/>
                      <a:pt x="6042" y="1"/>
                      <a:pt x="495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</p:grpSp>
        <p:grpSp>
          <p:nvGrpSpPr>
            <p:cNvPr id="2235" name="Google Shape;2235;p27"/>
            <p:cNvGrpSpPr/>
            <p:nvPr/>
          </p:nvGrpSpPr>
          <p:grpSpPr>
            <a:xfrm rot="9460372">
              <a:off x="8286866" y="4706069"/>
              <a:ext cx="606858" cy="678642"/>
              <a:chOff x="2180275" y="-47850"/>
              <a:chExt cx="812625" cy="908750"/>
            </a:xfrm>
          </p:grpSpPr>
          <p:sp>
            <p:nvSpPr>
              <p:cNvPr id="2236" name="Google Shape;2236;p27"/>
              <p:cNvSpPr/>
              <p:nvPr/>
            </p:nvSpPr>
            <p:spPr>
              <a:xfrm>
                <a:off x="2722850" y="650400"/>
                <a:ext cx="270050" cy="184225"/>
              </a:xfrm>
              <a:custGeom>
                <a:avLst/>
                <a:gdLst/>
                <a:ahLst/>
                <a:cxnLst/>
                <a:rect l="l" t="t" r="r" b="b"/>
                <a:pathLst>
                  <a:path w="10802" h="7369" extrusionOk="0">
                    <a:moveTo>
                      <a:pt x="0" y="0"/>
                    </a:moveTo>
                    <a:lnTo>
                      <a:pt x="0" y="0"/>
                    </a:lnTo>
                    <a:cubicBezTo>
                      <a:pt x="1572" y="1393"/>
                      <a:pt x="2566" y="3362"/>
                      <a:pt x="4078" y="4894"/>
                    </a:cubicBezTo>
                    <a:cubicBezTo>
                      <a:pt x="5232" y="6047"/>
                      <a:pt x="6565" y="7102"/>
                      <a:pt x="8196" y="7340"/>
                    </a:cubicBezTo>
                    <a:cubicBezTo>
                      <a:pt x="8329" y="7359"/>
                      <a:pt x="8467" y="7368"/>
                      <a:pt x="8608" y="7368"/>
                    </a:cubicBezTo>
                    <a:cubicBezTo>
                      <a:pt x="9392" y="7368"/>
                      <a:pt x="10236" y="7074"/>
                      <a:pt x="10523" y="6366"/>
                    </a:cubicBezTo>
                    <a:cubicBezTo>
                      <a:pt x="10802" y="5689"/>
                      <a:pt x="10523" y="4914"/>
                      <a:pt x="10086" y="4357"/>
                    </a:cubicBezTo>
                    <a:cubicBezTo>
                      <a:pt x="9429" y="3521"/>
                      <a:pt x="8435" y="3004"/>
                      <a:pt x="7460" y="2626"/>
                    </a:cubicBezTo>
                    <a:cubicBezTo>
                      <a:pt x="5093" y="1452"/>
                      <a:pt x="2347" y="1333"/>
                      <a:pt x="0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237" name="Google Shape;2237;p27"/>
              <p:cNvSpPr/>
              <p:nvPr/>
            </p:nvSpPr>
            <p:spPr>
              <a:xfrm>
                <a:off x="2184750" y="178425"/>
                <a:ext cx="114900" cy="331200"/>
              </a:xfrm>
              <a:custGeom>
                <a:avLst/>
                <a:gdLst/>
                <a:ahLst/>
                <a:cxnLst/>
                <a:rect l="l" t="t" r="r" b="b"/>
                <a:pathLst>
                  <a:path w="4596" h="13248" extrusionOk="0">
                    <a:moveTo>
                      <a:pt x="3561" y="1"/>
                    </a:moveTo>
                    <a:lnTo>
                      <a:pt x="3561" y="1"/>
                    </a:lnTo>
                    <a:cubicBezTo>
                      <a:pt x="1134" y="1433"/>
                      <a:pt x="199" y="5889"/>
                      <a:pt x="80" y="8435"/>
                    </a:cubicBezTo>
                    <a:cubicBezTo>
                      <a:pt x="0" y="9927"/>
                      <a:pt x="219" y="11559"/>
                      <a:pt x="1293" y="12593"/>
                    </a:cubicBezTo>
                    <a:cubicBezTo>
                      <a:pt x="1711" y="12984"/>
                      <a:pt x="2299" y="13247"/>
                      <a:pt x="2863" y="13247"/>
                    </a:cubicBezTo>
                    <a:cubicBezTo>
                      <a:pt x="3158" y="13247"/>
                      <a:pt x="3447" y="13175"/>
                      <a:pt x="3700" y="13011"/>
                    </a:cubicBezTo>
                    <a:cubicBezTo>
                      <a:pt x="4456" y="12533"/>
                      <a:pt x="4595" y="11519"/>
                      <a:pt x="4576" y="10643"/>
                    </a:cubicBezTo>
                    <a:cubicBezTo>
                      <a:pt x="4496" y="8873"/>
                      <a:pt x="3879" y="7182"/>
                      <a:pt x="3481" y="5451"/>
                    </a:cubicBezTo>
                    <a:cubicBezTo>
                      <a:pt x="3004" y="3442"/>
                      <a:pt x="3382" y="1911"/>
                      <a:pt x="3561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238" name="Google Shape;2238;p27"/>
              <p:cNvSpPr/>
              <p:nvPr/>
            </p:nvSpPr>
            <p:spPr>
              <a:xfrm>
                <a:off x="2285700" y="120125"/>
                <a:ext cx="335225" cy="124025"/>
              </a:xfrm>
              <a:custGeom>
                <a:avLst/>
                <a:gdLst/>
                <a:ahLst/>
                <a:cxnLst/>
                <a:rect l="l" t="t" r="r" b="b"/>
                <a:pathLst>
                  <a:path w="13409" h="4961" extrusionOk="0">
                    <a:moveTo>
                      <a:pt x="7144" y="1"/>
                    </a:moveTo>
                    <a:cubicBezTo>
                      <a:pt x="4625" y="1"/>
                      <a:pt x="1445" y="499"/>
                      <a:pt x="0" y="2214"/>
                    </a:cubicBezTo>
                    <a:cubicBezTo>
                      <a:pt x="1930" y="2333"/>
                      <a:pt x="3482" y="2214"/>
                      <a:pt x="5411" y="2969"/>
                    </a:cubicBezTo>
                    <a:cubicBezTo>
                      <a:pt x="7042" y="3646"/>
                      <a:pt x="8634" y="4521"/>
                      <a:pt x="10384" y="4859"/>
                    </a:cubicBezTo>
                    <a:cubicBezTo>
                      <a:pt x="10668" y="4920"/>
                      <a:pt x="10977" y="4960"/>
                      <a:pt x="11284" y="4960"/>
                    </a:cubicBezTo>
                    <a:cubicBezTo>
                      <a:pt x="11881" y="4960"/>
                      <a:pt x="12470" y="4809"/>
                      <a:pt x="12851" y="4362"/>
                    </a:cubicBezTo>
                    <a:cubicBezTo>
                      <a:pt x="13408" y="3725"/>
                      <a:pt x="13289" y="2651"/>
                      <a:pt x="12791" y="1935"/>
                    </a:cubicBezTo>
                    <a:cubicBezTo>
                      <a:pt x="11956" y="722"/>
                      <a:pt x="10365" y="244"/>
                      <a:pt x="8892" y="85"/>
                    </a:cubicBezTo>
                    <a:cubicBezTo>
                      <a:pt x="8378" y="33"/>
                      <a:pt x="7782" y="1"/>
                      <a:pt x="7144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239" name="Google Shape;2239;p27"/>
              <p:cNvSpPr/>
              <p:nvPr/>
            </p:nvSpPr>
            <p:spPr>
              <a:xfrm>
                <a:off x="2320025" y="350000"/>
                <a:ext cx="123350" cy="331575"/>
              </a:xfrm>
              <a:custGeom>
                <a:avLst/>
                <a:gdLst/>
                <a:ahLst/>
                <a:cxnLst/>
                <a:rect l="l" t="t" r="r" b="b"/>
                <a:pathLst>
                  <a:path w="4934" h="13263" extrusionOk="0">
                    <a:moveTo>
                      <a:pt x="2825" y="1"/>
                    </a:moveTo>
                    <a:cubicBezTo>
                      <a:pt x="557" y="1652"/>
                      <a:pt x="0" y="6168"/>
                      <a:pt x="139" y="8734"/>
                    </a:cubicBezTo>
                    <a:cubicBezTo>
                      <a:pt x="179" y="10226"/>
                      <a:pt x="557" y="11837"/>
                      <a:pt x="1731" y="12732"/>
                    </a:cubicBezTo>
                    <a:cubicBezTo>
                      <a:pt x="2127" y="13059"/>
                      <a:pt x="2654" y="13262"/>
                      <a:pt x="3163" y="13262"/>
                    </a:cubicBezTo>
                    <a:cubicBezTo>
                      <a:pt x="3521" y="13262"/>
                      <a:pt x="3870" y="13161"/>
                      <a:pt x="4158" y="12931"/>
                    </a:cubicBezTo>
                    <a:cubicBezTo>
                      <a:pt x="4854" y="12394"/>
                      <a:pt x="4933" y="11360"/>
                      <a:pt x="4794" y="10504"/>
                    </a:cubicBezTo>
                    <a:cubicBezTo>
                      <a:pt x="4555" y="8734"/>
                      <a:pt x="3800" y="7122"/>
                      <a:pt x="3243" y="5432"/>
                    </a:cubicBezTo>
                    <a:cubicBezTo>
                      <a:pt x="2586" y="3482"/>
                      <a:pt x="2825" y="1911"/>
                      <a:pt x="2825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240" name="Google Shape;2240;p27"/>
              <p:cNvSpPr/>
              <p:nvPr/>
            </p:nvSpPr>
            <p:spPr>
              <a:xfrm>
                <a:off x="2402075" y="272875"/>
                <a:ext cx="337700" cy="117250"/>
              </a:xfrm>
              <a:custGeom>
                <a:avLst/>
                <a:gdLst/>
                <a:ahLst/>
                <a:cxnLst/>
                <a:rect l="l" t="t" r="r" b="b"/>
                <a:pathLst>
                  <a:path w="13508" h="4690" extrusionOk="0">
                    <a:moveTo>
                      <a:pt x="8437" y="1"/>
                    </a:moveTo>
                    <a:cubicBezTo>
                      <a:pt x="5877" y="1"/>
                      <a:pt x="1566" y="685"/>
                      <a:pt x="0" y="2967"/>
                    </a:cubicBezTo>
                    <a:cubicBezTo>
                      <a:pt x="975" y="2937"/>
                      <a:pt x="1840" y="2857"/>
                      <a:pt x="2711" y="2857"/>
                    </a:cubicBezTo>
                    <a:cubicBezTo>
                      <a:pt x="3581" y="2857"/>
                      <a:pt x="4456" y="2937"/>
                      <a:pt x="5451" y="3225"/>
                    </a:cubicBezTo>
                    <a:cubicBezTo>
                      <a:pt x="7162" y="3762"/>
                      <a:pt x="8813" y="4458"/>
                      <a:pt x="10583" y="4657"/>
                    </a:cubicBezTo>
                    <a:cubicBezTo>
                      <a:pt x="10759" y="4678"/>
                      <a:pt x="10943" y="4690"/>
                      <a:pt x="11128" y="4690"/>
                    </a:cubicBezTo>
                    <a:cubicBezTo>
                      <a:pt x="11842" y="4690"/>
                      <a:pt x="12579" y="4510"/>
                      <a:pt x="12990" y="3941"/>
                    </a:cubicBezTo>
                    <a:cubicBezTo>
                      <a:pt x="13507" y="3205"/>
                      <a:pt x="13289" y="2171"/>
                      <a:pt x="12712" y="1494"/>
                    </a:cubicBezTo>
                    <a:cubicBezTo>
                      <a:pt x="11777" y="361"/>
                      <a:pt x="10146" y="22"/>
                      <a:pt x="8654" y="2"/>
                    </a:cubicBezTo>
                    <a:cubicBezTo>
                      <a:pt x="8583" y="1"/>
                      <a:pt x="8511" y="1"/>
                      <a:pt x="8437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241" name="Google Shape;2241;p27"/>
              <p:cNvSpPr/>
              <p:nvPr/>
            </p:nvSpPr>
            <p:spPr>
              <a:xfrm>
                <a:off x="2485625" y="498700"/>
                <a:ext cx="125350" cy="304650"/>
              </a:xfrm>
              <a:custGeom>
                <a:avLst/>
                <a:gdLst/>
                <a:ahLst/>
                <a:cxnLst/>
                <a:rect l="l" t="t" r="r" b="b"/>
                <a:pathLst>
                  <a:path w="5014" h="12186" extrusionOk="0">
                    <a:moveTo>
                      <a:pt x="1990" y="1"/>
                    </a:moveTo>
                    <a:cubicBezTo>
                      <a:pt x="80" y="1712"/>
                      <a:pt x="0" y="5949"/>
                      <a:pt x="319" y="8276"/>
                    </a:cubicBezTo>
                    <a:cubicBezTo>
                      <a:pt x="517" y="9649"/>
                      <a:pt x="995" y="11081"/>
                      <a:pt x="2169" y="11837"/>
                    </a:cubicBezTo>
                    <a:cubicBezTo>
                      <a:pt x="2531" y="12054"/>
                      <a:pt x="2964" y="12186"/>
                      <a:pt x="3379" y="12186"/>
                    </a:cubicBezTo>
                    <a:cubicBezTo>
                      <a:pt x="3762" y="12186"/>
                      <a:pt x="4130" y="12075"/>
                      <a:pt x="4416" y="11817"/>
                    </a:cubicBezTo>
                    <a:cubicBezTo>
                      <a:pt x="5013" y="11240"/>
                      <a:pt x="4993" y="10285"/>
                      <a:pt x="4794" y="9490"/>
                    </a:cubicBezTo>
                    <a:cubicBezTo>
                      <a:pt x="4416" y="7898"/>
                      <a:pt x="3561" y="6466"/>
                      <a:pt x="2885" y="4974"/>
                    </a:cubicBezTo>
                    <a:cubicBezTo>
                      <a:pt x="2089" y="3223"/>
                      <a:pt x="2149" y="1791"/>
                      <a:pt x="1990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242" name="Google Shape;2242;p27"/>
              <p:cNvSpPr/>
              <p:nvPr/>
            </p:nvSpPr>
            <p:spPr>
              <a:xfrm>
                <a:off x="2546300" y="405125"/>
                <a:ext cx="312325" cy="103550"/>
              </a:xfrm>
              <a:custGeom>
                <a:avLst/>
                <a:gdLst/>
                <a:ahLst/>
                <a:cxnLst/>
                <a:rect l="l" t="t" r="r" b="b"/>
                <a:pathLst>
                  <a:path w="12493" h="4142" extrusionOk="0">
                    <a:moveTo>
                      <a:pt x="8551" y="0"/>
                    </a:moveTo>
                    <a:cubicBezTo>
                      <a:pt x="8271" y="0"/>
                      <a:pt x="7992" y="16"/>
                      <a:pt x="7719" y="44"/>
                    </a:cubicBezTo>
                    <a:cubicBezTo>
                      <a:pt x="5371" y="243"/>
                      <a:pt x="1273" y="1277"/>
                      <a:pt x="0" y="3545"/>
                    </a:cubicBezTo>
                    <a:cubicBezTo>
                      <a:pt x="1260" y="3389"/>
                      <a:pt x="2329" y="3143"/>
                      <a:pt x="3522" y="3143"/>
                    </a:cubicBezTo>
                    <a:cubicBezTo>
                      <a:pt x="4005" y="3143"/>
                      <a:pt x="4508" y="3183"/>
                      <a:pt x="5053" y="3286"/>
                    </a:cubicBezTo>
                    <a:cubicBezTo>
                      <a:pt x="6664" y="3624"/>
                      <a:pt x="8256" y="4142"/>
                      <a:pt x="9907" y="4142"/>
                    </a:cubicBezTo>
                    <a:cubicBezTo>
                      <a:pt x="10722" y="4142"/>
                      <a:pt x="11637" y="3943"/>
                      <a:pt x="12075" y="3246"/>
                    </a:cubicBezTo>
                    <a:cubicBezTo>
                      <a:pt x="12493" y="2550"/>
                      <a:pt x="12175" y="1595"/>
                      <a:pt x="11598" y="1038"/>
                    </a:cubicBezTo>
                    <a:cubicBezTo>
                      <a:pt x="10817" y="258"/>
                      <a:pt x="9679" y="0"/>
                      <a:pt x="8551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243" name="Google Shape;2243;p27"/>
              <p:cNvSpPr/>
              <p:nvPr/>
            </p:nvSpPr>
            <p:spPr>
              <a:xfrm>
                <a:off x="2624875" y="606625"/>
                <a:ext cx="109925" cy="254275"/>
              </a:xfrm>
              <a:custGeom>
                <a:avLst/>
                <a:gdLst/>
                <a:ahLst/>
                <a:cxnLst/>
                <a:rect l="l" t="t" r="r" b="b"/>
                <a:pathLst>
                  <a:path w="4397" h="10171" extrusionOk="0">
                    <a:moveTo>
                      <a:pt x="1552" y="1"/>
                    </a:moveTo>
                    <a:cubicBezTo>
                      <a:pt x="0" y="1532"/>
                      <a:pt x="40" y="5053"/>
                      <a:pt x="398" y="7003"/>
                    </a:cubicBezTo>
                    <a:cubicBezTo>
                      <a:pt x="597" y="8137"/>
                      <a:pt x="1035" y="9330"/>
                      <a:pt x="2029" y="9907"/>
                    </a:cubicBezTo>
                    <a:cubicBezTo>
                      <a:pt x="2321" y="10072"/>
                      <a:pt x="2669" y="10171"/>
                      <a:pt x="3002" y="10171"/>
                    </a:cubicBezTo>
                    <a:cubicBezTo>
                      <a:pt x="3352" y="10171"/>
                      <a:pt x="3685" y="10062"/>
                      <a:pt x="3919" y="9808"/>
                    </a:cubicBezTo>
                    <a:cubicBezTo>
                      <a:pt x="4397" y="9310"/>
                      <a:pt x="4357" y="8534"/>
                      <a:pt x="4178" y="7858"/>
                    </a:cubicBezTo>
                    <a:cubicBezTo>
                      <a:pt x="3800" y="6545"/>
                      <a:pt x="3044" y="5372"/>
                      <a:pt x="2447" y="4138"/>
                    </a:cubicBezTo>
                    <a:cubicBezTo>
                      <a:pt x="1731" y="2686"/>
                      <a:pt x="1751" y="1492"/>
                      <a:pt x="1552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244" name="Google Shape;2244;p27"/>
              <p:cNvSpPr/>
              <p:nvPr/>
            </p:nvSpPr>
            <p:spPr>
              <a:xfrm>
                <a:off x="2673100" y="522750"/>
                <a:ext cx="259125" cy="85400"/>
              </a:xfrm>
              <a:custGeom>
                <a:avLst/>
                <a:gdLst/>
                <a:ahLst/>
                <a:cxnLst/>
                <a:rect l="l" t="t" r="r" b="b"/>
                <a:pathLst>
                  <a:path w="10365" h="3416" extrusionOk="0">
                    <a:moveTo>
                      <a:pt x="7162" y="0"/>
                    </a:moveTo>
                    <a:cubicBezTo>
                      <a:pt x="6881" y="0"/>
                      <a:pt x="6600" y="20"/>
                      <a:pt x="6327" y="53"/>
                    </a:cubicBezTo>
                    <a:cubicBezTo>
                      <a:pt x="4357" y="312"/>
                      <a:pt x="976" y="1267"/>
                      <a:pt x="1" y="3196"/>
                    </a:cubicBezTo>
                    <a:cubicBezTo>
                      <a:pt x="1131" y="3013"/>
                      <a:pt x="2061" y="2760"/>
                      <a:pt x="3162" y="2760"/>
                    </a:cubicBezTo>
                    <a:cubicBezTo>
                      <a:pt x="3495" y="2760"/>
                      <a:pt x="3844" y="2783"/>
                      <a:pt x="4218" y="2838"/>
                    </a:cubicBezTo>
                    <a:cubicBezTo>
                      <a:pt x="5536" y="3052"/>
                      <a:pt x="6855" y="3416"/>
                      <a:pt x="8191" y="3416"/>
                    </a:cubicBezTo>
                    <a:cubicBezTo>
                      <a:pt x="8226" y="3416"/>
                      <a:pt x="8261" y="3416"/>
                      <a:pt x="8296" y="3415"/>
                    </a:cubicBezTo>
                    <a:cubicBezTo>
                      <a:pt x="8953" y="3395"/>
                      <a:pt x="9728" y="3216"/>
                      <a:pt x="10047" y="2619"/>
                    </a:cubicBezTo>
                    <a:cubicBezTo>
                      <a:pt x="10365" y="2023"/>
                      <a:pt x="10067" y="1247"/>
                      <a:pt x="9569" y="769"/>
                    </a:cubicBezTo>
                    <a:cubicBezTo>
                      <a:pt x="8935" y="196"/>
                      <a:pt x="8049" y="0"/>
                      <a:pt x="7162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245" name="Google Shape;2245;p27"/>
              <p:cNvSpPr/>
              <p:nvPr/>
            </p:nvSpPr>
            <p:spPr>
              <a:xfrm>
                <a:off x="2180275" y="-47850"/>
                <a:ext cx="706200" cy="802700"/>
              </a:xfrm>
              <a:custGeom>
                <a:avLst/>
                <a:gdLst/>
                <a:ahLst/>
                <a:cxnLst/>
                <a:rect l="l" t="t" r="r" b="b"/>
                <a:pathLst>
                  <a:path w="28248" h="32108" extrusionOk="0">
                    <a:moveTo>
                      <a:pt x="0" y="1"/>
                    </a:moveTo>
                    <a:lnTo>
                      <a:pt x="0" y="1"/>
                    </a:lnTo>
                    <a:cubicBezTo>
                      <a:pt x="3939" y="14304"/>
                      <a:pt x="15497" y="25264"/>
                      <a:pt x="28248" y="32108"/>
                    </a:cubicBezTo>
                    <a:cubicBezTo>
                      <a:pt x="25164" y="30138"/>
                      <a:pt x="22181" y="28049"/>
                      <a:pt x="19356" y="25782"/>
                    </a:cubicBezTo>
                    <a:cubicBezTo>
                      <a:pt x="10842" y="19058"/>
                      <a:pt x="3660" y="10345"/>
                      <a:pt x="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246" name="Google Shape;2246;p27"/>
              <p:cNvSpPr/>
              <p:nvPr/>
            </p:nvSpPr>
            <p:spPr>
              <a:xfrm>
                <a:off x="2644750" y="598675"/>
                <a:ext cx="34350" cy="189500"/>
              </a:xfrm>
              <a:custGeom>
                <a:avLst/>
                <a:gdLst/>
                <a:ahLst/>
                <a:cxnLst/>
                <a:rect l="l" t="t" r="r" b="b"/>
                <a:pathLst>
                  <a:path w="1374" h="7580" extrusionOk="0">
                    <a:moveTo>
                      <a:pt x="1175" y="0"/>
                    </a:moveTo>
                    <a:lnTo>
                      <a:pt x="1175" y="0"/>
                    </a:lnTo>
                    <a:cubicBezTo>
                      <a:pt x="1" y="2367"/>
                      <a:pt x="598" y="5172"/>
                      <a:pt x="1374" y="7579"/>
                    </a:cubicBezTo>
                    <a:cubicBezTo>
                      <a:pt x="916" y="5113"/>
                      <a:pt x="299" y="2447"/>
                      <a:pt x="117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247" name="Google Shape;2247;p27"/>
              <p:cNvSpPr/>
              <p:nvPr/>
            </p:nvSpPr>
            <p:spPr>
              <a:xfrm>
                <a:off x="2506500" y="490750"/>
                <a:ext cx="37325" cy="200450"/>
              </a:xfrm>
              <a:custGeom>
                <a:avLst/>
                <a:gdLst/>
                <a:ahLst/>
                <a:cxnLst/>
                <a:rect l="l" t="t" r="r" b="b"/>
                <a:pathLst>
                  <a:path w="1493" h="8018" extrusionOk="0">
                    <a:moveTo>
                      <a:pt x="1493" y="1"/>
                    </a:moveTo>
                    <a:cubicBezTo>
                      <a:pt x="1" y="2408"/>
                      <a:pt x="438" y="5411"/>
                      <a:pt x="1055" y="8017"/>
                    </a:cubicBezTo>
                    <a:cubicBezTo>
                      <a:pt x="757" y="5391"/>
                      <a:pt x="339" y="2487"/>
                      <a:pt x="149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248" name="Google Shape;2248;p27"/>
              <p:cNvSpPr/>
              <p:nvPr/>
            </p:nvSpPr>
            <p:spPr>
              <a:xfrm>
                <a:off x="2344875" y="344550"/>
                <a:ext cx="51750" cy="233750"/>
              </a:xfrm>
              <a:custGeom>
                <a:avLst/>
                <a:gdLst/>
                <a:ahLst/>
                <a:cxnLst/>
                <a:rect l="l" t="t" r="r" b="b"/>
                <a:pathLst>
                  <a:path w="2070" h="9350" extrusionOk="0">
                    <a:moveTo>
                      <a:pt x="2069" y="0"/>
                    </a:moveTo>
                    <a:lnTo>
                      <a:pt x="2069" y="0"/>
                    </a:lnTo>
                    <a:cubicBezTo>
                      <a:pt x="1" y="2626"/>
                      <a:pt x="259" y="6286"/>
                      <a:pt x="1055" y="9350"/>
                    </a:cubicBezTo>
                    <a:cubicBezTo>
                      <a:pt x="578" y="6207"/>
                      <a:pt x="279" y="2785"/>
                      <a:pt x="206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249" name="Google Shape;2249;p27"/>
              <p:cNvSpPr/>
              <p:nvPr/>
            </p:nvSpPr>
            <p:spPr>
              <a:xfrm>
                <a:off x="2233975" y="179425"/>
                <a:ext cx="46275" cy="205425"/>
              </a:xfrm>
              <a:custGeom>
                <a:avLst/>
                <a:gdLst/>
                <a:ahLst/>
                <a:cxnLst/>
                <a:rect l="l" t="t" r="r" b="b"/>
                <a:pathLst>
                  <a:path w="1851" h="8217" extrusionOk="0">
                    <a:moveTo>
                      <a:pt x="1851" y="1"/>
                    </a:moveTo>
                    <a:lnTo>
                      <a:pt x="1851" y="1"/>
                    </a:lnTo>
                    <a:cubicBezTo>
                      <a:pt x="1" y="2268"/>
                      <a:pt x="120" y="5491"/>
                      <a:pt x="617" y="8216"/>
                    </a:cubicBezTo>
                    <a:cubicBezTo>
                      <a:pt x="438" y="5451"/>
                      <a:pt x="299" y="2447"/>
                      <a:pt x="185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250" name="Google Shape;2250;p27"/>
              <p:cNvSpPr/>
              <p:nvPr/>
            </p:nvSpPr>
            <p:spPr>
              <a:xfrm>
                <a:off x="2679575" y="548575"/>
                <a:ext cx="170600" cy="47625"/>
              </a:xfrm>
              <a:custGeom>
                <a:avLst/>
                <a:gdLst/>
                <a:ahLst/>
                <a:cxnLst/>
                <a:rect l="l" t="t" r="r" b="b"/>
                <a:pathLst>
                  <a:path w="6824" h="1905" extrusionOk="0">
                    <a:moveTo>
                      <a:pt x="6004" y="1"/>
                    </a:moveTo>
                    <a:cubicBezTo>
                      <a:pt x="3892" y="1"/>
                      <a:pt x="1744" y="672"/>
                      <a:pt x="0" y="1905"/>
                    </a:cubicBezTo>
                    <a:cubicBezTo>
                      <a:pt x="2129" y="791"/>
                      <a:pt x="4456" y="174"/>
                      <a:pt x="6824" y="35"/>
                    </a:cubicBezTo>
                    <a:cubicBezTo>
                      <a:pt x="6552" y="12"/>
                      <a:pt x="6278" y="1"/>
                      <a:pt x="600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251" name="Google Shape;2251;p27"/>
              <p:cNvSpPr/>
              <p:nvPr/>
            </p:nvSpPr>
            <p:spPr>
              <a:xfrm>
                <a:off x="2542800" y="445700"/>
                <a:ext cx="146750" cy="50550"/>
              </a:xfrm>
              <a:custGeom>
                <a:avLst/>
                <a:gdLst/>
                <a:ahLst/>
                <a:cxnLst/>
                <a:rect l="l" t="t" r="r" b="b"/>
                <a:pathLst>
                  <a:path w="5870" h="2022" extrusionOk="0">
                    <a:moveTo>
                      <a:pt x="5185" y="0"/>
                    </a:moveTo>
                    <a:cubicBezTo>
                      <a:pt x="3289" y="0"/>
                      <a:pt x="1368" y="726"/>
                      <a:pt x="1" y="2021"/>
                    </a:cubicBezTo>
                    <a:cubicBezTo>
                      <a:pt x="1771" y="848"/>
                      <a:pt x="3781" y="151"/>
                      <a:pt x="5869" y="32"/>
                    </a:cubicBezTo>
                    <a:cubicBezTo>
                      <a:pt x="5642" y="11"/>
                      <a:pt x="5414" y="0"/>
                      <a:pt x="518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252" name="Google Shape;2252;p27"/>
              <p:cNvSpPr/>
              <p:nvPr/>
            </p:nvSpPr>
            <p:spPr>
              <a:xfrm>
                <a:off x="2400575" y="307375"/>
                <a:ext cx="192975" cy="40175"/>
              </a:xfrm>
              <a:custGeom>
                <a:avLst/>
                <a:gdLst/>
                <a:ahLst/>
                <a:cxnLst/>
                <a:rect l="l" t="t" r="r" b="b"/>
                <a:pathLst>
                  <a:path w="7719" h="1607" extrusionOk="0">
                    <a:moveTo>
                      <a:pt x="5779" y="1"/>
                    </a:moveTo>
                    <a:cubicBezTo>
                      <a:pt x="3758" y="1"/>
                      <a:pt x="1731" y="553"/>
                      <a:pt x="1" y="1606"/>
                    </a:cubicBezTo>
                    <a:cubicBezTo>
                      <a:pt x="2114" y="646"/>
                      <a:pt x="4427" y="145"/>
                      <a:pt x="6751" y="145"/>
                    </a:cubicBezTo>
                    <a:cubicBezTo>
                      <a:pt x="7074" y="145"/>
                      <a:pt x="7397" y="155"/>
                      <a:pt x="7719" y="174"/>
                    </a:cubicBezTo>
                    <a:cubicBezTo>
                      <a:pt x="7079" y="58"/>
                      <a:pt x="6429" y="1"/>
                      <a:pt x="577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253" name="Google Shape;2253;p27"/>
              <p:cNvSpPr/>
              <p:nvPr/>
            </p:nvSpPr>
            <p:spPr>
              <a:xfrm>
                <a:off x="2286200" y="139775"/>
                <a:ext cx="203425" cy="37200"/>
              </a:xfrm>
              <a:custGeom>
                <a:avLst/>
                <a:gdLst/>
                <a:ahLst/>
                <a:cxnLst/>
                <a:rect l="l" t="t" r="r" b="b"/>
                <a:pathLst>
                  <a:path w="8137" h="1488" extrusionOk="0">
                    <a:moveTo>
                      <a:pt x="4952" y="1"/>
                    </a:moveTo>
                    <a:cubicBezTo>
                      <a:pt x="3197" y="1"/>
                      <a:pt x="1436" y="506"/>
                      <a:pt x="0" y="1487"/>
                    </a:cubicBezTo>
                    <a:cubicBezTo>
                      <a:pt x="1633" y="664"/>
                      <a:pt x="3455" y="236"/>
                      <a:pt x="5285" y="236"/>
                    </a:cubicBezTo>
                    <a:cubicBezTo>
                      <a:pt x="6242" y="236"/>
                      <a:pt x="7201" y="353"/>
                      <a:pt x="8136" y="592"/>
                    </a:cubicBezTo>
                    <a:cubicBezTo>
                      <a:pt x="7130" y="196"/>
                      <a:pt x="6042" y="1"/>
                      <a:pt x="495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</p:grpSp>
        <p:grpSp>
          <p:nvGrpSpPr>
            <p:cNvPr id="2254" name="Google Shape;2254;p27"/>
            <p:cNvGrpSpPr/>
            <p:nvPr/>
          </p:nvGrpSpPr>
          <p:grpSpPr>
            <a:xfrm rot="-6957884" flipH="1">
              <a:off x="8790906" y="4677044"/>
              <a:ext cx="647223" cy="397277"/>
              <a:chOff x="3635425" y="69650"/>
              <a:chExt cx="965800" cy="592825"/>
            </a:xfrm>
          </p:grpSpPr>
          <p:sp>
            <p:nvSpPr>
              <p:cNvPr id="2255" name="Google Shape;2255;p27"/>
              <p:cNvSpPr/>
              <p:nvPr/>
            </p:nvSpPr>
            <p:spPr>
              <a:xfrm>
                <a:off x="3741350" y="90400"/>
                <a:ext cx="859875" cy="436675"/>
              </a:xfrm>
              <a:custGeom>
                <a:avLst/>
                <a:gdLst/>
                <a:ahLst/>
                <a:cxnLst/>
                <a:rect l="l" t="t" r="r" b="b"/>
                <a:pathLst>
                  <a:path w="34395" h="17467" fill="none" extrusionOk="0">
                    <a:moveTo>
                      <a:pt x="0" y="17467"/>
                    </a:moveTo>
                    <a:cubicBezTo>
                      <a:pt x="10464" y="9848"/>
                      <a:pt x="21723" y="2746"/>
                      <a:pt x="34395" y="1"/>
                    </a:cubicBezTo>
                  </a:path>
                </a:pathLst>
              </a:custGeom>
              <a:solidFill>
                <a:schemeClr val="dk1"/>
              </a:solidFill>
              <a:ln w="10450" cap="flat" cmpd="sng">
                <a:solidFill>
                  <a:srgbClr val="282922"/>
                </a:solidFill>
                <a:prstDash val="solid"/>
                <a:miter lim="19892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256" name="Google Shape;2256;p27"/>
              <p:cNvSpPr/>
              <p:nvPr/>
            </p:nvSpPr>
            <p:spPr>
              <a:xfrm>
                <a:off x="3783125" y="468375"/>
                <a:ext cx="70150" cy="192650"/>
              </a:xfrm>
              <a:custGeom>
                <a:avLst/>
                <a:gdLst/>
                <a:ahLst/>
                <a:cxnLst/>
                <a:rect l="l" t="t" r="r" b="b"/>
                <a:pathLst>
                  <a:path w="2806" h="7706" extrusionOk="0">
                    <a:moveTo>
                      <a:pt x="2805" y="0"/>
                    </a:moveTo>
                    <a:cubicBezTo>
                      <a:pt x="2805" y="1"/>
                      <a:pt x="279" y="5471"/>
                      <a:pt x="140" y="6167"/>
                    </a:cubicBezTo>
                    <a:cubicBezTo>
                      <a:pt x="0" y="6843"/>
                      <a:pt x="418" y="7520"/>
                      <a:pt x="1114" y="7679"/>
                    </a:cubicBezTo>
                    <a:cubicBezTo>
                      <a:pt x="1204" y="7697"/>
                      <a:pt x="1294" y="7706"/>
                      <a:pt x="1382" y="7706"/>
                    </a:cubicBezTo>
                    <a:cubicBezTo>
                      <a:pt x="1976" y="7706"/>
                      <a:pt x="2505" y="7310"/>
                      <a:pt x="2626" y="6704"/>
                    </a:cubicBezTo>
                    <a:cubicBezTo>
                      <a:pt x="2785" y="6008"/>
                      <a:pt x="2805" y="1"/>
                      <a:pt x="2805" y="0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257" name="Google Shape;2257;p27"/>
              <p:cNvSpPr/>
              <p:nvPr/>
            </p:nvSpPr>
            <p:spPr>
              <a:xfrm>
                <a:off x="3865675" y="221850"/>
                <a:ext cx="70150" cy="192825"/>
              </a:xfrm>
              <a:custGeom>
                <a:avLst/>
                <a:gdLst/>
                <a:ahLst/>
                <a:cxnLst/>
                <a:rect l="l" t="t" r="r" b="b"/>
                <a:pathLst>
                  <a:path w="2806" h="7713" extrusionOk="0">
                    <a:moveTo>
                      <a:pt x="1396" y="1"/>
                    </a:moveTo>
                    <a:cubicBezTo>
                      <a:pt x="813" y="1"/>
                      <a:pt x="299" y="395"/>
                      <a:pt x="180" y="1009"/>
                    </a:cubicBezTo>
                    <a:cubicBezTo>
                      <a:pt x="20" y="1685"/>
                      <a:pt x="0" y="7713"/>
                      <a:pt x="0" y="7713"/>
                    </a:cubicBezTo>
                    <a:cubicBezTo>
                      <a:pt x="0" y="7713"/>
                      <a:pt x="2507" y="2242"/>
                      <a:pt x="2666" y="1546"/>
                    </a:cubicBezTo>
                    <a:cubicBezTo>
                      <a:pt x="2805" y="850"/>
                      <a:pt x="2388" y="174"/>
                      <a:pt x="1691" y="34"/>
                    </a:cubicBezTo>
                    <a:cubicBezTo>
                      <a:pt x="1592" y="12"/>
                      <a:pt x="1493" y="1"/>
                      <a:pt x="1396" y="1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258" name="Google Shape;2258;p27"/>
              <p:cNvSpPr/>
              <p:nvPr/>
            </p:nvSpPr>
            <p:spPr>
              <a:xfrm>
                <a:off x="3874125" y="464400"/>
                <a:ext cx="125350" cy="170850"/>
              </a:xfrm>
              <a:custGeom>
                <a:avLst/>
                <a:gdLst/>
                <a:ahLst/>
                <a:cxnLst/>
                <a:rect l="l" t="t" r="r" b="b"/>
                <a:pathLst>
                  <a:path w="5014" h="6834" extrusionOk="0">
                    <a:moveTo>
                      <a:pt x="1" y="0"/>
                    </a:moveTo>
                    <a:cubicBezTo>
                      <a:pt x="1" y="1"/>
                      <a:pt x="2089" y="5650"/>
                      <a:pt x="2487" y="6247"/>
                    </a:cubicBezTo>
                    <a:cubicBezTo>
                      <a:pt x="2731" y="6631"/>
                      <a:pt x="3147" y="6834"/>
                      <a:pt x="3573" y="6834"/>
                    </a:cubicBezTo>
                    <a:cubicBezTo>
                      <a:pt x="3808" y="6834"/>
                      <a:pt x="4045" y="6772"/>
                      <a:pt x="4258" y="6644"/>
                    </a:cubicBezTo>
                    <a:cubicBezTo>
                      <a:pt x="4835" y="6266"/>
                      <a:pt x="5014" y="5471"/>
                      <a:pt x="4636" y="4874"/>
                    </a:cubicBezTo>
                    <a:cubicBezTo>
                      <a:pt x="4258" y="4277"/>
                      <a:pt x="1" y="1"/>
                      <a:pt x="1" y="0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259" name="Google Shape;2259;p27"/>
              <p:cNvSpPr/>
              <p:nvPr/>
            </p:nvSpPr>
            <p:spPr>
              <a:xfrm>
                <a:off x="3719475" y="247575"/>
                <a:ext cx="125825" cy="171100"/>
              </a:xfrm>
              <a:custGeom>
                <a:avLst/>
                <a:gdLst/>
                <a:ahLst/>
                <a:cxnLst/>
                <a:rect l="l" t="t" r="r" b="b"/>
                <a:pathLst>
                  <a:path w="5033" h="6844" extrusionOk="0">
                    <a:moveTo>
                      <a:pt x="1459" y="1"/>
                    </a:moveTo>
                    <a:cubicBezTo>
                      <a:pt x="1225" y="1"/>
                      <a:pt x="988" y="65"/>
                      <a:pt x="776" y="199"/>
                    </a:cubicBezTo>
                    <a:cubicBezTo>
                      <a:pt x="179" y="577"/>
                      <a:pt x="0" y="1373"/>
                      <a:pt x="398" y="1969"/>
                    </a:cubicBezTo>
                    <a:cubicBezTo>
                      <a:pt x="776" y="2566"/>
                      <a:pt x="5033" y="6843"/>
                      <a:pt x="5033" y="6843"/>
                    </a:cubicBezTo>
                    <a:cubicBezTo>
                      <a:pt x="5033" y="6843"/>
                      <a:pt x="2944" y="1194"/>
                      <a:pt x="2546" y="597"/>
                    </a:cubicBezTo>
                    <a:cubicBezTo>
                      <a:pt x="2303" y="212"/>
                      <a:pt x="1885" y="1"/>
                      <a:pt x="1459" y="1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260" name="Google Shape;2260;p27"/>
              <p:cNvSpPr/>
              <p:nvPr/>
            </p:nvSpPr>
            <p:spPr>
              <a:xfrm>
                <a:off x="3660775" y="456425"/>
                <a:ext cx="175575" cy="120425"/>
              </a:xfrm>
              <a:custGeom>
                <a:avLst/>
                <a:gdLst/>
                <a:ahLst/>
                <a:cxnLst/>
                <a:rect l="l" t="t" r="r" b="b"/>
                <a:pathLst>
                  <a:path w="7023" h="4817" extrusionOk="0">
                    <a:moveTo>
                      <a:pt x="7023" y="1"/>
                    </a:moveTo>
                    <a:cubicBezTo>
                      <a:pt x="7022" y="1"/>
                      <a:pt x="1373" y="2090"/>
                      <a:pt x="777" y="2487"/>
                    </a:cubicBezTo>
                    <a:cubicBezTo>
                      <a:pt x="180" y="2865"/>
                      <a:pt x="1" y="3661"/>
                      <a:pt x="379" y="4258"/>
                    </a:cubicBezTo>
                    <a:cubicBezTo>
                      <a:pt x="621" y="4614"/>
                      <a:pt x="1033" y="4816"/>
                      <a:pt x="1456" y="4816"/>
                    </a:cubicBezTo>
                    <a:cubicBezTo>
                      <a:pt x="1693" y="4816"/>
                      <a:pt x="1934" y="4752"/>
                      <a:pt x="2149" y="4616"/>
                    </a:cubicBezTo>
                    <a:cubicBezTo>
                      <a:pt x="2746" y="4258"/>
                      <a:pt x="7023" y="1"/>
                      <a:pt x="7023" y="1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261" name="Google Shape;2261;p27"/>
              <p:cNvSpPr/>
              <p:nvPr/>
            </p:nvSpPr>
            <p:spPr>
              <a:xfrm>
                <a:off x="3883075" y="305750"/>
                <a:ext cx="175075" cy="120875"/>
              </a:xfrm>
              <a:custGeom>
                <a:avLst/>
                <a:gdLst/>
                <a:ahLst/>
                <a:cxnLst/>
                <a:rect l="l" t="t" r="r" b="b"/>
                <a:pathLst>
                  <a:path w="7003" h="4835" extrusionOk="0">
                    <a:moveTo>
                      <a:pt x="5549" y="0"/>
                    </a:moveTo>
                    <a:cubicBezTo>
                      <a:pt x="5315" y="0"/>
                      <a:pt x="5081" y="64"/>
                      <a:pt x="4874" y="199"/>
                    </a:cubicBezTo>
                    <a:cubicBezTo>
                      <a:pt x="4278" y="577"/>
                      <a:pt x="1" y="4834"/>
                      <a:pt x="1" y="4834"/>
                    </a:cubicBezTo>
                    <a:cubicBezTo>
                      <a:pt x="1" y="4834"/>
                      <a:pt x="5630" y="2746"/>
                      <a:pt x="6247" y="2348"/>
                    </a:cubicBezTo>
                    <a:cubicBezTo>
                      <a:pt x="6824" y="1970"/>
                      <a:pt x="7003" y="1174"/>
                      <a:pt x="6645" y="577"/>
                    </a:cubicBezTo>
                    <a:cubicBezTo>
                      <a:pt x="6389" y="207"/>
                      <a:pt x="5969" y="0"/>
                      <a:pt x="5549" y="0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262" name="Google Shape;2262;p27"/>
              <p:cNvSpPr/>
              <p:nvPr/>
            </p:nvSpPr>
            <p:spPr>
              <a:xfrm>
                <a:off x="3886075" y="447475"/>
                <a:ext cx="195950" cy="67350"/>
              </a:xfrm>
              <a:custGeom>
                <a:avLst/>
                <a:gdLst/>
                <a:ahLst/>
                <a:cxnLst/>
                <a:rect l="l" t="t" r="r" b="b"/>
                <a:pathLst>
                  <a:path w="7838" h="2694" extrusionOk="0">
                    <a:moveTo>
                      <a:pt x="0" y="1"/>
                    </a:moveTo>
                    <a:cubicBezTo>
                      <a:pt x="0" y="1"/>
                      <a:pt x="5471" y="2527"/>
                      <a:pt x="6167" y="2666"/>
                    </a:cubicBezTo>
                    <a:cubicBezTo>
                      <a:pt x="6257" y="2684"/>
                      <a:pt x="6346" y="2693"/>
                      <a:pt x="6435" y="2693"/>
                    </a:cubicBezTo>
                    <a:cubicBezTo>
                      <a:pt x="7029" y="2693"/>
                      <a:pt x="7557" y="2298"/>
                      <a:pt x="7679" y="1692"/>
                    </a:cubicBezTo>
                    <a:cubicBezTo>
                      <a:pt x="7838" y="995"/>
                      <a:pt x="7420" y="339"/>
                      <a:pt x="6724" y="180"/>
                    </a:cubicBezTo>
                    <a:cubicBezTo>
                      <a:pt x="6028" y="21"/>
                      <a:pt x="0" y="1"/>
                      <a:pt x="0" y="1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263" name="Google Shape;2263;p27"/>
              <p:cNvSpPr/>
              <p:nvPr/>
            </p:nvSpPr>
            <p:spPr>
              <a:xfrm>
                <a:off x="3636900" y="368075"/>
                <a:ext cx="195975" cy="67000"/>
              </a:xfrm>
              <a:custGeom>
                <a:avLst/>
                <a:gdLst/>
                <a:ahLst/>
                <a:cxnLst/>
                <a:rect l="l" t="t" r="r" b="b"/>
                <a:pathLst>
                  <a:path w="7839" h="2680" extrusionOk="0">
                    <a:moveTo>
                      <a:pt x="1357" y="0"/>
                    </a:moveTo>
                    <a:cubicBezTo>
                      <a:pt x="778" y="0"/>
                      <a:pt x="276" y="392"/>
                      <a:pt x="140" y="989"/>
                    </a:cubicBezTo>
                    <a:cubicBezTo>
                      <a:pt x="1" y="1685"/>
                      <a:pt x="419" y="2361"/>
                      <a:pt x="1115" y="2520"/>
                    </a:cubicBezTo>
                    <a:cubicBezTo>
                      <a:pt x="1811" y="2660"/>
                      <a:pt x="7839" y="2680"/>
                      <a:pt x="7839" y="2680"/>
                    </a:cubicBezTo>
                    <a:cubicBezTo>
                      <a:pt x="7839" y="2680"/>
                      <a:pt x="2368" y="173"/>
                      <a:pt x="1652" y="34"/>
                    </a:cubicBezTo>
                    <a:cubicBezTo>
                      <a:pt x="1552" y="11"/>
                      <a:pt x="1453" y="0"/>
                      <a:pt x="1357" y="0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264" name="Google Shape;2264;p27"/>
              <p:cNvSpPr/>
              <p:nvPr/>
            </p:nvSpPr>
            <p:spPr>
              <a:xfrm>
                <a:off x="3713500" y="464400"/>
                <a:ext cx="130325" cy="166675"/>
              </a:xfrm>
              <a:custGeom>
                <a:avLst/>
                <a:gdLst/>
                <a:ahLst/>
                <a:cxnLst/>
                <a:rect l="l" t="t" r="r" b="b"/>
                <a:pathLst>
                  <a:path w="5213" h="6667" extrusionOk="0">
                    <a:moveTo>
                      <a:pt x="5212" y="0"/>
                    </a:moveTo>
                    <a:cubicBezTo>
                      <a:pt x="5212" y="1"/>
                      <a:pt x="816" y="4098"/>
                      <a:pt x="398" y="4675"/>
                    </a:cubicBezTo>
                    <a:cubicBezTo>
                      <a:pt x="0" y="5252"/>
                      <a:pt x="140" y="6048"/>
                      <a:pt x="716" y="6445"/>
                    </a:cubicBezTo>
                    <a:cubicBezTo>
                      <a:pt x="934" y="6596"/>
                      <a:pt x="1180" y="6666"/>
                      <a:pt x="1425" y="6666"/>
                    </a:cubicBezTo>
                    <a:cubicBezTo>
                      <a:pt x="1828" y="6666"/>
                      <a:pt x="2227" y="6474"/>
                      <a:pt x="2487" y="6127"/>
                    </a:cubicBezTo>
                    <a:cubicBezTo>
                      <a:pt x="2885" y="5550"/>
                      <a:pt x="5212" y="1"/>
                      <a:pt x="5212" y="0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265" name="Google Shape;2265;p27"/>
              <p:cNvSpPr/>
              <p:nvPr/>
            </p:nvSpPr>
            <p:spPr>
              <a:xfrm>
                <a:off x="3875625" y="251850"/>
                <a:ext cx="130325" cy="166825"/>
              </a:xfrm>
              <a:custGeom>
                <a:avLst/>
                <a:gdLst/>
                <a:ahLst/>
                <a:cxnLst/>
                <a:rect l="l" t="t" r="r" b="b"/>
                <a:pathLst>
                  <a:path w="5213" h="6673" extrusionOk="0">
                    <a:moveTo>
                      <a:pt x="3770" y="0"/>
                    </a:moveTo>
                    <a:cubicBezTo>
                      <a:pt x="3367" y="0"/>
                      <a:pt x="2971" y="190"/>
                      <a:pt x="2726" y="545"/>
                    </a:cubicBezTo>
                    <a:cubicBezTo>
                      <a:pt x="2328" y="1122"/>
                      <a:pt x="0" y="6672"/>
                      <a:pt x="0" y="6672"/>
                    </a:cubicBezTo>
                    <a:cubicBezTo>
                      <a:pt x="0" y="6672"/>
                      <a:pt x="4397" y="2554"/>
                      <a:pt x="4814" y="1977"/>
                    </a:cubicBezTo>
                    <a:cubicBezTo>
                      <a:pt x="5212" y="1420"/>
                      <a:pt x="5073" y="625"/>
                      <a:pt x="4496" y="227"/>
                    </a:cubicBezTo>
                    <a:cubicBezTo>
                      <a:pt x="4275" y="74"/>
                      <a:pt x="4021" y="0"/>
                      <a:pt x="3770" y="0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266" name="Google Shape;2266;p27"/>
              <p:cNvSpPr/>
              <p:nvPr/>
            </p:nvSpPr>
            <p:spPr>
              <a:xfrm>
                <a:off x="3858700" y="468875"/>
                <a:ext cx="68175" cy="193600"/>
              </a:xfrm>
              <a:custGeom>
                <a:avLst/>
                <a:gdLst/>
                <a:ahLst/>
                <a:cxnLst/>
                <a:rect l="l" t="t" r="r" b="b"/>
                <a:pathLst>
                  <a:path w="2727" h="7744" extrusionOk="0">
                    <a:moveTo>
                      <a:pt x="220" y="0"/>
                    </a:moveTo>
                    <a:cubicBezTo>
                      <a:pt x="220" y="0"/>
                      <a:pt x="1" y="6008"/>
                      <a:pt x="120" y="6704"/>
                    </a:cubicBezTo>
                    <a:cubicBezTo>
                      <a:pt x="243" y="7316"/>
                      <a:pt x="749" y="7744"/>
                      <a:pt x="1343" y="7744"/>
                    </a:cubicBezTo>
                    <a:cubicBezTo>
                      <a:pt x="1425" y="7744"/>
                      <a:pt x="1508" y="7735"/>
                      <a:pt x="1592" y="7719"/>
                    </a:cubicBezTo>
                    <a:cubicBezTo>
                      <a:pt x="2289" y="7599"/>
                      <a:pt x="2726" y="6963"/>
                      <a:pt x="2647" y="6266"/>
                    </a:cubicBezTo>
                    <a:cubicBezTo>
                      <a:pt x="2507" y="5570"/>
                      <a:pt x="220" y="0"/>
                      <a:pt x="220" y="0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267" name="Google Shape;2267;p27"/>
              <p:cNvSpPr/>
              <p:nvPr/>
            </p:nvSpPr>
            <p:spPr>
              <a:xfrm>
                <a:off x="3791575" y="220225"/>
                <a:ext cx="69150" cy="193975"/>
              </a:xfrm>
              <a:custGeom>
                <a:avLst/>
                <a:gdLst/>
                <a:ahLst/>
                <a:cxnLst/>
                <a:rect l="l" t="t" r="r" b="b"/>
                <a:pathLst>
                  <a:path w="2766" h="7759" extrusionOk="0">
                    <a:moveTo>
                      <a:pt x="1402" y="0"/>
                    </a:moveTo>
                    <a:cubicBezTo>
                      <a:pt x="1327" y="0"/>
                      <a:pt x="1251" y="7"/>
                      <a:pt x="1174" y="20"/>
                    </a:cubicBezTo>
                    <a:cubicBezTo>
                      <a:pt x="438" y="139"/>
                      <a:pt x="0" y="796"/>
                      <a:pt x="120" y="1492"/>
                    </a:cubicBezTo>
                    <a:cubicBezTo>
                      <a:pt x="259" y="2188"/>
                      <a:pt x="2547" y="7758"/>
                      <a:pt x="2547" y="7758"/>
                    </a:cubicBezTo>
                    <a:cubicBezTo>
                      <a:pt x="2547" y="7758"/>
                      <a:pt x="2766" y="1731"/>
                      <a:pt x="2646" y="1034"/>
                    </a:cubicBezTo>
                    <a:cubicBezTo>
                      <a:pt x="2522" y="415"/>
                      <a:pt x="2005" y="0"/>
                      <a:pt x="1402" y="0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268" name="Google Shape;2268;p27"/>
              <p:cNvSpPr/>
              <p:nvPr/>
            </p:nvSpPr>
            <p:spPr>
              <a:xfrm>
                <a:off x="3635425" y="442425"/>
                <a:ext cx="196450" cy="64250"/>
              </a:xfrm>
              <a:custGeom>
                <a:avLst/>
                <a:gdLst/>
                <a:ahLst/>
                <a:cxnLst/>
                <a:rect l="l" t="t" r="r" b="b"/>
                <a:pathLst>
                  <a:path w="7858" h="2570" extrusionOk="0">
                    <a:moveTo>
                      <a:pt x="2308" y="0"/>
                    </a:moveTo>
                    <a:cubicBezTo>
                      <a:pt x="1739" y="0"/>
                      <a:pt x="1311" y="12"/>
                      <a:pt x="1154" y="44"/>
                    </a:cubicBezTo>
                    <a:cubicBezTo>
                      <a:pt x="458" y="163"/>
                      <a:pt x="0" y="800"/>
                      <a:pt x="120" y="1496"/>
                    </a:cubicBezTo>
                    <a:cubicBezTo>
                      <a:pt x="243" y="2151"/>
                      <a:pt x="793" y="2570"/>
                      <a:pt x="1375" y="2570"/>
                    </a:cubicBezTo>
                    <a:cubicBezTo>
                      <a:pt x="1447" y="2570"/>
                      <a:pt x="1519" y="2563"/>
                      <a:pt x="1592" y="2550"/>
                    </a:cubicBezTo>
                    <a:cubicBezTo>
                      <a:pt x="2288" y="2431"/>
                      <a:pt x="7858" y="143"/>
                      <a:pt x="7858" y="143"/>
                    </a:cubicBezTo>
                    <a:cubicBezTo>
                      <a:pt x="7858" y="143"/>
                      <a:pt x="4257" y="0"/>
                      <a:pt x="2308" y="0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269" name="Google Shape;2269;p27"/>
              <p:cNvSpPr/>
              <p:nvPr/>
            </p:nvSpPr>
            <p:spPr>
              <a:xfrm>
                <a:off x="3886550" y="376375"/>
                <a:ext cx="196475" cy="64075"/>
              </a:xfrm>
              <a:custGeom>
                <a:avLst/>
                <a:gdLst/>
                <a:ahLst/>
                <a:cxnLst/>
                <a:rect l="l" t="t" r="r" b="b"/>
                <a:pathLst>
                  <a:path w="7859" h="2563" extrusionOk="0">
                    <a:moveTo>
                      <a:pt x="6495" y="1"/>
                    </a:moveTo>
                    <a:cubicBezTo>
                      <a:pt x="6420" y="1"/>
                      <a:pt x="6344" y="7"/>
                      <a:pt x="6267" y="20"/>
                    </a:cubicBezTo>
                    <a:cubicBezTo>
                      <a:pt x="5571" y="139"/>
                      <a:pt x="1" y="2427"/>
                      <a:pt x="1" y="2427"/>
                    </a:cubicBezTo>
                    <a:cubicBezTo>
                      <a:pt x="1" y="2427"/>
                      <a:pt x="3722" y="2562"/>
                      <a:pt x="5654" y="2562"/>
                    </a:cubicBezTo>
                    <a:cubicBezTo>
                      <a:pt x="6182" y="2562"/>
                      <a:pt x="6576" y="2552"/>
                      <a:pt x="6725" y="2527"/>
                    </a:cubicBezTo>
                    <a:cubicBezTo>
                      <a:pt x="7421" y="2407"/>
                      <a:pt x="7859" y="1751"/>
                      <a:pt x="7739" y="1054"/>
                    </a:cubicBezTo>
                    <a:cubicBezTo>
                      <a:pt x="7633" y="417"/>
                      <a:pt x="7102" y="1"/>
                      <a:pt x="6495" y="1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270" name="Google Shape;2270;p27"/>
              <p:cNvSpPr/>
              <p:nvPr/>
            </p:nvSpPr>
            <p:spPr>
              <a:xfrm>
                <a:off x="3882575" y="456925"/>
                <a:ext cx="170625" cy="126500"/>
              </a:xfrm>
              <a:custGeom>
                <a:avLst/>
                <a:gdLst/>
                <a:ahLst/>
                <a:cxnLst/>
                <a:rect l="l" t="t" r="r" b="b"/>
                <a:pathLst>
                  <a:path w="6825" h="5060" extrusionOk="0">
                    <a:moveTo>
                      <a:pt x="1" y="1"/>
                    </a:moveTo>
                    <a:cubicBezTo>
                      <a:pt x="1" y="1"/>
                      <a:pt x="4099" y="4437"/>
                      <a:pt x="4676" y="4835"/>
                    </a:cubicBezTo>
                    <a:cubicBezTo>
                      <a:pt x="4888" y="4986"/>
                      <a:pt x="5135" y="5060"/>
                      <a:pt x="5381" y="5060"/>
                    </a:cubicBezTo>
                    <a:cubicBezTo>
                      <a:pt x="5781" y="5060"/>
                      <a:pt x="6180" y="4866"/>
                      <a:pt x="6426" y="4497"/>
                    </a:cubicBezTo>
                    <a:cubicBezTo>
                      <a:pt x="6824" y="3940"/>
                      <a:pt x="6685" y="3164"/>
                      <a:pt x="6108" y="2746"/>
                    </a:cubicBezTo>
                    <a:cubicBezTo>
                      <a:pt x="5531" y="2348"/>
                      <a:pt x="1" y="1"/>
                      <a:pt x="1" y="1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271" name="Google Shape;2271;p27"/>
              <p:cNvSpPr/>
              <p:nvPr/>
            </p:nvSpPr>
            <p:spPr>
              <a:xfrm>
                <a:off x="3665250" y="299725"/>
                <a:ext cx="171100" cy="126400"/>
              </a:xfrm>
              <a:custGeom>
                <a:avLst/>
                <a:gdLst/>
                <a:ahLst/>
                <a:cxnLst/>
                <a:rect l="l" t="t" r="r" b="b"/>
                <a:pathLst>
                  <a:path w="6844" h="5056" extrusionOk="0">
                    <a:moveTo>
                      <a:pt x="1455" y="1"/>
                    </a:moveTo>
                    <a:cubicBezTo>
                      <a:pt x="1048" y="1"/>
                      <a:pt x="646" y="193"/>
                      <a:pt x="399" y="540"/>
                    </a:cubicBezTo>
                    <a:cubicBezTo>
                      <a:pt x="1" y="1117"/>
                      <a:pt x="160" y="1912"/>
                      <a:pt x="737" y="2310"/>
                    </a:cubicBezTo>
                    <a:cubicBezTo>
                      <a:pt x="1294" y="2708"/>
                      <a:pt x="6844" y="5055"/>
                      <a:pt x="6844" y="5055"/>
                    </a:cubicBezTo>
                    <a:cubicBezTo>
                      <a:pt x="6844" y="5055"/>
                      <a:pt x="2746" y="639"/>
                      <a:pt x="2169" y="222"/>
                    </a:cubicBezTo>
                    <a:cubicBezTo>
                      <a:pt x="1951" y="71"/>
                      <a:pt x="1702" y="1"/>
                      <a:pt x="1455" y="1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272" name="Google Shape;2272;p27"/>
              <p:cNvSpPr/>
              <p:nvPr/>
            </p:nvSpPr>
            <p:spPr>
              <a:xfrm>
                <a:off x="3793075" y="382575"/>
                <a:ext cx="133300" cy="117275"/>
              </a:xfrm>
              <a:custGeom>
                <a:avLst/>
                <a:gdLst/>
                <a:ahLst/>
                <a:cxnLst/>
                <a:rect l="l" t="t" r="r" b="b"/>
                <a:pathLst>
                  <a:path w="5332" h="4691" extrusionOk="0">
                    <a:moveTo>
                      <a:pt x="2669" y="0"/>
                    </a:moveTo>
                    <a:cubicBezTo>
                      <a:pt x="2240" y="0"/>
                      <a:pt x="1804" y="119"/>
                      <a:pt x="1413" y="369"/>
                    </a:cubicBezTo>
                    <a:cubicBezTo>
                      <a:pt x="318" y="1065"/>
                      <a:pt x="0" y="2497"/>
                      <a:pt x="696" y="3591"/>
                    </a:cubicBezTo>
                    <a:cubicBezTo>
                      <a:pt x="1134" y="4299"/>
                      <a:pt x="1896" y="4690"/>
                      <a:pt x="2675" y="4690"/>
                    </a:cubicBezTo>
                    <a:cubicBezTo>
                      <a:pt x="3101" y="4690"/>
                      <a:pt x="3532" y="4574"/>
                      <a:pt x="3919" y="4328"/>
                    </a:cubicBezTo>
                    <a:cubicBezTo>
                      <a:pt x="5013" y="3631"/>
                      <a:pt x="5331" y="2179"/>
                      <a:pt x="4635" y="1085"/>
                    </a:cubicBezTo>
                    <a:cubicBezTo>
                      <a:pt x="4188" y="383"/>
                      <a:pt x="3438" y="0"/>
                      <a:pt x="2669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273" name="Google Shape;2273;p27"/>
              <p:cNvSpPr/>
              <p:nvPr/>
            </p:nvSpPr>
            <p:spPr>
              <a:xfrm>
                <a:off x="4119300" y="154075"/>
                <a:ext cx="281525" cy="399950"/>
              </a:xfrm>
              <a:custGeom>
                <a:avLst/>
                <a:gdLst/>
                <a:ahLst/>
                <a:cxnLst/>
                <a:rect l="l" t="t" r="r" b="b"/>
                <a:pathLst>
                  <a:path w="11261" h="15998" extrusionOk="0">
                    <a:moveTo>
                      <a:pt x="11260" y="0"/>
                    </a:moveTo>
                    <a:lnTo>
                      <a:pt x="11260" y="0"/>
                    </a:lnTo>
                    <a:cubicBezTo>
                      <a:pt x="8177" y="1552"/>
                      <a:pt x="5372" y="3143"/>
                      <a:pt x="3124" y="5849"/>
                    </a:cubicBezTo>
                    <a:cubicBezTo>
                      <a:pt x="1353" y="7957"/>
                      <a:pt x="120" y="10603"/>
                      <a:pt x="21" y="13368"/>
                    </a:cubicBezTo>
                    <a:cubicBezTo>
                      <a:pt x="1" y="14025"/>
                      <a:pt x="41" y="14721"/>
                      <a:pt x="419" y="15298"/>
                    </a:cubicBezTo>
                    <a:cubicBezTo>
                      <a:pt x="696" y="15706"/>
                      <a:pt x="1188" y="15997"/>
                      <a:pt x="1666" y="15997"/>
                    </a:cubicBezTo>
                    <a:cubicBezTo>
                      <a:pt x="1839" y="15997"/>
                      <a:pt x="2010" y="15959"/>
                      <a:pt x="2169" y="15875"/>
                    </a:cubicBezTo>
                    <a:cubicBezTo>
                      <a:pt x="2487" y="15695"/>
                      <a:pt x="2686" y="15377"/>
                      <a:pt x="2865" y="15079"/>
                    </a:cubicBezTo>
                    <a:cubicBezTo>
                      <a:pt x="4775" y="11697"/>
                      <a:pt x="4695" y="7420"/>
                      <a:pt x="6864" y="4178"/>
                    </a:cubicBezTo>
                    <a:cubicBezTo>
                      <a:pt x="7998" y="2467"/>
                      <a:pt x="9669" y="1253"/>
                      <a:pt x="11260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274" name="Google Shape;2274;p27"/>
              <p:cNvSpPr/>
              <p:nvPr/>
            </p:nvSpPr>
            <p:spPr>
              <a:xfrm>
                <a:off x="4182475" y="143125"/>
                <a:ext cx="238725" cy="251675"/>
              </a:xfrm>
              <a:custGeom>
                <a:avLst/>
                <a:gdLst/>
                <a:ahLst/>
                <a:cxnLst/>
                <a:rect l="l" t="t" r="r" b="b"/>
                <a:pathLst>
                  <a:path w="9549" h="10067" extrusionOk="0">
                    <a:moveTo>
                      <a:pt x="9549" y="0"/>
                    </a:moveTo>
                    <a:cubicBezTo>
                      <a:pt x="5630" y="1453"/>
                      <a:pt x="2347" y="4576"/>
                      <a:pt x="637" y="8395"/>
                    </a:cubicBezTo>
                    <a:cubicBezTo>
                      <a:pt x="438" y="8873"/>
                      <a:pt x="159" y="9569"/>
                      <a:pt x="0" y="10066"/>
                    </a:cubicBezTo>
                    <a:cubicBezTo>
                      <a:pt x="199" y="9589"/>
                      <a:pt x="537" y="8893"/>
                      <a:pt x="776" y="8455"/>
                    </a:cubicBezTo>
                    <a:cubicBezTo>
                      <a:pt x="2686" y="4775"/>
                      <a:pt x="5849" y="1811"/>
                      <a:pt x="954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275" name="Google Shape;2275;p27"/>
              <p:cNvSpPr/>
              <p:nvPr/>
            </p:nvSpPr>
            <p:spPr>
              <a:xfrm>
                <a:off x="3937300" y="69650"/>
                <a:ext cx="472475" cy="140675"/>
              </a:xfrm>
              <a:custGeom>
                <a:avLst/>
                <a:gdLst/>
                <a:ahLst/>
                <a:cxnLst/>
                <a:rect l="l" t="t" r="r" b="b"/>
                <a:pathLst>
                  <a:path w="18899" h="5627" extrusionOk="0">
                    <a:moveTo>
                      <a:pt x="1338" y="0"/>
                    </a:moveTo>
                    <a:cubicBezTo>
                      <a:pt x="1154" y="0"/>
                      <a:pt x="975" y="25"/>
                      <a:pt x="816" y="95"/>
                    </a:cubicBezTo>
                    <a:cubicBezTo>
                      <a:pt x="219" y="373"/>
                      <a:pt x="0" y="1169"/>
                      <a:pt x="199" y="1825"/>
                    </a:cubicBezTo>
                    <a:cubicBezTo>
                      <a:pt x="398" y="2462"/>
                      <a:pt x="895" y="2939"/>
                      <a:pt x="1432" y="3337"/>
                    </a:cubicBezTo>
                    <a:cubicBezTo>
                      <a:pt x="3581" y="4925"/>
                      <a:pt x="6332" y="5627"/>
                      <a:pt x="9027" y="5627"/>
                    </a:cubicBezTo>
                    <a:cubicBezTo>
                      <a:pt x="9101" y="5627"/>
                      <a:pt x="9176" y="5626"/>
                      <a:pt x="9250" y="5625"/>
                    </a:cubicBezTo>
                    <a:cubicBezTo>
                      <a:pt x="12771" y="5565"/>
                      <a:pt x="15775" y="4372"/>
                      <a:pt x="18898" y="2939"/>
                    </a:cubicBezTo>
                    <a:lnTo>
                      <a:pt x="18898" y="2939"/>
                    </a:lnTo>
                    <a:cubicBezTo>
                      <a:pt x="17185" y="3351"/>
                      <a:pt x="15486" y="3791"/>
                      <a:pt x="13726" y="3791"/>
                    </a:cubicBezTo>
                    <a:cubicBezTo>
                      <a:pt x="13443" y="3791"/>
                      <a:pt x="13158" y="3780"/>
                      <a:pt x="12871" y="3755"/>
                    </a:cubicBezTo>
                    <a:cubicBezTo>
                      <a:pt x="9011" y="3417"/>
                      <a:pt x="5709" y="672"/>
                      <a:pt x="1890" y="55"/>
                    </a:cubicBezTo>
                    <a:cubicBezTo>
                      <a:pt x="1711" y="25"/>
                      <a:pt x="1522" y="0"/>
                      <a:pt x="1338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276" name="Google Shape;2276;p27"/>
              <p:cNvSpPr/>
              <p:nvPr/>
            </p:nvSpPr>
            <p:spPr>
              <a:xfrm>
                <a:off x="4085500" y="134175"/>
                <a:ext cx="345650" cy="55525"/>
              </a:xfrm>
              <a:custGeom>
                <a:avLst/>
                <a:gdLst/>
                <a:ahLst/>
                <a:cxnLst/>
                <a:rect l="l" t="t" r="r" b="b"/>
                <a:pathLst>
                  <a:path w="13826" h="2221" extrusionOk="0">
                    <a:moveTo>
                      <a:pt x="13825" y="0"/>
                    </a:moveTo>
                    <a:lnTo>
                      <a:pt x="13825" y="0"/>
                    </a:lnTo>
                    <a:cubicBezTo>
                      <a:pt x="11191" y="1254"/>
                      <a:pt x="8267" y="1910"/>
                      <a:pt x="5343" y="1910"/>
                    </a:cubicBezTo>
                    <a:cubicBezTo>
                      <a:pt x="4139" y="1910"/>
                      <a:pt x="2935" y="1798"/>
                      <a:pt x="1751" y="1572"/>
                    </a:cubicBezTo>
                    <a:cubicBezTo>
                      <a:pt x="1214" y="1472"/>
                      <a:pt x="497" y="1274"/>
                      <a:pt x="0" y="1154"/>
                    </a:cubicBezTo>
                    <a:lnTo>
                      <a:pt x="0" y="1154"/>
                    </a:lnTo>
                    <a:cubicBezTo>
                      <a:pt x="477" y="1353"/>
                      <a:pt x="1194" y="1572"/>
                      <a:pt x="1691" y="1731"/>
                    </a:cubicBezTo>
                    <a:cubicBezTo>
                      <a:pt x="2977" y="2059"/>
                      <a:pt x="4305" y="2221"/>
                      <a:pt x="5633" y="2221"/>
                    </a:cubicBezTo>
                    <a:cubicBezTo>
                      <a:pt x="8498" y="2221"/>
                      <a:pt x="11366" y="1468"/>
                      <a:pt x="1382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</p:grpSp>
        <p:grpSp>
          <p:nvGrpSpPr>
            <p:cNvPr id="2277" name="Google Shape;2277;p27"/>
            <p:cNvGrpSpPr/>
            <p:nvPr/>
          </p:nvGrpSpPr>
          <p:grpSpPr>
            <a:xfrm>
              <a:off x="8229751" y="-377842"/>
              <a:ext cx="1287758" cy="1477190"/>
              <a:chOff x="6991800" y="4370325"/>
              <a:chExt cx="1673500" cy="1919675"/>
            </a:xfrm>
          </p:grpSpPr>
          <p:sp>
            <p:nvSpPr>
              <p:cNvPr id="2278" name="Google Shape;2278;p27"/>
              <p:cNvSpPr/>
              <p:nvPr/>
            </p:nvSpPr>
            <p:spPr>
              <a:xfrm>
                <a:off x="7004750" y="4562300"/>
                <a:ext cx="1622750" cy="1727700"/>
              </a:xfrm>
              <a:custGeom>
                <a:avLst/>
                <a:gdLst/>
                <a:ahLst/>
                <a:cxnLst/>
                <a:rect l="l" t="t" r="r" b="b"/>
                <a:pathLst>
                  <a:path w="64910" h="69108" extrusionOk="0">
                    <a:moveTo>
                      <a:pt x="32763" y="0"/>
                    </a:moveTo>
                    <a:lnTo>
                      <a:pt x="0" y="22678"/>
                    </a:lnTo>
                    <a:lnTo>
                      <a:pt x="32147" y="69108"/>
                    </a:lnTo>
                    <a:lnTo>
                      <a:pt x="64910" y="46430"/>
                    </a:lnTo>
                    <a:lnTo>
                      <a:pt x="32763" y="0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279" name="Google Shape;2279;p27"/>
              <p:cNvSpPr/>
              <p:nvPr/>
            </p:nvSpPr>
            <p:spPr>
              <a:xfrm>
                <a:off x="7004750" y="4562300"/>
                <a:ext cx="1622750" cy="1727700"/>
              </a:xfrm>
              <a:custGeom>
                <a:avLst/>
                <a:gdLst/>
                <a:ahLst/>
                <a:cxnLst/>
                <a:rect l="l" t="t" r="r" b="b"/>
                <a:pathLst>
                  <a:path w="64910" h="69108" extrusionOk="0">
                    <a:moveTo>
                      <a:pt x="32763" y="0"/>
                    </a:moveTo>
                    <a:lnTo>
                      <a:pt x="0" y="22678"/>
                    </a:lnTo>
                    <a:lnTo>
                      <a:pt x="32147" y="69108"/>
                    </a:lnTo>
                    <a:lnTo>
                      <a:pt x="64910" y="46430"/>
                    </a:lnTo>
                    <a:lnTo>
                      <a:pt x="32763" y="0"/>
                    </a:lnTo>
                    <a:close/>
                  </a:path>
                </a:pathLst>
              </a:custGeom>
              <a:solidFill>
                <a:srgbClr val="000000">
                  <a:alpha val="1006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280" name="Google Shape;2280;p27"/>
              <p:cNvSpPr/>
              <p:nvPr/>
            </p:nvSpPr>
            <p:spPr>
              <a:xfrm>
                <a:off x="7006225" y="4476750"/>
                <a:ext cx="1646650" cy="1772975"/>
              </a:xfrm>
              <a:custGeom>
                <a:avLst/>
                <a:gdLst/>
                <a:ahLst/>
                <a:cxnLst/>
                <a:rect l="l" t="t" r="r" b="b"/>
                <a:pathLst>
                  <a:path w="65866" h="70919" extrusionOk="0">
                    <a:moveTo>
                      <a:pt x="35390" y="1"/>
                    </a:moveTo>
                    <a:lnTo>
                      <a:pt x="1" y="24489"/>
                    </a:lnTo>
                    <a:lnTo>
                      <a:pt x="32147" y="70918"/>
                    </a:lnTo>
                    <a:lnTo>
                      <a:pt x="64891" y="48241"/>
                    </a:lnTo>
                    <a:lnTo>
                      <a:pt x="65865" y="44023"/>
                    </a:lnTo>
                    <a:lnTo>
                      <a:pt x="35390" y="1"/>
                    </a:lnTo>
                    <a:close/>
                  </a:path>
                </a:pathLst>
              </a:custGeom>
              <a:solidFill>
                <a:srgbClr val="7797F8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281" name="Google Shape;2281;p27"/>
              <p:cNvSpPr/>
              <p:nvPr/>
            </p:nvSpPr>
            <p:spPr>
              <a:xfrm>
                <a:off x="7043025" y="4370325"/>
                <a:ext cx="1622275" cy="1727725"/>
              </a:xfrm>
              <a:custGeom>
                <a:avLst/>
                <a:gdLst/>
                <a:ahLst/>
                <a:cxnLst/>
                <a:rect l="l" t="t" r="r" b="b"/>
                <a:pathLst>
                  <a:path w="64891" h="69109" extrusionOk="0">
                    <a:moveTo>
                      <a:pt x="32744" y="1"/>
                    </a:moveTo>
                    <a:lnTo>
                      <a:pt x="1" y="22678"/>
                    </a:lnTo>
                    <a:lnTo>
                      <a:pt x="32147" y="69108"/>
                    </a:lnTo>
                    <a:lnTo>
                      <a:pt x="64891" y="46430"/>
                    </a:lnTo>
                    <a:lnTo>
                      <a:pt x="32744" y="1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cxnSp>
            <p:nvCxnSpPr>
              <p:cNvPr id="2282" name="Google Shape;2282;p27"/>
              <p:cNvCxnSpPr/>
              <p:nvPr/>
            </p:nvCxnSpPr>
            <p:spPr>
              <a:xfrm flipH="1">
                <a:off x="7819100" y="5579750"/>
                <a:ext cx="833400" cy="5643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283" name="Google Shape;2283;p27"/>
              <p:cNvCxnSpPr/>
              <p:nvPr/>
            </p:nvCxnSpPr>
            <p:spPr>
              <a:xfrm flipH="1">
                <a:off x="7793300" y="5611488"/>
                <a:ext cx="859200" cy="5832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284" name="Google Shape;2284;p27"/>
              <p:cNvCxnSpPr/>
              <p:nvPr/>
            </p:nvCxnSpPr>
            <p:spPr>
              <a:xfrm flipH="1">
                <a:off x="7793350" y="5658800"/>
                <a:ext cx="838200" cy="5643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sp>
            <p:nvSpPr>
              <p:cNvPr id="2285" name="Google Shape;2285;p27"/>
              <p:cNvSpPr/>
              <p:nvPr/>
            </p:nvSpPr>
            <p:spPr>
              <a:xfrm>
                <a:off x="7186250" y="4504100"/>
                <a:ext cx="1326875" cy="1412925"/>
              </a:xfrm>
              <a:custGeom>
                <a:avLst/>
                <a:gdLst/>
                <a:ahLst/>
                <a:cxnLst/>
                <a:rect l="l" t="t" r="r" b="b"/>
                <a:pathLst>
                  <a:path w="53075" h="56517" extrusionOk="0">
                    <a:moveTo>
                      <a:pt x="26796" y="1"/>
                    </a:moveTo>
                    <a:lnTo>
                      <a:pt x="1" y="18541"/>
                    </a:lnTo>
                    <a:lnTo>
                      <a:pt x="26299" y="56516"/>
                    </a:lnTo>
                    <a:lnTo>
                      <a:pt x="53075" y="37976"/>
                    </a:lnTo>
                    <a:lnTo>
                      <a:pt x="26796" y="1"/>
                    </a:lnTo>
                    <a:close/>
                  </a:path>
                </a:pathLst>
              </a:custGeom>
              <a:solidFill>
                <a:schemeClr val="accent2"/>
              </a:solidFill>
              <a:ln w="33825" cap="flat" cmpd="sng">
                <a:solidFill>
                  <a:schemeClr val="lt1"/>
                </a:solidFill>
                <a:prstDash val="solid"/>
                <a:miter lim="19892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286" name="Google Shape;2286;p27"/>
              <p:cNvSpPr/>
              <p:nvPr/>
            </p:nvSpPr>
            <p:spPr>
              <a:xfrm>
                <a:off x="7364300" y="4679175"/>
                <a:ext cx="719650" cy="685325"/>
              </a:xfrm>
              <a:custGeom>
                <a:avLst/>
                <a:gdLst/>
                <a:ahLst/>
                <a:cxnLst/>
                <a:rect l="l" t="t" r="r" b="b"/>
                <a:pathLst>
                  <a:path w="28786" h="27413" extrusionOk="0">
                    <a:moveTo>
                      <a:pt x="16790" y="0"/>
                    </a:moveTo>
                    <a:lnTo>
                      <a:pt x="737" y="11100"/>
                    </a:lnTo>
                    <a:cubicBezTo>
                      <a:pt x="1672" y="12413"/>
                      <a:pt x="1313" y="14223"/>
                      <a:pt x="1" y="15119"/>
                    </a:cubicBezTo>
                    <a:lnTo>
                      <a:pt x="7978" y="26656"/>
                    </a:lnTo>
                    <a:cubicBezTo>
                      <a:pt x="8476" y="26309"/>
                      <a:pt x="9050" y="26142"/>
                      <a:pt x="9618" y="26142"/>
                    </a:cubicBezTo>
                    <a:cubicBezTo>
                      <a:pt x="10546" y="26142"/>
                      <a:pt x="11461" y="26586"/>
                      <a:pt x="12016" y="27412"/>
                    </a:cubicBezTo>
                    <a:lnTo>
                      <a:pt x="28049" y="16292"/>
                    </a:lnTo>
                    <a:cubicBezTo>
                      <a:pt x="27134" y="14979"/>
                      <a:pt x="27472" y="13149"/>
                      <a:pt x="28785" y="12254"/>
                    </a:cubicBezTo>
                    <a:lnTo>
                      <a:pt x="20808" y="716"/>
                    </a:lnTo>
                    <a:cubicBezTo>
                      <a:pt x="20303" y="1076"/>
                      <a:pt x="19728" y="1247"/>
                      <a:pt x="19159" y="1247"/>
                    </a:cubicBezTo>
                    <a:cubicBezTo>
                      <a:pt x="18248" y="1247"/>
                      <a:pt x="17353" y="808"/>
                      <a:pt x="16790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287" name="Google Shape;2287;p27"/>
              <p:cNvSpPr/>
              <p:nvPr/>
            </p:nvSpPr>
            <p:spPr>
              <a:xfrm>
                <a:off x="7632850" y="5091450"/>
                <a:ext cx="548075" cy="400350"/>
              </a:xfrm>
              <a:custGeom>
                <a:avLst/>
                <a:gdLst/>
                <a:ahLst/>
                <a:cxnLst/>
                <a:rect l="l" t="t" r="r" b="b"/>
                <a:pathLst>
                  <a:path w="21923" h="16014" extrusionOk="0">
                    <a:moveTo>
                      <a:pt x="20808" y="0"/>
                    </a:moveTo>
                    <a:lnTo>
                      <a:pt x="1" y="14402"/>
                    </a:lnTo>
                    <a:lnTo>
                      <a:pt x="1115" y="16014"/>
                    </a:lnTo>
                    <a:lnTo>
                      <a:pt x="21922" y="1592"/>
                    </a:lnTo>
                    <a:lnTo>
                      <a:pt x="20808" y="0"/>
                    </a:ln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288" name="Google Shape;2288;p27"/>
              <p:cNvSpPr/>
              <p:nvPr/>
            </p:nvSpPr>
            <p:spPr>
              <a:xfrm>
                <a:off x="7684075" y="5163550"/>
                <a:ext cx="548075" cy="400375"/>
              </a:xfrm>
              <a:custGeom>
                <a:avLst/>
                <a:gdLst/>
                <a:ahLst/>
                <a:cxnLst/>
                <a:rect l="l" t="t" r="r" b="b"/>
                <a:pathLst>
                  <a:path w="21923" h="16015" extrusionOk="0">
                    <a:moveTo>
                      <a:pt x="20808" y="1"/>
                    </a:moveTo>
                    <a:lnTo>
                      <a:pt x="1" y="14423"/>
                    </a:lnTo>
                    <a:lnTo>
                      <a:pt x="1095" y="16014"/>
                    </a:lnTo>
                    <a:lnTo>
                      <a:pt x="21922" y="1592"/>
                    </a:lnTo>
                    <a:lnTo>
                      <a:pt x="20808" y="1"/>
                    </a:ln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289" name="Google Shape;2289;p27"/>
              <p:cNvSpPr/>
              <p:nvPr/>
            </p:nvSpPr>
            <p:spPr>
              <a:xfrm>
                <a:off x="7734800" y="5235675"/>
                <a:ext cx="548075" cy="399850"/>
              </a:xfrm>
              <a:custGeom>
                <a:avLst/>
                <a:gdLst/>
                <a:ahLst/>
                <a:cxnLst/>
                <a:rect l="l" t="t" r="r" b="b"/>
                <a:pathLst>
                  <a:path w="21923" h="15994" extrusionOk="0">
                    <a:moveTo>
                      <a:pt x="20808" y="0"/>
                    </a:moveTo>
                    <a:lnTo>
                      <a:pt x="1" y="14402"/>
                    </a:lnTo>
                    <a:lnTo>
                      <a:pt x="1115" y="15994"/>
                    </a:lnTo>
                    <a:lnTo>
                      <a:pt x="21922" y="1591"/>
                    </a:lnTo>
                    <a:lnTo>
                      <a:pt x="20808" y="0"/>
                    </a:ln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290" name="Google Shape;2290;p27"/>
              <p:cNvSpPr/>
              <p:nvPr/>
            </p:nvSpPr>
            <p:spPr>
              <a:xfrm>
                <a:off x="7786525" y="5307275"/>
                <a:ext cx="548075" cy="400375"/>
              </a:xfrm>
              <a:custGeom>
                <a:avLst/>
                <a:gdLst/>
                <a:ahLst/>
                <a:cxnLst/>
                <a:rect l="l" t="t" r="r" b="b"/>
                <a:pathLst>
                  <a:path w="21923" h="16015" extrusionOk="0">
                    <a:moveTo>
                      <a:pt x="20808" y="1"/>
                    </a:moveTo>
                    <a:lnTo>
                      <a:pt x="0" y="14403"/>
                    </a:lnTo>
                    <a:lnTo>
                      <a:pt x="1095" y="16014"/>
                    </a:lnTo>
                    <a:lnTo>
                      <a:pt x="21922" y="1592"/>
                    </a:lnTo>
                    <a:lnTo>
                      <a:pt x="20808" y="1"/>
                    </a:ln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291" name="Google Shape;2291;p27"/>
              <p:cNvSpPr/>
              <p:nvPr/>
            </p:nvSpPr>
            <p:spPr>
              <a:xfrm>
                <a:off x="7837750" y="5379400"/>
                <a:ext cx="548075" cy="400350"/>
              </a:xfrm>
              <a:custGeom>
                <a:avLst/>
                <a:gdLst/>
                <a:ahLst/>
                <a:cxnLst/>
                <a:rect l="l" t="t" r="r" b="b"/>
                <a:pathLst>
                  <a:path w="21923" h="16014" extrusionOk="0">
                    <a:moveTo>
                      <a:pt x="20808" y="0"/>
                    </a:moveTo>
                    <a:lnTo>
                      <a:pt x="0" y="14422"/>
                    </a:lnTo>
                    <a:lnTo>
                      <a:pt x="1094" y="16014"/>
                    </a:lnTo>
                    <a:lnTo>
                      <a:pt x="21922" y="1591"/>
                    </a:lnTo>
                    <a:lnTo>
                      <a:pt x="20808" y="0"/>
                    </a:ln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292" name="Google Shape;2292;p27"/>
              <p:cNvSpPr/>
              <p:nvPr/>
            </p:nvSpPr>
            <p:spPr>
              <a:xfrm>
                <a:off x="6991800" y="4936775"/>
                <a:ext cx="854925" cy="1350750"/>
              </a:xfrm>
              <a:custGeom>
                <a:avLst/>
                <a:gdLst/>
                <a:ahLst/>
                <a:cxnLst/>
                <a:rect l="l" t="t" r="r" b="b"/>
                <a:pathLst>
                  <a:path w="34197" h="54030" extrusionOk="0">
                    <a:moveTo>
                      <a:pt x="2050" y="1"/>
                    </a:moveTo>
                    <a:cubicBezTo>
                      <a:pt x="598" y="2209"/>
                      <a:pt x="1" y="4974"/>
                      <a:pt x="379" y="7600"/>
                    </a:cubicBezTo>
                    <a:lnTo>
                      <a:pt x="32525" y="54029"/>
                    </a:lnTo>
                    <a:cubicBezTo>
                      <a:pt x="32147" y="51403"/>
                      <a:pt x="32744" y="48658"/>
                      <a:pt x="34196" y="46410"/>
                    </a:cubicBezTo>
                    <a:lnTo>
                      <a:pt x="2050" y="1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293" name="Google Shape;2293;p27"/>
              <p:cNvSpPr/>
              <p:nvPr/>
            </p:nvSpPr>
            <p:spPr>
              <a:xfrm>
                <a:off x="7438400" y="4749275"/>
                <a:ext cx="571950" cy="544600"/>
              </a:xfrm>
              <a:custGeom>
                <a:avLst/>
                <a:gdLst/>
                <a:ahLst/>
                <a:cxnLst/>
                <a:rect l="l" t="t" r="r" b="b"/>
                <a:pathLst>
                  <a:path w="22878" h="21784" extrusionOk="0">
                    <a:moveTo>
                      <a:pt x="13329" y="1"/>
                    </a:moveTo>
                    <a:lnTo>
                      <a:pt x="558" y="8833"/>
                    </a:lnTo>
                    <a:cubicBezTo>
                      <a:pt x="1294" y="9888"/>
                      <a:pt x="1035" y="11320"/>
                      <a:pt x="1" y="12036"/>
                    </a:cubicBezTo>
                    <a:lnTo>
                      <a:pt x="6326" y="21226"/>
                    </a:lnTo>
                    <a:cubicBezTo>
                      <a:pt x="6734" y="20942"/>
                      <a:pt x="7198" y="20806"/>
                      <a:pt x="7656" y="20806"/>
                    </a:cubicBezTo>
                    <a:cubicBezTo>
                      <a:pt x="8384" y="20806"/>
                      <a:pt x="9097" y="21149"/>
                      <a:pt x="9549" y="21783"/>
                    </a:cubicBezTo>
                    <a:lnTo>
                      <a:pt x="22300" y="12971"/>
                    </a:lnTo>
                    <a:cubicBezTo>
                      <a:pt x="21584" y="11917"/>
                      <a:pt x="21823" y="10484"/>
                      <a:pt x="22877" y="9748"/>
                    </a:cubicBezTo>
                    <a:lnTo>
                      <a:pt x="16531" y="578"/>
                    </a:lnTo>
                    <a:cubicBezTo>
                      <a:pt x="16127" y="868"/>
                      <a:pt x="15669" y="1006"/>
                      <a:pt x="15218" y="1006"/>
                    </a:cubicBezTo>
                    <a:cubicBezTo>
                      <a:pt x="14493" y="1006"/>
                      <a:pt x="13782" y="651"/>
                      <a:pt x="13329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294" name="Google Shape;2294;p27"/>
              <p:cNvSpPr/>
              <p:nvPr/>
            </p:nvSpPr>
            <p:spPr>
              <a:xfrm>
                <a:off x="6991800" y="4936775"/>
                <a:ext cx="854925" cy="1350750"/>
              </a:xfrm>
              <a:custGeom>
                <a:avLst/>
                <a:gdLst/>
                <a:ahLst/>
                <a:cxnLst/>
                <a:rect l="l" t="t" r="r" b="b"/>
                <a:pathLst>
                  <a:path w="34197" h="54030" extrusionOk="0">
                    <a:moveTo>
                      <a:pt x="2050" y="1"/>
                    </a:moveTo>
                    <a:cubicBezTo>
                      <a:pt x="598" y="2209"/>
                      <a:pt x="1" y="4974"/>
                      <a:pt x="379" y="7600"/>
                    </a:cubicBezTo>
                    <a:lnTo>
                      <a:pt x="32525" y="54029"/>
                    </a:lnTo>
                    <a:cubicBezTo>
                      <a:pt x="32147" y="51403"/>
                      <a:pt x="32744" y="48658"/>
                      <a:pt x="34196" y="46410"/>
                    </a:cubicBezTo>
                    <a:lnTo>
                      <a:pt x="2050" y="1"/>
                    </a:lnTo>
                    <a:close/>
                  </a:path>
                </a:pathLst>
              </a:custGeom>
              <a:solidFill>
                <a:srgbClr val="000000">
                  <a:alpha val="1006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295" name="Google Shape;2295;p27"/>
              <p:cNvSpPr/>
              <p:nvPr/>
            </p:nvSpPr>
            <p:spPr>
              <a:xfrm>
                <a:off x="7080825" y="5078025"/>
                <a:ext cx="657475" cy="976750"/>
              </a:xfrm>
              <a:custGeom>
                <a:avLst/>
                <a:gdLst/>
                <a:ahLst/>
                <a:cxnLst/>
                <a:rect l="l" t="t" r="r" b="b"/>
                <a:pathLst>
                  <a:path w="26299" h="39070" fill="none" extrusionOk="0">
                    <a:moveTo>
                      <a:pt x="1" y="0"/>
                    </a:moveTo>
                    <a:lnTo>
                      <a:pt x="26299" y="39069"/>
                    </a:lnTo>
                  </a:path>
                </a:pathLst>
              </a:custGeom>
              <a:noFill/>
              <a:ln w="13925" cap="flat" cmpd="sng">
                <a:solidFill>
                  <a:schemeClr val="dk2"/>
                </a:solidFill>
                <a:prstDash val="solid"/>
                <a:miter lim="19892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296" name="Google Shape;2296;p27"/>
              <p:cNvSpPr/>
              <p:nvPr/>
            </p:nvSpPr>
            <p:spPr>
              <a:xfrm>
                <a:off x="7060925" y="5121775"/>
                <a:ext cx="657500" cy="976750"/>
              </a:xfrm>
              <a:custGeom>
                <a:avLst/>
                <a:gdLst/>
                <a:ahLst/>
                <a:cxnLst/>
                <a:rect l="l" t="t" r="r" b="b"/>
                <a:pathLst>
                  <a:path w="26300" h="39070" fill="none" extrusionOk="0">
                    <a:moveTo>
                      <a:pt x="1" y="1"/>
                    </a:moveTo>
                    <a:lnTo>
                      <a:pt x="26299" y="39070"/>
                    </a:lnTo>
                  </a:path>
                </a:pathLst>
              </a:custGeom>
              <a:noFill/>
              <a:ln w="13925" cap="flat" cmpd="sng">
                <a:solidFill>
                  <a:schemeClr val="dk2"/>
                </a:solidFill>
                <a:prstDash val="solid"/>
                <a:miter lim="19892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</p:grpSp>
      </p:grpSp>
      <p:sp>
        <p:nvSpPr>
          <p:cNvPr id="2297" name="Google Shape;2297;p27"/>
          <p:cNvSpPr txBox="1">
            <a:spLocks noGrp="1"/>
          </p:cNvSpPr>
          <p:nvPr>
            <p:ph type="title"/>
          </p:nvPr>
        </p:nvSpPr>
        <p:spPr>
          <a:xfrm>
            <a:off x="960000" y="593367"/>
            <a:ext cx="102720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500"/>
              <a:buNone/>
              <a:defRPr sz="4000"/>
            </a:lvl1pPr>
            <a:lvl2pPr lvl="1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455607380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 2">
  <p:cSld name="Title only 2">
    <p:spTree>
      <p:nvGrpSpPr>
        <p:cNvPr id="1" name="Shape 229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99" name="Google Shape;2299;p28"/>
          <p:cNvGrpSpPr/>
          <p:nvPr/>
        </p:nvGrpSpPr>
        <p:grpSpPr>
          <a:xfrm>
            <a:off x="-1502029" y="-1335089"/>
            <a:ext cx="14426880" cy="8820151"/>
            <a:chOff x="-1126522" y="-1001317"/>
            <a:chExt cx="10820160" cy="6615113"/>
          </a:xfrm>
        </p:grpSpPr>
        <p:sp>
          <p:nvSpPr>
            <p:cNvPr id="2300" name="Google Shape;2300;p28"/>
            <p:cNvSpPr/>
            <p:nvPr/>
          </p:nvSpPr>
          <p:spPr>
            <a:xfrm rot="-5400000" flipH="1">
              <a:off x="7714890" y="3416335"/>
              <a:ext cx="1421463" cy="2306394"/>
            </a:xfrm>
            <a:custGeom>
              <a:avLst/>
              <a:gdLst/>
              <a:ahLst/>
              <a:cxnLst/>
              <a:rect l="l" t="t" r="r" b="b"/>
              <a:pathLst>
                <a:path w="82860" h="124957" extrusionOk="0">
                  <a:moveTo>
                    <a:pt x="82860" y="0"/>
                  </a:moveTo>
                  <a:cubicBezTo>
                    <a:pt x="78156" y="534"/>
                    <a:pt x="73486" y="1235"/>
                    <a:pt x="69016" y="2502"/>
                  </a:cubicBezTo>
                  <a:cubicBezTo>
                    <a:pt x="61478" y="4570"/>
                    <a:pt x="54473" y="8240"/>
                    <a:pt x="51003" y="13510"/>
                  </a:cubicBezTo>
                  <a:cubicBezTo>
                    <a:pt x="43865" y="24385"/>
                    <a:pt x="54006" y="37761"/>
                    <a:pt x="48268" y="49069"/>
                  </a:cubicBezTo>
                  <a:cubicBezTo>
                    <a:pt x="43698" y="58042"/>
                    <a:pt x="30689" y="63012"/>
                    <a:pt x="21015" y="69584"/>
                  </a:cubicBezTo>
                  <a:cubicBezTo>
                    <a:pt x="8840" y="77856"/>
                    <a:pt x="1335" y="89531"/>
                    <a:pt x="567" y="101473"/>
                  </a:cubicBezTo>
                  <a:cubicBezTo>
                    <a:pt x="0" y="109579"/>
                    <a:pt x="2502" y="117751"/>
                    <a:pt x="7572" y="124957"/>
                  </a:cubicBezTo>
                  <a:lnTo>
                    <a:pt x="82860" y="124957"/>
                  </a:lnTo>
                  <a:lnTo>
                    <a:pt x="82860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301" name="Google Shape;2301;p28"/>
            <p:cNvSpPr/>
            <p:nvPr/>
          </p:nvSpPr>
          <p:spPr>
            <a:xfrm rot="-4741262">
              <a:off x="-694560" y="-445052"/>
              <a:ext cx="2485192" cy="1639553"/>
            </a:xfrm>
            <a:custGeom>
              <a:avLst/>
              <a:gdLst/>
              <a:ahLst/>
              <a:cxnLst/>
              <a:rect l="l" t="t" r="r" b="b"/>
              <a:pathLst>
                <a:path w="181864" h="78734" extrusionOk="0">
                  <a:moveTo>
                    <a:pt x="1" y="0"/>
                  </a:moveTo>
                  <a:cubicBezTo>
                    <a:pt x="401" y="2502"/>
                    <a:pt x="1702" y="4937"/>
                    <a:pt x="4037" y="6905"/>
                  </a:cubicBezTo>
                  <a:cubicBezTo>
                    <a:pt x="9041" y="11141"/>
                    <a:pt x="17680" y="12676"/>
                    <a:pt x="25719" y="12676"/>
                  </a:cubicBezTo>
                  <a:cubicBezTo>
                    <a:pt x="33758" y="12676"/>
                    <a:pt x="41697" y="11341"/>
                    <a:pt x="49736" y="10975"/>
                  </a:cubicBezTo>
                  <a:cubicBezTo>
                    <a:pt x="51105" y="10901"/>
                    <a:pt x="52492" y="10860"/>
                    <a:pt x="53883" y="10860"/>
                  </a:cubicBezTo>
                  <a:cubicBezTo>
                    <a:pt x="60656" y="10860"/>
                    <a:pt x="67499" y="11832"/>
                    <a:pt x="72619" y="14711"/>
                  </a:cubicBezTo>
                  <a:cubicBezTo>
                    <a:pt x="76856" y="17112"/>
                    <a:pt x="79457" y="20481"/>
                    <a:pt x="81125" y="23984"/>
                  </a:cubicBezTo>
                  <a:cubicBezTo>
                    <a:pt x="87597" y="37460"/>
                    <a:pt x="81692" y="53238"/>
                    <a:pt x="92867" y="65247"/>
                  </a:cubicBezTo>
                  <a:cubicBezTo>
                    <a:pt x="100206" y="73086"/>
                    <a:pt x="113949" y="77689"/>
                    <a:pt x="127759" y="78556"/>
                  </a:cubicBezTo>
                  <a:cubicBezTo>
                    <a:pt x="129675" y="78676"/>
                    <a:pt x="131592" y="78734"/>
                    <a:pt x="133506" y="78734"/>
                  </a:cubicBezTo>
                  <a:cubicBezTo>
                    <a:pt x="145421" y="78734"/>
                    <a:pt x="157238" y="76509"/>
                    <a:pt x="168187" y="73319"/>
                  </a:cubicBezTo>
                  <a:cubicBezTo>
                    <a:pt x="172924" y="71918"/>
                    <a:pt x="177494" y="70350"/>
                    <a:pt x="181864" y="68549"/>
                  </a:cubicBezTo>
                  <a:lnTo>
                    <a:pt x="181864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302" name="Google Shape;2302;p28"/>
            <p:cNvSpPr/>
            <p:nvPr/>
          </p:nvSpPr>
          <p:spPr>
            <a:xfrm rot="5400000" flipH="1">
              <a:off x="-219263" y="3171934"/>
              <a:ext cx="1534604" cy="3349122"/>
            </a:xfrm>
            <a:custGeom>
              <a:avLst/>
              <a:gdLst/>
              <a:ahLst/>
              <a:cxnLst/>
              <a:rect l="l" t="t" r="r" b="b"/>
              <a:pathLst>
                <a:path w="64847" h="180497" extrusionOk="0">
                  <a:moveTo>
                    <a:pt x="0" y="1"/>
                  </a:moveTo>
                  <a:lnTo>
                    <a:pt x="0" y="180497"/>
                  </a:lnTo>
                  <a:lnTo>
                    <a:pt x="45099" y="180463"/>
                  </a:lnTo>
                  <a:cubicBezTo>
                    <a:pt x="40729" y="175760"/>
                    <a:pt x="39995" y="168488"/>
                    <a:pt x="41730" y="162284"/>
                  </a:cubicBezTo>
                  <a:cubicBezTo>
                    <a:pt x="43431" y="156046"/>
                    <a:pt x="47234" y="150675"/>
                    <a:pt x="51003" y="145472"/>
                  </a:cubicBezTo>
                  <a:cubicBezTo>
                    <a:pt x="54806" y="140268"/>
                    <a:pt x="58742" y="134997"/>
                    <a:pt x="60844" y="128926"/>
                  </a:cubicBezTo>
                  <a:cubicBezTo>
                    <a:pt x="64846" y="117418"/>
                    <a:pt x="61577" y="104242"/>
                    <a:pt x="54506" y="94268"/>
                  </a:cubicBezTo>
                  <a:cubicBezTo>
                    <a:pt x="48635" y="85962"/>
                    <a:pt x="39995" y="78624"/>
                    <a:pt x="39095" y="68550"/>
                  </a:cubicBezTo>
                  <a:cubicBezTo>
                    <a:pt x="38294" y="59743"/>
                    <a:pt x="43731" y="51604"/>
                    <a:pt x="44932" y="42865"/>
                  </a:cubicBezTo>
                  <a:cubicBezTo>
                    <a:pt x="46500" y="31490"/>
                    <a:pt x="40596" y="19948"/>
                    <a:pt x="31789" y="12543"/>
                  </a:cubicBezTo>
                  <a:cubicBezTo>
                    <a:pt x="23017" y="5171"/>
                    <a:pt x="11241" y="2269"/>
                    <a:pt x="0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grpSp>
          <p:nvGrpSpPr>
            <p:cNvPr id="2303" name="Google Shape;2303;p28"/>
            <p:cNvGrpSpPr/>
            <p:nvPr/>
          </p:nvGrpSpPr>
          <p:grpSpPr>
            <a:xfrm flipH="1">
              <a:off x="-231977" y="4290922"/>
              <a:ext cx="965810" cy="978034"/>
              <a:chOff x="-164575" y="3031625"/>
              <a:chExt cx="624150" cy="632050"/>
            </a:xfrm>
          </p:grpSpPr>
          <p:sp>
            <p:nvSpPr>
              <p:cNvPr id="2304" name="Google Shape;2304;p28"/>
              <p:cNvSpPr/>
              <p:nvPr/>
            </p:nvSpPr>
            <p:spPr>
              <a:xfrm>
                <a:off x="-69600" y="3106800"/>
                <a:ext cx="314825" cy="364425"/>
              </a:xfrm>
              <a:custGeom>
                <a:avLst/>
                <a:gdLst/>
                <a:ahLst/>
                <a:cxnLst/>
                <a:rect l="l" t="t" r="r" b="b"/>
                <a:pathLst>
                  <a:path w="12593" h="14577" extrusionOk="0">
                    <a:moveTo>
                      <a:pt x="2842" y="0"/>
                    </a:moveTo>
                    <a:cubicBezTo>
                      <a:pt x="2083" y="0"/>
                      <a:pt x="1328" y="265"/>
                      <a:pt x="836" y="810"/>
                    </a:cubicBezTo>
                    <a:cubicBezTo>
                      <a:pt x="239" y="1446"/>
                      <a:pt x="40" y="2381"/>
                      <a:pt x="1" y="3277"/>
                    </a:cubicBezTo>
                    <a:cubicBezTo>
                      <a:pt x="1" y="4291"/>
                      <a:pt x="200" y="5306"/>
                      <a:pt x="597" y="6221"/>
                    </a:cubicBezTo>
                    <a:cubicBezTo>
                      <a:pt x="1314" y="7892"/>
                      <a:pt x="2646" y="9205"/>
                      <a:pt x="4059" y="10358"/>
                    </a:cubicBezTo>
                    <a:cubicBezTo>
                      <a:pt x="5252" y="11353"/>
                      <a:pt x="6565" y="12248"/>
                      <a:pt x="7898" y="13004"/>
                    </a:cubicBezTo>
                    <a:cubicBezTo>
                      <a:pt x="8637" y="13447"/>
                      <a:pt x="10165" y="14577"/>
                      <a:pt x="11159" y="14577"/>
                    </a:cubicBezTo>
                    <a:cubicBezTo>
                      <a:pt x="11236" y="14577"/>
                      <a:pt x="11310" y="14570"/>
                      <a:pt x="11379" y="14556"/>
                    </a:cubicBezTo>
                    <a:cubicBezTo>
                      <a:pt x="12593" y="14277"/>
                      <a:pt x="11618" y="12447"/>
                      <a:pt x="11399" y="11731"/>
                    </a:cubicBezTo>
                    <a:cubicBezTo>
                      <a:pt x="10623" y="9344"/>
                      <a:pt x="9629" y="7016"/>
                      <a:pt x="8435" y="4808"/>
                    </a:cubicBezTo>
                    <a:cubicBezTo>
                      <a:pt x="7659" y="3396"/>
                      <a:pt x="6764" y="1944"/>
                      <a:pt x="5451" y="989"/>
                    </a:cubicBezTo>
                    <a:cubicBezTo>
                      <a:pt x="4775" y="452"/>
                      <a:pt x="3979" y="94"/>
                      <a:pt x="3144" y="14"/>
                    </a:cubicBezTo>
                    <a:cubicBezTo>
                      <a:pt x="3043" y="5"/>
                      <a:pt x="2943" y="0"/>
                      <a:pt x="2842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305" name="Google Shape;2305;p28"/>
              <p:cNvSpPr/>
              <p:nvPr/>
            </p:nvSpPr>
            <p:spPr>
              <a:xfrm>
                <a:off x="21425" y="3226500"/>
                <a:ext cx="438150" cy="437175"/>
              </a:xfrm>
              <a:custGeom>
                <a:avLst/>
                <a:gdLst/>
                <a:ahLst/>
                <a:cxnLst/>
                <a:rect l="l" t="t" r="r" b="b"/>
                <a:pathLst>
                  <a:path w="17526" h="17487" extrusionOk="0">
                    <a:moveTo>
                      <a:pt x="0" y="0"/>
                    </a:moveTo>
                    <a:cubicBezTo>
                      <a:pt x="1015" y="1831"/>
                      <a:pt x="2188" y="3561"/>
                      <a:pt x="3461" y="5252"/>
                    </a:cubicBezTo>
                    <a:cubicBezTo>
                      <a:pt x="3780" y="5650"/>
                      <a:pt x="4098" y="6068"/>
                      <a:pt x="4416" y="6466"/>
                    </a:cubicBezTo>
                    <a:lnTo>
                      <a:pt x="5451" y="7659"/>
                    </a:lnTo>
                    <a:lnTo>
                      <a:pt x="6505" y="8793"/>
                    </a:lnTo>
                    <a:lnTo>
                      <a:pt x="7599" y="9927"/>
                    </a:lnTo>
                    <a:lnTo>
                      <a:pt x="8733" y="11021"/>
                    </a:lnTo>
                    <a:lnTo>
                      <a:pt x="9887" y="12055"/>
                    </a:lnTo>
                    <a:lnTo>
                      <a:pt x="11080" y="13070"/>
                    </a:lnTo>
                    <a:cubicBezTo>
                      <a:pt x="11478" y="13408"/>
                      <a:pt x="11876" y="13726"/>
                      <a:pt x="12314" y="14045"/>
                    </a:cubicBezTo>
                    <a:cubicBezTo>
                      <a:pt x="13965" y="15318"/>
                      <a:pt x="15715" y="16491"/>
                      <a:pt x="17525" y="17486"/>
                    </a:cubicBezTo>
                    <a:cubicBezTo>
                      <a:pt x="15894" y="16213"/>
                      <a:pt x="14243" y="14940"/>
                      <a:pt x="12672" y="13607"/>
                    </a:cubicBezTo>
                    <a:cubicBezTo>
                      <a:pt x="12274" y="13249"/>
                      <a:pt x="11916" y="12891"/>
                      <a:pt x="11518" y="12573"/>
                    </a:cubicBezTo>
                    <a:lnTo>
                      <a:pt x="10364" y="11538"/>
                    </a:lnTo>
                    <a:lnTo>
                      <a:pt x="9210" y="10464"/>
                    </a:lnTo>
                    <a:lnTo>
                      <a:pt x="8116" y="9370"/>
                    </a:lnTo>
                    <a:lnTo>
                      <a:pt x="7042" y="8276"/>
                    </a:lnTo>
                    <a:lnTo>
                      <a:pt x="5968" y="7162"/>
                    </a:lnTo>
                    <a:lnTo>
                      <a:pt x="4914" y="6008"/>
                    </a:lnTo>
                    <a:cubicBezTo>
                      <a:pt x="4595" y="5610"/>
                      <a:pt x="4237" y="5252"/>
                      <a:pt x="3899" y="4854"/>
                    </a:cubicBezTo>
                    <a:cubicBezTo>
                      <a:pt x="2566" y="3283"/>
                      <a:pt x="1273" y="1632"/>
                      <a:pt x="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306" name="Google Shape;2306;p28"/>
              <p:cNvSpPr/>
              <p:nvPr/>
            </p:nvSpPr>
            <p:spPr>
              <a:xfrm>
                <a:off x="-164575" y="3346675"/>
                <a:ext cx="415775" cy="270550"/>
              </a:xfrm>
              <a:custGeom>
                <a:avLst/>
                <a:gdLst/>
                <a:ahLst/>
                <a:cxnLst/>
                <a:rect l="l" t="t" r="r" b="b"/>
                <a:pathLst>
                  <a:path w="16631" h="10822" extrusionOk="0">
                    <a:moveTo>
                      <a:pt x="2907" y="1"/>
                    </a:moveTo>
                    <a:cubicBezTo>
                      <a:pt x="2538" y="1"/>
                      <a:pt x="2175" y="62"/>
                      <a:pt x="1830" y="206"/>
                    </a:cubicBezTo>
                    <a:cubicBezTo>
                      <a:pt x="617" y="743"/>
                      <a:pt x="0" y="2156"/>
                      <a:pt x="120" y="3469"/>
                    </a:cubicBezTo>
                    <a:cubicBezTo>
                      <a:pt x="279" y="4762"/>
                      <a:pt x="1015" y="5935"/>
                      <a:pt x="1930" y="6870"/>
                    </a:cubicBezTo>
                    <a:cubicBezTo>
                      <a:pt x="3780" y="8760"/>
                      <a:pt x="6246" y="9954"/>
                      <a:pt x="8833" y="10491"/>
                    </a:cubicBezTo>
                    <a:cubicBezTo>
                      <a:pt x="9975" y="10717"/>
                      <a:pt x="11136" y="10821"/>
                      <a:pt x="12294" y="10821"/>
                    </a:cubicBezTo>
                    <a:cubicBezTo>
                      <a:pt x="13274" y="10821"/>
                      <a:pt x="14252" y="10747"/>
                      <a:pt x="15218" y="10610"/>
                    </a:cubicBezTo>
                    <a:cubicBezTo>
                      <a:pt x="16630" y="10411"/>
                      <a:pt x="16332" y="9874"/>
                      <a:pt x="15337" y="9218"/>
                    </a:cubicBezTo>
                    <a:cubicBezTo>
                      <a:pt x="14343" y="8522"/>
                      <a:pt x="13348" y="7805"/>
                      <a:pt x="12453" y="6990"/>
                    </a:cubicBezTo>
                    <a:cubicBezTo>
                      <a:pt x="9966" y="4782"/>
                      <a:pt x="7977" y="1897"/>
                      <a:pt x="4953" y="505"/>
                    </a:cubicBezTo>
                    <a:cubicBezTo>
                      <a:pt x="4316" y="219"/>
                      <a:pt x="3602" y="1"/>
                      <a:pt x="2907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307" name="Google Shape;2307;p28"/>
              <p:cNvSpPr/>
              <p:nvPr/>
            </p:nvSpPr>
            <p:spPr>
              <a:xfrm>
                <a:off x="-75575" y="3461225"/>
                <a:ext cx="460550" cy="156650"/>
              </a:xfrm>
              <a:custGeom>
                <a:avLst/>
                <a:gdLst/>
                <a:ahLst/>
                <a:cxnLst/>
                <a:rect l="l" t="t" r="r" b="b"/>
                <a:pathLst>
                  <a:path w="18422" h="6266" extrusionOk="0">
                    <a:moveTo>
                      <a:pt x="1" y="1"/>
                    </a:moveTo>
                    <a:lnTo>
                      <a:pt x="1" y="1"/>
                    </a:lnTo>
                    <a:cubicBezTo>
                      <a:pt x="1274" y="1095"/>
                      <a:pt x="2627" y="2030"/>
                      <a:pt x="4119" y="2786"/>
                    </a:cubicBezTo>
                    <a:cubicBezTo>
                      <a:pt x="4477" y="2985"/>
                      <a:pt x="4855" y="3164"/>
                      <a:pt x="5213" y="3363"/>
                    </a:cubicBezTo>
                    <a:lnTo>
                      <a:pt x="6347" y="3880"/>
                    </a:lnTo>
                    <a:cubicBezTo>
                      <a:pt x="6705" y="4059"/>
                      <a:pt x="7103" y="4218"/>
                      <a:pt x="7481" y="4357"/>
                    </a:cubicBezTo>
                    <a:lnTo>
                      <a:pt x="8654" y="4775"/>
                    </a:lnTo>
                    <a:lnTo>
                      <a:pt x="9848" y="5153"/>
                    </a:lnTo>
                    <a:lnTo>
                      <a:pt x="11041" y="5471"/>
                    </a:lnTo>
                    <a:lnTo>
                      <a:pt x="12255" y="5750"/>
                    </a:lnTo>
                    <a:cubicBezTo>
                      <a:pt x="12653" y="5849"/>
                      <a:pt x="13070" y="5909"/>
                      <a:pt x="13468" y="5969"/>
                    </a:cubicBezTo>
                    <a:cubicBezTo>
                      <a:pt x="14696" y="6161"/>
                      <a:pt x="15923" y="6265"/>
                      <a:pt x="17151" y="6265"/>
                    </a:cubicBezTo>
                    <a:cubicBezTo>
                      <a:pt x="17574" y="6265"/>
                      <a:pt x="17998" y="6253"/>
                      <a:pt x="18422" y="6227"/>
                    </a:cubicBezTo>
                    <a:cubicBezTo>
                      <a:pt x="16770" y="6008"/>
                      <a:pt x="15159" y="5750"/>
                      <a:pt x="13568" y="5412"/>
                    </a:cubicBezTo>
                    <a:cubicBezTo>
                      <a:pt x="13170" y="5312"/>
                      <a:pt x="12772" y="5233"/>
                      <a:pt x="12374" y="5133"/>
                    </a:cubicBezTo>
                    <a:lnTo>
                      <a:pt x="11220" y="4835"/>
                    </a:lnTo>
                    <a:lnTo>
                      <a:pt x="10047" y="4477"/>
                    </a:lnTo>
                    <a:lnTo>
                      <a:pt x="8873" y="4119"/>
                    </a:lnTo>
                    <a:lnTo>
                      <a:pt x="7739" y="3721"/>
                    </a:lnTo>
                    <a:cubicBezTo>
                      <a:pt x="7321" y="3562"/>
                      <a:pt x="6963" y="3422"/>
                      <a:pt x="6585" y="3263"/>
                    </a:cubicBezTo>
                    <a:lnTo>
                      <a:pt x="5471" y="2786"/>
                    </a:lnTo>
                    <a:cubicBezTo>
                      <a:pt x="5093" y="2627"/>
                      <a:pt x="4716" y="2467"/>
                      <a:pt x="4338" y="2288"/>
                    </a:cubicBezTo>
                    <a:cubicBezTo>
                      <a:pt x="2846" y="1592"/>
                      <a:pt x="1413" y="816"/>
                      <a:pt x="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308" name="Google Shape;2308;p28"/>
              <p:cNvSpPr/>
              <p:nvPr/>
            </p:nvSpPr>
            <p:spPr>
              <a:xfrm>
                <a:off x="200950" y="3031625"/>
                <a:ext cx="201925" cy="447125"/>
              </a:xfrm>
              <a:custGeom>
                <a:avLst/>
                <a:gdLst/>
                <a:ahLst/>
                <a:cxnLst/>
                <a:rect l="l" t="t" r="r" b="b"/>
                <a:pathLst>
                  <a:path w="8077" h="17885" extrusionOk="0">
                    <a:moveTo>
                      <a:pt x="4761" y="1"/>
                    </a:moveTo>
                    <a:cubicBezTo>
                      <a:pt x="4018" y="1"/>
                      <a:pt x="3255" y="261"/>
                      <a:pt x="2666" y="714"/>
                    </a:cubicBezTo>
                    <a:cubicBezTo>
                      <a:pt x="1612" y="1509"/>
                      <a:pt x="1015" y="2743"/>
                      <a:pt x="677" y="4016"/>
                    </a:cubicBezTo>
                    <a:cubicBezTo>
                      <a:pt x="0" y="6542"/>
                      <a:pt x="239" y="9307"/>
                      <a:pt x="1154" y="11774"/>
                    </a:cubicBezTo>
                    <a:cubicBezTo>
                      <a:pt x="1890" y="13783"/>
                      <a:pt x="3004" y="15633"/>
                      <a:pt x="4377" y="17284"/>
                    </a:cubicBezTo>
                    <a:cubicBezTo>
                      <a:pt x="4718" y="17702"/>
                      <a:pt x="4970" y="17885"/>
                      <a:pt x="5156" y="17885"/>
                    </a:cubicBezTo>
                    <a:cubicBezTo>
                      <a:pt x="5456" y="17885"/>
                      <a:pt x="5581" y="17405"/>
                      <a:pt x="5630" y="16668"/>
                    </a:cubicBezTo>
                    <a:cubicBezTo>
                      <a:pt x="5690" y="15474"/>
                      <a:pt x="5789" y="14261"/>
                      <a:pt x="6028" y="13067"/>
                    </a:cubicBezTo>
                    <a:cubicBezTo>
                      <a:pt x="6625" y="9805"/>
                      <a:pt x="8077" y="6602"/>
                      <a:pt x="7679" y="3300"/>
                    </a:cubicBezTo>
                    <a:cubicBezTo>
                      <a:pt x="7560" y="2225"/>
                      <a:pt x="7182" y="1111"/>
                      <a:pt x="6326" y="475"/>
                    </a:cubicBezTo>
                    <a:cubicBezTo>
                      <a:pt x="5872" y="149"/>
                      <a:pt x="5322" y="1"/>
                      <a:pt x="4761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309" name="Google Shape;2309;p28"/>
              <p:cNvSpPr/>
              <p:nvPr/>
            </p:nvSpPr>
            <p:spPr>
              <a:xfrm>
                <a:off x="278525" y="3136975"/>
                <a:ext cx="114400" cy="474475"/>
              </a:xfrm>
              <a:custGeom>
                <a:avLst/>
                <a:gdLst/>
                <a:ahLst/>
                <a:cxnLst/>
                <a:rect l="l" t="t" r="r" b="b"/>
                <a:pathLst>
                  <a:path w="4576" h="18979" extrusionOk="0">
                    <a:moveTo>
                      <a:pt x="359" y="1"/>
                    </a:moveTo>
                    <a:cubicBezTo>
                      <a:pt x="80" y="1632"/>
                      <a:pt x="1" y="3283"/>
                      <a:pt x="80" y="4954"/>
                    </a:cubicBezTo>
                    <a:cubicBezTo>
                      <a:pt x="100" y="5372"/>
                      <a:pt x="120" y="5770"/>
                      <a:pt x="160" y="6187"/>
                    </a:cubicBezTo>
                    <a:lnTo>
                      <a:pt x="279" y="7441"/>
                    </a:lnTo>
                    <a:cubicBezTo>
                      <a:pt x="359" y="7838"/>
                      <a:pt x="398" y="8256"/>
                      <a:pt x="478" y="8654"/>
                    </a:cubicBezTo>
                    <a:lnTo>
                      <a:pt x="717" y="9868"/>
                    </a:lnTo>
                    <a:lnTo>
                      <a:pt x="1015" y="11081"/>
                    </a:lnTo>
                    <a:lnTo>
                      <a:pt x="1373" y="12275"/>
                    </a:lnTo>
                    <a:lnTo>
                      <a:pt x="1771" y="13448"/>
                    </a:lnTo>
                    <a:cubicBezTo>
                      <a:pt x="1910" y="13846"/>
                      <a:pt x="2069" y="14244"/>
                      <a:pt x="2209" y="14622"/>
                    </a:cubicBezTo>
                    <a:cubicBezTo>
                      <a:pt x="2865" y="16134"/>
                      <a:pt x="3641" y="17606"/>
                      <a:pt x="4576" y="18978"/>
                    </a:cubicBezTo>
                    <a:cubicBezTo>
                      <a:pt x="3900" y="17447"/>
                      <a:pt x="3283" y="15935"/>
                      <a:pt x="2766" y="14403"/>
                    </a:cubicBezTo>
                    <a:cubicBezTo>
                      <a:pt x="2646" y="14005"/>
                      <a:pt x="2507" y="13607"/>
                      <a:pt x="2388" y="13229"/>
                    </a:cubicBezTo>
                    <a:lnTo>
                      <a:pt x="2049" y="12056"/>
                    </a:lnTo>
                    <a:lnTo>
                      <a:pt x="1711" y="10882"/>
                    </a:lnTo>
                    <a:lnTo>
                      <a:pt x="1453" y="9688"/>
                    </a:lnTo>
                    <a:lnTo>
                      <a:pt x="1194" y="8495"/>
                    </a:lnTo>
                    <a:lnTo>
                      <a:pt x="975" y="7301"/>
                    </a:lnTo>
                    <a:lnTo>
                      <a:pt x="796" y="6108"/>
                    </a:lnTo>
                    <a:cubicBezTo>
                      <a:pt x="756" y="5690"/>
                      <a:pt x="697" y="5292"/>
                      <a:pt x="657" y="4894"/>
                    </a:cubicBezTo>
                    <a:cubicBezTo>
                      <a:pt x="478" y="3283"/>
                      <a:pt x="398" y="1632"/>
                      <a:pt x="35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</p:grpSp>
        <p:grpSp>
          <p:nvGrpSpPr>
            <p:cNvPr id="2310" name="Google Shape;2310;p28"/>
            <p:cNvGrpSpPr/>
            <p:nvPr/>
          </p:nvGrpSpPr>
          <p:grpSpPr>
            <a:xfrm rot="7929601">
              <a:off x="-503966" y="75221"/>
              <a:ext cx="975867" cy="599004"/>
              <a:chOff x="3635425" y="69650"/>
              <a:chExt cx="965800" cy="592825"/>
            </a:xfrm>
          </p:grpSpPr>
          <p:sp>
            <p:nvSpPr>
              <p:cNvPr id="2311" name="Google Shape;2311;p28"/>
              <p:cNvSpPr/>
              <p:nvPr/>
            </p:nvSpPr>
            <p:spPr>
              <a:xfrm>
                <a:off x="3741350" y="90400"/>
                <a:ext cx="859875" cy="436675"/>
              </a:xfrm>
              <a:custGeom>
                <a:avLst/>
                <a:gdLst/>
                <a:ahLst/>
                <a:cxnLst/>
                <a:rect l="l" t="t" r="r" b="b"/>
                <a:pathLst>
                  <a:path w="34395" h="17467" fill="none" extrusionOk="0">
                    <a:moveTo>
                      <a:pt x="0" y="17467"/>
                    </a:moveTo>
                    <a:cubicBezTo>
                      <a:pt x="10464" y="9848"/>
                      <a:pt x="21723" y="2746"/>
                      <a:pt x="34395" y="1"/>
                    </a:cubicBezTo>
                  </a:path>
                </a:pathLst>
              </a:custGeom>
              <a:solidFill>
                <a:schemeClr val="dk1"/>
              </a:solidFill>
              <a:ln w="10450" cap="flat" cmpd="sng">
                <a:solidFill>
                  <a:srgbClr val="282922"/>
                </a:solidFill>
                <a:prstDash val="solid"/>
                <a:miter lim="19892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312" name="Google Shape;2312;p28"/>
              <p:cNvSpPr/>
              <p:nvPr/>
            </p:nvSpPr>
            <p:spPr>
              <a:xfrm>
                <a:off x="3783125" y="468375"/>
                <a:ext cx="70150" cy="192650"/>
              </a:xfrm>
              <a:custGeom>
                <a:avLst/>
                <a:gdLst/>
                <a:ahLst/>
                <a:cxnLst/>
                <a:rect l="l" t="t" r="r" b="b"/>
                <a:pathLst>
                  <a:path w="2806" h="7706" extrusionOk="0">
                    <a:moveTo>
                      <a:pt x="2805" y="0"/>
                    </a:moveTo>
                    <a:cubicBezTo>
                      <a:pt x="2805" y="1"/>
                      <a:pt x="279" y="5471"/>
                      <a:pt x="140" y="6167"/>
                    </a:cubicBezTo>
                    <a:cubicBezTo>
                      <a:pt x="0" y="6843"/>
                      <a:pt x="418" y="7520"/>
                      <a:pt x="1114" y="7679"/>
                    </a:cubicBezTo>
                    <a:cubicBezTo>
                      <a:pt x="1204" y="7697"/>
                      <a:pt x="1294" y="7706"/>
                      <a:pt x="1382" y="7706"/>
                    </a:cubicBezTo>
                    <a:cubicBezTo>
                      <a:pt x="1976" y="7706"/>
                      <a:pt x="2505" y="7310"/>
                      <a:pt x="2626" y="6704"/>
                    </a:cubicBezTo>
                    <a:cubicBezTo>
                      <a:pt x="2785" y="6008"/>
                      <a:pt x="2805" y="1"/>
                      <a:pt x="2805" y="0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313" name="Google Shape;2313;p28"/>
              <p:cNvSpPr/>
              <p:nvPr/>
            </p:nvSpPr>
            <p:spPr>
              <a:xfrm>
                <a:off x="3865675" y="221850"/>
                <a:ext cx="70150" cy="192825"/>
              </a:xfrm>
              <a:custGeom>
                <a:avLst/>
                <a:gdLst/>
                <a:ahLst/>
                <a:cxnLst/>
                <a:rect l="l" t="t" r="r" b="b"/>
                <a:pathLst>
                  <a:path w="2806" h="7713" extrusionOk="0">
                    <a:moveTo>
                      <a:pt x="1396" y="1"/>
                    </a:moveTo>
                    <a:cubicBezTo>
                      <a:pt x="813" y="1"/>
                      <a:pt x="299" y="395"/>
                      <a:pt x="180" y="1009"/>
                    </a:cubicBezTo>
                    <a:cubicBezTo>
                      <a:pt x="20" y="1685"/>
                      <a:pt x="0" y="7713"/>
                      <a:pt x="0" y="7713"/>
                    </a:cubicBezTo>
                    <a:cubicBezTo>
                      <a:pt x="0" y="7713"/>
                      <a:pt x="2507" y="2242"/>
                      <a:pt x="2666" y="1546"/>
                    </a:cubicBezTo>
                    <a:cubicBezTo>
                      <a:pt x="2805" y="850"/>
                      <a:pt x="2388" y="174"/>
                      <a:pt x="1691" y="34"/>
                    </a:cubicBezTo>
                    <a:cubicBezTo>
                      <a:pt x="1592" y="12"/>
                      <a:pt x="1493" y="1"/>
                      <a:pt x="1396" y="1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314" name="Google Shape;2314;p28"/>
              <p:cNvSpPr/>
              <p:nvPr/>
            </p:nvSpPr>
            <p:spPr>
              <a:xfrm>
                <a:off x="3874125" y="464400"/>
                <a:ext cx="125350" cy="170850"/>
              </a:xfrm>
              <a:custGeom>
                <a:avLst/>
                <a:gdLst/>
                <a:ahLst/>
                <a:cxnLst/>
                <a:rect l="l" t="t" r="r" b="b"/>
                <a:pathLst>
                  <a:path w="5014" h="6834" extrusionOk="0">
                    <a:moveTo>
                      <a:pt x="1" y="0"/>
                    </a:moveTo>
                    <a:cubicBezTo>
                      <a:pt x="1" y="1"/>
                      <a:pt x="2089" y="5650"/>
                      <a:pt x="2487" y="6247"/>
                    </a:cubicBezTo>
                    <a:cubicBezTo>
                      <a:pt x="2731" y="6631"/>
                      <a:pt x="3147" y="6834"/>
                      <a:pt x="3573" y="6834"/>
                    </a:cubicBezTo>
                    <a:cubicBezTo>
                      <a:pt x="3808" y="6834"/>
                      <a:pt x="4045" y="6772"/>
                      <a:pt x="4258" y="6644"/>
                    </a:cubicBezTo>
                    <a:cubicBezTo>
                      <a:pt x="4835" y="6266"/>
                      <a:pt x="5014" y="5471"/>
                      <a:pt x="4636" y="4874"/>
                    </a:cubicBezTo>
                    <a:cubicBezTo>
                      <a:pt x="4258" y="4277"/>
                      <a:pt x="1" y="1"/>
                      <a:pt x="1" y="0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315" name="Google Shape;2315;p28"/>
              <p:cNvSpPr/>
              <p:nvPr/>
            </p:nvSpPr>
            <p:spPr>
              <a:xfrm>
                <a:off x="3719475" y="247575"/>
                <a:ext cx="125825" cy="171100"/>
              </a:xfrm>
              <a:custGeom>
                <a:avLst/>
                <a:gdLst/>
                <a:ahLst/>
                <a:cxnLst/>
                <a:rect l="l" t="t" r="r" b="b"/>
                <a:pathLst>
                  <a:path w="5033" h="6844" extrusionOk="0">
                    <a:moveTo>
                      <a:pt x="1459" y="1"/>
                    </a:moveTo>
                    <a:cubicBezTo>
                      <a:pt x="1225" y="1"/>
                      <a:pt x="988" y="65"/>
                      <a:pt x="776" y="199"/>
                    </a:cubicBezTo>
                    <a:cubicBezTo>
                      <a:pt x="179" y="577"/>
                      <a:pt x="0" y="1373"/>
                      <a:pt x="398" y="1969"/>
                    </a:cubicBezTo>
                    <a:cubicBezTo>
                      <a:pt x="776" y="2566"/>
                      <a:pt x="5033" y="6843"/>
                      <a:pt x="5033" y="6843"/>
                    </a:cubicBezTo>
                    <a:cubicBezTo>
                      <a:pt x="5033" y="6843"/>
                      <a:pt x="2944" y="1194"/>
                      <a:pt x="2546" y="597"/>
                    </a:cubicBezTo>
                    <a:cubicBezTo>
                      <a:pt x="2303" y="212"/>
                      <a:pt x="1885" y="1"/>
                      <a:pt x="1459" y="1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316" name="Google Shape;2316;p28"/>
              <p:cNvSpPr/>
              <p:nvPr/>
            </p:nvSpPr>
            <p:spPr>
              <a:xfrm>
                <a:off x="3660775" y="456425"/>
                <a:ext cx="175575" cy="120425"/>
              </a:xfrm>
              <a:custGeom>
                <a:avLst/>
                <a:gdLst/>
                <a:ahLst/>
                <a:cxnLst/>
                <a:rect l="l" t="t" r="r" b="b"/>
                <a:pathLst>
                  <a:path w="7023" h="4817" extrusionOk="0">
                    <a:moveTo>
                      <a:pt x="7023" y="1"/>
                    </a:moveTo>
                    <a:cubicBezTo>
                      <a:pt x="7022" y="1"/>
                      <a:pt x="1373" y="2090"/>
                      <a:pt x="777" y="2487"/>
                    </a:cubicBezTo>
                    <a:cubicBezTo>
                      <a:pt x="180" y="2865"/>
                      <a:pt x="1" y="3661"/>
                      <a:pt x="379" y="4258"/>
                    </a:cubicBezTo>
                    <a:cubicBezTo>
                      <a:pt x="621" y="4614"/>
                      <a:pt x="1033" y="4816"/>
                      <a:pt x="1456" y="4816"/>
                    </a:cubicBezTo>
                    <a:cubicBezTo>
                      <a:pt x="1693" y="4816"/>
                      <a:pt x="1934" y="4752"/>
                      <a:pt x="2149" y="4616"/>
                    </a:cubicBezTo>
                    <a:cubicBezTo>
                      <a:pt x="2746" y="4258"/>
                      <a:pt x="7023" y="1"/>
                      <a:pt x="7023" y="1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317" name="Google Shape;2317;p28"/>
              <p:cNvSpPr/>
              <p:nvPr/>
            </p:nvSpPr>
            <p:spPr>
              <a:xfrm>
                <a:off x="3883075" y="305750"/>
                <a:ext cx="175075" cy="120875"/>
              </a:xfrm>
              <a:custGeom>
                <a:avLst/>
                <a:gdLst/>
                <a:ahLst/>
                <a:cxnLst/>
                <a:rect l="l" t="t" r="r" b="b"/>
                <a:pathLst>
                  <a:path w="7003" h="4835" extrusionOk="0">
                    <a:moveTo>
                      <a:pt x="5549" y="0"/>
                    </a:moveTo>
                    <a:cubicBezTo>
                      <a:pt x="5315" y="0"/>
                      <a:pt x="5081" y="64"/>
                      <a:pt x="4874" y="199"/>
                    </a:cubicBezTo>
                    <a:cubicBezTo>
                      <a:pt x="4278" y="577"/>
                      <a:pt x="1" y="4834"/>
                      <a:pt x="1" y="4834"/>
                    </a:cubicBezTo>
                    <a:cubicBezTo>
                      <a:pt x="1" y="4834"/>
                      <a:pt x="5630" y="2746"/>
                      <a:pt x="6247" y="2348"/>
                    </a:cubicBezTo>
                    <a:cubicBezTo>
                      <a:pt x="6824" y="1970"/>
                      <a:pt x="7003" y="1174"/>
                      <a:pt x="6645" y="577"/>
                    </a:cubicBezTo>
                    <a:cubicBezTo>
                      <a:pt x="6389" y="207"/>
                      <a:pt x="5969" y="0"/>
                      <a:pt x="5549" y="0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318" name="Google Shape;2318;p28"/>
              <p:cNvSpPr/>
              <p:nvPr/>
            </p:nvSpPr>
            <p:spPr>
              <a:xfrm>
                <a:off x="3886075" y="447475"/>
                <a:ext cx="195950" cy="67350"/>
              </a:xfrm>
              <a:custGeom>
                <a:avLst/>
                <a:gdLst/>
                <a:ahLst/>
                <a:cxnLst/>
                <a:rect l="l" t="t" r="r" b="b"/>
                <a:pathLst>
                  <a:path w="7838" h="2694" extrusionOk="0">
                    <a:moveTo>
                      <a:pt x="0" y="1"/>
                    </a:moveTo>
                    <a:cubicBezTo>
                      <a:pt x="0" y="1"/>
                      <a:pt x="5471" y="2527"/>
                      <a:pt x="6167" y="2666"/>
                    </a:cubicBezTo>
                    <a:cubicBezTo>
                      <a:pt x="6257" y="2684"/>
                      <a:pt x="6346" y="2693"/>
                      <a:pt x="6435" y="2693"/>
                    </a:cubicBezTo>
                    <a:cubicBezTo>
                      <a:pt x="7029" y="2693"/>
                      <a:pt x="7557" y="2298"/>
                      <a:pt x="7679" y="1692"/>
                    </a:cubicBezTo>
                    <a:cubicBezTo>
                      <a:pt x="7838" y="995"/>
                      <a:pt x="7420" y="339"/>
                      <a:pt x="6724" y="180"/>
                    </a:cubicBezTo>
                    <a:cubicBezTo>
                      <a:pt x="6028" y="21"/>
                      <a:pt x="0" y="1"/>
                      <a:pt x="0" y="1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319" name="Google Shape;2319;p28"/>
              <p:cNvSpPr/>
              <p:nvPr/>
            </p:nvSpPr>
            <p:spPr>
              <a:xfrm>
                <a:off x="3636900" y="368075"/>
                <a:ext cx="195975" cy="67000"/>
              </a:xfrm>
              <a:custGeom>
                <a:avLst/>
                <a:gdLst/>
                <a:ahLst/>
                <a:cxnLst/>
                <a:rect l="l" t="t" r="r" b="b"/>
                <a:pathLst>
                  <a:path w="7839" h="2680" extrusionOk="0">
                    <a:moveTo>
                      <a:pt x="1357" y="0"/>
                    </a:moveTo>
                    <a:cubicBezTo>
                      <a:pt x="778" y="0"/>
                      <a:pt x="276" y="392"/>
                      <a:pt x="140" y="989"/>
                    </a:cubicBezTo>
                    <a:cubicBezTo>
                      <a:pt x="1" y="1685"/>
                      <a:pt x="419" y="2361"/>
                      <a:pt x="1115" y="2520"/>
                    </a:cubicBezTo>
                    <a:cubicBezTo>
                      <a:pt x="1811" y="2660"/>
                      <a:pt x="7839" y="2680"/>
                      <a:pt x="7839" y="2680"/>
                    </a:cubicBezTo>
                    <a:cubicBezTo>
                      <a:pt x="7839" y="2680"/>
                      <a:pt x="2368" y="173"/>
                      <a:pt x="1652" y="34"/>
                    </a:cubicBezTo>
                    <a:cubicBezTo>
                      <a:pt x="1552" y="11"/>
                      <a:pt x="1453" y="0"/>
                      <a:pt x="1357" y="0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320" name="Google Shape;2320;p28"/>
              <p:cNvSpPr/>
              <p:nvPr/>
            </p:nvSpPr>
            <p:spPr>
              <a:xfrm>
                <a:off x="3713500" y="464400"/>
                <a:ext cx="130325" cy="166675"/>
              </a:xfrm>
              <a:custGeom>
                <a:avLst/>
                <a:gdLst/>
                <a:ahLst/>
                <a:cxnLst/>
                <a:rect l="l" t="t" r="r" b="b"/>
                <a:pathLst>
                  <a:path w="5213" h="6667" extrusionOk="0">
                    <a:moveTo>
                      <a:pt x="5212" y="0"/>
                    </a:moveTo>
                    <a:cubicBezTo>
                      <a:pt x="5212" y="1"/>
                      <a:pt x="816" y="4098"/>
                      <a:pt x="398" y="4675"/>
                    </a:cubicBezTo>
                    <a:cubicBezTo>
                      <a:pt x="0" y="5252"/>
                      <a:pt x="140" y="6048"/>
                      <a:pt x="716" y="6445"/>
                    </a:cubicBezTo>
                    <a:cubicBezTo>
                      <a:pt x="934" y="6596"/>
                      <a:pt x="1180" y="6666"/>
                      <a:pt x="1425" y="6666"/>
                    </a:cubicBezTo>
                    <a:cubicBezTo>
                      <a:pt x="1828" y="6666"/>
                      <a:pt x="2227" y="6474"/>
                      <a:pt x="2487" y="6127"/>
                    </a:cubicBezTo>
                    <a:cubicBezTo>
                      <a:pt x="2885" y="5550"/>
                      <a:pt x="5212" y="1"/>
                      <a:pt x="5212" y="0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321" name="Google Shape;2321;p28"/>
              <p:cNvSpPr/>
              <p:nvPr/>
            </p:nvSpPr>
            <p:spPr>
              <a:xfrm>
                <a:off x="3875625" y="251850"/>
                <a:ext cx="130325" cy="166825"/>
              </a:xfrm>
              <a:custGeom>
                <a:avLst/>
                <a:gdLst/>
                <a:ahLst/>
                <a:cxnLst/>
                <a:rect l="l" t="t" r="r" b="b"/>
                <a:pathLst>
                  <a:path w="5213" h="6673" extrusionOk="0">
                    <a:moveTo>
                      <a:pt x="3770" y="0"/>
                    </a:moveTo>
                    <a:cubicBezTo>
                      <a:pt x="3367" y="0"/>
                      <a:pt x="2971" y="190"/>
                      <a:pt x="2726" y="545"/>
                    </a:cubicBezTo>
                    <a:cubicBezTo>
                      <a:pt x="2328" y="1122"/>
                      <a:pt x="0" y="6672"/>
                      <a:pt x="0" y="6672"/>
                    </a:cubicBezTo>
                    <a:cubicBezTo>
                      <a:pt x="0" y="6672"/>
                      <a:pt x="4397" y="2554"/>
                      <a:pt x="4814" y="1977"/>
                    </a:cubicBezTo>
                    <a:cubicBezTo>
                      <a:pt x="5212" y="1420"/>
                      <a:pt x="5073" y="625"/>
                      <a:pt x="4496" y="227"/>
                    </a:cubicBezTo>
                    <a:cubicBezTo>
                      <a:pt x="4275" y="74"/>
                      <a:pt x="4021" y="0"/>
                      <a:pt x="3770" y="0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322" name="Google Shape;2322;p28"/>
              <p:cNvSpPr/>
              <p:nvPr/>
            </p:nvSpPr>
            <p:spPr>
              <a:xfrm>
                <a:off x="3858700" y="468875"/>
                <a:ext cx="68175" cy="193600"/>
              </a:xfrm>
              <a:custGeom>
                <a:avLst/>
                <a:gdLst/>
                <a:ahLst/>
                <a:cxnLst/>
                <a:rect l="l" t="t" r="r" b="b"/>
                <a:pathLst>
                  <a:path w="2727" h="7744" extrusionOk="0">
                    <a:moveTo>
                      <a:pt x="220" y="0"/>
                    </a:moveTo>
                    <a:cubicBezTo>
                      <a:pt x="220" y="0"/>
                      <a:pt x="1" y="6008"/>
                      <a:pt x="120" y="6704"/>
                    </a:cubicBezTo>
                    <a:cubicBezTo>
                      <a:pt x="243" y="7316"/>
                      <a:pt x="749" y="7744"/>
                      <a:pt x="1343" y="7744"/>
                    </a:cubicBezTo>
                    <a:cubicBezTo>
                      <a:pt x="1425" y="7744"/>
                      <a:pt x="1508" y="7735"/>
                      <a:pt x="1592" y="7719"/>
                    </a:cubicBezTo>
                    <a:cubicBezTo>
                      <a:pt x="2289" y="7599"/>
                      <a:pt x="2726" y="6963"/>
                      <a:pt x="2647" y="6266"/>
                    </a:cubicBezTo>
                    <a:cubicBezTo>
                      <a:pt x="2507" y="5570"/>
                      <a:pt x="220" y="0"/>
                      <a:pt x="220" y="0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323" name="Google Shape;2323;p28"/>
              <p:cNvSpPr/>
              <p:nvPr/>
            </p:nvSpPr>
            <p:spPr>
              <a:xfrm>
                <a:off x="3791575" y="220225"/>
                <a:ext cx="69150" cy="193975"/>
              </a:xfrm>
              <a:custGeom>
                <a:avLst/>
                <a:gdLst/>
                <a:ahLst/>
                <a:cxnLst/>
                <a:rect l="l" t="t" r="r" b="b"/>
                <a:pathLst>
                  <a:path w="2766" h="7759" extrusionOk="0">
                    <a:moveTo>
                      <a:pt x="1402" y="0"/>
                    </a:moveTo>
                    <a:cubicBezTo>
                      <a:pt x="1327" y="0"/>
                      <a:pt x="1251" y="7"/>
                      <a:pt x="1174" y="20"/>
                    </a:cubicBezTo>
                    <a:cubicBezTo>
                      <a:pt x="438" y="139"/>
                      <a:pt x="0" y="796"/>
                      <a:pt x="120" y="1492"/>
                    </a:cubicBezTo>
                    <a:cubicBezTo>
                      <a:pt x="259" y="2188"/>
                      <a:pt x="2547" y="7758"/>
                      <a:pt x="2547" y="7758"/>
                    </a:cubicBezTo>
                    <a:cubicBezTo>
                      <a:pt x="2547" y="7758"/>
                      <a:pt x="2766" y="1731"/>
                      <a:pt x="2646" y="1034"/>
                    </a:cubicBezTo>
                    <a:cubicBezTo>
                      <a:pt x="2522" y="415"/>
                      <a:pt x="2005" y="0"/>
                      <a:pt x="1402" y="0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324" name="Google Shape;2324;p28"/>
              <p:cNvSpPr/>
              <p:nvPr/>
            </p:nvSpPr>
            <p:spPr>
              <a:xfrm>
                <a:off x="3635425" y="442425"/>
                <a:ext cx="196450" cy="64250"/>
              </a:xfrm>
              <a:custGeom>
                <a:avLst/>
                <a:gdLst/>
                <a:ahLst/>
                <a:cxnLst/>
                <a:rect l="l" t="t" r="r" b="b"/>
                <a:pathLst>
                  <a:path w="7858" h="2570" extrusionOk="0">
                    <a:moveTo>
                      <a:pt x="2308" y="0"/>
                    </a:moveTo>
                    <a:cubicBezTo>
                      <a:pt x="1739" y="0"/>
                      <a:pt x="1311" y="12"/>
                      <a:pt x="1154" y="44"/>
                    </a:cubicBezTo>
                    <a:cubicBezTo>
                      <a:pt x="458" y="163"/>
                      <a:pt x="0" y="800"/>
                      <a:pt x="120" y="1496"/>
                    </a:cubicBezTo>
                    <a:cubicBezTo>
                      <a:pt x="243" y="2151"/>
                      <a:pt x="793" y="2570"/>
                      <a:pt x="1375" y="2570"/>
                    </a:cubicBezTo>
                    <a:cubicBezTo>
                      <a:pt x="1447" y="2570"/>
                      <a:pt x="1519" y="2563"/>
                      <a:pt x="1592" y="2550"/>
                    </a:cubicBezTo>
                    <a:cubicBezTo>
                      <a:pt x="2288" y="2431"/>
                      <a:pt x="7858" y="143"/>
                      <a:pt x="7858" y="143"/>
                    </a:cubicBezTo>
                    <a:cubicBezTo>
                      <a:pt x="7858" y="143"/>
                      <a:pt x="4257" y="0"/>
                      <a:pt x="2308" y="0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325" name="Google Shape;2325;p28"/>
              <p:cNvSpPr/>
              <p:nvPr/>
            </p:nvSpPr>
            <p:spPr>
              <a:xfrm>
                <a:off x="3886550" y="376375"/>
                <a:ext cx="196475" cy="64075"/>
              </a:xfrm>
              <a:custGeom>
                <a:avLst/>
                <a:gdLst/>
                <a:ahLst/>
                <a:cxnLst/>
                <a:rect l="l" t="t" r="r" b="b"/>
                <a:pathLst>
                  <a:path w="7859" h="2563" extrusionOk="0">
                    <a:moveTo>
                      <a:pt x="6495" y="1"/>
                    </a:moveTo>
                    <a:cubicBezTo>
                      <a:pt x="6420" y="1"/>
                      <a:pt x="6344" y="7"/>
                      <a:pt x="6267" y="20"/>
                    </a:cubicBezTo>
                    <a:cubicBezTo>
                      <a:pt x="5571" y="139"/>
                      <a:pt x="1" y="2427"/>
                      <a:pt x="1" y="2427"/>
                    </a:cubicBezTo>
                    <a:cubicBezTo>
                      <a:pt x="1" y="2427"/>
                      <a:pt x="3722" y="2562"/>
                      <a:pt x="5654" y="2562"/>
                    </a:cubicBezTo>
                    <a:cubicBezTo>
                      <a:pt x="6182" y="2562"/>
                      <a:pt x="6576" y="2552"/>
                      <a:pt x="6725" y="2527"/>
                    </a:cubicBezTo>
                    <a:cubicBezTo>
                      <a:pt x="7421" y="2407"/>
                      <a:pt x="7859" y="1751"/>
                      <a:pt x="7739" y="1054"/>
                    </a:cubicBezTo>
                    <a:cubicBezTo>
                      <a:pt x="7633" y="417"/>
                      <a:pt x="7102" y="1"/>
                      <a:pt x="6495" y="1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326" name="Google Shape;2326;p28"/>
              <p:cNvSpPr/>
              <p:nvPr/>
            </p:nvSpPr>
            <p:spPr>
              <a:xfrm>
                <a:off x="3882575" y="456925"/>
                <a:ext cx="170625" cy="126500"/>
              </a:xfrm>
              <a:custGeom>
                <a:avLst/>
                <a:gdLst/>
                <a:ahLst/>
                <a:cxnLst/>
                <a:rect l="l" t="t" r="r" b="b"/>
                <a:pathLst>
                  <a:path w="6825" h="5060" extrusionOk="0">
                    <a:moveTo>
                      <a:pt x="1" y="1"/>
                    </a:moveTo>
                    <a:cubicBezTo>
                      <a:pt x="1" y="1"/>
                      <a:pt x="4099" y="4437"/>
                      <a:pt x="4676" y="4835"/>
                    </a:cubicBezTo>
                    <a:cubicBezTo>
                      <a:pt x="4888" y="4986"/>
                      <a:pt x="5135" y="5060"/>
                      <a:pt x="5381" y="5060"/>
                    </a:cubicBezTo>
                    <a:cubicBezTo>
                      <a:pt x="5781" y="5060"/>
                      <a:pt x="6180" y="4866"/>
                      <a:pt x="6426" y="4497"/>
                    </a:cubicBezTo>
                    <a:cubicBezTo>
                      <a:pt x="6824" y="3940"/>
                      <a:pt x="6685" y="3164"/>
                      <a:pt x="6108" y="2746"/>
                    </a:cubicBezTo>
                    <a:cubicBezTo>
                      <a:pt x="5531" y="2348"/>
                      <a:pt x="1" y="1"/>
                      <a:pt x="1" y="1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327" name="Google Shape;2327;p28"/>
              <p:cNvSpPr/>
              <p:nvPr/>
            </p:nvSpPr>
            <p:spPr>
              <a:xfrm>
                <a:off x="3665250" y="299725"/>
                <a:ext cx="171100" cy="126400"/>
              </a:xfrm>
              <a:custGeom>
                <a:avLst/>
                <a:gdLst/>
                <a:ahLst/>
                <a:cxnLst/>
                <a:rect l="l" t="t" r="r" b="b"/>
                <a:pathLst>
                  <a:path w="6844" h="5056" extrusionOk="0">
                    <a:moveTo>
                      <a:pt x="1455" y="1"/>
                    </a:moveTo>
                    <a:cubicBezTo>
                      <a:pt x="1048" y="1"/>
                      <a:pt x="646" y="193"/>
                      <a:pt x="399" y="540"/>
                    </a:cubicBezTo>
                    <a:cubicBezTo>
                      <a:pt x="1" y="1117"/>
                      <a:pt x="160" y="1912"/>
                      <a:pt x="737" y="2310"/>
                    </a:cubicBezTo>
                    <a:cubicBezTo>
                      <a:pt x="1294" y="2708"/>
                      <a:pt x="6844" y="5055"/>
                      <a:pt x="6844" y="5055"/>
                    </a:cubicBezTo>
                    <a:cubicBezTo>
                      <a:pt x="6844" y="5055"/>
                      <a:pt x="2746" y="639"/>
                      <a:pt x="2169" y="222"/>
                    </a:cubicBezTo>
                    <a:cubicBezTo>
                      <a:pt x="1951" y="71"/>
                      <a:pt x="1702" y="1"/>
                      <a:pt x="1455" y="1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328" name="Google Shape;2328;p28"/>
              <p:cNvSpPr/>
              <p:nvPr/>
            </p:nvSpPr>
            <p:spPr>
              <a:xfrm>
                <a:off x="3793075" y="382575"/>
                <a:ext cx="133300" cy="117275"/>
              </a:xfrm>
              <a:custGeom>
                <a:avLst/>
                <a:gdLst/>
                <a:ahLst/>
                <a:cxnLst/>
                <a:rect l="l" t="t" r="r" b="b"/>
                <a:pathLst>
                  <a:path w="5332" h="4691" extrusionOk="0">
                    <a:moveTo>
                      <a:pt x="2669" y="0"/>
                    </a:moveTo>
                    <a:cubicBezTo>
                      <a:pt x="2240" y="0"/>
                      <a:pt x="1804" y="119"/>
                      <a:pt x="1413" y="369"/>
                    </a:cubicBezTo>
                    <a:cubicBezTo>
                      <a:pt x="318" y="1065"/>
                      <a:pt x="0" y="2497"/>
                      <a:pt x="696" y="3591"/>
                    </a:cubicBezTo>
                    <a:cubicBezTo>
                      <a:pt x="1134" y="4299"/>
                      <a:pt x="1896" y="4690"/>
                      <a:pt x="2675" y="4690"/>
                    </a:cubicBezTo>
                    <a:cubicBezTo>
                      <a:pt x="3101" y="4690"/>
                      <a:pt x="3532" y="4574"/>
                      <a:pt x="3919" y="4328"/>
                    </a:cubicBezTo>
                    <a:cubicBezTo>
                      <a:pt x="5013" y="3631"/>
                      <a:pt x="5331" y="2179"/>
                      <a:pt x="4635" y="1085"/>
                    </a:cubicBezTo>
                    <a:cubicBezTo>
                      <a:pt x="4188" y="383"/>
                      <a:pt x="3438" y="0"/>
                      <a:pt x="2669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329" name="Google Shape;2329;p28"/>
              <p:cNvSpPr/>
              <p:nvPr/>
            </p:nvSpPr>
            <p:spPr>
              <a:xfrm>
                <a:off x="4119300" y="154075"/>
                <a:ext cx="281525" cy="399950"/>
              </a:xfrm>
              <a:custGeom>
                <a:avLst/>
                <a:gdLst/>
                <a:ahLst/>
                <a:cxnLst/>
                <a:rect l="l" t="t" r="r" b="b"/>
                <a:pathLst>
                  <a:path w="11261" h="15998" extrusionOk="0">
                    <a:moveTo>
                      <a:pt x="11260" y="0"/>
                    </a:moveTo>
                    <a:lnTo>
                      <a:pt x="11260" y="0"/>
                    </a:lnTo>
                    <a:cubicBezTo>
                      <a:pt x="8177" y="1552"/>
                      <a:pt x="5372" y="3143"/>
                      <a:pt x="3124" y="5849"/>
                    </a:cubicBezTo>
                    <a:cubicBezTo>
                      <a:pt x="1353" y="7957"/>
                      <a:pt x="120" y="10603"/>
                      <a:pt x="21" y="13368"/>
                    </a:cubicBezTo>
                    <a:cubicBezTo>
                      <a:pt x="1" y="14025"/>
                      <a:pt x="41" y="14721"/>
                      <a:pt x="419" y="15298"/>
                    </a:cubicBezTo>
                    <a:cubicBezTo>
                      <a:pt x="696" y="15706"/>
                      <a:pt x="1188" y="15997"/>
                      <a:pt x="1666" y="15997"/>
                    </a:cubicBezTo>
                    <a:cubicBezTo>
                      <a:pt x="1839" y="15997"/>
                      <a:pt x="2010" y="15959"/>
                      <a:pt x="2169" y="15875"/>
                    </a:cubicBezTo>
                    <a:cubicBezTo>
                      <a:pt x="2487" y="15695"/>
                      <a:pt x="2686" y="15377"/>
                      <a:pt x="2865" y="15079"/>
                    </a:cubicBezTo>
                    <a:cubicBezTo>
                      <a:pt x="4775" y="11697"/>
                      <a:pt x="4695" y="7420"/>
                      <a:pt x="6864" y="4178"/>
                    </a:cubicBezTo>
                    <a:cubicBezTo>
                      <a:pt x="7998" y="2467"/>
                      <a:pt x="9669" y="1253"/>
                      <a:pt x="11260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330" name="Google Shape;2330;p28"/>
              <p:cNvSpPr/>
              <p:nvPr/>
            </p:nvSpPr>
            <p:spPr>
              <a:xfrm>
                <a:off x="4182475" y="143125"/>
                <a:ext cx="238725" cy="251675"/>
              </a:xfrm>
              <a:custGeom>
                <a:avLst/>
                <a:gdLst/>
                <a:ahLst/>
                <a:cxnLst/>
                <a:rect l="l" t="t" r="r" b="b"/>
                <a:pathLst>
                  <a:path w="9549" h="10067" extrusionOk="0">
                    <a:moveTo>
                      <a:pt x="9549" y="0"/>
                    </a:moveTo>
                    <a:cubicBezTo>
                      <a:pt x="5630" y="1453"/>
                      <a:pt x="2347" y="4576"/>
                      <a:pt x="637" y="8395"/>
                    </a:cubicBezTo>
                    <a:cubicBezTo>
                      <a:pt x="438" y="8873"/>
                      <a:pt x="159" y="9569"/>
                      <a:pt x="0" y="10066"/>
                    </a:cubicBezTo>
                    <a:cubicBezTo>
                      <a:pt x="199" y="9589"/>
                      <a:pt x="537" y="8893"/>
                      <a:pt x="776" y="8455"/>
                    </a:cubicBezTo>
                    <a:cubicBezTo>
                      <a:pt x="2686" y="4775"/>
                      <a:pt x="5849" y="1811"/>
                      <a:pt x="954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331" name="Google Shape;2331;p28"/>
              <p:cNvSpPr/>
              <p:nvPr/>
            </p:nvSpPr>
            <p:spPr>
              <a:xfrm>
                <a:off x="3937300" y="69650"/>
                <a:ext cx="472475" cy="140675"/>
              </a:xfrm>
              <a:custGeom>
                <a:avLst/>
                <a:gdLst/>
                <a:ahLst/>
                <a:cxnLst/>
                <a:rect l="l" t="t" r="r" b="b"/>
                <a:pathLst>
                  <a:path w="18899" h="5627" extrusionOk="0">
                    <a:moveTo>
                      <a:pt x="1338" y="0"/>
                    </a:moveTo>
                    <a:cubicBezTo>
                      <a:pt x="1154" y="0"/>
                      <a:pt x="975" y="25"/>
                      <a:pt x="816" y="95"/>
                    </a:cubicBezTo>
                    <a:cubicBezTo>
                      <a:pt x="219" y="373"/>
                      <a:pt x="0" y="1169"/>
                      <a:pt x="199" y="1825"/>
                    </a:cubicBezTo>
                    <a:cubicBezTo>
                      <a:pt x="398" y="2462"/>
                      <a:pt x="895" y="2939"/>
                      <a:pt x="1432" y="3337"/>
                    </a:cubicBezTo>
                    <a:cubicBezTo>
                      <a:pt x="3581" y="4925"/>
                      <a:pt x="6332" y="5627"/>
                      <a:pt x="9027" y="5627"/>
                    </a:cubicBezTo>
                    <a:cubicBezTo>
                      <a:pt x="9101" y="5627"/>
                      <a:pt x="9176" y="5626"/>
                      <a:pt x="9250" y="5625"/>
                    </a:cubicBezTo>
                    <a:cubicBezTo>
                      <a:pt x="12771" y="5565"/>
                      <a:pt x="15775" y="4372"/>
                      <a:pt x="18898" y="2939"/>
                    </a:cubicBezTo>
                    <a:lnTo>
                      <a:pt x="18898" y="2939"/>
                    </a:lnTo>
                    <a:cubicBezTo>
                      <a:pt x="17185" y="3351"/>
                      <a:pt x="15486" y="3791"/>
                      <a:pt x="13726" y="3791"/>
                    </a:cubicBezTo>
                    <a:cubicBezTo>
                      <a:pt x="13443" y="3791"/>
                      <a:pt x="13158" y="3780"/>
                      <a:pt x="12871" y="3755"/>
                    </a:cubicBezTo>
                    <a:cubicBezTo>
                      <a:pt x="9011" y="3417"/>
                      <a:pt x="5709" y="672"/>
                      <a:pt x="1890" y="55"/>
                    </a:cubicBezTo>
                    <a:cubicBezTo>
                      <a:pt x="1711" y="25"/>
                      <a:pt x="1522" y="0"/>
                      <a:pt x="1338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332" name="Google Shape;2332;p28"/>
              <p:cNvSpPr/>
              <p:nvPr/>
            </p:nvSpPr>
            <p:spPr>
              <a:xfrm>
                <a:off x="4085500" y="134175"/>
                <a:ext cx="345650" cy="55525"/>
              </a:xfrm>
              <a:custGeom>
                <a:avLst/>
                <a:gdLst/>
                <a:ahLst/>
                <a:cxnLst/>
                <a:rect l="l" t="t" r="r" b="b"/>
                <a:pathLst>
                  <a:path w="13826" h="2221" extrusionOk="0">
                    <a:moveTo>
                      <a:pt x="13825" y="0"/>
                    </a:moveTo>
                    <a:lnTo>
                      <a:pt x="13825" y="0"/>
                    </a:lnTo>
                    <a:cubicBezTo>
                      <a:pt x="11191" y="1254"/>
                      <a:pt x="8267" y="1910"/>
                      <a:pt x="5343" y="1910"/>
                    </a:cubicBezTo>
                    <a:cubicBezTo>
                      <a:pt x="4139" y="1910"/>
                      <a:pt x="2935" y="1798"/>
                      <a:pt x="1751" y="1572"/>
                    </a:cubicBezTo>
                    <a:cubicBezTo>
                      <a:pt x="1214" y="1472"/>
                      <a:pt x="497" y="1274"/>
                      <a:pt x="0" y="1154"/>
                    </a:cubicBezTo>
                    <a:lnTo>
                      <a:pt x="0" y="1154"/>
                    </a:lnTo>
                    <a:cubicBezTo>
                      <a:pt x="477" y="1353"/>
                      <a:pt x="1194" y="1572"/>
                      <a:pt x="1691" y="1731"/>
                    </a:cubicBezTo>
                    <a:cubicBezTo>
                      <a:pt x="2977" y="2059"/>
                      <a:pt x="4305" y="2221"/>
                      <a:pt x="5633" y="2221"/>
                    </a:cubicBezTo>
                    <a:cubicBezTo>
                      <a:pt x="8498" y="2221"/>
                      <a:pt x="11366" y="1468"/>
                      <a:pt x="1382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</p:grpSp>
        <p:sp>
          <p:nvSpPr>
            <p:cNvPr id="2333" name="Google Shape;2333;p28"/>
            <p:cNvSpPr/>
            <p:nvPr/>
          </p:nvSpPr>
          <p:spPr>
            <a:xfrm rot="10800000" flipH="1">
              <a:off x="7888922" y="-187997"/>
              <a:ext cx="1415042" cy="2295772"/>
            </a:xfrm>
            <a:custGeom>
              <a:avLst/>
              <a:gdLst/>
              <a:ahLst/>
              <a:cxnLst/>
              <a:rect l="l" t="t" r="r" b="b"/>
              <a:pathLst>
                <a:path w="82860" h="124957" extrusionOk="0">
                  <a:moveTo>
                    <a:pt x="82860" y="0"/>
                  </a:moveTo>
                  <a:cubicBezTo>
                    <a:pt x="78156" y="534"/>
                    <a:pt x="73486" y="1235"/>
                    <a:pt x="69016" y="2502"/>
                  </a:cubicBezTo>
                  <a:cubicBezTo>
                    <a:pt x="61478" y="4570"/>
                    <a:pt x="54473" y="8240"/>
                    <a:pt x="51003" y="13510"/>
                  </a:cubicBezTo>
                  <a:cubicBezTo>
                    <a:pt x="43865" y="24385"/>
                    <a:pt x="54006" y="37761"/>
                    <a:pt x="48268" y="49069"/>
                  </a:cubicBezTo>
                  <a:cubicBezTo>
                    <a:pt x="43698" y="58042"/>
                    <a:pt x="30689" y="63012"/>
                    <a:pt x="21015" y="69584"/>
                  </a:cubicBezTo>
                  <a:cubicBezTo>
                    <a:pt x="8840" y="77856"/>
                    <a:pt x="1335" y="89531"/>
                    <a:pt x="567" y="101473"/>
                  </a:cubicBezTo>
                  <a:cubicBezTo>
                    <a:pt x="0" y="109579"/>
                    <a:pt x="2502" y="117751"/>
                    <a:pt x="7572" y="124957"/>
                  </a:cubicBezTo>
                  <a:lnTo>
                    <a:pt x="82860" y="124957"/>
                  </a:lnTo>
                  <a:lnTo>
                    <a:pt x="82860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grpSp>
          <p:nvGrpSpPr>
            <p:cNvPr id="2334" name="Google Shape;2334;p28"/>
            <p:cNvGrpSpPr/>
            <p:nvPr/>
          </p:nvGrpSpPr>
          <p:grpSpPr>
            <a:xfrm rot="6649331" flipH="1">
              <a:off x="8322136" y="69863"/>
              <a:ext cx="1142576" cy="1277730"/>
              <a:chOff x="2180275" y="-47850"/>
              <a:chExt cx="812625" cy="908750"/>
            </a:xfrm>
          </p:grpSpPr>
          <p:sp>
            <p:nvSpPr>
              <p:cNvPr id="2335" name="Google Shape;2335;p28"/>
              <p:cNvSpPr/>
              <p:nvPr/>
            </p:nvSpPr>
            <p:spPr>
              <a:xfrm>
                <a:off x="2722850" y="650400"/>
                <a:ext cx="270050" cy="184225"/>
              </a:xfrm>
              <a:custGeom>
                <a:avLst/>
                <a:gdLst/>
                <a:ahLst/>
                <a:cxnLst/>
                <a:rect l="l" t="t" r="r" b="b"/>
                <a:pathLst>
                  <a:path w="10802" h="7369" extrusionOk="0">
                    <a:moveTo>
                      <a:pt x="0" y="0"/>
                    </a:moveTo>
                    <a:lnTo>
                      <a:pt x="0" y="0"/>
                    </a:lnTo>
                    <a:cubicBezTo>
                      <a:pt x="1572" y="1393"/>
                      <a:pt x="2566" y="3362"/>
                      <a:pt x="4078" y="4894"/>
                    </a:cubicBezTo>
                    <a:cubicBezTo>
                      <a:pt x="5232" y="6047"/>
                      <a:pt x="6565" y="7102"/>
                      <a:pt x="8196" y="7340"/>
                    </a:cubicBezTo>
                    <a:cubicBezTo>
                      <a:pt x="8329" y="7359"/>
                      <a:pt x="8467" y="7368"/>
                      <a:pt x="8608" y="7368"/>
                    </a:cubicBezTo>
                    <a:cubicBezTo>
                      <a:pt x="9392" y="7368"/>
                      <a:pt x="10236" y="7074"/>
                      <a:pt x="10523" y="6366"/>
                    </a:cubicBezTo>
                    <a:cubicBezTo>
                      <a:pt x="10802" y="5689"/>
                      <a:pt x="10523" y="4914"/>
                      <a:pt x="10086" y="4357"/>
                    </a:cubicBezTo>
                    <a:cubicBezTo>
                      <a:pt x="9429" y="3521"/>
                      <a:pt x="8435" y="3004"/>
                      <a:pt x="7460" y="2626"/>
                    </a:cubicBezTo>
                    <a:cubicBezTo>
                      <a:pt x="5093" y="1452"/>
                      <a:pt x="2347" y="1333"/>
                      <a:pt x="0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336" name="Google Shape;2336;p28"/>
              <p:cNvSpPr/>
              <p:nvPr/>
            </p:nvSpPr>
            <p:spPr>
              <a:xfrm>
                <a:off x="2184750" y="178425"/>
                <a:ext cx="114900" cy="331200"/>
              </a:xfrm>
              <a:custGeom>
                <a:avLst/>
                <a:gdLst/>
                <a:ahLst/>
                <a:cxnLst/>
                <a:rect l="l" t="t" r="r" b="b"/>
                <a:pathLst>
                  <a:path w="4596" h="13248" extrusionOk="0">
                    <a:moveTo>
                      <a:pt x="3561" y="1"/>
                    </a:moveTo>
                    <a:lnTo>
                      <a:pt x="3561" y="1"/>
                    </a:lnTo>
                    <a:cubicBezTo>
                      <a:pt x="1134" y="1433"/>
                      <a:pt x="199" y="5889"/>
                      <a:pt x="80" y="8435"/>
                    </a:cubicBezTo>
                    <a:cubicBezTo>
                      <a:pt x="0" y="9927"/>
                      <a:pt x="219" y="11559"/>
                      <a:pt x="1293" y="12593"/>
                    </a:cubicBezTo>
                    <a:cubicBezTo>
                      <a:pt x="1711" y="12984"/>
                      <a:pt x="2299" y="13247"/>
                      <a:pt x="2863" y="13247"/>
                    </a:cubicBezTo>
                    <a:cubicBezTo>
                      <a:pt x="3158" y="13247"/>
                      <a:pt x="3447" y="13175"/>
                      <a:pt x="3700" y="13011"/>
                    </a:cubicBezTo>
                    <a:cubicBezTo>
                      <a:pt x="4456" y="12533"/>
                      <a:pt x="4595" y="11519"/>
                      <a:pt x="4576" y="10643"/>
                    </a:cubicBezTo>
                    <a:cubicBezTo>
                      <a:pt x="4496" y="8873"/>
                      <a:pt x="3879" y="7182"/>
                      <a:pt x="3481" y="5451"/>
                    </a:cubicBezTo>
                    <a:cubicBezTo>
                      <a:pt x="3004" y="3442"/>
                      <a:pt x="3382" y="1911"/>
                      <a:pt x="3561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337" name="Google Shape;2337;p28"/>
              <p:cNvSpPr/>
              <p:nvPr/>
            </p:nvSpPr>
            <p:spPr>
              <a:xfrm>
                <a:off x="2285700" y="120125"/>
                <a:ext cx="335225" cy="124025"/>
              </a:xfrm>
              <a:custGeom>
                <a:avLst/>
                <a:gdLst/>
                <a:ahLst/>
                <a:cxnLst/>
                <a:rect l="l" t="t" r="r" b="b"/>
                <a:pathLst>
                  <a:path w="13409" h="4961" extrusionOk="0">
                    <a:moveTo>
                      <a:pt x="7144" y="1"/>
                    </a:moveTo>
                    <a:cubicBezTo>
                      <a:pt x="4625" y="1"/>
                      <a:pt x="1445" y="499"/>
                      <a:pt x="0" y="2214"/>
                    </a:cubicBezTo>
                    <a:cubicBezTo>
                      <a:pt x="1930" y="2333"/>
                      <a:pt x="3482" y="2214"/>
                      <a:pt x="5411" y="2969"/>
                    </a:cubicBezTo>
                    <a:cubicBezTo>
                      <a:pt x="7042" y="3646"/>
                      <a:pt x="8634" y="4521"/>
                      <a:pt x="10384" y="4859"/>
                    </a:cubicBezTo>
                    <a:cubicBezTo>
                      <a:pt x="10668" y="4920"/>
                      <a:pt x="10977" y="4960"/>
                      <a:pt x="11284" y="4960"/>
                    </a:cubicBezTo>
                    <a:cubicBezTo>
                      <a:pt x="11881" y="4960"/>
                      <a:pt x="12470" y="4809"/>
                      <a:pt x="12851" y="4362"/>
                    </a:cubicBezTo>
                    <a:cubicBezTo>
                      <a:pt x="13408" y="3725"/>
                      <a:pt x="13289" y="2651"/>
                      <a:pt x="12791" y="1935"/>
                    </a:cubicBezTo>
                    <a:cubicBezTo>
                      <a:pt x="11956" y="722"/>
                      <a:pt x="10365" y="244"/>
                      <a:pt x="8892" y="85"/>
                    </a:cubicBezTo>
                    <a:cubicBezTo>
                      <a:pt x="8378" y="33"/>
                      <a:pt x="7782" y="1"/>
                      <a:pt x="7144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338" name="Google Shape;2338;p28"/>
              <p:cNvSpPr/>
              <p:nvPr/>
            </p:nvSpPr>
            <p:spPr>
              <a:xfrm>
                <a:off x="2320025" y="350000"/>
                <a:ext cx="123350" cy="331575"/>
              </a:xfrm>
              <a:custGeom>
                <a:avLst/>
                <a:gdLst/>
                <a:ahLst/>
                <a:cxnLst/>
                <a:rect l="l" t="t" r="r" b="b"/>
                <a:pathLst>
                  <a:path w="4934" h="13263" extrusionOk="0">
                    <a:moveTo>
                      <a:pt x="2825" y="1"/>
                    </a:moveTo>
                    <a:cubicBezTo>
                      <a:pt x="557" y="1652"/>
                      <a:pt x="0" y="6168"/>
                      <a:pt x="139" y="8734"/>
                    </a:cubicBezTo>
                    <a:cubicBezTo>
                      <a:pt x="179" y="10226"/>
                      <a:pt x="557" y="11837"/>
                      <a:pt x="1731" y="12732"/>
                    </a:cubicBezTo>
                    <a:cubicBezTo>
                      <a:pt x="2127" y="13059"/>
                      <a:pt x="2654" y="13262"/>
                      <a:pt x="3163" y="13262"/>
                    </a:cubicBezTo>
                    <a:cubicBezTo>
                      <a:pt x="3521" y="13262"/>
                      <a:pt x="3870" y="13161"/>
                      <a:pt x="4158" y="12931"/>
                    </a:cubicBezTo>
                    <a:cubicBezTo>
                      <a:pt x="4854" y="12394"/>
                      <a:pt x="4933" y="11360"/>
                      <a:pt x="4794" y="10504"/>
                    </a:cubicBezTo>
                    <a:cubicBezTo>
                      <a:pt x="4555" y="8734"/>
                      <a:pt x="3800" y="7122"/>
                      <a:pt x="3243" y="5432"/>
                    </a:cubicBezTo>
                    <a:cubicBezTo>
                      <a:pt x="2586" y="3482"/>
                      <a:pt x="2825" y="1911"/>
                      <a:pt x="2825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339" name="Google Shape;2339;p28"/>
              <p:cNvSpPr/>
              <p:nvPr/>
            </p:nvSpPr>
            <p:spPr>
              <a:xfrm>
                <a:off x="2402075" y="272875"/>
                <a:ext cx="337700" cy="117250"/>
              </a:xfrm>
              <a:custGeom>
                <a:avLst/>
                <a:gdLst/>
                <a:ahLst/>
                <a:cxnLst/>
                <a:rect l="l" t="t" r="r" b="b"/>
                <a:pathLst>
                  <a:path w="13508" h="4690" extrusionOk="0">
                    <a:moveTo>
                      <a:pt x="8437" y="1"/>
                    </a:moveTo>
                    <a:cubicBezTo>
                      <a:pt x="5877" y="1"/>
                      <a:pt x="1566" y="685"/>
                      <a:pt x="0" y="2967"/>
                    </a:cubicBezTo>
                    <a:cubicBezTo>
                      <a:pt x="975" y="2937"/>
                      <a:pt x="1840" y="2857"/>
                      <a:pt x="2711" y="2857"/>
                    </a:cubicBezTo>
                    <a:cubicBezTo>
                      <a:pt x="3581" y="2857"/>
                      <a:pt x="4456" y="2937"/>
                      <a:pt x="5451" y="3225"/>
                    </a:cubicBezTo>
                    <a:cubicBezTo>
                      <a:pt x="7162" y="3762"/>
                      <a:pt x="8813" y="4458"/>
                      <a:pt x="10583" y="4657"/>
                    </a:cubicBezTo>
                    <a:cubicBezTo>
                      <a:pt x="10759" y="4678"/>
                      <a:pt x="10943" y="4690"/>
                      <a:pt x="11128" y="4690"/>
                    </a:cubicBezTo>
                    <a:cubicBezTo>
                      <a:pt x="11842" y="4690"/>
                      <a:pt x="12579" y="4510"/>
                      <a:pt x="12990" y="3941"/>
                    </a:cubicBezTo>
                    <a:cubicBezTo>
                      <a:pt x="13507" y="3205"/>
                      <a:pt x="13289" y="2171"/>
                      <a:pt x="12712" y="1494"/>
                    </a:cubicBezTo>
                    <a:cubicBezTo>
                      <a:pt x="11777" y="361"/>
                      <a:pt x="10146" y="22"/>
                      <a:pt x="8654" y="2"/>
                    </a:cubicBezTo>
                    <a:cubicBezTo>
                      <a:pt x="8583" y="1"/>
                      <a:pt x="8511" y="1"/>
                      <a:pt x="8437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340" name="Google Shape;2340;p28"/>
              <p:cNvSpPr/>
              <p:nvPr/>
            </p:nvSpPr>
            <p:spPr>
              <a:xfrm>
                <a:off x="2485625" y="498700"/>
                <a:ext cx="125350" cy="304650"/>
              </a:xfrm>
              <a:custGeom>
                <a:avLst/>
                <a:gdLst/>
                <a:ahLst/>
                <a:cxnLst/>
                <a:rect l="l" t="t" r="r" b="b"/>
                <a:pathLst>
                  <a:path w="5014" h="12186" extrusionOk="0">
                    <a:moveTo>
                      <a:pt x="1990" y="1"/>
                    </a:moveTo>
                    <a:cubicBezTo>
                      <a:pt x="80" y="1712"/>
                      <a:pt x="0" y="5949"/>
                      <a:pt x="319" y="8276"/>
                    </a:cubicBezTo>
                    <a:cubicBezTo>
                      <a:pt x="517" y="9649"/>
                      <a:pt x="995" y="11081"/>
                      <a:pt x="2169" y="11837"/>
                    </a:cubicBezTo>
                    <a:cubicBezTo>
                      <a:pt x="2531" y="12054"/>
                      <a:pt x="2964" y="12186"/>
                      <a:pt x="3379" y="12186"/>
                    </a:cubicBezTo>
                    <a:cubicBezTo>
                      <a:pt x="3762" y="12186"/>
                      <a:pt x="4130" y="12075"/>
                      <a:pt x="4416" y="11817"/>
                    </a:cubicBezTo>
                    <a:cubicBezTo>
                      <a:pt x="5013" y="11240"/>
                      <a:pt x="4993" y="10285"/>
                      <a:pt x="4794" y="9490"/>
                    </a:cubicBezTo>
                    <a:cubicBezTo>
                      <a:pt x="4416" y="7898"/>
                      <a:pt x="3561" y="6466"/>
                      <a:pt x="2885" y="4974"/>
                    </a:cubicBezTo>
                    <a:cubicBezTo>
                      <a:pt x="2089" y="3223"/>
                      <a:pt x="2149" y="1791"/>
                      <a:pt x="1990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341" name="Google Shape;2341;p28"/>
              <p:cNvSpPr/>
              <p:nvPr/>
            </p:nvSpPr>
            <p:spPr>
              <a:xfrm>
                <a:off x="2546300" y="405125"/>
                <a:ext cx="312325" cy="103550"/>
              </a:xfrm>
              <a:custGeom>
                <a:avLst/>
                <a:gdLst/>
                <a:ahLst/>
                <a:cxnLst/>
                <a:rect l="l" t="t" r="r" b="b"/>
                <a:pathLst>
                  <a:path w="12493" h="4142" extrusionOk="0">
                    <a:moveTo>
                      <a:pt x="8551" y="0"/>
                    </a:moveTo>
                    <a:cubicBezTo>
                      <a:pt x="8271" y="0"/>
                      <a:pt x="7992" y="16"/>
                      <a:pt x="7719" y="44"/>
                    </a:cubicBezTo>
                    <a:cubicBezTo>
                      <a:pt x="5371" y="243"/>
                      <a:pt x="1273" y="1277"/>
                      <a:pt x="0" y="3545"/>
                    </a:cubicBezTo>
                    <a:cubicBezTo>
                      <a:pt x="1260" y="3389"/>
                      <a:pt x="2329" y="3143"/>
                      <a:pt x="3522" y="3143"/>
                    </a:cubicBezTo>
                    <a:cubicBezTo>
                      <a:pt x="4005" y="3143"/>
                      <a:pt x="4508" y="3183"/>
                      <a:pt x="5053" y="3286"/>
                    </a:cubicBezTo>
                    <a:cubicBezTo>
                      <a:pt x="6664" y="3624"/>
                      <a:pt x="8256" y="4142"/>
                      <a:pt x="9907" y="4142"/>
                    </a:cubicBezTo>
                    <a:cubicBezTo>
                      <a:pt x="10722" y="4142"/>
                      <a:pt x="11637" y="3943"/>
                      <a:pt x="12075" y="3246"/>
                    </a:cubicBezTo>
                    <a:cubicBezTo>
                      <a:pt x="12493" y="2550"/>
                      <a:pt x="12175" y="1595"/>
                      <a:pt x="11598" y="1038"/>
                    </a:cubicBezTo>
                    <a:cubicBezTo>
                      <a:pt x="10817" y="258"/>
                      <a:pt x="9679" y="0"/>
                      <a:pt x="8551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342" name="Google Shape;2342;p28"/>
              <p:cNvSpPr/>
              <p:nvPr/>
            </p:nvSpPr>
            <p:spPr>
              <a:xfrm>
                <a:off x="2624875" y="606625"/>
                <a:ext cx="109925" cy="254275"/>
              </a:xfrm>
              <a:custGeom>
                <a:avLst/>
                <a:gdLst/>
                <a:ahLst/>
                <a:cxnLst/>
                <a:rect l="l" t="t" r="r" b="b"/>
                <a:pathLst>
                  <a:path w="4397" h="10171" extrusionOk="0">
                    <a:moveTo>
                      <a:pt x="1552" y="1"/>
                    </a:moveTo>
                    <a:cubicBezTo>
                      <a:pt x="0" y="1532"/>
                      <a:pt x="40" y="5053"/>
                      <a:pt x="398" y="7003"/>
                    </a:cubicBezTo>
                    <a:cubicBezTo>
                      <a:pt x="597" y="8137"/>
                      <a:pt x="1035" y="9330"/>
                      <a:pt x="2029" y="9907"/>
                    </a:cubicBezTo>
                    <a:cubicBezTo>
                      <a:pt x="2321" y="10072"/>
                      <a:pt x="2669" y="10171"/>
                      <a:pt x="3002" y="10171"/>
                    </a:cubicBezTo>
                    <a:cubicBezTo>
                      <a:pt x="3352" y="10171"/>
                      <a:pt x="3685" y="10062"/>
                      <a:pt x="3919" y="9808"/>
                    </a:cubicBezTo>
                    <a:cubicBezTo>
                      <a:pt x="4397" y="9310"/>
                      <a:pt x="4357" y="8534"/>
                      <a:pt x="4178" y="7858"/>
                    </a:cubicBezTo>
                    <a:cubicBezTo>
                      <a:pt x="3800" y="6545"/>
                      <a:pt x="3044" y="5372"/>
                      <a:pt x="2447" y="4138"/>
                    </a:cubicBezTo>
                    <a:cubicBezTo>
                      <a:pt x="1731" y="2686"/>
                      <a:pt x="1751" y="1492"/>
                      <a:pt x="1552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343" name="Google Shape;2343;p28"/>
              <p:cNvSpPr/>
              <p:nvPr/>
            </p:nvSpPr>
            <p:spPr>
              <a:xfrm>
                <a:off x="2673100" y="522750"/>
                <a:ext cx="259125" cy="85400"/>
              </a:xfrm>
              <a:custGeom>
                <a:avLst/>
                <a:gdLst/>
                <a:ahLst/>
                <a:cxnLst/>
                <a:rect l="l" t="t" r="r" b="b"/>
                <a:pathLst>
                  <a:path w="10365" h="3416" extrusionOk="0">
                    <a:moveTo>
                      <a:pt x="7162" y="0"/>
                    </a:moveTo>
                    <a:cubicBezTo>
                      <a:pt x="6881" y="0"/>
                      <a:pt x="6600" y="20"/>
                      <a:pt x="6327" y="53"/>
                    </a:cubicBezTo>
                    <a:cubicBezTo>
                      <a:pt x="4357" y="312"/>
                      <a:pt x="976" y="1267"/>
                      <a:pt x="1" y="3196"/>
                    </a:cubicBezTo>
                    <a:cubicBezTo>
                      <a:pt x="1131" y="3013"/>
                      <a:pt x="2061" y="2760"/>
                      <a:pt x="3162" y="2760"/>
                    </a:cubicBezTo>
                    <a:cubicBezTo>
                      <a:pt x="3495" y="2760"/>
                      <a:pt x="3844" y="2783"/>
                      <a:pt x="4218" y="2838"/>
                    </a:cubicBezTo>
                    <a:cubicBezTo>
                      <a:pt x="5536" y="3052"/>
                      <a:pt x="6855" y="3416"/>
                      <a:pt x="8191" y="3416"/>
                    </a:cubicBezTo>
                    <a:cubicBezTo>
                      <a:pt x="8226" y="3416"/>
                      <a:pt x="8261" y="3416"/>
                      <a:pt x="8296" y="3415"/>
                    </a:cubicBezTo>
                    <a:cubicBezTo>
                      <a:pt x="8953" y="3395"/>
                      <a:pt x="9728" y="3216"/>
                      <a:pt x="10047" y="2619"/>
                    </a:cubicBezTo>
                    <a:cubicBezTo>
                      <a:pt x="10365" y="2023"/>
                      <a:pt x="10067" y="1247"/>
                      <a:pt x="9569" y="769"/>
                    </a:cubicBezTo>
                    <a:cubicBezTo>
                      <a:pt x="8935" y="196"/>
                      <a:pt x="8049" y="0"/>
                      <a:pt x="7162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344" name="Google Shape;2344;p28"/>
              <p:cNvSpPr/>
              <p:nvPr/>
            </p:nvSpPr>
            <p:spPr>
              <a:xfrm>
                <a:off x="2180275" y="-47850"/>
                <a:ext cx="706200" cy="802700"/>
              </a:xfrm>
              <a:custGeom>
                <a:avLst/>
                <a:gdLst/>
                <a:ahLst/>
                <a:cxnLst/>
                <a:rect l="l" t="t" r="r" b="b"/>
                <a:pathLst>
                  <a:path w="28248" h="32108" extrusionOk="0">
                    <a:moveTo>
                      <a:pt x="0" y="1"/>
                    </a:moveTo>
                    <a:lnTo>
                      <a:pt x="0" y="1"/>
                    </a:lnTo>
                    <a:cubicBezTo>
                      <a:pt x="3939" y="14304"/>
                      <a:pt x="15497" y="25264"/>
                      <a:pt x="28248" y="32108"/>
                    </a:cubicBezTo>
                    <a:cubicBezTo>
                      <a:pt x="25164" y="30138"/>
                      <a:pt x="22181" y="28049"/>
                      <a:pt x="19356" y="25782"/>
                    </a:cubicBezTo>
                    <a:cubicBezTo>
                      <a:pt x="10842" y="19058"/>
                      <a:pt x="3660" y="10345"/>
                      <a:pt x="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345" name="Google Shape;2345;p28"/>
              <p:cNvSpPr/>
              <p:nvPr/>
            </p:nvSpPr>
            <p:spPr>
              <a:xfrm>
                <a:off x="2644750" y="598675"/>
                <a:ext cx="34350" cy="189500"/>
              </a:xfrm>
              <a:custGeom>
                <a:avLst/>
                <a:gdLst/>
                <a:ahLst/>
                <a:cxnLst/>
                <a:rect l="l" t="t" r="r" b="b"/>
                <a:pathLst>
                  <a:path w="1374" h="7580" extrusionOk="0">
                    <a:moveTo>
                      <a:pt x="1175" y="0"/>
                    </a:moveTo>
                    <a:lnTo>
                      <a:pt x="1175" y="0"/>
                    </a:lnTo>
                    <a:cubicBezTo>
                      <a:pt x="1" y="2367"/>
                      <a:pt x="598" y="5172"/>
                      <a:pt x="1374" y="7579"/>
                    </a:cubicBezTo>
                    <a:cubicBezTo>
                      <a:pt x="916" y="5113"/>
                      <a:pt x="299" y="2447"/>
                      <a:pt x="117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346" name="Google Shape;2346;p28"/>
              <p:cNvSpPr/>
              <p:nvPr/>
            </p:nvSpPr>
            <p:spPr>
              <a:xfrm>
                <a:off x="2506500" y="490750"/>
                <a:ext cx="37325" cy="200450"/>
              </a:xfrm>
              <a:custGeom>
                <a:avLst/>
                <a:gdLst/>
                <a:ahLst/>
                <a:cxnLst/>
                <a:rect l="l" t="t" r="r" b="b"/>
                <a:pathLst>
                  <a:path w="1493" h="8018" extrusionOk="0">
                    <a:moveTo>
                      <a:pt x="1493" y="1"/>
                    </a:moveTo>
                    <a:cubicBezTo>
                      <a:pt x="1" y="2408"/>
                      <a:pt x="438" y="5411"/>
                      <a:pt x="1055" y="8017"/>
                    </a:cubicBezTo>
                    <a:cubicBezTo>
                      <a:pt x="757" y="5391"/>
                      <a:pt x="339" y="2487"/>
                      <a:pt x="149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347" name="Google Shape;2347;p28"/>
              <p:cNvSpPr/>
              <p:nvPr/>
            </p:nvSpPr>
            <p:spPr>
              <a:xfrm>
                <a:off x="2344875" y="344550"/>
                <a:ext cx="51750" cy="233750"/>
              </a:xfrm>
              <a:custGeom>
                <a:avLst/>
                <a:gdLst/>
                <a:ahLst/>
                <a:cxnLst/>
                <a:rect l="l" t="t" r="r" b="b"/>
                <a:pathLst>
                  <a:path w="2070" h="9350" extrusionOk="0">
                    <a:moveTo>
                      <a:pt x="2069" y="0"/>
                    </a:moveTo>
                    <a:lnTo>
                      <a:pt x="2069" y="0"/>
                    </a:lnTo>
                    <a:cubicBezTo>
                      <a:pt x="1" y="2626"/>
                      <a:pt x="259" y="6286"/>
                      <a:pt x="1055" y="9350"/>
                    </a:cubicBezTo>
                    <a:cubicBezTo>
                      <a:pt x="578" y="6207"/>
                      <a:pt x="279" y="2785"/>
                      <a:pt x="206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348" name="Google Shape;2348;p28"/>
              <p:cNvSpPr/>
              <p:nvPr/>
            </p:nvSpPr>
            <p:spPr>
              <a:xfrm>
                <a:off x="2233975" y="179425"/>
                <a:ext cx="46275" cy="205425"/>
              </a:xfrm>
              <a:custGeom>
                <a:avLst/>
                <a:gdLst/>
                <a:ahLst/>
                <a:cxnLst/>
                <a:rect l="l" t="t" r="r" b="b"/>
                <a:pathLst>
                  <a:path w="1851" h="8217" extrusionOk="0">
                    <a:moveTo>
                      <a:pt x="1851" y="1"/>
                    </a:moveTo>
                    <a:lnTo>
                      <a:pt x="1851" y="1"/>
                    </a:lnTo>
                    <a:cubicBezTo>
                      <a:pt x="1" y="2268"/>
                      <a:pt x="120" y="5491"/>
                      <a:pt x="617" y="8216"/>
                    </a:cubicBezTo>
                    <a:cubicBezTo>
                      <a:pt x="438" y="5451"/>
                      <a:pt x="299" y="2447"/>
                      <a:pt x="185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349" name="Google Shape;2349;p28"/>
              <p:cNvSpPr/>
              <p:nvPr/>
            </p:nvSpPr>
            <p:spPr>
              <a:xfrm>
                <a:off x="2679575" y="548575"/>
                <a:ext cx="170600" cy="47625"/>
              </a:xfrm>
              <a:custGeom>
                <a:avLst/>
                <a:gdLst/>
                <a:ahLst/>
                <a:cxnLst/>
                <a:rect l="l" t="t" r="r" b="b"/>
                <a:pathLst>
                  <a:path w="6824" h="1905" extrusionOk="0">
                    <a:moveTo>
                      <a:pt x="6004" y="1"/>
                    </a:moveTo>
                    <a:cubicBezTo>
                      <a:pt x="3892" y="1"/>
                      <a:pt x="1744" y="672"/>
                      <a:pt x="0" y="1905"/>
                    </a:cubicBezTo>
                    <a:cubicBezTo>
                      <a:pt x="2129" y="791"/>
                      <a:pt x="4456" y="174"/>
                      <a:pt x="6824" y="35"/>
                    </a:cubicBezTo>
                    <a:cubicBezTo>
                      <a:pt x="6552" y="12"/>
                      <a:pt x="6278" y="1"/>
                      <a:pt x="600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350" name="Google Shape;2350;p28"/>
              <p:cNvSpPr/>
              <p:nvPr/>
            </p:nvSpPr>
            <p:spPr>
              <a:xfrm>
                <a:off x="2542800" y="445700"/>
                <a:ext cx="146750" cy="50550"/>
              </a:xfrm>
              <a:custGeom>
                <a:avLst/>
                <a:gdLst/>
                <a:ahLst/>
                <a:cxnLst/>
                <a:rect l="l" t="t" r="r" b="b"/>
                <a:pathLst>
                  <a:path w="5870" h="2022" extrusionOk="0">
                    <a:moveTo>
                      <a:pt x="5185" y="0"/>
                    </a:moveTo>
                    <a:cubicBezTo>
                      <a:pt x="3289" y="0"/>
                      <a:pt x="1368" y="726"/>
                      <a:pt x="1" y="2021"/>
                    </a:cubicBezTo>
                    <a:cubicBezTo>
                      <a:pt x="1771" y="848"/>
                      <a:pt x="3781" y="151"/>
                      <a:pt x="5869" y="32"/>
                    </a:cubicBezTo>
                    <a:cubicBezTo>
                      <a:pt x="5642" y="11"/>
                      <a:pt x="5414" y="0"/>
                      <a:pt x="518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351" name="Google Shape;2351;p28"/>
              <p:cNvSpPr/>
              <p:nvPr/>
            </p:nvSpPr>
            <p:spPr>
              <a:xfrm>
                <a:off x="2400575" y="307375"/>
                <a:ext cx="192975" cy="40175"/>
              </a:xfrm>
              <a:custGeom>
                <a:avLst/>
                <a:gdLst/>
                <a:ahLst/>
                <a:cxnLst/>
                <a:rect l="l" t="t" r="r" b="b"/>
                <a:pathLst>
                  <a:path w="7719" h="1607" extrusionOk="0">
                    <a:moveTo>
                      <a:pt x="5779" y="1"/>
                    </a:moveTo>
                    <a:cubicBezTo>
                      <a:pt x="3758" y="1"/>
                      <a:pt x="1731" y="553"/>
                      <a:pt x="1" y="1606"/>
                    </a:cubicBezTo>
                    <a:cubicBezTo>
                      <a:pt x="2114" y="646"/>
                      <a:pt x="4427" y="145"/>
                      <a:pt x="6751" y="145"/>
                    </a:cubicBezTo>
                    <a:cubicBezTo>
                      <a:pt x="7074" y="145"/>
                      <a:pt x="7397" y="155"/>
                      <a:pt x="7719" y="174"/>
                    </a:cubicBezTo>
                    <a:cubicBezTo>
                      <a:pt x="7079" y="58"/>
                      <a:pt x="6429" y="1"/>
                      <a:pt x="577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352" name="Google Shape;2352;p28"/>
              <p:cNvSpPr/>
              <p:nvPr/>
            </p:nvSpPr>
            <p:spPr>
              <a:xfrm>
                <a:off x="2286200" y="139775"/>
                <a:ext cx="203425" cy="37200"/>
              </a:xfrm>
              <a:custGeom>
                <a:avLst/>
                <a:gdLst/>
                <a:ahLst/>
                <a:cxnLst/>
                <a:rect l="l" t="t" r="r" b="b"/>
                <a:pathLst>
                  <a:path w="8137" h="1488" extrusionOk="0">
                    <a:moveTo>
                      <a:pt x="4952" y="1"/>
                    </a:moveTo>
                    <a:cubicBezTo>
                      <a:pt x="3197" y="1"/>
                      <a:pt x="1436" y="506"/>
                      <a:pt x="0" y="1487"/>
                    </a:cubicBezTo>
                    <a:cubicBezTo>
                      <a:pt x="1633" y="664"/>
                      <a:pt x="3455" y="236"/>
                      <a:pt x="5285" y="236"/>
                    </a:cubicBezTo>
                    <a:cubicBezTo>
                      <a:pt x="6242" y="236"/>
                      <a:pt x="7201" y="353"/>
                      <a:pt x="8136" y="592"/>
                    </a:cubicBezTo>
                    <a:cubicBezTo>
                      <a:pt x="7130" y="196"/>
                      <a:pt x="6042" y="1"/>
                      <a:pt x="495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</p:grpSp>
        <p:grpSp>
          <p:nvGrpSpPr>
            <p:cNvPr id="2353" name="Google Shape;2353;p28"/>
            <p:cNvGrpSpPr/>
            <p:nvPr/>
          </p:nvGrpSpPr>
          <p:grpSpPr>
            <a:xfrm>
              <a:off x="8423978" y="3846894"/>
              <a:ext cx="1223644" cy="1318687"/>
              <a:chOff x="8423978" y="3846894"/>
              <a:chExt cx="1223644" cy="1318687"/>
            </a:xfrm>
          </p:grpSpPr>
          <p:sp>
            <p:nvSpPr>
              <p:cNvPr id="2354" name="Google Shape;2354;p28"/>
              <p:cNvSpPr/>
              <p:nvPr/>
            </p:nvSpPr>
            <p:spPr>
              <a:xfrm>
                <a:off x="8427819" y="4714863"/>
                <a:ext cx="1154968" cy="207383"/>
              </a:xfrm>
              <a:custGeom>
                <a:avLst/>
                <a:gdLst/>
                <a:ahLst/>
                <a:cxnLst/>
                <a:rect l="l" t="t" r="r" b="b"/>
                <a:pathLst>
                  <a:path w="35788" h="6426" extrusionOk="0">
                    <a:moveTo>
                      <a:pt x="1" y="1"/>
                    </a:moveTo>
                    <a:lnTo>
                      <a:pt x="1" y="6426"/>
                    </a:lnTo>
                    <a:lnTo>
                      <a:pt x="35787" y="6426"/>
                    </a:lnTo>
                    <a:lnTo>
                      <a:pt x="35787" y="1"/>
                    </a:ln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355" name="Google Shape;2355;p28"/>
              <p:cNvSpPr/>
              <p:nvPr/>
            </p:nvSpPr>
            <p:spPr>
              <a:xfrm>
                <a:off x="9482613" y="4714863"/>
                <a:ext cx="39824" cy="207383"/>
              </a:xfrm>
              <a:custGeom>
                <a:avLst/>
                <a:gdLst/>
                <a:ahLst/>
                <a:cxnLst/>
                <a:rect l="l" t="t" r="r" b="b"/>
                <a:pathLst>
                  <a:path w="1234" h="6426" extrusionOk="0">
                    <a:moveTo>
                      <a:pt x="0" y="1"/>
                    </a:moveTo>
                    <a:lnTo>
                      <a:pt x="0" y="6426"/>
                    </a:lnTo>
                    <a:lnTo>
                      <a:pt x="1234" y="6426"/>
                    </a:lnTo>
                    <a:lnTo>
                      <a:pt x="1234" y="1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356" name="Google Shape;2356;p28"/>
              <p:cNvSpPr/>
              <p:nvPr/>
            </p:nvSpPr>
            <p:spPr>
              <a:xfrm>
                <a:off x="9402997" y="4714863"/>
                <a:ext cx="39179" cy="207383"/>
              </a:xfrm>
              <a:custGeom>
                <a:avLst/>
                <a:gdLst/>
                <a:ahLst/>
                <a:cxnLst/>
                <a:rect l="l" t="t" r="r" b="b"/>
                <a:pathLst>
                  <a:path w="1214" h="6426" extrusionOk="0">
                    <a:moveTo>
                      <a:pt x="1" y="1"/>
                    </a:moveTo>
                    <a:lnTo>
                      <a:pt x="1" y="6426"/>
                    </a:lnTo>
                    <a:lnTo>
                      <a:pt x="1214" y="6426"/>
                    </a:lnTo>
                    <a:lnTo>
                      <a:pt x="1214" y="1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357" name="Google Shape;2357;p28"/>
              <p:cNvSpPr/>
              <p:nvPr/>
            </p:nvSpPr>
            <p:spPr>
              <a:xfrm>
                <a:off x="9324026" y="4714863"/>
                <a:ext cx="39211" cy="207383"/>
              </a:xfrm>
              <a:custGeom>
                <a:avLst/>
                <a:gdLst/>
                <a:ahLst/>
                <a:cxnLst/>
                <a:rect l="l" t="t" r="r" b="b"/>
                <a:pathLst>
                  <a:path w="1215" h="6426" extrusionOk="0">
                    <a:moveTo>
                      <a:pt x="1" y="1"/>
                    </a:moveTo>
                    <a:lnTo>
                      <a:pt x="1" y="6426"/>
                    </a:lnTo>
                    <a:lnTo>
                      <a:pt x="1214" y="6426"/>
                    </a:lnTo>
                    <a:lnTo>
                      <a:pt x="1214" y="1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358" name="Google Shape;2358;p28"/>
              <p:cNvSpPr/>
              <p:nvPr/>
            </p:nvSpPr>
            <p:spPr>
              <a:xfrm>
                <a:off x="8484941" y="4755301"/>
                <a:ext cx="794194" cy="126508"/>
              </a:xfrm>
              <a:custGeom>
                <a:avLst/>
                <a:gdLst/>
                <a:ahLst/>
                <a:cxnLst/>
                <a:rect l="l" t="t" r="r" b="b"/>
                <a:pathLst>
                  <a:path w="24609" h="3920" extrusionOk="0">
                    <a:moveTo>
                      <a:pt x="1592" y="1"/>
                    </a:moveTo>
                    <a:cubicBezTo>
                      <a:pt x="1592" y="876"/>
                      <a:pt x="896" y="1592"/>
                      <a:pt x="1" y="1592"/>
                    </a:cubicBezTo>
                    <a:lnTo>
                      <a:pt x="1" y="2328"/>
                    </a:lnTo>
                    <a:cubicBezTo>
                      <a:pt x="856" y="2328"/>
                      <a:pt x="1592" y="3044"/>
                      <a:pt x="1592" y="3920"/>
                    </a:cubicBezTo>
                    <a:lnTo>
                      <a:pt x="23017" y="3920"/>
                    </a:lnTo>
                    <a:cubicBezTo>
                      <a:pt x="23017" y="3044"/>
                      <a:pt x="23733" y="2328"/>
                      <a:pt x="24608" y="2328"/>
                    </a:cubicBezTo>
                    <a:lnTo>
                      <a:pt x="24608" y="1592"/>
                    </a:lnTo>
                    <a:cubicBezTo>
                      <a:pt x="23733" y="1592"/>
                      <a:pt x="23017" y="876"/>
                      <a:pt x="23017" y="1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359" name="Google Shape;2359;p28"/>
              <p:cNvSpPr/>
              <p:nvPr/>
            </p:nvSpPr>
            <p:spPr>
              <a:xfrm>
                <a:off x="8560717" y="4840048"/>
                <a:ext cx="629185" cy="12877"/>
              </a:xfrm>
              <a:custGeom>
                <a:avLst/>
                <a:gdLst/>
                <a:ahLst/>
                <a:cxnLst/>
                <a:rect l="l" t="t" r="r" b="b"/>
                <a:pathLst>
                  <a:path w="19496" h="399" extrusionOk="0">
                    <a:moveTo>
                      <a:pt x="179" y="1"/>
                    </a:moveTo>
                    <a:cubicBezTo>
                      <a:pt x="80" y="1"/>
                      <a:pt x="0" y="80"/>
                      <a:pt x="0" y="180"/>
                    </a:cubicBezTo>
                    <a:lnTo>
                      <a:pt x="0" y="239"/>
                    </a:lnTo>
                    <a:cubicBezTo>
                      <a:pt x="0" y="339"/>
                      <a:pt x="80" y="398"/>
                      <a:pt x="179" y="398"/>
                    </a:cubicBezTo>
                    <a:lnTo>
                      <a:pt x="19336" y="398"/>
                    </a:lnTo>
                    <a:cubicBezTo>
                      <a:pt x="19435" y="398"/>
                      <a:pt x="19495" y="339"/>
                      <a:pt x="19495" y="239"/>
                    </a:cubicBezTo>
                    <a:lnTo>
                      <a:pt x="19495" y="180"/>
                    </a:lnTo>
                    <a:cubicBezTo>
                      <a:pt x="19495" y="80"/>
                      <a:pt x="19435" y="1"/>
                      <a:pt x="19336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360" name="Google Shape;2360;p28"/>
              <p:cNvSpPr/>
              <p:nvPr/>
            </p:nvSpPr>
            <p:spPr>
              <a:xfrm>
                <a:off x="8560717" y="4811164"/>
                <a:ext cx="629185" cy="12877"/>
              </a:xfrm>
              <a:custGeom>
                <a:avLst/>
                <a:gdLst/>
                <a:ahLst/>
                <a:cxnLst/>
                <a:rect l="l" t="t" r="r" b="b"/>
                <a:pathLst>
                  <a:path w="19496" h="399" extrusionOk="0">
                    <a:moveTo>
                      <a:pt x="179" y="0"/>
                    </a:moveTo>
                    <a:cubicBezTo>
                      <a:pt x="80" y="0"/>
                      <a:pt x="0" y="80"/>
                      <a:pt x="0" y="179"/>
                    </a:cubicBezTo>
                    <a:lnTo>
                      <a:pt x="0" y="239"/>
                    </a:lnTo>
                    <a:cubicBezTo>
                      <a:pt x="0" y="319"/>
                      <a:pt x="80" y="398"/>
                      <a:pt x="179" y="398"/>
                    </a:cubicBezTo>
                    <a:lnTo>
                      <a:pt x="19336" y="398"/>
                    </a:lnTo>
                    <a:cubicBezTo>
                      <a:pt x="19435" y="398"/>
                      <a:pt x="19495" y="319"/>
                      <a:pt x="19495" y="239"/>
                    </a:cubicBezTo>
                    <a:lnTo>
                      <a:pt x="19495" y="179"/>
                    </a:lnTo>
                    <a:cubicBezTo>
                      <a:pt x="19495" y="80"/>
                      <a:pt x="19435" y="0"/>
                      <a:pt x="19336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361" name="Google Shape;2361;p28"/>
              <p:cNvSpPr/>
              <p:nvPr/>
            </p:nvSpPr>
            <p:spPr>
              <a:xfrm>
                <a:off x="8560717" y="4783571"/>
                <a:ext cx="629185" cy="12231"/>
              </a:xfrm>
              <a:custGeom>
                <a:avLst/>
                <a:gdLst/>
                <a:ahLst/>
                <a:cxnLst/>
                <a:rect l="l" t="t" r="r" b="b"/>
                <a:pathLst>
                  <a:path w="19496" h="379" extrusionOk="0">
                    <a:moveTo>
                      <a:pt x="179" y="0"/>
                    </a:moveTo>
                    <a:cubicBezTo>
                      <a:pt x="80" y="0"/>
                      <a:pt x="0" y="60"/>
                      <a:pt x="0" y="159"/>
                    </a:cubicBezTo>
                    <a:lnTo>
                      <a:pt x="0" y="219"/>
                    </a:lnTo>
                    <a:cubicBezTo>
                      <a:pt x="0" y="318"/>
                      <a:pt x="80" y="378"/>
                      <a:pt x="179" y="378"/>
                    </a:cubicBezTo>
                    <a:lnTo>
                      <a:pt x="19336" y="378"/>
                    </a:lnTo>
                    <a:cubicBezTo>
                      <a:pt x="19435" y="378"/>
                      <a:pt x="19495" y="318"/>
                      <a:pt x="19495" y="219"/>
                    </a:cubicBezTo>
                    <a:lnTo>
                      <a:pt x="19495" y="159"/>
                    </a:lnTo>
                    <a:cubicBezTo>
                      <a:pt x="19495" y="60"/>
                      <a:pt x="19435" y="0"/>
                      <a:pt x="19336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362" name="Google Shape;2362;p28"/>
              <p:cNvSpPr/>
              <p:nvPr/>
            </p:nvSpPr>
            <p:spPr>
              <a:xfrm>
                <a:off x="8547873" y="4596100"/>
                <a:ext cx="1099750" cy="118795"/>
              </a:xfrm>
              <a:custGeom>
                <a:avLst/>
                <a:gdLst/>
                <a:ahLst/>
                <a:cxnLst/>
                <a:rect l="l" t="t" r="r" b="b"/>
                <a:pathLst>
                  <a:path w="34077" h="3681" extrusionOk="0">
                    <a:moveTo>
                      <a:pt x="0" y="0"/>
                    </a:moveTo>
                    <a:lnTo>
                      <a:pt x="0" y="3681"/>
                    </a:lnTo>
                    <a:lnTo>
                      <a:pt x="34077" y="3681"/>
                    </a:lnTo>
                    <a:lnTo>
                      <a:pt x="34077" y="0"/>
                    </a:ln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363" name="Google Shape;2363;p28"/>
              <p:cNvSpPr/>
              <p:nvPr/>
            </p:nvSpPr>
            <p:spPr>
              <a:xfrm>
                <a:off x="9477482" y="4629470"/>
                <a:ext cx="109146" cy="51410"/>
              </a:xfrm>
              <a:custGeom>
                <a:avLst/>
                <a:gdLst/>
                <a:ahLst/>
                <a:cxnLst/>
                <a:rect l="l" t="t" r="r" b="b"/>
                <a:pathLst>
                  <a:path w="3382" h="1593" extrusionOk="0">
                    <a:moveTo>
                      <a:pt x="1691" y="1"/>
                    </a:moveTo>
                    <a:cubicBezTo>
                      <a:pt x="776" y="1"/>
                      <a:pt x="0" y="339"/>
                      <a:pt x="0" y="797"/>
                    </a:cubicBezTo>
                    <a:cubicBezTo>
                      <a:pt x="0" y="1234"/>
                      <a:pt x="776" y="1592"/>
                      <a:pt x="1691" y="1592"/>
                    </a:cubicBezTo>
                    <a:cubicBezTo>
                      <a:pt x="2606" y="1592"/>
                      <a:pt x="3382" y="1234"/>
                      <a:pt x="3382" y="797"/>
                    </a:cubicBezTo>
                    <a:cubicBezTo>
                      <a:pt x="3382" y="339"/>
                      <a:pt x="2606" y="1"/>
                      <a:pt x="1691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364" name="Google Shape;2364;p28"/>
              <p:cNvSpPr/>
              <p:nvPr/>
            </p:nvSpPr>
            <p:spPr>
              <a:xfrm>
                <a:off x="9429331" y="4628211"/>
                <a:ext cx="16072" cy="53314"/>
              </a:xfrm>
              <a:custGeom>
                <a:avLst/>
                <a:gdLst/>
                <a:ahLst/>
                <a:cxnLst/>
                <a:rect l="l" t="t" r="r" b="b"/>
                <a:pathLst>
                  <a:path w="498" h="1652" extrusionOk="0">
                    <a:moveTo>
                      <a:pt x="0" y="0"/>
                    </a:moveTo>
                    <a:lnTo>
                      <a:pt x="0" y="1651"/>
                    </a:lnTo>
                    <a:lnTo>
                      <a:pt x="497" y="1651"/>
                    </a:lnTo>
                    <a:lnTo>
                      <a:pt x="497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365" name="Google Shape;2365;p28"/>
              <p:cNvSpPr/>
              <p:nvPr/>
            </p:nvSpPr>
            <p:spPr>
              <a:xfrm>
                <a:off x="9394638" y="4628211"/>
                <a:ext cx="16104" cy="53314"/>
              </a:xfrm>
              <a:custGeom>
                <a:avLst/>
                <a:gdLst/>
                <a:ahLst/>
                <a:cxnLst/>
                <a:rect l="l" t="t" r="r" b="b"/>
                <a:pathLst>
                  <a:path w="499" h="1652" extrusionOk="0">
                    <a:moveTo>
                      <a:pt x="1" y="0"/>
                    </a:moveTo>
                    <a:lnTo>
                      <a:pt x="1" y="1651"/>
                    </a:lnTo>
                    <a:lnTo>
                      <a:pt x="498" y="1651"/>
                    </a:lnTo>
                    <a:lnTo>
                      <a:pt x="498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366" name="Google Shape;2366;p28"/>
              <p:cNvSpPr/>
              <p:nvPr/>
            </p:nvSpPr>
            <p:spPr>
              <a:xfrm>
                <a:off x="9359978" y="4628211"/>
                <a:ext cx="16072" cy="53314"/>
              </a:xfrm>
              <a:custGeom>
                <a:avLst/>
                <a:gdLst/>
                <a:ahLst/>
                <a:cxnLst/>
                <a:rect l="l" t="t" r="r" b="b"/>
                <a:pathLst>
                  <a:path w="498" h="1652" extrusionOk="0">
                    <a:moveTo>
                      <a:pt x="1" y="0"/>
                    </a:moveTo>
                    <a:lnTo>
                      <a:pt x="1" y="1651"/>
                    </a:lnTo>
                    <a:lnTo>
                      <a:pt x="498" y="1651"/>
                    </a:lnTo>
                    <a:lnTo>
                      <a:pt x="498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367" name="Google Shape;2367;p28"/>
              <p:cNvSpPr/>
              <p:nvPr/>
            </p:nvSpPr>
            <p:spPr>
              <a:xfrm>
                <a:off x="9325317" y="4628211"/>
                <a:ext cx="16072" cy="53314"/>
              </a:xfrm>
              <a:custGeom>
                <a:avLst/>
                <a:gdLst/>
                <a:ahLst/>
                <a:cxnLst/>
                <a:rect l="l" t="t" r="r" b="b"/>
                <a:pathLst>
                  <a:path w="498" h="1652" extrusionOk="0">
                    <a:moveTo>
                      <a:pt x="1" y="0"/>
                    </a:moveTo>
                    <a:lnTo>
                      <a:pt x="1" y="1651"/>
                    </a:lnTo>
                    <a:lnTo>
                      <a:pt x="498" y="1651"/>
                    </a:lnTo>
                    <a:lnTo>
                      <a:pt x="498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368" name="Google Shape;2368;p28"/>
              <p:cNvSpPr/>
              <p:nvPr/>
            </p:nvSpPr>
            <p:spPr>
              <a:xfrm>
                <a:off x="8619776" y="4628211"/>
                <a:ext cx="670913" cy="53314"/>
              </a:xfrm>
              <a:custGeom>
                <a:avLst/>
                <a:gdLst/>
                <a:ahLst/>
                <a:cxnLst/>
                <a:rect l="l" t="t" r="r" b="b"/>
                <a:pathLst>
                  <a:path w="20789" h="1652" extrusionOk="0">
                    <a:moveTo>
                      <a:pt x="0" y="0"/>
                    </a:moveTo>
                    <a:lnTo>
                      <a:pt x="0" y="1651"/>
                    </a:lnTo>
                    <a:lnTo>
                      <a:pt x="20788" y="1651"/>
                    </a:lnTo>
                    <a:lnTo>
                      <a:pt x="20788" y="0"/>
                    </a:ln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369" name="Google Shape;2369;p28"/>
              <p:cNvSpPr/>
              <p:nvPr/>
            </p:nvSpPr>
            <p:spPr>
              <a:xfrm>
                <a:off x="9498653" y="4639765"/>
                <a:ext cx="66159" cy="30207"/>
              </a:xfrm>
              <a:custGeom>
                <a:avLst/>
                <a:gdLst/>
                <a:ahLst/>
                <a:cxnLst/>
                <a:rect l="l" t="t" r="r" b="b"/>
                <a:pathLst>
                  <a:path w="2050" h="936" extrusionOk="0">
                    <a:moveTo>
                      <a:pt x="1035" y="0"/>
                    </a:moveTo>
                    <a:cubicBezTo>
                      <a:pt x="478" y="0"/>
                      <a:pt x="1" y="199"/>
                      <a:pt x="1" y="478"/>
                    </a:cubicBezTo>
                    <a:cubicBezTo>
                      <a:pt x="1" y="736"/>
                      <a:pt x="478" y="935"/>
                      <a:pt x="1035" y="935"/>
                    </a:cubicBezTo>
                    <a:cubicBezTo>
                      <a:pt x="1572" y="935"/>
                      <a:pt x="2049" y="736"/>
                      <a:pt x="2049" y="478"/>
                    </a:cubicBezTo>
                    <a:cubicBezTo>
                      <a:pt x="2049" y="219"/>
                      <a:pt x="1572" y="0"/>
                      <a:pt x="1035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370" name="Google Shape;2370;p28"/>
              <p:cNvSpPr/>
              <p:nvPr/>
            </p:nvSpPr>
            <p:spPr>
              <a:xfrm>
                <a:off x="8502917" y="4933768"/>
                <a:ext cx="990637" cy="220260"/>
              </a:xfrm>
              <a:custGeom>
                <a:avLst/>
                <a:gdLst/>
                <a:ahLst/>
                <a:cxnLst/>
                <a:rect l="l" t="t" r="r" b="b"/>
                <a:pathLst>
                  <a:path w="30696" h="6825" extrusionOk="0">
                    <a:moveTo>
                      <a:pt x="1" y="1"/>
                    </a:moveTo>
                    <a:lnTo>
                      <a:pt x="1" y="6824"/>
                    </a:lnTo>
                    <a:lnTo>
                      <a:pt x="30695" y="6824"/>
                    </a:lnTo>
                    <a:lnTo>
                      <a:pt x="30695" y="1"/>
                    </a:lnTo>
                    <a:close/>
                  </a:path>
                </a:pathLst>
              </a:custGeom>
              <a:solidFill>
                <a:srgbClr val="7797F8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371" name="Google Shape;2371;p28"/>
              <p:cNvSpPr/>
              <p:nvPr/>
            </p:nvSpPr>
            <p:spPr>
              <a:xfrm>
                <a:off x="8503595" y="5125079"/>
                <a:ext cx="990018" cy="32"/>
              </a:xfrm>
              <a:custGeom>
                <a:avLst/>
                <a:gdLst/>
                <a:ahLst/>
                <a:cxnLst/>
                <a:rect l="l" t="t" r="r" b="b"/>
                <a:pathLst>
                  <a:path w="42909" h="1" fill="none" extrusionOk="0">
                    <a:moveTo>
                      <a:pt x="42909" y="1"/>
                    </a:moveTo>
                    <a:lnTo>
                      <a:pt x="0" y="1"/>
                    </a:lnTo>
                  </a:path>
                </a:pathLst>
              </a:custGeom>
              <a:noFill/>
              <a:ln w="5475" cap="flat" cmpd="sng">
                <a:solidFill>
                  <a:schemeClr val="lt1"/>
                </a:solidFill>
                <a:prstDash val="solid"/>
                <a:miter lim="19892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372" name="Google Shape;2372;p28"/>
              <p:cNvSpPr/>
              <p:nvPr/>
            </p:nvSpPr>
            <p:spPr>
              <a:xfrm>
                <a:off x="8503595" y="5107749"/>
                <a:ext cx="990018" cy="32"/>
              </a:xfrm>
              <a:custGeom>
                <a:avLst/>
                <a:gdLst/>
                <a:ahLst/>
                <a:cxnLst/>
                <a:rect l="l" t="t" r="r" b="b"/>
                <a:pathLst>
                  <a:path w="42909" h="1" fill="none" extrusionOk="0">
                    <a:moveTo>
                      <a:pt x="42909" y="1"/>
                    </a:moveTo>
                    <a:lnTo>
                      <a:pt x="0" y="1"/>
                    </a:lnTo>
                  </a:path>
                </a:pathLst>
              </a:custGeom>
              <a:noFill/>
              <a:ln w="5475" cap="flat" cmpd="sng">
                <a:solidFill>
                  <a:schemeClr val="lt1"/>
                </a:solidFill>
                <a:prstDash val="solid"/>
                <a:miter lim="19892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373" name="Google Shape;2373;p28"/>
              <p:cNvSpPr/>
              <p:nvPr/>
            </p:nvSpPr>
            <p:spPr>
              <a:xfrm>
                <a:off x="8503595" y="5090418"/>
                <a:ext cx="990018" cy="32"/>
              </a:xfrm>
              <a:custGeom>
                <a:avLst/>
                <a:gdLst/>
                <a:ahLst/>
                <a:cxnLst/>
                <a:rect l="l" t="t" r="r" b="b"/>
                <a:pathLst>
                  <a:path w="42909" h="1" fill="none" extrusionOk="0">
                    <a:moveTo>
                      <a:pt x="42909" y="1"/>
                    </a:moveTo>
                    <a:lnTo>
                      <a:pt x="0" y="1"/>
                    </a:lnTo>
                  </a:path>
                </a:pathLst>
              </a:custGeom>
              <a:noFill/>
              <a:ln w="5475" cap="flat" cmpd="sng">
                <a:solidFill>
                  <a:schemeClr val="lt1"/>
                </a:solidFill>
                <a:prstDash val="solid"/>
                <a:miter lim="19892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374" name="Google Shape;2374;p28"/>
              <p:cNvSpPr/>
              <p:nvPr/>
            </p:nvSpPr>
            <p:spPr>
              <a:xfrm>
                <a:off x="8503595" y="5073088"/>
                <a:ext cx="990018" cy="32"/>
              </a:xfrm>
              <a:custGeom>
                <a:avLst/>
                <a:gdLst/>
                <a:ahLst/>
                <a:cxnLst/>
                <a:rect l="l" t="t" r="r" b="b"/>
                <a:pathLst>
                  <a:path w="42909" h="1" fill="none" extrusionOk="0">
                    <a:moveTo>
                      <a:pt x="42909" y="1"/>
                    </a:moveTo>
                    <a:lnTo>
                      <a:pt x="0" y="1"/>
                    </a:lnTo>
                  </a:path>
                </a:pathLst>
              </a:custGeom>
              <a:noFill/>
              <a:ln w="5475" cap="flat" cmpd="sng">
                <a:solidFill>
                  <a:schemeClr val="lt1"/>
                </a:solidFill>
                <a:prstDash val="solid"/>
                <a:miter lim="19892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375" name="Google Shape;2375;p28"/>
              <p:cNvSpPr/>
              <p:nvPr/>
            </p:nvSpPr>
            <p:spPr>
              <a:xfrm>
                <a:off x="8503595" y="5056403"/>
                <a:ext cx="990018" cy="32"/>
              </a:xfrm>
              <a:custGeom>
                <a:avLst/>
                <a:gdLst/>
                <a:ahLst/>
                <a:cxnLst/>
                <a:rect l="l" t="t" r="r" b="b"/>
                <a:pathLst>
                  <a:path w="42909" h="1" fill="none" extrusionOk="0">
                    <a:moveTo>
                      <a:pt x="42909" y="0"/>
                    </a:moveTo>
                    <a:lnTo>
                      <a:pt x="0" y="0"/>
                    </a:lnTo>
                  </a:path>
                </a:pathLst>
              </a:custGeom>
              <a:noFill/>
              <a:ln w="5475" cap="flat" cmpd="sng">
                <a:solidFill>
                  <a:schemeClr val="lt1"/>
                </a:solidFill>
                <a:prstDash val="solid"/>
                <a:miter lim="19892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376" name="Google Shape;2376;p28"/>
              <p:cNvSpPr/>
              <p:nvPr/>
            </p:nvSpPr>
            <p:spPr>
              <a:xfrm>
                <a:off x="8503595" y="5039073"/>
                <a:ext cx="990018" cy="32"/>
              </a:xfrm>
              <a:custGeom>
                <a:avLst/>
                <a:gdLst/>
                <a:ahLst/>
                <a:cxnLst/>
                <a:rect l="l" t="t" r="r" b="b"/>
                <a:pathLst>
                  <a:path w="42909" h="1" fill="none" extrusionOk="0">
                    <a:moveTo>
                      <a:pt x="42909" y="0"/>
                    </a:moveTo>
                    <a:lnTo>
                      <a:pt x="0" y="0"/>
                    </a:lnTo>
                  </a:path>
                </a:pathLst>
              </a:custGeom>
              <a:noFill/>
              <a:ln w="5475" cap="flat" cmpd="sng">
                <a:solidFill>
                  <a:schemeClr val="lt1"/>
                </a:solidFill>
                <a:prstDash val="solid"/>
                <a:miter lim="19892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377" name="Google Shape;2377;p28"/>
              <p:cNvSpPr/>
              <p:nvPr/>
            </p:nvSpPr>
            <p:spPr>
              <a:xfrm>
                <a:off x="8503595" y="5021742"/>
                <a:ext cx="990018" cy="32"/>
              </a:xfrm>
              <a:custGeom>
                <a:avLst/>
                <a:gdLst/>
                <a:ahLst/>
                <a:cxnLst/>
                <a:rect l="l" t="t" r="r" b="b"/>
                <a:pathLst>
                  <a:path w="42909" h="1" fill="none" extrusionOk="0">
                    <a:moveTo>
                      <a:pt x="42909" y="0"/>
                    </a:moveTo>
                    <a:lnTo>
                      <a:pt x="0" y="0"/>
                    </a:lnTo>
                  </a:path>
                </a:pathLst>
              </a:custGeom>
              <a:noFill/>
              <a:ln w="5475" cap="flat" cmpd="sng">
                <a:solidFill>
                  <a:schemeClr val="lt1"/>
                </a:solidFill>
                <a:prstDash val="solid"/>
                <a:miter lim="19892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378" name="Google Shape;2378;p28"/>
              <p:cNvSpPr/>
              <p:nvPr/>
            </p:nvSpPr>
            <p:spPr>
              <a:xfrm>
                <a:off x="8503595" y="5004412"/>
                <a:ext cx="990018" cy="32"/>
              </a:xfrm>
              <a:custGeom>
                <a:avLst/>
                <a:gdLst/>
                <a:ahLst/>
                <a:cxnLst/>
                <a:rect l="l" t="t" r="r" b="b"/>
                <a:pathLst>
                  <a:path w="42909" h="1" fill="none" extrusionOk="0">
                    <a:moveTo>
                      <a:pt x="42909" y="0"/>
                    </a:moveTo>
                    <a:lnTo>
                      <a:pt x="0" y="0"/>
                    </a:lnTo>
                  </a:path>
                </a:pathLst>
              </a:custGeom>
              <a:noFill/>
              <a:ln w="5475" cap="flat" cmpd="sng">
                <a:solidFill>
                  <a:schemeClr val="lt1"/>
                </a:solidFill>
                <a:prstDash val="solid"/>
                <a:miter lim="19892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379" name="Google Shape;2379;p28"/>
              <p:cNvSpPr/>
              <p:nvPr/>
            </p:nvSpPr>
            <p:spPr>
              <a:xfrm>
                <a:off x="8503595" y="4987082"/>
                <a:ext cx="990018" cy="32"/>
              </a:xfrm>
              <a:custGeom>
                <a:avLst/>
                <a:gdLst/>
                <a:ahLst/>
                <a:cxnLst/>
                <a:rect l="l" t="t" r="r" b="b"/>
                <a:pathLst>
                  <a:path w="42909" h="1" fill="none" extrusionOk="0">
                    <a:moveTo>
                      <a:pt x="42909" y="0"/>
                    </a:moveTo>
                    <a:lnTo>
                      <a:pt x="0" y="0"/>
                    </a:lnTo>
                  </a:path>
                </a:pathLst>
              </a:custGeom>
              <a:noFill/>
              <a:ln w="5475" cap="flat" cmpd="sng">
                <a:solidFill>
                  <a:schemeClr val="lt1"/>
                </a:solidFill>
                <a:prstDash val="solid"/>
                <a:miter lim="19892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380" name="Google Shape;2380;p28"/>
              <p:cNvSpPr/>
              <p:nvPr/>
            </p:nvSpPr>
            <p:spPr>
              <a:xfrm>
                <a:off x="8503595" y="4970365"/>
                <a:ext cx="990018" cy="32"/>
              </a:xfrm>
              <a:custGeom>
                <a:avLst/>
                <a:gdLst/>
                <a:ahLst/>
                <a:cxnLst/>
                <a:rect l="l" t="t" r="r" b="b"/>
                <a:pathLst>
                  <a:path w="42909" h="1" fill="none" extrusionOk="0">
                    <a:moveTo>
                      <a:pt x="42909" y="1"/>
                    </a:moveTo>
                    <a:lnTo>
                      <a:pt x="0" y="1"/>
                    </a:lnTo>
                  </a:path>
                </a:pathLst>
              </a:custGeom>
              <a:noFill/>
              <a:ln w="5475" cap="flat" cmpd="sng">
                <a:solidFill>
                  <a:schemeClr val="lt1"/>
                </a:solidFill>
                <a:prstDash val="solid"/>
                <a:miter lim="19892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381" name="Google Shape;2381;p28"/>
              <p:cNvSpPr/>
              <p:nvPr/>
            </p:nvSpPr>
            <p:spPr>
              <a:xfrm>
                <a:off x="8503595" y="4953034"/>
                <a:ext cx="1042581" cy="32"/>
              </a:xfrm>
              <a:custGeom>
                <a:avLst/>
                <a:gdLst/>
                <a:ahLst/>
                <a:cxnLst/>
                <a:rect l="l" t="t" r="r" b="b"/>
                <a:pathLst>
                  <a:path w="42909" h="1" fill="none" extrusionOk="0">
                    <a:moveTo>
                      <a:pt x="42909" y="1"/>
                    </a:moveTo>
                    <a:lnTo>
                      <a:pt x="0" y="1"/>
                    </a:lnTo>
                  </a:path>
                </a:pathLst>
              </a:custGeom>
              <a:noFill/>
              <a:ln w="5475" cap="flat" cmpd="sng">
                <a:solidFill>
                  <a:srgbClr val="FFFFFF"/>
                </a:solidFill>
                <a:prstDash val="solid"/>
                <a:miter lim="19892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382" name="Google Shape;2382;p28"/>
              <p:cNvSpPr/>
              <p:nvPr/>
            </p:nvSpPr>
            <p:spPr>
              <a:xfrm>
                <a:off x="8475324" y="5130888"/>
                <a:ext cx="1050309" cy="34693"/>
              </a:xfrm>
              <a:custGeom>
                <a:avLst/>
                <a:gdLst/>
                <a:ahLst/>
                <a:cxnLst/>
                <a:rect l="l" t="t" r="r" b="b"/>
                <a:pathLst>
                  <a:path w="32545" h="1075" extrusionOk="0">
                    <a:moveTo>
                      <a:pt x="438" y="0"/>
                    </a:moveTo>
                    <a:cubicBezTo>
                      <a:pt x="200" y="0"/>
                      <a:pt x="1" y="199"/>
                      <a:pt x="1" y="438"/>
                    </a:cubicBezTo>
                    <a:lnTo>
                      <a:pt x="1" y="617"/>
                    </a:lnTo>
                    <a:cubicBezTo>
                      <a:pt x="1" y="875"/>
                      <a:pt x="200" y="1074"/>
                      <a:pt x="438" y="1074"/>
                    </a:cubicBezTo>
                    <a:lnTo>
                      <a:pt x="32087" y="1074"/>
                    </a:lnTo>
                    <a:cubicBezTo>
                      <a:pt x="32346" y="1074"/>
                      <a:pt x="32545" y="875"/>
                      <a:pt x="32545" y="617"/>
                    </a:cubicBezTo>
                    <a:lnTo>
                      <a:pt x="32545" y="438"/>
                    </a:lnTo>
                    <a:cubicBezTo>
                      <a:pt x="32545" y="199"/>
                      <a:pt x="32346" y="0"/>
                      <a:pt x="32087" y="0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383" name="Google Shape;2383;p28"/>
              <p:cNvSpPr/>
              <p:nvPr/>
            </p:nvSpPr>
            <p:spPr>
              <a:xfrm>
                <a:off x="8475324" y="4922859"/>
                <a:ext cx="1050309" cy="34693"/>
              </a:xfrm>
              <a:custGeom>
                <a:avLst/>
                <a:gdLst/>
                <a:ahLst/>
                <a:cxnLst/>
                <a:rect l="l" t="t" r="r" b="b"/>
                <a:pathLst>
                  <a:path w="32545" h="1075" extrusionOk="0">
                    <a:moveTo>
                      <a:pt x="438" y="1"/>
                    </a:moveTo>
                    <a:cubicBezTo>
                      <a:pt x="200" y="1"/>
                      <a:pt x="1" y="200"/>
                      <a:pt x="1" y="458"/>
                    </a:cubicBezTo>
                    <a:lnTo>
                      <a:pt x="1" y="617"/>
                    </a:lnTo>
                    <a:cubicBezTo>
                      <a:pt x="1" y="876"/>
                      <a:pt x="200" y="1075"/>
                      <a:pt x="438" y="1075"/>
                    </a:cubicBezTo>
                    <a:lnTo>
                      <a:pt x="32087" y="1075"/>
                    </a:lnTo>
                    <a:cubicBezTo>
                      <a:pt x="32346" y="1075"/>
                      <a:pt x="32545" y="876"/>
                      <a:pt x="32545" y="617"/>
                    </a:cubicBezTo>
                    <a:lnTo>
                      <a:pt x="32545" y="458"/>
                    </a:lnTo>
                    <a:cubicBezTo>
                      <a:pt x="32545" y="200"/>
                      <a:pt x="32346" y="1"/>
                      <a:pt x="32087" y="1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384" name="Google Shape;2384;p28"/>
              <p:cNvSpPr/>
              <p:nvPr/>
            </p:nvSpPr>
            <p:spPr>
              <a:xfrm>
                <a:off x="8547873" y="4042046"/>
                <a:ext cx="984182" cy="131640"/>
              </a:xfrm>
              <a:custGeom>
                <a:avLst/>
                <a:gdLst/>
                <a:ahLst/>
                <a:cxnLst/>
                <a:rect l="l" t="t" r="r" b="b"/>
                <a:pathLst>
                  <a:path w="30496" h="4079" extrusionOk="0">
                    <a:moveTo>
                      <a:pt x="0" y="1"/>
                    </a:moveTo>
                    <a:lnTo>
                      <a:pt x="0" y="4079"/>
                    </a:lnTo>
                    <a:lnTo>
                      <a:pt x="30496" y="4079"/>
                    </a:lnTo>
                    <a:lnTo>
                      <a:pt x="30496" y="1"/>
                    </a:ln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385" name="Google Shape;2385;p28"/>
              <p:cNvSpPr/>
              <p:nvPr/>
            </p:nvSpPr>
            <p:spPr>
              <a:xfrm>
                <a:off x="9446662" y="4042046"/>
                <a:ext cx="33402" cy="131640"/>
              </a:xfrm>
              <a:custGeom>
                <a:avLst/>
                <a:gdLst/>
                <a:ahLst/>
                <a:cxnLst/>
                <a:rect l="l" t="t" r="r" b="b"/>
                <a:pathLst>
                  <a:path w="1035" h="4079" extrusionOk="0">
                    <a:moveTo>
                      <a:pt x="0" y="1"/>
                    </a:moveTo>
                    <a:lnTo>
                      <a:pt x="0" y="4079"/>
                    </a:lnTo>
                    <a:lnTo>
                      <a:pt x="1035" y="4079"/>
                    </a:lnTo>
                    <a:lnTo>
                      <a:pt x="1035" y="1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386" name="Google Shape;2386;p28"/>
              <p:cNvSpPr/>
              <p:nvPr/>
            </p:nvSpPr>
            <p:spPr>
              <a:xfrm>
                <a:off x="9378599" y="4042046"/>
                <a:ext cx="34047" cy="131640"/>
              </a:xfrm>
              <a:custGeom>
                <a:avLst/>
                <a:gdLst/>
                <a:ahLst/>
                <a:cxnLst/>
                <a:rect l="l" t="t" r="r" b="b"/>
                <a:pathLst>
                  <a:path w="1055" h="4079" extrusionOk="0">
                    <a:moveTo>
                      <a:pt x="1" y="1"/>
                    </a:moveTo>
                    <a:lnTo>
                      <a:pt x="1" y="4079"/>
                    </a:lnTo>
                    <a:lnTo>
                      <a:pt x="1055" y="4079"/>
                    </a:lnTo>
                    <a:lnTo>
                      <a:pt x="1055" y="1"/>
                    </a:ln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387" name="Google Shape;2387;p28"/>
              <p:cNvSpPr/>
              <p:nvPr/>
            </p:nvSpPr>
            <p:spPr>
              <a:xfrm>
                <a:off x="9311182" y="4042046"/>
                <a:ext cx="34080" cy="131640"/>
              </a:xfrm>
              <a:custGeom>
                <a:avLst/>
                <a:gdLst/>
                <a:ahLst/>
                <a:cxnLst/>
                <a:rect l="l" t="t" r="r" b="b"/>
                <a:pathLst>
                  <a:path w="1056" h="4079" extrusionOk="0">
                    <a:moveTo>
                      <a:pt x="1" y="1"/>
                    </a:moveTo>
                    <a:lnTo>
                      <a:pt x="1" y="4079"/>
                    </a:lnTo>
                    <a:lnTo>
                      <a:pt x="1055" y="4079"/>
                    </a:lnTo>
                    <a:lnTo>
                      <a:pt x="1055" y="1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388" name="Google Shape;2388;p28"/>
              <p:cNvSpPr/>
              <p:nvPr/>
            </p:nvSpPr>
            <p:spPr>
              <a:xfrm>
                <a:off x="8596023" y="4066444"/>
                <a:ext cx="677335" cy="80294"/>
              </a:xfrm>
              <a:custGeom>
                <a:avLst/>
                <a:gdLst/>
                <a:ahLst/>
                <a:cxnLst/>
                <a:rect l="l" t="t" r="r" b="b"/>
                <a:pathLst>
                  <a:path w="20988" h="2488" extrusionOk="0">
                    <a:moveTo>
                      <a:pt x="1174" y="1"/>
                    </a:moveTo>
                    <a:cubicBezTo>
                      <a:pt x="1174" y="657"/>
                      <a:pt x="657" y="1175"/>
                      <a:pt x="0" y="1175"/>
                    </a:cubicBezTo>
                    <a:lnTo>
                      <a:pt x="0" y="1334"/>
                    </a:lnTo>
                    <a:cubicBezTo>
                      <a:pt x="657" y="1334"/>
                      <a:pt x="1174" y="1851"/>
                      <a:pt x="1174" y="2487"/>
                    </a:cubicBezTo>
                    <a:lnTo>
                      <a:pt x="19833" y="2487"/>
                    </a:lnTo>
                    <a:cubicBezTo>
                      <a:pt x="19833" y="1851"/>
                      <a:pt x="20351" y="1334"/>
                      <a:pt x="20987" y="1334"/>
                    </a:cubicBezTo>
                    <a:lnTo>
                      <a:pt x="20987" y="1175"/>
                    </a:lnTo>
                    <a:cubicBezTo>
                      <a:pt x="20351" y="1175"/>
                      <a:pt x="19833" y="657"/>
                      <a:pt x="19833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389" name="Google Shape;2389;p28"/>
              <p:cNvSpPr/>
              <p:nvPr/>
            </p:nvSpPr>
            <p:spPr>
              <a:xfrm>
                <a:off x="8661504" y="4121017"/>
                <a:ext cx="536078" cy="8391"/>
              </a:xfrm>
              <a:custGeom>
                <a:avLst/>
                <a:gdLst/>
                <a:ahLst/>
                <a:cxnLst/>
                <a:rect l="l" t="t" r="r" b="b"/>
                <a:pathLst>
                  <a:path w="16611" h="260" extrusionOk="0">
                    <a:moveTo>
                      <a:pt x="120" y="1"/>
                    </a:moveTo>
                    <a:cubicBezTo>
                      <a:pt x="40" y="1"/>
                      <a:pt x="0" y="60"/>
                      <a:pt x="0" y="140"/>
                    </a:cubicBezTo>
                    <a:cubicBezTo>
                      <a:pt x="0" y="200"/>
                      <a:pt x="40" y="259"/>
                      <a:pt x="120" y="259"/>
                    </a:cubicBezTo>
                    <a:lnTo>
                      <a:pt x="16472" y="259"/>
                    </a:lnTo>
                    <a:cubicBezTo>
                      <a:pt x="16551" y="259"/>
                      <a:pt x="16611" y="200"/>
                      <a:pt x="16611" y="140"/>
                    </a:cubicBezTo>
                    <a:cubicBezTo>
                      <a:pt x="16611" y="60"/>
                      <a:pt x="16551" y="1"/>
                      <a:pt x="16472" y="1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390" name="Google Shape;2390;p28"/>
              <p:cNvSpPr/>
              <p:nvPr/>
            </p:nvSpPr>
            <p:spPr>
              <a:xfrm>
                <a:off x="8661504" y="4102396"/>
                <a:ext cx="536078" cy="8391"/>
              </a:xfrm>
              <a:custGeom>
                <a:avLst/>
                <a:gdLst/>
                <a:ahLst/>
                <a:cxnLst/>
                <a:rect l="l" t="t" r="r" b="b"/>
                <a:pathLst>
                  <a:path w="16611" h="260" extrusionOk="0">
                    <a:moveTo>
                      <a:pt x="120" y="1"/>
                    </a:moveTo>
                    <a:cubicBezTo>
                      <a:pt x="40" y="1"/>
                      <a:pt x="0" y="80"/>
                      <a:pt x="0" y="140"/>
                    </a:cubicBezTo>
                    <a:cubicBezTo>
                      <a:pt x="0" y="220"/>
                      <a:pt x="40" y="259"/>
                      <a:pt x="120" y="259"/>
                    </a:cubicBezTo>
                    <a:lnTo>
                      <a:pt x="16472" y="259"/>
                    </a:lnTo>
                    <a:cubicBezTo>
                      <a:pt x="16551" y="259"/>
                      <a:pt x="16611" y="220"/>
                      <a:pt x="16611" y="140"/>
                    </a:cubicBezTo>
                    <a:cubicBezTo>
                      <a:pt x="16611" y="61"/>
                      <a:pt x="16551" y="1"/>
                      <a:pt x="16472" y="1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391" name="Google Shape;2391;p28"/>
              <p:cNvSpPr/>
              <p:nvPr/>
            </p:nvSpPr>
            <p:spPr>
              <a:xfrm>
                <a:off x="8661504" y="4085065"/>
                <a:ext cx="536078" cy="8391"/>
              </a:xfrm>
              <a:custGeom>
                <a:avLst/>
                <a:gdLst/>
                <a:ahLst/>
                <a:cxnLst/>
                <a:rect l="l" t="t" r="r" b="b"/>
                <a:pathLst>
                  <a:path w="16611" h="260" extrusionOk="0">
                    <a:moveTo>
                      <a:pt x="120" y="1"/>
                    </a:moveTo>
                    <a:cubicBezTo>
                      <a:pt x="40" y="1"/>
                      <a:pt x="0" y="41"/>
                      <a:pt x="0" y="120"/>
                    </a:cubicBezTo>
                    <a:cubicBezTo>
                      <a:pt x="0" y="200"/>
                      <a:pt x="40" y="259"/>
                      <a:pt x="120" y="259"/>
                    </a:cubicBezTo>
                    <a:lnTo>
                      <a:pt x="16472" y="259"/>
                    </a:lnTo>
                    <a:cubicBezTo>
                      <a:pt x="16551" y="259"/>
                      <a:pt x="16611" y="200"/>
                      <a:pt x="16611" y="120"/>
                    </a:cubicBezTo>
                    <a:cubicBezTo>
                      <a:pt x="16611" y="41"/>
                      <a:pt x="16551" y="1"/>
                      <a:pt x="16472" y="1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392" name="Google Shape;2392;p28"/>
              <p:cNvSpPr/>
              <p:nvPr/>
            </p:nvSpPr>
            <p:spPr>
              <a:xfrm>
                <a:off x="8496527" y="3846894"/>
                <a:ext cx="1099750" cy="195830"/>
              </a:xfrm>
              <a:custGeom>
                <a:avLst/>
                <a:gdLst/>
                <a:ahLst/>
                <a:cxnLst/>
                <a:rect l="l" t="t" r="r" b="b"/>
                <a:pathLst>
                  <a:path w="34077" h="6068" extrusionOk="0">
                    <a:moveTo>
                      <a:pt x="0" y="1"/>
                    </a:moveTo>
                    <a:lnTo>
                      <a:pt x="0" y="6068"/>
                    </a:lnTo>
                    <a:lnTo>
                      <a:pt x="34076" y="6068"/>
                    </a:lnTo>
                    <a:lnTo>
                      <a:pt x="34076" y="1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393" name="Google Shape;2393;p28"/>
              <p:cNvSpPr/>
              <p:nvPr/>
            </p:nvSpPr>
            <p:spPr>
              <a:xfrm>
                <a:off x="9426104" y="3902758"/>
                <a:ext cx="109178" cy="83489"/>
              </a:xfrm>
              <a:custGeom>
                <a:avLst/>
                <a:gdLst/>
                <a:ahLst/>
                <a:cxnLst/>
                <a:rect l="l" t="t" r="r" b="b"/>
                <a:pathLst>
                  <a:path w="3383" h="2587" extrusionOk="0">
                    <a:moveTo>
                      <a:pt x="1692" y="0"/>
                    </a:moveTo>
                    <a:cubicBezTo>
                      <a:pt x="757" y="0"/>
                      <a:pt x="1" y="577"/>
                      <a:pt x="1" y="1293"/>
                    </a:cubicBezTo>
                    <a:cubicBezTo>
                      <a:pt x="1" y="2029"/>
                      <a:pt x="757" y="2586"/>
                      <a:pt x="1692" y="2586"/>
                    </a:cubicBezTo>
                    <a:cubicBezTo>
                      <a:pt x="2607" y="2586"/>
                      <a:pt x="3382" y="2009"/>
                      <a:pt x="3382" y="1293"/>
                    </a:cubicBezTo>
                    <a:cubicBezTo>
                      <a:pt x="3382" y="577"/>
                      <a:pt x="2626" y="0"/>
                      <a:pt x="1692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394" name="Google Shape;2394;p28"/>
              <p:cNvSpPr/>
              <p:nvPr/>
            </p:nvSpPr>
            <p:spPr>
              <a:xfrm>
                <a:off x="9377953" y="3900176"/>
                <a:ext cx="16072" cy="88620"/>
              </a:xfrm>
              <a:custGeom>
                <a:avLst/>
                <a:gdLst/>
                <a:ahLst/>
                <a:cxnLst/>
                <a:rect l="l" t="t" r="r" b="b"/>
                <a:pathLst>
                  <a:path w="498" h="2746" extrusionOk="0">
                    <a:moveTo>
                      <a:pt x="1" y="1"/>
                    </a:moveTo>
                    <a:lnTo>
                      <a:pt x="1" y="2746"/>
                    </a:lnTo>
                    <a:lnTo>
                      <a:pt x="498" y="2746"/>
                    </a:lnTo>
                    <a:lnTo>
                      <a:pt x="498" y="1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395" name="Google Shape;2395;p28"/>
              <p:cNvSpPr/>
              <p:nvPr/>
            </p:nvSpPr>
            <p:spPr>
              <a:xfrm>
                <a:off x="9343293" y="3900176"/>
                <a:ext cx="16072" cy="88620"/>
              </a:xfrm>
              <a:custGeom>
                <a:avLst/>
                <a:gdLst/>
                <a:ahLst/>
                <a:cxnLst/>
                <a:rect l="l" t="t" r="r" b="b"/>
                <a:pathLst>
                  <a:path w="498" h="2746" extrusionOk="0">
                    <a:moveTo>
                      <a:pt x="1" y="1"/>
                    </a:moveTo>
                    <a:lnTo>
                      <a:pt x="1" y="2746"/>
                    </a:lnTo>
                    <a:lnTo>
                      <a:pt x="498" y="2746"/>
                    </a:lnTo>
                    <a:lnTo>
                      <a:pt x="498" y="1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396" name="Google Shape;2396;p28"/>
              <p:cNvSpPr/>
              <p:nvPr/>
            </p:nvSpPr>
            <p:spPr>
              <a:xfrm>
                <a:off x="9308632" y="3900176"/>
                <a:ext cx="16072" cy="88620"/>
              </a:xfrm>
              <a:custGeom>
                <a:avLst/>
                <a:gdLst/>
                <a:ahLst/>
                <a:cxnLst/>
                <a:rect l="l" t="t" r="r" b="b"/>
                <a:pathLst>
                  <a:path w="498" h="2746" extrusionOk="0">
                    <a:moveTo>
                      <a:pt x="0" y="1"/>
                    </a:moveTo>
                    <a:lnTo>
                      <a:pt x="0" y="2746"/>
                    </a:lnTo>
                    <a:lnTo>
                      <a:pt x="498" y="2746"/>
                    </a:lnTo>
                    <a:lnTo>
                      <a:pt x="498" y="1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397" name="Google Shape;2397;p28"/>
              <p:cNvSpPr/>
              <p:nvPr/>
            </p:nvSpPr>
            <p:spPr>
              <a:xfrm>
                <a:off x="9273971" y="3900176"/>
                <a:ext cx="16072" cy="88620"/>
              </a:xfrm>
              <a:custGeom>
                <a:avLst/>
                <a:gdLst/>
                <a:ahLst/>
                <a:cxnLst/>
                <a:rect l="l" t="t" r="r" b="b"/>
                <a:pathLst>
                  <a:path w="498" h="2746" extrusionOk="0">
                    <a:moveTo>
                      <a:pt x="0" y="1"/>
                    </a:moveTo>
                    <a:lnTo>
                      <a:pt x="0" y="2746"/>
                    </a:lnTo>
                    <a:lnTo>
                      <a:pt x="497" y="2746"/>
                    </a:lnTo>
                    <a:lnTo>
                      <a:pt x="497" y="1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398" name="Google Shape;2398;p28"/>
              <p:cNvSpPr/>
              <p:nvPr/>
            </p:nvSpPr>
            <p:spPr>
              <a:xfrm>
                <a:off x="8567785" y="3900176"/>
                <a:ext cx="670881" cy="88620"/>
              </a:xfrm>
              <a:custGeom>
                <a:avLst/>
                <a:gdLst/>
                <a:ahLst/>
                <a:cxnLst/>
                <a:rect l="l" t="t" r="r" b="b"/>
                <a:pathLst>
                  <a:path w="20788" h="2746" extrusionOk="0">
                    <a:moveTo>
                      <a:pt x="0" y="1"/>
                    </a:moveTo>
                    <a:lnTo>
                      <a:pt x="0" y="2746"/>
                    </a:lnTo>
                    <a:lnTo>
                      <a:pt x="20788" y="2746"/>
                    </a:lnTo>
                    <a:lnTo>
                      <a:pt x="20788" y="1"/>
                    </a:ln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399" name="Google Shape;2399;p28"/>
              <p:cNvSpPr/>
              <p:nvPr/>
            </p:nvSpPr>
            <p:spPr>
              <a:xfrm>
                <a:off x="9448566" y="3918797"/>
                <a:ext cx="65513" cy="51378"/>
              </a:xfrm>
              <a:custGeom>
                <a:avLst/>
                <a:gdLst/>
                <a:ahLst/>
                <a:cxnLst/>
                <a:rect l="l" t="t" r="r" b="b"/>
                <a:pathLst>
                  <a:path w="2030" h="1592" extrusionOk="0">
                    <a:moveTo>
                      <a:pt x="1015" y="1"/>
                    </a:moveTo>
                    <a:cubicBezTo>
                      <a:pt x="458" y="1"/>
                      <a:pt x="1" y="359"/>
                      <a:pt x="1" y="796"/>
                    </a:cubicBezTo>
                    <a:cubicBezTo>
                      <a:pt x="1" y="1234"/>
                      <a:pt x="458" y="1592"/>
                      <a:pt x="1015" y="1592"/>
                    </a:cubicBezTo>
                    <a:cubicBezTo>
                      <a:pt x="1572" y="1592"/>
                      <a:pt x="2030" y="1234"/>
                      <a:pt x="2030" y="796"/>
                    </a:cubicBezTo>
                    <a:cubicBezTo>
                      <a:pt x="2030" y="359"/>
                      <a:pt x="1572" y="1"/>
                      <a:pt x="1015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400" name="Google Shape;2400;p28"/>
              <p:cNvSpPr/>
              <p:nvPr/>
            </p:nvSpPr>
            <p:spPr>
              <a:xfrm>
                <a:off x="8496527" y="4322623"/>
                <a:ext cx="1099750" cy="270928"/>
              </a:xfrm>
              <a:custGeom>
                <a:avLst/>
                <a:gdLst/>
                <a:ahLst/>
                <a:cxnLst/>
                <a:rect l="l" t="t" r="r" b="b"/>
                <a:pathLst>
                  <a:path w="34077" h="8395" extrusionOk="0">
                    <a:moveTo>
                      <a:pt x="0" y="0"/>
                    </a:moveTo>
                    <a:lnTo>
                      <a:pt x="0" y="8395"/>
                    </a:lnTo>
                    <a:lnTo>
                      <a:pt x="34076" y="8395"/>
                    </a:lnTo>
                    <a:lnTo>
                      <a:pt x="34076" y="0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401" name="Google Shape;2401;p28"/>
              <p:cNvSpPr/>
              <p:nvPr/>
            </p:nvSpPr>
            <p:spPr>
              <a:xfrm>
                <a:off x="9523696" y="4322623"/>
                <a:ext cx="45601" cy="270928"/>
              </a:xfrm>
              <a:custGeom>
                <a:avLst/>
                <a:gdLst/>
                <a:ahLst/>
                <a:cxnLst/>
                <a:rect l="l" t="t" r="r" b="b"/>
                <a:pathLst>
                  <a:path w="1413" h="8395" extrusionOk="0">
                    <a:moveTo>
                      <a:pt x="0" y="0"/>
                    </a:moveTo>
                    <a:lnTo>
                      <a:pt x="0" y="8395"/>
                    </a:lnTo>
                    <a:lnTo>
                      <a:pt x="1413" y="8395"/>
                    </a:lnTo>
                    <a:lnTo>
                      <a:pt x="1413" y="0"/>
                    </a:lnTo>
                    <a:close/>
                  </a:path>
                </a:pathLst>
              </a:custGeom>
              <a:solidFill>
                <a:srgbClr val="EFCA6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402" name="Google Shape;2402;p28"/>
              <p:cNvSpPr/>
              <p:nvPr/>
            </p:nvSpPr>
            <p:spPr>
              <a:xfrm>
                <a:off x="8732762" y="4397076"/>
                <a:ext cx="27012" cy="122022"/>
              </a:xfrm>
              <a:custGeom>
                <a:avLst/>
                <a:gdLst/>
                <a:ahLst/>
                <a:cxnLst/>
                <a:rect l="l" t="t" r="r" b="b"/>
                <a:pathLst>
                  <a:path w="837" h="3781" extrusionOk="0">
                    <a:moveTo>
                      <a:pt x="1" y="1"/>
                    </a:moveTo>
                    <a:lnTo>
                      <a:pt x="1" y="3780"/>
                    </a:lnTo>
                    <a:lnTo>
                      <a:pt x="836" y="3780"/>
                    </a:lnTo>
                    <a:lnTo>
                      <a:pt x="836" y="1"/>
                    </a:lnTo>
                    <a:close/>
                  </a:path>
                </a:pathLst>
              </a:custGeom>
              <a:solidFill>
                <a:srgbClr val="7797F8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403" name="Google Shape;2403;p28"/>
              <p:cNvSpPr/>
              <p:nvPr/>
            </p:nvSpPr>
            <p:spPr>
              <a:xfrm>
                <a:off x="8791175" y="4397076"/>
                <a:ext cx="27658" cy="122022"/>
              </a:xfrm>
              <a:custGeom>
                <a:avLst/>
                <a:gdLst/>
                <a:ahLst/>
                <a:cxnLst/>
                <a:rect l="l" t="t" r="r" b="b"/>
                <a:pathLst>
                  <a:path w="857" h="3781" extrusionOk="0">
                    <a:moveTo>
                      <a:pt x="1" y="1"/>
                    </a:moveTo>
                    <a:lnTo>
                      <a:pt x="1" y="3780"/>
                    </a:lnTo>
                    <a:lnTo>
                      <a:pt x="856" y="3780"/>
                    </a:lnTo>
                    <a:lnTo>
                      <a:pt x="856" y="1"/>
                    </a:lnTo>
                    <a:close/>
                  </a:path>
                </a:pathLst>
              </a:custGeom>
              <a:solidFill>
                <a:srgbClr val="7797F8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404" name="Google Shape;2404;p28"/>
              <p:cNvSpPr/>
              <p:nvPr/>
            </p:nvSpPr>
            <p:spPr>
              <a:xfrm>
                <a:off x="8854106" y="4397076"/>
                <a:ext cx="615049" cy="122022"/>
              </a:xfrm>
              <a:custGeom>
                <a:avLst/>
                <a:gdLst/>
                <a:ahLst/>
                <a:cxnLst/>
                <a:rect l="l" t="t" r="r" b="b"/>
                <a:pathLst>
                  <a:path w="19058" h="3781" extrusionOk="0">
                    <a:moveTo>
                      <a:pt x="1890" y="1"/>
                    </a:moveTo>
                    <a:cubicBezTo>
                      <a:pt x="836" y="1"/>
                      <a:pt x="0" y="856"/>
                      <a:pt x="0" y="1890"/>
                    </a:cubicBezTo>
                    <a:cubicBezTo>
                      <a:pt x="0" y="2945"/>
                      <a:pt x="836" y="3780"/>
                      <a:pt x="1890" y="3780"/>
                    </a:cubicBezTo>
                    <a:lnTo>
                      <a:pt x="17168" y="3780"/>
                    </a:lnTo>
                    <a:cubicBezTo>
                      <a:pt x="18222" y="3780"/>
                      <a:pt x="19057" y="2945"/>
                      <a:pt x="19057" y="1890"/>
                    </a:cubicBezTo>
                    <a:cubicBezTo>
                      <a:pt x="19057" y="856"/>
                      <a:pt x="18222" y="1"/>
                      <a:pt x="17168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405" name="Google Shape;2405;p28"/>
              <p:cNvSpPr/>
              <p:nvPr/>
            </p:nvSpPr>
            <p:spPr>
              <a:xfrm>
                <a:off x="9377308" y="4431737"/>
                <a:ext cx="57187" cy="51410"/>
              </a:xfrm>
              <a:custGeom>
                <a:avLst/>
                <a:gdLst/>
                <a:ahLst/>
                <a:cxnLst/>
                <a:rect l="l" t="t" r="r" b="b"/>
                <a:pathLst>
                  <a:path w="1772" h="1593" extrusionOk="0">
                    <a:moveTo>
                      <a:pt x="896" y="1"/>
                    </a:moveTo>
                    <a:cubicBezTo>
                      <a:pt x="399" y="1"/>
                      <a:pt x="1" y="359"/>
                      <a:pt x="1" y="797"/>
                    </a:cubicBezTo>
                    <a:cubicBezTo>
                      <a:pt x="1" y="1254"/>
                      <a:pt x="399" y="1592"/>
                      <a:pt x="896" y="1592"/>
                    </a:cubicBezTo>
                    <a:cubicBezTo>
                      <a:pt x="1393" y="1592"/>
                      <a:pt x="1771" y="1254"/>
                      <a:pt x="1771" y="797"/>
                    </a:cubicBezTo>
                    <a:cubicBezTo>
                      <a:pt x="1771" y="359"/>
                      <a:pt x="1393" y="1"/>
                      <a:pt x="896" y="1"/>
                    </a:cubicBezTo>
                    <a:close/>
                  </a:path>
                </a:pathLst>
              </a:custGeom>
              <a:solidFill>
                <a:srgbClr val="7797F8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406" name="Google Shape;2406;p28"/>
              <p:cNvSpPr/>
              <p:nvPr/>
            </p:nvSpPr>
            <p:spPr>
              <a:xfrm>
                <a:off x="8889412" y="4431737"/>
                <a:ext cx="57800" cy="51410"/>
              </a:xfrm>
              <a:custGeom>
                <a:avLst/>
                <a:gdLst/>
                <a:ahLst/>
                <a:cxnLst/>
                <a:rect l="l" t="t" r="r" b="b"/>
                <a:pathLst>
                  <a:path w="1791" h="1593" extrusionOk="0">
                    <a:moveTo>
                      <a:pt x="896" y="1"/>
                    </a:moveTo>
                    <a:cubicBezTo>
                      <a:pt x="398" y="1"/>
                      <a:pt x="0" y="359"/>
                      <a:pt x="0" y="797"/>
                    </a:cubicBezTo>
                    <a:cubicBezTo>
                      <a:pt x="0" y="1234"/>
                      <a:pt x="398" y="1592"/>
                      <a:pt x="896" y="1592"/>
                    </a:cubicBezTo>
                    <a:cubicBezTo>
                      <a:pt x="1373" y="1592"/>
                      <a:pt x="1791" y="1234"/>
                      <a:pt x="1791" y="797"/>
                    </a:cubicBezTo>
                    <a:cubicBezTo>
                      <a:pt x="1791" y="359"/>
                      <a:pt x="1373" y="1"/>
                      <a:pt x="896" y="1"/>
                    </a:cubicBezTo>
                    <a:close/>
                  </a:path>
                </a:pathLst>
              </a:custGeom>
              <a:solidFill>
                <a:srgbClr val="7797F8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407" name="Google Shape;2407;p28"/>
              <p:cNvSpPr/>
              <p:nvPr/>
            </p:nvSpPr>
            <p:spPr>
              <a:xfrm>
                <a:off x="8452862" y="4180721"/>
                <a:ext cx="989959" cy="133576"/>
              </a:xfrm>
              <a:custGeom>
                <a:avLst/>
                <a:gdLst/>
                <a:ahLst/>
                <a:cxnLst/>
                <a:rect l="l" t="t" r="r" b="b"/>
                <a:pathLst>
                  <a:path w="30675" h="4139" extrusionOk="0">
                    <a:moveTo>
                      <a:pt x="0" y="1"/>
                    </a:moveTo>
                    <a:lnTo>
                      <a:pt x="0" y="4138"/>
                    </a:lnTo>
                    <a:lnTo>
                      <a:pt x="30675" y="4138"/>
                    </a:lnTo>
                    <a:lnTo>
                      <a:pt x="30675" y="1"/>
                    </a:ln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408" name="Google Shape;2408;p28"/>
              <p:cNvSpPr/>
              <p:nvPr/>
            </p:nvSpPr>
            <p:spPr>
              <a:xfrm>
                <a:off x="8452249" y="4277022"/>
                <a:ext cx="990652" cy="32"/>
              </a:xfrm>
              <a:custGeom>
                <a:avLst/>
                <a:gdLst/>
                <a:ahLst/>
                <a:cxnLst/>
                <a:rect l="l" t="t" r="r" b="b"/>
                <a:pathLst>
                  <a:path w="42890" h="1" fill="none" extrusionOk="0">
                    <a:moveTo>
                      <a:pt x="42889" y="1"/>
                    </a:moveTo>
                    <a:lnTo>
                      <a:pt x="1" y="1"/>
                    </a:lnTo>
                  </a:path>
                </a:pathLst>
              </a:custGeom>
              <a:noFill/>
              <a:ln w="5475" cap="flat" cmpd="sng">
                <a:solidFill>
                  <a:schemeClr val="lt1"/>
                </a:solidFill>
                <a:prstDash val="solid"/>
                <a:miter lim="19892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409" name="Google Shape;2409;p28"/>
              <p:cNvSpPr/>
              <p:nvPr/>
            </p:nvSpPr>
            <p:spPr>
              <a:xfrm>
                <a:off x="8452249" y="4258401"/>
                <a:ext cx="990652" cy="32"/>
              </a:xfrm>
              <a:custGeom>
                <a:avLst/>
                <a:gdLst/>
                <a:ahLst/>
                <a:cxnLst/>
                <a:rect l="l" t="t" r="r" b="b"/>
                <a:pathLst>
                  <a:path w="42890" h="1" fill="none" extrusionOk="0">
                    <a:moveTo>
                      <a:pt x="42889" y="1"/>
                    </a:moveTo>
                    <a:lnTo>
                      <a:pt x="1" y="1"/>
                    </a:lnTo>
                  </a:path>
                </a:pathLst>
              </a:custGeom>
              <a:noFill/>
              <a:ln w="5475" cap="flat" cmpd="sng">
                <a:solidFill>
                  <a:schemeClr val="lt1"/>
                </a:solidFill>
                <a:prstDash val="solid"/>
                <a:miter lim="19892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410" name="Google Shape;2410;p28"/>
              <p:cNvSpPr/>
              <p:nvPr/>
            </p:nvSpPr>
            <p:spPr>
              <a:xfrm>
                <a:off x="8452249" y="4239780"/>
                <a:ext cx="990652" cy="32"/>
              </a:xfrm>
              <a:custGeom>
                <a:avLst/>
                <a:gdLst/>
                <a:ahLst/>
                <a:cxnLst/>
                <a:rect l="l" t="t" r="r" b="b"/>
                <a:pathLst>
                  <a:path w="42890" h="1" fill="none" extrusionOk="0">
                    <a:moveTo>
                      <a:pt x="42889" y="1"/>
                    </a:moveTo>
                    <a:lnTo>
                      <a:pt x="1" y="1"/>
                    </a:lnTo>
                  </a:path>
                </a:pathLst>
              </a:custGeom>
              <a:noFill/>
              <a:ln w="5475" cap="flat" cmpd="sng">
                <a:solidFill>
                  <a:schemeClr val="lt1"/>
                </a:solidFill>
                <a:prstDash val="solid"/>
                <a:miter lim="19892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411" name="Google Shape;2411;p28"/>
              <p:cNvSpPr/>
              <p:nvPr/>
            </p:nvSpPr>
            <p:spPr>
              <a:xfrm>
                <a:off x="8452249" y="4220545"/>
                <a:ext cx="990652" cy="32"/>
              </a:xfrm>
              <a:custGeom>
                <a:avLst/>
                <a:gdLst/>
                <a:ahLst/>
                <a:cxnLst/>
                <a:rect l="l" t="t" r="r" b="b"/>
                <a:pathLst>
                  <a:path w="42890" h="1" fill="none" extrusionOk="0">
                    <a:moveTo>
                      <a:pt x="42889" y="0"/>
                    </a:moveTo>
                    <a:lnTo>
                      <a:pt x="1" y="0"/>
                    </a:lnTo>
                  </a:path>
                </a:pathLst>
              </a:custGeom>
              <a:noFill/>
              <a:ln w="5475" cap="flat" cmpd="sng">
                <a:solidFill>
                  <a:schemeClr val="lt1"/>
                </a:solidFill>
                <a:prstDash val="solid"/>
                <a:miter lim="19892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412" name="Google Shape;2412;p28"/>
              <p:cNvSpPr/>
              <p:nvPr/>
            </p:nvSpPr>
            <p:spPr>
              <a:xfrm>
                <a:off x="8423978" y="4300129"/>
                <a:ext cx="1050309" cy="21235"/>
              </a:xfrm>
              <a:custGeom>
                <a:avLst/>
                <a:gdLst/>
                <a:ahLst/>
                <a:cxnLst/>
                <a:rect l="l" t="t" r="r" b="b"/>
                <a:pathLst>
                  <a:path w="32545" h="658" extrusionOk="0">
                    <a:moveTo>
                      <a:pt x="318" y="1"/>
                    </a:moveTo>
                    <a:cubicBezTo>
                      <a:pt x="139" y="1"/>
                      <a:pt x="0" y="160"/>
                      <a:pt x="0" y="319"/>
                    </a:cubicBezTo>
                    <a:cubicBezTo>
                      <a:pt x="0" y="498"/>
                      <a:pt x="139" y="657"/>
                      <a:pt x="318" y="657"/>
                    </a:cubicBezTo>
                    <a:lnTo>
                      <a:pt x="32226" y="657"/>
                    </a:lnTo>
                    <a:cubicBezTo>
                      <a:pt x="32385" y="657"/>
                      <a:pt x="32545" y="498"/>
                      <a:pt x="32545" y="319"/>
                    </a:cubicBezTo>
                    <a:cubicBezTo>
                      <a:pt x="32545" y="160"/>
                      <a:pt x="32385" y="1"/>
                      <a:pt x="3222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413" name="Google Shape;2413;p28"/>
              <p:cNvSpPr/>
              <p:nvPr/>
            </p:nvSpPr>
            <p:spPr>
              <a:xfrm>
                <a:off x="8423978" y="4174299"/>
                <a:ext cx="1050309" cy="20590"/>
              </a:xfrm>
              <a:custGeom>
                <a:avLst/>
                <a:gdLst/>
                <a:ahLst/>
                <a:cxnLst/>
                <a:rect l="l" t="t" r="r" b="b"/>
                <a:pathLst>
                  <a:path w="32545" h="638" extrusionOk="0">
                    <a:moveTo>
                      <a:pt x="318" y="1"/>
                    </a:moveTo>
                    <a:cubicBezTo>
                      <a:pt x="139" y="1"/>
                      <a:pt x="0" y="140"/>
                      <a:pt x="0" y="319"/>
                    </a:cubicBezTo>
                    <a:cubicBezTo>
                      <a:pt x="0" y="498"/>
                      <a:pt x="139" y="637"/>
                      <a:pt x="318" y="637"/>
                    </a:cubicBezTo>
                    <a:lnTo>
                      <a:pt x="32226" y="637"/>
                    </a:lnTo>
                    <a:cubicBezTo>
                      <a:pt x="32385" y="637"/>
                      <a:pt x="32545" y="498"/>
                      <a:pt x="32545" y="319"/>
                    </a:cubicBezTo>
                    <a:cubicBezTo>
                      <a:pt x="32545" y="140"/>
                      <a:pt x="32385" y="1"/>
                      <a:pt x="3222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</p:grpSp>
      </p:grpSp>
      <p:sp>
        <p:nvSpPr>
          <p:cNvPr id="2414" name="Google Shape;2414;p28"/>
          <p:cNvSpPr txBox="1">
            <a:spLocks noGrp="1"/>
          </p:cNvSpPr>
          <p:nvPr>
            <p:ph type="title"/>
          </p:nvPr>
        </p:nvSpPr>
        <p:spPr>
          <a:xfrm>
            <a:off x="960000" y="593367"/>
            <a:ext cx="102720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500"/>
              <a:buNone/>
              <a:defRPr sz="4000"/>
            </a:lvl1pPr>
            <a:lvl2pPr lvl="1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887230102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hanks">
  <p:cSld name="Thanks">
    <p:spTree>
      <p:nvGrpSpPr>
        <p:cNvPr id="1" name="Shape 241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16" name="Google Shape;2416;p29"/>
          <p:cNvSpPr/>
          <p:nvPr/>
        </p:nvSpPr>
        <p:spPr>
          <a:xfrm rot="-3828850">
            <a:off x="-1495157" y="3781830"/>
            <a:ext cx="4061613" cy="5785276"/>
          </a:xfrm>
          <a:custGeom>
            <a:avLst/>
            <a:gdLst/>
            <a:ahLst/>
            <a:cxnLst/>
            <a:rect l="l" t="t" r="r" b="b"/>
            <a:pathLst>
              <a:path w="121844" h="173552" extrusionOk="0">
                <a:moveTo>
                  <a:pt x="81619" y="1"/>
                </a:moveTo>
                <a:cubicBezTo>
                  <a:pt x="80393" y="1"/>
                  <a:pt x="79165" y="116"/>
                  <a:pt x="77940" y="366"/>
                </a:cubicBezTo>
                <a:cubicBezTo>
                  <a:pt x="69446" y="2116"/>
                  <a:pt x="63558" y="9735"/>
                  <a:pt x="59241" y="17254"/>
                </a:cubicBezTo>
                <a:cubicBezTo>
                  <a:pt x="54924" y="24655"/>
                  <a:pt x="51343" y="32492"/>
                  <a:pt x="46450" y="39514"/>
                </a:cubicBezTo>
                <a:cubicBezTo>
                  <a:pt x="41556" y="46517"/>
                  <a:pt x="35091" y="52843"/>
                  <a:pt x="26975" y="55608"/>
                </a:cubicBezTo>
                <a:cubicBezTo>
                  <a:pt x="24432" y="56470"/>
                  <a:pt x="21708" y="56912"/>
                  <a:pt x="18994" y="56912"/>
                </a:cubicBezTo>
                <a:cubicBezTo>
                  <a:pt x="13070" y="56912"/>
                  <a:pt x="7196" y="54804"/>
                  <a:pt x="3362" y="50356"/>
                </a:cubicBezTo>
                <a:lnTo>
                  <a:pt x="0" y="144588"/>
                </a:lnTo>
                <a:lnTo>
                  <a:pt x="87210" y="173552"/>
                </a:lnTo>
                <a:cubicBezTo>
                  <a:pt x="95386" y="160761"/>
                  <a:pt x="103920" y="145901"/>
                  <a:pt x="100021" y="131220"/>
                </a:cubicBezTo>
                <a:cubicBezTo>
                  <a:pt x="98131" y="124078"/>
                  <a:pt x="93397" y="117892"/>
                  <a:pt x="91785" y="110671"/>
                </a:cubicBezTo>
                <a:cubicBezTo>
                  <a:pt x="88801" y="97343"/>
                  <a:pt x="96878" y="84293"/>
                  <a:pt x="104934" y="73253"/>
                </a:cubicBezTo>
                <a:cubicBezTo>
                  <a:pt x="112991" y="62232"/>
                  <a:pt x="121843" y="50077"/>
                  <a:pt x="120709" y="36471"/>
                </a:cubicBezTo>
                <a:cubicBezTo>
                  <a:pt x="119635" y="23899"/>
                  <a:pt x="110067" y="13594"/>
                  <a:pt x="99524" y="6612"/>
                </a:cubicBezTo>
                <a:cubicBezTo>
                  <a:pt x="94145" y="3048"/>
                  <a:pt x="87916" y="1"/>
                  <a:pt x="81619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867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2417" name="Google Shape;2417;p29"/>
          <p:cNvSpPr/>
          <p:nvPr/>
        </p:nvSpPr>
        <p:spPr>
          <a:xfrm rot="-5400000" flipH="1">
            <a:off x="9845347" y="3753192"/>
            <a:ext cx="1914948" cy="4729909"/>
          </a:xfrm>
          <a:custGeom>
            <a:avLst/>
            <a:gdLst/>
            <a:ahLst/>
            <a:cxnLst/>
            <a:rect l="l" t="t" r="r" b="b"/>
            <a:pathLst>
              <a:path w="75096" h="174858" extrusionOk="0">
                <a:moveTo>
                  <a:pt x="72370" y="1"/>
                </a:moveTo>
                <a:cubicBezTo>
                  <a:pt x="51205" y="5889"/>
                  <a:pt x="35648" y="27671"/>
                  <a:pt x="36941" y="49613"/>
                </a:cubicBezTo>
                <a:cubicBezTo>
                  <a:pt x="38135" y="69824"/>
                  <a:pt x="51821" y="88941"/>
                  <a:pt x="47942" y="108814"/>
                </a:cubicBezTo>
                <a:cubicBezTo>
                  <a:pt x="47226" y="112593"/>
                  <a:pt x="45654" y="116492"/>
                  <a:pt x="42432" y="118581"/>
                </a:cubicBezTo>
                <a:cubicBezTo>
                  <a:pt x="40283" y="119974"/>
                  <a:pt x="37697" y="120372"/>
                  <a:pt x="35251" y="120948"/>
                </a:cubicBezTo>
                <a:cubicBezTo>
                  <a:pt x="23514" y="123614"/>
                  <a:pt x="12414" y="130437"/>
                  <a:pt x="6327" y="140821"/>
                </a:cubicBezTo>
                <a:cubicBezTo>
                  <a:pt x="259" y="151185"/>
                  <a:pt x="1" y="165210"/>
                  <a:pt x="7202" y="174858"/>
                </a:cubicBezTo>
                <a:lnTo>
                  <a:pt x="75096" y="171556"/>
                </a:lnTo>
                <a:lnTo>
                  <a:pt x="72370" y="1"/>
                </a:ln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867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2418" name="Google Shape;2418;p29"/>
          <p:cNvSpPr/>
          <p:nvPr/>
        </p:nvSpPr>
        <p:spPr>
          <a:xfrm>
            <a:off x="8629954" y="-566196"/>
            <a:ext cx="4047453" cy="3374907"/>
          </a:xfrm>
          <a:custGeom>
            <a:avLst/>
            <a:gdLst/>
            <a:ahLst/>
            <a:cxnLst/>
            <a:rect l="l" t="t" r="r" b="b"/>
            <a:pathLst>
              <a:path w="77483" h="64608" extrusionOk="0">
                <a:moveTo>
                  <a:pt x="140" y="1"/>
                </a:moveTo>
                <a:lnTo>
                  <a:pt x="140" y="1"/>
                </a:lnTo>
                <a:cubicBezTo>
                  <a:pt x="0" y="6227"/>
                  <a:pt x="359" y="12632"/>
                  <a:pt x="2845" y="18361"/>
                </a:cubicBezTo>
                <a:cubicBezTo>
                  <a:pt x="5332" y="24071"/>
                  <a:pt x="10245" y="29044"/>
                  <a:pt x="16352" y="30218"/>
                </a:cubicBezTo>
                <a:cubicBezTo>
                  <a:pt x="17516" y="30440"/>
                  <a:pt x="18701" y="30526"/>
                  <a:pt x="19896" y="30526"/>
                </a:cubicBezTo>
                <a:cubicBezTo>
                  <a:pt x="23825" y="30526"/>
                  <a:pt x="27874" y="29604"/>
                  <a:pt x="31722" y="29604"/>
                </a:cubicBezTo>
                <a:cubicBezTo>
                  <a:pt x="34028" y="29604"/>
                  <a:pt x="36262" y="29935"/>
                  <a:pt x="38354" y="30993"/>
                </a:cubicBezTo>
                <a:cubicBezTo>
                  <a:pt x="46470" y="35071"/>
                  <a:pt x="46390" y="46549"/>
                  <a:pt x="50906" y="54427"/>
                </a:cubicBezTo>
                <a:cubicBezTo>
                  <a:pt x="54554" y="60705"/>
                  <a:pt x="61788" y="64607"/>
                  <a:pt x="69005" y="64607"/>
                </a:cubicBezTo>
                <a:cubicBezTo>
                  <a:pt x="70523" y="64607"/>
                  <a:pt x="72041" y="64435"/>
                  <a:pt x="73524" y="64075"/>
                </a:cubicBezTo>
                <a:lnTo>
                  <a:pt x="77482" y="1174"/>
                </a:lnTo>
                <a:lnTo>
                  <a:pt x="140" y="1"/>
                </a:ln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867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2419" name="Google Shape;2419;p29"/>
          <p:cNvSpPr/>
          <p:nvPr/>
        </p:nvSpPr>
        <p:spPr>
          <a:xfrm rot="-5097765" flipH="1">
            <a:off x="-236660" y="-1808084"/>
            <a:ext cx="4101744" cy="5489408"/>
          </a:xfrm>
          <a:custGeom>
            <a:avLst/>
            <a:gdLst/>
            <a:ahLst/>
            <a:cxnLst/>
            <a:rect l="l" t="t" r="r" b="b"/>
            <a:pathLst>
              <a:path w="123057" h="127030" extrusionOk="0">
                <a:moveTo>
                  <a:pt x="12613" y="0"/>
                </a:moveTo>
                <a:lnTo>
                  <a:pt x="1" y="122122"/>
                </a:lnTo>
                <a:cubicBezTo>
                  <a:pt x="6745" y="125386"/>
                  <a:pt x="14226" y="127030"/>
                  <a:pt x="21703" y="127030"/>
                </a:cubicBezTo>
                <a:cubicBezTo>
                  <a:pt x="27348" y="127030"/>
                  <a:pt x="32991" y="126093"/>
                  <a:pt x="38314" y="124210"/>
                </a:cubicBezTo>
                <a:cubicBezTo>
                  <a:pt x="50707" y="119814"/>
                  <a:pt x="61171" y="110305"/>
                  <a:pt x="66760" y="98429"/>
                </a:cubicBezTo>
                <a:cubicBezTo>
                  <a:pt x="73325" y="84485"/>
                  <a:pt x="74001" y="66700"/>
                  <a:pt x="86056" y="57132"/>
                </a:cubicBezTo>
                <a:cubicBezTo>
                  <a:pt x="94710" y="50269"/>
                  <a:pt x="107322" y="49513"/>
                  <a:pt x="115159" y="41755"/>
                </a:cubicBezTo>
                <a:cubicBezTo>
                  <a:pt x="120133" y="36802"/>
                  <a:pt x="122420" y="29640"/>
                  <a:pt x="122739" y="22638"/>
                </a:cubicBezTo>
                <a:cubicBezTo>
                  <a:pt x="123057" y="15616"/>
                  <a:pt x="121644" y="8654"/>
                  <a:pt x="120152" y="1791"/>
                </a:cubicBezTo>
                <a:lnTo>
                  <a:pt x="12613" y="0"/>
                </a:ln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867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grpSp>
        <p:nvGrpSpPr>
          <p:cNvPr id="2420" name="Google Shape;2420;p29"/>
          <p:cNvGrpSpPr/>
          <p:nvPr/>
        </p:nvGrpSpPr>
        <p:grpSpPr>
          <a:xfrm rot="3516190">
            <a:off x="348940" y="6218296"/>
            <a:ext cx="1204040" cy="600829"/>
            <a:chOff x="5351150" y="1861950"/>
            <a:chExt cx="1036450" cy="517200"/>
          </a:xfrm>
        </p:grpSpPr>
        <p:sp>
          <p:nvSpPr>
            <p:cNvPr id="2421" name="Google Shape;2421;p29"/>
            <p:cNvSpPr/>
            <p:nvPr/>
          </p:nvSpPr>
          <p:spPr>
            <a:xfrm>
              <a:off x="5429725" y="2107025"/>
              <a:ext cx="957875" cy="126850"/>
            </a:xfrm>
            <a:custGeom>
              <a:avLst/>
              <a:gdLst/>
              <a:ahLst/>
              <a:cxnLst/>
              <a:rect l="l" t="t" r="r" b="b"/>
              <a:pathLst>
                <a:path w="38315" h="5074" fill="none" extrusionOk="0">
                  <a:moveTo>
                    <a:pt x="1" y="538"/>
                  </a:moveTo>
                  <a:cubicBezTo>
                    <a:pt x="12951" y="1"/>
                    <a:pt x="26259" y="339"/>
                    <a:pt x="38314" y="5074"/>
                  </a:cubicBezTo>
                </a:path>
              </a:pathLst>
            </a:custGeom>
            <a:solidFill>
              <a:schemeClr val="dk1"/>
            </a:solidFill>
            <a:ln w="10450" cap="flat" cmpd="sng">
              <a:solidFill>
                <a:schemeClr val="dk1"/>
              </a:solidFill>
              <a:prstDash val="solid"/>
              <a:miter lim="19892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422" name="Google Shape;2422;p29"/>
            <p:cNvSpPr/>
            <p:nvPr/>
          </p:nvSpPr>
          <p:spPr>
            <a:xfrm>
              <a:off x="5401400" y="2134375"/>
              <a:ext cx="153675" cy="145650"/>
            </a:xfrm>
            <a:custGeom>
              <a:avLst/>
              <a:gdLst/>
              <a:ahLst/>
              <a:cxnLst/>
              <a:rect l="l" t="t" r="r" b="b"/>
              <a:pathLst>
                <a:path w="6147" h="5826" extrusionOk="0">
                  <a:moveTo>
                    <a:pt x="6147" y="1"/>
                  </a:moveTo>
                  <a:cubicBezTo>
                    <a:pt x="6146" y="1"/>
                    <a:pt x="1034" y="3144"/>
                    <a:pt x="537" y="3641"/>
                  </a:cubicBezTo>
                  <a:cubicBezTo>
                    <a:pt x="40" y="4139"/>
                    <a:pt x="0" y="4934"/>
                    <a:pt x="497" y="5432"/>
                  </a:cubicBezTo>
                  <a:cubicBezTo>
                    <a:pt x="766" y="5690"/>
                    <a:pt x="1105" y="5825"/>
                    <a:pt x="1438" y="5825"/>
                  </a:cubicBezTo>
                  <a:cubicBezTo>
                    <a:pt x="1746" y="5825"/>
                    <a:pt x="2049" y="5710"/>
                    <a:pt x="2288" y="5471"/>
                  </a:cubicBezTo>
                  <a:cubicBezTo>
                    <a:pt x="2785" y="4974"/>
                    <a:pt x="6147" y="1"/>
                    <a:pt x="6147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423" name="Google Shape;2423;p29"/>
            <p:cNvSpPr/>
            <p:nvPr/>
          </p:nvSpPr>
          <p:spPr>
            <a:xfrm>
              <a:off x="5596350" y="1949750"/>
              <a:ext cx="153675" cy="145875"/>
            </a:xfrm>
            <a:custGeom>
              <a:avLst/>
              <a:gdLst/>
              <a:ahLst/>
              <a:cxnLst/>
              <a:rect l="l" t="t" r="r" b="b"/>
              <a:pathLst>
                <a:path w="6147" h="5835" extrusionOk="0">
                  <a:moveTo>
                    <a:pt x="4735" y="1"/>
                  </a:moveTo>
                  <a:cubicBezTo>
                    <a:pt x="4418" y="1"/>
                    <a:pt x="4103" y="120"/>
                    <a:pt x="3859" y="364"/>
                  </a:cubicBezTo>
                  <a:cubicBezTo>
                    <a:pt x="3362" y="861"/>
                    <a:pt x="0" y="5834"/>
                    <a:pt x="0" y="5834"/>
                  </a:cubicBezTo>
                  <a:cubicBezTo>
                    <a:pt x="0" y="5834"/>
                    <a:pt x="5112" y="2671"/>
                    <a:pt x="5610" y="2174"/>
                  </a:cubicBezTo>
                  <a:cubicBezTo>
                    <a:pt x="6107" y="1677"/>
                    <a:pt x="6147" y="881"/>
                    <a:pt x="5650" y="384"/>
                  </a:cubicBezTo>
                  <a:cubicBezTo>
                    <a:pt x="5396" y="130"/>
                    <a:pt x="5065" y="1"/>
                    <a:pt x="4735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424" name="Google Shape;2424;p29"/>
            <p:cNvSpPr/>
            <p:nvPr/>
          </p:nvSpPr>
          <p:spPr>
            <a:xfrm>
              <a:off x="5539650" y="2142850"/>
              <a:ext cx="64675" cy="196450"/>
            </a:xfrm>
            <a:custGeom>
              <a:avLst/>
              <a:gdLst/>
              <a:ahLst/>
              <a:cxnLst/>
              <a:rect l="l" t="t" r="r" b="b"/>
              <a:pathLst>
                <a:path w="2587" h="7858" extrusionOk="0">
                  <a:moveTo>
                    <a:pt x="1413" y="0"/>
                  </a:moveTo>
                  <a:cubicBezTo>
                    <a:pt x="1413" y="0"/>
                    <a:pt x="20" y="5869"/>
                    <a:pt x="20" y="6565"/>
                  </a:cubicBezTo>
                  <a:cubicBezTo>
                    <a:pt x="0" y="7261"/>
                    <a:pt x="577" y="7838"/>
                    <a:pt x="1273" y="7858"/>
                  </a:cubicBezTo>
                  <a:cubicBezTo>
                    <a:pt x="1970" y="7858"/>
                    <a:pt x="2566" y="7321"/>
                    <a:pt x="2566" y="6624"/>
                  </a:cubicBezTo>
                  <a:cubicBezTo>
                    <a:pt x="2586" y="5928"/>
                    <a:pt x="1413" y="0"/>
                    <a:pt x="1413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425" name="Google Shape;2425;p29"/>
            <p:cNvSpPr/>
            <p:nvPr/>
          </p:nvSpPr>
          <p:spPr>
            <a:xfrm>
              <a:off x="5547100" y="1891175"/>
              <a:ext cx="64675" cy="196500"/>
            </a:xfrm>
            <a:custGeom>
              <a:avLst/>
              <a:gdLst/>
              <a:ahLst/>
              <a:cxnLst/>
              <a:rect l="l" t="t" r="r" b="b"/>
              <a:pathLst>
                <a:path w="2587" h="7860" extrusionOk="0">
                  <a:moveTo>
                    <a:pt x="1276" y="1"/>
                  </a:moveTo>
                  <a:cubicBezTo>
                    <a:pt x="597" y="1"/>
                    <a:pt x="60" y="532"/>
                    <a:pt x="21" y="1235"/>
                  </a:cubicBezTo>
                  <a:cubicBezTo>
                    <a:pt x="1" y="1931"/>
                    <a:pt x="1174" y="7859"/>
                    <a:pt x="1174" y="7859"/>
                  </a:cubicBezTo>
                  <a:cubicBezTo>
                    <a:pt x="1174" y="7859"/>
                    <a:pt x="2567" y="1991"/>
                    <a:pt x="2567" y="1294"/>
                  </a:cubicBezTo>
                  <a:cubicBezTo>
                    <a:pt x="2587" y="598"/>
                    <a:pt x="2010" y="21"/>
                    <a:pt x="1314" y="1"/>
                  </a:cubicBezTo>
                  <a:cubicBezTo>
                    <a:pt x="1301" y="1"/>
                    <a:pt x="1289" y="1"/>
                    <a:pt x="1276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426" name="Google Shape;2426;p29"/>
            <p:cNvSpPr/>
            <p:nvPr/>
          </p:nvSpPr>
          <p:spPr>
            <a:xfrm>
              <a:off x="5351150" y="2079175"/>
              <a:ext cx="197475" cy="63700"/>
            </a:xfrm>
            <a:custGeom>
              <a:avLst/>
              <a:gdLst/>
              <a:ahLst/>
              <a:cxnLst/>
              <a:rect l="l" t="t" r="r" b="b"/>
              <a:pathLst>
                <a:path w="7899" h="2548" extrusionOk="0">
                  <a:moveTo>
                    <a:pt x="1299" y="0"/>
                  </a:moveTo>
                  <a:cubicBezTo>
                    <a:pt x="618" y="0"/>
                    <a:pt x="60" y="570"/>
                    <a:pt x="41" y="1254"/>
                  </a:cubicBezTo>
                  <a:cubicBezTo>
                    <a:pt x="1" y="1950"/>
                    <a:pt x="558" y="2547"/>
                    <a:pt x="1274" y="2547"/>
                  </a:cubicBezTo>
                  <a:cubicBezTo>
                    <a:pt x="1280" y="2547"/>
                    <a:pt x="1286" y="2547"/>
                    <a:pt x="1293" y="2547"/>
                  </a:cubicBezTo>
                  <a:cubicBezTo>
                    <a:pt x="2070" y="2547"/>
                    <a:pt x="7898" y="1393"/>
                    <a:pt x="7898" y="1393"/>
                  </a:cubicBezTo>
                  <a:cubicBezTo>
                    <a:pt x="7898" y="1393"/>
                    <a:pt x="2030" y="1"/>
                    <a:pt x="1334" y="1"/>
                  </a:cubicBezTo>
                  <a:cubicBezTo>
                    <a:pt x="1322" y="1"/>
                    <a:pt x="1310" y="0"/>
                    <a:pt x="1299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427" name="Google Shape;2427;p29"/>
            <p:cNvSpPr/>
            <p:nvPr/>
          </p:nvSpPr>
          <p:spPr>
            <a:xfrm>
              <a:off x="5603300" y="2086650"/>
              <a:ext cx="196975" cy="63700"/>
            </a:xfrm>
            <a:custGeom>
              <a:avLst/>
              <a:gdLst/>
              <a:ahLst/>
              <a:cxnLst/>
              <a:rect l="l" t="t" r="r" b="b"/>
              <a:pathLst>
                <a:path w="7879" h="2548" extrusionOk="0">
                  <a:moveTo>
                    <a:pt x="6586" y="0"/>
                  </a:moveTo>
                  <a:cubicBezTo>
                    <a:pt x="5810" y="0"/>
                    <a:pt x="1" y="1154"/>
                    <a:pt x="1" y="1154"/>
                  </a:cubicBezTo>
                  <a:cubicBezTo>
                    <a:pt x="1" y="1154"/>
                    <a:pt x="5869" y="2547"/>
                    <a:pt x="6565" y="2547"/>
                  </a:cubicBezTo>
                  <a:cubicBezTo>
                    <a:pt x="6577" y="2547"/>
                    <a:pt x="6589" y="2547"/>
                    <a:pt x="6600" y="2547"/>
                  </a:cubicBezTo>
                  <a:cubicBezTo>
                    <a:pt x="7261" y="2547"/>
                    <a:pt x="7819" y="1997"/>
                    <a:pt x="7858" y="1313"/>
                  </a:cubicBezTo>
                  <a:cubicBezTo>
                    <a:pt x="7878" y="617"/>
                    <a:pt x="7321" y="40"/>
                    <a:pt x="6605" y="0"/>
                  </a:cubicBezTo>
                  <a:cubicBezTo>
                    <a:pt x="6599" y="0"/>
                    <a:pt x="6593" y="0"/>
                    <a:pt x="6586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428" name="Google Shape;2428;p29"/>
            <p:cNvSpPr/>
            <p:nvPr/>
          </p:nvSpPr>
          <p:spPr>
            <a:xfrm>
              <a:off x="5594850" y="2135375"/>
              <a:ext cx="149225" cy="150350"/>
            </a:xfrm>
            <a:custGeom>
              <a:avLst/>
              <a:gdLst/>
              <a:ahLst/>
              <a:cxnLst/>
              <a:rect l="l" t="t" r="r" b="b"/>
              <a:pathLst>
                <a:path w="5969" h="6014" extrusionOk="0">
                  <a:moveTo>
                    <a:pt x="0" y="1"/>
                  </a:moveTo>
                  <a:lnTo>
                    <a:pt x="0" y="1"/>
                  </a:lnTo>
                  <a:cubicBezTo>
                    <a:pt x="1" y="1"/>
                    <a:pt x="3163" y="5133"/>
                    <a:pt x="3661" y="5630"/>
                  </a:cubicBezTo>
                  <a:cubicBezTo>
                    <a:pt x="3914" y="5884"/>
                    <a:pt x="4245" y="6013"/>
                    <a:pt x="4575" y="6013"/>
                  </a:cubicBezTo>
                  <a:cubicBezTo>
                    <a:pt x="4892" y="6013"/>
                    <a:pt x="5207" y="5894"/>
                    <a:pt x="5451" y="5650"/>
                  </a:cubicBezTo>
                  <a:cubicBezTo>
                    <a:pt x="5948" y="5153"/>
                    <a:pt x="5968" y="4357"/>
                    <a:pt x="5471" y="3860"/>
                  </a:cubicBezTo>
                  <a:cubicBezTo>
                    <a:pt x="4974" y="3363"/>
                    <a:pt x="1" y="1"/>
                    <a:pt x="0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429" name="Google Shape;2429;p29"/>
            <p:cNvSpPr/>
            <p:nvPr/>
          </p:nvSpPr>
          <p:spPr>
            <a:xfrm>
              <a:off x="5407350" y="1944275"/>
              <a:ext cx="149225" cy="150350"/>
            </a:xfrm>
            <a:custGeom>
              <a:avLst/>
              <a:gdLst/>
              <a:ahLst/>
              <a:cxnLst/>
              <a:rect l="l" t="t" r="r" b="b"/>
              <a:pathLst>
                <a:path w="5969" h="6014" extrusionOk="0">
                  <a:moveTo>
                    <a:pt x="1394" y="1"/>
                  </a:moveTo>
                  <a:cubicBezTo>
                    <a:pt x="1077" y="1"/>
                    <a:pt x="762" y="120"/>
                    <a:pt x="518" y="364"/>
                  </a:cubicBezTo>
                  <a:cubicBezTo>
                    <a:pt x="21" y="861"/>
                    <a:pt x="1" y="1657"/>
                    <a:pt x="498" y="2154"/>
                  </a:cubicBezTo>
                  <a:cubicBezTo>
                    <a:pt x="995" y="2652"/>
                    <a:pt x="5969" y="6014"/>
                    <a:pt x="5969" y="6014"/>
                  </a:cubicBezTo>
                  <a:cubicBezTo>
                    <a:pt x="5969" y="6014"/>
                    <a:pt x="2806" y="881"/>
                    <a:pt x="2308" y="384"/>
                  </a:cubicBezTo>
                  <a:cubicBezTo>
                    <a:pt x="2055" y="130"/>
                    <a:pt x="1723" y="1"/>
                    <a:pt x="1394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430" name="Google Shape;2430;p29"/>
            <p:cNvSpPr/>
            <p:nvPr/>
          </p:nvSpPr>
          <p:spPr>
            <a:xfrm>
              <a:off x="5360600" y="2124950"/>
              <a:ext cx="189025" cy="91975"/>
            </a:xfrm>
            <a:custGeom>
              <a:avLst/>
              <a:gdLst/>
              <a:ahLst/>
              <a:cxnLst/>
              <a:rect l="l" t="t" r="r" b="b"/>
              <a:pathLst>
                <a:path w="7561" h="3679" extrusionOk="0">
                  <a:moveTo>
                    <a:pt x="7560" y="0"/>
                  </a:moveTo>
                  <a:cubicBezTo>
                    <a:pt x="7560" y="0"/>
                    <a:pt x="1612" y="955"/>
                    <a:pt x="976" y="1213"/>
                  </a:cubicBezTo>
                  <a:cubicBezTo>
                    <a:pt x="319" y="1452"/>
                    <a:pt x="1" y="2208"/>
                    <a:pt x="260" y="2865"/>
                  </a:cubicBezTo>
                  <a:cubicBezTo>
                    <a:pt x="456" y="3364"/>
                    <a:pt x="929" y="3679"/>
                    <a:pt x="1424" y="3679"/>
                  </a:cubicBezTo>
                  <a:cubicBezTo>
                    <a:pt x="1580" y="3679"/>
                    <a:pt x="1738" y="3647"/>
                    <a:pt x="1891" y="3581"/>
                  </a:cubicBezTo>
                  <a:cubicBezTo>
                    <a:pt x="2547" y="3322"/>
                    <a:pt x="7560" y="0"/>
                    <a:pt x="7560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431" name="Google Shape;2431;p29"/>
            <p:cNvSpPr/>
            <p:nvPr/>
          </p:nvSpPr>
          <p:spPr>
            <a:xfrm>
              <a:off x="5601800" y="2013000"/>
              <a:ext cx="189025" cy="92075"/>
            </a:xfrm>
            <a:custGeom>
              <a:avLst/>
              <a:gdLst/>
              <a:ahLst/>
              <a:cxnLst/>
              <a:rect l="l" t="t" r="r" b="b"/>
              <a:pathLst>
                <a:path w="7561" h="3683" extrusionOk="0">
                  <a:moveTo>
                    <a:pt x="6157" y="1"/>
                  </a:moveTo>
                  <a:cubicBezTo>
                    <a:pt x="5996" y="1"/>
                    <a:pt x="5831" y="33"/>
                    <a:pt x="5670" y="102"/>
                  </a:cubicBezTo>
                  <a:cubicBezTo>
                    <a:pt x="5034" y="340"/>
                    <a:pt x="1" y="3682"/>
                    <a:pt x="1" y="3682"/>
                  </a:cubicBezTo>
                  <a:cubicBezTo>
                    <a:pt x="1" y="3682"/>
                    <a:pt x="5949" y="2708"/>
                    <a:pt x="6585" y="2449"/>
                  </a:cubicBezTo>
                  <a:cubicBezTo>
                    <a:pt x="7242" y="2210"/>
                    <a:pt x="7560" y="1454"/>
                    <a:pt x="7321" y="818"/>
                  </a:cubicBezTo>
                  <a:cubicBezTo>
                    <a:pt x="7111" y="307"/>
                    <a:pt x="6652" y="1"/>
                    <a:pt x="6157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432" name="Google Shape;2432;p29"/>
            <p:cNvSpPr/>
            <p:nvPr/>
          </p:nvSpPr>
          <p:spPr>
            <a:xfrm>
              <a:off x="5462550" y="2140350"/>
              <a:ext cx="101975" cy="182250"/>
            </a:xfrm>
            <a:custGeom>
              <a:avLst/>
              <a:gdLst/>
              <a:ahLst/>
              <a:cxnLst/>
              <a:rect l="l" t="t" r="r" b="b"/>
              <a:pathLst>
                <a:path w="4079" h="7290" extrusionOk="0">
                  <a:moveTo>
                    <a:pt x="4079" y="1"/>
                  </a:moveTo>
                  <a:cubicBezTo>
                    <a:pt x="4079" y="1"/>
                    <a:pt x="538" y="4874"/>
                    <a:pt x="279" y="5531"/>
                  </a:cubicBezTo>
                  <a:cubicBezTo>
                    <a:pt x="1" y="6167"/>
                    <a:pt x="279" y="6923"/>
                    <a:pt x="916" y="7182"/>
                  </a:cubicBezTo>
                  <a:cubicBezTo>
                    <a:pt x="1088" y="7255"/>
                    <a:pt x="1267" y="7290"/>
                    <a:pt x="1443" y="7290"/>
                  </a:cubicBezTo>
                  <a:cubicBezTo>
                    <a:pt x="1936" y="7290"/>
                    <a:pt x="2401" y="7015"/>
                    <a:pt x="2607" y="6545"/>
                  </a:cubicBezTo>
                  <a:cubicBezTo>
                    <a:pt x="2885" y="5889"/>
                    <a:pt x="4079" y="1"/>
                    <a:pt x="4079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433" name="Google Shape;2433;p29"/>
            <p:cNvSpPr/>
            <p:nvPr/>
          </p:nvSpPr>
          <p:spPr>
            <a:xfrm>
              <a:off x="5586900" y="1906700"/>
              <a:ext cx="101975" cy="182950"/>
            </a:xfrm>
            <a:custGeom>
              <a:avLst/>
              <a:gdLst/>
              <a:ahLst/>
              <a:cxnLst/>
              <a:rect l="l" t="t" r="r" b="b"/>
              <a:pathLst>
                <a:path w="4079" h="7318" extrusionOk="0">
                  <a:moveTo>
                    <a:pt x="2636" y="1"/>
                  </a:moveTo>
                  <a:cubicBezTo>
                    <a:pt x="2149" y="1"/>
                    <a:pt x="1692" y="290"/>
                    <a:pt x="1472" y="773"/>
                  </a:cubicBezTo>
                  <a:cubicBezTo>
                    <a:pt x="1194" y="1409"/>
                    <a:pt x="0" y="7318"/>
                    <a:pt x="0" y="7318"/>
                  </a:cubicBezTo>
                  <a:cubicBezTo>
                    <a:pt x="0" y="7318"/>
                    <a:pt x="3541" y="2444"/>
                    <a:pt x="3800" y="1787"/>
                  </a:cubicBezTo>
                  <a:cubicBezTo>
                    <a:pt x="4078" y="1151"/>
                    <a:pt x="3800" y="395"/>
                    <a:pt x="3163" y="116"/>
                  </a:cubicBezTo>
                  <a:cubicBezTo>
                    <a:pt x="2990" y="38"/>
                    <a:pt x="2811" y="1"/>
                    <a:pt x="2636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434" name="Google Shape;2434;p29"/>
            <p:cNvSpPr/>
            <p:nvPr/>
          </p:nvSpPr>
          <p:spPr>
            <a:xfrm>
              <a:off x="5363100" y="2005875"/>
              <a:ext cx="187000" cy="97700"/>
            </a:xfrm>
            <a:custGeom>
              <a:avLst/>
              <a:gdLst/>
              <a:ahLst/>
              <a:cxnLst/>
              <a:rect l="l" t="t" r="r" b="b"/>
              <a:pathLst>
                <a:path w="7480" h="3908" extrusionOk="0">
                  <a:moveTo>
                    <a:pt x="1446" y="0"/>
                  </a:moveTo>
                  <a:cubicBezTo>
                    <a:pt x="959" y="0"/>
                    <a:pt x="504" y="275"/>
                    <a:pt x="299" y="745"/>
                  </a:cubicBezTo>
                  <a:cubicBezTo>
                    <a:pt x="0" y="1401"/>
                    <a:pt x="299" y="2177"/>
                    <a:pt x="955" y="2455"/>
                  </a:cubicBezTo>
                  <a:cubicBezTo>
                    <a:pt x="1592" y="2714"/>
                    <a:pt x="7480" y="3908"/>
                    <a:pt x="7480" y="3908"/>
                  </a:cubicBezTo>
                  <a:cubicBezTo>
                    <a:pt x="7480" y="3908"/>
                    <a:pt x="2606" y="387"/>
                    <a:pt x="1970" y="108"/>
                  </a:cubicBezTo>
                  <a:cubicBezTo>
                    <a:pt x="1798" y="35"/>
                    <a:pt x="1620" y="0"/>
                    <a:pt x="1446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435" name="Google Shape;2435;p29"/>
            <p:cNvSpPr/>
            <p:nvPr/>
          </p:nvSpPr>
          <p:spPr>
            <a:xfrm>
              <a:off x="5601300" y="2125925"/>
              <a:ext cx="187025" cy="98000"/>
            </a:xfrm>
            <a:custGeom>
              <a:avLst/>
              <a:gdLst/>
              <a:ahLst/>
              <a:cxnLst/>
              <a:rect l="l" t="t" r="r" b="b"/>
              <a:pathLst>
                <a:path w="7481" h="3920" extrusionOk="0">
                  <a:moveTo>
                    <a:pt x="1" y="1"/>
                  </a:moveTo>
                  <a:cubicBezTo>
                    <a:pt x="1" y="1"/>
                    <a:pt x="4875" y="3542"/>
                    <a:pt x="5511" y="3820"/>
                  </a:cubicBezTo>
                  <a:cubicBezTo>
                    <a:pt x="5680" y="3887"/>
                    <a:pt x="5855" y="3919"/>
                    <a:pt x="6025" y="3919"/>
                  </a:cubicBezTo>
                  <a:cubicBezTo>
                    <a:pt x="6517" y="3919"/>
                    <a:pt x="6975" y="3651"/>
                    <a:pt x="7182" y="3164"/>
                  </a:cubicBezTo>
                  <a:cubicBezTo>
                    <a:pt x="7481" y="2527"/>
                    <a:pt x="7182" y="1771"/>
                    <a:pt x="6546" y="1473"/>
                  </a:cubicBezTo>
                  <a:cubicBezTo>
                    <a:pt x="5889" y="1194"/>
                    <a:pt x="1" y="1"/>
                    <a:pt x="1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436" name="Google Shape;2436;p29"/>
            <p:cNvSpPr/>
            <p:nvPr/>
          </p:nvSpPr>
          <p:spPr>
            <a:xfrm>
              <a:off x="5585900" y="2140850"/>
              <a:ext cx="96000" cy="185025"/>
            </a:xfrm>
            <a:custGeom>
              <a:avLst/>
              <a:gdLst/>
              <a:ahLst/>
              <a:cxnLst/>
              <a:rect l="l" t="t" r="r" b="b"/>
              <a:pathLst>
                <a:path w="3840" h="7401" extrusionOk="0">
                  <a:moveTo>
                    <a:pt x="0" y="1"/>
                  </a:moveTo>
                  <a:cubicBezTo>
                    <a:pt x="0" y="1"/>
                    <a:pt x="955" y="5949"/>
                    <a:pt x="1214" y="6605"/>
                  </a:cubicBezTo>
                  <a:cubicBezTo>
                    <a:pt x="1399" y="7098"/>
                    <a:pt x="1894" y="7400"/>
                    <a:pt x="2404" y="7400"/>
                  </a:cubicBezTo>
                  <a:cubicBezTo>
                    <a:pt x="2552" y="7400"/>
                    <a:pt x="2702" y="7375"/>
                    <a:pt x="2845" y="7321"/>
                  </a:cubicBezTo>
                  <a:cubicBezTo>
                    <a:pt x="3521" y="7063"/>
                    <a:pt x="3840" y="6326"/>
                    <a:pt x="3581" y="5670"/>
                  </a:cubicBezTo>
                  <a:cubicBezTo>
                    <a:pt x="3322" y="5033"/>
                    <a:pt x="1" y="1"/>
                    <a:pt x="0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437" name="Google Shape;2437;p29"/>
            <p:cNvSpPr/>
            <p:nvPr/>
          </p:nvSpPr>
          <p:spPr>
            <a:xfrm>
              <a:off x="5469525" y="1903875"/>
              <a:ext cx="96500" cy="184775"/>
            </a:xfrm>
            <a:custGeom>
              <a:avLst/>
              <a:gdLst/>
              <a:ahLst/>
              <a:cxnLst/>
              <a:rect l="l" t="t" r="r" b="b"/>
              <a:pathLst>
                <a:path w="3860" h="7391" extrusionOk="0">
                  <a:moveTo>
                    <a:pt x="1457" y="0"/>
                  </a:moveTo>
                  <a:cubicBezTo>
                    <a:pt x="1302" y="0"/>
                    <a:pt x="1145" y="29"/>
                    <a:pt x="995" y="90"/>
                  </a:cubicBezTo>
                  <a:cubicBezTo>
                    <a:pt x="319" y="349"/>
                    <a:pt x="0" y="1085"/>
                    <a:pt x="279" y="1721"/>
                  </a:cubicBezTo>
                  <a:cubicBezTo>
                    <a:pt x="518" y="2378"/>
                    <a:pt x="3860" y="7391"/>
                    <a:pt x="3860" y="7391"/>
                  </a:cubicBezTo>
                  <a:cubicBezTo>
                    <a:pt x="3860" y="7391"/>
                    <a:pt x="2885" y="1463"/>
                    <a:pt x="2626" y="806"/>
                  </a:cubicBezTo>
                  <a:cubicBezTo>
                    <a:pt x="2444" y="305"/>
                    <a:pt x="1959" y="0"/>
                    <a:pt x="1457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438" name="Google Shape;2438;p29"/>
            <p:cNvSpPr/>
            <p:nvPr/>
          </p:nvSpPr>
          <p:spPr>
            <a:xfrm>
              <a:off x="5516775" y="2056300"/>
              <a:ext cx="117875" cy="116925"/>
            </a:xfrm>
            <a:custGeom>
              <a:avLst/>
              <a:gdLst/>
              <a:ahLst/>
              <a:cxnLst/>
              <a:rect l="l" t="t" r="r" b="b"/>
              <a:pathLst>
                <a:path w="4715" h="4677" extrusionOk="0">
                  <a:moveTo>
                    <a:pt x="2370" y="1"/>
                  </a:moveTo>
                  <a:cubicBezTo>
                    <a:pt x="1094" y="1"/>
                    <a:pt x="40" y="1008"/>
                    <a:pt x="20" y="2288"/>
                  </a:cubicBezTo>
                  <a:cubicBezTo>
                    <a:pt x="0" y="3582"/>
                    <a:pt x="1015" y="4656"/>
                    <a:pt x="2308" y="4676"/>
                  </a:cubicBezTo>
                  <a:cubicBezTo>
                    <a:pt x="2332" y="4676"/>
                    <a:pt x="2356" y="4677"/>
                    <a:pt x="2380" y="4677"/>
                  </a:cubicBezTo>
                  <a:cubicBezTo>
                    <a:pt x="3640" y="4677"/>
                    <a:pt x="4675" y="3657"/>
                    <a:pt x="4695" y="2388"/>
                  </a:cubicBezTo>
                  <a:cubicBezTo>
                    <a:pt x="4715" y="1095"/>
                    <a:pt x="3700" y="41"/>
                    <a:pt x="2407" y="1"/>
                  </a:cubicBezTo>
                  <a:cubicBezTo>
                    <a:pt x="2395" y="1"/>
                    <a:pt x="2382" y="1"/>
                    <a:pt x="237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439" name="Google Shape;2439;p29"/>
            <p:cNvSpPr/>
            <p:nvPr/>
          </p:nvSpPr>
          <p:spPr>
            <a:xfrm>
              <a:off x="5747025" y="2166800"/>
              <a:ext cx="438650" cy="212350"/>
            </a:xfrm>
            <a:custGeom>
              <a:avLst/>
              <a:gdLst/>
              <a:ahLst/>
              <a:cxnLst/>
              <a:rect l="l" t="t" r="r" b="b"/>
              <a:pathLst>
                <a:path w="17546" h="8494" extrusionOk="0">
                  <a:moveTo>
                    <a:pt x="12816" y="0"/>
                  </a:moveTo>
                  <a:cubicBezTo>
                    <a:pt x="11060" y="0"/>
                    <a:pt x="9310" y="187"/>
                    <a:pt x="7520" y="713"/>
                  </a:cubicBezTo>
                  <a:cubicBezTo>
                    <a:pt x="4874" y="1489"/>
                    <a:pt x="2368" y="3001"/>
                    <a:pt x="756" y="5229"/>
                  </a:cubicBezTo>
                  <a:cubicBezTo>
                    <a:pt x="359" y="5786"/>
                    <a:pt x="1" y="6383"/>
                    <a:pt x="1" y="7059"/>
                  </a:cubicBezTo>
                  <a:cubicBezTo>
                    <a:pt x="1" y="7715"/>
                    <a:pt x="458" y="8412"/>
                    <a:pt x="1134" y="8491"/>
                  </a:cubicBezTo>
                  <a:cubicBezTo>
                    <a:pt x="1156" y="8492"/>
                    <a:pt x="1178" y="8493"/>
                    <a:pt x="1200" y="8493"/>
                  </a:cubicBezTo>
                  <a:cubicBezTo>
                    <a:pt x="1521" y="8493"/>
                    <a:pt x="1871" y="8362"/>
                    <a:pt x="2169" y="8213"/>
                  </a:cubicBezTo>
                  <a:cubicBezTo>
                    <a:pt x="5650" y="6482"/>
                    <a:pt x="7958" y="2881"/>
                    <a:pt x="11558" y="1389"/>
                  </a:cubicBezTo>
                  <a:cubicBezTo>
                    <a:pt x="13468" y="594"/>
                    <a:pt x="15497" y="514"/>
                    <a:pt x="17546" y="335"/>
                  </a:cubicBezTo>
                  <a:cubicBezTo>
                    <a:pt x="15944" y="148"/>
                    <a:pt x="14378" y="0"/>
                    <a:pt x="12816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440" name="Google Shape;2440;p29"/>
            <p:cNvSpPr/>
            <p:nvPr/>
          </p:nvSpPr>
          <p:spPr>
            <a:xfrm>
              <a:off x="5870850" y="2168025"/>
              <a:ext cx="338200" cy="86750"/>
            </a:xfrm>
            <a:custGeom>
              <a:avLst/>
              <a:gdLst/>
              <a:ahLst/>
              <a:cxnLst/>
              <a:rect l="l" t="t" r="r" b="b"/>
              <a:pathLst>
                <a:path w="13528" h="3470" extrusionOk="0">
                  <a:moveTo>
                    <a:pt x="9986" y="0"/>
                  </a:moveTo>
                  <a:cubicBezTo>
                    <a:pt x="6995" y="0"/>
                    <a:pt x="4000" y="841"/>
                    <a:pt x="1453" y="2435"/>
                  </a:cubicBezTo>
                  <a:cubicBezTo>
                    <a:pt x="1035" y="2693"/>
                    <a:pt x="399" y="3151"/>
                    <a:pt x="1" y="3469"/>
                  </a:cubicBezTo>
                  <a:cubicBezTo>
                    <a:pt x="438" y="3191"/>
                    <a:pt x="1075" y="2793"/>
                    <a:pt x="1533" y="2554"/>
                  </a:cubicBezTo>
                  <a:cubicBezTo>
                    <a:pt x="4393" y="1007"/>
                    <a:pt x="7634" y="233"/>
                    <a:pt x="10879" y="233"/>
                  </a:cubicBezTo>
                  <a:cubicBezTo>
                    <a:pt x="11764" y="233"/>
                    <a:pt x="12650" y="290"/>
                    <a:pt x="13528" y="406"/>
                  </a:cubicBezTo>
                  <a:cubicBezTo>
                    <a:pt x="12367" y="134"/>
                    <a:pt x="11177" y="0"/>
                    <a:pt x="99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441" name="Google Shape;2441;p29"/>
            <p:cNvSpPr/>
            <p:nvPr/>
          </p:nvSpPr>
          <p:spPr>
            <a:xfrm>
              <a:off x="5820625" y="1861950"/>
              <a:ext cx="378475" cy="310250"/>
            </a:xfrm>
            <a:custGeom>
              <a:avLst/>
              <a:gdLst/>
              <a:ahLst/>
              <a:cxnLst/>
              <a:rect l="l" t="t" r="r" b="b"/>
              <a:pathLst>
                <a:path w="15139" h="12410" extrusionOk="0">
                  <a:moveTo>
                    <a:pt x="1491" y="0"/>
                  </a:moveTo>
                  <a:cubicBezTo>
                    <a:pt x="902" y="0"/>
                    <a:pt x="362" y="513"/>
                    <a:pt x="200" y="1091"/>
                  </a:cubicBezTo>
                  <a:cubicBezTo>
                    <a:pt x="1" y="1747"/>
                    <a:pt x="180" y="2444"/>
                    <a:pt x="398" y="3060"/>
                  </a:cubicBezTo>
                  <a:cubicBezTo>
                    <a:pt x="1314" y="5646"/>
                    <a:pt x="3303" y="7775"/>
                    <a:pt x="5630" y="9267"/>
                  </a:cubicBezTo>
                  <a:cubicBezTo>
                    <a:pt x="8574" y="11196"/>
                    <a:pt x="11737" y="11853"/>
                    <a:pt x="15139" y="12410"/>
                  </a:cubicBezTo>
                  <a:cubicBezTo>
                    <a:pt x="13229" y="11694"/>
                    <a:pt x="11300" y="11037"/>
                    <a:pt x="9668" y="9744"/>
                  </a:cubicBezTo>
                  <a:cubicBezTo>
                    <a:pt x="6665" y="7337"/>
                    <a:pt x="5451" y="3199"/>
                    <a:pt x="2587" y="574"/>
                  </a:cubicBezTo>
                  <a:cubicBezTo>
                    <a:pt x="2308" y="315"/>
                    <a:pt x="2010" y="96"/>
                    <a:pt x="1672" y="17"/>
                  </a:cubicBezTo>
                  <a:cubicBezTo>
                    <a:pt x="1611" y="6"/>
                    <a:pt x="1551" y="0"/>
                    <a:pt x="1491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442" name="Google Shape;2442;p29"/>
            <p:cNvSpPr/>
            <p:nvPr/>
          </p:nvSpPr>
          <p:spPr>
            <a:xfrm>
              <a:off x="5919100" y="2008575"/>
              <a:ext cx="303375" cy="168100"/>
            </a:xfrm>
            <a:custGeom>
              <a:avLst/>
              <a:gdLst/>
              <a:ahLst/>
              <a:cxnLst/>
              <a:rect l="l" t="t" r="r" b="b"/>
              <a:pathLst>
                <a:path w="12135" h="6724" extrusionOk="0">
                  <a:moveTo>
                    <a:pt x="0" y="0"/>
                  </a:moveTo>
                  <a:cubicBezTo>
                    <a:pt x="259" y="418"/>
                    <a:pt x="756" y="1015"/>
                    <a:pt x="1094" y="1413"/>
                  </a:cubicBezTo>
                  <a:cubicBezTo>
                    <a:pt x="3879" y="4536"/>
                    <a:pt x="7957" y="6525"/>
                    <a:pt x="12135" y="6724"/>
                  </a:cubicBezTo>
                  <a:cubicBezTo>
                    <a:pt x="8316" y="6147"/>
                    <a:pt x="4695" y="4476"/>
                    <a:pt x="1850" y="1910"/>
                  </a:cubicBezTo>
                  <a:cubicBezTo>
                    <a:pt x="1234" y="1373"/>
                    <a:pt x="518" y="617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grpSp>
        <p:nvGrpSpPr>
          <p:cNvPr id="2443" name="Google Shape;2443;p29"/>
          <p:cNvGrpSpPr/>
          <p:nvPr/>
        </p:nvGrpSpPr>
        <p:grpSpPr>
          <a:xfrm rot="-2350091" flipH="1">
            <a:off x="11616507" y="5921958"/>
            <a:ext cx="827920" cy="1193509"/>
            <a:chOff x="3563300" y="2901850"/>
            <a:chExt cx="712675" cy="1027375"/>
          </a:xfrm>
        </p:grpSpPr>
        <p:sp>
          <p:nvSpPr>
            <p:cNvPr id="2444" name="Google Shape;2444;p29"/>
            <p:cNvSpPr/>
            <p:nvPr/>
          </p:nvSpPr>
          <p:spPr>
            <a:xfrm>
              <a:off x="3563300" y="2901850"/>
              <a:ext cx="232775" cy="228700"/>
            </a:xfrm>
            <a:custGeom>
              <a:avLst/>
              <a:gdLst/>
              <a:ahLst/>
              <a:cxnLst/>
              <a:rect l="l" t="t" r="r" b="b"/>
              <a:pathLst>
                <a:path w="9311" h="9148" extrusionOk="0">
                  <a:moveTo>
                    <a:pt x="1874" y="1"/>
                  </a:moveTo>
                  <a:cubicBezTo>
                    <a:pt x="1302" y="1"/>
                    <a:pt x="757" y="187"/>
                    <a:pt x="438" y="653"/>
                  </a:cubicBezTo>
                  <a:cubicBezTo>
                    <a:pt x="1" y="1230"/>
                    <a:pt x="100" y="2065"/>
                    <a:pt x="438" y="2722"/>
                  </a:cubicBezTo>
                  <a:cubicBezTo>
                    <a:pt x="896" y="3657"/>
                    <a:pt x="1731" y="4373"/>
                    <a:pt x="2627" y="4950"/>
                  </a:cubicBezTo>
                  <a:cubicBezTo>
                    <a:pt x="4676" y="6621"/>
                    <a:pt x="7321" y="7337"/>
                    <a:pt x="9311" y="9147"/>
                  </a:cubicBezTo>
                  <a:cubicBezTo>
                    <a:pt x="8037" y="7436"/>
                    <a:pt x="7520" y="5308"/>
                    <a:pt x="6366" y="3478"/>
                  </a:cubicBezTo>
                  <a:cubicBezTo>
                    <a:pt x="5511" y="2125"/>
                    <a:pt x="4437" y="772"/>
                    <a:pt x="2925" y="195"/>
                  </a:cubicBezTo>
                  <a:cubicBezTo>
                    <a:pt x="2597" y="73"/>
                    <a:pt x="2230" y="1"/>
                    <a:pt x="1874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445" name="Google Shape;2445;p29"/>
            <p:cNvSpPr/>
            <p:nvPr/>
          </p:nvSpPr>
          <p:spPr>
            <a:xfrm>
              <a:off x="4130250" y="3368575"/>
              <a:ext cx="145725" cy="319450"/>
            </a:xfrm>
            <a:custGeom>
              <a:avLst/>
              <a:gdLst/>
              <a:ahLst/>
              <a:cxnLst/>
              <a:rect l="l" t="t" r="r" b="b"/>
              <a:pathLst>
                <a:path w="5829" h="12778" extrusionOk="0">
                  <a:moveTo>
                    <a:pt x="3219" y="0"/>
                  </a:moveTo>
                  <a:cubicBezTo>
                    <a:pt x="3053" y="0"/>
                    <a:pt x="2887" y="27"/>
                    <a:pt x="2726" y="86"/>
                  </a:cubicBezTo>
                  <a:cubicBezTo>
                    <a:pt x="1890" y="385"/>
                    <a:pt x="1492" y="1320"/>
                    <a:pt x="1353" y="2195"/>
                  </a:cubicBezTo>
                  <a:cubicBezTo>
                    <a:pt x="1055" y="3945"/>
                    <a:pt x="1254" y="5736"/>
                    <a:pt x="1274" y="7486"/>
                  </a:cubicBezTo>
                  <a:cubicBezTo>
                    <a:pt x="1293" y="9555"/>
                    <a:pt x="597" y="10948"/>
                    <a:pt x="0" y="12778"/>
                  </a:cubicBezTo>
                  <a:cubicBezTo>
                    <a:pt x="2686" y="11942"/>
                    <a:pt x="4576" y="7785"/>
                    <a:pt x="5272" y="5338"/>
                  </a:cubicBezTo>
                  <a:cubicBezTo>
                    <a:pt x="5670" y="3886"/>
                    <a:pt x="5829" y="2255"/>
                    <a:pt x="4974" y="1021"/>
                  </a:cubicBezTo>
                  <a:cubicBezTo>
                    <a:pt x="4575" y="447"/>
                    <a:pt x="3894" y="0"/>
                    <a:pt x="3219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446" name="Google Shape;2446;p29"/>
            <p:cNvSpPr/>
            <p:nvPr/>
          </p:nvSpPr>
          <p:spPr>
            <a:xfrm>
              <a:off x="3796550" y="3558600"/>
              <a:ext cx="320800" cy="155950"/>
            </a:xfrm>
            <a:custGeom>
              <a:avLst/>
              <a:gdLst/>
              <a:ahLst/>
              <a:cxnLst/>
              <a:rect l="l" t="t" r="r" b="b"/>
              <a:pathLst>
                <a:path w="12832" h="6238" extrusionOk="0">
                  <a:moveTo>
                    <a:pt x="1839" y="0"/>
                  </a:moveTo>
                  <a:cubicBezTo>
                    <a:pt x="1465" y="0"/>
                    <a:pt x="1105" y="92"/>
                    <a:pt x="796" y="323"/>
                  </a:cubicBezTo>
                  <a:cubicBezTo>
                    <a:pt x="100" y="820"/>
                    <a:pt x="0" y="1875"/>
                    <a:pt x="319" y="2710"/>
                  </a:cubicBezTo>
                  <a:cubicBezTo>
                    <a:pt x="876" y="4103"/>
                    <a:pt x="2308" y="4898"/>
                    <a:pt x="3720" y="5356"/>
                  </a:cubicBezTo>
                  <a:cubicBezTo>
                    <a:pt x="5085" y="5800"/>
                    <a:pt x="7081" y="6237"/>
                    <a:pt x="8959" y="6237"/>
                  </a:cubicBezTo>
                  <a:cubicBezTo>
                    <a:pt x="10448" y="6237"/>
                    <a:pt x="11863" y="5962"/>
                    <a:pt x="12831" y="5197"/>
                  </a:cubicBezTo>
                  <a:cubicBezTo>
                    <a:pt x="11001" y="4660"/>
                    <a:pt x="9430" y="4461"/>
                    <a:pt x="7739" y="3267"/>
                  </a:cubicBezTo>
                  <a:cubicBezTo>
                    <a:pt x="6286" y="2273"/>
                    <a:pt x="4934" y="1079"/>
                    <a:pt x="3303" y="363"/>
                  </a:cubicBezTo>
                  <a:cubicBezTo>
                    <a:pt x="2850" y="159"/>
                    <a:pt x="2333" y="0"/>
                    <a:pt x="1839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447" name="Google Shape;2447;p29"/>
            <p:cNvSpPr/>
            <p:nvPr/>
          </p:nvSpPr>
          <p:spPr>
            <a:xfrm>
              <a:off x="4054150" y="3170200"/>
              <a:ext cx="120375" cy="326875"/>
            </a:xfrm>
            <a:custGeom>
              <a:avLst/>
              <a:gdLst/>
              <a:ahLst/>
              <a:cxnLst/>
              <a:rect l="l" t="t" r="r" b="b"/>
              <a:pathLst>
                <a:path w="4815" h="13075" extrusionOk="0">
                  <a:moveTo>
                    <a:pt x="2163" y="1"/>
                  </a:moveTo>
                  <a:cubicBezTo>
                    <a:pt x="1941" y="1"/>
                    <a:pt x="1720" y="45"/>
                    <a:pt x="1513" y="144"/>
                  </a:cubicBezTo>
                  <a:cubicBezTo>
                    <a:pt x="717" y="502"/>
                    <a:pt x="419" y="1496"/>
                    <a:pt x="339" y="2372"/>
                  </a:cubicBezTo>
                  <a:cubicBezTo>
                    <a:pt x="200" y="4142"/>
                    <a:pt x="558" y="5913"/>
                    <a:pt x="757" y="7663"/>
                  </a:cubicBezTo>
                  <a:cubicBezTo>
                    <a:pt x="995" y="9732"/>
                    <a:pt x="419" y="11184"/>
                    <a:pt x="1" y="13074"/>
                  </a:cubicBezTo>
                  <a:cubicBezTo>
                    <a:pt x="2587" y="11900"/>
                    <a:pt x="4079" y="7623"/>
                    <a:pt x="4536" y="5117"/>
                  </a:cubicBezTo>
                  <a:cubicBezTo>
                    <a:pt x="4815" y="3645"/>
                    <a:pt x="4795" y="1994"/>
                    <a:pt x="3840" y="860"/>
                  </a:cubicBezTo>
                  <a:cubicBezTo>
                    <a:pt x="3443" y="360"/>
                    <a:pt x="2795" y="1"/>
                    <a:pt x="2163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448" name="Google Shape;2448;p29"/>
            <p:cNvSpPr/>
            <p:nvPr/>
          </p:nvSpPr>
          <p:spPr>
            <a:xfrm>
              <a:off x="3714000" y="3392275"/>
              <a:ext cx="327750" cy="140750"/>
            </a:xfrm>
            <a:custGeom>
              <a:avLst/>
              <a:gdLst/>
              <a:ahLst/>
              <a:cxnLst/>
              <a:rect l="l" t="t" r="r" b="b"/>
              <a:pathLst>
                <a:path w="13110" h="5630" extrusionOk="0">
                  <a:moveTo>
                    <a:pt x="1902" y="1"/>
                  </a:moveTo>
                  <a:cubicBezTo>
                    <a:pt x="1447" y="1"/>
                    <a:pt x="1016" y="113"/>
                    <a:pt x="677" y="411"/>
                  </a:cubicBezTo>
                  <a:cubicBezTo>
                    <a:pt x="0" y="968"/>
                    <a:pt x="0" y="2063"/>
                    <a:pt x="398" y="2838"/>
                  </a:cubicBezTo>
                  <a:cubicBezTo>
                    <a:pt x="1074" y="4151"/>
                    <a:pt x="2586" y="4828"/>
                    <a:pt x="4019" y="5186"/>
                  </a:cubicBezTo>
                  <a:cubicBezTo>
                    <a:pt x="5092" y="5426"/>
                    <a:pt x="6546" y="5629"/>
                    <a:pt x="8020" y="5629"/>
                  </a:cubicBezTo>
                  <a:cubicBezTo>
                    <a:pt x="9960" y="5629"/>
                    <a:pt x="11933" y="5277"/>
                    <a:pt x="13109" y="4191"/>
                  </a:cubicBezTo>
                  <a:cubicBezTo>
                    <a:pt x="11220" y="3833"/>
                    <a:pt x="9648" y="3753"/>
                    <a:pt x="7858" y="2739"/>
                  </a:cubicBezTo>
                  <a:cubicBezTo>
                    <a:pt x="6306" y="1844"/>
                    <a:pt x="4854" y="809"/>
                    <a:pt x="3183" y="232"/>
                  </a:cubicBezTo>
                  <a:cubicBezTo>
                    <a:pt x="2770" y="98"/>
                    <a:pt x="2325" y="1"/>
                    <a:pt x="1902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449" name="Google Shape;2449;p29"/>
            <p:cNvSpPr/>
            <p:nvPr/>
          </p:nvSpPr>
          <p:spPr>
            <a:xfrm>
              <a:off x="3928325" y="3013225"/>
              <a:ext cx="104975" cy="306300"/>
            </a:xfrm>
            <a:custGeom>
              <a:avLst/>
              <a:gdLst/>
              <a:ahLst/>
              <a:cxnLst/>
              <a:rect l="l" t="t" r="r" b="b"/>
              <a:pathLst>
                <a:path w="4199" h="12252" extrusionOk="0">
                  <a:moveTo>
                    <a:pt x="1607" y="1"/>
                  </a:moveTo>
                  <a:cubicBezTo>
                    <a:pt x="1352" y="1"/>
                    <a:pt x="1102" y="61"/>
                    <a:pt x="876" y="196"/>
                  </a:cubicBezTo>
                  <a:cubicBezTo>
                    <a:pt x="180" y="614"/>
                    <a:pt x="1" y="1549"/>
                    <a:pt x="1" y="2365"/>
                  </a:cubicBezTo>
                  <a:cubicBezTo>
                    <a:pt x="21" y="3996"/>
                    <a:pt x="558" y="5587"/>
                    <a:pt x="876" y="7218"/>
                  </a:cubicBezTo>
                  <a:cubicBezTo>
                    <a:pt x="1274" y="9069"/>
                    <a:pt x="876" y="10501"/>
                    <a:pt x="657" y="12251"/>
                  </a:cubicBezTo>
                  <a:cubicBezTo>
                    <a:pt x="2945" y="10958"/>
                    <a:pt x="3900" y="6860"/>
                    <a:pt x="4099" y="4533"/>
                  </a:cubicBezTo>
                  <a:cubicBezTo>
                    <a:pt x="4198" y="3160"/>
                    <a:pt x="4059" y="1609"/>
                    <a:pt x="3084" y="654"/>
                  </a:cubicBezTo>
                  <a:cubicBezTo>
                    <a:pt x="2694" y="264"/>
                    <a:pt x="2140" y="1"/>
                    <a:pt x="1607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450" name="Google Shape;2450;p29"/>
            <p:cNvSpPr/>
            <p:nvPr/>
          </p:nvSpPr>
          <p:spPr>
            <a:xfrm>
              <a:off x="3622475" y="3250475"/>
              <a:ext cx="310350" cy="118175"/>
            </a:xfrm>
            <a:custGeom>
              <a:avLst/>
              <a:gdLst/>
              <a:ahLst/>
              <a:cxnLst/>
              <a:rect l="l" t="t" r="r" b="b"/>
              <a:pathLst>
                <a:path w="12414" h="4727" extrusionOk="0">
                  <a:moveTo>
                    <a:pt x="1997" y="0"/>
                  </a:moveTo>
                  <a:cubicBezTo>
                    <a:pt x="1452" y="0"/>
                    <a:pt x="924" y="129"/>
                    <a:pt x="578" y="513"/>
                  </a:cubicBezTo>
                  <a:cubicBezTo>
                    <a:pt x="1" y="1110"/>
                    <a:pt x="100" y="2065"/>
                    <a:pt x="558" y="2761"/>
                  </a:cubicBezTo>
                  <a:cubicBezTo>
                    <a:pt x="1294" y="3935"/>
                    <a:pt x="2766" y="4412"/>
                    <a:pt x="4139" y="4591"/>
                  </a:cubicBezTo>
                  <a:cubicBezTo>
                    <a:pt x="4742" y="4673"/>
                    <a:pt x="5468" y="4726"/>
                    <a:pt x="6242" y="4726"/>
                  </a:cubicBezTo>
                  <a:cubicBezTo>
                    <a:pt x="8481" y="4726"/>
                    <a:pt x="11128" y="4284"/>
                    <a:pt x="12414" y="2821"/>
                  </a:cubicBezTo>
                  <a:cubicBezTo>
                    <a:pt x="10644" y="2662"/>
                    <a:pt x="9171" y="2741"/>
                    <a:pt x="7441" y="1966"/>
                  </a:cubicBezTo>
                  <a:cubicBezTo>
                    <a:pt x="5949" y="1329"/>
                    <a:pt x="4477" y="474"/>
                    <a:pt x="2885" y="96"/>
                  </a:cubicBezTo>
                  <a:cubicBezTo>
                    <a:pt x="2603" y="39"/>
                    <a:pt x="2298" y="0"/>
                    <a:pt x="1997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451" name="Google Shape;2451;p29"/>
            <p:cNvSpPr/>
            <p:nvPr/>
          </p:nvSpPr>
          <p:spPr>
            <a:xfrm>
              <a:off x="3821425" y="2928275"/>
              <a:ext cx="89525" cy="256475"/>
            </a:xfrm>
            <a:custGeom>
              <a:avLst/>
              <a:gdLst/>
              <a:ahLst/>
              <a:cxnLst/>
              <a:rect l="l" t="t" r="r" b="b"/>
              <a:pathLst>
                <a:path w="3581" h="10259" extrusionOk="0">
                  <a:moveTo>
                    <a:pt x="1364" y="1"/>
                  </a:moveTo>
                  <a:cubicBezTo>
                    <a:pt x="1129" y="1"/>
                    <a:pt x="899" y="60"/>
                    <a:pt x="696" y="193"/>
                  </a:cubicBezTo>
                  <a:cubicBezTo>
                    <a:pt x="119" y="571"/>
                    <a:pt x="0" y="1327"/>
                    <a:pt x="20" y="2023"/>
                  </a:cubicBezTo>
                  <a:cubicBezTo>
                    <a:pt x="100" y="3395"/>
                    <a:pt x="577" y="4708"/>
                    <a:pt x="895" y="6041"/>
                  </a:cubicBezTo>
                  <a:cubicBezTo>
                    <a:pt x="1273" y="7593"/>
                    <a:pt x="995" y="8766"/>
                    <a:pt x="875" y="10258"/>
                  </a:cubicBezTo>
                  <a:cubicBezTo>
                    <a:pt x="2725" y="9144"/>
                    <a:pt x="3461" y="5703"/>
                    <a:pt x="3541" y="3714"/>
                  </a:cubicBezTo>
                  <a:cubicBezTo>
                    <a:pt x="3581" y="2580"/>
                    <a:pt x="3402" y="1307"/>
                    <a:pt x="2566" y="511"/>
                  </a:cubicBezTo>
                  <a:cubicBezTo>
                    <a:pt x="2244" y="201"/>
                    <a:pt x="1796" y="1"/>
                    <a:pt x="1364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452" name="Google Shape;2452;p29"/>
            <p:cNvSpPr/>
            <p:nvPr/>
          </p:nvSpPr>
          <p:spPr>
            <a:xfrm>
              <a:off x="3574250" y="3135025"/>
              <a:ext cx="259625" cy="96000"/>
            </a:xfrm>
            <a:custGeom>
              <a:avLst/>
              <a:gdLst/>
              <a:ahLst/>
              <a:cxnLst/>
              <a:rect l="l" t="t" r="r" b="b"/>
              <a:pathLst>
                <a:path w="10385" h="3840" extrusionOk="0">
                  <a:moveTo>
                    <a:pt x="1654" y="1"/>
                  </a:moveTo>
                  <a:cubicBezTo>
                    <a:pt x="1193" y="1"/>
                    <a:pt x="741" y="121"/>
                    <a:pt x="438" y="477"/>
                  </a:cubicBezTo>
                  <a:cubicBezTo>
                    <a:pt x="0" y="974"/>
                    <a:pt x="100" y="1789"/>
                    <a:pt x="498" y="2366"/>
                  </a:cubicBezTo>
                  <a:cubicBezTo>
                    <a:pt x="1154" y="3301"/>
                    <a:pt x="2387" y="3659"/>
                    <a:pt x="3521" y="3779"/>
                  </a:cubicBezTo>
                  <a:cubicBezTo>
                    <a:pt x="3900" y="3817"/>
                    <a:pt x="4335" y="3840"/>
                    <a:pt x="4802" y="3840"/>
                  </a:cubicBezTo>
                  <a:cubicBezTo>
                    <a:pt x="6759" y="3840"/>
                    <a:pt x="9260" y="3438"/>
                    <a:pt x="10384" y="2088"/>
                  </a:cubicBezTo>
                  <a:cubicBezTo>
                    <a:pt x="8892" y="1988"/>
                    <a:pt x="7699" y="2108"/>
                    <a:pt x="6207" y="1511"/>
                  </a:cubicBezTo>
                  <a:cubicBezTo>
                    <a:pt x="4934" y="994"/>
                    <a:pt x="3700" y="357"/>
                    <a:pt x="2348" y="79"/>
                  </a:cubicBezTo>
                  <a:cubicBezTo>
                    <a:pt x="2126" y="32"/>
                    <a:pt x="1889" y="1"/>
                    <a:pt x="1654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453" name="Google Shape;2453;p29"/>
            <p:cNvSpPr/>
            <p:nvPr/>
          </p:nvSpPr>
          <p:spPr>
            <a:xfrm>
              <a:off x="3659300" y="2992750"/>
              <a:ext cx="512750" cy="936475"/>
            </a:xfrm>
            <a:custGeom>
              <a:avLst/>
              <a:gdLst/>
              <a:ahLst/>
              <a:cxnLst/>
              <a:rect l="l" t="t" r="r" b="b"/>
              <a:pathLst>
                <a:path w="20510" h="37459" extrusionOk="0">
                  <a:moveTo>
                    <a:pt x="0" y="1"/>
                  </a:moveTo>
                  <a:lnTo>
                    <a:pt x="0" y="1"/>
                  </a:lnTo>
                  <a:cubicBezTo>
                    <a:pt x="2566" y="2587"/>
                    <a:pt x="4993" y="5272"/>
                    <a:pt x="7281" y="8097"/>
                  </a:cubicBezTo>
                  <a:cubicBezTo>
                    <a:pt x="14104" y="16532"/>
                    <a:pt x="19216" y="26578"/>
                    <a:pt x="20509" y="37459"/>
                  </a:cubicBezTo>
                  <a:cubicBezTo>
                    <a:pt x="19813" y="22679"/>
                    <a:pt x="10921" y="9450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454" name="Google Shape;2454;p29"/>
            <p:cNvSpPr/>
            <p:nvPr/>
          </p:nvSpPr>
          <p:spPr>
            <a:xfrm>
              <a:off x="3831350" y="3005200"/>
              <a:ext cx="42800" cy="186500"/>
            </a:xfrm>
            <a:custGeom>
              <a:avLst/>
              <a:gdLst/>
              <a:ahLst/>
              <a:cxnLst/>
              <a:rect l="l" t="t" r="r" b="b"/>
              <a:pathLst>
                <a:path w="1712" h="7460" extrusionOk="0">
                  <a:moveTo>
                    <a:pt x="1473" y="0"/>
                  </a:moveTo>
                  <a:lnTo>
                    <a:pt x="1473" y="0"/>
                  </a:lnTo>
                  <a:cubicBezTo>
                    <a:pt x="1373" y="2507"/>
                    <a:pt x="1373" y="5272"/>
                    <a:pt x="1" y="7460"/>
                  </a:cubicBezTo>
                  <a:cubicBezTo>
                    <a:pt x="1692" y="5391"/>
                    <a:pt x="1712" y="2527"/>
                    <a:pt x="147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455" name="Google Shape;2455;p29"/>
            <p:cNvSpPr/>
            <p:nvPr/>
          </p:nvSpPr>
          <p:spPr>
            <a:xfrm>
              <a:off x="3934800" y="3132000"/>
              <a:ext cx="55725" cy="193500"/>
            </a:xfrm>
            <a:custGeom>
              <a:avLst/>
              <a:gdLst/>
              <a:ahLst/>
              <a:cxnLst/>
              <a:rect l="l" t="t" r="r" b="b"/>
              <a:pathLst>
                <a:path w="2229" h="7740" extrusionOk="0">
                  <a:moveTo>
                    <a:pt x="2189" y="1"/>
                  </a:moveTo>
                  <a:cubicBezTo>
                    <a:pt x="1890" y="2627"/>
                    <a:pt x="1691" y="5571"/>
                    <a:pt x="1" y="7739"/>
                  </a:cubicBezTo>
                  <a:cubicBezTo>
                    <a:pt x="1990" y="5710"/>
                    <a:pt x="2229" y="2686"/>
                    <a:pt x="218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456" name="Google Shape;2456;p29"/>
            <p:cNvSpPr/>
            <p:nvPr/>
          </p:nvSpPr>
          <p:spPr>
            <a:xfrm>
              <a:off x="4046700" y="3277225"/>
              <a:ext cx="78600" cy="222825"/>
            </a:xfrm>
            <a:custGeom>
              <a:avLst/>
              <a:gdLst/>
              <a:ahLst/>
              <a:cxnLst/>
              <a:rect l="l" t="t" r="r" b="b"/>
              <a:pathLst>
                <a:path w="3144" h="8913" extrusionOk="0">
                  <a:moveTo>
                    <a:pt x="3024" y="0"/>
                  </a:moveTo>
                  <a:cubicBezTo>
                    <a:pt x="2805" y="3163"/>
                    <a:pt x="2328" y="6565"/>
                    <a:pt x="0" y="8912"/>
                  </a:cubicBezTo>
                  <a:cubicBezTo>
                    <a:pt x="2606" y="6804"/>
                    <a:pt x="3143" y="3163"/>
                    <a:pt x="30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457" name="Google Shape;2457;p29"/>
            <p:cNvSpPr/>
            <p:nvPr/>
          </p:nvSpPr>
          <p:spPr>
            <a:xfrm>
              <a:off x="4124275" y="3492575"/>
              <a:ext cx="74625" cy="193475"/>
            </a:xfrm>
            <a:custGeom>
              <a:avLst/>
              <a:gdLst/>
              <a:ahLst/>
              <a:cxnLst/>
              <a:rect l="l" t="t" r="r" b="b"/>
              <a:pathLst>
                <a:path w="2985" h="7739" extrusionOk="0">
                  <a:moveTo>
                    <a:pt x="2985" y="0"/>
                  </a:moveTo>
                  <a:lnTo>
                    <a:pt x="2985" y="0"/>
                  </a:lnTo>
                  <a:cubicBezTo>
                    <a:pt x="2567" y="2725"/>
                    <a:pt x="2070" y="5689"/>
                    <a:pt x="1" y="7738"/>
                  </a:cubicBezTo>
                  <a:cubicBezTo>
                    <a:pt x="2308" y="5948"/>
                    <a:pt x="2905" y="2785"/>
                    <a:pt x="298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458" name="Google Shape;2458;p29"/>
            <p:cNvSpPr/>
            <p:nvPr/>
          </p:nvSpPr>
          <p:spPr>
            <a:xfrm>
              <a:off x="3648850" y="3192675"/>
              <a:ext cx="177075" cy="20025"/>
            </a:xfrm>
            <a:custGeom>
              <a:avLst/>
              <a:gdLst/>
              <a:ahLst/>
              <a:cxnLst/>
              <a:rect l="l" t="t" r="r" b="b"/>
              <a:pathLst>
                <a:path w="7083" h="801" extrusionOk="0">
                  <a:moveTo>
                    <a:pt x="7082" y="1"/>
                  </a:moveTo>
                  <a:lnTo>
                    <a:pt x="7082" y="1"/>
                  </a:lnTo>
                  <a:cubicBezTo>
                    <a:pt x="5654" y="370"/>
                    <a:pt x="4180" y="564"/>
                    <a:pt x="2708" y="564"/>
                  </a:cubicBezTo>
                  <a:cubicBezTo>
                    <a:pt x="1801" y="564"/>
                    <a:pt x="895" y="491"/>
                    <a:pt x="0" y="339"/>
                  </a:cubicBezTo>
                  <a:lnTo>
                    <a:pt x="0" y="339"/>
                  </a:lnTo>
                  <a:cubicBezTo>
                    <a:pt x="986" y="647"/>
                    <a:pt x="2027" y="801"/>
                    <a:pt x="3069" y="801"/>
                  </a:cubicBezTo>
                  <a:cubicBezTo>
                    <a:pt x="4446" y="801"/>
                    <a:pt x="5825" y="533"/>
                    <a:pt x="70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459" name="Google Shape;2459;p29"/>
            <p:cNvSpPr/>
            <p:nvPr/>
          </p:nvSpPr>
          <p:spPr>
            <a:xfrm>
              <a:off x="3783125" y="3319500"/>
              <a:ext cx="154200" cy="25750"/>
            </a:xfrm>
            <a:custGeom>
              <a:avLst/>
              <a:gdLst/>
              <a:ahLst/>
              <a:cxnLst/>
              <a:rect l="l" t="t" r="r" b="b"/>
              <a:pathLst>
                <a:path w="6168" h="1030" extrusionOk="0">
                  <a:moveTo>
                    <a:pt x="6167" y="0"/>
                  </a:moveTo>
                  <a:cubicBezTo>
                    <a:pt x="4796" y="541"/>
                    <a:pt x="3356" y="811"/>
                    <a:pt x="1904" y="811"/>
                  </a:cubicBezTo>
                  <a:cubicBezTo>
                    <a:pt x="1270" y="811"/>
                    <a:pt x="634" y="759"/>
                    <a:pt x="0" y="657"/>
                  </a:cubicBezTo>
                  <a:lnTo>
                    <a:pt x="0" y="657"/>
                  </a:lnTo>
                  <a:cubicBezTo>
                    <a:pt x="745" y="907"/>
                    <a:pt x="1530" y="1030"/>
                    <a:pt x="2318" y="1030"/>
                  </a:cubicBezTo>
                  <a:cubicBezTo>
                    <a:pt x="3656" y="1030"/>
                    <a:pt x="5002" y="677"/>
                    <a:pt x="61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460" name="Google Shape;2460;p29"/>
            <p:cNvSpPr/>
            <p:nvPr/>
          </p:nvSpPr>
          <p:spPr>
            <a:xfrm>
              <a:off x="3847275" y="3489575"/>
              <a:ext cx="196950" cy="21325"/>
            </a:xfrm>
            <a:custGeom>
              <a:avLst/>
              <a:gdLst/>
              <a:ahLst/>
              <a:cxnLst/>
              <a:rect l="l" t="t" r="r" b="b"/>
              <a:pathLst>
                <a:path w="7878" h="853" extrusionOk="0">
                  <a:moveTo>
                    <a:pt x="0" y="1"/>
                  </a:moveTo>
                  <a:lnTo>
                    <a:pt x="0" y="1"/>
                  </a:lnTo>
                  <a:cubicBezTo>
                    <a:pt x="1349" y="566"/>
                    <a:pt x="2817" y="852"/>
                    <a:pt x="4287" y="852"/>
                  </a:cubicBezTo>
                  <a:cubicBezTo>
                    <a:pt x="5505" y="852"/>
                    <a:pt x="6724" y="656"/>
                    <a:pt x="7878" y="259"/>
                  </a:cubicBezTo>
                  <a:lnTo>
                    <a:pt x="7878" y="259"/>
                  </a:lnTo>
                  <a:cubicBezTo>
                    <a:pt x="6768" y="486"/>
                    <a:pt x="5648" y="596"/>
                    <a:pt x="4530" y="596"/>
                  </a:cubicBezTo>
                  <a:cubicBezTo>
                    <a:pt x="3004" y="596"/>
                    <a:pt x="1482" y="391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461" name="Google Shape;2461;p29"/>
            <p:cNvSpPr/>
            <p:nvPr/>
          </p:nvSpPr>
          <p:spPr>
            <a:xfrm>
              <a:off x="3914400" y="3664625"/>
              <a:ext cx="204425" cy="36850"/>
            </a:xfrm>
            <a:custGeom>
              <a:avLst/>
              <a:gdLst/>
              <a:ahLst/>
              <a:cxnLst/>
              <a:rect l="l" t="t" r="r" b="b"/>
              <a:pathLst>
                <a:path w="8177" h="1474" extrusionOk="0">
                  <a:moveTo>
                    <a:pt x="1" y="1"/>
                  </a:moveTo>
                  <a:lnTo>
                    <a:pt x="1" y="1"/>
                  </a:lnTo>
                  <a:cubicBezTo>
                    <a:pt x="1465" y="973"/>
                    <a:pt x="3234" y="1473"/>
                    <a:pt x="4997" y="1473"/>
                  </a:cubicBezTo>
                  <a:cubicBezTo>
                    <a:pt x="6083" y="1473"/>
                    <a:pt x="7168" y="1283"/>
                    <a:pt x="8177" y="896"/>
                  </a:cubicBezTo>
                  <a:lnTo>
                    <a:pt x="8177" y="896"/>
                  </a:lnTo>
                  <a:cubicBezTo>
                    <a:pt x="7232" y="1137"/>
                    <a:pt x="6263" y="1257"/>
                    <a:pt x="5296" y="1257"/>
                  </a:cubicBezTo>
                  <a:cubicBezTo>
                    <a:pt x="3472" y="1257"/>
                    <a:pt x="1652" y="833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grpSp>
        <p:nvGrpSpPr>
          <p:cNvPr id="2462" name="Google Shape;2462;p29"/>
          <p:cNvGrpSpPr/>
          <p:nvPr/>
        </p:nvGrpSpPr>
        <p:grpSpPr>
          <a:xfrm rot="4921238">
            <a:off x="11169511" y="991556"/>
            <a:ext cx="1287580" cy="790339"/>
            <a:chOff x="3635425" y="69650"/>
            <a:chExt cx="965800" cy="592825"/>
          </a:xfrm>
        </p:grpSpPr>
        <p:sp>
          <p:nvSpPr>
            <p:cNvPr id="2463" name="Google Shape;2463;p29"/>
            <p:cNvSpPr/>
            <p:nvPr/>
          </p:nvSpPr>
          <p:spPr>
            <a:xfrm>
              <a:off x="3741350" y="90400"/>
              <a:ext cx="859875" cy="436675"/>
            </a:xfrm>
            <a:custGeom>
              <a:avLst/>
              <a:gdLst/>
              <a:ahLst/>
              <a:cxnLst/>
              <a:rect l="l" t="t" r="r" b="b"/>
              <a:pathLst>
                <a:path w="34395" h="17467" fill="none" extrusionOk="0">
                  <a:moveTo>
                    <a:pt x="0" y="17467"/>
                  </a:moveTo>
                  <a:cubicBezTo>
                    <a:pt x="10464" y="9848"/>
                    <a:pt x="21723" y="2746"/>
                    <a:pt x="34395" y="1"/>
                  </a:cubicBezTo>
                </a:path>
              </a:pathLst>
            </a:custGeom>
            <a:solidFill>
              <a:schemeClr val="dk1"/>
            </a:solidFill>
            <a:ln w="10450" cap="flat" cmpd="sng">
              <a:solidFill>
                <a:srgbClr val="282922"/>
              </a:solidFill>
              <a:prstDash val="solid"/>
              <a:miter lim="19892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464" name="Google Shape;2464;p29"/>
            <p:cNvSpPr/>
            <p:nvPr/>
          </p:nvSpPr>
          <p:spPr>
            <a:xfrm>
              <a:off x="3783125" y="468375"/>
              <a:ext cx="70150" cy="192650"/>
            </a:xfrm>
            <a:custGeom>
              <a:avLst/>
              <a:gdLst/>
              <a:ahLst/>
              <a:cxnLst/>
              <a:rect l="l" t="t" r="r" b="b"/>
              <a:pathLst>
                <a:path w="2806" h="7706" extrusionOk="0">
                  <a:moveTo>
                    <a:pt x="2805" y="0"/>
                  </a:moveTo>
                  <a:cubicBezTo>
                    <a:pt x="2805" y="1"/>
                    <a:pt x="279" y="5471"/>
                    <a:pt x="140" y="6167"/>
                  </a:cubicBezTo>
                  <a:cubicBezTo>
                    <a:pt x="0" y="6843"/>
                    <a:pt x="418" y="7520"/>
                    <a:pt x="1114" y="7679"/>
                  </a:cubicBezTo>
                  <a:cubicBezTo>
                    <a:pt x="1204" y="7697"/>
                    <a:pt x="1294" y="7706"/>
                    <a:pt x="1382" y="7706"/>
                  </a:cubicBezTo>
                  <a:cubicBezTo>
                    <a:pt x="1976" y="7706"/>
                    <a:pt x="2505" y="7310"/>
                    <a:pt x="2626" y="6704"/>
                  </a:cubicBezTo>
                  <a:cubicBezTo>
                    <a:pt x="2785" y="6008"/>
                    <a:pt x="2805" y="1"/>
                    <a:pt x="2805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465" name="Google Shape;2465;p29"/>
            <p:cNvSpPr/>
            <p:nvPr/>
          </p:nvSpPr>
          <p:spPr>
            <a:xfrm>
              <a:off x="3865675" y="221850"/>
              <a:ext cx="70150" cy="192825"/>
            </a:xfrm>
            <a:custGeom>
              <a:avLst/>
              <a:gdLst/>
              <a:ahLst/>
              <a:cxnLst/>
              <a:rect l="l" t="t" r="r" b="b"/>
              <a:pathLst>
                <a:path w="2806" h="7713" extrusionOk="0">
                  <a:moveTo>
                    <a:pt x="1396" y="1"/>
                  </a:moveTo>
                  <a:cubicBezTo>
                    <a:pt x="813" y="1"/>
                    <a:pt x="299" y="395"/>
                    <a:pt x="180" y="1009"/>
                  </a:cubicBezTo>
                  <a:cubicBezTo>
                    <a:pt x="20" y="1685"/>
                    <a:pt x="0" y="7713"/>
                    <a:pt x="0" y="7713"/>
                  </a:cubicBezTo>
                  <a:cubicBezTo>
                    <a:pt x="0" y="7713"/>
                    <a:pt x="2507" y="2242"/>
                    <a:pt x="2666" y="1546"/>
                  </a:cubicBezTo>
                  <a:cubicBezTo>
                    <a:pt x="2805" y="850"/>
                    <a:pt x="2388" y="174"/>
                    <a:pt x="1691" y="34"/>
                  </a:cubicBezTo>
                  <a:cubicBezTo>
                    <a:pt x="1592" y="12"/>
                    <a:pt x="1493" y="1"/>
                    <a:pt x="1396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466" name="Google Shape;2466;p29"/>
            <p:cNvSpPr/>
            <p:nvPr/>
          </p:nvSpPr>
          <p:spPr>
            <a:xfrm>
              <a:off x="3874125" y="464400"/>
              <a:ext cx="125350" cy="170850"/>
            </a:xfrm>
            <a:custGeom>
              <a:avLst/>
              <a:gdLst/>
              <a:ahLst/>
              <a:cxnLst/>
              <a:rect l="l" t="t" r="r" b="b"/>
              <a:pathLst>
                <a:path w="5014" h="6834" extrusionOk="0">
                  <a:moveTo>
                    <a:pt x="1" y="0"/>
                  </a:moveTo>
                  <a:cubicBezTo>
                    <a:pt x="1" y="1"/>
                    <a:pt x="2089" y="5650"/>
                    <a:pt x="2487" y="6247"/>
                  </a:cubicBezTo>
                  <a:cubicBezTo>
                    <a:pt x="2731" y="6631"/>
                    <a:pt x="3147" y="6834"/>
                    <a:pt x="3573" y="6834"/>
                  </a:cubicBezTo>
                  <a:cubicBezTo>
                    <a:pt x="3808" y="6834"/>
                    <a:pt x="4045" y="6772"/>
                    <a:pt x="4258" y="6644"/>
                  </a:cubicBezTo>
                  <a:cubicBezTo>
                    <a:pt x="4835" y="6266"/>
                    <a:pt x="5014" y="5471"/>
                    <a:pt x="4636" y="4874"/>
                  </a:cubicBezTo>
                  <a:cubicBezTo>
                    <a:pt x="4258" y="4277"/>
                    <a:pt x="1" y="1"/>
                    <a:pt x="1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467" name="Google Shape;2467;p29"/>
            <p:cNvSpPr/>
            <p:nvPr/>
          </p:nvSpPr>
          <p:spPr>
            <a:xfrm>
              <a:off x="3719475" y="247575"/>
              <a:ext cx="125825" cy="171100"/>
            </a:xfrm>
            <a:custGeom>
              <a:avLst/>
              <a:gdLst/>
              <a:ahLst/>
              <a:cxnLst/>
              <a:rect l="l" t="t" r="r" b="b"/>
              <a:pathLst>
                <a:path w="5033" h="6844" extrusionOk="0">
                  <a:moveTo>
                    <a:pt x="1459" y="1"/>
                  </a:moveTo>
                  <a:cubicBezTo>
                    <a:pt x="1225" y="1"/>
                    <a:pt x="988" y="65"/>
                    <a:pt x="776" y="199"/>
                  </a:cubicBezTo>
                  <a:cubicBezTo>
                    <a:pt x="179" y="577"/>
                    <a:pt x="0" y="1373"/>
                    <a:pt x="398" y="1969"/>
                  </a:cubicBezTo>
                  <a:cubicBezTo>
                    <a:pt x="776" y="2566"/>
                    <a:pt x="5033" y="6843"/>
                    <a:pt x="5033" y="6843"/>
                  </a:cubicBezTo>
                  <a:cubicBezTo>
                    <a:pt x="5033" y="6843"/>
                    <a:pt x="2944" y="1194"/>
                    <a:pt x="2546" y="597"/>
                  </a:cubicBezTo>
                  <a:cubicBezTo>
                    <a:pt x="2303" y="212"/>
                    <a:pt x="1885" y="1"/>
                    <a:pt x="1459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468" name="Google Shape;2468;p29"/>
            <p:cNvSpPr/>
            <p:nvPr/>
          </p:nvSpPr>
          <p:spPr>
            <a:xfrm>
              <a:off x="3660775" y="456425"/>
              <a:ext cx="175575" cy="120425"/>
            </a:xfrm>
            <a:custGeom>
              <a:avLst/>
              <a:gdLst/>
              <a:ahLst/>
              <a:cxnLst/>
              <a:rect l="l" t="t" r="r" b="b"/>
              <a:pathLst>
                <a:path w="7023" h="4817" extrusionOk="0">
                  <a:moveTo>
                    <a:pt x="7023" y="1"/>
                  </a:moveTo>
                  <a:cubicBezTo>
                    <a:pt x="7022" y="1"/>
                    <a:pt x="1373" y="2090"/>
                    <a:pt x="777" y="2487"/>
                  </a:cubicBezTo>
                  <a:cubicBezTo>
                    <a:pt x="180" y="2865"/>
                    <a:pt x="1" y="3661"/>
                    <a:pt x="379" y="4258"/>
                  </a:cubicBezTo>
                  <a:cubicBezTo>
                    <a:pt x="621" y="4614"/>
                    <a:pt x="1033" y="4816"/>
                    <a:pt x="1456" y="4816"/>
                  </a:cubicBezTo>
                  <a:cubicBezTo>
                    <a:pt x="1693" y="4816"/>
                    <a:pt x="1934" y="4752"/>
                    <a:pt x="2149" y="4616"/>
                  </a:cubicBezTo>
                  <a:cubicBezTo>
                    <a:pt x="2746" y="4258"/>
                    <a:pt x="7023" y="1"/>
                    <a:pt x="7023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469" name="Google Shape;2469;p29"/>
            <p:cNvSpPr/>
            <p:nvPr/>
          </p:nvSpPr>
          <p:spPr>
            <a:xfrm>
              <a:off x="3883075" y="305750"/>
              <a:ext cx="175075" cy="120875"/>
            </a:xfrm>
            <a:custGeom>
              <a:avLst/>
              <a:gdLst/>
              <a:ahLst/>
              <a:cxnLst/>
              <a:rect l="l" t="t" r="r" b="b"/>
              <a:pathLst>
                <a:path w="7003" h="4835" extrusionOk="0">
                  <a:moveTo>
                    <a:pt x="5549" y="0"/>
                  </a:moveTo>
                  <a:cubicBezTo>
                    <a:pt x="5315" y="0"/>
                    <a:pt x="5081" y="64"/>
                    <a:pt x="4874" y="199"/>
                  </a:cubicBezTo>
                  <a:cubicBezTo>
                    <a:pt x="4278" y="577"/>
                    <a:pt x="1" y="4834"/>
                    <a:pt x="1" y="4834"/>
                  </a:cubicBezTo>
                  <a:cubicBezTo>
                    <a:pt x="1" y="4834"/>
                    <a:pt x="5630" y="2746"/>
                    <a:pt x="6247" y="2348"/>
                  </a:cubicBezTo>
                  <a:cubicBezTo>
                    <a:pt x="6824" y="1970"/>
                    <a:pt x="7003" y="1174"/>
                    <a:pt x="6645" y="577"/>
                  </a:cubicBezTo>
                  <a:cubicBezTo>
                    <a:pt x="6389" y="207"/>
                    <a:pt x="5969" y="0"/>
                    <a:pt x="5549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470" name="Google Shape;2470;p29"/>
            <p:cNvSpPr/>
            <p:nvPr/>
          </p:nvSpPr>
          <p:spPr>
            <a:xfrm>
              <a:off x="3886075" y="447475"/>
              <a:ext cx="195950" cy="67350"/>
            </a:xfrm>
            <a:custGeom>
              <a:avLst/>
              <a:gdLst/>
              <a:ahLst/>
              <a:cxnLst/>
              <a:rect l="l" t="t" r="r" b="b"/>
              <a:pathLst>
                <a:path w="7838" h="2694" extrusionOk="0">
                  <a:moveTo>
                    <a:pt x="0" y="1"/>
                  </a:moveTo>
                  <a:cubicBezTo>
                    <a:pt x="0" y="1"/>
                    <a:pt x="5471" y="2527"/>
                    <a:pt x="6167" y="2666"/>
                  </a:cubicBezTo>
                  <a:cubicBezTo>
                    <a:pt x="6257" y="2684"/>
                    <a:pt x="6346" y="2693"/>
                    <a:pt x="6435" y="2693"/>
                  </a:cubicBezTo>
                  <a:cubicBezTo>
                    <a:pt x="7029" y="2693"/>
                    <a:pt x="7557" y="2298"/>
                    <a:pt x="7679" y="1692"/>
                  </a:cubicBezTo>
                  <a:cubicBezTo>
                    <a:pt x="7838" y="995"/>
                    <a:pt x="7420" y="339"/>
                    <a:pt x="6724" y="180"/>
                  </a:cubicBezTo>
                  <a:cubicBezTo>
                    <a:pt x="6028" y="21"/>
                    <a:pt x="0" y="1"/>
                    <a:pt x="0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471" name="Google Shape;2471;p29"/>
            <p:cNvSpPr/>
            <p:nvPr/>
          </p:nvSpPr>
          <p:spPr>
            <a:xfrm>
              <a:off x="3636900" y="368075"/>
              <a:ext cx="195975" cy="67000"/>
            </a:xfrm>
            <a:custGeom>
              <a:avLst/>
              <a:gdLst/>
              <a:ahLst/>
              <a:cxnLst/>
              <a:rect l="l" t="t" r="r" b="b"/>
              <a:pathLst>
                <a:path w="7839" h="2680" extrusionOk="0">
                  <a:moveTo>
                    <a:pt x="1357" y="0"/>
                  </a:moveTo>
                  <a:cubicBezTo>
                    <a:pt x="778" y="0"/>
                    <a:pt x="276" y="392"/>
                    <a:pt x="140" y="989"/>
                  </a:cubicBezTo>
                  <a:cubicBezTo>
                    <a:pt x="1" y="1685"/>
                    <a:pt x="419" y="2361"/>
                    <a:pt x="1115" y="2520"/>
                  </a:cubicBezTo>
                  <a:cubicBezTo>
                    <a:pt x="1811" y="2660"/>
                    <a:pt x="7839" y="2680"/>
                    <a:pt x="7839" y="2680"/>
                  </a:cubicBezTo>
                  <a:cubicBezTo>
                    <a:pt x="7839" y="2680"/>
                    <a:pt x="2368" y="173"/>
                    <a:pt x="1652" y="34"/>
                  </a:cubicBezTo>
                  <a:cubicBezTo>
                    <a:pt x="1552" y="11"/>
                    <a:pt x="1453" y="0"/>
                    <a:pt x="1357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472" name="Google Shape;2472;p29"/>
            <p:cNvSpPr/>
            <p:nvPr/>
          </p:nvSpPr>
          <p:spPr>
            <a:xfrm>
              <a:off x="3713500" y="464400"/>
              <a:ext cx="130325" cy="166675"/>
            </a:xfrm>
            <a:custGeom>
              <a:avLst/>
              <a:gdLst/>
              <a:ahLst/>
              <a:cxnLst/>
              <a:rect l="l" t="t" r="r" b="b"/>
              <a:pathLst>
                <a:path w="5213" h="6667" extrusionOk="0">
                  <a:moveTo>
                    <a:pt x="5212" y="0"/>
                  </a:moveTo>
                  <a:cubicBezTo>
                    <a:pt x="5212" y="1"/>
                    <a:pt x="816" y="4098"/>
                    <a:pt x="398" y="4675"/>
                  </a:cubicBezTo>
                  <a:cubicBezTo>
                    <a:pt x="0" y="5252"/>
                    <a:pt x="140" y="6048"/>
                    <a:pt x="716" y="6445"/>
                  </a:cubicBezTo>
                  <a:cubicBezTo>
                    <a:pt x="934" y="6596"/>
                    <a:pt x="1180" y="6666"/>
                    <a:pt x="1425" y="6666"/>
                  </a:cubicBezTo>
                  <a:cubicBezTo>
                    <a:pt x="1828" y="6666"/>
                    <a:pt x="2227" y="6474"/>
                    <a:pt x="2487" y="6127"/>
                  </a:cubicBezTo>
                  <a:cubicBezTo>
                    <a:pt x="2885" y="5550"/>
                    <a:pt x="5212" y="1"/>
                    <a:pt x="5212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473" name="Google Shape;2473;p29"/>
            <p:cNvSpPr/>
            <p:nvPr/>
          </p:nvSpPr>
          <p:spPr>
            <a:xfrm>
              <a:off x="3875625" y="251850"/>
              <a:ext cx="130325" cy="166825"/>
            </a:xfrm>
            <a:custGeom>
              <a:avLst/>
              <a:gdLst/>
              <a:ahLst/>
              <a:cxnLst/>
              <a:rect l="l" t="t" r="r" b="b"/>
              <a:pathLst>
                <a:path w="5213" h="6673" extrusionOk="0">
                  <a:moveTo>
                    <a:pt x="3770" y="0"/>
                  </a:moveTo>
                  <a:cubicBezTo>
                    <a:pt x="3367" y="0"/>
                    <a:pt x="2971" y="190"/>
                    <a:pt x="2726" y="545"/>
                  </a:cubicBezTo>
                  <a:cubicBezTo>
                    <a:pt x="2328" y="1122"/>
                    <a:pt x="0" y="6672"/>
                    <a:pt x="0" y="6672"/>
                  </a:cubicBezTo>
                  <a:cubicBezTo>
                    <a:pt x="0" y="6672"/>
                    <a:pt x="4397" y="2554"/>
                    <a:pt x="4814" y="1977"/>
                  </a:cubicBezTo>
                  <a:cubicBezTo>
                    <a:pt x="5212" y="1420"/>
                    <a:pt x="5073" y="625"/>
                    <a:pt x="4496" y="227"/>
                  </a:cubicBezTo>
                  <a:cubicBezTo>
                    <a:pt x="4275" y="74"/>
                    <a:pt x="4021" y="0"/>
                    <a:pt x="3770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474" name="Google Shape;2474;p29"/>
            <p:cNvSpPr/>
            <p:nvPr/>
          </p:nvSpPr>
          <p:spPr>
            <a:xfrm>
              <a:off x="3858700" y="468875"/>
              <a:ext cx="68175" cy="193600"/>
            </a:xfrm>
            <a:custGeom>
              <a:avLst/>
              <a:gdLst/>
              <a:ahLst/>
              <a:cxnLst/>
              <a:rect l="l" t="t" r="r" b="b"/>
              <a:pathLst>
                <a:path w="2727" h="7744" extrusionOk="0">
                  <a:moveTo>
                    <a:pt x="220" y="0"/>
                  </a:moveTo>
                  <a:cubicBezTo>
                    <a:pt x="220" y="0"/>
                    <a:pt x="1" y="6008"/>
                    <a:pt x="120" y="6704"/>
                  </a:cubicBezTo>
                  <a:cubicBezTo>
                    <a:pt x="243" y="7316"/>
                    <a:pt x="749" y="7744"/>
                    <a:pt x="1343" y="7744"/>
                  </a:cubicBezTo>
                  <a:cubicBezTo>
                    <a:pt x="1425" y="7744"/>
                    <a:pt x="1508" y="7735"/>
                    <a:pt x="1592" y="7719"/>
                  </a:cubicBezTo>
                  <a:cubicBezTo>
                    <a:pt x="2289" y="7599"/>
                    <a:pt x="2726" y="6963"/>
                    <a:pt x="2647" y="6266"/>
                  </a:cubicBezTo>
                  <a:cubicBezTo>
                    <a:pt x="2507" y="5570"/>
                    <a:pt x="220" y="0"/>
                    <a:pt x="220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475" name="Google Shape;2475;p29"/>
            <p:cNvSpPr/>
            <p:nvPr/>
          </p:nvSpPr>
          <p:spPr>
            <a:xfrm>
              <a:off x="3791575" y="220225"/>
              <a:ext cx="69150" cy="193975"/>
            </a:xfrm>
            <a:custGeom>
              <a:avLst/>
              <a:gdLst/>
              <a:ahLst/>
              <a:cxnLst/>
              <a:rect l="l" t="t" r="r" b="b"/>
              <a:pathLst>
                <a:path w="2766" h="7759" extrusionOk="0">
                  <a:moveTo>
                    <a:pt x="1402" y="0"/>
                  </a:moveTo>
                  <a:cubicBezTo>
                    <a:pt x="1327" y="0"/>
                    <a:pt x="1251" y="7"/>
                    <a:pt x="1174" y="20"/>
                  </a:cubicBezTo>
                  <a:cubicBezTo>
                    <a:pt x="438" y="139"/>
                    <a:pt x="0" y="796"/>
                    <a:pt x="120" y="1492"/>
                  </a:cubicBezTo>
                  <a:cubicBezTo>
                    <a:pt x="259" y="2188"/>
                    <a:pt x="2547" y="7758"/>
                    <a:pt x="2547" y="7758"/>
                  </a:cubicBezTo>
                  <a:cubicBezTo>
                    <a:pt x="2547" y="7758"/>
                    <a:pt x="2766" y="1731"/>
                    <a:pt x="2646" y="1034"/>
                  </a:cubicBezTo>
                  <a:cubicBezTo>
                    <a:pt x="2522" y="415"/>
                    <a:pt x="2005" y="0"/>
                    <a:pt x="1402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476" name="Google Shape;2476;p29"/>
            <p:cNvSpPr/>
            <p:nvPr/>
          </p:nvSpPr>
          <p:spPr>
            <a:xfrm>
              <a:off x="3635425" y="442425"/>
              <a:ext cx="196450" cy="64250"/>
            </a:xfrm>
            <a:custGeom>
              <a:avLst/>
              <a:gdLst/>
              <a:ahLst/>
              <a:cxnLst/>
              <a:rect l="l" t="t" r="r" b="b"/>
              <a:pathLst>
                <a:path w="7858" h="2570" extrusionOk="0">
                  <a:moveTo>
                    <a:pt x="2308" y="0"/>
                  </a:moveTo>
                  <a:cubicBezTo>
                    <a:pt x="1739" y="0"/>
                    <a:pt x="1311" y="12"/>
                    <a:pt x="1154" y="44"/>
                  </a:cubicBezTo>
                  <a:cubicBezTo>
                    <a:pt x="458" y="163"/>
                    <a:pt x="0" y="800"/>
                    <a:pt x="120" y="1496"/>
                  </a:cubicBezTo>
                  <a:cubicBezTo>
                    <a:pt x="243" y="2151"/>
                    <a:pt x="793" y="2570"/>
                    <a:pt x="1375" y="2570"/>
                  </a:cubicBezTo>
                  <a:cubicBezTo>
                    <a:pt x="1447" y="2570"/>
                    <a:pt x="1519" y="2563"/>
                    <a:pt x="1592" y="2550"/>
                  </a:cubicBezTo>
                  <a:cubicBezTo>
                    <a:pt x="2288" y="2431"/>
                    <a:pt x="7858" y="143"/>
                    <a:pt x="7858" y="143"/>
                  </a:cubicBezTo>
                  <a:cubicBezTo>
                    <a:pt x="7858" y="143"/>
                    <a:pt x="4257" y="0"/>
                    <a:pt x="2308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477" name="Google Shape;2477;p29"/>
            <p:cNvSpPr/>
            <p:nvPr/>
          </p:nvSpPr>
          <p:spPr>
            <a:xfrm>
              <a:off x="3886550" y="376375"/>
              <a:ext cx="196475" cy="64075"/>
            </a:xfrm>
            <a:custGeom>
              <a:avLst/>
              <a:gdLst/>
              <a:ahLst/>
              <a:cxnLst/>
              <a:rect l="l" t="t" r="r" b="b"/>
              <a:pathLst>
                <a:path w="7859" h="2563" extrusionOk="0">
                  <a:moveTo>
                    <a:pt x="6495" y="1"/>
                  </a:moveTo>
                  <a:cubicBezTo>
                    <a:pt x="6420" y="1"/>
                    <a:pt x="6344" y="7"/>
                    <a:pt x="6267" y="20"/>
                  </a:cubicBezTo>
                  <a:cubicBezTo>
                    <a:pt x="5571" y="139"/>
                    <a:pt x="1" y="2427"/>
                    <a:pt x="1" y="2427"/>
                  </a:cubicBezTo>
                  <a:cubicBezTo>
                    <a:pt x="1" y="2427"/>
                    <a:pt x="3722" y="2562"/>
                    <a:pt x="5654" y="2562"/>
                  </a:cubicBezTo>
                  <a:cubicBezTo>
                    <a:pt x="6182" y="2562"/>
                    <a:pt x="6576" y="2552"/>
                    <a:pt x="6725" y="2527"/>
                  </a:cubicBezTo>
                  <a:cubicBezTo>
                    <a:pt x="7421" y="2407"/>
                    <a:pt x="7859" y="1751"/>
                    <a:pt x="7739" y="1054"/>
                  </a:cubicBezTo>
                  <a:cubicBezTo>
                    <a:pt x="7633" y="417"/>
                    <a:pt x="7102" y="1"/>
                    <a:pt x="6495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478" name="Google Shape;2478;p29"/>
            <p:cNvSpPr/>
            <p:nvPr/>
          </p:nvSpPr>
          <p:spPr>
            <a:xfrm>
              <a:off x="3882575" y="456925"/>
              <a:ext cx="170625" cy="126500"/>
            </a:xfrm>
            <a:custGeom>
              <a:avLst/>
              <a:gdLst/>
              <a:ahLst/>
              <a:cxnLst/>
              <a:rect l="l" t="t" r="r" b="b"/>
              <a:pathLst>
                <a:path w="6825" h="5060" extrusionOk="0">
                  <a:moveTo>
                    <a:pt x="1" y="1"/>
                  </a:moveTo>
                  <a:cubicBezTo>
                    <a:pt x="1" y="1"/>
                    <a:pt x="4099" y="4437"/>
                    <a:pt x="4676" y="4835"/>
                  </a:cubicBezTo>
                  <a:cubicBezTo>
                    <a:pt x="4888" y="4986"/>
                    <a:pt x="5135" y="5060"/>
                    <a:pt x="5381" y="5060"/>
                  </a:cubicBezTo>
                  <a:cubicBezTo>
                    <a:pt x="5781" y="5060"/>
                    <a:pt x="6180" y="4866"/>
                    <a:pt x="6426" y="4497"/>
                  </a:cubicBezTo>
                  <a:cubicBezTo>
                    <a:pt x="6824" y="3940"/>
                    <a:pt x="6685" y="3164"/>
                    <a:pt x="6108" y="2746"/>
                  </a:cubicBezTo>
                  <a:cubicBezTo>
                    <a:pt x="5531" y="2348"/>
                    <a:pt x="1" y="1"/>
                    <a:pt x="1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479" name="Google Shape;2479;p29"/>
            <p:cNvSpPr/>
            <p:nvPr/>
          </p:nvSpPr>
          <p:spPr>
            <a:xfrm>
              <a:off x="3665250" y="299725"/>
              <a:ext cx="171100" cy="126400"/>
            </a:xfrm>
            <a:custGeom>
              <a:avLst/>
              <a:gdLst/>
              <a:ahLst/>
              <a:cxnLst/>
              <a:rect l="l" t="t" r="r" b="b"/>
              <a:pathLst>
                <a:path w="6844" h="5056" extrusionOk="0">
                  <a:moveTo>
                    <a:pt x="1455" y="1"/>
                  </a:moveTo>
                  <a:cubicBezTo>
                    <a:pt x="1048" y="1"/>
                    <a:pt x="646" y="193"/>
                    <a:pt x="399" y="540"/>
                  </a:cubicBezTo>
                  <a:cubicBezTo>
                    <a:pt x="1" y="1117"/>
                    <a:pt x="160" y="1912"/>
                    <a:pt x="737" y="2310"/>
                  </a:cubicBezTo>
                  <a:cubicBezTo>
                    <a:pt x="1294" y="2708"/>
                    <a:pt x="6844" y="5055"/>
                    <a:pt x="6844" y="5055"/>
                  </a:cubicBezTo>
                  <a:cubicBezTo>
                    <a:pt x="6844" y="5055"/>
                    <a:pt x="2746" y="639"/>
                    <a:pt x="2169" y="222"/>
                  </a:cubicBezTo>
                  <a:cubicBezTo>
                    <a:pt x="1951" y="71"/>
                    <a:pt x="1702" y="1"/>
                    <a:pt x="1455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480" name="Google Shape;2480;p29"/>
            <p:cNvSpPr/>
            <p:nvPr/>
          </p:nvSpPr>
          <p:spPr>
            <a:xfrm>
              <a:off x="3793075" y="382575"/>
              <a:ext cx="133300" cy="117275"/>
            </a:xfrm>
            <a:custGeom>
              <a:avLst/>
              <a:gdLst/>
              <a:ahLst/>
              <a:cxnLst/>
              <a:rect l="l" t="t" r="r" b="b"/>
              <a:pathLst>
                <a:path w="5332" h="4691" extrusionOk="0">
                  <a:moveTo>
                    <a:pt x="2669" y="0"/>
                  </a:moveTo>
                  <a:cubicBezTo>
                    <a:pt x="2240" y="0"/>
                    <a:pt x="1804" y="119"/>
                    <a:pt x="1413" y="369"/>
                  </a:cubicBezTo>
                  <a:cubicBezTo>
                    <a:pt x="318" y="1065"/>
                    <a:pt x="0" y="2497"/>
                    <a:pt x="696" y="3591"/>
                  </a:cubicBezTo>
                  <a:cubicBezTo>
                    <a:pt x="1134" y="4299"/>
                    <a:pt x="1896" y="4690"/>
                    <a:pt x="2675" y="4690"/>
                  </a:cubicBezTo>
                  <a:cubicBezTo>
                    <a:pt x="3101" y="4690"/>
                    <a:pt x="3532" y="4574"/>
                    <a:pt x="3919" y="4328"/>
                  </a:cubicBezTo>
                  <a:cubicBezTo>
                    <a:pt x="5013" y="3631"/>
                    <a:pt x="5331" y="2179"/>
                    <a:pt x="4635" y="1085"/>
                  </a:cubicBezTo>
                  <a:cubicBezTo>
                    <a:pt x="4188" y="383"/>
                    <a:pt x="3438" y="0"/>
                    <a:pt x="2669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481" name="Google Shape;2481;p29"/>
            <p:cNvSpPr/>
            <p:nvPr/>
          </p:nvSpPr>
          <p:spPr>
            <a:xfrm>
              <a:off x="4119300" y="154075"/>
              <a:ext cx="281525" cy="399950"/>
            </a:xfrm>
            <a:custGeom>
              <a:avLst/>
              <a:gdLst/>
              <a:ahLst/>
              <a:cxnLst/>
              <a:rect l="l" t="t" r="r" b="b"/>
              <a:pathLst>
                <a:path w="11261" h="15998" extrusionOk="0">
                  <a:moveTo>
                    <a:pt x="11260" y="0"/>
                  </a:moveTo>
                  <a:lnTo>
                    <a:pt x="11260" y="0"/>
                  </a:lnTo>
                  <a:cubicBezTo>
                    <a:pt x="8177" y="1552"/>
                    <a:pt x="5372" y="3143"/>
                    <a:pt x="3124" y="5849"/>
                  </a:cubicBezTo>
                  <a:cubicBezTo>
                    <a:pt x="1353" y="7957"/>
                    <a:pt x="120" y="10603"/>
                    <a:pt x="21" y="13368"/>
                  </a:cubicBezTo>
                  <a:cubicBezTo>
                    <a:pt x="1" y="14025"/>
                    <a:pt x="41" y="14721"/>
                    <a:pt x="419" y="15298"/>
                  </a:cubicBezTo>
                  <a:cubicBezTo>
                    <a:pt x="696" y="15706"/>
                    <a:pt x="1188" y="15997"/>
                    <a:pt x="1666" y="15997"/>
                  </a:cubicBezTo>
                  <a:cubicBezTo>
                    <a:pt x="1839" y="15997"/>
                    <a:pt x="2010" y="15959"/>
                    <a:pt x="2169" y="15875"/>
                  </a:cubicBezTo>
                  <a:cubicBezTo>
                    <a:pt x="2487" y="15695"/>
                    <a:pt x="2686" y="15377"/>
                    <a:pt x="2865" y="15079"/>
                  </a:cubicBezTo>
                  <a:cubicBezTo>
                    <a:pt x="4775" y="11697"/>
                    <a:pt x="4695" y="7420"/>
                    <a:pt x="6864" y="4178"/>
                  </a:cubicBezTo>
                  <a:cubicBezTo>
                    <a:pt x="7998" y="2467"/>
                    <a:pt x="9669" y="1253"/>
                    <a:pt x="11260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482" name="Google Shape;2482;p29"/>
            <p:cNvSpPr/>
            <p:nvPr/>
          </p:nvSpPr>
          <p:spPr>
            <a:xfrm>
              <a:off x="4182475" y="143125"/>
              <a:ext cx="238725" cy="251675"/>
            </a:xfrm>
            <a:custGeom>
              <a:avLst/>
              <a:gdLst/>
              <a:ahLst/>
              <a:cxnLst/>
              <a:rect l="l" t="t" r="r" b="b"/>
              <a:pathLst>
                <a:path w="9549" h="10067" extrusionOk="0">
                  <a:moveTo>
                    <a:pt x="9549" y="0"/>
                  </a:moveTo>
                  <a:cubicBezTo>
                    <a:pt x="5630" y="1453"/>
                    <a:pt x="2347" y="4576"/>
                    <a:pt x="637" y="8395"/>
                  </a:cubicBezTo>
                  <a:cubicBezTo>
                    <a:pt x="438" y="8873"/>
                    <a:pt x="159" y="9569"/>
                    <a:pt x="0" y="10066"/>
                  </a:cubicBezTo>
                  <a:cubicBezTo>
                    <a:pt x="199" y="9589"/>
                    <a:pt x="537" y="8893"/>
                    <a:pt x="776" y="8455"/>
                  </a:cubicBezTo>
                  <a:cubicBezTo>
                    <a:pt x="2686" y="4775"/>
                    <a:pt x="5849" y="1811"/>
                    <a:pt x="95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483" name="Google Shape;2483;p29"/>
            <p:cNvSpPr/>
            <p:nvPr/>
          </p:nvSpPr>
          <p:spPr>
            <a:xfrm>
              <a:off x="3937300" y="69650"/>
              <a:ext cx="472475" cy="140675"/>
            </a:xfrm>
            <a:custGeom>
              <a:avLst/>
              <a:gdLst/>
              <a:ahLst/>
              <a:cxnLst/>
              <a:rect l="l" t="t" r="r" b="b"/>
              <a:pathLst>
                <a:path w="18899" h="5627" extrusionOk="0">
                  <a:moveTo>
                    <a:pt x="1338" y="0"/>
                  </a:moveTo>
                  <a:cubicBezTo>
                    <a:pt x="1154" y="0"/>
                    <a:pt x="975" y="25"/>
                    <a:pt x="816" y="95"/>
                  </a:cubicBezTo>
                  <a:cubicBezTo>
                    <a:pt x="219" y="373"/>
                    <a:pt x="0" y="1169"/>
                    <a:pt x="199" y="1825"/>
                  </a:cubicBezTo>
                  <a:cubicBezTo>
                    <a:pt x="398" y="2462"/>
                    <a:pt x="895" y="2939"/>
                    <a:pt x="1432" y="3337"/>
                  </a:cubicBezTo>
                  <a:cubicBezTo>
                    <a:pt x="3581" y="4925"/>
                    <a:pt x="6332" y="5627"/>
                    <a:pt x="9027" y="5627"/>
                  </a:cubicBezTo>
                  <a:cubicBezTo>
                    <a:pt x="9101" y="5627"/>
                    <a:pt x="9176" y="5626"/>
                    <a:pt x="9250" y="5625"/>
                  </a:cubicBezTo>
                  <a:cubicBezTo>
                    <a:pt x="12771" y="5565"/>
                    <a:pt x="15775" y="4372"/>
                    <a:pt x="18898" y="2939"/>
                  </a:cubicBezTo>
                  <a:lnTo>
                    <a:pt x="18898" y="2939"/>
                  </a:lnTo>
                  <a:cubicBezTo>
                    <a:pt x="17185" y="3351"/>
                    <a:pt x="15486" y="3791"/>
                    <a:pt x="13726" y="3791"/>
                  </a:cubicBezTo>
                  <a:cubicBezTo>
                    <a:pt x="13443" y="3791"/>
                    <a:pt x="13158" y="3780"/>
                    <a:pt x="12871" y="3755"/>
                  </a:cubicBezTo>
                  <a:cubicBezTo>
                    <a:pt x="9011" y="3417"/>
                    <a:pt x="5709" y="672"/>
                    <a:pt x="1890" y="55"/>
                  </a:cubicBezTo>
                  <a:cubicBezTo>
                    <a:pt x="1711" y="25"/>
                    <a:pt x="1522" y="0"/>
                    <a:pt x="1338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484" name="Google Shape;2484;p29"/>
            <p:cNvSpPr/>
            <p:nvPr/>
          </p:nvSpPr>
          <p:spPr>
            <a:xfrm>
              <a:off x="4085500" y="134175"/>
              <a:ext cx="345650" cy="55525"/>
            </a:xfrm>
            <a:custGeom>
              <a:avLst/>
              <a:gdLst/>
              <a:ahLst/>
              <a:cxnLst/>
              <a:rect l="l" t="t" r="r" b="b"/>
              <a:pathLst>
                <a:path w="13826" h="2221" extrusionOk="0">
                  <a:moveTo>
                    <a:pt x="13825" y="0"/>
                  </a:moveTo>
                  <a:lnTo>
                    <a:pt x="13825" y="0"/>
                  </a:lnTo>
                  <a:cubicBezTo>
                    <a:pt x="11191" y="1254"/>
                    <a:pt x="8267" y="1910"/>
                    <a:pt x="5343" y="1910"/>
                  </a:cubicBezTo>
                  <a:cubicBezTo>
                    <a:pt x="4139" y="1910"/>
                    <a:pt x="2935" y="1798"/>
                    <a:pt x="1751" y="1572"/>
                  </a:cubicBezTo>
                  <a:cubicBezTo>
                    <a:pt x="1214" y="1472"/>
                    <a:pt x="497" y="1274"/>
                    <a:pt x="0" y="1154"/>
                  </a:cubicBezTo>
                  <a:lnTo>
                    <a:pt x="0" y="1154"/>
                  </a:lnTo>
                  <a:cubicBezTo>
                    <a:pt x="477" y="1353"/>
                    <a:pt x="1194" y="1572"/>
                    <a:pt x="1691" y="1731"/>
                  </a:cubicBezTo>
                  <a:cubicBezTo>
                    <a:pt x="2977" y="2059"/>
                    <a:pt x="4305" y="2221"/>
                    <a:pt x="5633" y="2221"/>
                  </a:cubicBezTo>
                  <a:cubicBezTo>
                    <a:pt x="8498" y="2221"/>
                    <a:pt x="11366" y="1468"/>
                    <a:pt x="138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grpSp>
        <p:nvGrpSpPr>
          <p:cNvPr id="2485" name="Google Shape;2485;p29"/>
          <p:cNvGrpSpPr/>
          <p:nvPr/>
        </p:nvGrpSpPr>
        <p:grpSpPr>
          <a:xfrm>
            <a:off x="131385" y="-492333"/>
            <a:ext cx="1287740" cy="1440065"/>
            <a:chOff x="2180275" y="-47850"/>
            <a:chExt cx="812625" cy="908750"/>
          </a:xfrm>
        </p:grpSpPr>
        <p:sp>
          <p:nvSpPr>
            <p:cNvPr id="2486" name="Google Shape;2486;p29"/>
            <p:cNvSpPr/>
            <p:nvPr/>
          </p:nvSpPr>
          <p:spPr>
            <a:xfrm>
              <a:off x="2722850" y="650400"/>
              <a:ext cx="270050" cy="184225"/>
            </a:xfrm>
            <a:custGeom>
              <a:avLst/>
              <a:gdLst/>
              <a:ahLst/>
              <a:cxnLst/>
              <a:rect l="l" t="t" r="r" b="b"/>
              <a:pathLst>
                <a:path w="10802" h="7369" extrusionOk="0">
                  <a:moveTo>
                    <a:pt x="0" y="0"/>
                  </a:moveTo>
                  <a:lnTo>
                    <a:pt x="0" y="0"/>
                  </a:lnTo>
                  <a:cubicBezTo>
                    <a:pt x="1572" y="1393"/>
                    <a:pt x="2566" y="3362"/>
                    <a:pt x="4078" y="4894"/>
                  </a:cubicBezTo>
                  <a:cubicBezTo>
                    <a:pt x="5232" y="6047"/>
                    <a:pt x="6565" y="7102"/>
                    <a:pt x="8196" y="7340"/>
                  </a:cubicBezTo>
                  <a:cubicBezTo>
                    <a:pt x="8329" y="7359"/>
                    <a:pt x="8467" y="7368"/>
                    <a:pt x="8608" y="7368"/>
                  </a:cubicBezTo>
                  <a:cubicBezTo>
                    <a:pt x="9392" y="7368"/>
                    <a:pt x="10236" y="7074"/>
                    <a:pt x="10523" y="6366"/>
                  </a:cubicBezTo>
                  <a:cubicBezTo>
                    <a:pt x="10802" y="5689"/>
                    <a:pt x="10523" y="4914"/>
                    <a:pt x="10086" y="4357"/>
                  </a:cubicBezTo>
                  <a:cubicBezTo>
                    <a:pt x="9429" y="3521"/>
                    <a:pt x="8435" y="3004"/>
                    <a:pt x="7460" y="2626"/>
                  </a:cubicBezTo>
                  <a:cubicBezTo>
                    <a:pt x="5093" y="1452"/>
                    <a:pt x="2347" y="1333"/>
                    <a:pt x="0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487" name="Google Shape;2487;p29"/>
            <p:cNvSpPr/>
            <p:nvPr/>
          </p:nvSpPr>
          <p:spPr>
            <a:xfrm>
              <a:off x="2184750" y="178425"/>
              <a:ext cx="114900" cy="331200"/>
            </a:xfrm>
            <a:custGeom>
              <a:avLst/>
              <a:gdLst/>
              <a:ahLst/>
              <a:cxnLst/>
              <a:rect l="l" t="t" r="r" b="b"/>
              <a:pathLst>
                <a:path w="4596" h="13248" extrusionOk="0">
                  <a:moveTo>
                    <a:pt x="3561" y="1"/>
                  </a:moveTo>
                  <a:lnTo>
                    <a:pt x="3561" y="1"/>
                  </a:lnTo>
                  <a:cubicBezTo>
                    <a:pt x="1134" y="1433"/>
                    <a:pt x="199" y="5889"/>
                    <a:pt x="80" y="8435"/>
                  </a:cubicBezTo>
                  <a:cubicBezTo>
                    <a:pt x="0" y="9927"/>
                    <a:pt x="219" y="11559"/>
                    <a:pt x="1293" y="12593"/>
                  </a:cubicBezTo>
                  <a:cubicBezTo>
                    <a:pt x="1711" y="12984"/>
                    <a:pt x="2299" y="13247"/>
                    <a:pt x="2863" y="13247"/>
                  </a:cubicBezTo>
                  <a:cubicBezTo>
                    <a:pt x="3158" y="13247"/>
                    <a:pt x="3447" y="13175"/>
                    <a:pt x="3700" y="13011"/>
                  </a:cubicBezTo>
                  <a:cubicBezTo>
                    <a:pt x="4456" y="12533"/>
                    <a:pt x="4595" y="11519"/>
                    <a:pt x="4576" y="10643"/>
                  </a:cubicBezTo>
                  <a:cubicBezTo>
                    <a:pt x="4496" y="8873"/>
                    <a:pt x="3879" y="7182"/>
                    <a:pt x="3481" y="5451"/>
                  </a:cubicBezTo>
                  <a:cubicBezTo>
                    <a:pt x="3004" y="3442"/>
                    <a:pt x="3382" y="1911"/>
                    <a:pt x="3561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488" name="Google Shape;2488;p29"/>
            <p:cNvSpPr/>
            <p:nvPr/>
          </p:nvSpPr>
          <p:spPr>
            <a:xfrm>
              <a:off x="2285700" y="120125"/>
              <a:ext cx="335225" cy="124025"/>
            </a:xfrm>
            <a:custGeom>
              <a:avLst/>
              <a:gdLst/>
              <a:ahLst/>
              <a:cxnLst/>
              <a:rect l="l" t="t" r="r" b="b"/>
              <a:pathLst>
                <a:path w="13409" h="4961" extrusionOk="0">
                  <a:moveTo>
                    <a:pt x="7144" y="1"/>
                  </a:moveTo>
                  <a:cubicBezTo>
                    <a:pt x="4625" y="1"/>
                    <a:pt x="1445" y="499"/>
                    <a:pt x="0" y="2214"/>
                  </a:cubicBezTo>
                  <a:cubicBezTo>
                    <a:pt x="1930" y="2333"/>
                    <a:pt x="3482" y="2214"/>
                    <a:pt x="5411" y="2969"/>
                  </a:cubicBezTo>
                  <a:cubicBezTo>
                    <a:pt x="7042" y="3646"/>
                    <a:pt x="8634" y="4521"/>
                    <a:pt x="10384" y="4859"/>
                  </a:cubicBezTo>
                  <a:cubicBezTo>
                    <a:pt x="10668" y="4920"/>
                    <a:pt x="10977" y="4960"/>
                    <a:pt x="11284" y="4960"/>
                  </a:cubicBezTo>
                  <a:cubicBezTo>
                    <a:pt x="11881" y="4960"/>
                    <a:pt x="12470" y="4809"/>
                    <a:pt x="12851" y="4362"/>
                  </a:cubicBezTo>
                  <a:cubicBezTo>
                    <a:pt x="13408" y="3725"/>
                    <a:pt x="13289" y="2651"/>
                    <a:pt x="12791" y="1935"/>
                  </a:cubicBezTo>
                  <a:cubicBezTo>
                    <a:pt x="11956" y="722"/>
                    <a:pt x="10365" y="244"/>
                    <a:pt x="8892" y="85"/>
                  </a:cubicBezTo>
                  <a:cubicBezTo>
                    <a:pt x="8378" y="33"/>
                    <a:pt x="7782" y="1"/>
                    <a:pt x="7144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489" name="Google Shape;2489;p29"/>
            <p:cNvSpPr/>
            <p:nvPr/>
          </p:nvSpPr>
          <p:spPr>
            <a:xfrm>
              <a:off x="2320025" y="350000"/>
              <a:ext cx="123350" cy="331575"/>
            </a:xfrm>
            <a:custGeom>
              <a:avLst/>
              <a:gdLst/>
              <a:ahLst/>
              <a:cxnLst/>
              <a:rect l="l" t="t" r="r" b="b"/>
              <a:pathLst>
                <a:path w="4934" h="13263" extrusionOk="0">
                  <a:moveTo>
                    <a:pt x="2825" y="1"/>
                  </a:moveTo>
                  <a:cubicBezTo>
                    <a:pt x="557" y="1652"/>
                    <a:pt x="0" y="6168"/>
                    <a:pt x="139" y="8734"/>
                  </a:cubicBezTo>
                  <a:cubicBezTo>
                    <a:pt x="179" y="10226"/>
                    <a:pt x="557" y="11837"/>
                    <a:pt x="1731" y="12732"/>
                  </a:cubicBezTo>
                  <a:cubicBezTo>
                    <a:pt x="2127" y="13059"/>
                    <a:pt x="2654" y="13262"/>
                    <a:pt x="3163" y="13262"/>
                  </a:cubicBezTo>
                  <a:cubicBezTo>
                    <a:pt x="3521" y="13262"/>
                    <a:pt x="3870" y="13161"/>
                    <a:pt x="4158" y="12931"/>
                  </a:cubicBezTo>
                  <a:cubicBezTo>
                    <a:pt x="4854" y="12394"/>
                    <a:pt x="4933" y="11360"/>
                    <a:pt x="4794" y="10504"/>
                  </a:cubicBezTo>
                  <a:cubicBezTo>
                    <a:pt x="4555" y="8734"/>
                    <a:pt x="3800" y="7122"/>
                    <a:pt x="3243" y="5432"/>
                  </a:cubicBezTo>
                  <a:cubicBezTo>
                    <a:pt x="2586" y="3482"/>
                    <a:pt x="2825" y="1911"/>
                    <a:pt x="2825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490" name="Google Shape;2490;p29"/>
            <p:cNvSpPr/>
            <p:nvPr/>
          </p:nvSpPr>
          <p:spPr>
            <a:xfrm>
              <a:off x="2402075" y="272875"/>
              <a:ext cx="337700" cy="117250"/>
            </a:xfrm>
            <a:custGeom>
              <a:avLst/>
              <a:gdLst/>
              <a:ahLst/>
              <a:cxnLst/>
              <a:rect l="l" t="t" r="r" b="b"/>
              <a:pathLst>
                <a:path w="13508" h="4690" extrusionOk="0">
                  <a:moveTo>
                    <a:pt x="8437" y="1"/>
                  </a:moveTo>
                  <a:cubicBezTo>
                    <a:pt x="5877" y="1"/>
                    <a:pt x="1566" y="685"/>
                    <a:pt x="0" y="2967"/>
                  </a:cubicBezTo>
                  <a:cubicBezTo>
                    <a:pt x="975" y="2937"/>
                    <a:pt x="1840" y="2857"/>
                    <a:pt x="2711" y="2857"/>
                  </a:cubicBezTo>
                  <a:cubicBezTo>
                    <a:pt x="3581" y="2857"/>
                    <a:pt x="4456" y="2937"/>
                    <a:pt x="5451" y="3225"/>
                  </a:cubicBezTo>
                  <a:cubicBezTo>
                    <a:pt x="7162" y="3762"/>
                    <a:pt x="8813" y="4458"/>
                    <a:pt x="10583" y="4657"/>
                  </a:cubicBezTo>
                  <a:cubicBezTo>
                    <a:pt x="10759" y="4678"/>
                    <a:pt x="10943" y="4690"/>
                    <a:pt x="11128" y="4690"/>
                  </a:cubicBezTo>
                  <a:cubicBezTo>
                    <a:pt x="11842" y="4690"/>
                    <a:pt x="12579" y="4510"/>
                    <a:pt x="12990" y="3941"/>
                  </a:cubicBezTo>
                  <a:cubicBezTo>
                    <a:pt x="13507" y="3205"/>
                    <a:pt x="13289" y="2171"/>
                    <a:pt x="12712" y="1494"/>
                  </a:cubicBezTo>
                  <a:cubicBezTo>
                    <a:pt x="11777" y="361"/>
                    <a:pt x="10146" y="22"/>
                    <a:pt x="8654" y="2"/>
                  </a:cubicBezTo>
                  <a:cubicBezTo>
                    <a:pt x="8583" y="1"/>
                    <a:pt x="8511" y="1"/>
                    <a:pt x="8437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491" name="Google Shape;2491;p29"/>
            <p:cNvSpPr/>
            <p:nvPr/>
          </p:nvSpPr>
          <p:spPr>
            <a:xfrm>
              <a:off x="2485625" y="498700"/>
              <a:ext cx="125350" cy="304650"/>
            </a:xfrm>
            <a:custGeom>
              <a:avLst/>
              <a:gdLst/>
              <a:ahLst/>
              <a:cxnLst/>
              <a:rect l="l" t="t" r="r" b="b"/>
              <a:pathLst>
                <a:path w="5014" h="12186" extrusionOk="0">
                  <a:moveTo>
                    <a:pt x="1990" y="1"/>
                  </a:moveTo>
                  <a:cubicBezTo>
                    <a:pt x="80" y="1712"/>
                    <a:pt x="0" y="5949"/>
                    <a:pt x="319" y="8276"/>
                  </a:cubicBezTo>
                  <a:cubicBezTo>
                    <a:pt x="517" y="9649"/>
                    <a:pt x="995" y="11081"/>
                    <a:pt x="2169" y="11837"/>
                  </a:cubicBezTo>
                  <a:cubicBezTo>
                    <a:pt x="2531" y="12054"/>
                    <a:pt x="2964" y="12186"/>
                    <a:pt x="3379" y="12186"/>
                  </a:cubicBezTo>
                  <a:cubicBezTo>
                    <a:pt x="3762" y="12186"/>
                    <a:pt x="4130" y="12075"/>
                    <a:pt x="4416" y="11817"/>
                  </a:cubicBezTo>
                  <a:cubicBezTo>
                    <a:pt x="5013" y="11240"/>
                    <a:pt x="4993" y="10285"/>
                    <a:pt x="4794" y="9490"/>
                  </a:cubicBezTo>
                  <a:cubicBezTo>
                    <a:pt x="4416" y="7898"/>
                    <a:pt x="3561" y="6466"/>
                    <a:pt x="2885" y="4974"/>
                  </a:cubicBezTo>
                  <a:cubicBezTo>
                    <a:pt x="2089" y="3223"/>
                    <a:pt x="2149" y="1791"/>
                    <a:pt x="1990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492" name="Google Shape;2492;p29"/>
            <p:cNvSpPr/>
            <p:nvPr/>
          </p:nvSpPr>
          <p:spPr>
            <a:xfrm>
              <a:off x="2546300" y="405125"/>
              <a:ext cx="312325" cy="103550"/>
            </a:xfrm>
            <a:custGeom>
              <a:avLst/>
              <a:gdLst/>
              <a:ahLst/>
              <a:cxnLst/>
              <a:rect l="l" t="t" r="r" b="b"/>
              <a:pathLst>
                <a:path w="12493" h="4142" extrusionOk="0">
                  <a:moveTo>
                    <a:pt x="8551" y="0"/>
                  </a:moveTo>
                  <a:cubicBezTo>
                    <a:pt x="8271" y="0"/>
                    <a:pt x="7992" y="16"/>
                    <a:pt x="7719" y="44"/>
                  </a:cubicBezTo>
                  <a:cubicBezTo>
                    <a:pt x="5371" y="243"/>
                    <a:pt x="1273" y="1277"/>
                    <a:pt x="0" y="3545"/>
                  </a:cubicBezTo>
                  <a:cubicBezTo>
                    <a:pt x="1260" y="3389"/>
                    <a:pt x="2329" y="3143"/>
                    <a:pt x="3522" y="3143"/>
                  </a:cubicBezTo>
                  <a:cubicBezTo>
                    <a:pt x="4005" y="3143"/>
                    <a:pt x="4508" y="3183"/>
                    <a:pt x="5053" y="3286"/>
                  </a:cubicBezTo>
                  <a:cubicBezTo>
                    <a:pt x="6664" y="3624"/>
                    <a:pt x="8256" y="4142"/>
                    <a:pt x="9907" y="4142"/>
                  </a:cubicBezTo>
                  <a:cubicBezTo>
                    <a:pt x="10722" y="4142"/>
                    <a:pt x="11637" y="3943"/>
                    <a:pt x="12075" y="3246"/>
                  </a:cubicBezTo>
                  <a:cubicBezTo>
                    <a:pt x="12493" y="2550"/>
                    <a:pt x="12175" y="1595"/>
                    <a:pt x="11598" y="1038"/>
                  </a:cubicBezTo>
                  <a:cubicBezTo>
                    <a:pt x="10817" y="258"/>
                    <a:pt x="9679" y="0"/>
                    <a:pt x="8551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493" name="Google Shape;2493;p29"/>
            <p:cNvSpPr/>
            <p:nvPr/>
          </p:nvSpPr>
          <p:spPr>
            <a:xfrm>
              <a:off x="2624875" y="606625"/>
              <a:ext cx="109925" cy="254275"/>
            </a:xfrm>
            <a:custGeom>
              <a:avLst/>
              <a:gdLst/>
              <a:ahLst/>
              <a:cxnLst/>
              <a:rect l="l" t="t" r="r" b="b"/>
              <a:pathLst>
                <a:path w="4397" h="10171" extrusionOk="0">
                  <a:moveTo>
                    <a:pt x="1552" y="1"/>
                  </a:moveTo>
                  <a:cubicBezTo>
                    <a:pt x="0" y="1532"/>
                    <a:pt x="40" y="5053"/>
                    <a:pt x="398" y="7003"/>
                  </a:cubicBezTo>
                  <a:cubicBezTo>
                    <a:pt x="597" y="8137"/>
                    <a:pt x="1035" y="9330"/>
                    <a:pt x="2029" y="9907"/>
                  </a:cubicBezTo>
                  <a:cubicBezTo>
                    <a:pt x="2321" y="10072"/>
                    <a:pt x="2669" y="10171"/>
                    <a:pt x="3002" y="10171"/>
                  </a:cubicBezTo>
                  <a:cubicBezTo>
                    <a:pt x="3352" y="10171"/>
                    <a:pt x="3685" y="10062"/>
                    <a:pt x="3919" y="9808"/>
                  </a:cubicBezTo>
                  <a:cubicBezTo>
                    <a:pt x="4397" y="9310"/>
                    <a:pt x="4357" y="8534"/>
                    <a:pt x="4178" y="7858"/>
                  </a:cubicBezTo>
                  <a:cubicBezTo>
                    <a:pt x="3800" y="6545"/>
                    <a:pt x="3044" y="5372"/>
                    <a:pt x="2447" y="4138"/>
                  </a:cubicBezTo>
                  <a:cubicBezTo>
                    <a:pt x="1731" y="2686"/>
                    <a:pt x="1751" y="1492"/>
                    <a:pt x="1552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494" name="Google Shape;2494;p29"/>
            <p:cNvSpPr/>
            <p:nvPr/>
          </p:nvSpPr>
          <p:spPr>
            <a:xfrm>
              <a:off x="2673100" y="522750"/>
              <a:ext cx="259125" cy="85400"/>
            </a:xfrm>
            <a:custGeom>
              <a:avLst/>
              <a:gdLst/>
              <a:ahLst/>
              <a:cxnLst/>
              <a:rect l="l" t="t" r="r" b="b"/>
              <a:pathLst>
                <a:path w="10365" h="3416" extrusionOk="0">
                  <a:moveTo>
                    <a:pt x="7162" y="0"/>
                  </a:moveTo>
                  <a:cubicBezTo>
                    <a:pt x="6881" y="0"/>
                    <a:pt x="6600" y="20"/>
                    <a:pt x="6327" y="53"/>
                  </a:cubicBezTo>
                  <a:cubicBezTo>
                    <a:pt x="4357" y="312"/>
                    <a:pt x="976" y="1267"/>
                    <a:pt x="1" y="3196"/>
                  </a:cubicBezTo>
                  <a:cubicBezTo>
                    <a:pt x="1131" y="3013"/>
                    <a:pt x="2061" y="2760"/>
                    <a:pt x="3162" y="2760"/>
                  </a:cubicBezTo>
                  <a:cubicBezTo>
                    <a:pt x="3495" y="2760"/>
                    <a:pt x="3844" y="2783"/>
                    <a:pt x="4218" y="2838"/>
                  </a:cubicBezTo>
                  <a:cubicBezTo>
                    <a:pt x="5536" y="3052"/>
                    <a:pt x="6855" y="3416"/>
                    <a:pt x="8191" y="3416"/>
                  </a:cubicBezTo>
                  <a:cubicBezTo>
                    <a:pt x="8226" y="3416"/>
                    <a:pt x="8261" y="3416"/>
                    <a:pt x="8296" y="3415"/>
                  </a:cubicBezTo>
                  <a:cubicBezTo>
                    <a:pt x="8953" y="3395"/>
                    <a:pt x="9728" y="3216"/>
                    <a:pt x="10047" y="2619"/>
                  </a:cubicBezTo>
                  <a:cubicBezTo>
                    <a:pt x="10365" y="2023"/>
                    <a:pt x="10067" y="1247"/>
                    <a:pt x="9569" y="769"/>
                  </a:cubicBezTo>
                  <a:cubicBezTo>
                    <a:pt x="8935" y="196"/>
                    <a:pt x="8049" y="0"/>
                    <a:pt x="7162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495" name="Google Shape;2495;p29"/>
            <p:cNvSpPr/>
            <p:nvPr/>
          </p:nvSpPr>
          <p:spPr>
            <a:xfrm>
              <a:off x="2180275" y="-47850"/>
              <a:ext cx="706200" cy="802700"/>
            </a:xfrm>
            <a:custGeom>
              <a:avLst/>
              <a:gdLst/>
              <a:ahLst/>
              <a:cxnLst/>
              <a:rect l="l" t="t" r="r" b="b"/>
              <a:pathLst>
                <a:path w="28248" h="32108" extrusionOk="0">
                  <a:moveTo>
                    <a:pt x="0" y="1"/>
                  </a:moveTo>
                  <a:lnTo>
                    <a:pt x="0" y="1"/>
                  </a:lnTo>
                  <a:cubicBezTo>
                    <a:pt x="3939" y="14304"/>
                    <a:pt x="15497" y="25264"/>
                    <a:pt x="28248" y="32108"/>
                  </a:cubicBezTo>
                  <a:cubicBezTo>
                    <a:pt x="25164" y="30138"/>
                    <a:pt x="22181" y="28049"/>
                    <a:pt x="19356" y="25782"/>
                  </a:cubicBezTo>
                  <a:cubicBezTo>
                    <a:pt x="10842" y="19058"/>
                    <a:pt x="3660" y="10345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496" name="Google Shape;2496;p29"/>
            <p:cNvSpPr/>
            <p:nvPr/>
          </p:nvSpPr>
          <p:spPr>
            <a:xfrm>
              <a:off x="2644750" y="598675"/>
              <a:ext cx="34350" cy="189500"/>
            </a:xfrm>
            <a:custGeom>
              <a:avLst/>
              <a:gdLst/>
              <a:ahLst/>
              <a:cxnLst/>
              <a:rect l="l" t="t" r="r" b="b"/>
              <a:pathLst>
                <a:path w="1374" h="7580" extrusionOk="0">
                  <a:moveTo>
                    <a:pt x="1175" y="0"/>
                  </a:moveTo>
                  <a:lnTo>
                    <a:pt x="1175" y="0"/>
                  </a:lnTo>
                  <a:cubicBezTo>
                    <a:pt x="1" y="2367"/>
                    <a:pt x="598" y="5172"/>
                    <a:pt x="1374" y="7579"/>
                  </a:cubicBezTo>
                  <a:cubicBezTo>
                    <a:pt x="916" y="5113"/>
                    <a:pt x="299" y="2447"/>
                    <a:pt x="11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497" name="Google Shape;2497;p29"/>
            <p:cNvSpPr/>
            <p:nvPr/>
          </p:nvSpPr>
          <p:spPr>
            <a:xfrm>
              <a:off x="2506500" y="490750"/>
              <a:ext cx="37325" cy="200450"/>
            </a:xfrm>
            <a:custGeom>
              <a:avLst/>
              <a:gdLst/>
              <a:ahLst/>
              <a:cxnLst/>
              <a:rect l="l" t="t" r="r" b="b"/>
              <a:pathLst>
                <a:path w="1493" h="8018" extrusionOk="0">
                  <a:moveTo>
                    <a:pt x="1493" y="1"/>
                  </a:moveTo>
                  <a:cubicBezTo>
                    <a:pt x="1" y="2408"/>
                    <a:pt x="438" y="5411"/>
                    <a:pt x="1055" y="8017"/>
                  </a:cubicBezTo>
                  <a:cubicBezTo>
                    <a:pt x="757" y="5391"/>
                    <a:pt x="339" y="2487"/>
                    <a:pt x="14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498" name="Google Shape;2498;p29"/>
            <p:cNvSpPr/>
            <p:nvPr/>
          </p:nvSpPr>
          <p:spPr>
            <a:xfrm>
              <a:off x="2344875" y="344550"/>
              <a:ext cx="51750" cy="233750"/>
            </a:xfrm>
            <a:custGeom>
              <a:avLst/>
              <a:gdLst/>
              <a:ahLst/>
              <a:cxnLst/>
              <a:rect l="l" t="t" r="r" b="b"/>
              <a:pathLst>
                <a:path w="2070" h="9350" extrusionOk="0">
                  <a:moveTo>
                    <a:pt x="2069" y="0"/>
                  </a:moveTo>
                  <a:lnTo>
                    <a:pt x="2069" y="0"/>
                  </a:lnTo>
                  <a:cubicBezTo>
                    <a:pt x="1" y="2626"/>
                    <a:pt x="259" y="6286"/>
                    <a:pt x="1055" y="9350"/>
                  </a:cubicBezTo>
                  <a:cubicBezTo>
                    <a:pt x="578" y="6207"/>
                    <a:pt x="279" y="2785"/>
                    <a:pt x="206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499" name="Google Shape;2499;p29"/>
            <p:cNvSpPr/>
            <p:nvPr/>
          </p:nvSpPr>
          <p:spPr>
            <a:xfrm>
              <a:off x="2233975" y="179425"/>
              <a:ext cx="46275" cy="205425"/>
            </a:xfrm>
            <a:custGeom>
              <a:avLst/>
              <a:gdLst/>
              <a:ahLst/>
              <a:cxnLst/>
              <a:rect l="l" t="t" r="r" b="b"/>
              <a:pathLst>
                <a:path w="1851" h="8217" extrusionOk="0">
                  <a:moveTo>
                    <a:pt x="1851" y="1"/>
                  </a:moveTo>
                  <a:lnTo>
                    <a:pt x="1851" y="1"/>
                  </a:lnTo>
                  <a:cubicBezTo>
                    <a:pt x="1" y="2268"/>
                    <a:pt x="120" y="5491"/>
                    <a:pt x="617" y="8216"/>
                  </a:cubicBezTo>
                  <a:cubicBezTo>
                    <a:pt x="438" y="5451"/>
                    <a:pt x="299" y="2447"/>
                    <a:pt x="18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500" name="Google Shape;2500;p29"/>
            <p:cNvSpPr/>
            <p:nvPr/>
          </p:nvSpPr>
          <p:spPr>
            <a:xfrm>
              <a:off x="2679575" y="548575"/>
              <a:ext cx="170600" cy="47625"/>
            </a:xfrm>
            <a:custGeom>
              <a:avLst/>
              <a:gdLst/>
              <a:ahLst/>
              <a:cxnLst/>
              <a:rect l="l" t="t" r="r" b="b"/>
              <a:pathLst>
                <a:path w="6824" h="1905" extrusionOk="0">
                  <a:moveTo>
                    <a:pt x="6004" y="1"/>
                  </a:moveTo>
                  <a:cubicBezTo>
                    <a:pt x="3892" y="1"/>
                    <a:pt x="1744" y="672"/>
                    <a:pt x="0" y="1905"/>
                  </a:cubicBezTo>
                  <a:cubicBezTo>
                    <a:pt x="2129" y="791"/>
                    <a:pt x="4456" y="174"/>
                    <a:pt x="6824" y="35"/>
                  </a:cubicBezTo>
                  <a:cubicBezTo>
                    <a:pt x="6552" y="12"/>
                    <a:pt x="6278" y="1"/>
                    <a:pt x="600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501" name="Google Shape;2501;p29"/>
            <p:cNvSpPr/>
            <p:nvPr/>
          </p:nvSpPr>
          <p:spPr>
            <a:xfrm>
              <a:off x="2542800" y="445700"/>
              <a:ext cx="146750" cy="50550"/>
            </a:xfrm>
            <a:custGeom>
              <a:avLst/>
              <a:gdLst/>
              <a:ahLst/>
              <a:cxnLst/>
              <a:rect l="l" t="t" r="r" b="b"/>
              <a:pathLst>
                <a:path w="5870" h="2022" extrusionOk="0">
                  <a:moveTo>
                    <a:pt x="5185" y="0"/>
                  </a:moveTo>
                  <a:cubicBezTo>
                    <a:pt x="3289" y="0"/>
                    <a:pt x="1368" y="726"/>
                    <a:pt x="1" y="2021"/>
                  </a:cubicBezTo>
                  <a:cubicBezTo>
                    <a:pt x="1771" y="848"/>
                    <a:pt x="3781" y="151"/>
                    <a:pt x="5869" y="32"/>
                  </a:cubicBezTo>
                  <a:cubicBezTo>
                    <a:pt x="5642" y="11"/>
                    <a:pt x="5414" y="0"/>
                    <a:pt x="518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502" name="Google Shape;2502;p29"/>
            <p:cNvSpPr/>
            <p:nvPr/>
          </p:nvSpPr>
          <p:spPr>
            <a:xfrm>
              <a:off x="2400575" y="307375"/>
              <a:ext cx="192975" cy="40175"/>
            </a:xfrm>
            <a:custGeom>
              <a:avLst/>
              <a:gdLst/>
              <a:ahLst/>
              <a:cxnLst/>
              <a:rect l="l" t="t" r="r" b="b"/>
              <a:pathLst>
                <a:path w="7719" h="1607" extrusionOk="0">
                  <a:moveTo>
                    <a:pt x="5779" y="1"/>
                  </a:moveTo>
                  <a:cubicBezTo>
                    <a:pt x="3758" y="1"/>
                    <a:pt x="1731" y="553"/>
                    <a:pt x="1" y="1606"/>
                  </a:cubicBezTo>
                  <a:cubicBezTo>
                    <a:pt x="2114" y="646"/>
                    <a:pt x="4427" y="145"/>
                    <a:pt x="6751" y="145"/>
                  </a:cubicBezTo>
                  <a:cubicBezTo>
                    <a:pt x="7074" y="145"/>
                    <a:pt x="7397" y="155"/>
                    <a:pt x="7719" y="174"/>
                  </a:cubicBezTo>
                  <a:cubicBezTo>
                    <a:pt x="7079" y="58"/>
                    <a:pt x="6429" y="1"/>
                    <a:pt x="577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503" name="Google Shape;2503;p29"/>
            <p:cNvSpPr/>
            <p:nvPr/>
          </p:nvSpPr>
          <p:spPr>
            <a:xfrm>
              <a:off x="2286200" y="139775"/>
              <a:ext cx="203425" cy="37200"/>
            </a:xfrm>
            <a:custGeom>
              <a:avLst/>
              <a:gdLst/>
              <a:ahLst/>
              <a:cxnLst/>
              <a:rect l="l" t="t" r="r" b="b"/>
              <a:pathLst>
                <a:path w="8137" h="1488" extrusionOk="0">
                  <a:moveTo>
                    <a:pt x="4952" y="1"/>
                  </a:moveTo>
                  <a:cubicBezTo>
                    <a:pt x="3197" y="1"/>
                    <a:pt x="1436" y="506"/>
                    <a:pt x="0" y="1487"/>
                  </a:cubicBezTo>
                  <a:cubicBezTo>
                    <a:pt x="1633" y="664"/>
                    <a:pt x="3455" y="236"/>
                    <a:pt x="5285" y="236"/>
                  </a:cubicBezTo>
                  <a:cubicBezTo>
                    <a:pt x="6242" y="236"/>
                    <a:pt x="7201" y="353"/>
                    <a:pt x="8136" y="592"/>
                  </a:cubicBezTo>
                  <a:cubicBezTo>
                    <a:pt x="7130" y="196"/>
                    <a:pt x="6042" y="1"/>
                    <a:pt x="49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grpSp>
        <p:nvGrpSpPr>
          <p:cNvPr id="2504" name="Google Shape;2504;p29"/>
          <p:cNvGrpSpPr/>
          <p:nvPr/>
        </p:nvGrpSpPr>
        <p:grpSpPr>
          <a:xfrm rot="-5618229" flipH="1">
            <a:off x="1098545" y="6455686"/>
            <a:ext cx="862716" cy="529551"/>
            <a:chOff x="3635425" y="69650"/>
            <a:chExt cx="965800" cy="592825"/>
          </a:xfrm>
        </p:grpSpPr>
        <p:sp>
          <p:nvSpPr>
            <p:cNvPr id="2505" name="Google Shape;2505;p29"/>
            <p:cNvSpPr/>
            <p:nvPr/>
          </p:nvSpPr>
          <p:spPr>
            <a:xfrm>
              <a:off x="3741350" y="90400"/>
              <a:ext cx="859875" cy="436675"/>
            </a:xfrm>
            <a:custGeom>
              <a:avLst/>
              <a:gdLst/>
              <a:ahLst/>
              <a:cxnLst/>
              <a:rect l="l" t="t" r="r" b="b"/>
              <a:pathLst>
                <a:path w="34395" h="17467" fill="none" extrusionOk="0">
                  <a:moveTo>
                    <a:pt x="0" y="17467"/>
                  </a:moveTo>
                  <a:cubicBezTo>
                    <a:pt x="10464" y="9848"/>
                    <a:pt x="21723" y="2746"/>
                    <a:pt x="34395" y="1"/>
                  </a:cubicBezTo>
                </a:path>
              </a:pathLst>
            </a:custGeom>
            <a:solidFill>
              <a:schemeClr val="dk1"/>
            </a:solidFill>
            <a:ln w="10450" cap="flat" cmpd="sng">
              <a:solidFill>
                <a:srgbClr val="282922"/>
              </a:solidFill>
              <a:prstDash val="solid"/>
              <a:miter lim="19892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506" name="Google Shape;2506;p29"/>
            <p:cNvSpPr/>
            <p:nvPr/>
          </p:nvSpPr>
          <p:spPr>
            <a:xfrm>
              <a:off x="3783125" y="468375"/>
              <a:ext cx="70150" cy="192650"/>
            </a:xfrm>
            <a:custGeom>
              <a:avLst/>
              <a:gdLst/>
              <a:ahLst/>
              <a:cxnLst/>
              <a:rect l="l" t="t" r="r" b="b"/>
              <a:pathLst>
                <a:path w="2806" h="7706" extrusionOk="0">
                  <a:moveTo>
                    <a:pt x="2805" y="0"/>
                  </a:moveTo>
                  <a:cubicBezTo>
                    <a:pt x="2805" y="1"/>
                    <a:pt x="279" y="5471"/>
                    <a:pt x="140" y="6167"/>
                  </a:cubicBezTo>
                  <a:cubicBezTo>
                    <a:pt x="0" y="6843"/>
                    <a:pt x="418" y="7520"/>
                    <a:pt x="1114" y="7679"/>
                  </a:cubicBezTo>
                  <a:cubicBezTo>
                    <a:pt x="1204" y="7697"/>
                    <a:pt x="1294" y="7706"/>
                    <a:pt x="1382" y="7706"/>
                  </a:cubicBezTo>
                  <a:cubicBezTo>
                    <a:pt x="1976" y="7706"/>
                    <a:pt x="2505" y="7310"/>
                    <a:pt x="2626" y="6704"/>
                  </a:cubicBezTo>
                  <a:cubicBezTo>
                    <a:pt x="2785" y="6008"/>
                    <a:pt x="2805" y="1"/>
                    <a:pt x="2805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507" name="Google Shape;2507;p29"/>
            <p:cNvSpPr/>
            <p:nvPr/>
          </p:nvSpPr>
          <p:spPr>
            <a:xfrm>
              <a:off x="3865675" y="221850"/>
              <a:ext cx="70150" cy="192825"/>
            </a:xfrm>
            <a:custGeom>
              <a:avLst/>
              <a:gdLst/>
              <a:ahLst/>
              <a:cxnLst/>
              <a:rect l="l" t="t" r="r" b="b"/>
              <a:pathLst>
                <a:path w="2806" h="7713" extrusionOk="0">
                  <a:moveTo>
                    <a:pt x="1396" y="1"/>
                  </a:moveTo>
                  <a:cubicBezTo>
                    <a:pt x="813" y="1"/>
                    <a:pt x="299" y="395"/>
                    <a:pt x="180" y="1009"/>
                  </a:cubicBezTo>
                  <a:cubicBezTo>
                    <a:pt x="20" y="1685"/>
                    <a:pt x="0" y="7713"/>
                    <a:pt x="0" y="7713"/>
                  </a:cubicBezTo>
                  <a:cubicBezTo>
                    <a:pt x="0" y="7713"/>
                    <a:pt x="2507" y="2242"/>
                    <a:pt x="2666" y="1546"/>
                  </a:cubicBezTo>
                  <a:cubicBezTo>
                    <a:pt x="2805" y="850"/>
                    <a:pt x="2388" y="174"/>
                    <a:pt x="1691" y="34"/>
                  </a:cubicBezTo>
                  <a:cubicBezTo>
                    <a:pt x="1592" y="12"/>
                    <a:pt x="1493" y="1"/>
                    <a:pt x="1396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508" name="Google Shape;2508;p29"/>
            <p:cNvSpPr/>
            <p:nvPr/>
          </p:nvSpPr>
          <p:spPr>
            <a:xfrm>
              <a:off x="3874125" y="464400"/>
              <a:ext cx="125350" cy="170850"/>
            </a:xfrm>
            <a:custGeom>
              <a:avLst/>
              <a:gdLst/>
              <a:ahLst/>
              <a:cxnLst/>
              <a:rect l="l" t="t" r="r" b="b"/>
              <a:pathLst>
                <a:path w="5014" h="6834" extrusionOk="0">
                  <a:moveTo>
                    <a:pt x="1" y="0"/>
                  </a:moveTo>
                  <a:cubicBezTo>
                    <a:pt x="1" y="1"/>
                    <a:pt x="2089" y="5650"/>
                    <a:pt x="2487" y="6247"/>
                  </a:cubicBezTo>
                  <a:cubicBezTo>
                    <a:pt x="2731" y="6631"/>
                    <a:pt x="3147" y="6834"/>
                    <a:pt x="3573" y="6834"/>
                  </a:cubicBezTo>
                  <a:cubicBezTo>
                    <a:pt x="3808" y="6834"/>
                    <a:pt x="4045" y="6772"/>
                    <a:pt x="4258" y="6644"/>
                  </a:cubicBezTo>
                  <a:cubicBezTo>
                    <a:pt x="4835" y="6266"/>
                    <a:pt x="5014" y="5471"/>
                    <a:pt x="4636" y="4874"/>
                  </a:cubicBezTo>
                  <a:cubicBezTo>
                    <a:pt x="4258" y="4277"/>
                    <a:pt x="1" y="1"/>
                    <a:pt x="1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509" name="Google Shape;2509;p29"/>
            <p:cNvSpPr/>
            <p:nvPr/>
          </p:nvSpPr>
          <p:spPr>
            <a:xfrm>
              <a:off x="3719475" y="247575"/>
              <a:ext cx="125825" cy="171100"/>
            </a:xfrm>
            <a:custGeom>
              <a:avLst/>
              <a:gdLst/>
              <a:ahLst/>
              <a:cxnLst/>
              <a:rect l="l" t="t" r="r" b="b"/>
              <a:pathLst>
                <a:path w="5033" h="6844" extrusionOk="0">
                  <a:moveTo>
                    <a:pt x="1459" y="1"/>
                  </a:moveTo>
                  <a:cubicBezTo>
                    <a:pt x="1225" y="1"/>
                    <a:pt x="988" y="65"/>
                    <a:pt x="776" y="199"/>
                  </a:cubicBezTo>
                  <a:cubicBezTo>
                    <a:pt x="179" y="577"/>
                    <a:pt x="0" y="1373"/>
                    <a:pt x="398" y="1969"/>
                  </a:cubicBezTo>
                  <a:cubicBezTo>
                    <a:pt x="776" y="2566"/>
                    <a:pt x="5033" y="6843"/>
                    <a:pt x="5033" y="6843"/>
                  </a:cubicBezTo>
                  <a:cubicBezTo>
                    <a:pt x="5033" y="6843"/>
                    <a:pt x="2944" y="1194"/>
                    <a:pt x="2546" y="597"/>
                  </a:cubicBezTo>
                  <a:cubicBezTo>
                    <a:pt x="2303" y="212"/>
                    <a:pt x="1885" y="1"/>
                    <a:pt x="1459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510" name="Google Shape;2510;p29"/>
            <p:cNvSpPr/>
            <p:nvPr/>
          </p:nvSpPr>
          <p:spPr>
            <a:xfrm>
              <a:off x="3660775" y="456425"/>
              <a:ext cx="175575" cy="120425"/>
            </a:xfrm>
            <a:custGeom>
              <a:avLst/>
              <a:gdLst/>
              <a:ahLst/>
              <a:cxnLst/>
              <a:rect l="l" t="t" r="r" b="b"/>
              <a:pathLst>
                <a:path w="7023" h="4817" extrusionOk="0">
                  <a:moveTo>
                    <a:pt x="7023" y="1"/>
                  </a:moveTo>
                  <a:cubicBezTo>
                    <a:pt x="7022" y="1"/>
                    <a:pt x="1373" y="2090"/>
                    <a:pt x="777" y="2487"/>
                  </a:cubicBezTo>
                  <a:cubicBezTo>
                    <a:pt x="180" y="2865"/>
                    <a:pt x="1" y="3661"/>
                    <a:pt x="379" y="4258"/>
                  </a:cubicBezTo>
                  <a:cubicBezTo>
                    <a:pt x="621" y="4614"/>
                    <a:pt x="1033" y="4816"/>
                    <a:pt x="1456" y="4816"/>
                  </a:cubicBezTo>
                  <a:cubicBezTo>
                    <a:pt x="1693" y="4816"/>
                    <a:pt x="1934" y="4752"/>
                    <a:pt x="2149" y="4616"/>
                  </a:cubicBezTo>
                  <a:cubicBezTo>
                    <a:pt x="2746" y="4258"/>
                    <a:pt x="7023" y="1"/>
                    <a:pt x="7023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511" name="Google Shape;2511;p29"/>
            <p:cNvSpPr/>
            <p:nvPr/>
          </p:nvSpPr>
          <p:spPr>
            <a:xfrm>
              <a:off x="3883075" y="305750"/>
              <a:ext cx="175075" cy="120875"/>
            </a:xfrm>
            <a:custGeom>
              <a:avLst/>
              <a:gdLst/>
              <a:ahLst/>
              <a:cxnLst/>
              <a:rect l="l" t="t" r="r" b="b"/>
              <a:pathLst>
                <a:path w="7003" h="4835" extrusionOk="0">
                  <a:moveTo>
                    <a:pt x="5549" y="0"/>
                  </a:moveTo>
                  <a:cubicBezTo>
                    <a:pt x="5315" y="0"/>
                    <a:pt x="5081" y="64"/>
                    <a:pt x="4874" y="199"/>
                  </a:cubicBezTo>
                  <a:cubicBezTo>
                    <a:pt x="4278" y="577"/>
                    <a:pt x="1" y="4834"/>
                    <a:pt x="1" y="4834"/>
                  </a:cubicBezTo>
                  <a:cubicBezTo>
                    <a:pt x="1" y="4834"/>
                    <a:pt x="5630" y="2746"/>
                    <a:pt x="6247" y="2348"/>
                  </a:cubicBezTo>
                  <a:cubicBezTo>
                    <a:pt x="6824" y="1970"/>
                    <a:pt x="7003" y="1174"/>
                    <a:pt x="6645" y="577"/>
                  </a:cubicBezTo>
                  <a:cubicBezTo>
                    <a:pt x="6389" y="207"/>
                    <a:pt x="5969" y="0"/>
                    <a:pt x="5549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512" name="Google Shape;2512;p29"/>
            <p:cNvSpPr/>
            <p:nvPr/>
          </p:nvSpPr>
          <p:spPr>
            <a:xfrm>
              <a:off x="3886075" y="447475"/>
              <a:ext cx="195950" cy="67350"/>
            </a:xfrm>
            <a:custGeom>
              <a:avLst/>
              <a:gdLst/>
              <a:ahLst/>
              <a:cxnLst/>
              <a:rect l="l" t="t" r="r" b="b"/>
              <a:pathLst>
                <a:path w="7838" h="2694" extrusionOk="0">
                  <a:moveTo>
                    <a:pt x="0" y="1"/>
                  </a:moveTo>
                  <a:cubicBezTo>
                    <a:pt x="0" y="1"/>
                    <a:pt x="5471" y="2527"/>
                    <a:pt x="6167" y="2666"/>
                  </a:cubicBezTo>
                  <a:cubicBezTo>
                    <a:pt x="6257" y="2684"/>
                    <a:pt x="6346" y="2693"/>
                    <a:pt x="6435" y="2693"/>
                  </a:cubicBezTo>
                  <a:cubicBezTo>
                    <a:pt x="7029" y="2693"/>
                    <a:pt x="7557" y="2298"/>
                    <a:pt x="7679" y="1692"/>
                  </a:cubicBezTo>
                  <a:cubicBezTo>
                    <a:pt x="7838" y="995"/>
                    <a:pt x="7420" y="339"/>
                    <a:pt x="6724" y="180"/>
                  </a:cubicBezTo>
                  <a:cubicBezTo>
                    <a:pt x="6028" y="21"/>
                    <a:pt x="0" y="1"/>
                    <a:pt x="0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513" name="Google Shape;2513;p29"/>
            <p:cNvSpPr/>
            <p:nvPr/>
          </p:nvSpPr>
          <p:spPr>
            <a:xfrm>
              <a:off x="3636900" y="368075"/>
              <a:ext cx="195975" cy="67000"/>
            </a:xfrm>
            <a:custGeom>
              <a:avLst/>
              <a:gdLst/>
              <a:ahLst/>
              <a:cxnLst/>
              <a:rect l="l" t="t" r="r" b="b"/>
              <a:pathLst>
                <a:path w="7839" h="2680" extrusionOk="0">
                  <a:moveTo>
                    <a:pt x="1357" y="0"/>
                  </a:moveTo>
                  <a:cubicBezTo>
                    <a:pt x="778" y="0"/>
                    <a:pt x="276" y="392"/>
                    <a:pt x="140" y="989"/>
                  </a:cubicBezTo>
                  <a:cubicBezTo>
                    <a:pt x="1" y="1685"/>
                    <a:pt x="419" y="2361"/>
                    <a:pt x="1115" y="2520"/>
                  </a:cubicBezTo>
                  <a:cubicBezTo>
                    <a:pt x="1811" y="2660"/>
                    <a:pt x="7839" y="2680"/>
                    <a:pt x="7839" y="2680"/>
                  </a:cubicBezTo>
                  <a:cubicBezTo>
                    <a:pt x="7839" y="2680"/>
                    <a:pt x="2368" y="173"/>
                    <a:pt x="1652" y="34"/>
                  </a:cubicBezTo>
                  <a:cubicBezTo>
                    <a:pt x="1552" y="11"/>
                    <a:pt x="1453" y="0"/>
                    <a:pt x="1357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514" name="Google Shape;2514;p29"/>
            <p:cNvSpPr/>
            <p:nvPr/>
          </p:nvSpPr>
          <p:spPr>
            <a:xfrm>
              <a:off x="3713500" y="464400"/>
              <a:ext cx="130325" cy="166675"/>
            </a:xfrm>
            <a:custGeom>
              <a:avLst/>
              <a:gdLst/>
              <a:ahLst/>
              <a:cxnLst/>
              <a:rect l="l" t="t" r="r" b="b"/>
              <a:pathLst>
                <a:path w="5213" h="6667" extrusionOk="0">
                  <a:moveTo>
                    <a:pt x="5212" y="0"/>
                  </a:moveTo>
                  <a:cubicBezTo>
                    <a:pt x="5212" y="1"/>
                    <a:pt x="816" y="4098"/>
                    <a:pt x="398" y="4675"/>
                  </a:cubicBezTo>
                  <a:cubicBezTo>
                    <a:pt x="0" y="5252"/>
                    <a:pt x="140" y="6048"/>
                    <a:pt x="716" y="6445"/>
                  </a:cubicBezTo>
                  <a:cubicBezTo>
                    <a:pt x="934" y="6596"/>
                    <a:pt x="1180" y="6666"/>
                    <a:pt x="1425" y="6666"/>
                  </a:cubicBezTo>
                  <a:cubicBezTo>
                    <a:pt x="1828" y="6666"/>
                    <a:pt x="2227" y="6474"/>
                    <a:pt x="2487" y="6127"/>
                  </a:cubicBezTo>
                  <a:cubicBezTo>
                    <a:pt x="2885" y="5550"/>
                    <a:pt x="5212" y="1"/>
                    <a:pt x="5212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515" name="Google Shape;2515;p29"/>
            <p:cNvSpPr/>
            <p:nvPr/>
          </p:nvSpPr>
          <p:spPr>
            <a:xfrm>
              <a:off x="3875625" y="251850"/>
              <a:ext cx="130325" cy="166825"/>
            </a:xfrm>
            <a:custGeom>
              <a:avLst/>
              <a:gdLst/>
              <a:ahLst/>
              <a:cxnLst/>
              <a:rect l="l" t="t" r="r" b="b"/>
              <a:pathLst>
                <a:path w="5213" h="6673" extrusionOk="0">
                  <a:moveTo>
                    <a:pt x="3770" y="0"/>
                  </a:moveTo>
                  <a:cubicBezTo>
                    <a:pt x="3367" y="0"/>
                    <a:pt x="2971" y="190"/>
                    <a:pt x="2726" y="545"/>
                  </a:cubicBezTo>
                  <a:cubicBezTo>
                    <a:pt x="2328" y="1122"/>
                    <a:pt x="0" y="6672"/>
                    <a:pt x="0" y="6672"/>
                  </a:cubicBezTo>
                  <a:cubicBezTo>
                    <a:pt x="0" y="6672"/>
                    <a:pt x="4397" y="2554"/>
                    <a:pt x="4814" y="1977"/>
                  </a:cubicBezTo>
                  <a:cubicBezTo>
                    <a:pt x="5212" y="1420"/>
                    <a:pt x="5073" y="625"/>
                    <a:pt x="4496" y="227"/>
                  </a:cubicBezTo>
                  <a:cubicBezTo>
                    <a:pt x="4275" y="74"/>
                    <a:pt x="4021" y="0"/>
                    <a:pt x="3770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516" name="Google Shape;2516;p29"/>
            <p:cNvSpPr/>
            <p:nvPr/>
          </p:nvSpPr>
          <p:spPr>
            <a:xfrm>
              <a:off x="3858700" y="468875"/>
              <a:ext cx="68175" cy="193600"/>
            </a:xfrm>
            <a:custGeom>
              <a:avLst/>
              <a:gdLst/>
              <a:ahLst/>
              <a:cxnLst/>
              <a:rect l="l" t="t" r="r" b="b"/>
              <a:pathLst>
                <a:path w="2727" h="7744" extrusionOk="0">
                  <a:moveTo>
                    <a:pt x="220" y="0"/>
                  </a:moveTo>
                  <a:cubicBezTo>
                    <a:pt x="220" y="0"/>
                    <a:pt x="1" y="6008"/>
                    <a:pt x="120" y="6704"/>
                  </a:cubicBezTo>
                  <a:cubicBezTo>
                    <a:pt x="243" y="7316"/>
                    <a:pt x="749" y="7744"/>
                    <a:pt x="1343" y="7744"/>
                  </a:cubicBezTo>
                  <a:cubicBezTo>
                    <a:pt x="1425" y="7744"/>
                    <a:pt x="1508" y="7735"/>
                    <a:pt x="1592" y="7719"/>
                  </a:cubicBezTo>
                  <a:cubicBezTo>
                    <a:pt x="2289" y="7599"/>
                    <a:pt x="2726" y="6963"/>
                    <a:pt x="2647" y="6266"/>
                  </a:cubicBezTo>
                  <a:cubicBezTo>
                    <a:pt x="2507" y="5570"/>
                    <a:pt x="220" y="0"/>
                    <a:pt x="220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517" name="Google Shape;2517;p29"/>
            <p:cNvSpPr/>
            <p:nvPr/>
          </p:nvSpPr>
          <p:spPr>
            <a:xfrm>
              <a:off x="3791575" y="220225"/>
              <a:ext cx="69150" cy="193975"/>
            </a:xfrm>
            <a:custGeom>
              <a:avLst/>
              <a:gdLst/>
              <a:ahLst/>
              <a:cxnLst/>
              <a:rect l="l" t="t" r="r" b="b"/>
              <a:pathLst>
                <a:path w="2766" h="7759" extrusionOk="0">
                  <a:moveTo>
                    <a:pt x="1402" y="0"/>
                  </a:moveTo>
                  <a:cubicBezTo>
                    <a:pt x="1327" y="0"/>
                    <a:pt x="1251" y="7"/>
                    <a:pt x="1174" y="20"/>
                  </a:cubicBezTo>
                  <a:cubicBezTo>
                    <a:pt x="438" y="139"/>
                    <a:pt x="0" y="796"/>
                    <a:pt x="120" y="1492"/>
                  </a:cubicBezTo>
                  <a:cubicBezTo>
                    <a:pt x="259" y="2188"/>
                    <a:pt x="2547" y="7758"/>
                    <a:pt x="2547" y="7758"/>
                  </a:cubicBezTo>
                  <a:cubicBezTo>
                    <a:pt x="2547" y="7758"/>
                    <a:pt x="2766" y="1731"/>
                    <a:pt x="2646" y="1034"/>
                  </a:cubicBezTo>
                  <a:cubicBezTo>
                    <a:pt x="2522" y="415"/>
                    <a:pt x="2005" y="0"/>
                    <a:pt x="1402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518" name="Google Shape;2518;p29"/>
            <p:cNvSpPr/>
            <p:nvPr/>
          </p:nvSpPr>
          <p:spPr>
            <a:xfrm>
              <a:off x="3635425" y="442425"/>
              <a:ext cx="196450" cy="64250"/>
            </a:xfrm>
            <a:custGeom>
              <a:avLst/>
              <a:gdLst/>
              <a:ahLst/>
              <a:cxnLst/>
              <a:rect l="l" t="t" r="r" b="b"/>
              <a:pathLst>
                <a:path w="7858" h="2570" extrusionOk="0">
                  <a:moveTo>
                    <a:pt x="2308" y="0"/>
                  </a:moveTo>
                  <a:cubicBezTo>
                    <a:pt x="1739" y="0"/>
                    <a:pt x="1311" y="12"/>
                    <a:pt x="1154" y="44"/>
                  </a:cubicBezTo>
                  <a:cubicBezTo>
                    <a:pt x="458" y="163"/>
                    <a:pt x="0" y="800"/>
                    <a:pt x="120" y="1496"/>
                  </a:cubicBezTo>
                  <a:cubicBezTo>
                    <a:pt x="243" y="2151"/>
                    <a:pt x="793" y="2570"/>
                    <a:pt x="1375" y="2570"/>
                  </a:cubicBezTo>
                  <a:cubicBezTo>
                    <a:pt x="1447" y="2570"/>
                    <a:pt x="1519" y="2563"/>
                    <a:pt x="1592" y="2550"/>
                  </a:cubicBezTo>
                  <a:cubicBezTo>
                    <a:pt x="2288" y="2431"/>
                    <a:pt x="7858" y="143"/>
                    <a:pt x="7858" y="143"/>
                  </a:cubicBezTo>
                  <a:cubicBezTo>
                    <a:pt x="7858" y="143"/>
                    <a:pt x="4257" y="0"/>
                    <a:pt x="2308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519" name="Google Shape;2519;p29"/>
            <p:cNvSpPr/>
            <p:nvPr/>
          </p:nvSpPr>
          <p:spPr>
            <a:xfrm>
              <a:off x="3886550" y="376375"/>
              <a:ext cx="196475" cy="64075"/>
            </a:xfrm>
            <a:custGeom>
              <a:avLst/>
              <a:gdLst/>
              <a:ahLst/>
              <a:cxnLst/>
              <a:rect l="l" t="t" r="r" b="b"/>
              <a:pathLst>
                <a:path w="7859" h="2563" extrusionOk="0">
                  <a:moveTo>
                    <a:pt x="6495" y="1"/>
                  </a:moveTo>
                  <a:cubicBezTo>
                    <a:pt x="6420" y="1"/>
                    <a:pt x="6344" y="7"/>
                    <a:pt x="6267" y="20"/>
                  </a:cubicBezTo>
                  <a:cubicBezTo>
                    <a:pt x="5571" y="139"/>
                    <a:pt x="1" y="2427"/>
                    <a:pt x="1" y="2427"/>
                  </a:cubicBezTo>
                  <a:cubicBezTo>
                    <a:pt x="1" y="2427"/>
                    <a:pt x="3722" y="2562"/>
                    <a:pt x="5654" y="2562"/>
                  </a:cubicBezTo>
                  <a:cubicBezTo>
                    <a:pt x="6182" y="2562"/>
                    <a:pt x="6576" y="2552"/>
                    <a:pt x="6725" y="2527"/>
                  </a:cubicBezTo>
                  <a:cubicBezTo>
                    <a:pt x="7421" y="2407"/>
                    <a:pt x="7859" y="1751"/>
                    <a:pt x="7739" y="1054"/>
                  </a:cubicBezTo>
                  <a:cubicBezTo>
                    <a:pt x="7633" y="417"/>
                    <a:pt x="7102" y="1"/>
                    <a:pt x="6495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520" name="Google Shape;2520;p29"/>
            <p:cNvSpPr/>
            <p:nvPr/>
          </p:nvSpPr>
          <p:spPr>
            <a:xfrm>
              <a:off x="3882575" y="456925"/>
              <a:ext cx="170625" cy="126500"/>
            </a:xfrm>
            <a:custGeom>
              <a:avLst/>
              <a:gdLst/>
              <a:ahLst/>
              <a:cxnLst/>
              <a:rect l="l" t="t" r="r" b="b"/>
              <a:pathLst>
                <a:path w="6825" h="5060" extrusionOk="0">
                  <a:moveTo>
                    <a:pt x="1" y="1"/>
                  </a:moveTo>
                  <a:cubicBezTo>
                    <a:pt x="1" y="1"/>
                    <a:pt x="4099" y="4437"/>
                    <a:pt x="4676" y="4835"/>
                  </a:cubicBezTo>
                  <a:cubicBezTo>
                    <a:pt x="4888" y="4986"/>
                    <a:pt x="5135" y="5060"/>
                    <a:pt x="5381" y="5060"/>
                  </a:cubicBezTo>
                  <a:cubicBezTo>
                    <a:pt x="5781" y="5060"/>
                    <a:pt x="6180" y="4866"/>
                    <a:pt x="6426" y="4497"/>
                  </a:cubicBezTo>
                  <a:cubicBezTo>
                    <a:pt x="6824" y="3940"/>
                    <a:pt x="6685" y="3164"/>
                    <a:pt x="6108" y="2746"/>
                  </a:cubicBezTo>
                  <a:cubicBezTo>
                    <a:pt x="5531" y="2348"/>
                    <a:pt x="1" y="1"/>
                    <a:pt x="1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521" name="Google Shape;2521;p29"/>
            <p:cNvSpPr/>
            <p:nvPr/>
          </p:nvSpPr>
          <p:spPr>
            <a:xfrm>
              <a:off x="3665250" y="299725"/>
              <a:ext cx="171100" cy="126400"/>
            </a:xfrm>
            <a:custGeom>
              <a:avLst/>
              <a:gdLst/>
              <a:ahLst/>
              <a:cxnLst/>
              <a:rect l="l" t="t" r="r" b="b"/>
              <a:pathLst>
                <a:path w="6844" h="5056" extrusionOk="0">
                  <a:moveTo>
                    <a:pt x="1455" y="1"/>
                  </a:moveTo>
                  <a:cubicBezTo>
                    <a:pt x="1048" y="1"/>
                    <a:pt x="646" y="193"/>
                    <a:pt x="399" y="540"/>
                  </a:cubicBezTo>
                  <a:cubicBezTo>
                    <a:pt x="1" y="1117"/>
                    <a:pt x="160" y="1912"/>
                    <a:pt x="737" y="2310"/>
                  </a:cubicBezTo>
                  <a:cubicBezTo>
                    <a:pt x="1294" y="2708"/>
                    <a:pt x="6844" y="5055"/>
                    <a:pt x="6844" y="5055"/>
                  </a:cubicBezTo>
                  <a:cubicBezTo>
                    <a:pt x="6844" y="5055"/>
                    <a:pt x="2746" y="639"/>
                    <a:pt x="2169" y="222"/>
                  </a:cubicBezTo>
                  <a:cubicBezTo>
                    <a:pt x="1951" y="71"/>
                    <a:pt x="1702" y="1"/>
                    <a:pt x="1455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522" name="Google Shape;2522;p29"/>
            <p:cNvSpPr/>
            <p:nvPr/>
          </p:nvSpPr>
          <p:spPr>
            <a:xfrm>
              <a:off x="3793075" y="382575"/>
              <a:ext cx="133300" cy="117275"/>
            </a:xfrm>
            <a:custGeom>
              <a:avLst/>
              <a:gdLst/>
              <a:ahLst/>
              <a:cxnLst/>
              <a:rect l="l" t="t" r="r" b="b"/>
              <a:pathLst>
                <a:path w="5332" h="4691" extrusionOk="0">
                  <a:moveTo>
                    <a:pt x="2669" y="0"/>
                  </a:moveTo>
                  <a:cubicBezTo>
                    <a:pt x="2240" y="0"/>
                    <a:pt x="1804" y="119"/>
                    <a:pt x="1413" y="369"/>
                  </a:cubicBezTo>
                  <a:cubicBezTo>
                    <a:pt x="318" y="1065"/>
                    <a:pt x="0" y="2497"/>
                    <a:pt x="696" y="3591"/>
                  </a:cubicBezTo>
                  <a:cubicBezTo>
                    <a:pt x="1134" y="4299"/>
                    <a:pt x="1896" y="4690"/>
                    <a:pt x="2675" y="4690"/>
                  </a:cubicBezTo>
                  <a:cubicBezTo>
                    <a:pt x="3101" y="4690"/>
                    <a:pt x="3532" y="4574"/>
                    <a:pt x="3919" y="4328"/>
                  </a:cubicBezTo>
                  <a:cubicBezTo>
                    <a:pt x="5013" y="3631"/>
                    <a:pt x="5331" y="2179"/>
                    <a:pt x="4635" y="1085"/>
                  </a:cubicBezTo>
                  <a:cubicBezTo>
                    <a:pt x="4188" y="383"/>
                    <a:pt x="3438" y="0"/>
                    <a:pt x="2669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523" name="Google Shape;2523;p29"/>
            <p:cNvSpPr/>
            <p:nvPr/>
          </p:nvSpPr>
          <p:spPr>
            <a:xfrm>
              <a:off x="4119300" y="154075"/>
              <a:ext cx="281525" cy="399950"/>
            </a:xfrm>
            <a:custGeom>
              <a:avLst/>
              <a:gdLst/>
              <a:ahLst/>
              <a:cxnLst/>
              <a:rect l="l" t="t" r="r" b="b"/>
              <a:pathLst>
                <a:path w="11261" h="15998" extrusionOk="0">
                  <a:moveTo>
                    <a:pt x="11260" y="0"/>
                  </a:moveTo>
                  <a:lnTo>
                    <a:pt x="11260" y="0"/>
                  </a:lnTo>
                  <a:cubicBezTo>
                    <a:pt x="8177" y="1552"/>
                    <a:pt x="5372" y="3143"/>
                    <a:pt x="3124" y="5849"/>
                  </a:cubicBezTo>
                  <a:cubicBezTo>
                    <a:pt x="1353" y="7957"/>
                    <a:pt x="120" y="10603"/>
                    <a:pt x="21" y="13368"/>
                  </a:cubicBezTo>
                  <a:cubicBezTo>
                    <a:pt x="1" y="14025"/>
                    <a:pt x="41" y="14721"/>
                    <a:pt x="419" y="15298"/>
                  </a:cubicBezTo>
                  <a:cubicBezTo>
                    <a:pt x="696" y="15706"/>
                    <a:pt x="1188" y="15997"/>
                    <a:pt x="1666" y="15997"/>
                  </a:cubicBezTo>
                  <a:cubicBezTo>
                    <a:pt x="1839" y="15997"/>
                    <a:pt x="2010" y="15959"/>
                    <a:pt x="2169" y="15875"/>
                  </a:cubicBezTo>
                  <a:cubicBezTo>
                    <a:pt x="2487" y="15695"/>
                    <a:pt x="2686" y="15377"/>
                    <a:pt x="2865" y="15079"/>
                  </a:cubicBezTo>
                  <a:cubicBezTo>
                    <a:pt x="4775" y="11697"/>
                    <a:pt x="4695" y="7420"/>
                    <a:pt x="6864" y="4178"/>
                  </a:cubicBezTo>
                  <a:cubicBezTo>
                    <a:pt x="7998" y="2467"/>
                    <a:pt x="9669" y="1253"/>
                    <a:pt x="11260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524" name="Google Shape;2524;p29"/>
            <p:cNvSpPr/>
            <p:nvPr/>
          </p:nvSpPr>
          <p:spPr>
            <a:xfrm>
              <a:off x="4182475" y="143125"/>
              <a:ext cx="238725" cy="251675"/>
            </a:xfrm>
            <a:custGeom>
              <a:avLst/>
              <a:gdLst/>
              <a:ahLst/>
              <a:cxnLst/>
              <a:rect l="l" t="t" r="r" b="b"/>
              <a:pathLst>
                <a:path w="9549" h="10067" extrusionOk="0">
                  <a:moveTo>
                    <a:pt x="9549" y="0"/>
                  </a:moveTo>
                  <a:cubicBezTo>
                    <a:pt x="5630" y="1453"/>
                    <a:pt x="2347" y="4576"/>
                    <a:pt x="637" y="8395"/>
                  </a:cubicBezTo>
                  <a:cubicBezTo>
                    <a:pt x="438" y="8873"/>
                    <a:pt x="159" y="9569"/>
                    <a:pt x="0" y="10066"/>
                  </a:cubicBezTo>
                  <a:cubicBezTo>
                    <a:pt x="199" y="9589"/>
                    <a:pt x="537" y="8893"/>
                    <a:pt x="776" y="8455"/>
                  </a:cubicBezTo>
                  <a:cubicBezTo>
                    <a:pt x="2686" y="4775"/>
                    <a:pt x="5849" y="1811"/>
                    <a:pt x="95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525" name="Google Shape;2525;p29"/>
            <p:cNvSpPr/>
            <p:nvPr/>
          </p:nvSpPr>
          <p:spPr>
            <a:xfrm>
              <a:off x="3937300" y="69650"/>
              <a:ext cx="472475" cy="140675"/>
            </a:xfrm>
            <a:custGeom>
              <a:avLst/>
              <a:gdLst/>
              <a:ahLst/>
              <a:cxnLst/>
              <a:rect l="l" t="t" r="r" b="b"/>
              <a:pathLst>
                <a:path w="18899" h="5627" extrusionOk="0">
                  <a:moveTo>
                    <a:pt x="1338" y="0"/>
                  </a:moveTo>
                  <a:cubicBezTo>
                    <a:pt x="1154" y="0"/>
                    <a:pt x="975" y="25"/>
                    <a:pt x="816" y="95"/>
                  </a:cubicBezTo>
                  <a:cubicBezTo>
                    <a:pt x="219" y="373"/>
                    <a:pt x="0" y="1169"/>
                    <a:pt x="199" y="1825"/>
                  </a:cubicBezTo>
                  <a:cubicBezTo>
                    <a:pt x="398" y="2462"/>
                    <a:pt x="895" y="2939"/>
                    <a:pt x="1432" y="3337"/>
                  </a:cubicBezTo>
                  <a:cubicBezTo>
                    <a:pt x="3581" y="4925"/>
                    <a:pt x="6332" y="5627"/>
                    <a:pt x="9027" y="5627"/>
                  </a:cubicBezTo>
                  <a:cubicBezTo>
                    <a:pt x="9101" y="5627"/>
                    <a:pt x="9176" y="5626"/>
                    <a:pt x="9250" y="5625"/>
                  </a:cubicBezTo>
                  <a:cubicBezTo>
                    <a:pt x="12771" y="5565"/>
                    <a:pt x="15775" y="4372"/>
                    <a:pt x="18898" y="2939"/>
                  </a:cubicBezTo>
                  <a:lnTo>
                    <a:pt x="18898" y="2939"/>
                  </a:lnTo>
                  <a:cubicBezTo>
                    <a:pt x="17185" y="3351"/>
                    <a:pt x="15486" y="3791"/>
                    <a:pt x="13726" y="3791"/>
                  </a:cubicBezTo>
                  <a:cubicBezTo>
                    <a:pt x="13443" y="3791"/>
                    <a:pt x="13158" y="3780"/>
                    <a:pt x="12871" y="3755"/>
                  </a:cubicBezTo>
                  <a:cubicBezTo>
                    <a:pt x="9011" y="3417"/>
                    <a:pt x="5709" y="672"/>
                    <a:pt x="1890" y="55"/>
                  </a:cubicBezTo>
                  <a:cubicBezTo>
                    <a:pt x="1711" y="25"/>
                    <a:pt x="1522" y="0"/>
                    <a:pt x="1338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526" name="Google Shape;2526;p29"/>
            <p:cNvSpPr/>
            <p:nvPr/>
          </p:nvSpPr>
          <p:spPr>
            <a:xfrm>
              <a:off x="4085500" y="134175"/>
              <a:ext cx="345650" cy="55525"/>
            </a:xfrm>
            <a:custGeom>
              <a:avLst/>
              <a:gdLst/>
              <a:ahLst/>
              <a:cxnLst/>
              <a:rect l="l" t="t" r="r" b="b"/>
              <a:pathLst>
                <a:path w="13826" h="2221" extrusionOk="0">
                  <a:moveTo>
                    <a:pt x="13825" y="0"/>
                  </a:moveTo>
                  <a:lnTo>
                    <a:pt x="13825" y="0"/>
                  </a:lnTo>
                  <a:cubicBezTo>
                    <a:pt x="11191" y="1254"/>
                    <a:pt x="8267" y="1910"/>
                    <a:pt x="5343" y="1910"/>
                  </a:cubicBezTo>
                  <a:cubicBezTo>
                    <a:pt x="4139" y="1910"/>
                    <a:pt x="2935" y="1798"/>
                    <a:pt x="1751" y="1572"/>
                  </a:cubicBezTo>
                  <a:cubicBezTo>
                    <a:pt x="1214" y="1472"/>
                    <a:pt x="497" y="1274"/>
                    <a:pt x="0" y="1154"/>
                  </a:cubicBezTo>
                  <a:lnTo>
                    <a:pt x="0" y="1154"/>
                  </a:lnTo>
                  <a:cubicBezTo>
                    <a:pt x="477" y="1353"/>
                    <a:pt x="1194" y="1572"/>
                    <a:pt x="1691" y="1731"/>
                  </a:cubicBezTo>
                  <a:cubicBezTo>
                    <a:pt x="2977" y="2059"/>
                    <a:pt x="4305" y="2221"/>
                    <a:pt x="5633" y="2221"/>
                  </a:cubicBezTo>
                  <a:cubicBezTo>
                    <a:pt x="8498" y="2221"/>
                    <a:pt x="11366" y="1468"/>
                    <a:pt x="138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sp>
        <p:nvSpPr>
          <p:cNvPr id="2527" name="Google Shape;2527;p29"/>
          <p:cNvSpPr txBox="1">
            <a:spLocks noGrp="1"/>
          </p:cNvSpPr>
          <p:nvPr>
            <p:ph type="title"/>
          </p:nvPr>
        </p:nvSpPr>
        <p:spPr>
          <a:xfrm>
            <a:off x="3130584" y="903367"/>
            <a:ext cx="5930800" cy="1411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 sz="8000"/>
            </a:lvl1pPr>
            <a:lvl2pPr lvl="1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9pPr>
          </a:lstStyle>
          <a:p>
            <a:endParaRPr/>
          </a:p>
        </p:txBody>
      </p:sp>
      <p:sp>
        <p:nvSpPr>
          <p:cNvPr id="2528" name="Google Shape;2528;p29"/>
          <p:cNvSpPr txBox="1">
            <a:spLocks noGrp="1"/>
          </p:cNvSpPr>
          <p:nvPr>
            <p:ph type="subTitle" idx="1"/>
          </p:nvPr>
        </p:nvSpPr>
        <p:spPr>
          <a:xfrm>
            <a:off x="3130533" y="2314967"/>
            <a:ext cx="5930800" cy="1552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529" name="Google Shape;2529;p29"/>
          <p:cNvSpPr txBox="1"/>
          <p:nvPr/>
        </p:nvSpPr>
        <p:spPr>
          <a:xfrm>
            <a:off x="2509533" y="4815933"/>
            <a:ext cx="7172800" cy="741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pPr marL="0" marR="0" lvl="0" indent="0" algn="ctr" defTabSz="1219170" rtl="0" eaLnBrk="1" fontAlgn="auto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600" b="1" i="0" u="none" strike="noStrike" kern="0" cap="none" spc="0" normalizeH="0" baseline="0" noProof="0">
                <a:ln>
                  <a:noFill/>
                </a:ln>
                <a:solidFill>
                  <a:srgbClr val="250902"/>
                </a:solidFill>
                <a:effectLst/>
                <a:uLnTx/>
                <a:uFillTx/>
                <a:latin typeface="Poppins"/>
                <a:ea typeface="Poppins"/>
                <a:cs typeface="Poppins"/>
                <a:sym typeface="Poppins"/>
              </a:rPr>
              <a:t>CREDITS:</a:t>
            </a:r>
            <a:r>
              <a:rPr kumimoji="0" lang="en" sz="1600" b="0" i="0" u="none" strike="noStrike" kern="0" cap="none" spc="0" normalizeH="0" baseline="0" noProof="0">
                <a:ln>
                  <a:noFill/>
                </a:ln>
                <a:solidFill>
                  <a:srgbClr val="250902"/>
                </a:solidFill>
                <a:effectLst/>
                <a:uLnTx/>
                <a:uFillTx/>
                <a:latin typeface="Poppins"/>
                <a:ea typeface="Poppins"/>
                <a:cs typeface="Poppins"/>
                <a:sym typeface="Poppins"/>
              </a:rPr>
              <a:t> This presentation template was created by </a:t>
            </a:r>
            <a:r>
              <a:rPr kumimoji="0" lang="en" sz="1600" b="1" i="0" u="sng" strike="noStrike" kern="0" cap="none" spc="0" normalizeH="0" baseline="0" noProof="0">
                <a:ln>
                  <a:noFill/>
                </a:ln>
                <a:solidFill>
                  <a:srgbClr val="250902"/>
                </a:solidFill>
                <a:effectLst/>
                <a:uLnTx/>
                <a:uFillTx/>
                <a:latin typeface="Poppins"/>
                <a:ea typeface="Poppins"/>
                <a:cs typeface="Poppins"/>
                <a:sym typeface="Poppins"/>
                <a:hlinkClick r:id="rId2"/>
              </a:rPr>
              <a:t>Slidesgo</a:t>
            </a:r>
            <a:r>
              <a:rPr kumimoji="0" lang="en" sz="1600" b="0" i="0" u="none" strike="noStrike" kern="0" cap="none" spc="0" normalizeH="0" baseline="0" noProof="0">
                <a:ln>
                  <a:noFill/>
                </a:ln>
                <a:solidFill>
                  <a:srgbClr val="250902"/>
                </a:solidFill>
                <a:effectLst/>
                <a:uLnTx/>
                <a:uFillTx/>
                <a:latin typeface="Poppins"/>
                <a:ea typeface="Poppins"/>
                <a:cs typeface="Poppins"/>
                <a:sym typeface="Poppins"/>
              </a:rPr>
              <a:t>, and includes icons by </a:t>
            </a:r>
            <a:r>
              <a:rPr kumimoji="0" lang="en" sz="1600" b="1" i="0" u="sng" strike="noStrike" kern="0" cap="none" spc="0" normalizeH="0" baseline="0" noProof="0">
                <a:ln>
                  <a:noFill/>
                </a:ln>
                <a:solidFill>
                  <a:srgbClr val="250902"/>
                </a:solidFill>
                <a:effectLst/>
                <a:uLnTx/>
                <a:uFillTx/>
                <a:latin typeface="Poppins"/>
                <a:ea typeface="Poppins"/>
                <a:cs typeface="Poppins"/>
                <a:sym typeface="Poppins"/>
                <a:hlinkClick r:id="rId3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Flaticon</a:t>
            </a:r>
            <a:r>
              <a:rPr kumimoji="0" lang="en" sz="1600" b="0" i="0" u="none" strike="noStrike" kern="0" cap="none" spc="0" normalizeH="0" baseline="0" noProof="0">
                <a:ln>
                  <a:noFill/>
                </a:ln>
                <a:solidFill>
                  <a:srgbClr val="250902"/>
                </a:solidFill>
                <a:effectLst/>
                <a:uLnTx/>
                <a:uFillTx/>
                <a:latin typeface="Poppins"/>
                <a:ea typeface="Poppins"/>
                <a:cs typeface="Poppins"/>
                <a:sym typeface="Poppins"/>
              </a:rPr>
              <a:t>, and infographics &amp; images by </a:t>
            </a:r>
            <a:r>
              <a:rPr kumimoji="0" lang="en" sz="1600" b="1" i="0" u="sng" strike="noStrike" kern="0" cap="none" spc="0" normalizeH="0" baseline="0" noProof="0">
                <a:ln>
                  <a:noFill/>
                </a:ln>
                <a:solidFill>
                  <a:srgbClr val="250902"/>
                </a:solidFill>
                <a:effectLst/>
                <a:uLnTx/>
                <a:uFillTx/>
                <a:latin typeface="Poppins"/>
                <a:ea typeface="Poppins"/>
                <a:cs typeface="Poppins"/>
                <a:sym typeface="Poppins"/>
                <a:hlinkClick r:id="rId4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Freepik</a:t>
            </a:r>
            <a:r>
              <a:rPr kumimoji="0" lang="en" sz="1600" b="0" i="0" u="sng" strike="noStrike" kern="0" cap="none" spc="0" normalizeH="0" baseline="0" noProof="0">
                <a:ln>
                  <a:noFill/>
                </a:ln>
                <a:solidFill>
                  <a:srgbClr val="250902"/>
                </a:solidFill>
                <a:effectLst/>
                <a:uLnTx/>
                <a:uFillTx/>
                <a:latin typeface="Poppins"/>
                <a:ea typeface="Poppins"/>
                <a:cs typeface="Poppins"/>
                <a:sym typeface="Poppins"/>
              </a:rPr>
              <a:t> </a:t>
            </a:r>
            <a:endParaRPr kumimoji="0" sz="1600" b="1" i="0" u="sng" strike="noStrike" kern="0" cap="none" spc="0" normalizeH="0" baseline="0" noProof="0">
              <a:ln>
                <a:noFill/>
              </a:ln>
              <a:solidFill>
                <a:srgbClr val="250902"/>
              </a:solidFill>
              <a:effectLst/>
              <a:uLnTx/>
              <a:uFillTx/>
              <a:latin typeface="Poppins"/>
              <a:ea typeface="Poppins"/>
              <a:cs typeface="Poppins"/>
              <a:sym typeface="Poppins"/>
            </a:endParaRPr>
          </a:p>
        </p:txBody>
      </p:sp>
    </p:spTree>
    <p:extLst>
      <p:ext uri="{BB962C8B-B14F-4D97-AF65-F5344CB8AC3E}">
        <p14:creationId xmlns:p14="http://schemas.microsoft.com/office/powerpoint/2010/main" val="3617792431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">
  <p:cSld name="Background">
    <p:spTree>
      <p:nvGrpSpPr>
        <p:cNvPr id="1" name="Shape 253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531" name="Google Shape;2531;p30"/>
          <p:cNvGrpSpPr/>
          <p:nvPr/>
        </p:nvGrpSpPr>
        <p:grpSpPr>
          <a:xfrm>
            <a:off x="-1568111" y="-894161"/>
            <a:ext cx="14281077" cy="9306676"/>
            <a:chOff x="-1176083" y="-670621"/>
            <a:chExt cx="10710808" cy="6980007"/>
          </a:xfrm>
        </p:grpSpPr>
        <p:sp>
          <p:nvSpPr>
            <p:cNvPr id="2532" name="Google Shape;2532;p30"/>
            <p:cNvSpPr/>
            <p:nvPr/>
          </p:nvSpPr>
          <p:spPr>
            <a:xfrm rot="5400000">
              <a:off x="6595010" y="3110817"/>
              <a:ext cx="2893070" cy="2986358"/>
            </a:xfrm>
            <a:custGeom>
              <a:avLst/>
              <a:gdLst/>
              <a:ahLst/>
              <a:cxnLst/>
              <a:rect l="l" t="t" r="r" b="b"/>
              <a:pathLst>
                <a:path w="123057" h="127025" extrusionOk="0">
                  <a:moveTo>
                    <a:pt x="110444" y="1"/>
                  </a:moveTo>
                  <a:lnTo>
                    <a:pt x="2904" y="1791"/>
                  </a:lnTo>
                  <a:cubicBezTo>
                    <a:pt x="1412" y="8654"/>
                    <a:pt x="0" y="15617"/>
                    <a:pt x="318" y="22619"/>
                  </a:cubicBezTo>
                  <a:cubicBezTo>
                    <a:pt x="637" y="29641"/>
                    <a:pt x="2924" y="36803"/>
                    <a:pt x="7897" y="41756"/>
                  </a:cubicBezTo>
                  <a:cubicBezTo>
                    <a:pt x="15735" y="49514"/>
                    <a:pt x="28347" y="50250"/>
                    <a:pt x="37000" y="57113"/>
                  </a:cubicBezTo>
                  <a:cubicBezTo>
                    <a:pt x="49055" y="66701"/>
                    <a:pt x="49732" y="84465"/>
                    <a:pt x="56296" y="98430"/>
                  </a:cubicBezTo>
                  <a:cubicBezTo>
                    <a:pt x="61886" y="110306"/>
                    <a:pt x="72370" y="119815"/>
                    <a:pt x="84743" y="124211"/>
                  </a:cubicBezTo>
                  <a:cubicBezTo>
                    <a:pt x="90058" y="126091"/>
                    <a:pt x="95693" y="127024"/>
                    <a:pt x="101330" y="127024"/>
                  </a:cubicBezTo>
                  <a:cubicBezTo>
                    <a:pt x="108815" y="127024"/>
                    <a:pt x="116305" y="125379"/>
                    <a:pt x="123056" y="122122"/>
                  </a:cubicBezTo>
                  <a:lnTo>
                    <a:pt x="110444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533" name="Google Shape;2533;p30"/>
            <p:cNvSpPr/>
            <p:nvPr/>
          </p:nvSpPr>
          <p:spPr>
            <a:xfrm rot="5400000">
              <a:off x="7106583" y="-450382"/>
              <a:ext cx="2648369" cy="2207891"/>
            </a:xfrm>
            <a:custGeom>
              <a:avLst/>
              <a:gdLst/>
              <a:ahLst/>
              <a:cxnLst/>
              <a:rect l="l" t="t" r="r" b="b"/>
              <a:pathLst>
                <a:path w="77483" h="64596" extrusionOk="0">
                  <a:moveTo>
                    <a:pt x="77343" y="0"/>
                  </a:moveTo>
                  <a:lnTo>
                    <a:pt x="0" y="1174"/>
                  </a:lnTo>
                  <a:lnTo>
                    <a:pt x="3959" y="64055"/>
                  </a:lnTo>
                  <a:cubicBezTo>
                    <a:pt x="5452" y="64420"/>
                    <a:pt x="6980" y="64596"/>
                    <a:pt x="8508" y="64596"/>
                  </a:cubicBezTo>
                  <a:cubicBezTo>
                    <a:pt x="15714" y="64596"/>
                    <a:pt x="22930" y="60693"/>
                    <a:pt x="26557" y="54407"/>
                  </a:cubicBezTo>
                  <a:cubicBezTo>
                    <a:pt x="31093" y="46549"/>
                    <a:pt x="31013" y="35071"/>
                    <a:pt x="39109" y="30993"/>
                  </a:cubicBezTo>
                  <a:cubicBezTo>
                    <a:pt x="41201" y="29935"/>
                    <a:pt x="43435" y="29604"/>
                    <a:pt x="45741" y="29604"/>
                  </a:cubicBezTo>
                  <a:cubicBezTo>
                    <a:pt x="49590" y="29604"/>
                    <a:pt x="53643" y="30525"/>
                    <a:pt x="57579" y="30525"/>
                  </a:cubicBezTo>
                  <a:cubicBezTo>
                    <a:pt x="58776" y="30525"/>
                    <a:pt x="59964" y="30440"/>
                    <a:pt x="61131" y="30217"/>
                  </a:cubicBezTo>
                  <a:cubicBezTo>
                    <a:pt x="67238" y="29044"/>
                    <a:pt x="72131" y="24070"/>
                    <a:pt x="74618" y="18361"/>
                  </a:cubicBezTo>
                  <a:cubicBezTo>
                    <a:pt x="77105" y="12632"/>
                    <a:pt x="77482" y="6227"/>
                    <a:pt x="77343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534" name="Google Shape;2534;p30"/>
            <p:cNvSpPr/>
            <p:nvPr/>
          </p:nvSpPr>
          <p:spPr>
            <a:xfrm rot="5400000">
              <a:off x="505716" y="-1966886"/>
              <a:ext cx="2012948" cy="4687069"/>
            </a:xfrm>
            <a:custGeom>
              <a:avLst/>
              <a:gdLst/>
              <a:ahLst/>
              <a:cxnLst/>
              <a:rect l="l" t="t" r="r" b="b"/>
              <a:pathLst>
                <a:path w="75096" h="174858" extrusionOk="0">
                  <a:moveTo>
                    <a:pt x="2746" y="0"/>
                  </a:moveTo>
                  <a:lnTo>
                    <a:pt x="0" y="171535"/>
                  </a:lnTo>
                  <a:lnTo>
                    <a:pt x="67914" y="174857"/>
                  </a:lnTo>
                  <a:cubicBezTo>
                    <a:pt x="75095" y="165210"/>
                    <a:pt x="74857" y="151185"/>
                    <a:pt x="68789" y="140801"/>
                  </a:cubicBezTo>
                  <a:cubicBezTo>
                    <a:pt x="62702" y="130437"/>
                    <a:pt x="51602" y="123594"/>
                    <a:pt x="39865" y="120948"/>
                  </a:cubicBezTo>
                  <a:cubicBezTo>
                    <a:pt x="37399" y="120371"/>
                    <a:pt x="34832" y="119973"/>
                    <a:pt x="32684" y="118581"/>
                  </a:cubicBezTo>
                  <a:cubicBezTo>
                    <a:pt x="29442" y="116492"/>
                    <a:pt x="27890" y="112593"/>
                    <a:pt x="27154" y="108814"/>
                  </a:cubicBezTo>
                  <a:cubicBezTo>
                    <a:pt x="23275" y="88941"/>
                    <a:pt x="36981" y="69824"/>
                    <a:pt x="38174" y="49593"/>
                  </a:cubicBezTo>
                  <a:cubicBezTo>
                    <a:pt x="39467" y="27671"/>
                    <a:pt x="23911" y="5889"/>
                    <a:pt x="274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535" name="Google Shape;2535;p30"/>
            <p:cNvSpPr/>
            <p:nvPr/>
          </p:nvSpPr>
          <p:spPr>
            <a:xfrm rot="5400000">
              <a:off x="-836235" y="2873803"/>
              <a:ext cx="3095737" cy="3775432"/>
            </a:xfrm>
            <a:custGeom>
              <a:avLst/>
              <a:gdLst/>
              <a:ahLst/>
              <a:cxnLst/>
              <a:rect l="l" t="t" r="r" b="b"/>
              <a:pathLst>
                <a:path w="99782" h="121690" extrusionOk="0">
                  <a:moveTo>
                    <a:pt x="79254" y="1"/>
                  </a:moveTo>
                  <a:cubicBezTo>
                    <a:pt x="74898" y="1"/>
                    <a:pt x="70544" y="853"/>
                    <a:pt x="66541" y="2572"/>
                  </a:cubicBezTo>
                  <a:cubicBezTo>
                    <a:pt x="57510" y="6431"/>
                    <a:pt x="50448" y="14627"/>
                    <a:pt x="47962" y="24155"/>
                  </a:cubicBezTo>
                  <a:cubicBezTo>
                    <a:pt x="45734" y="32709"/>
                    <a:pt x="47066" y="41740"/>
                    <a:pt x="46231" y="50533"/>
                  </a:cubicBezTo>
                  <a:cubicBezTo>
                    <a:pt x="45376" y="59346"/>
                    <a:pt x="41278" y="68934"/>
                    <a:pt x="32883" y="71699"/>
                  </a:cubicBezTo>
                  <a:cubicBezTo>
                    <a:pt x="28268" y="73191"/>
                    <a:pt x="23195" y="72336"/>
                    <a:pt x="18481" y="73390"/>
                  </a:cubicBezTo>
                  <a:cubicBezTo>
                    <a:pt x="9270" y="75439"/>
                    <a:pt x="2944" y="84570"/>
                    <a:pt x="1472" y="93899"/>
                  </a:cubicBezTo>
                  <a:cubicBezTo>
                    <a:pt x="0" y="103229"/>
                    <a:pt x="2467" y="112698"/>
                    <a:pt x="5431" y="121689"/>
                  </a:cubicBezTo>
                  <a:lnTo>
                    <a:pt x="99782" y="105457"/>
                  </a:lnTo>
                  <a:lnTo>
                    <a:pt x="94988" y="4004"/>
                  </a:lnTo>
                  <a:cubicBezTo>
                    <a:pt x="90203" y="1346"/>
                    <a:pt x="84727" y="1"/>
                    <a:pt x="79254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grpSp>
          <p:nvGrpSpPr>
            <p:cNvPr id="2536" name="Google Shape;2536;p30"/>
            <p:cNvGrpSpPr/>
            <p:nvPr/>
          </p:nvGrpSpPr>
          <p:grpSpPr>
            <a:xfrm>
              <a:off x="7861225" y="-420350"/>
              <a:ext cx="1673500" cy="1919675"/>
              <a:chOff x="6991800" y="4370325"/>
              <a:chExt cx="1673500" cy="1919675"/>
            </a:xfrm>
          </p:grpSpPr>
          <p:sp>
            <p:nvSpPr>
              <p:cNvPr id="2537" name="Google Shape;2537;p30"/>
              <p:cNvSpPr/>
              <p:nvPr/>
            </p:nvSpPr>
            <p:spPr>
              <a:xfrm>
                <a:off x="7004750" y="4562300"/>
                <a:ext cx="1622750" cy="1727700"/>
              </a:xfrm>
              <a:custGeom>
                <a:avLst/>
                <a:gdLst/>
                <a:ahLst/>
                <a:cxnLst/>
                <a:rect l="l" t="t" r="r" b="b"/>
                <a:pathLst>
                  <a:path w="64910" h="69108" extrusionOk="0">
                    <a:moveTo>
                      <a:pt x="32763" y="0"/>
                    </a:moveTo>
                    <a:lnTo>
                      <a:pt x="0" y="22678"/>
                    </a:lnTo>
                    <a:lnTo>
                      <a:pt x="32147" y="69108"/>
                    </a:lnTo>
                    <a:lnTo>
                      <a:pt x="64910" y="46430"/>
                    </a:lnTo>
                    <a:lnTo>
                      <a:pt x="32763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538" name="Google Shape;2538;p30"/>
              <p:cNvSpPr/>
              <p:nvPr/>
            </p:nvSpPr>
            <p:spPr>
              <a:xfrm>
                <a:off x="7004750" y="4562300"/>
                <a:ext cx="1622750" cy="1727700"/>
              </a:xfrm>
              <a:custGeom>
                <a:avLst/>
                <a:gdLst/>
                <a:ahLst/>
                <a:cxnLst/>
                <a:rect l="l" t="t" r="r" b="b"/>
                <a:pathLst>
                  <a:path w="64910" h="69108" extrusionOk="0">
                    <a:moveTo>
                      <a:pt x="32763" y="0"/>
                    </a:moveTo>
                    <a:lnTo>
                      <a:pt x="0" y="22678"/>
                    </a:lnTo>
                    <a:lnTo>
                      <a:pt x="32147" y="69108"/>
                    </a:lnTo>
                    <a:lnTo>
                      <a:pt x="64910" y="46430"/>
                    </a:lnTo>
                    <a:lnTo>
                      <a:pt x="32763" y="0"/>
                    </a:lnTo>
                    <a:close/>
                  </a:path>
                </a:pathLst>
              </a:custGeom>
              <a:solidFill>
                <a:srgbClr val="000000">
                  <a:alpha val="1006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539" name="Google Shape;2539;p30"/>
              <p:cNvSpPr/>
              <p:nvPr/>
            </p:nvSpPr>
            <p:spPr>
              <a:xfrm>
                <a:off x="7006225" y="4476750"/>
                <a:ext cx="1646650" cy="1772975"/>
              </a:xfrm>
              <a:custGeom>
                <a:avLst/>
                <a:gdLst/>
                <a:ahLst/>
                <a:cxnLst/>
                <a:rect l="l" t="t" r="r" b="b"/>
                <a:pathLst>
                  <a:path w="65866" h="70919" extrusionOk="0">
                    <a:moveTo>
                      <a:pt x="35390" y="1"/>
                    </a:moveTo>
                    <a:lnTo>
                      <a:pt x="1" y="24489"/>
                    </a:lnTo>
                    <a:lnTo>
                      <a:pt x="32147" y="70918"/>
                    </a:lnTo>
                    <a:lnTo>
                      <a:pt x="64891" y="48241"/>
                    </a:lnTo>
                    <a:lnTo>
                      <a:pt x="65865" y="44023"/>
                    </a:lnTo>
                    <a:lnTo>
                      <a:pt x="35390" y="1"/>
                    </a:lnTo>
                    <a:close/>
                  </a:path>
                </a:pathLst>
              </a:custGeom>
              <a:solidFill>
                <a:srgbClr val="7797F8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540" name="Google Shape;2540;p30"/>
              <p:cNvSpPr/>
              <p:nvPr/>
            </p:nvSpPr>
            <p:spPr>
              <a:xfrm>
                <a:off x="7043025" y="4370325"/>
                <a:ext cx="1622275" cy="1727725"/>
              </a:xfrm>
              <a:custGeom>
                <a:avLst/>
                <a:gdLst/>
                <a:ahLst/>
                <a:cxnLst/>
                <a:rect l="l" t="t" r="r" b="b"/>
                <a:pathLst>
                  <a:path w="64891" h="69109" extrusionOk="0">
                    <a:moveTo>
                      <a:pt x="32744" y="1"/>
                    </a:moveTo>
                    <a:lnTo>
                      <a:pt x="1" y="22678"/>
                    </a:lnTo>
                    <a:lnTo>
                      <a:pt x="32147" y="69108"/>
                    </a:lnTo>
                    <a:lnTo>
                      <a:pt x="64891" y="46430"/>
                    </a:lnTo>
                    <a:lnTo>
                      <a:pt x="32744" y="1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cxnSp>
            <p:nvCxnSpPr>
              <p:cNvPr id="2541" name="Google Shape;2541;p30"/>
              <p:cNvCxnSpPr/>
              <p:nvPr/>
            </p:nvCxnSpPr>
            <p:spPr>
              <a:xfrm flipH="1">
                <a:off x="7819100" y="5579750"/>
                <a:ext cx="833400" cy="5643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542" name="Google Shape;2542;p30"/>
              <p:cNvCxnSpPr/>
              <p:nvPr/>
            </p:nvCxnSpPr>
            <p:spPr>
              <a:xfrm flipH="1">
                <a:off x="7793300" y="5611488"/>
                <a:ext cx="859200" cy="5832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543" name="Google Shape;2543;p30"/>
              <p:cNvCxnSpPr/>
              <p:nvPr/>
            </p:nvCxnSpPr>
            <p:spPr>
              <a:xfrm flipH="1">
                <a:off x="7793350" y="5658800"/>
                <a:ext cx="838200" cy="5643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sp>
            <p:nvSpPr>
              <p:cNvPr id="2544" name="Google Shape;2544;p30"/>
              <p:cNvSpPr/>
              <p:nvPr/>
            </p:nvSpPr>
            <p:spPr>
              <a:xfrm>
                <a:off x="7186250" y="4504100"/>
                <a:ext cx="1326875" cy="1412925"/>
              </a:xfrm>
              <a:custGeom>
                <a:avLst/>
                <a:gdLst/>
                <a:ahLst/>
                <a:cxnLst/>
                <a:rect l="l" t="t" r="r" b="b"/>
                <a:pathLst>
                  <a:path w="53075" h="56517" extrusionOk="0">
                    <a:moveTo>
                      <a:pt x="26796" y="1"/>
                    </a:moveTo>
                    <a:lnTo>
                      <a:pt x="1" y="18541"/>
                    </a:lnTo>
                    <a:lnTo>
                      <a:pt x="26299" y="56516"/>
                    </a:lnTo>
                    <a:lnTo>
                      <a:pt x="53075" y="37976"/>
                    </a:lnTo>
                    <a:lnTo>
                      <a:pt x="26796" y="1"/>
                    </a:lnTo>
                    <a:close/>
                  </a:path>
                </a:pathLst>
              </a:custGeom>
              <a:solidFill>
                <a:schemeClr val="accent3"/>
              </a:solidFill>
              <a:ln w="33825" cap="flat" cmpd="sng">
                <a:solidFill>
                  <a:schemeClr val="lt1"/>
                </a:solidFill>
                <a:prstDash val="solid"/>
                <a:miter lim="19892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545" name="Google Shape;2545;p30"/>
              <p:cNvSpPr/>
              <p:nvPr/>
            </p:nvSpPr>
            <p:spPr>
              <a:xfrm>
                <a:off x="7364300" y="4679175"/>
                <a:ext cx="719650" cy="685325"/>
              </a:xfrm>
              <a:custGeom>
                <a:avLst/>
                <a:gdLst/>
                <a:ahLst/>
                <a:cxnLst/>
                <a:rect l="l" t="t" r="r" b="b"/>
                <a:pathLst>
                  <a:path w="28786" h="27413" extrusionOk="0">
                    <a:moveTo>
                      <a:pt x="16790" y="0"/>
                    </a:moveTo>
                    <a:lnTo>
                      <a:pt x="737" y="11100"/>
                    </a:lnTo>
                    <a:cubicBezTo>
                      <a:pt x="1672" y="12413"/>
                      <a:pt x="1313" y="14223"/>
                      <a:pt x="1" y="15119"/>
                    </a:cubicBezTo>
                    <a:lnTo>
                      <a:pt x="7978" y="26656"/>
                    </a:lnTo>
                    <a:cubicBezTo>
                      <a:pt x="8476" y="26309"/>
                      <a:pt x="9050" y="26142"/>
                      <a:pt x="9618" y="26142"/>
                    </a:cubicBezTo>
                    <a:cubicBezTo>
                      <a:pt x="10546" y="26142"/>
                      <a:pt x="11461" y="26586"/>
                      <a:pt x="12016" y="27412"/>
                    </a:cubicBezTo>
                    <a:lnTo>
                      <a:pt x="28049" y="16292"/>
                    </a:lnTo>
                    <a:cubicBezTo>
                      <a:pt x="27134" y="14979"/>
                      <a:pt x="27472" y="13149"/>
                      <a:pt x="28785" y="12254"/>
                    </a:cubicBezTo>
                    <a:lnTo>
                      <a:pt x="20808" y="716"/>
                    </a:lnTo>
                    <a:cubicBezTo>
                      <a:pt x="20303" y="1076"/>
                      <a:pt x="19728" y="1247"/>
                      <a:pt x="19159" y="1247"/>
                    </a:cubicBezTo>
                    <a:cubicBezTo>
                      <a:pt x="18248" y="1247"/>
                      <a:pt x="17353" y="808"/>
                      <a:pt x="16790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546" name="Google Shape;2546;p30"/>
              <p:cNvSpPr/>
              <p:nvPr/>
            </p:nvSpPr>
            <p:spPr>
              <a:xfrm>
                <a:off x="7632850" y="5091450"/>
                <a:ext cx="548075" cy="400350"/>
              </a:xfrm>
              <a:custGeom>
                <a:avLst/>
                <a:gdLst/>
                <a:ahLst/>
                <a:cxnLst/>
                <a:rect l="l" t="t" r="r" b="b"/>
                <a:pathLst>
                  <a:path w="21923" h="16014" extrusionOk="0">
                    <a:moveTo>
                      <a:pt x="20808" y="0"/>
                    </a:moveTo>
                    <a:lnTo>
                      <a:pt x="1" y="14402"/>
                    </a:lnTo>
                    <a:lnTo>
                      <a:pt x="1115" y="16014"/>
                    </a:lnTo>
                    <a:lnTo>
                      <a:pt x="21922" y="1592"/>
                    </a:lnTo>
                    <a:lnTo>
                      <a:pt x="20808" y="0"/>
                    </a:ln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547" name="Google Shape;2547;p30"/>
              <p:cNvSpPr/>
              <p:nvPr/>
            </p:nvSpPr>
            <p:spPr>
              <a:xfrm>
                <a:off x="7684075" y="5163550"/>
                <a:ext cx="548075" cy="400375"/>
              </a:xfrm>
              <a:custGeom>
                <a:avLst/>
                <a:gdLst/>
                <a:ahLst/>
                <a:cxnLst/>
                <a:rect l="l" t="t" r="r" b="b"/>
                <a:pathLst>
                  <a:path w="21923" h="16015" extrusionOk="0">
                    <a:moveTo>
                      <a:pt x="20808" y="1"/>
                    </a:moveTo>
                    <a:lnTo>
                      <a:pt x="1" y="14423"/>
                    </a:lnTo>
                    <a:lnTo>
                      <a:pt x="1095" y="16014"/>
                    </a:lnTo>
                    <a:lnTo>
                      <a:pt x="21922" y="1592"/>
                    </a:lnTo>
                    <a:lnTo>
                      <a:pt x="20808" y="1"/>
                    </a:ln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548" name="Google Shape;2548;p30"/>
              <p:cNvSpPr/>
              <p:nvPr/>
            </p:nvSpPr>
            <p:spPr>
              <a:xfrm>
                <a:off x="7734800" y="5235675"/>
                <a:ext cx="548075" cy="399850"/>
              </a:xfrm>
              <a:custGeom>
                <a:avLst/>
                <a:gdLst/>
                <a:ahLst/>
                <a:cxnLst/>
                <a:rect l="l" t="t" r="r" b="b"/>
                <a:pathLst>
                  <a:path w="21923" h="15994" extrusionOk="0">
                    <a:moveTo>
                      <a:pt x="20808" y="0"/>
                    </a:moveTo>
                    <a:lnTo>
                      <a:pt x="1" y="14402"/>
                    </a:lnTo>
                    <a:lnTo>
                      <a:pt x="1115" y="15994"/>
                    </a:lnTo>
                    <a:lnTo>
                      <a:pt x="21922" y="1591"/>
                    </a:lnTo>
                    <a:lnTo>
                      <a:pt x="20808" y="0"/>
                    </a:ln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549" name="Google Shape;2549;p30"/>
              <p:cNvSpPr/>
              <p:nvPr/>
            </p:nvSpPr>
            <p:spPr>
              <a:xfrm>
                <a:off x="7786525" y="5307275"/>
                <a:ext cx="548075" cy="400375"/>
              </a:xfrm>
              <a:custGeom>
                <a:avLst/>
                <a:gdLst/>
                <a:ahLst/>
                <a:cxnLst/>
                <a:rect l="l" t="t" r="r" b="b"/>
                <a:pathLst>
                  <a:path w="21923" h="16015" extrusionOk="0">
                    <a:moveTo>
                      <a:pt x="20808" y="1"/>
                    </a:moveTo>
                    <a:lnTo>
                      <a:pt x="0" y="14403"/>
                    </a:lnTo>
                    <a:lnTo>
                      <a:pt x="1095" y="16014"/>
                    </a:lnTo>
                    <a:lnTo>
                      <a:pt x="21922" y="1592"/>
                    </a:lnTo>
                    <a:lnTo>
                      <a:pt x="20808" y="1"/>
                    </a:ln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550" name="Google Shape;2550;p30"/>
              <p:cNvSpPr/>
              <p:nvPr/>
            </p:nvSpPr>
            <p:spPr>
              <a:xfrm>
                <a:off x="7837750" y="5379400"/>
                <a:ext cx="548075" cy="400350"/>
              </a:xfrm>
              <a:custGeom>
                <a:avLst/>
                <a:gdLst/>
                <a:ahLst/>
                <a:cxnLst/>
                <a:rect l="l" t="t" r="r" b="b"/>
                <a:pathLst>
                  <a:path w="21923" h="16014" extrusionOk="0">
                    <a:moveTo>
                      <a:pt x="20808" y="0"/>
                    </a:moveTo>
                    <a:lnTo>
                      <a:pt x="0" y="14422"/>
                    </a:lnTo>
                    <a:lnTo>
                      <a:pt x="1094" y="16014"/>
                    </a:lnTo>
                    <a:lnTo>
                      <a:pt x="21922" y="1591"/>
                    </a:lnTo>
                    <a:lnTo>
                      <a:pt x="20808" y="0"/>
                    </a:ln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551" name="Google Shape;2551;p30"/>
              <p:cNvSpPr/>
              <p:nvPr/>
            </p:nvSpPr>
            <p:spPr>
              <a:xfrm>
                <a:off x="6991800" y="4936775"/>
                <a:ext cx="854925" cy="1350750"/>
              </a:xfrm>
              <a:custGeom>
                <a:avLst/>
                <a:gdLst/>
                <a:ahLst/>
                <a:cxnLst/>
                <a:rect l="l" t="t" r="r" b="b"/>
                <a:pathLst>
                  <a:path w="34197" h="54030" extrusionOk="0">
                    <a:moveTo>
                      <a:pt x="2050" y="1"/>
                    </a:moveTo>
                    <a:cubicBezTo>
                      <a:pt x="598" y="2209"/>
                      <a:pt x="1" y="4974"/>
                      <a:pt x="379" y="7600"/>
                    </a:cubicBezTo>
                    <a:lnTo>
                      <a:pt x="32525" y="54029"/>
                    </a:lnTo>
                    <a:cubicBezTo>
                      <a:pt x="32147" y="51403"/>
                      <a:pt x="32744" y="48658"/>
                      <a:pt x="34196" y="46410"/>
                    </a:cubicBezTo>
                    <a:lnTo>
                      <a:pt x="2050" y="1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552" name="Google Shape;2552;p30"/>
              <p:cNvSpPr/>
              <p:nvPr/>
            </p:nvSpPr>
            <p:spPr>
              <a:xfrm>
                <a:off x="7438400" y="4749275"/>
                <a:ext cx="571950" cy="544600"/>
              </a:xfrm>
              <a:custGeom>
                <a:avLst/>
                <a:gdLst/>
                <a:ahLst/>
                <a:cxnLst/>
                <a:rect l="l" t="t" r="r" b="b"/>
                <a:pathLst>
                  <a:path w="22878" h="21784" extrusionOk="0">
                    <a:moveTo>
                      <a:pt x="13329" y="1"/>
                    </a:moveTo>
                    <a:lnTo>
                      <a:pt x="558" y="8833"/>
                    </a:lnTo>
                    <a:cubicBezTo>
                      <a:pt x="1294" y="9888"/>
                      <a:pt x="1035" y="11320"/>
                      <a:pt x="1" y="12036"/>
                    </a:cubicBezTo>
                    <a:lnTo>
                      <a:pt x="6326" y="21226"/>
                    </a:lnTo>
                    <a:cubicBezTo>
                      <a:pt x="6734" y="20942"/>
                      <a:pt x="7198" y="20806"/>
                      <a:pt x="7656" y="20806"/>
                    </a:cubicBezTo>
                    <a:cubicBezTo>
                      <a:pt x="8384" y="20806"/>
                      <a:pt x="9097" y="21149"/>
                      <a:pt x="9549" y="21783"/>
                    </a:cubicBezTo>
                    <a:lnTo>
                      <a:pt x="22300" y="12971"/>
                    </a:lnTo>
                    <a:cubicBezTo>
                      <a:pt x="21584" y="11917"/>
                      <a:pt x="21823" y="10484"/>
                      <a:pt x="22877" y="9748"/>
                    </a:cubicBezTo>
                    <a:lnTo>
                      <a:pt x="16531" y="578"/>
                    </a:lnTo>
                    <a:cubicBezTo>
                      <a:pt x="16127" y="868"/>
                      <a:pt x="15669" y="1006"/>
                      <a:pt x="15218" y="1006"/>
                    </a:cubicBezTo>
                    <a:cubicBezTo>
                      <a:pt x="14493" y="1006"/>
                      <a:pt x="13782" y="651"/>
                      <a:pt x="13329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553" name="Google Shape;2553;p30"/>
              <p:cNvSpPr/>
              <p:nvPr/>
            </p:nvSpPr>
            <p:spPr>
              <a:xfrm>
                <a:off x="6991800" y="4936775"/>
                <a:ext cx="854925" cy="1350750"/>
              </a:xfrm>
              <a:custGeom>
                <a:avLst/>
                <a:gdLst/>
                <a:ahLst/>
                <a:cxnLst/>
                <a:rect l="l" t="t" r="r" b="b"/>
                <a:pathLst>
                  <a:path w="34197" h="54030" extrusionOk="0">
                    <a:moveTo>
                      <a:pt x="2050" y="1"/>
                    </a:moveTo>
                    <a:cubicBezTo>
                      <a:pt x="598" y="2209"/>
                      <a:pt x="1" y="4974"/>
                      <a:pt x="379" y="7600"/>
                    </a:cubicBezTo>
                    <a:lnTo>
                      <a:pt x="32525" y="54029"/>
                    </a:lnTo>
                    <a:cubicBezTo>
                      <a:pt x="32147" y="51403"/>
                      <a:pt x="32744" y="48658"/>
                      <a:pt x="34196" y="46410"/>
                    </a:cubicBezTo>
                    <a:lnTo>
                      <a:pt x="2050" y="1"/>
                    </a:lnTo>
                    <a:close/>
                  </a:path>
                </a:pathLst>
              </a:custGeom>
              <a:solidFill>
                <a:srgbClr val="000000">
                  <a:alpha val="1006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554" name="Google Shape;2554;p30"/>
              <p:cNvSpPr/>
              <p:nvPr/>
            </p:nvSpPr>
            <p:spPr>
              <a:xfrm>
                <a:off x="7080825" y="5078025"/>
                <a:ext cx="657475" cy="976750"/>
              </a:xfrm>
              <a:custGeom>
                <a:avLst/>
                <a:gdLst/>
                <a:ahLst/>
                <a:cxnLst/>
                <a:rect l="l" t="t" r="r" b="b"/>
                <a:pathLst>
                  <a:path w="26299" h="39070" fill="none" extrusionOk="0">
                    <a:moveTo>
                      <a:pt x="1" y="0"/>
                    </a:moveTo>
                    <a:lnTo>
                      <a:pt x="26299" y="39069"/>
                    </a:lnTo>
                  </a:path>
                </a:pathLst>
              </a:custGeom>
              <a:noFill/>
              <a:ln w="13925" cap="flat" cmpd="sng">
                <a:solidFill>
                  <a:schemeClr val="dk2"/>
                </a:solidFill>
                <a:prstDash val="solid"/>
                <a:miter lim="19892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555" name="Google Shape;2555;p30"/>
              <p:cNvSpPr/>
              <p:nvPr/>
            </p:nvSpPr>
            <p:spPr>
              <a:xfrm>
                <a:off x="7060925" y="5121775"/>
                <a:ext cx="657500" cy="976750"/>
              </a:xfrm>
              <a:custGeom>
                <a:avLst/>
                <a:gdLst/>
                <a:ahLst/>
                <a:cxnLst/>
                <a:rect l="l" t="t" r="r" b="b"/>
                <a:pathLst>
                  <a:path w="26300" h="39070" fill="none" extrusionOk="0">
                    <a:moveTo>
                      <a:pt x="1" y="1"/>
                    </a:moveTo>
                    <a:lnTo>
                      <a:pt x="26299" y="39070"/>
                    </a:lnTo>
                  </a:path>
                </a:pathLst>
              </a:custGeom>
              <a:noFill/>
              <a:ln w="13925" cap="flat" cmpd="sng">
                <a:solidFill>
                  <a:schemeClr val="dk2"/>
                </a:solidFill>
                <a:prstDash val="solid"/>
                <a:miter lim="19892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</p:grpSp>
        <p:grpSp>
          <p:nvGrpSpPr>
            <p:cNvPr id="2556" name="Google Shape;2556;p30"/>
            <p:cNvGrpSpPr/>
            <p:nvPr/>
          </p:nvGrpSpPr>
          <p:grpSpPr>
            <a:xfrm rot="-2516882">
              <a:off x="22474" y="-388427"/>
              <a:ext cx="812678" cy="908809"/>
              <a:chOff x="2180275" y="-47850"/>
              <a:chExt cx="812625" cy="908750"/>
            </a:xfrm>
          </p:grpSpPr>
          <p:sp>
            <p:nvSpPr>
              <p:cNvPr id="2557" name="Google Shape;2557;p30"/>
              <p:cNvSpPr/>
              <p:nvPr/>
            </p:nvSpPr>
            <p:spPr>
              <a:xfrm>
                <a:off x="2722850" y="650400"/>
                <a:ext cx="270050" cy="184225"/>
              </a:xfrm>
              <a:custGeom>
                <a:avLst/>
                <a:gdLst/>
                <a:ahLst/>
                <a:cxnLst/>
                <a:rect l="l" t="t" r="r" b="b"/>
                <a:pathLst>
                  <a:path w="10802" h="7369" extrusionOk="0">
                    <a:moveTo>
                      <a:pt x="0" y="0"/>
                    </a:moveTo>
                    <a:lnTo>
                      <a:pt x="0" y="0"/>
                    </a:lnTo>
                    <a:cubicBezTo>
                      <a:pt x="1572" y="1393"/>
                      <a:pt x="2566" y="3362"/>
                      <a:pt x="4078" y="4894"/>
                    </a:cubicBezTo>
                    <a:cubicBezTo>
                      <a:pt x="5232" y="6047"/>
                      <a:pt x="6565" y="7102"/>
                      <a:pt x="8196" y="7340"/>
                    </a:cubicBezTo>
                    <a:cubicBezTo>
                      <a:pt x="8329" y="7359"/>
                      <a:pt x="8467" y="7368"/>
                      <a:pt x="8608" y="7368"/>
                    </a:cubicBezTo>
                    <a:cubicBezTo>
                      <a:pt x="9392" y="7368"/>
                      <a:pt x="10236" y="7074"/>
                      <a:pt x="10523" y="6366"/>
                    </a:cubicBezTo>
                    <a:cubicBezTo>
                      <a:pt x="10802" y="5689"/>
                      <a:pt x="10523" y="4914"/>
                      <a:pt x="10086" y="4357"/>
                    </a:cubicBezTo>
                    <a:cubicBezTo>
                      <a:pt x="9429" y="3521"/>
                      <a:pt x="8435" y="3004"/>
                      <a:pt x="7460" y="2626"/>
                    </a:cubicBezTo>
                    <a:cubicBezTo>
                      <a:pt x="5093" y="1452"/>
                      <a:pt x="2347" y="1333"/>
                      <a:pt x="0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558" name="Google Shape;2558;p30"/>
              <p:cNvSpPr/>
              <p:nvPr/>
            </p:nvSpPr>
            <p:spPr>
              <a:xfrm>
                <a:off x="2184750" y="178425"/>
                <a:ext cx="114900" cy="331200"/>
              </a:xfrm>
              <a:custGeom>
                <a:avLst/>
                <a:gdLst/>
                <a:ahLst/>
                <a:cxnLst/>
                <a:rect l="l" t="t" r="r" b="b"/>
                <a:pathLst>
                  <a:path w="4596" h="13248" extrusionOk="0">
                    <a:moveTo>
                      <a:pt x="3561" y="1"/>
                    </a:moveTo>
                    <a:lnTo>
                      <a:pt x="3561" y="1"/>
                    </a:lnTo>
                    <a:cubicBezTo>
                      <a:pt x="1134" y="1433"/>
                      <a:pt x="199" y="5889"/>
                      <a:pt x="80" y="8435"/>
                    </a:cubicBezTo>
                    <a:cubicBezTo>
                      <a:pt x="0" y="9927"/>
                      <a:pt x="219" y="11559"/>
                      <a:pt x="1293" y="12593"/>
                    </a:cubicBezTo>
                    <a:cubicBezTo>
                      <a:pt x="1711" y="12984"/>
                      <a:pt x="2299" y="13247"/>
                      <a:pt x="2863" y="13247"/>
                    </a:cubicBezTo>
                    <a:cubicBezTo>
                      <a:pt x="3158" y="13247"/>
                      <a:pt x="3447" y="13175"/>
                      <a:pt x="3700" y="13011"/>
                    </a:cubicBezTo>
                    <a:cubicBezTo>
                      <a:pt x="4456" y="12533"/>
                      <a:pt x="4595" y="11519"/>
                      <a:pt x="4576" y="10643"/>
                    </a:cubicBezTo>
                    <a:cubicBezTo>
                      <a:pt x="4496" y="8873"/>
                      <a:pt x="3879" y="7182"/>
                      <a:pt x="3481" y="5451"/>
                    </a:cubicBezTo>
                    <a:cubicBezTo>
                      <a:pt x="3004" y="3442"/>
                      <a:pt x="3382" y="1911"/>
                      <a:pt x="3561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559" name="Google Shape;2559;p30"/>
              <p:cNvSpPr/>
              <p:nvPr/>
            </p:nvSpPr>
            <p:spPr>
              <a:xfrm>
                <a:off x="2285700" y="120125"/>
                <a:ext cx="335225" cy="124025"/>
              </a:xfrm>
              <a:custGeom>
                <a:avLst/>
                <a:gdLst/>
                <a:ahLst/>
                <a:cxnLst/>
                <a:rect l="l" t="t" r="r" b="b"/>
                <a:pathLst>
                  <a:path w="13409" h="4961" extrusionOk="0">
                    <a:moveTo>
                      <a:pt x="7144" y="1"/>
                    </a:moveTo>
                    <a:cubicBezTo>
                      <a:pt x="4625" y="1"/>
                      <a:pt x="1445" y="499"/>
                      <a:pt x="0" y="2214"/>
                    </a:cubicBezTo>
                    <a:cubicBezTo>
                      <a:pt x="1930" y="2333"/>
                      <a:pt x="3482" y="2214"/>
                      <a:pt x="5411" y="2969"/>
                    </a:cubicBezTo>
                    <a:cubicBezTo>
                      <a:pt x="7042" y="3646"/>
                      <a:pt x="8634" y="4521"/>
                      <a:pt x="10384" y="4859"/>
                    </a:cubicBezTo>
                    <a:cubicBezTo>
                      <a:pt x="10668" y="4920"/>
                      <a:pt x="10977" y="4960"/>
                      <a:pt x="11284" y="4960"/>
                    </a:cubicBezTo>
                    <a:cubicBezTo>
                      <a:pt x="11881" y="4960"/>
                      <a:pt x="12470" y="4809"/>
                      <a:pt x="12851" y="4362"/>
                    </a:cubicBezTo>
                    <a:cubicBezTo>
                      <a:pt x="13408" y="3725"/>
                      <a:pt x="13289" y="2651"/>
                      <a:pt x="12791" y="1935"/>
                    </a:cubicBezTo>
                    <a:cubicBezTo>
                      <a:pt x="11956" y="722"/>
                      <a:pt x="10365" y="244"/>
                      <a:pt x="8892" y="85"/>
                    </a:cubicBezTo>
                    <a:cubicBezTo>
                      <a:pt x="8378" y="33"/>
                      <a:pt x="7782" y="1"/>
                      <a:pt x="7144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560" name="Google Shape;2560;p30"/>
              <p:cNvSpPr/>
              <p:nvPr/>
            </p:nvSpPr>
            <p:spPr>
              <a:xfrm>
                <a:off x="2320025" y="350000"/>
                <a:ext cx="123350" cy="331575"/>
              </a:xfrm>
              <a:custGeom>
                <a:avLst/>
                <a:gdLst/>
                <a:ahLst/>
                <a:cxnLst/>
                <a:rect l="l" t="t" r="r" b="b"/>
                <a:pathLst>
                  <a:path w="4934" h="13263" extrusionOk="0">
                    <a:moveTo>
                      <a:pt x="2825" y="1"/>
                    </a:moveTo>
                    <a:cubicBezTo>
                      <a:pt x="557" y="1652"/>
                      <a:pt x="0" y="6168"/>
                      <a:pt x="139" y="8734"/>
                    </a:cubicBezTo>
                    <a:cubicBezTo>
                      <a:pt x="179" y="10226"/>
                      <a:pt x="557" y="11837"/>
                      <a:pt x="1731" y="12732"/>
                    </a:cubicBezTo>
                    <a:cubicBezTo>
                      <a:pt x="2127" y="13059"/>
                      <a:pt x="2654" y="13262"/>
                      <a:pt x="3163" y="13262"/>
                    </a:cubicBezTo>
                    <a:cubicBezTo>
                      <a:pt x="3521" y="13262"/>
                      <a:pt x="3870" y="13161"/>
                      <a:pt x="4158" y="12931"/>
                    </a:cubicBezTo>
                    <a:cubicBezTo>
                      <a:pt x="4854" y="12394"/>
                      <a:pt x="4933" y="11360"/>
                      <a:pt x="4794" y="10504"/>
                    </a:cubicBezTo>
                    <a:cubicBezTo>
                      <a:pt x="4555" y="8734"/>
                      <a:pt x="3800" y="7122"/>
                      <a:pt x="3243" y="5432"/>
                    </a:cubicBezTo>
                    <a:cubicBezTo>
                      <a:pt x="2586" y="3482"/>
                      <a:pt x="2825" y="1911"/>
                      <a:pt x="2825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561" name="Google Shape;2561;p30"/>
              <p:cNvSpPr/>
              <p:nvPr/>
            </p:nvSpPr>
            <p:spPr>
              <a:xfrm>
                <a:off x="2402075" y="272875"/>
                <a:ext cx="337700" cy="117250"/>
              </a:xfrm>
              <a:custGeom>
                <a:avLst/>
                <a:gdLst/>
                <a:ahLst/>
                <a:cxnLst/>
                <a:rect l="l" t="t" r="r" b="b"/>
                <a:pathLst>
                  <a:path w="13508" h="4690" extrusionOk="0">
                    <a:moveTo>
                      <a:pt x="8437" y="1"/>
                    </a:moveTo>
                    <a:cubicBezTo>
                      <a:pt x="5877" y="1"/>
                      <a:pt x="1566" y="685"/>
                      <a:pt x="0" y="2967"/>
                    </a:cubicBezTo>
                    <a:cubicBezTo>
                      <a:pt x="975" y="2937"/>
                      <a:pt x="1840" y="2857"/>
                      <a:pt x="2711" y="2857"/>
                    </a:cubicBezTo>
                    <a:cubicBezTo>
                      <a:pt x="3581" y="2857"/>
                      <a:pt x="4456" y="2937"/>
                      <a:pt x="5451" y="3225"/>
                    </a:cubicBezTo>
                    <a:cubicBezTo>
                      <a:pt x="7162" y="3762"/>
                      <a:pt x="8813" y="4458"/>
                      <a:pt x="10583" y="4657"/>
                    </a:cubicBezTo>
                    <a:cubicBezTo>
                      <a:pt x="10759" y="4678"/>
                      <a:pt x="10943" y="4690"/>
                      <a:pt x="11128" y="4690"/>
                    </a:cubicBezTo>
                    <a:cubicBezTo>
                      <a:pt x="11842" y="4690"/>
                      <a:pt x="12579" y="4510"/>
                      <a:pt x="12990" y="3941"/>
                    </a:cubicBezTo>
                    <a:cubicBezTo>
                      <a:pt x="13507" y="3205"/>
                      <a:pt x="13289" y="2171"/>
                      <a:pt x="12712" y="1494"/>
                    </a:cubicBezTo>
                    <a:cubicBezTo>
                      <a:pt x="11777" y="361"/>
                      <a:pt x="10146" y="22"/>
                      <a:pt x="8654" y="2"/>
                    </a:cubicBezTo>
                    <a:cubicBezTo>
                      <a:pt x="8583" y="1"/>
                      <a:pt x="8511" y="1"/>
                      <a:pt x="8437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562" name="Google Shape;2562;p30"/>
              <p:cNvSpPr/>
              <p:nvPr/>
            </p:nvSpPr>
            <p:spPr>
              <a:xfrm>
                <a:off x="2485625" y="498700"/>
                <a:ext cx="125350" cy="304650"/>
              </a:xfrm>
              <a:custGeom>
                <a:avLst/>
                <a:gdLst/>
                <a:ahLst/>
                <a:cxnLst/>
                <a:rect l="l" t="t" r="r" b="b"/>
                <a:pathLst>
                  <a:path w="5014" h="12186" extrusionOk="0">
                    <a:moveTo>
                      <a:pt x="1990" y="1"/>
                    </a:moveTo>
                    <a:cubicBezTo>
                      <a:pt x="80" y="1712"/>
                      <a:pt x="0" y="5949"/>
                      <a:pt x="319" y="8276"/>
                    </a:cubicBezTo>
                    <a:cubicBezTo>
                      <a:pt x="517" y="9649"/>
                      <a:pt x="995" y="11081"/>
                      <a:pt x="2169" y="11837"/>
                    </a:cubicBezTo>
                    <a:cubicBezTo>
                      <a:pt x="2531" y="12054"/>
                      <a:pt x="2964" y="12186"/>
                      <a:pt x="3379" y="12186"/>
                    </a:cubicBezTo>
                    <a:cubicBezTo>
                      <a:pt x="3762" y="12186"/>
                      <a:pt x="4130" y="12075"/>
                      <a:pt x="4416" y="11817"/>
                    </a:cubicBezTo>
                    <a:cubicBezTo>
                      <a:pt x="5013" y="11240"/>
                      <a:pt x="4993" y="10285"/>
                      <a:pt x="4794" y="9490"/>
                    </a:cubicBezTo>
                    <a:cubicBezTo>
                      <a:pt x="4416" y="7898"/>
                      <a:pt x="3561" y="6466"/>
                      <a:pt x="2885" y="4974"/>
                    </a:cubicBezTo>
                    <a:cubicBezTo>
                      <a:pt x="2089" y="3223"/>
                      <a:pt x="2149" y="1791"/>
                      <a:pt x="1990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563" name="Google Shape;2563;p30"/>
              <p:cNvSpPr/>
              <p:nvPr/>
            </p:nvSpPr>
            <p:spPr>
              <a:xfrm>
                <a:off x="2546300" y="405125"/>
                <a:ext cx="312325" cy="103550"/>
              </a:xfrm>
              <a:custGeom>
                <a:avLst/>
                <a:gdLst/>
                <a:ahLst/>
                <a:cxnLst/>
                <a:rect l="l" t="t" r="r" b="b"/>
                <a:pathLst>
                  <a:path w="12493" h="4142" extrusionOk="0">
                    <a:moveTo>
                      <a:pt x="8551" y="0"/>
                    </a:moveTo>
                    <a:cubicBezTo>
                      <a:pt x="8271" y="0"/>
                      <a:pt x="7992" y="16"/>
                      <a:pt x="7719" y="44"/>
                    </a:cubicBezTo>
                    <a:cubicBezTo>
                      <a:pt x="5371" y="243"/>
                      <a:pt x="1273" y="1277"/>
                      <a:pt x="0" y="3545"/>
                    </a:cubicBezTo>
                    <a:cubicBezTo>
                      <a:pt x="1260" y="3389"/>
                      <a:pt x="2329" y="3143"/>
                      <a:pt x="3522" y="3143"/>
                    </a:cubicBezTo>
                    <a:cubicBezTo>
                      <a:pt x="4005" y="3143"/>
                      <a:pt x="4508" y="3183"/>
                      <a:pt x="5053" y="3286"/>
                    </a:cubicBezTo>
                    <a:cubicBezTo>
                      <a:pt x="6664" y="3624"/>
                      <a:pt x="8256" y="4142"/>
                      <a:pt x="9907" y="4142"/>
                    </a:cubicBezTo>
                    <a:cubicBezTo>
                      <a:pt x="10722" y="4142"/>
                      <a:pt x="11637" y="3943"/>
                      <a:pt x="12075" y="3246"/>
                    </a:cubicBezTo>
                    <a:cubicBezTo>
                      <a:pt x="12493" y="2550"/>
                      <a:pt x="12175" y="1595"/>
                      <a:pt x="11598" y="1038"/>
                    </a:cubicBezTo>
                    <a:cubicBezTo>
                      <a:pt x="10817" y="258"/>
                      <a:pt x="9679" y="0"/>
                      <a:pt x="8551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564" name="Google Shape;2564;p30"/>
              <p:cNvSpPr/>
              <p:nvPr/>
            </p:nvSpPr>
            <p:spPr>
              <a:xfrm>
                <a:off x="2624875" y="606625"/>
                <a:ext cx="109925" cy="254275"/>
              </a:xfrm>
              <a:custGeom>
                <a:avLst/>
                <a:gdLst/>
                <a:ahLst/>
                <a:cxnLst/>
                <a:rect l="l" t="t" r="r" b="b"/>
                <a:pathLst>
                  <a:path w="4397" h="10171" extrusionOk="0">
                    <a:moveTo>
                      <a:pt x="1552" y="1"/>
                    </a:moveTo>
                    <a:cubicBezTo>
                      <a:pt x="0" y="1532"/>
                      <a:pt x="40" y="5053"/>
                      <a:pt x="398" y="7003"/>
                    </a:cubicBezTo>
                    <a:cubicBezTo>
                      <a:pt x="597" y="8137"/>
                      <a:pt x="1035" y="9330"/>
                      <a:pt x="2029" y="9907"/>
                    </a:cubicBezTo>
                    <a:cubicBezTo>
                      <a:pt x="2321" y="10072"/>
                      <a:pt x="2669" y="10171"/>
                      <a:pt x="3002" y="10171"/>
                    </a:cubicBezTo>
                    <a:cubicBezTo>
                      <a:pt x="3352" y="10171"/>
                      <a:pt x="3685" y="10062"/>
                      <a:pt x="3919" y="9808"/>
                    </a:cubicBezTo>
                    <a:cubicBezTo>
                      <a:pt x="4397" y="9310"/>
                      <a:pt x="4357" y="8534"/>
                      <a:pt x="4178" y="7858"/>
                    </a:cubicBezTo>
                    <a:cubicBezTo>
                      <a:pt x="3800" y="6545"/>
                      <a:pt x="3044" y="5372"/>
                      <a:pt x="2447" y="4138"/>
                    </a:cubicBezTo>
                    <a:cubicBezTo>
                      <a:pt x="1731" y="2686"/>
                      <a:pt x="1751" y="1492"/>
                      <a:pt x="1552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565" name="Google Shape;2565;p30"/>
              <p:cNvSpPr/>
              <p:nvPr/>
            </p:nvSpPr>
            <p:spPr>
              <a:xfrm>
                <a:off x="2673100" y="522750"/>
                <a:ext cx="259125" cy="85400"/>
              </a:xfrm>
              <a:custGeom>
                <a:avLst/>
                <a:gdLst/>
                <a:ahLst/>
                <a:cxnLst/>
                <a:rect l="l" t="t" r="r" b="b"/>
                <a:pathLst>
                  <a:path w="10365" h="3416" extrusionOk="0">
                    <a:moveTo>
                      <a:pt x="7162" y="0"/>
                    </a:moveTo>
                    <a:cubicBezTo>
                      <a:pt x="6881" y="0"/>
                      <a:pt x="6600" y="20"/>
                      <a:pt x="6327" y="53"/>
                    </a:cubicBezTo>
                    <a:cubicBezTo>
                      <a:pt x="4357" y="312"/>
                      <a:pt x="976" y="1267"/>
                      <a:pt x="1" y="3196"/>
                    </a:cubicBezTo>
                    <a:cubicBezTo>
                      <a:pt x="1131" y="3013"/>
                      <a:pt x="2061" y="2760"/>
                      <a:pt x="3162" y="2760"/>
                    </a:cubicBezTo>
                    <a:cubicBezTo>
                      <a:pt x="3495" y="2760"/>
                      <a:pt x="3844" y="2783"/>
                      <a:pt x="4218" y="2838"/>
                    </a:cubicBezTo>
                    <a:cubicBezTo>
                      <a:pt x="5536" y="3052"/>
                      <a:pt x="6855" y="3416"/>
                      <a:pt x="8191" y="3416"/>
                    </a:cubicBezTo>
                    <a:cubicBezTo>
                      <a:pt x="8226" y="3416"/>
                      <a:pt x="8261" y="3416"/>
                      <a:pt x="8296" y="3415"/>
                    </a:cubicBezTo>
                    <a:cubicBezTo>
                      <a:pt x="8953" y="3395"/>
                      <a:pt x="9728" y="3216"/>
                      <a:pt x="10047" y="2619"/>
                    </a:cubicBezTo>
                    <a:cubicBezTo>
                      <a:pt x="10365" y="2023"/>
                      <a:pt x="10067" y="1247"/>
                      <a:pt x="9569" y="769"/>
                    </a:cubicBezTo>
                    <a:cubicBezTo>
                      <a:pt x="8935" y="196"/>
                      <a:pt x="8049" y="0"/>
                      <a:pt x="7162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566" name="Google Shape;2566;p30"/>
              <p:cNvSpPr/>
              <p:nvPr/>
            </p:nvSpPr>
            <p:spPr>
              <a:xfrm>
                <a:off x="2180275" y="-47850"/>
                <a:ext cx="706200" cy="802700"/>
              </a:xfrm>
              <a:custGeom>
                <a:avLst/>
                <a:gdLst/>
                <a:ahLst/>
                <a:cxnLst/>
                <a:rect l="l" t="t" r="r" b="b"/>
                <a:pathLst>
                  <a:path w="28248" h="32108" extrusionOk="0">
                    <a:moveTo>
                      <a:pt x="0" y="1"/>
                    </a:moveTo>
                    <a:lnTo>
                      <a:pt x="0" y="1"/>
                    </a:lnTo>
                    <a:cubicBezTo>
                      <a:pt x="3939" y="14304"/>
                      <a:pt x="15497" y="25264"/>
                      <a:pt x="28248" y="32108"/>
                    </a:cubicBezTo>
                    <a:cubicBezTo>
                      <a:pt x="25164" y="30138"/>
                      <a:pt x="22181" y="28049"/>
                      <a:pt x="19356" y="25782"/>
                    </a:cubicBezTo>
                    <a:cubicBezTo>
                      <a:pt x="10842" y="19058"/>
                      <a:pt x="3660" y="10345"/>
                      <a:pt x="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567" name="Google Shape;2567;p30"/>
              <p:cNvSpPr/>
              <p:nvPr/>
            </p:nvSpPr>
            <p:spPr>
              <a:xfrm>
                <a:off x="2644750" y="598675"/>
                <a:ext cx="34350" cy="189500"/>
              </a:xfrm>
              <a:custGeom>
                <a:avLst/>
                <a:gdLst/>
                <a:ahLst/>
                <a:cxnLst/>
                <a:rect l="l" t="t" r="r" b="b"/>
                <a:pathLst>
                  <a:path w="1374" h="7580" extrusionOk="0">
                    <a:moveTo>
                      <a:pt x="1175" y="0"/>
                    </a:moveTo>
                    <a:lnTo>
                      <a:pt x="1175" y="0"/>
                    </a:lnTo>
                    <a:cubicBezTo>
                      <a:pt x="1" y="2367"/>
                      <a:pt x="598" y="5172"/>
                      <a:pt x="1374" y="7579"/>
                    </a:cubicBezTo>
                    <a:cubicBezTo>
                      <a:pt x="916" y="5113"/>
                      <a:pt x="299" y="2447"/>
                      <a:pt x="117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568" name="Google Shape;2568;p30"/>
              <p:cNvSpPr/>
              <p:nvPr/>
            </p:nvSpPr>
            <p:spPr>
              <a:xfrm>
                <a:off x="2506500" y="490750"/>
                <a:ext cx="37325" cy="200450"/>
              </a:xfrm>
              <a:custGeom>
                <a:avLst/>
                <a:gdLst/>
                <a:ahLst/>
                <a:cxnLst/>
                <a:rect l="l" t="t" r="r" b="b"/>
                <a:pathLst>
                  <a:path w="1493" h="8018" extrusionOk="0">
                    <a:moveTo>
                      <a:pt x="1493" y="1"/>
                    </a:moveTo>
                    <a:cubicBezTo>
                      <a:pt x="1" y="2408"/>
                      <a:pt x="438" y="5411"/>
                      <a:pt x="1055" y="8017"/>
                    </a:cubicBezTo>
                    <a:cubicBezTo>
                      <a:pt x="757" y="5391"/>
                      <a:pt x="339" y="2487"/>
                      <a:pt x="149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569" name="Google Shape;2569;p30"/>
              <p:cNvSpPr/>
              <p:nvPr/>
            </p:nvSpPr>
            <p:spPr>
              <a:xfrm>
                <a:off x="2344875" y="344550"/>
                <a:ext cx="51750" cy="233750"/>
              </a:xfrm>
              <a:custGeom>
                <a:avLst/>
                <a:gdLst/>
                <a:ahLst/>
                <a:cxnLst/>
                <a:rect l="l" t="t" r="r" b="b"/>
                <a:pathLst>
                  <a:path w="2070" h="9350" extrusionOk="0">
                    <a:moveTo>
                      <a:pt x="2069" y="0"/>
                    </a:moveTo>
                    <a:lnTo>
                      <a:pt x="2069" y="0"/>
                    </a:lnTo>
                    <a:cubicBezTo>
                      <a:pt x="1" y="2626"/>
                      <a:pt x="259" y="6286"/>
                      <a:pt x="1055" y="9350"/>
                    </a:cubicBezTo>
                    <a:cubicBezTo>
                      <a:pt x="578" y="6207"/>
                      <a:pt x="279" y="2785"/>
                      <a:pt x="206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570" name="Google Shape;2570;p30"/>
              <p:cNvSpPr/>
              <p:nvPr/>
            </p:nvSpPr>
            <p:spPr>
              <a:xfrm>
                <a:off x="2233975" y="179425"/>
                <a:ext cx="46275" cy="205425"/>
              </a:xfrm>
              <a:custGeom>
                <a:avLst/>
                <a:gdLst/>
                <a:ahLst/>
                <a:cxnLst/>
                <a:rect l="l" t="t" r="r" b="b"/>
                <a:pathLst>
                  <a:path w="1851" h="8217" extrusionOk="0">
                    <a:moveTo>
                      <a:pt x="1851" y="1"/>
                    </a:moveTo>
                    <a:lnTo>
                      <a:pt x="1851" y="1"/>
                    </a:lnTo>
                    <a:cubicBezTo>
                      <a:pt x="1" y="2268"/>
                      <a:pt x="120" y="5491"/>
                      <a:pt x="617" y="8216"/>
                    </a:cubicBezTo>
                    <a:cubicBezTo>
                      <a:pt x="438" y="5451"/>
                      <a:pt x="299" y="2447"/>
                      <a:pt x="185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571" name="Google Shape;2571;p30"/>
              <p:cNvSpPr/>
              <p:nvPr/>
            </p:nvSpPr>
            <p:spPr>
              <a:xfrm>
                <a:off x="2679575" y="548575"/>
                <a:ext cx="170600" cy="47625"/>
              </a:xfrm>
              <a:custGeom>
                <a:avLst/>
                <a:gdLst/>
                <a:ahLst/>
                <a:cxnLst/>
                <a:rect l="l" t="t" r="r" b="b"/>
                <a:pathLst>
                  <a:path w="6824" h="1905" extrusionOk="0">
                    <a:moveTo>
                      <a:pt x="6004" y="1"/>
                    </a:moveTo>
                    <a:cubicBezTo>
                      <a:pt x="3892" y="1"/>
                      <a:pt x="1744" y="672"/>
                      <a:pt x="0" y="1905"/>
                    </a:cubicBezTo>
                    <a:cubicBezTo>
                      <a:pt x="2129" y="791"/>
                      <a:pt x="4456" y="174"/>
                      <a:pt x="6824" y="35"/>
                    </a:cubicBezTo>
                    <a:cubicBezTo>
                      <a:pt x="6552" y="12"/>
                      <a:pt x="6278" y="1"/>
                      <a:pt x="600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572" name="Google Shape;2572;p30"/>
              <p:cNvSpPr/>
              <p:nvPr/>
            </p:nvSpPr>
            <p:spPr>
              <a:xfrm>
                <a:off x="2542800" y="445700"/>
                <a:ext cx="146750" cy="50550"/>
              </a:xfrm>
              <a:custGeom>
                <a:avLst/>
                <a:gdLst/>
                <a:ahLst/>
                <a:cxnLst/>
                <a:rect l="l" t="t" r="r" b="b"/>
                <a:pathLst>
                  <a:path w="5870" h="2022" extrusionOk="0">
                    <a:moveTo>
                      <a:pt x="5185" y="0"/>
                    </a:moveTo>
                    <a:cubicBezTo>
                      <a:pt x="3289" y="0"/>
                      <a:pt x="1368" y="726"/>
                      <a:pt x="1" y="2021"/>
                    </a:cubicBezTo>
                    <a:cubicBezTo>
                      <a:pt x="1771" y="848"/>
                      <a:pt x="3781" y="151"/>
                      <a:pt x="5869" y="32"/>
                    </a:cubicBezTo>
                    <a:cubicBezTo>
                      <a:pt x="5642" y="11"/>
                      <a:pt x="5414" y="0"/>
                      <a:pt x="518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573" name="Google Shape;2573;p30"/>
              <p:cNvSpPr/>
              <p:nvPr/>
            </p:nvSpPr>
            <p:spPr>
              <a:xfrm>
                <a:off x="2400575" y="307375"/>
                <a:ext cx="192975" cy="40175"/>
              </a:xfrm>
              <a:custGeom>
                <a:avLst/>
                <a:gdLst/>
                <a:ahLst/>
                <a:cxnLst/>
                <a:rect l="l" t="t" r="r" b="b"/>
                <a:pathLst>
                  <a:path w="7719" h="1607" extrusionOk="0">
                    <a:moveTo>
                      <a:pt x="5779" y="1"/>
                    </a:moveTo>
                    <a:cubicBezTo>
                      <a:pt x="3758" y="1"/>
                      <a:pt x="1731" y="553"/>
                      <a:pt x="1" y="1606"/>
                    </a:cubicBezTo>
                    <a:cubicBezTo>
                      <a:pt x="2114" y="646"/>
                      <a:pt x="4427" y="145"/>
                      <a:pt x="6751" y="145"/>
                    </a:cubicBezTo>
                    <a:cubicBezTo>
                      <a:pt x="7074" y="145"/>
                      <a:pt x="7397" y="155"/>
                      <a:pt x="7719" y="174"/>
                    </a:cubicBezTo>
                    <a:cubicBezTo>
                      <a:pt x="7079" y="58"/>
                      <a:pt x="6429" y="1"/>
                      <a:pt x="577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574" name="Google Shape;2574;p30"/>
              <p:cNvSpPr/>
              <p:nvPr/>
            </p:nvSpPr>
            <p:spPr>
              <a:xfrm>
                <a:off x="2286200" y="139775"/>
                <a:ext cx="203425" cy="37200"/>
              </a:xfrm>
              <a:custGeom>
                <a:avLst/>
                <a:gdLst/>
                <a:ahLst/>
                <a:cxnLst/>
                <a:rect l="l" t="t" r="r" b="b"/>
                <a:pathLst>
                  <a:path w="8137" h="1488" extrusionOk="0">
                    <a:moveTo>
                      <a:pt x="4952" y="1"/>
                    </a:moveTo>
                    <a:cubicBezTo>
                      <a:pt x="3197" y="1"/>
                      <a:pt x="1436" y="506"/>
                      <a:pt x="0" y="1487"/>
                    </a:cubicBezTo>
                    <a:cubicBezTo>
                      <a:pt x="1633" y="664"/>
                      <a:pt x="3455" y="236"/>
                      <a:pt x="5285" y="236"/>
                    </a:cubicBezTo>
                    <a:cubicBezTo>
                      <a:pt x="6242" y="236"/>
                      <a:pt x="7201" y="353"/>
                      <a:pt x="8136" y="592"/>
                    </a:cubicBezTo>
                    <a:cubicBezTo>
                      <a:pt x="7130" y="196"/>
                      <a:pt x="6042" y="1"/>
                      <a:pt x="495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</p:grpSp>
        <p:grpSp>
          <p:nvGrpSpPr>
            <p:cNvPr id="2575" name="Google Shape;2575;p30"/>
            <p:cNvGrpSpPr/>
            <p:nvPr/>
          </p:nvGrpSpPr>
          <p:grpSpPr>
            <a:xfrm rot="9460325">
              <a:off x="8178123" y="4584462"/>
              <a:ext cx="824375" cy="921890"/>
              <a:chOff x="2180275" y="-47850"/>
              <a:chExt cx="812625" cy="908750"/>
            </a:xfrm>
          </p:grpSpPr>
          <p:sp>
            <p:nvSpPr>
              <p:cNvPr id="2576" name="Google Shape;2576;p30"/>
              <p:cNvSpPr/>
              <p:nvPr/>
            </p:nvSpPr>
            <p:spPr>
              <a:xfrm>
                <a:off x="2722850" y="650400"/>
                <a:ext cx="270050" cy="184225"/>
              </a:xfrm>
              <a:custGeom>
                <a:avLst/>
                <a:gdLst/>
                <a:ahLst/>
                <a:cxnLst/>
                <a:rect l="l" t="t" r="r" b="b"/>
                <a:pathLst>
                  <a:path w="10802" h="7369" extrusionOk="0">
                    <a:moveTo>
                      <a:pt x="0" y="0"/>
                    </a:moveTo>
                    <a:lnTo>
                      <a:pt x="0" y="0"/>
                    </a:lnTo>
                    <a:cubicBezTo>
                      <a:pt x="1572" y="1393"/>
                      <a:pt x="2566" y="3362"/>
                      <a:pt x="4078" y="4894"/>
                    </a:cubicBezTo>
                    <a:cubicBezTo>
                      <a:pt x="5232" y="6047"/>
                      <a:pt x="6565" y="7102"/>
                      <a:pt x="8196" y="7340"/>
                    </a:cubicBezTo>
                    <a:cubicBezTo>
                      <a:pt x="8329" y="7359"/>
                      <a:pt x="8467" y="7368"/>
                      <a:pt x="8608" y="7368"/>
                    </a:cubicBezTo>
                    <a:cubicBezTo>
                      <a:pt x="9392" y="7368"/>
                      <a:pt x="10236" y="7074"/>
                      <a:pt x="10523" y="6366"/>
                    </a:cubicBezTo>
                    <a:cubicBezTo>
                      <a:pt x="10802" y="5689"/>
                      <a:pt x="10523" y="4914"/>
                      <a:pt x="10086" y="4357"/>
                    </a:cubicBezTo>
                    <a:cubicBezTo>
                      <a:pt x="9429" y="3521"/>
                      <a:pt x="8435" y="3004"/>
                      <a:pt x="7460" y="2626"/>
                    </a:cubicBezTo>
                    <a:cubicBezTo>
                      <a:pt x="5093" y="1452"/>
                      <a:pt x="2347" y="1333"/>
                      <a:pt x="0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577" name="Google Shape;2577;p30"/>
              <p:cNvSpPr/>
              <p:nvPr/>
            </p:nvSpPr>
            <p:spPr>
              <a:xfrm>
                <a:off x="2184750" y="178425"/>
                <a:ext cx="114900" cy="331200"/>
              </a:xfrm>
              <a:custGeom>
                <a:avLst/>
                <a:gdLst/>
                <a:ahLst/>
                <a:cxnLst/>
                <a:rect l="l" t="t" r="r" b="b"/>
                <a:pathLst>
                  <a:path w="4596" h="13248" extrusionOk="0">
                    <a:moveTo>
                      <a:pt x="3561" y="1"/>
                    </a:moveTo>
                    <a:lnTo>
                      <a:pt x="3561" y="1"/>
                    </a:lnTo>
                    <a:cubicBezTo>
                      <a:pt x="1134" y="1433"/>
                      <a:pt x="199" y="5889"/>
                      <a:pt x="80" y="8435"/>
                    </a:cubicBezTo>
                    <a:cubicBezTo>
                      <a:pt x="0" y="9927"/>
                      <a:pt x="219" y="11559"/>
                      <a:pt x="1293" y="12593"/>
                    </a:cubicBezTo>
                    <a:cubicBezTo>
                      <a:pt x="1711" y="12984"/>
                      <a:pt x="2299" y="13247"/>
                      <a:pt x="2863" y="13247"/>
                    </a:cubicBezTo>
                    <a:cubicBezTo>
                      <a:pt x="3158" y="13247"/>
                      <a:pt x="3447" y="13175"/>
                      <a:pt x="3700" y="13011"/>
                    </a:cubicBezTo>
                    <a:cubicBezTo>
                      <a:pt x="4456" y="12533"/>
                      <a:pt x="4595" y="11519"/>
                      <a:pt x="4576" y="10643"/>
                    </a:cubicBezTo>
                    <a:cubicBezTo>
                      <a:pt x="4496" y="8873"/>
                      <a:pt x="3879" y="7182"/>
                      <a:pt x="3481" y="5451"/>
                    </a:cubicBezTo>
                    <a:cubicBezTo>
                      <a:pt x="3004" y="3442"/>
                      <a:pt x="3382" y="1911"/>
                      <a:pt x="3561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578" name="Google Shape;2578;p30"/>
              <p:cNvSpPr/>
              <p:nvPr/>
            </p:nvSpPr>
            <p:spPr>
              <a:xfrm>
                <a:off x="2285700" y="120125"/>
                <a:ext cx="335225" cy="124025"/>
              </a:xfrm>
              <a:custGeom>
                <a:avLst/>
                <a:gdLst/>
                <a:ahLst/>
                <a:cxnLst/>
                <a:rect l="l" t="t" r="r" b="b"/>
                <a:pathLst>
                  <a:path w="13409" h="4961" extrusionOk="0">
                    <a:moveTo>
                      <a:pt x="7144" y="1"/>
                    </a:moveTo>
                    <a:cubicBezTo>
                      <a:pt x="4625" y="1"/>
                      <a:pt x="1445" y="499"/>
                      <a:pt x="0" y="2214"/>
                    </a:cubicBezTo>
                    <a:cubicBezTo>
                      <a:pt x="1930" y="2333"/>
                      <a:pt x="3482" y="2214"/>
                      <a:pt x="5411" y="2969"/>
                    </a:cubicBezTo>
                    <a:cubicBezTo>
                      <a:pt x="7042" y="3646"/>
                      <a:pt x="8634" y="4521"/>
                      <a:pt x="10384" y="4859"/>
                    </a:cubicBezTo>
                    <a:cubicBezTo>
                      <a:pt x="10668" y="4920"/>
                      <a:pt x="10977" y="4960"/>
                      <a:pt x="11284" y="4960"/>
                    </a:cubicBezTo>
                    <a:cubicBezTo>
                      <a:pt x="11881" y="4960"/>
                      <a:pt x="12470" y="4809"/>
                      <a:pt x="12851" y="4362"/>
                    </a:cubicBezTo>
                    <a:cubicBezTo>
                      <a:pt x="13408" y="3725"/>
                      <a:pt x="13289" y="2651"/>
                      <a:pt x="12791" y="1935"/>
                    </a:cubicBezTo>
                    <a:cubicBezTo>
                      <a:pt x="11956" y="722"/>
                      <a:pt x="10365" y="244"/>
                      <a:pt x="8892" y="85"/>
                    </a:cubicBezTo>
                    <a:cubicBezTo>
                      <a:pt x="8378" y="33"/>
                      <a:pt x="7782" y="1"/>
                      <a:pt x="7144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579" name="Google Shape;2579;p30"/>
              <p:cNvSpPr/>
              <p:nvPr/>
            </p:nvSpPr>
            <p:spPr>
              <a:xfrm>
                <a:off x="2320025" y="350000"/>
                <a:ext cx="123350" cy="331575"/>
              </a:xfrm>
              <a:custGeom>
                <a:avLst/>
                <a:gdLst/>
                <a:ahLst/>
                <a:cxnLst/>
                <a:rect l="l" t="t" r="r" b="b"/>
                <a:pathLst>
                  <a:path w="4934" h="13263" extrusionOk="0">
                    <a:moveTo>
                      <a:pt x="2825" y="1"/>
                    </a:moveTo>
                    <a:cubicBezTo>
                      <a:pt x="557" y="1652"/>
                      <a:pt x="0" y="6168"/>
                      <a:pt x="139" y="8734"/>
                    </a:cubicBezTo>
                    <a:cubicBezTo>
                      <a:pt x="179" y="10226"/>
                      <a:pt x="557" y="11837"/>
                      <a:pt x="1731" y="12732"/>
                    </a:cubicBezTo>
                    <a:cubicBezTo>
                      <a:pt x="2127" y="13059"/>
                      <a:pt x="2654" y="13262"/>
                      <a:pt x="3163" y="13262"/>
                    </a:cubicBezTo>
                    <a:cubicBezTo>
                      <a:pt x="3521" y="13262"/>
                      <a:pt x="3870" y="13161"/>
                      <a:pt x="4158" y="12931"/>
                    </a:cubicBezTo>
                    <a:cubicBezTo>
                      <a:pt x="4854" y="12394"/>
                      <a:pt x="4933" y="11360"/>
                      <a:pt x="4794" y="10504"/>
                    </a:cubicBezTo>
                    <a:cubicBezTo>
                      <a:pt x="4555" y="8734"/>
                      <a:pt x="3800" y="7122"/>
                      <a:pt x="3243" y="5432"/>
                    </a:cubicBezTo>
                    <a:cubicBezTo>
                      <a:pt x="2586" y="3482"/>
                      <a:pt x="2825" y="1911"/>
                      <a:pt x="2825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580" name="Google Shape;2580;p30"/>
              <p:cNvSpPr/>
              <p:nvPr/>
            </p:nvSpPr>
            <p:spPr>
              <a:xfrm>
                <a:off x="2402075" y="272875"/>
                <a:ext cx="337700" cy="117250"/>
              </a:xfrm>
              <a:custGeom>
                <a:avLst/>
                <a:gdLst/>
                <a:ahLst/>
                <a:cxnLst/>
                <a:rect l="l" t="t" r="r" b="b"/>
                <a:pathLst>
                  <a:path w="13508" h="4690" extrusionOk="0">
                    <a:moveTo>
                      <a:pt x="8437" y="1"/>
                    </a:moveTo>
                    <a:cubicBezTo>
                      <a:pt x="5877" y="1"/>
                      <a:pt x="1566" y="685"/>
                      <a:pt x="0" y="2967"/>
                    </a:cubicBezTo>
                    <a:cubicBezTo>
                      <a:pt x="975" y="2937"/>
                      <a:pt x="1840" y="2857"/>
                      <a:pt x="2711" y="2857"/>
                    </a:cubicBezTo>
                    <a:cubicBezTo>
                      <a:pt x="3581" y="2857"/>
                      <a:pt x="4456" y="2937"/>
                      <a:pt x="5451" y="3225"/>
                    </a:cubicBezTo>
                    <a:cubicBezTo>
                      <a:pt x="7162" y="3762"/>
                      <a:pt x="8813" y="4458"/>
                      <a:pt x="10583" y="4657"/>
                    </a:cubicBezTo>
                    <a:cubicBezTo>
                      <a:pt x="10759" y="4678"/>
                      <a:pt x="10943" y="4690"/>
                      <a:pt x="11128" y="4690"/>
                    </a:cubicBezTo>
                    <a:cubicBezTo>
                      <a:pt x="11842" y="4690"/>
                      <a:pt x="12579" y="4510"/>
                      <a:pt x="12990" y="3941"/>
                    </a:cubicBezTo>
                    <a:cubicBezTo>
                      <a:pt x="13507" y="3205"/>
                      <a:pt x="13289" y="2171"/>
                      <a:pt x="12712" y="1494"/>
                    </a:cubicBezTo>
                    <a:cubicBezTo>
                      <a:pt x="11777" y="361"/>
                      <a:pt x="10146" y="22"/>
                      <a:pt x="8654" y="2"/>
                    </a:cubicBezTo>
                    <a:cubicBezTo>
                      <a:pt x="8583" y="1"/>
                      <a:pt x="8511" y="1"/>
                      <a:pt x="8437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581" name="Google Shape;2581;p30"/>
              <p:cNvSpPr/>
              <p:nvPr/>
            </p:nvSpPr>
            <p:spPr>
              <a:xfrm>
                <a:off x="2485625" y="498700"/>
                <a:ext cx="125350" cy="304650"/>
              </a:xfrm>
              <a:custGeom>
                <a:avLst/>
                <a:gdLst/>
                <a:ahLst/>
                <a:cxnLst/>
                <a:rect l="l" t="t" r="r" b="b"/>
                <a:pathLst>
                  <a:path w="5014" h="12186" extrusionOk="0">
                    <a:moveTo>
                      <a:pt x="1990" y="1"/>
                    </a:moveTo>
                    <a:cubicBezTo>
                      <a:pt x="80" y="1712"/>
                      <a:pt x="0" y="5949"/>
                      <a:pt x="319" y="8276"/>
                    </a:cubicBezTo>
                    <a:cubicBezTo>
                      <a:pt x="517" y="9649"/>
                      <a:pt x="995" y="11081"/>
                      <a:pt x="2169" y="11837"/>
                    </a:cubicBezTo>
                    <a:cubicBezTo>
                      <a:pt x="2531" y="12054"/>
                      <a:pt x="2964" y="12186"/>
                      <a:pt x="3379" y="12186"/>
                    </a:cubicBezTo>
                    <a:cubicBezTo>
                      <a:pt x="3762" y="12186"/>
                      <a:pt x="4130" y="12075"/>
                      <a:pt x="4416" y="11817"/>
                    </a:cubicBezTo>
                    <a:cubicBezTo>
                      <a:pt x="5013" y="11240"/>
                      <a:pt x="4993" y="10285"/>
                      <a:pt x="4794" y="9490"/>
                    </a:cubicBezTo>
                    <a:cubicBezTo>
                      <a:pt x="4416" y="7898"/>
                      <a:pt x="3561" y="6466"/>
                      <a:pt x="2885" y="4974"/>
                    </a:cubicBezTo>
                    <a:cubicBezTo>
                      <a:pt x="2089" y="3223"/>
                      <a:pt x="2149" y="1791"/>
                      <a:pt x="1990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582" name="Google Shape;2582;p30"/>
              <p:cNvSpPr/>
              <p:nvPr/>
            </p:nvSpPr>
            <p:spPr>
              <a:xfrm>
                <a:off x="2546300" y="405125"/>
                <a:ext cx="312325" cy="103550"/>
              </a:xfrm>
              <a:custGeom>
                <a:avLst/>
                <a:gdLst/>
                <a:ahLst/>
                <a:cxnLst/>
                <a:rect l="l" t="t" r="r" b="b"/>
                <a:pathLst>
                  <a:path w="12493" h="4142" extrusionOk="0">
                    <a:moveTo>
                      <a:pt x="8551" y="0"/>
                    </a:moveTo>
                    <a:cubicBezTo>
                      <a:pt x="8271" y="0"/>
                      <a:pt x="7992" y="16"/>
                      <a:pt x="7719" y="44"/>
                    </a:cubicBezTo>
                    <a:cubicBezTo>
                      <a:pt x="5371" y="243"/>
                      <a:pt x="1273" y="1277"/>
                      <a:pt x="0" y="3545"/>
                    </a:cubicBezTo>
                    <a:cubicBezTo>
                      <a:pt x="1260" y="3389"/>
                      <a:pt x="2329" y="3143"/>
                      <a:pt x="3522" y="3143"/>
                    </a:cubicBezTo>
                    <a:cubicBezTo>
                      <a:pt x="4005" y="3143"/>
                      <a:pt x="4508" y="3183"/>
                      <a:pt x="5053" y="3286"/>
                    </a:cubicBezTo>
                    <a:cubicBezTo>
                      <a:pt x="6664" y="3624"/>
                      <a:pt x="8256" y="4142"/>
                      <a:pt x="9907" y="4142"/>
                    </a:cubicBezTo>
                    <a:cubicBezTo>
                      <a:pt x="10722" y="4142"/>
                      <a:pt x="11637" y="3943"/>
                      <a:pt x="12075" y="3246"/>
                    </a:cubicBezTo>
                    <a:cubicBezTo>
                      <a:pt x="12493" y="2550"/>
                      <a:pt x="12175" y="1595"/>
                      <a:pt x="11598" y="1038"/>
                    </a:cubicBezTo>
                    <a:cubicBezTo>
                      <a:pt x="10817" y="258"/>
                      <a:pt x="9679" y="0"/>
                      <a:pt x="8551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583" name="Google Shape;2583;p30"/>
              <p:cNvSpPr/>
              <p:nvPr/>
            </p:nvSpPr>
            <p:spPr>
              <a:xfrm>
                <a:off x="2624875" y="606625"/>
                <a:ext cx="109925" cy="254275"/>
              </a:xfrm>
              <a:custGeom>
                <a:avLst/>
                <a:gdLst/>
                <a:ahLst/>
                <a:cxnLst/>
                <a:rect l="l" t="t" r="r" b="b"/>
                <a:pathLst>
                  <a:path w="4397" h="10171" extrusionOk="0">
                    <a:moveTo>
                      <a:pt x="1552" y="1"/>
                    </a:moveTo>
                    <a:cubicBezTo>
                      <a:pt x="0" y="1532"/>
                      <a:pt x="40" y="5053"/>
                      <a:pt x="398" y="7003"/>
                    </a:cubicBezTo>
                    <a:cubicBezTo>
                      <a:pt x="597" y="8137"/>
                      <a:pt x="1035" y="9330"/>
                      <a:pt x="2029" y="9907"/>
                    </a:cubicBezTo>
                    <a:cubicBezTo>
                      <a:pt x="2321" y="10072"/>
                      <a:pt x="2669" y="10171"/>
                      <a:pt x="3002" y="10171"/>
                    </a:cubicBezTo>
                    <a:cubicBezTo>
                      <a:pt x="3352" y="10171"/>
                      <a:pt x="3685" y="10062"/>
                      <a:pt x="3919" y="9808"/>
                    </a:cubicBezTo>
                    <a:cubicBezTo>
                      <a:pt x="4397" y="9310"/>
                      <a:pt x="4357" y="8534"/>
                      <a:pt x="4178" y="7858"/>
                    </a:cubicBezTo>
                    <a:cubicBezTo>
                      <a:pt x="3800" y="6545"/>
                      <a:pt x="3044" y="5372"/>
                      <a:pt x="2447" y="4138"/>
                    </a:cubicBezTo>
                    <a:cubicBezTo>
                      <a:pt x="1731" y="2686"/>
                      <a:pt x="1751" y="1492"/>
                      <a:pt x="1552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584" name="Google Shape;2584;p30"/>
              <p:cNvSpPr/>
              <p:nvPr/>
            </p:nvSpPr>
            <p:spPr>
              <a:xfrm>
                <a:off x="2673100" y="522750"/>
                <a:ext cx="259125" cy="85400"/>
              </a:xfrm>
              <a:custGeom>
                <a:avLst/>
                <a:gdLst/>
                <a:ahLst/>
                <a:cxnLst/>
                <a:rect l="l" t="t" r="r" b="b"/>
                <a:pathLst>
                  <a:path w="10365" h="3416" extrusionOk="0">
                    <a:moveTo>
                      <a:pt x="7162" y="0"/>
                    </a:moveTo>
                    <a:cubicBezTo>
                      <a:pt x="6881" y="0"/>
                      <a:pt x="6600" y="20"/>
                      <a:pt x="6327" y="53"/>
                    </a:cubicBezTo>
                    <a:cubicBezTo>
                      <a:pt x="4357" y="312"/>
                      <a:pt x="976" y="1267"/>
                      <a:pt x="1" y="3196"/>
                    </a:cubicBezTo>
                    <a:cubicBezTo>
                      <a:pt x="1131" y="3013"/>
                      <a:pt x="2061" y="2760"/>
                      <a:pt x="3162" y="2760"/>
                    </a:cubicBezTo>
                    <a:cubicBezTo>
                      <a:pt x="3495" y="2760"/>
                      <a:pt x="3844" y="2783"/>
                      <a:pt x="4218" y="2838"/>
                    </a:cubicBezTo>
                    <a:cubicBezTo>
                      <a:pt x="5536" y="3052"/>
                      <a:pt x="6855" y="3416"/>
                      <a:pt x="8191" y="3416"/>
                    </a:cubicBezTo>
                    <a:cubicBezTo>
                      <a:pt x="8226" y="3416"/>
                      <a:pt x="8261" y="3416"/>
                      <a:pt x="8296" y="3415"/>
                    </a:cubicBezTo>
                    <a:cubicBezTo>
                      <a:pt x="8953" y="3395"/>
                      <a:pt x="9728" y="3216"/>
                      <a:pt x="10047" y="2619"/>
                    </a:cubicBezTo>
                    <a:cubicBezTo>
                      <a:pt x="10365" y="2023"/>
                      <a:pt x="10067" y="1247"/>
                      <a:pt x="9569" y="769"/>
                    </a:cubicBezTo>
                    <a:cubicBezTo>
                      <a:pt x="8935" y="196"/>
                      <a:pt x="8049" y="0"/>
                      <a:pt x="7162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585" name="Google Shape;2585;p30"/>
              <p:cNvSpPr/>
              <p:nvPr/>
            </p:nvSpPr>
            <p:spPr>
              <a:xfrm>
                <a:off x="2180275" y="-47850"/>
                <a:ext cx="706200" cy="802700"/>
              </a:xfrm>
              <a:custGeom>
                <a:avLst/>
                <a:gdLst/>
                <a:ahLst/>
                <a:cxnLst/>
                <a:rect l="l" t="t" r="r" b="b"/>
                <a:pathLst>
                  <a:path w="28248" h="32108" extrusionOk="0">
                    <a:moveTo>
                      <a:pt x="0" y="1"/>
                    </a:moveTo>
                    <a:lnTo>
                      <a:pt x="0" y="1"/>
                    </a:lnTo>
                    <a:cubicBezTo>
                      <a:pt x="3939" y="14304"/>
                      <a:pt x="15497" y="25264"/>
                      <a:pt x="28248" y="32108"/>
                    </a:cubicBezTo>
                    <a:cubicBezTo>
                      <a:pt x="25164" y="30138"/>
                      <a:pt x="22181" y="28049"/>
                      <a:pt x="19356" y="25782"/>
                    </a:cubicBezTo>
                    <a:cubicBezTo>
                      <a:pt x="10842" y="19058"/>
                      <a:pt x="3660" y="10345"/>
                      <a:pt x="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586" name="Google Shape;2586;p30"/>
              <p:cNvSpPr/>
              <p:nvPr/>
            </p:nvSpPr>
            <p:spPr>
              <a:xfrm>
                <a:off x="2644750" y="598675"/>
                <a:ext cx="34350" cy="189500"/>
              </a:xfrm>
              <a:custGeom>
                <a:avLst/>
                <a:gdLst/>
                <a:ahLst/>
                <a:cxnLst/>
                <a:rect l="l" t="t" r="r" b="b"/>
                <a:pathLst>
                  <a:path w="1374" h="7580" extrusionOk="0">
                    <a:moveTo>
                      <a:pt x="1175" y="0"/>
                    </a:moveTo>
                    <a:lnTo>
                      <a:pt x="1175" y="0"/>
                    </a:lnTo>
                    <a:cubicBezTo>
                      <a:pt x="1" y="2367"/>
                      <a:pt x="598" y="5172"/>
                      <a:pt x="1374" y="7579"/>
                    </a:cubicBezTo>
                    <a:cubicBezTo>
                      <a:pt x="916" y="5113"/>
                      <a:pt x="299" y="2447"/>
                      <a:pt x="117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587" name="Google Shape;2587;p30"/>
              <p:cNvSpPr/>
              <p:nvPr/>
            </p:nvSpPr>
            <p:spPr>
              <a:xfrm>
                <a:off x="2506500" y="490750"/>
                <a:ext cx="37325" cy="200450"/>
              </a:xfrm>
              <a:custGeom>
                <a:avLst/>
                <a:gdLst/>
                <a:ahLst/>
                <a:cxnLst/>
                <a:rect l="l" t="t" r="r" b="b"/>
                <a:pathLst>
                  <a:path w="1493" h="8018" extrusionOk="0">
                    <a:moveTo>
                      <a:pt x="1493" y="1"/>
                    </a:moveTo>
                    <a:cubicBezTo>
                      <a:pt x="1" y="2408"/>
                      <a:pt x="438" y="5411"/>
                      <a:pt x="1055" y="8017"/>
                    </a:cubicBezTo>
                    <a:cubicBezTo>
                      <a:pt x="757" y="5391"/>
                      <a:pt x="339" y="2487"/>
                      <a:pt x="149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588" name="Google Shape;2588;p30"/>
              <p:cNvSpPr/>
              <p:nvPr/>
            </p:nvSpPr>
            <p:spPr>
              <a:xfrm>
                <a:off x="2344875" y="344550"/>
                <a:ext cx="51750" cy="233750"/>
              </a:xfrm>
              <a:custGeom>
                <a:avLst/>
                <a:gdLst/>
                <a:ahLst/>
                <a:cxnLst/>
                <a:rect l="l" t="t" r="r" b="b"/>
                <a:pathLst>
                  <a:path w="2070" h="9350" extrusionOk="0">
                    <a:moveTo>
                      <a:pt x="2069" y="0"/>
                    </a:moveTo>
                    <a:lnTo>
                      <a:pt x="2069" y="0"/>
                    </a:lnTo>
                    <a:cubicBezTo>
                      <a:pt x="1" y="2626"/>
                      <a:pt x="259" y="6286"/>
                      <a:pt x="1055" y="9350"/>
                    </a:cubicBezTo>
                    <a:cubicBezTo>
                      <a:pt x="578" y="6207"/>
                      <a:pt x="279" y="2785"/>
                      <a:pt x="206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589" name="Google Shape;2589;p30"/>
              <p:cNvSpPr/>
              <p:nvPr/>
            </p:nvSpPr>
            <p:spPr>
              <a:xfrm>
                <a:off x="2233975" y="179425"/>
                <a:ext cx="46275" cy="205425"/>
              </a:xfrm>
              <a:custGeom>
                <a:avLst/>
                <a:gdLst/>
                <a:ahLst/>
                <a:cxnLst/>
                <a:rect l="l" t="t" r="r" b="b"/>
                <a:pathLst>
                  <a:path w="1851" h="8217" extrusionOk="0">
                    <a:moveTo>
                      <a:pt x="1851" y="1"/>
                    </a:moveTo>
                    <a:lnTo>
                      <a:pt x="1851" y="1"/>
                    </a:lnTo>
                    <a:cubicBezTo>
                      <a:pt x="1" y="2268"/>
                      <a:pt x="120" y="5491"/>
                      <a:pt x="617" y="8216"/>
                    </a:cubicBezTo>
                    <a:cubicBezTo>
                      <a:pt x="438" y="5451"/>
                      <a:pt x="299" y="2447"/>
                      <a:pt x="185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590" name="Google Shape;2590;p30"/>
              <p:cNvSpPr/>
              <p:nvPr/>
            </p:nvSpPr>
            <p:spPr>
              <a:xfrm>
                <a:off x="2679575" y="548575"/>
                <a:ext cx="170600" cy="47625"/>
              </a:xfrm>
              <a:custGeom>
                <a:avLst/>
                <a:gdLst/>
                <a:ahLst/>
                <a:cxnLst/>
                <a:rect l="l" t="t" r="r" b="b"/>
                <a:pathLst>
                  <a:path w="6824" h="1905" extrusionOk="0">
                    <a:moveTo>
                      <a:pt x="6004" y="1"/>
                    </a:moveTo>
                    <a:cubicBezTo>
                      <a:pt x="3892" y="1"/>
                      <a:pt x="1744" y="672"/>
                      <a:pt x="0" y="1905"/>
                    </a:cubicBezTo>
                    <a:cubicBezTo>
                      <a:pt x="2129" y="791"/>
                      <a:pt x="4456" y="174"/>
                      <a:pt x="6824" y="35"/>
                    </a:cubicBezTo>
                    <a:cubicBezTo>
                      <a:pt x="6552" y="12"/>
                      <a:pt x="6278" y="1"/>
                      <a:pt x="600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591" name="Google Shape;2591;p30"/>
              <p:cNvSpPr/>
              <p:nvPr/>
            </p:nvSpPr>
            <p:spPr>
              <a:xfrm>
                <a:off x="2542800" y="445700"/>
                <a:ext cx="146750" cy="50550"/>
              </a:xfrm>
              <a:custGeom>
                <a:avLst/>
                <a:gdLst/>
                <a:ahLst/>
                <a:cxnLst/>
                <a:rect l="l" t="t" r="r" b="b"/>
                <a:pathLst>
                  <a:path w="5870" h="2022" extrusionOk="0">
                    <a:moveTo>
                      <a:pt x="5185" y="0"/>
                    </a:moveTo>
                    <a:cubicBezTo>
                      <a:pt x="3289" y="0"/>
                      <a:pt x="1368" y="726"/>
                      <a:pt x="1" y="2021"/>
                    </a:cubicBezTo>
                    <a:cubicBezTo>
                      <a:pt x="1771" y="848"/>
                      <a:pt x="3781" y="151"/>
                      <a:pt x="5869" y="32"/>
                    </a:cubicBezTo>
                    <a:cubicBezTo>
                      <a:pt x="5642" y="11"/>
                      <a:pt x="5414" y="0"/>
                      <a:pt x="518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592" name="Google Shape;2592;p30"/>
              <p:cNvSpPr/>
              <p:nvPr/>
            </p:nvSpPr>
            <p:spPr>
              <a:xfrm>
                <a:off x="2400575" y="307375"/>
                <a:ext cx="192975" cy="40175"/>
              </a:xfrm>
              <a:custGeom>
                <a:avLst/>
                <a:gdLst/>
                <a:ahLst/>
                <a:cxnLst/>
                <a:rect l="l" t="t" r="r" b="b"/>
                <a:pathLst>
                  <a:path w="7719" h="1607" extrusionOk="0">
                    <a:moveTo>
                      <a:pt x="5779" y="1"/>
                    </a:moveTo>
                    <a:cubicBezTo>
                      <a:pt x="3758" y="1"/>
                      <a:pt x="1731" y="553"/>
                      <a:pt x="1" y="1606"/>
                    </a:cubicBezTo>
                    <a:cubicBezTo>
                      <a:pt x="2114" y="646"/>
                      <a:pt x="4427" y="145"/>
                      <a:pt x="6751" y="145"/>
                    </a:cubicBezTo>
                    <a:cubicBezTo>
                      <a:pt x="7074" y="145"/>
                      <a:pt x="7397" y="155"/>
                      <a:pt x="7719" y="174"/>
                    </a:cubicBezTo>
                    <a:cubicBezTo>
                      <a:pt x="7079" y="58"/>
                      <a:pt x="6429" y="1"/>
                      <a:pt x="577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593" name="Google Shape;2593;p30"/>
              <p:cNvSpPr/>
              <p:nvPr/>
            </p:nvSpPr>
            <p:spPr>
              <a:xfrm>
                <a:off x="2286200" y="139775"/>
                <a:ext cx="203425" cy="37200"/>
              </a:xfrm>
              <a:custGeom>
                <a:avLst/>
                <a:gdLst/>
                <a:ahLst/>
                <a:cxnLst/>
                <a:rect l="l" t="t" r="r" b="b"/>
                <a:pathLst>
                  <a:path w="8137" h="1488" extrusionOk="0">
                    <a:moveTo>
                      <a:pt x="4952" y="1"/>
                    </a:moveTo>
                    <a:cubicBezTo>
                      <a:pt x="3197" y="1"/>
                      <a:pt x="1436" y="506"/>
                      <a:pt x="0" y="1487"/>
                    </a:cubicBezTo>
                    <a:cubicBezTo>
                      <a:pt x="1633" y="664"/>
                      <a:pt x="3455" y="236"/>
                      <a:pt x="5285" y="236"/>
                    </a:cubicBezTo>
                    <a:cubicBezTo>
                      <a:pt x="6242" y="236"/>
                      <a:pt x="7201" y="353"/>
                      <a:pt x="8136" y="592"/>
                    </a:cubicBezTo>
                    <a:cubicBezTo>
                      <a:pt x="7130" y="196"/>
                      <a:pt x="6042" y="1"/>
                      <a:pt x="495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</p:grpSp>
        <p:grpSp>
          <p:nvGrpSpPr>
            <p:cNvPr id="2594" name="Google Shape;2594;p30"/>
            <p:cNvGrpSpPr/>
            <p:nvPr/>
          </p:nvGrpSpPr>
          <p:grpSpPr>
            <a:xfrm rot="-6957884" flipH="1">
              <a:off x="8790906" y="4677044"/>
              <a:ext cx="647223" cy="397277"/>
              <a:chOff x="3635425" y="69650"/>
              <a:chExt cx="965800" cy="592825"/>
            </a:xfrm>
          </p:grpSpPr>
          <p:sp>
            <p:nvSpPr>
              <p:cNvPr id="2595" name="Google Shape;2595;p30"/>
              <p:cNvSpPr/>
              <p:nvPr/>
            </p:nvSpPr>
            <p:spPr>
              <a:xfrm>
                <a:off x="3741350" y="90400"/>
                <a:ext cx="859875" cy="436675"/>
              </a:xfrm>
              <a:custGeom>
                <a:avLst/>
                <a:gdLst/>
                <a:ahLst/>
                <a:cxnLst/>
                <a:rect l="l" t="t" r="r" b="b"/>
                <a:pathLst>
                  <a:path w="34395" h="17467" fill="none" extrusionOk="0">
                    <a:moveTo>
                      <a:pt x="0" y="17467"/>
                    </a:moveTo>
                    <a:cubicBezTo>
                      <a:pt x="10464" y="9848"/>
                      <a:pt x="21723" y="2746"/>
                      <a:pt x="34395" y="1"/>
                    </a:cubicBezTo>
                  </a:path>
                </a:pathLst>
              </a:custGeom>
              <a:solidFill>
                <a:schemeClr val="dk1"/>
              </a:solidFill>
              <a:ln w="10450" cap="flat" cmpd="sng">
                <a:solidFill>
                  <a:srgbClr val="282922"/>
                </a:solidFill>
                <a:prstDash val="solid"/>
                <a:miter lim="19892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596" name="Google Shape;2596;p30"/>
              <p:cNvSpPr/>
              <p:nvPr/>
            </p:nvSpPr>
            <p:spPr>
              <a:xfrm>
                <a:off x="3783125" y="468375"/>
                <a:ext cx="70150" cy="192650"/>
              </a:xfrm>
              <a:custGeom>
                <a:avLst/>
                <a:gdLst/>
                <a:ahLst/>
                <a:cxnLst/>
                <a:rect l="l" t="t" r="r" b="b"/>
                <a:pathLst>
                  <a:path w="2806" h="7706" extrusionOk="0">
                    <a:moveTo>
                      <a:pt x="2805" y="0"/>
                    </a:moveTo>
                    <a:cubicBezTo>
                      <a:pt x="2805" y="1"/>
                      <a:pt x="279" y="5471"/>
                      <a:pt x="140" y="6167"/>
                    </a:cubicBezTo>
                    <a:cubicBezTo>
                      <a:pt x="0" y="6843"/>
                      <a:pt x="418" y="7520"/>
                      <a:pt x="1114" y="7679"/>
                    </a:cubicBezTo>
                    <a:cubicBezTo>
                      <a:pt x="1204" y="7697"/>
                      <a:pt x="1294" y="7706"/>
                      <a:pt x="1382" y="7706"/>
                    </a:cubicBezTo>
                    <a:cubicBezTo>
                      <a:pt x="1976" y="7706"/>
                      <a:pt x="2505" y="7310"/>
                      <a:pt x="2626" y="6704"/>
                    </a:cubicBezTo>
                    <a:cubicBezTo>
                      <a:pt x="2785" y="6008"/>
                      <a:pt x="2805" y="1"/>
                      <a:pt x="2805" y="0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597" name="Google Shape;2597;p30"/>
              <p:cNvSpPr/>
              <p:nvPr/>
            </p:nvSpPr>
            <p:spPr>
              <a:xfrm>
                <a:off x="3865675" y="221850"/>
                <a:ext cx="70150" cy="192825"/>
              </a:xfrm>
              <a:custGeom>
                <a:avLst/>
                <a:gdLst/>
                <a:ahLst/>
                <a:cxnLst/>
                <a:rect l="l" t="t" r="r" b="b"/>
                <a:pathLst>
                  <a:path w="2806" h="7713" extrusionOk="0">
                    <a:moveTo>
                      <a:pt x="1396" y="1"/>
                    </a:moveTo>
                    <a:cubicBezTo>
                      <a:pt x="813" y="1"/>
                      <a:pt x="299" y="395"/>
                      <a:pt x="180" y="1009"/>
                    </a:cubicBezTo>
                    <a:cubicBezTo>
                      <a:pt x="20" y="1685"/>
                      <a:pt x="0" y="7713"/>
                      <a:pt x="0" y="7713"/>
                    </a:cubicBezTo>
                    <a:cubicBezTo>
                      <a:pt x="0" y="7713"/>
                      <a:pt x="2507" y="2242"/>
                      <a:pt x="2666" y="1546"/>
                    </a:cubicBezTo>
                    <a:cubicBezTo>
                      <a:pt x="2805" y="850"/>
                      <a:pt x="2388" y="174"/>
                      <a:pt x="1691" y="34"/>
                    </a:cubicBezTo>
                    <a:cubicBezTo>
                      <a:pt x="1592" y="12"/>
                      <a:pt x="1493" y="1"/>
                      <a:pt x="1396" y="1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598" name="Google Shape;2598;p30"/>
              <p:cNvSpPr/>
              <p:nvPr/>
            </p:nvSpPr>
            <p:spPr>
              <a:xfrm>
                <a:off x="3874125" y="464400"/>
                <a:ext cx="125350" cy="170850"/>
              </a:xfrm>
              <a:custGeom>
                <a:avLst/>
                <a:gdLst/>
                <a:ahLst/>
                <a:cxnLst/>
                <a:rect l="l" t="t" r="r" b="b"/>
                <a:pathLst>
                  <a:path w="5014" h="6834" extrusionOk="0">
                    <a:moveTo>
                      <a:pt x="1" y="0"/>
                    </a:moveTo>
                    <a:cubicBezTo>
                      <a:pt x="1" y="1"/>
                      <a:pt x="2089" y="5650"/>
                      <a:pt x="2487" y="6247"/>
                    </a:cubicBezTo>
                    <a:cubicBezTo>
                      <a:pt x="2731" y="6631"/>
                      <a:pt x="3147" y="6834"/>
                      <a:pt x="3573" y="6834"/>
                    </a:cubicBezTo>
                    <a:cubicBezTo>
                      <a:pt x="3808" y="6834"/>
                      <a:pt x="4045" y="6772"/>
                      <a:pt x="4258" y="6644"/>
                    </a:cubicBezTo>
                    <a:cubicBezTo>
                      <a:pt x="4835" y="6266"/>
                      <a:pt x="5014" y="5471"/>
                      <a:pt x="4636" y="4874"/>
                    </a:cubicBezTo>
                    <a:cubicBezTo>
                      <a:pt x="4258" y="4277"/>
                      <a:pt x="1" y="1"/>
                      <a:pt x="1" y="0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599" name="Google Shape;2599;p30"/>
              <p:cNvSpPr/>
              <p:nvPr/>
            </p:nvSpPr>
            <p:spPr>
              <a:xfrm>
                <a:off x="3719475" y="247575"/>
                <a:ext cx="125825" cy="171100"/>
              </a:xfrm>
              <a:custGeom>
                <a:avLst/>
                <a:gdLst/>
                <a:ahLst/>
                <a:cxnLst/>
                <a:rect l="l" t="t" r="r" b="b"/>
                <a:pathLst>
                  <a:path w="5033" h="6844" extrusionOk="0">
                    <a:moveTo>
                      <a:pt x="1459" y="1"/>
                    </a:moveTo>
                    <a:cubicBezTo>
                      <a:pt x="1225" y="1"/>
                      <a:pt x="988" y="65"/>
                      <a:pt x="776" y="199"/>
                    </a:cubicBezTo>
                    <a:cubicBezTo>
                      <a:pt x="179" y="577"/>
                      <a:pt x="0" y="1373"/>
                      <a:pt x="398" y="1969"/>
                    </a:cubicBezTo>
                    <a:cubicBezTo>
                      <a:pt x="776" y="2566"/>
                      <a:pt x="5033" y="6843"/>
                      <a:pt x="5033" y="6843"/>
                    </a:cubicBezTo>
                    <a:cubicBezTo>
                      <a:pt x="5033" y="6843"/>
                      <a:pt x="2944" y="1194"/>
                      <a:pt x="2546" y="597"/>
                    </a:cubicBezTo>
                    <a:cubicBezTo>
                      <a:pt x="2303" y="212"/>
                      <a:pt x="1885" y="1"/>
                      <a:pt x="1459" y="1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600" name="Google Shape;2600;p30"/>
              <p:cNvSpPr/>
              <p:nvPr/>
            </p:nvSpPr>
            <p:spPr>
              <a:xfrm>
                <a:off x="3660775" y="456425"/>
                <a:ext cx="175575" cy="120425"/>
              </a:xfrm>
              <a:custGeom>
                <a:avLst/>
                <a:gdLst/>
                <a:ahLst/>
                <a:cxnLst/>
                <a:rect l="l" t="t" r="r" b="b"/>
                <a:pathLst>
                  <a:path w="7023" h="4817" extrusionOk="0">
                    <a:moveTo>
                      <a:pt x="7023" y="1"/>
                    </a:moveTo>
                    <a:cubicBezTo>
                      <a:pt x="7022" y="1"/>
                      <a:pt x="1373" y="2090"/>
                      <a:pt x="777" y="2487"/>
                    </a:cubicBezTo>
                    <a:cubicBezTo>
                      <a:pt x="180" y="2865"/>
                      <a:pt x="1" y="3661"/>
                      <a:pt x="379" y="4258"/>
                    </a:cubicBezTo>
                    <a:cubicBezTo>
                      <a:pt x="621" y="4614"/>
                      <a:pt x="1033" y="4816"/>
                      <a:pt x="1456" y="4816"/>
                    </a:cubicBezTo>
                    <a:cubicBezTo>
                      <a:pt x="1693" y="4816"/>
                      <a:pt x="1934" y="4752"/>
                      <a:pt x="2149" y="4616"/>
                    </a:cubicBezTo>
                    <a:cubicBezTo>
                      <a:pt x="2746" y="4258"/>
                      <a:pt x="7023" y="1"/>
                      <a:pt x="7023" y="1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601" name="Google Shape;2601;p30"/>
              <p:cNvSpPr/>
              <p:nvPr/>
            </p:nvSpPr>
            <p:spPr>
              <a:xfrm>
                <a:off x="3883075" y="305750"/>
                <a:ext cx="175075" cy="120875"/>
              </a:xfrm>
              <a:custGeom>
                <a:avLst/>
                <a:gdLst/>
                <a:ahLst/>
                <a:cxnLst/>
                <a:rect l="l" t="t" r="r" b="b"/>
                <a:pathLst>
                  <a:path w="7003" h="4835" extrusionOk="0">
                    <a:moveTo>
                      <a:pt x="5549" y="0"/>
                    </a:moveTo>
                    <a:cubicBezTo>
                      <a:pt x="5315" y="0"/>
                      <a:pt x="5081" y="64"/>
                      <a:pt x="4874" y="199"/>
                    </a:cubicBezTo>
                    <a:cubicBezTo>
                      <a:pt x="4278" y="577"/>
                      <a:pt x="1" y="4834"/>
                      <a:pt x="1" y="4834"/>
                    </a:cubicBezTo>
                    <a:cubicBezTo>
                      <a:pt x="1" y="4834"/>
                      <a:pt x="5630" y="2746"/>
                      <a:pt x="6247" y="2348"/>
                    </a:cubicBezTo>
                    <a:cubicBezTo>
                      <a:pt x="6824" y="1970"/>
                      <a:pt x="7003" y="1174"/>
                      <a:pt x="6645" y="577"/>
                    </a:cubicBezTo>
                    <a:cubicBezTo>
                      <a:pt x="6389" y="207"/>
                      <a:pt x="5969" y="0"/>
                      <a:pt x="5549" y="0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602" name="Google Shape;2602;p30"/>
              <p:cNvSpPr/>
              <p:nvPr/>
            </p:nvSpPr>
            <p:spPr>
              <a:xfrm>
                <a:off x="3886075" y="447475"/>
                <a:ext cx="195950" cy="67350"/>
              </a:xfrm>
              <a:custGeom>
                <a:avLst/>
                <a:gdLst/>
                <a:ahLst/>
                <a:cxnLst/>
                <a:rect l="l" t="t" r="r" b="b"/>
                <a:pathLst>
                  <a:path w="7838" h="2694" extrusionOk="0">
                    <a:moveTo>
                      <a:pt x="0" y="1"/>
                    </a:moveTo>
                    <a:cubicBezTo>
                      <a:pt x="0" y="1"/>
                      <a:pt x="5471" y="2527"/>
                      <a:pt x="6167" y="2666"/>
                    </a:cubicBezTo>
                    <a:cubicBezTo>
                      <a:pt x="6257" y="2684"/>
                      <a:pt x="6346" y="2693"/>
                      <a:pt x="6435" y="2693"/>
                    </a:cubicBezTo>
                    <a:cubicBezTo>
                      <a:pt x="7029" y="2693"/>
                      <a:pt x="7557" y="2298"/>
                      <a:pt x="7679" y="1692"/>
                    </a:cubicBezTo>
                    <a:cubicBezTo>
                      <a:pt x="7838" y="995"/>
                      <a:pt x="7420" y="339"/>
                      <a:pt x="6724" y="180"/>
                    </a:cubicBezTo>
                    <a:cubicBezTo>
                      <a:pt x="6028" y="21"/>
                      <a:pt x="0" y="1"/>
                      <a:pt x="0" y="1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603" name="Google Shape;2603;p30"/>
              <p:cNvSpPr/>
              <p:nvPr/>
            </p:nvSpPr>
            <p:spPr>
              <a:xfrm>
                <a:off x="3636900" y="368075"/>
                <a:ext cx="195975" cy="67000"/>
              </a:xfrm>
              <a:custGeom>
                <a:avLst/>
                <a:gdLst/>
                <a:ahLst/>
                <a:cxnLst/>
                <a:rect l="l" t="t" r="r" b="b"/>
                <a:pathLst>
                  <a:path w="7839" h="2680" extrusionOk="0">
                    <a:moveTo>
                      <a:pt x="1357" y="0"/>
                    </a:moveTo>
                    <a:cubicBezTo>
                      <a:pt x="778" y="0"/>
                      <a:pt x="276" y="392"/>
                      <a:pt x="140" y="989"/>
                    </a:cubicBezTo>
                    <a:cubicBezTo>
                      <a:pt x="1" y="1685"/>
                      <a:pt x="419" y="2361"/>
                      <a:pt x="1115" y="2520"/>
                    </a:cubicBezTo>
                    <a:cubicBezTo>
                      <a:pt x="1811" y="2660"/>
                      <a:pt x="7839" y="2680"/>
                      <a:pt x="7839" y="2680"/>
                    </a:cubicBezTo>
                    <a:cubicBezTo>
                      <a:pt x="7839" y="2680"/>
                      <a:pt x="2368" y="173"/>
                      <a:pt x="1652" y="34"/>
                    </a:cubicBezTo>
                    <a:cubicBezTo>
                      <a:pt x="1552" y="11"/>
                      <a:pt x="1453" y="0"/>
                      <a:pt x="1357" y="0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604" name="Google Shape;2604;p30"/>
              <p:cNvSpPr/>
              <p:nvPr/>
            </p:nvSpPr>
            <p:spPr>
              <a:xfrm>
                <a:off x="3713500" y="464400"/>
                <a:ext cx="130325" cy="166675"/>
              </a:xfrm>
              <a:custGeom>
                <a:avLst/>
                <a:gdLst/>
                <a:ahLst/>
                <a:cxnLst/>
                <a:rect l="l" t="t" r="r" b="b"/>
                <a:pathLst>
                  <a:path w="5213" h="6667" extrusionOk="0">
                    <a:moveTo>
                      <a:pt x="5212" y="0"/>
                    </a:moveTo>
                    <a:cubicBezTo>
                      <a:pt x="5212" y="1"/>
                      <a:pt x="816" y="4098"/>
                      <a:pt x="398" y="4675"/>
                    </a:cubicBezTo>
                    <a:cubicBezTo>
                      <a:pt x="0" y="5252"/>
                      <a:pt x="140" y="6048"/>
                      <a:pt x="716" y="6445"/>
                    </a:cubicBezTo>
                    <a:cubicBezTo>
                      <a:pt x="934" y="6596"/>
                      <a:pt x="1180" y="6666"/>
                      <a:pt x="1425" y="6666"/>
                    </a:cubicBezTo>
                    <a:cubicBezTo>
                      <a:pt x="1828" y="6666"/>
                      <a:pt x="2227" y="6474"/>
                      <a:pt x="2487" y="6127"/>
                    </a:cubicBezTo>
                    <a:cubicBezTo>
                      <a:pt x="2885" y="5550"/>
                      <a:pt x="5212" y="1"/>
                      <a:pt x="5212" y="0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605" name="Google Shape;2605;p30"/>
              <p:cNvSpPr/>
              <p:nvPr/>
            </p:nvSpPr>
            <p:spPr>
              <a:xfrm>
                <a:off x="3875625" y="251850"/>
                <a:ext cx="130325" cy="166825"/>
              </a:xfrm>
              <a:custGeom>
                <a:avLst/>
                <a:gdLst/>
                <a:ahLst/>
                <a:cxnLst/>
                <a:rect l="l" t="t" r="r" b="b"/>
                <a:pathLst>
                  <a:path w="5213" h="6673" extrusionOk="0">
                    <a:moveTo>
                      <a:pt x="3770" y="0"/>
                    </a:moveTo>
                    <a:cubicBezTo>
                      <a:pt x="3367" y="0"/>
                      <a:pt x="2971" y="190"/>
                      <a:pt x="2726" y="545"/>
                    </a:cubicBezTo>
                    <a:cubicBezTo>
                      <a:pt x="2328" y="1122"/>
                      <a:pt x="0" y="6672"/>
                      <a:pt x="0" y="6672"/>
                    </a:cubicBezTo>
                    <a:cubicBezTo>
                      <a:pt x="0" y="6672"/>
                      <a:pt x="4397" y="2554"/>
                      <a:pt x="4814" y="1977"/>
                    </a:cubicBezTo>
                    <a:cubicBezTo>
                      <a:pt x="5212" y="1420"/>
                      <a:pt x="5073" y="625"/>
                      <a:pt x="4496" y="227"/>
                    </a:cubicBezTo>
                    <a:cubicBezTo>
                      <a:pt x="4275" y="74"/>
                      <a:pt x="4021" y="0"/>
                      <a:pt x="3770" y="0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606" name="Google Shape;2606;p30"/>
              <p:cNvSpPr/>
              <p:nvPr/>
            </p:nvSpPr>
            <p:spPr>
              <a:xfrm>
                <a:off x="3858700" y="468875"/>
                <a:ext cx="68175" cy="193600"/>
              </a:xfrm>
              <a:custGeom>
                <a:avLst/>
                <a:gdLst/>
                <a:ahLst/>
                <a:cxnLst/>
                <a:rect l="l" t="t" r="r" b="b"/>
                <a:pathLst>
                  <a:path w="2727" h="7744" extrusionOk="0">
                    <a:moveTo>
                      <a:pt x="220" y="0"/>
                    </a:moveTo>
                    <a:cubicBezTo>
                      <a:pt x="220" y="0"/>
                      <a:pt x="1" y="6008"/>
                      <a:pt x="120" y="6704"/>
                    </a:cubicBezTo>
                    <a:cubicBezTo>
                      <a:pt x="243" y="7316"/>
                      <a:pt x="749" y="7744"/>
                      <a:pt x="1343" y="7744"/>
                    </a:cubicBezTo>
                    <a:cubicBezTo>
                      <a:pt x="1425" y="7744"/>
                      <a:pt x="1508" y="7735"/>
                      <a:pt x="1592" y="7719"/>
                    </a:cubicBezTo>
                    <a:cubicBezTo>
                      <a:pt x="2289" y="7599"/>
                      <a:pt x="2726" y="6963"/>
                      <a:pt x="2647" y="6266"/>
                    </a:cubicBezTo>
                    <a:cubicBezTo>
                      <a:pt x="2507" y="5570"/>
                      <a:pt x="220" y="0"/>
                      <a:pt x="220" y="0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607" name="Google Shape;2607;p30"/>
              <p:cNvSpPr/>
              <p:nvPr/>
            </p:nvSpPr>
            <p:spPr>
              <a:xfrm>
                <a:off x="3791575" y="220225"/>
                <a:ext cx="69150" cy="193975"/>
              </a:xfrm>
              <a:custGeom>
                <a:avLst/>
                <a:gdLst/>
                <a:ahLst/>
                <a:cxnLst/>
                <a:rect l="l" t="t" r="r" b="b"/>
                <a:pathLst>
                  <a:path w="2766" h="7759" extrusionOk="0">
                    <a:moveTo>
                      <a:pt x="1402" y="0"/>
                    </a:moveTo>
                    <a:cubicBezTo>
                      <a:pt x="1327" y="0"/>
                      <a:pt x="1251" y="7"/>
                      <a:pt x="1174" y="20"/>
                    </a:cubicBezTo>
                    <a:cubicBezTo>
                      <a:pt x="438" y="139"/>
                      <a:pt x="0" y="796"/>
                      <a:pt x="120" y="1492"/>
                    </a:cubicBezTo>
                    <a:cubicBezTo>
                      <a:pt x="259" y="2188"/>
                      <a:pt x="2547" y="7758"/>
                      <a:pt x="2547" y="7758"/>
                    </a:cubicBezTo>
                    <a:cubicBezTo>
                      <a:pt x="2547" y="7758"/>
                      <a:pt x="2766" y="1731"/>
                      <a:pt x="2646" y="1034"/>
                    </a:cubicBezTo>
                    <a:cubicBezTo>
                      <a:pt x="2522" y="415"/>
                      <a:pt x="2005" y="0"/>
                      <a:pt x="1402" y="0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608" name="Google Shape;2608;p30"/>
              <p:cNvSpPr/>
              <p:nvPr/>
            </p:nvSpPr>
            <p:spPr>
              <a:xfrm>
                <a:off x="3635425" y="442425"/>
                <a:ext cx="196450" cy="64250"/>
              </a:xfrm>
              <a:custGeom>
                <a:avLst/>
                <a:gdLst/>
                <a:ahLst/>
                <a:cxnLst/>
                <a:rect l="l" t="t" r="r" b="b"/>
                <a:pathLst>
                  <a:path w="7858" h="2570" extrusionOk="0">
                    <a:moveTo>
                      <a:pt x="2308" y="0"/>
                    </a:moveTo>
                    <a:cubicBezTo>
                      <a:pt x="1739" y="0"/>
                      <a:pt x="1311" y="12"/>
                      <a:pt x="1154" y="44"/>
                    </a:cubicBezTo>
                    <a:cubicBezTo>
                      <a:pt x="458" y="163"/>
                      <a:pt x="0" y="800"/>
                      <a:pt x="120" y="1496"/>
                    </a:cubicBezTo>
                    <a:cubicBezTo>
                      <a:pt x="243" y="2151"/>
                      <a:pt x="793" y="2570"/>
                      <a:pt x="1375" y="2570"/>
                    </a:cubicBezTo>
                    <a:cubicBezTo>
                      <a:pt x="1447" y="2570"/>
                      <a:pt x="1519" y="2563"/>
                      <a:pt x="1592" y="2550"/>
                    </a:cubicBezTo>
                    <a:cubicBezTo>
                      <a:pt x="2288" y="2431"/>
                      <a:pt x="7858" y="143"/>
                      <a:pt x="7858" y="143"/>
                    </a:cubicBezTo>
                    <a:cubicBezTo>
                      <a:pt x="7858" y="143"/>
                      <a:pt x="4257" y="0"/>
                      <a:pt x="2308" y="0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609" name="Google Shape;2609;p30"/>
              <p:cNvSpPr/>
              <p:nvPr/>
            </p:nvSpPr>
            <p:spPr>
              <a:xfrm>
                <a:off x="3886550" y="376375"/>
                <a:ext cx="196475" cy="64075"/>
              </a:xfrm>
              <a:custGeom>
                <a:avLst/>
                <a:gdLst/>
                <a:ahLst/>
                <a:cxnLst/>
                <a:rect l="l" t="t" r="r" b="b"/>
                <a:pathLst>
                  <a:path w="7859" h="2563" extrusionOk="0">
                    <a:moveTo>
                      <a:pt x="6495" y="1"/>
                    </a:moveTo>
                    <a:cubicBezTo>
                      <a:pt x="6420" y="1"/>
                      <a:pt x="6344" y="7"/>
                      <a:pt x="6267" y="20"/>
                    </a:cubicBezTo>
                    <a:cubicBezTo>
                      <a:pt x="5571" y="139"/>
                      <a:pt x="1" y="2427"/>
                      <a:pt x="1" y="2427"/>
                    </a:cubicBezTo>
                    <a:cubicBezTo>
                      <a:pt x="1" y="2427"/>
                      <a:pt x="3722" y="2562"/>
                      <a:pt x="5654" y="2562"/>
                    </a:cubicBezTo>
                    <a:cubicBezTo>
                      <a:pt x="6182" y="2562"/>
                      <a:pt x="6576" y="2552"/>
                      <a:pt x="6725" y="2527"/>
                    </a:cubicBezTo>
                    <a:cubicBezTo>
                      <a:pt x="7421" y="2407"/>
                      <a:pt x="7859" y="1751"/>
                      <a:pt x="7739" y="1054"/>
                    </a:cubicBezTo>
                    <a:cubicBezTo>
                      <a:pt x="7633" y="417"/>
                      <a:pt x="7102" y="1"/>
                      <a:pt x="6495" y="1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610" name="Google Shape;2610;p30"/>
              <p:cNvSpPr/>
              <p:nvPr/>
            </p:nvSpPr>
            <p:spPr>
              <a:xfrm>
                <a:off x="3882575" y="456925"/>
                <a:ext cx="170625" cy="126500"/>
              </a:xfrm>
              <a:custGeom>
                <a:avLst/>
                <a:gdLst/>
                <a:ahLst/>
                <a:cxnLst/>
                <a:rect l="l" t="t" r="r" b="b"/>
                <a:pathLst>
                  <a:path w="6825" h="5060" extrusionOk="0">
                    <a:moveTo>
                      <a:pt x="1" y="1"/>
                    </a:moveTo>
                    <a:cubicBezTo>
                      <a:pt x="1" y="1"/>
                      <a:pt x="4099" y="4437"/>
                      <a:pt x="4676" y="4835"/>
                    </a:cubicBezTo>
                    <a:cubicBezTo>
                      <a:pt x="4888" y="4986"/>
                      <a:pt x="5135" y="5060"/>
                      <a:pt x="5381" y="5060"/>
                    </a:cubicBezTo>
                    <a:cubicBezTo>
                      <a:pt x="5781" y="5060"/>
                      <a:pt x="6180" y="4866"/>
                      <a:pt x="6426" y="4497"/>
                    </a:cubicBezTo>
                    <a:cubicBezTo>
                      <a:pt x="6824" y="3940"/>
                      <a:pt x="6685" y="3164"/>
                      <a:pt x="6108" y="2746"/>
                    </a:cubicBezTo>
                    <a:cubicBezTo>
                      <a:pt x="5531" y="2348"/>
                      <a:pt x="1" y="1"/>
                      <a:pt x="1" y="1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611" name="Google Shape;2611;p30"/>
              <p:cNvSpPr/>
              <p:nvPr/>
            </p:nvSpPr>
            <p:spPr>
              <a:xfrm>
                <a:off x="3665250" y="299725"/>
                <a:ext cx="171100" cy="126400"/>
              </a:xfrm>
              <a:custGeom>
                <a:avLst/>
                <a:gdLst/>
                <a:ahLst/>
                <a:cxnLst/>
                <a:rect l="l" t="t" r="r" b="b"/>
                <a:pathLst>
                  <a:path w="6844" h="5056" extrusionOk="0">
                    <a:moveTo>
                      <a:pt x="1455" y="1"/>
                    </a:moveTo>
                    <a:cubicBezTo>
                      <a:pt x="1048" y="1"/>
                      <a:pt x="646" y="193"/>
                      <a:pt x="399" y="540"/>
                    </a:cubicBezTo>
                    <a:cubicBezTo>
                      <a:pt x="1" y="1117"/>
                      <a:pt x="160" y="1912"/>
                      <a:pt x="737" y="2310"/>
                    </a:cubicBezTo>
                    <a:cubicBezTo>
                      <a:pt x="1294" y="2708"/>
                      <a:pt x="6844" y="5055"/>
                      <a:pt x="6844" y="5055"/>
                    </a:cubicBezTo>
                    <a:cubicBezTo>
                      <a:pt x="6844" y="5055"/>
                      <a:pt x="2746" y="639"/>
                      <a:pt x="2169" y="222"/>
                    </a:cubicBezTo>
                    <a:cubicBezTo>
                      <a:pt x="1951" y="71"/>
                      <a:pt x="1702" y="1"/>
                      <a:pt x="1455" y="1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612" name="Google Shape;2612;p30"/>
              <p:cNvSpPr/>
              <p:nvPr/>
            </p:nvSpPr>
            <p:spPr>
              <a:xfrm>
                <a:off x="3793075" y="382575"/>
                <a:ext cx="133300" cy="117275"/>
              </a:xfrm>
              <a:custGeom>
                <a:avLst/>
                <a:gdLst/>
                <a:ahLst/>
                <a:cxnLst/>
                <a:rect l="l" t="t" r="r" b="b"/>
                <a:pathLst>
                  <a:path w="5332" h="4691" extrusionOk="0">
                    <a:moveTo>
                      <a:pt x="2669" y="0"/>
                    </a:moveTo>
                    <a:cubicBezTo>
                      <a:pt x="2240" y="0"/>
                      <a:pt x="1804" y="119"/>
                      <a:pt x="1413" y="369"/>
                    </a:cubicBezTo>
                    <a:cubicBezTo>
                      <a:pt x="318" y="1065"/>
                      <a:pt x="0" y="2497"/>
                      <a:pt x="696" y="3591"/>
                    </a:cubicBezTo>
                    <a:cubicBezTo>
                      <a:pt x="1134" y="4299"/>
                      <a:pt x="1896" y="4690"/>
                      <a:pt x="2675" y="4690"/>
                    </a:cubicBezTo>
                    <a:cubicBezTo>
                      <a:pt x="3101" y="4690"/>
                      <a:pt x="3532" y="4574"/>
                      <a:pt x="3919" y="4328"/>
                    </a:cubicBezTo>
                    <a:cubicBezTo>
                      <a:pt x="5013" y="3631"/>
                      <a:pt x="5331" y="2179"/>
                      <a:pt x="4635" y="1085"/>
                    </a:cubicBezTo>
                    <a:cubicBezTo>
                      <a:pt x="4188" y="383"/>
                      <a:pt x="3438" y="0"/>
                      <a:pt x="2669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613" name="Google Shape;2613;p30"/>
              <p:cNvSpPr/>
              <p:nvPr/>
            </p:nvSpPr>
            <p:spPr>
              <a:xfrm>
                <a:off x="4119300" y="154075"/>
                <a:ext cx="281525" cy="399950"/>
              </a:xfrm>
              <a:custGeom>
                <a:avLst/>
                <a:gdLst/>
                <a:ahLst/>
                <a:cxnLst/>
                <a:rect l="l" t="t" r="r" b="b"/>
                <a:pathLst>
                  <a:path w="11261" h="15998" extrusionOk="0">
                    <a:moveTo>
                      <a:pt x="11260" y="0"/>
                    </a:moveTo>
                    <a:lnTo>
                      <a:pt x="11260" y="0"/>
                    </a:lnTo>
                    <a:cubicBezTo>
                      <a:pt x="8177" y="1552"/>
                      <a:pt x="5372" y="3143"/>
                      <a:pt x="3124" y="5849"/>
                    </a:cubicBezTo>
                    <a:cubicBezTo>
                      <a:pt x="1353" y="7957"/>
                      <a:pt x="120" y="10603"/>
                      <a:pt x="21" y="13368"/>
                    </a:cubicBezTo>
                    <a:cubicBezTo>
                      <a:pt x="1" y="14025"/>
                      <a:pt x="41" y="14721"/>
                      <a:pt x="419" y="15298"/>
                    </a:cubicBezTo>
                    <a:cubicBezTo>
                      <a:pt x="696" y="15706"/>
                      <a:pt x="1188" y="15997"/>
                      <a:pt x="1666" y="15997"/>
                    </a:cubicBezTo>
                    <a:cubicBezTo>
                      <a:pt x="1839" y="15997"/>
                      <a:pt x="2010" y="15959"/>
                      <a:pt x="2169" y="15875"/>
                    </a:cubicBezTo>
                    <a:cubicBezTo>
                      <a:pt x="2487" y="15695"/>
                      <a:pt x="2686" y="15377"/>
                      <a:pt x="2865" y="15079"/>
                    </a:cubicBezTo>
                    <a:cubicBezTo>
                      <a:pt x="4775" y="11697"/>
                      <a:pt x="4695" y="7420"/>
                      <a:pt x="6864" y="4178"/>
                    </a:cubicBezTo>
                    <a:cubicBezTo>
                      <a:pt x="7998" y="2467"/>
                      <a:pt x="9669" y="1253"/>
                      <a:pt x="11260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614" name="Google Shape;2614;p30"/>
              <p:cNvSpPr/>
              <p:nvPr/>
            </p:nvSpPr>
            <p:spPr>
              <a:xfrm>
                <a:off x="4182475" y="143125"/>
                <a:ext cx="238725" cy="251675"/>
              </a:xfrm>
              <a:custGeom>
                <a:avLst/>
                <a:gdLst/>
                <a:ahLst/>
                <a:cxnLst/>
                <a:rect l="l" t="t" r="r" b="b"/>
                <a:pathLst>
                  <a:path w="9549" h="10067" extrusionOk="0">
                    <a:moveTo>
                      <a:pt x="9549" y="0"/>
                    </a:moveTo>
                    <a:cubicBezTo>
                      <a:pt x="5630" y="1453"/>
                      <a:pt x="2347" y="4576"/>
                      <a:pt x="637" y="8395"/>
                    </a:cubicBezTo>
                    <a:cubicBezTo>
                      <a:pt x="438" y="8873"/>
                      <a:pt x="159" y="9569"/>
                      <a:pt x="0" y="10066"/>
                    </a:cubicBezTo>
                    <a:cubicBezTo>
                      <a:pt x="199" y="9589"/>
                      <a:pt x="537" y="8893"/>
                      <a:pt x="776" y="8455"/>
                    </a:cubicBezTo>
                    <a:cubicBezTo>
                      <a:pt x="2686" y="4775"/>
                      <a:pt x="5849" y="1811"/>
                      <a:pt x="954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615" name="Google Shape;2615;p30"/>
              <p:cNvSpPr/>
              <p:nvPr/>
            </p:nvSpPr>
            <p:spPr>
              <a:xfrm>
                <a:off x="3937300" y="69650"/>
                <a:ext cx="472475" cy="140675"/>
              </a:xfrm>
              <a:custGeom>
                <a:avLst/>
                <a:gdLst/>
                <a:ahLst/>
                <a:cxnLst/>
                <a:rect l="l" t="t" r="r" b="b"/>
                <a:pathLst>
                  <a:path w="18899" h="5627" extrusionOk="0">
                    <a:moveTo>
                      <a:pt x="1338" y="0"/>
                    </a:moveTo>
                    <a:cubicBezTo>
                      <a:pt x="1154" y="0"/>
                      <a:pt x="975" y="25"/>
                      <a:pt x="816" y="95"/>
                    </a:cubicBezTo>
                    <a:cubicBezTo>
                      <a:pt x="219" y="373"/>
                      <a:pt x="0" y="1169"/>
                      <a:pt x="199" y="1825"/>
                    </a:cubicBezTo>
                    <a:cubicBezTo>
                      <a:pt x="398" y="2462"/>
                      <a:pt x="895" y="2939"/>
                      <a:pt x="1432" y="3337"/>
                    </a:cubicBezTo>
                    <a:cubicBezTo>
                      <a:pt x="3581" y="4925"/>
                      <a:pt x="6332" y="5627"/>
                      <a:pt x="9027" y="5627"/>
                    </a:cubicBezTo>
                    <a:cubicBezTo>
                      <a:pt x="9101" y="5627"/>
                      <a:pt x="9176" y="5626"/>
                      <a:pt x="9250" y="5625"/>
                    </a:cubicBezTo>
                    <a:cubicBezTo>
                      <a:pt x="12771" y="5565"/>
                      <a:pt x="15775" y="4372"/>
                      <a:pt x="18898" y="2939"/>
                    </a:cubicBezTo>
                    <a:lnTo>
                      <a:pt x="18898" y="2939"/>
                    </a:lnTo>
                    <a:cubicBezTo>
                      <a:pt x="17185" y="3351"/>
                      <a:pt x="15486" y="3791"/>
                      <a:pt x="13726" y="3791"/>
                    </a:cubicBezTo>
                    <a:cubicBezTo>
                      <a:pt x="13443" y="3791"/>
                      <a:pt x="13158" y="3780"/>
                      <a:pt x="12871" y="3755"/>
                    </a:cubicBezTo>
                    <a:cubicBezTo>
                      <a:pt x="9011" y="3417"/>
                      <a:pt x="5709" y="672"/>
                      <a:pt x="1890" y="55"/>
                    </a:cubicBezTo>
                    <a:cubicBezTo>
                      <a:pt x="1711" y="25"/>
                      <a:pt x="1522" y="0"/>
                      <a:pt x="1338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616" name="Google Shape;2616;p30"/>
              <p:cNvSpPr/>
              <p:nvPr/>
            </p:nvSpPr>
            <p:spPr>
              <a:xfrm>
                <a:off x="4085500" y="134175"/>
                <a:ext cx="345650" cy="55525"/>
              </a:xfrm>
              <a:custGeom>
                <a:avLst/>
                <a:gdLst/>
                <a:ahLst/>
                <a:cxnLst/>
                <a:rect l="l" t="t" r="r" b="b"/>
                <a:pathLst>
                  <a:path w="13826" h="2221" extrusionOk="0">
                    <a:moveTo>
                      <a:pt x="13825" y="0"/>
                    </a:moveTo>
                    <a:lnTo>
                      <a:pt x="13825" y="0"/>
                    </a:lnTo>
                    <a:cubicBezTo>
                      <a:pt x="11191" y="1254"/>
                      <a:pt x="8267" y="1910"/>
                      <a:pt x="5343" y="1910"/>
                    </a:cubicBezTo>
                    <a:cubicBezTo>
                      <a:pt x="4139" y="1910"/>
                      <a:pt x="2935" y="1798"/>
                      <a:pt x="1751" y="1572"/>
                    </a:cubicBezTo>
                    <a:cubicBezTo>
                      <a:pt x="1214" y="1472"/>
                      <a:pt x="497" y="1274"/>
                      <a:pt x="0" y="1154"/>
                    </a:cubicBezTo>
                    <a:lnTo>
                      <a:pt x="0" y="1154"/>
                    </a:lnTo>
                    <a:cubicBezTo>
                      <a:pt x="477" y="1353"/>
                      <a:pt x="1194" y="1572"/>
                      <a:pt x="1691" y="1731"/>
                    </a:cubicBezTo>
                    <a:cubicBezTo>
                      <a:pt x="2977" y="2059"/>
                      <a:pt x="4305" y="2221"/>
                      <a:pt x="5633" y="2221"/>
                    </a:cubicBezTo>
                    <a:cubicBezTo>
                      <a:pt x="8498" y="2221"/>
                      <a:pt x="11366" y="1468"/>
                      <a:pt x="1382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259434394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1">
  <p:cSld name="Background 1">
    <p:spTree>
      <p:nvGrpSpPr>
        <p:cNvPr id="1" name="Shape 261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18" name="Google Shape;2618;p31"/>
          <p:cNvSpPr/>
          <p:nvPr/>
        </p:nvSpPr>
        <p:spPr>
          <a:xfrm rot="3828806" flipH="1">
            <a:off x="10097393" y="4319103"/>
            <a:ext cx="3547032" cy="5052317"/>
          </a:xfrm>
          <a:custGeom>
            <a:avLst/>
            <a:gdLst/>
            <a:ahLst/>
            <a:cxnLst/>
            <a:rect l="l" t="t" r="r" b="b"/>
            <a:pathLst>
              <a:path w="121844" h="173552" extrusionOk="0">
                <a:moveTo>
                  <a:pt x="81619" y="1"/>
                </a:moveTo>
                <a:cubicBezTo>
                  <a:pt x="80393" y="1"/>
                  <a:pt x="79165" y="116"/>
                  <a:pt x="77940" y="366"/>
                </a:cubicBezTo>
                <a:cubicBezTo>
                  <a:pt x="69446" y="2116"/>
                  <a:pt x="63558" y="9735"/>
                  <a:pt x="59241" y="17254"/>
                </a:cubicBezTo>
                <a:cubicBezTo>
                  <a:pt x="54924" y="24655"/>
                  <a:pt x="51343" y="32492"/>
                  <a:pt x="46450" y="39514"/>
                </a:cubicBezTo>
                <a:cubicBezTo>
                  <a:pt x="41556" y="46517"/>
                  <a:pt x="35091" y="52843"/>
                  <a:pt x="26975" y="55608"/>
                </a:cubicBezTo>
                <a:cubicBezTo>
                  <a:pt x="24432" y="56470"/>
                  <a:pt x="21708" y="56912"/>
                  <a:pt x="18994" y="56912"/>
                </a:cubicBezTo>
                <a:cubicBezTo>
                  <a:pt x="13070" y="56912"/>
                  <a:pt x="7196" y="54804"/>
                  <a:pt x="3362" y="50356"/>
                </a:cubicBezTo>
                <a:lnTo>
                  <a:pt x="0" y="144588"/>
                </a:lnTo>
                <a:lnTo>
                  <a:pt x="87210" y="173552"/>
                </a:lnTo>
                <a:cubicBezTo>
                  <a:pt x="95386" y="160761"/>
                  <a:pt x="103920" y="145901"/>
                  <a:pt x="100021" y="131220"/>
                </a:cubicBezTo>
                <a:cubicBezTo>
                  <a:pt x="98131" y="124078"/>
                  <a:pt x="93397" y="117892"/>
                  <a:pt x="91785" y="110671"/>
                </a:cubicBezTo>
                <a:cubicBezTo>
                  <a:pt x="88801" y="97343"/>
                  <a:pt x="96878" y="84293"/>
                  <a:pt x="104934" y="73253"/>
                </a:cubicBezTo>
                <a:cubicBezTo>
                  <a:pt x="112991" y="62232"/>
                  <a:pt x="121843" y="50077"/>
                  <a:pt x="120709" y="36471"/>
                </a:cubicBezTo>
                <a:cubicBezTo>
                  <a:pt x="119635" y="23899"/>
                  <a:pt x="110067" y="13594"/>
                  <a:pt x="99524" y="6612"/>
                </a:cubicBezTo>
                <a:cubicBezTo>
                  <a:pt x="94145" y="3048"/>
                  <a:pt x="87916" y="1"/>
                  <a:pt x="81619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867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2619" name="Google Shape;2619;p31"/>
          <p:cNvSpPr/>
          <p:nvPr/>
        </p:nvSpPr>
        <p:spPr>
          <a:xfrm rot="5400000">
            <a:off x="774056" y="3066582"/>
            <a:ext cx="2310453" cy="5707365"/>
          </a:xfrm>
          <a:custGeom>
            <a:avLst/>
            <a:gdLst/>
            <a:ahLst/>
            <a:cxnLst/>
            <a:rect l="l" t="t" r="r" b="b"/>
            <a:pathLst>
              <a:path w="75096" h="174858" extrusionOk="0">
                <a:moveTo>
                  <a:pt x="72370" y="1"/>
                </a:moveTo>
                <a:cubicBezTo>
                  <a:pt x="51205" y="5889"/>
                  <a:pt x="35648" y="27671"/>
                  <a:pt x="36941" y="49613"/>
                </a:cubicBezTo>
                <a:cubicBezTo>
                  <a:pt x="38135" y="69824"/>
                  <a:pt x="51821" y="88941"/>
                  <a:pt x="47942" y="108814"/>
                </a:cubicBezTo>
                <a:cubicBezTo>
                  <a:pt x="47226" y="112593"/>
                  <a:pt x="45654" y="116492"/>
                  <a:pt x="42432" y="118581"/>
                </a:cubicBezTo>
                <a:cubicBezTo>
                  <a:pt x="40283" y="119974"/>
                  <a:pt x="37697" y="120372"/>
                  <a:pt x="35251" y="120948"/>
                </a:cubicBezTo>
                <a:cubicBezTo>
                  <a:pt x="23514" y="123614"/>
                  <a:pt x="12414" y="130437"/>
                  <a:pt x="6327" y="140821"/>
                </a:cubicBezTo>
                <a:cubicBezTo>
                  <a:pt x="259" y="151185"/>
                  <a:pt x="1" y="165210"/>
                  <a:pt x="7202" y="174858"/>
                </a:cubicBezTo>
                <a:lnTo>
                  <a:pt x="75096" y="171556"/>
                </a:lnTo>
                <a:lnTo>
                  <a:pt x="72370" y="1"/>
                </a:ln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867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2620" name="Google Shape;2620;p31"/>
          <p:cNvSpPr/>
          <p:nvPr/>
        </p:nvSpPr>
        <p:spPr>
          <a:xfrm flipH="1">
            <a:off x="-433848" y="-566196"/>
            <a:ext cx="4047453" cy="3374907"/>
          </a:xfrm>
          <a:custGeom>
            <a:avLst/>
            <a:gdLst/>
            <a:ahLst/>
            <a:cxnLst/>
            <a:rect l="l" t="t" r="r" b="b"/>
            <a:pathLst>
              <a:path w="77483" h="64608" extrusionOk="0">
                <a:moveTo>
                  <a:pt x="140" y="1"/>
                </a:moveTo>
                <a:lnTo>
                  <a:pt x="140" y="1"/>
                </a:lnTo>
                <a:cubicBezTo>
                  <a:pt x="0" y="6227"/>
                  <a:pt x="359" y="12632"/>
                  <a:pt x="2845" y="18361"/>
                </a:cubicBezTo>
                <a:cubicBezTo>
                  <a:pt x="5332" y="24071"/>
                  <a:pt x="10245" y="29044"/>
                  <a:pt x="16352" y="30218"/>
                </a:cubicBezTo>
                <a:cubicBezTo>
                  <a:pt x="17516" y="30440"/>
                  <a:pt x="18701" y="30526"/>
                  <a:pt x="19896" y="30526"/>
                </a:cubicBezTo>
                <a:cubicBezTo>
                  <a:pt x="23825" y="30526"/>
                  <a:pt x="27874" y="29604"/>
                  <a:pt x="31722" y="29604"/>
                </a:cubicBezTo>
                <a:cubicBezTo>
                  <a:pt x="34028" y="29604"/>
                  <a:pt x="36262" y="29935"/>
                  <a:pt x="38354" y="30993"/>
                </a:cubicBezTo>
                <a:cubicBezTo>
                  <a:pt x="46470" y="35071"/>
                  <a:pt x="46390" y="46549"/>
                  <a:pt x="50906" y="54427"/>
                </a:cubicBezTo>
                <a:cubicBezTo>
                  <a:pt x="54554" y="60705"/>
                  <a:pt x="61788" y="64607"/>
                  <a:pt x="69005" y="64607"/>
                </a:cubicBezTo>
                <a:cubicBezTo>
                  <a:pt x="70523" y="64607"/>
                  <a:pt x="72041" y="64435"/>
                  <a:pt x="73524" y="64075"/>
                </a:cubicBezTo>
                <a:lnTo>
                  <a:pt x="77482" y="1174"/>
                </a:lnTo>
                <a:lnTo>
                  <a:pt x="140" y="1"/>
                </a:ln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867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2621" name="Google Shape;2621;p31"/>
          <p:cNvSpPr/>
          <p:nvPr/>
        </p:nvSpPr>
        <p:spPr>
          <a:xfrm rot="5097708">
            <a:off x="9527554" y="-1693283"/>
            <a:ext cx="3078063" cy="4119816"/>
          </a:xfrm>
          <a:custGeom>
            <a:avLst/>
            <a:gdLst/>
            <a:ahLst/>
            <a:cxnLst/>
            <a:rect l="l" t="t" r="r" b="b"/>
            <a:pathLst>
              <a:path w="123057" h="127030" extrusionOk="0">
                <a:moveTo>
                  <a:pt x="12613" y="0"/>
                </a:moveTo>
                <a:lnTo>
                  <a:pt x="1" y="122122"/>
                </a:lnTo>
                <a:cubicBezTo>
                  <a:pt x="6745" y="125386"/>
                  <a:pt x="14226" y="127030"/>
                  <a:pt x="21703" y="127030"/>
                </a:cubicBezTo>
                <a:cubicBezTo>
                  <a:pt x="27348" y="127030"/>
                  <a:pt x="32991" y="126093"/>
                  <a:pt x="38314" y="124210"/>
                </a:cubicBezTo>
                <a:cubicBezTo>
                  <a:pt x="50707" y="119814"/>
                  <a:pt x="61171" y="110305"/>
                  <a:pt x="66760" y="98429"/>
                </a:cubicBezTo>
                <a:cubicBezTo>
                  <a:pt x="73325" y="84485"/>
                  <a:pt x="74001" y="66700"/>
                  <a:pt x="86056" y="57132"/>
                </a:cubicBezTo>
                <a:cubicBezTo>
                  <a:pt x="94710" y="50269"/>
                  <a:pt x="107322" y="49513"/>
                  <a:pt x="115159" y="41755"/>
                </a:cubicBezTo>
                <a:cubicBezTo>
                  <a:pt x="120133" y="36802"/>
                  <a:pt x="122420" y="29640"/>
                  <a:pt x="122739" y="22638"/>
                </a:cubicBezTo>
                <a:cubicBezTo>
                  <a:pt x="123057" y="15616"/>
                  <a:pt x="121644" y="8654"/>
                  <a:pt x="120152" y="1791"/>
                </a:cubicBezTo>
                <a:lnTo>
                  <a:pt x="12613" y="0"/>
                </a:ln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867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grpSp>
        <p:nvGrpSpPr>
          <p:cNvPr id="2622" name="Google Shape;2622;p31"/>
          <p:cNvGrpSpPr/>
          <p:nvPr/>
        </p:nvGrpSpPr>
        <p:grpSpPr>
          <a:xfrm rot="-3516190" flipH="1">
            <a:off x="10690579" y="6218296"/>
            <a:ext cx="1204040" cy="600829"/>
            <a:chOff x="5351150" y="1861950"/>
            <a:chExt cx="1036450" cy="517200"/>
          </a:xfrm>
        </p:grpSpPr>
        <p:sp>
          <p:nvSpPr>
            <p:cNvPr id="2623" name="Google Shape;2623;p31"/>
            <p:cNvSpPr/>
            <p:nvPr/>
          </p:nvSpPr>
          <p:spPr>
            <a:xfrm>
              <a:off x="5429725" y="2107025"/>
              <a:ext cx="957875" cy="126850"/>
            </a:xfrm>
            <a:custGeom>
              <a:avLst/>
              <a:gdLst/>
              <a:ahLst/>
              <a:cxnLst/>
              <a:rect l="l" t="t" r="r" b="b"/>
              <a:pathLst>
                <a:path w="38315" h="5074" fill="none" extrusionOk="0">
                  <a:moveTo>
                    <a:pt x="1" y="538"/>
                  </a:moveTo>
                  <a:cubicBezTo>
                    <a:pt x="12951" y="1"/>
                    <a:pt x="26259" y="339"/>
                    <a:pt x="38314" y="5074"/>
                  </a:cubicBezTo>
                </a:path>
              </a:pathLst>
            </a:custGeom>
            <a:solidFill>
              <a:schemeClr val="dk1"/>
            </a:solidFill>
            <a:ln w="10450" cap="flat" cmpd="sng">
              <a:solidFill>
                <a:schemeClr val="dk1"/>
              </a:solidFill>
              <a:prstDash val="solid"/>
              <a:miter lim="19892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624" name="Google Shape;2624;p31"/>
            <p:cNvSpPr/>
            <p:nvPr/>
          </p:nvSpPr>
          <p:spPr>
            <a:xfrm>
              <a:off x="5401400" y="2134375"/>
              <a:ext cx="153675" cy="145650"/>
            </a:xfrm>
            <a:custGeom>
              <a:avLst/>
              <a:gdLst/>
              <a:ahLst/>
              <a:cxnLst/>
              <a:rect l="l" t="t" r="r" b="b"/>
              <a:pathLst>
                <a:path w="6147" h="5826" extrusionOk="0">
                  <a:moveTo>
                    <a:pt x="6147" y="1"/>
                  </a:moveTo>
                  <a:cubicBezTo>
                    <a:pt x="6146" y="1"/>
                    <a:pt x="1034" y="3144"/>
                    <a:pt x="537" y="3641"/>
                  </a:cubicBezTo>
                  <a:cubicBezTo>
                    <a:pt x="40" y="4139"/>
                    <a:pt x="0" y="4934"/>
                    <a:pt x="497" y="5432"/>
                  </a:cubicBezTo>
                  <a:cubicBezTo>
                    <a:pt x="766" y="5690"/>
                    <a:pt x="1105" y="5825"/>
                    <a:pt x="1438" y="5825"/>
                  </a:cubicBezTo>
                  <a:cubicBezTo>
                    <a:pt x="1746" y="5825"/>
                    <a:pt x="2049" y="5710"/>
                    <a:pt x="2288" y="5471"/>
                  </a:cubicBezTo>
                  <a:cubicBezTo>
                    <a:pt x="2785" y="4974"/>
                    <a:pt x="6147" y="1"/>
                    <a:pt x="6147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625" name="Google Shape;2625;p31"/>
            <p:cNvSpPr/>
            <p:nvPr/>
          </p:nvSpPr>
          <p:spPr>
            <a:xfrm>
              <a:off x="5596350" y="1949750"/>
              <a:ext cx="153675" cy="145875"/>
            </a:xfrm>
            <a:custGeom>
              <a:avLst/>
              <a:gdLst/>
              <a:ahLst/>
              <a:cxnLst/>
              <a:rect l="l" t="t" r="r" b="b"/>
              <a:pathLst>
                <a:path w="6147" h="5835" extrusionOk="0">
                  <a:moveTo>
                    <a:pt x="4735" y="1"/>
                  </a:moveTo>
                  <a:cubicBezTo>
                    <a:pt x="4418" y="1"/>
                    <a:pt x="4103" y="120"/>
                    <a:pt x="3859" y="364"/>
                  </a:cubicBezTo>
                  <a:cubicBezTo>
                    <a:pt x="3362" y="861"/>
                    <a:pt x="0" y="5834"/>
                    <a:pt x="0" y="5834"/>
                  </a:cubicBezTo>
                  <a:cubicBezTo>
                    <a:pt x="0" y="5834"/>
                    <a:pt x="5112" y="2671"/>
                    <a:pt x="5610" y="2174"/>
                  </a:cubicBezTo>
                  <a:cubicBezTo>
                    <a:pt x="6107" y="1677"/>
                    <a:pt x="6147" y="881"/>
                    <a:pt x="5650" y="384"/>
                  </a:cubicBezTo>
                  <a:cubicBezTo>
                    <a:pt x="5396" y="130"/>
                    <a:pt x="5065" y="1"/>
                    <a:pt x="4735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626" name="Google Shape;2626;p31"/>
            <p:cNvSpPr/>
            <p:nvPr/>
          </p:nvSpPr>
          <p:spPr>
            <a:xfrm>
              <a:off x="5539650" y="2142850"/>
              <a:ext cx="64675" cy="196450"/>
            </a:xfrm>
            <a:custGeom>
              <a:avLst/>
              <a:gdLst/>
              <a:ahLst/>
              <a:cxnLst/>
              <a:rect l="l" t="t" r="r" b="b"/>
              <a:pathLst>
                <a:path w="2587" h="7858" extrusionOk="0">
                  <a:moveTo>
                    <a:pt x="1413" y="0"/>
                  </a:moveTo>
                  <a:cubicBezTo>
                    <a:pt x="1413" y="0"/>
                    <a:pt x="20" y="5869"/>
                    <a:pt x="20" y="6565"/>
                  </a:cubicBezTo>
                  <a:cubicBezTo>
                    <a:pt x="0" y="7261"/>
                    <a:pt x="577" y="7838"/>
                    <a:pt x="1273" y="7858"/>
                  </a:cubicBezTo>
                  <a:cubicBezTo>
                    <a:pt x="1970" y="7858"/>
                    <a:pt x="2566" y="7321"/>
                    <a:pt x="2566" y="6624"/>
                  </a:cubicBezTo>
                  <a:cubicBezTo>
                    <a:pt x="2586" y="5928"/>
                    <a:pt x="1413" y="0"/>
                    <a:pt x="1413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627" name="Google Shape;2627;p31"/>
            <p:cNvSpPr/>
            <p:nvPr/>
          </p:nvSpPr>
          <p:spPr>
            <a:xfrm>
              <a:off x="5547100" y="1891175"/>
              <a:ext cx="64675" cy="196500"/>
            </a:xfrm>
            <a:custGeom>
              <a:avLst/>
              <a:gdLst/>
              <a:ahLst/>
              <a:cxnLst/>
              <a:rect l="l" t="t" r="r" b="b"/>
              <a:pathLst>
                <a:path w="2587" h="7860" extrusionOk="0">
                  <a:moveTo>
                    <a:pt x="1276" y="1"/>
                  </a:moveTo>
                  <a:cubicBezTo>
                    <a:pt x="597" y="1"/>
                    <a:pt x="60" y="532"/>
                    <a:pt x="21" y="1235"/>
                  </a:cubicBezTo>
                  <a:cubicBezTo>
                    <a:pt x="1" y="1931"/>
                    <a:pt x="1174" y="7859"/>
                    <a:pt x="1174" y="7859"/>
                  </a:cubicBezTo>
                  <a:cubicBezTo>
                    <a:pt x="1174" y="7859"/>
                    <a:pt x="2567" y="1991"/>
                    <a:pt x="2567" y="1294"/>
                  </a:cubicBezTo>
                  <a:cubicBezTo>
                    <a:pt x="2587" y="598"/>
                    <a:pt x="2010" y="21"/>
                    <a:pt x="1314" y="1"/>
                  </a:cubicBezTo>
                  <a:cubicBezTo>
                    <a:pt x="1301" y="1"/>
                    <a:pt x="1289" y="1"/>
                    <a:pt x="1276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628" name="Google Shape;2628;p31"/>
            <p:cNvSpPr/>
            <p:nvPr/>
          </p:nvSpPr>
          <p:spPr>
            <a:xfrm>
              <a:off x="5351150" y="2079175"/>
              <a:ext cx="197475" cy="63700"/>
            </a:xfrm>
            <a:custGeom>
              <a:avLst/>
              <a:gdLst/>
              <a:ahLst/>
              <a:cxnLst/>
              <a:rect l="l" t="t" r="r" b="b"/>
              <a:pathLst>
                <a:path w="7899" h="2548" extrusionOk="0">
                  <a:moveTo>
                    <a:pt x="1299" y="0"/>
                  </a:moveTo>
                  <a:cubicBezTo>
                    <a:pt x="618" y="0"/>
                    <a:pt x="60" y="570"/>
                    <a:pt x="41" y="1254"/>
                  </a:cubicBezTo>
                  <a:cubicBezTo>
                    <a:pt x="1" y="1950"/>
                    <a:pt x="558" y="2547"/>
                    <a:pt x="1274" y="2547"/>
                  </a:cubicBezTo>
                  <a:cubicBezTo>
                    <a:pt x="1280" y="2547"/>
                    <a:pt x="1286" y="2547"/>
                    <a:pt x="1293" y="2547"/>
                  </a:cubicBezTo>
                  <a:cubicBezTo>
                    <a:pt x="2070" y="2547"/>
                    <a:pt x="7898" y="1393"/>
                    <a:pt x="7898" y="1393"/>
                  </a:cubicBezTo>
                  <a:cubicBezTo>
                    <a:pt x="7898" y="1393"/>
                    <a:pt x="2030" y="1"/>
                    <a:pt x="1334" y="1"/>
                  </a:cubicBezTo>
                  <a:cubicBezTo>
                    <a:pt x="1322" y="1"/>
                    <a:pt x="1310" y="0"/>
                    <a:pt x="1299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629" name="Google Shape;2629;p31"/>
            <p:cNvSpPr/>
            <p:nvPr/>
          </p:nvSpPr>
          <p:spPr>
            <a:xfrm>
              <a:off x="5603300" y="2086650"/>
              <a:ext cx="196975" cy="63700"/>
            </a:xfrm>
            <a:custGeom>
              <a:avLst/>
              <a:gdLst/>
              <a:ahLst/>
              <a:cxnLst/>
              <a:rect l="l" t="t" r="r" b="b"/>
              <a:pathLst>
                <a:path w="7879" h="2548" extrusionOk="0">
                  <a:moveTo>
                    <a:pt x="6586" y="0"/>
                  </a:moveTo>
                  <a:cubicBezTo>
                    <a:pt x="5810" y="0"/>
                    <a:pt x="1" y="1154"/>
                    <a:pt x="1" y="1154"/>
                  </a:cubicBezTo>
                  <a:cubicBezTo>
                    <a:pt x="1" y="1154"/>
                    <a:pt x="5869" y="2547"/>
                    <a:pt x="6565" y="2547"/>
                  </a:cubicBezTo>
                  <a:cubicBezTo>
                    <a:pt x="6577" y="2547"/>
                    <a:pt x="6589" y="2547"/>
                    <a:pt x="6600" y="2547"/>
                  </a:cubicBezTo>
                  <a:cubicBezTo>
                    <a:pt x="7261" y="2547"/>
                    <a:pt x="7819" y="1997"/>
                    <a:pt x="7858" y="1313"/>
                  </a:cubicBezTo>
                  <a:cubicBezTo>
                    <a:pt x="7878" y="617"/>
                    <a:pt x="7321" y="40"/>
                    <a:pt x="6605" y="0"/>
                  </a:cubicBezTo>
                  <a:cubicBezTo>
                    <a:pt x="6599" y="0"/>
                    <a:pt x="6593" y="0"/>
                    <a:pt x="6586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630" name="Google Shape;2630;p31"/>
            <p:cNvSpPr/>
            <p:nvPr/>
          </p:nvSpPr>
          <p:spPr>
            <a:xfrm>
              <a:off x="5594850" y="2135375"/>
              <a:ext cx="149225" cy="150350"/>
            </a:xfrm>
            <a:custGeom>
              <a:avLst/>
              <a:gdLst/>
              <a:ahLst/>
              <a:cxnLst/>
              <a:rect l="l" t="t" r="r" b="b"/>
              <a:pathLst>
                <a:path w="5969" h="6014" extrusionOk="0">
                  <a:moveTo>
                    <a:pt x="0" y="1"/>
                  </a:moveTo>
                  <a:lnTo>
                    <a:pt x="0" y="1"/>
                  </a:lnTo>
                  <a:cubicBezTo>
                    <a:pt x="1" y="1"/>
                    <a:pt x="3163" y="5133"/>
                    <a:pt x="3661" y="5630"/>
                  </a:cubicBezTo>
                  <a:cubicBezTo>
                    <a:pt x="3914" y="5884"/>
                    <a:pt x="4245" y="6013"/>
                    <a:pt x="4575" y="6013"/>
                  </a:cubicBezTo>
                  <a:cubicBezTo>
                    <a:pt x="4892" y="6013"/>
                    <a:pt x="5207" y="5894"/>
                    <a:pt x="5451" y="5650"/>
                  </a:cubicBezTo>
                  <a:cubicBezTo>
                    <a:pt x="5948" y="5153"/>
                    <a:pt x="5968" y="4357"/>
                    <a:pt x="5471" y="3860"/>
                  </a:cubicBezTo>
                  <a:cubicBezTo>
                    <a:pt x="4974" y="3363"/>
                    <a:pt x="1" y="1"/>
                    <a:pt x="0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631" name="Google Shape;2631;p31"/>
            <p:cNvSpPr/>
            <p:nvPr/>
          </p:nvSpPr>
          <p:spPr>
            <a:xfrm>
              <a:off x="5407350" y="1944275"/>
              <a:ext cx="149225" cy="150350"/>
            </a:xfrm>
            <a:custGeom>
              <a:avLst/>
              <a:gdLst/>
              <a:ahLst/>
              <a:cxnLst/>
              <a:rect l="l" t="t" r="r" b="b"/>
              <a:pathLst>
                <a:path w="5969" h="6014" extrusionOk="0">
                  <a:moveTo>
                    <a:pt x="1394" y="1"/>
                  </a:moveTo>
                  <a:cubicBezTo>
                    <a:pt x="1077" y="1"/>
                    <a:pt x="762" y="120"/>
                    <a:pt x="518" y="364"/>
                  </a:cubicBezTo>
                  <a:cubicBezTo>
                    <a:pt x="21" y="861"/>
                    <a:pt x="1" y="1657"/>
                    <a:pt x="498" y="2154"/>
                  </a:cubicBezTo>
                  <a:cubicBezTo>
                    <a:pt x="995" y="2652"/>
                    <a:pt x="5969" y="6014"/>
                    <a:pt x="5969" y="6014"/>
                  </a:cubicBezTo>
                  <a:cubicBezTo>
                    <a:pt x="5969" y="6014"/>
                    <a:pt x="2806" y="881"/>
                    <a:pt x="2308" y="384"/>
                  </a:cubicBezTo>
                  <a:cubicBezTo>
                    <a:pt x="2055" y="130"/>
                    <a:pt x="1723" y="1"/>
                    <a:pt x="1394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632" name="Google Shape;2632;p31"/>
            <p:cNvSpPr/>
            <p:nvPr/>
          </p:nvSpPr>
          <p:spPr>
            <a:xfrm>
              <a:off x="5360600" y="2124950"/>
              <a:ext cx="189025" cy="91975"/>
            </a:xfrm>
            <a:custGeom>
              <a:avLst/>
              <a:gdLst/>
              <a:ahLst/>
              <a:cxnLst/>
              <a:rect l="l" t="t" r="r" b="b"/>
              <a:pathLst>
                <a:path w="7561" h="3679" extrusionOk="0">
                  <a:moveTo>
                    <a:pt x="7560" y="0"/>
                  </a:moveTo>
                  <a:cubicBezTo>
                    <a:pt x="7560" y="0"/>
                    <a:pt x="1612" y="955"/>
                    <a:pt x="976" y="1213"/>
                  </a:cubicBezTo>
                  <a:cubicBezTo>
                    <a:pt x="319" y="1452"/>
                    <a:pt x="1" y="2208"/>
                    <a:pt x="260" y="2865"/>
                  </a:cubicBezTo>
                  <a:cubicBezTo>
                    <a:pt x="456" y="3364"/>
                    <a:pt x="929" y="3679"/>
                    <a:pt x="1424" y="3679"/>
                  </a:cubicBezTo>
                  <a:cubicBezTo>
                    <a:pt x="1580" y="3679"/>
                    <a:pt x="1738" y="3647"/>
                    <a:pt x="1891" y="3581"/>
                  </a:cubicBezTo>
                  <a:cubicBezTo>
                    <a:pt x="2547" y="3322"/>
                    <a:pt x="7560" y="0"/>
                    <a:pt x="7560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633" name="Google Shape;2633;p31"/>
            <p:cNvSpPr/>
            <p:nvPr/>
          </p:nvSpPr>
          <p:spPr>
            <a:xfrm>
              <a:off x="5601800" y="2013000"/>
              <a:ext cx="189025" cy="92075"/>
            </a:xfrm>
            <a:custGeom>
              <a:avLst/>
              <a:gdLst/>
              <a:ahLst/>
              <a:cxnLst/>
              <a:rect l="l" t="t" r="r" b="b"/>
              <a:pathLst>
                <a:path w="7561" h="3683" extrusionOk="0">
                  <a:moveTo>
                    <a:pt x="6157" y="1"/>
                  </a:moveTo>
                  <a:cubicBezTo>
                    <a:pt x="5996" y="1"/>
                    <a:pt x="5831" y="33"/>
                    <a:pt x="5670" y="102"/>
                  </a:cubicBezTo>
                  <a:cubicBezTo>
                    <a:pt x="5034" y="340"/>
                    <a:pt x="1" y="3682"/>
                    <a:pt x="1" y="3682"/>
                  </a:cubicBezTo>
                  <a:cubicBezTo>
                    <a:pt x="1" y="3682"/>
                    <a:pt x="5949" y="2708"/>
                    <a:pt x="6585" y="2449"/>
                  </a:cubicBezTo>
                  <a:cubicBezTo>
                    <a:pt x="7242" y="2210"/>
                    <a:pt x="7560" y="1454"/>
                    <a:pt x="7321" y="818"/>
                  </a:cubicBezTo>
                  <a:cubicBezTo>
                    <a:pt x="7111" y="307"/>
                    <a:pt x="6652" y="1"/>
                    <a:pt x="6157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634" name="Google Shape;2634;p31"/>
            <p:cNvSpPr/>
            <p:nvPr/>
          </p:nvSpPr>
          <p:spPr>
            <a:xfrm>
              <a:off x="5462550" y="2140350"/>
              <a:ext cx="101975" cy="182250"/>
            </a:xfrm>
            <a:custGeom>
              <a:avLst/>
              <a:gdLst/>
              <a:ahLst/>
              <a:cxnLst/>
              <a:rect l="l" t="t" r="r" b="b"/>
              <a:pathLst>
                <a:path w="4079" h="7290" extrusionOk="0">
                  <a:moveTo>
                    <a:pt x="4079" y="1"/>
                  </a:moveTo>
                  <a:cubicBezTo>
                    <a:pt x="4079" y="1"/>
                    <a:pt x="538" y="4874"/>
                    <a:pt x="279" y="5531"/>
                  </a:cubicBezTo>
                  <a:cubicBezTo>
                    <a:pt x="1" y="6167"/>
                    <a:pt x="279" y="6923"/>
                    <a:pt x="916" y="7182"/>
                  </a:cubicBezTo>
                  <a:cubicBezTo>
                    <a:pt x="1088" y="7255"/>
                    <a:pt x="1267" y="7290"/>
                    <a:pt x="1443" y="7290"/>
                  </a:cubicBezTo>
                  <a:cubicBezTo>
                    <a:pt x="1936" y="7290"/>
                    <a:pt x="2401" y="7015"/>
                    <a:pt x="2607" y="6545"/>
                  </a:cubicBezTo>
                  <a:cubicBezTo>
                    <a:pt x="2885" y="5889"/>
                    <a:pt x="4079" y="1"/>
                    <a:pt x="4079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635" name="Google Shape;2635;p31"/>
            <p:cNvSpPr/>
            <p:nvPr/>
          </p:nvSpPr>
          <p:spPr>
            <a:xfrm>
              <a:off x="5586900" y="1906700"/>
              <a:ext cx="101975" cy="182950"/>
            </a:xfrm>
            <a:custGeom>
              <a:avLst/>
              <a:gdLst/>
              <a:ahLst/>
              <a:cxnLst/>
              <a:rect l="l" t="t" r="r" b="b"/>
              <a:pathLst>
                <a:path w="4079" h="7318" extrusionOk="0">
                  <a:moveTo>
                    <a:pt x="2636" y="1"/>
                  </a:moveTo>
                  <a:cubicBezTo>
                    <a:pt x="2149" y="1"/>
                    <a:pt x="1692" y="290"/>
                    <a:pt x="1472" y="773"/>
                  </a:cubicBezTo>
                  <a:cubicBezTo>
                    <a:pt x="1194" y="1409"/>
                    <a:pt x="0" y="7318"/>
                    <a:pt x="0" y="7318"/>
                  </a:cubicBezTo>
                  <a:cubicBezTo>
                    <a:pt x="0" y="7318"/>
                    <a:pt x="3541" y="2444"/>
                    <a:pt x="3800" y="1787"/>
                  </a:cubicBezTo>
                  <a:cubicBezTo>
                    <a:pt x="4078" y="1151"/>
                    <a:pt x="3800" y="395"/>
                    <a:pt x="3163" y="116"/>
                  </a:cubicBezTo>
                  <a:cubicBezTo>
                    <a:pt x="2990" y="38"/>
                    <a:pt x="2811" y="1"/>
                    <a:pt x="2636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636" name="Google Shape;2636;p31"/>
            <p:cNvSpPr/>
            <p:nvPr/>
          </p:nvSpPr>
          <p:spPr>
            <a:xfrm>
              <a:off x="5363100" y="2005875"/>
              <a:ext cx="187000" cy="97700"/>
            </a:xfrm>
            <a:custGeom>
              <a:avLst/>
              <a:gdLst/>
              <a:ahLst/>
              <a:cxnLst/>
              <a:rect l="l" t="t" r="r" b="b"/>
              <a:pathLst>
                <a:path w="7480" h="3908" extrusionOk="0">
                  <a:moveTo>
                    <a:pt x="1446" y="0"/>
                  </a:moveTo>
                  <a:cubicBezTo>
                    <a:pt x="959" y="0"/>
                    <a:pt x="504" y="275"/>
                    <a:pt x="299" y="745"/>
                  </a:cubicBezTo>
                  <a:cubicBezTo>
                    <a:pt x="0" y="1401"/>
                    <a:pt x="299" y="2177"/>
                    <a:pt x="955" y="2455"/>
                  </a:cubicBezTo>
                  <a:cubicBezTo>
                    <a:pt x="1592" y="2714"/>
                    <a:pt x="7480" y="3908"/>
                    <a:pt x="7480" y="3908"/>
                  </a:cubicBezTo>
                  <a:cubicBezTo>
                    <a:pt x="7480" y="3908"/>
                    <a:pt x="2606" y="387"/>
                    <a:pt x="1970" y="108"/>
                  </a:cubicBezTo>
                  <a:cubicBezTo>
                    <a:pt x="1798" y="35"/>
                    <a:pt x="1620" y="0"/>
                    <a:pt x="1446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637" name="Google Shape;2637;p31"/>
            <p:cNvSpPr/>
            <p:nvPr/>
          </p:nvSpPr>
          <p:spPr>
            <a:xfrm>
              <a:off x="5601300" y="2125925"/>
              <a:ext cx="187025" cy="98000"/>
            </a:xfrm>
            <a:custGeom>
              <a:avLst/>
              <a:gdLst/>
              <a:ahLst/>
              <a:cxnLst/>
              <a:rect l="l" t="t" r="r" b="b"/>
              <a:pathLst>
                <a:path w="7481" h="3920" extrusionOk="0">
                  <a:moveTo>
                    <a:pt x="1" y="1"/>
                  </a:moveTo>
                  <a:cubicBezTo>
                    <a:pt x="1" y="1"/>
                    <a:pt x="4875" y="3542"/>
                    <a:pt x="5511" y="3820"/>
                  </a:cubicBezTo>
                  <a:cubicBezTo>
                    <a:pt x="5680" y="3887"/>
                    <a:pt x="5855" y="3919"/>
                    <a:pt x="6025" y="3919"/>
                  </a:cubicBezTo>
                  <a:cubicBezTo>
                    <a:pt x="6517" y="3919"/>
                    <a:pt x="6975" y="3651"/>
                    <a:pt x="7182" y="3164"/>
                  </a:cubicBezTo>
                  <a:cubicBezTo>
                    <a:pt x="7481" y="2527"/>
                    <a:pt x="7182" y="1771"/>
                    <a:pt x="6546" y="1473"/>
                  </a:cubicBezTo>
                  <a:cubicBezTo>
                    <a:pt x="5889" y="1194"/>
                    <a:pt x="1" y="1"/>
                    <a:pt x="1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638" name="Google Shape;2638;p31"/>
            <p:cNvSpPr/>
            <p:nvPr/>
          </p:nvSpPr>
          <p:spPr>
            <a:xfrm>
              <a:off x="5585900" y="2140850"/>
              <a:ext cx="96000" cy="185025"/>
            </a:xfrm>
            <a:custGeom>
              <a:avLst/>
              <a:gdLst/>
              <a:ahLst/>
              <a:cxnLst/>
              <a:rect l="l" t="t" r="r" b="b"/>
              <a:pathLst>
                <a:path w="3840" h="7401" extrusionOk="0">
                  <a:moveTo>
                    <a:pt x="0" y="1"/>
                  </a:moveTo>
                  <a:cubicBezTo>
                    <a:pt x="0" y="1"/>
                    <a:pt x="955" y="5949"/>
                    <a:pt x="1214" y="6605"/>
                  </a:cubicBezTo>
                  <a:cubicBezTo>
                    <a:pt x="1399" y="7098"/>
                    <a:pt x="1894" y="7400"/>
                    <a:pt x="2404" y="7400"/>
                  </a:cubicBezTo>
                  <a:cubicBezTo>
                    <a:pt x="2552" y="7400"/>
                    <a:pt x="2702" y="7375"/>
                    <a:pt x="2845" y="7321"/>
                  </a:cubicBezTo>
                  <a:cubicBezTo>
                    <a:pt x="3521" y="7063"/>
                    <a:pt x="3840" y="6326"/>
                    <a:pt x="3581" y="5670"/>
                  </a:cubicBezTo>
                  <a:cubicBezTo>
                    <a:pt x="3322" y="5033"/>
                    <a:pt x="1" y="1"/>
                    <a:pt x="0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639" name="Google Shape;2639;p31"/>
            <p:cNvSpPr/>
            <p:nvPr/>
          </p:nvSpPr>
          <p:spPr>
            <a:xfrm>
              <a:off x="5469525" y="1903875"/>
              <a:ext cx="96500" cy="184775"/>
            </a:xfrm>
            <a:custGeom>
              <a:avLst/>
              <a:gdLst/>
              <a:ahLst/>
              <a:cxnLst/>
              <a:rect l="l" t="t" r="r" b="b"/>
              <a:pathLst>
                <a:path w="3860" h="7391" extrusionOk="0">
                  <a:moveTo>
                    <a:pt x="1457" y="0"/>
                  </a:moveTo>
                  <a:cubicBezTo>
                    <a:pt x="1302" y="0"/>
                    <a:pt x="1145" y="29"/>
                    <a:pt x="995" y="90"/>
                  </a:cubicBezTo>
                  <a:cubicBezTo>
                    <a:pt x="319" y="349"/>
                    <a:pt x="0" y="1085"/>
                    <a:pt x="279" y="1721"/>
                  </a:cubicBezTo>
                  <a:cubicBezTo>
                    <a:pt x="518" y="2378"/>
                    <a:pt x="3860" y="7391"/>
                    <a:pt x="3860" y="7391"/>
                  </a:cubicBezTo>
                  <a:cubicBezTo>
                    <a:pt x="3860" y="7391"/>
                    <a:pt x="2885" y="1463"/>
                    <a:pt x="2626" y="806"/>
                  </a:cubicBezTo>
                  <a:cubicBezTo>
                    <a:pt x="2444" y="305"/>
                    <a:pt x="1959" y="0"/>
                    <a:pt x="1457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640" name="Google Shape;2640;p31"/>
            <p:cNvSpPr/>
            <p:nvPr/>
          </p:nvSpPr>
          <p:spPr>
            <a:xfrm>
              <a:off x="5516775" y="2056300"/>
              <a:ext cx="117875" cy="116925"/>
            </a:xfrm>
            <a:custGeom>
              <a:avLst/>
              <a:gdLst/>
              <a:ahLst/>
              <a:cxnLst/>
              <a:rect l="l" t="t" r="r" b="b"/>
              <a:pathLst>
                <a:path w="4715" h="4677" extrusionOk="0">
                  <a:moveTo>
                    <a:pt x="2370" y="1"/>
                  </a:moveTo>
                  <a:cubicBezTo>
                    <a:pt x="1094" y="1"/>
                    <a:pt x="40" y="1008"/>
                    <a:pt x="20" y="2288"/>
                  </a:cubicBezTo>
                  <a:cubicBezTo>
                    <a:pt x="0" y="3582"/>
                    <a:pt x="1015" y="4656"/>
                    <a:pt x="2308" y="4676"/>
                  </a:cubicBezTo>
                  <a:cubicBezTo>
                    <a:pt x="2332" y="4676"/>
                    <a:pt x="2356" y="4677"/>
                    <a:pt x="2380" y="4677"/>
                  </a:cubicBezTo>
                  <a:cubicBezTo>
                    <a:pt x="3640" y="4677"/>
                    <a:pt x="4675" y="3657"/>
                    <a:pt x="4695" y="2388"/>
                  </a:cubicBezTo>
                  <a:cubicBezTo>
                    <a:pt x="4715" y="1095"/>
                    <a:pt x="3700" y="41"/>
                    <a:pt x="2407" y="1"/>
                  </a:cubicBezTo>
                  <a:cubicBezTo>
                    <a:pt x="2395" y="1"/>
                    <a:pt x="2382" y="1"/>
                    <a:pt x="237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641" name="Google Shape;2641;p31"/>
            <p:cNvSpPr/>
            <p:nvPr/>
          </p:nvSpPr>
          <p:spPr>
            <a:xfrm>
              <a:off x="5747025" y="2166800"/>
              <a:ext cx="438650" cy="212350"/>
            </a:xfrm>
            <a:custGeom>
              <a:avLst/>
              <a:gdLst/>
              <a:ahLst/>
              <a:cxnLst/>
              <a:rect l="l" t="t" r="r" b="b"/>
              <a:pathLst>
                <a:path w="17546" h="8494" extrusionOk="0">
                  <a:moveTo>
                    <a:pt x="12816" y="0"/>
                  </a:moveTo>
                  <a:cubicBezTo>
                    <a:pt x="11060" y="0"/>
                    <a:pt x="9310" y="187"/>
                    <a:pt x="7520" y="713"/>
                  </a:cubicBezTo>
                  <a:cubicBezTo>
                    <a:pt x="4874" y="1489"/>
                    <a:pt x="2368" y="3001"/>
                    <a:pt x="756" y="5229"/>
                  </a:cubicBezTo>
                  <a:cubicBezTo>
                    <a:pt x="359" y="5786"/>
                    <a:pt x="1" y="6383"/>
                    <a:pt x="1" y="7059"/>
                  </a:cubicBezTo>
                  <a:cubicBezTo>
                    <a:pt x="1" y="7715"/>
                    <a:pt x="458" y="8412"/>
                    <a:pt x="1134" y="8491"/>
                  </a:cubicBezTo>
                  <a:cubicBezTo>
                    <a:pt x="1156" y="8492"/>
                    <a:pt x="1178" y="8493"/>
                    <a:pt x="1200" y="8493"/>
                  </a:cubicBezTo>
                  <a:cubicBezTo>
                    <a:pt x="1521" y="8493"/>
                    <a:pt x="1871" y="8362"/>
                    <a:pt x="2169" y="8213"/>
                  </a:cubicBezTo>
                  <a:cubicBezTo>
                    <a:pt x="5650" y="6482"/>
                    <a:pt x="7958" y="2881"/>
                    <a:pt x="11558" y="1389"/>
                  </a:cubicBezTo>
                  <a:cubicBezTo>
                    <a:pt x="13468" y="594"/>
                    <a:pt x="15497" y="514"/>
                    <a:pt x="17546" y="335"/>
                  </a:cubicBezTo>
                  <a:cubicBezTo>
                    <a:pt x="15944" y="148"/>
                    <a:pt x="14378" y="0"/>
                    <a:pt x="12816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642" name="Google Shape;2642;p31"/>
            <p:cNvSpPr/>
            <p:nvPr/>
          </p:nvSpPr>
          <p:spPr>
            <a:xfrm>
              <a:off x="5870850" y="2168025"/>
              <a:ext cx="338200" cy="86750"/>
            </a:xfrm>
            <a:custGeom>
              <a:avLst/>
              <a:gdLst/>
              <a:ahLst/>
              <a:cxnLst/>
              <a:rect l="l" t="t" r="r" b="b"/>
              <a:pathLst>
                <a:path w="13528" h="3470" extrusionOk="0">
                  <a:moveTo>
                    <a:pt x="9986" y="0"/>
                  </a:moveTo>
                  <a:cubicBezTo>
                    <a:pt x="6995" y="0"/>
                    <a:pt x="4000" y="841"/>
                    <a:pt x="1453" y="2435"/>
                  </a:cubicBezTo>
                  <a:cubicBezTo>
                    <a:pt x="1035" y="2693"/>
                    <a:pt x="399" y="3151"/>
                    <a:pt x="1" y="3469"/>
                  </a:cubicBezTo>
                  <a:cubicBezTo>
                    <a:pt x="438" y="3191"/>
                    <a:pt x="1075" y="2793"/>
                    <a:pt x="1533" y="2554"/>
                  </a:cubicBezTo>
                  <a:cubicBezTo>
                    <a:pt x="4393" y="1007"/>
                    <a:pt x="7634" y="233"/>
                    <a:pt x="10879" y="233"/>
                  </a:cubicBezTo>
                  <a:cubicBezTo>
                    <a:pt x="11764" y="233"/>
                    <a:pt x="12650" y="290"/>
                    <a:pt x="13528" y="406"/>
                  </a:cubicBezTo>
                  <a:cubicBezTo>
                    <a:pt x="12367" y="134"/>
                    <a:pt x="11177" y="0"/>
                    <a:pt x="99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643" name="Google Shape;2643;p31"/>
            <p:cNvSpPr/>
            <p:nvPr/>
          </p:nvSpPr>
          <p:spPr>
            <a:xfrm>
              <a:off x="5820625" y="1861950"/>
              <a:ext cx="378475" cy="310250"/>
            </a:xfrm>
            <a:custGeom>
              <a:avLst/>
              <a:gdLst/>
              <a:ahLst/>
              <a:cxnLst/>
              <a:rect l="l" t="t" r="r" b="b"/>
              <a:pathLst>
                <a:path w="15139" h="12410" extrusionOk="0">
                  <a:moveTo>
                    <a:pt x="1491" y="0"/>
                  </a:moveTo>
                  <a:cubicBezTo>
                    <a:pt x="902" y="0"/>
                    <a:pt x="362" y="513"/>
                    <a:pt x="200" y="1091"/>
                  </a:cubicBezTo>
                  <a:cubicBezTo>
                    <a:pt x="1" y="1747"/>
                    <a:pt x="180" y="2444"/>
                    <a:pt x="398" y="3060"/>
                  </a:cubicBezTo>
                  <a:cubicBezTo>
                    <a:pt x="1314" y="5646"/>
                    <a:pt x="3303" y="7775"/>
                    <a:pt x="5630" y="9267"/>
                  </a:cubicBezTo>
                  <a:cubicBezTo>
                    <a:pt x="8574" y="11196"/>
                    <a:pt x="11737" y="11853"/>
                    <a:pt x="15139" y="12410"/>
                  </a:cubicBezTo>
                  <a:cubicBezTo>
                    <a:pt x="13229" y="11694"/>
                    <a:pt x="11300" y="11037"/>
                    <a:pt x="9668" y="9744"/>
                  </a:cubicBezTo>
                  <a:cubicBezTo>
                    <a:pt x="6665" y="7337"/>
                    <a:pt x="5451" y="3199"/>
                    <a:pt x="2587" y="574"/>
                  </a:cubicBezTo>
                  <a:cubicBezTo>
                    <a:pt x="2308" y="315"/>
                    <a:pt x="2010" y="96"/>
                    <a:pt x="1672" y="17"/>
                  </a:cubicBezTo>
                  <a:cubicBezTo>
                    <a:pt x="1611" y="6"/>
                    <a:pt x="1551" y="0"/>
                    <a:pt x="1491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644" name="Google Shape;2644;p31"/>
            <p:cNvSpPr/>
            <p:nvPr/>
          </p:nvSpPr>
          <p:spPr>
            <a:xfrm>
              <a:off x="5919100" y="2008575"/>
              <a:ext cx="303375" cy="168100"/>
            </a:xfrm>
            <a:custGeom>
              <a:avLst/>
              <a:gdLst/>
              <a:ahLst/>
              <a:cxnLst/>
              <a:rect l="l" t="t" r="r" b="b"/>
              <a:pathLst>
                <a:path w="12135" h="6724" extrusionOk="0">
                  <a:moveTo>
                    <a:pt x="0" y="0"/>
                  </a:moveTo>
                  <a:cubicBezTo>
                    <a:pt x="259" y="418"/>
                    <a:pt x="756" y="1015"/>
                    <a:pt x="1094" y="1413"/>
                  </a:cubicBezTo>
                  <a:cubicBezTo>
                    <a:pt x="3879" y="4536"/>
                    <a:pt x="7957" y="6525"/>
                    <a:pt x="12135" y="6724"/>
                  </a:cubicBezTo>
                  <a:cubicBezTo>
                    <a:pt x="8316" y="6147"/>
                    <a:pt x="4695" y="4476"/>
                    <a:pt x="1850" y="1910"/>
                  </a:cubicBezTo>
                  <a:cubicBezTo>
                    <a:pt x="1234" y="1373"/>
                    <a:pt x="518" y="617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grpSp>
        <p:nvGrpSpPr>
          <p:cNvPr id="2645" name="Google Shape;2645;p31"/>
          <p:cNvGrpSpPr/>
          <p:nvPr/>
        </p:nvGrpSpPr>
        <p:grpSpPr>
          <a:xfrm rot="2350091">
            <a:off x="-200869" y="5921958"/>
            <a:ext cx="827920" cy="1193509"/>
            <a:chOff x="3563300" y="2901850"/>
            <a:chExt cx="712675" cy="1027375"/>
          </a:xfrm>
        </p:grpSpPr>
        <p:sp>
          <p:nvSpPr>
            <p:cNvPr id="2646" name="Google Shape;2646;p31"/>
            <p:cNvSpPr/>
            <p:nvPr/>
          </p:nvSpPr>
          <p:spPr>
            <a:xfrm>
              <a:off x="3563300" y="2901850"/>
              <a:ext cx="232775" cy="228700"/>
            </a:xfrm>
            <a:custGeom>
              <a:avLst/>
              <a:gdLst/>
              <a:ahLst/>
              <a:cxnLst/>
              <a:rect l="l" t="t" r="r" b="b"/>
              <a:pathLst>
                <a:path w="9311" h="9148" extrusionOk="0">
                  <a:moveTo>
                    <a:pt x="1874" y="1"/>
                  </a:moveTo>
                  <a:cubicBezTo>
                    <a:pt x="1302" y="1"/>
                    <a:pt x="757" y="187"/>
                    <a:pt x="438" y="653"/>
                  </a:cubicBezTo>
                  <a:cubicBezTo>
                    <a:pt x="1" y="1230"/>
                    <a:pt x="100" y="2065"/>
                    <a:pt x="438" y="2722"/>
                  </a:cubicBezTo>
                  <a:cubicBezTo>
                    <a:pt x="896" y="3657"/>
                    <a:pt x="1731" y="4373"/>
                    <a:pt x="2627" y="4950"/>
                  </a:cubicBezTo>
                  <a:cubicBezTo>
                    <a:pt x="4676" y="6621"/>
                    <a:pt x="7321" y="7337"/>
                    <a:pt x="9311" y="9147"/>
                  </a:cubicBezTo>
                  <a:cubicBezTo>
                    <a:pt x="8037" y="7436"/>
                    <a:pt x="7520" y="5308"/>
                    <a:pt x="6366" y="3478"/>
                  </a:cubicBezTo>
                  <a:cubicBezTo>
                    <a:pt x="5511" y="2125"/>
                    <a:pt x="4437" y="772"/>
                    <a:pt x="2925" y="195"/>
                  </a:cubicBezTo>
                  <a:cubicBezTo>
                    <a:pt x="2597" y="73"/>
                    <a:pt x="2230" y="1"/>
                    <a:pt x="1874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647" name="Google Shape;2647;p31"/>
            <p:cNvSpPr/>
            <p:nvPr/>
          </p:nvSpPr>
          <p:spPr>
            <a:xfrm>
              <a:off x="4130250" y="3368575"/>
              <a:ext cx="145725" cy="319450"/>
            </a:xfrm>
            <a:custGeom>
              <a:avLst/>
              <a:gdLst/>
              <a:ahLst/>
              <a:cxnLst/>
              <a:rect l="l" t="t" r="r" b="b"/>
              <a:pathLst>
                <a:path w="5829" h="12778" extrusionOk="0">
                  <a:moveTo>
                    <a:pt x="3219" y="0"/>
                  </a:moveTo>
                  <a:cubicBezTo>
                    <a:pt x="3053" y="0"/>
                    <a:pt x="2887" y="27"/>
                    <a:pt x="2726" y="86"/>
                  </a:cubicBezTo>
                  <a:cubicBezTo>
                    <a:pt x="1890" y="385"/>
                    <a:pt x="1492" y="1320"/>
                    <a:pt x="1353" y="2195"/>
                  </a:cubicBezTo>
                  <a:cubicBezTo>
                    <a:pt x="1055" y="3945"/>
                    <a:pt x="1254" y="5736"/>
                    <a:pt x="1274" y="7486"/>
                  </a:cubicBezTo>
                  <a:cubicBezTo>
                    <a:pt x="1293" y="9555"/>
                    <a:pt x="597" y="10948"/>
                    <a:pt x="0" y="12778"/>
                  </a:cubicBezTo>
                  <a:cubicBezTo>
                    <a:pt x="2686" y="11942"/>
                    <a:pt x="4576" y="7785"/>
                    <a:pt x="5272" y="5338"/>
                  </a:cubicBezTo>
                  <a:cubicBezTo>
                    <a:pt x="5670" y="3886"/>
                    <a:pt x="5829" y="2255"/>
                    <a:pt x="4974" y="1021"/>
                  </a:cubicBezTo>
                  <a:cubicBezTo>
                    <a:pt x="4575" y="447"/>
                    <a:pt x="3894" y="0"/>
                    <a:pt x="3219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648" name="Google Shape;2648;p31"/>
            <p:cNvSpPr/>
            <p:nvPr/>
          </p:nvSpPr>
          <p:spPr>
            <a:xfrm>
              <a:off x="3796550" y="3558600"/>
              <a:ext cx="320800" cy="155950"/>
            </a:xfrm>
            <a:custGeom>
              <a:avLst/>
              <a:gdLst/>
              <a:ahLst/>
              <a:cxnLst/>
              <a:rect l="l" t="t" r="r" b="b"/>
              <a:pathLst>
                <a:path w="12832" h="6238" extrusionOk="0">
                  <a:moveTo>
                    <a:pt x="1839" y="0"/>
                  </a:moveTo>
                  <a:cubicBezTo>
                    <a:pt x="1465" y="0"/>
                    <a:pt x="1105" y="92"/>
                    <a:pt x="796" y="323"/>
                  </a:cubicBezTo>
                  <a:cubicBezTo>
                    <a:pt x="100" y="820"/>
                    <a:pt x="0" y="1875"/>
                    <a:pt x="319" y="2710"/>
                  </a:cubicBezTo>
                  <a:cubicBezTo>
                    <a:pt x="876" y="4103"/>
                    <a:pt x="2308" y="4898"/>
                    <a:pt x="3720" y="5356"/>
                  </a:cubicBezTo>
                  <a:cubicBezTo>
                    <a:pt x="5085" y="5800"/>
                    <a:pt x="7081" y="6237"/>
                    <a:pt x="8959" y="6237"/>
                  </a:cubicBezTo>
                  <a:cubicBezTo>
                    <a:pt x="10448" y="6237"/>
                    <a:pt x="11863" y="5962"/>
                    <a:pt x="12831" y="5197"/>
                  </a:cubicBezTo>
                  <a:cubicBezTo>
                    <a:pt x="11001" y="4660"/>
                    <a:pt x="9430" y="4461"/>
                    <a:pt x="7739" y="3267"/>
                  </a:cubicBezTo>
                  <a:cubicBezTo>
                    <a:pt x="6286" y="2273"/>
                    <a:pt x="4934" y="1079"/>
                    <a:pt x="3303" y="363"/>
                  </a:cubicBezTo>
                  <a:cubicBezTo>
                    <a:pt x="2850" y="159"/>
                    <a:pt x="2333" y="0"/>
                    <a:pt x="1839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649" name="Google Shape;2649;p31"/>
            <p:cNvSpPr/>
            <p:nvPr/>
          </p:nvSpPr>
          <p:spPr>
            <a:xfrm>
              <a:off x="4054150" y="3170200"/>
              <a:ext cx="120375" cy="326875"/>
            </a:xfrm>
            <a:custGeom>
              <a:avLst/>
              <a:gdLst/>
              <a:ahLst/>
              <a:cxnLst/>
              <a:rect l="l" t="t" r="r" b="b"/>
              <a:pathLst>
                <a:path w="4815" h="13075" extrusionOk="0">
                  <a:moveTo>
                    <a:pt x="2163" y="1"/>
                  </a:moveTo>
                  <a:cubicBezTo>
                    <a:pt x="1941" y="1"/>
                    <a:pt x="1720" y="45"/>
                    <a:pt x="1513" y="144"/>
                  </a:cubicBezTo>
                  <a:cubicBezTo>
                    <a:pt x="717" y="502"/>
                    <a:pt x="419" y="1496"/>
                    <a:pt x="339" y="2372"/>
                  </a:cubicBezTo>
                  <a:cubicBezTo>
                    <a:pt x="200" y="4142"/>
                    <a:pt x="558" y="5913"/>
                    <a:pt x="757" y="7663"/>
                  </a:cubicBezTo>
                  <a:cubicBezTo>
                    <a:pt x="995" y="9732"/>
                    <a:pt x="419" y="11184"/>
                    <a:pt x="1" y="13074"/>
                  </a:cubicBezTo>
                  <a:cubicBezTo>
                    <a:pt x="2587" y="11900"/>
                    <a:pt x="4079" y="7623"/>
                    <a:pt x="4536" y="5117"/>
                  </a:cubicBezTo>
                  <a:cubicBezTo>
                    <a:pt x="4815" y="3645"/>
                    <a:pt x="4795" y="1994"/>
                    <a:pt x="3840" y="860"/>
                  </a:cubicBezTo>
                  <a:cubicBezTo>
                    <a:pt x="3443" y="360"/>
                    <a:pt x="2795" y="1"/>
                    <a:pt x="2163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650" name="Google Shape;2650;p31"/>
            <p:cNvSpPr/>
            <p:nvPr/>
          </p:nvSpPr>
          <p:spPr>
            <a:xfrm>
              <a:off x="3714000" y="3392275"/>
              <a:ext cx="327750" cy="140750"/>
            </a:xfrm>
            <a:custGeom>
              <a:avLst/>
              <a:gdLst/>
              <a:ahLst/>
              <a:cxnLst/>
              <a:rect l="l" t="t" r="r" b="b"/>
              <a:pathLst>
                <a:path w="13110" h="5630" extrusionOk="0">
                  <a:moveTo>
                    <a:pt x="1902" y="1"/>
                  </a:moveTo>
                  <a:cubicBezTo>
                    <a:pt x="1447" y="1"/>
                    <a:pt x="1016" y="113"/>
                    <a:pt x="677" y="411"/>
                  </a:cubicBezTo>
                  <a:cubicBezTo>
                    <a:pt x="0" y="968"/>
                    <a:pt x="0" y="2063"/>
                    <a:pt x="398" y="2838"/>
                  </a:cubicBezTo>
                  <a:cubicBezTo>
                    <a:pt x="1074" y="4151"/>
                    <a:pt x="2586" y="4828"/>
                    <a:pt x="4019" y="5186"/>
                  </a:cubicBezTo>
                  <a:cubicBezTo>
                    <a:pt x="5092" y="5426"/>
                    <a:pt x="6546" y="5629"/>
                    <a:pt x="8020" y="5629"/>
                  </a:cubicBezTo>
                  <a:cubicBezTo>
                    <a:pt x="9960" y="5629"/>
                    <a:pt x="11933" y="5277"/>
                    <a:pt x="13109" y="4191"/>
                  </a:cubicBezTo>
                  <a:cubicBezTo>
                    <a:pt x="11220" y="3833"/>
                    <a:pt x="9648" y="3753"/>
                    <a:pt x="7858" y="2739"/>
                  </a:cubicBezTo>
                  <a:cubicBezTo>
                    <a:pt x="6306" y="1844"/>
                    <a:pt x="4854" y="809"/>
                    <a:pt x="3183" y="232"/>
                  </a:cubicBezTo>
                  <a:cubicBezTo>
                    <a:pt x="2770" y="98"/>
                    <a:pt x="2325" y="1"/>
                    <a:pt x="1902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651" name="Google Shape;2651;p31"/>
            <p:cNvSpPr/>
            <p:nvPr/>
          </p:nvSpPr>
          <p:spPr>
            <a:xfrm>
              <a:off x="3928325" y="3013225"/>
              <a:ext cx="104975" cy="306300"/>
            </a:xfrm>
            <a:custGeom>
              <a:avLst/>
              <a:gdLst/>
              <a:ahLst/>
              <a:cxnLst/>
              <a:rect l="l" t="t" r="r" b="b"/>
              <a:pathLst>
                <a:path w="4199" h="12252" extrusionOk="0">
                  <a:moveTo>
                    <a:pt x="1607" y="1"/>
                  </a:moveTo>
                  <a:cubicBezTo>
                    <a:pt x="1352" y="1"/>
                    <a:pt x="1102" y="61"/>
                    <a:pt x="876" y="196"/>
                  </a:cubicBezTo>
                  <a:cubicBezTo>
                    <a:pt x="180" y="614"/>
                    <a:pt x="1" y="1549"/>
                    <a:pt x="1" y="2365"/>
                  </a:cubicBezTo>
                  <a:cubicBezTo>
                    <a:pt x="21" y="3996"/>
                    <a:pt x="558" y="5587"/>
                    <a:pt x="876" y="7218"/>
                  </a:cubicBezTo>
                  <a:cubicBezTo>
                    <a:pt x="1274" y="9069"/>
                    <a:pt x="876" y="10501"/>
                    <a:pt x="657" y="12251"/>
                  </a:cubicBezTo>
                  <a:cubicBezTo>
                    <a:pt x="2945" y="10958"/>
                    <a:pt x="3900" y="6860"/>
                    <a:pt x="4099" y="4533"/>
                  </a:cubicBezTo>
                  <a:cubicBezTo>
                    <a:pt x="4198" y="3160"/>
                    <a:pt x="4059" y="1609"/>
                    <a:pt x="3084" y="654"/>
                  </a:cubicBezTo>
                  <a:cubicBezTo>
                    <a:pt x="2694" y="264"/>
                    <a:pt x="2140" y="1"/>
                    <a:pt x="1607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652" name="Google Shape;2652;p31"/>
            <p:cNvSpPr/>
            <p:nvPr/>
          </p:nvSpPr>
          <p:spPr>
            <a:xfrm>
              <a:off x="3622475" y="3250475"/>
              <a:ext cx="310350" cy="118175"/>
            </a:xfrm>
            <a:custGeom>
              <a:avLst/>
              <a:gdLst/>
              <a:ahLst/>
              <a:cxnLst/>
              <a:rect l="l" t="t" r="r" b="b"/>
              <a:pathLst>
                <a:path w="12414" h="4727" extrusionOk="0">
                  <a:moveTo>
                    <a:pt x="1997" y="0"/>
                  </a:moveTo>
                  <a:cubicBezTo>
                    <a:pt x="1452" y="0"/>
                    <a:pt x="924" y="129"/>
                    <a:pt x="578" y="513"/>
                  </a:cubicBezTo>
                  <a:cubicBezTo>
                    <a:pt x="1" y="1110"/>
                    <a:pt x="100" y="2065"/>
                    <a:pt x="558" y="2761"/>
                  </a:cubicBezTo>
                  <a:cubicBezTo>
                    <a:pt x="1294" y="3935"/>
                    <a:pt x="2766" y="4412"/>
                    <a:pt x="4139" y="4591"/>
                  </a:cubicBezTo>
                  <a:cubicBezTo>
                    <a:pt x="4742" y="4673"/>
                    <a:pt x="5468" y="4726"/>
                    <a:pt x="6242" y="4726"/>
                  </a:cubicBezTo>
                  <a:cubicBezTo>
                    <a:pt x="8481" y="4726"/>
                    <a:pt x="11128" y="4284"/>
                    <a:pt x="12414" y="2821"/>
                  </a:cubicBezTo>
                  <a:cubicBezTo>
                    <a:pt x="10644" y="2662"/>
                    <a:pt x="9171" y="2741"/>
                    <a:pt x="7441" y="1966"/>
                  </a:cubicBezTo>
                  <a:cubicBezTo>
                    <a:pt x="5949" y="1329"/>
                    <a:pt x="4477" y="474"/>
                    <a:pt x="2885" y="96"/>
                  </a:cubicBezTo>
                  <a:cubicBezTo>
                    <a:pt x="2603" y="39"/>
                    <a:pt x="2298" y="0"/>
                    <a:pt x="1997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653" name="Google Shape;2653;p31"/>
            <p:cNvSpPr/>
            <p:nvPr/>
          </p:nvSpPr>
          <p:spPr>
            <a:xfrm>
              <a:off x="3821425" y="2928275"/>
              <a:ext cx="89525" cy="256475"/>
            </a:xfrm>
            <a:custGeom>
              <a:avLst/>
              <a:gdLst/>
              <a:ahLst/>
              <a:cxnLst/>
              <a:rect l="l" t="t" r="r" b="b"/>
              <a:pathLst>
                <a:path w="3581" h="10259" extrusionOk="0">
                  <a:moveTo>
                    <a:pt x="1364" y="1"/>
                  </a:moveTo>
                  <a:cubicBezTo>
                    <a:pt x="1129" y="1"/>
                    <a:pt x="899" y="60"/>
                    <a:pt x="696" y="193"/>
                  </a:cubicBezTo>
                  <a:cubicBezTo>
                    <a:pt x="119" y="571"/>
                    <a:pt x="0" y="1327"/>
                    <a:pt x="20" y="2023"/>
                  </a:cubicBezTo>
                  <a:cubicBezTo>
                    <a:pt x="100" y="3395"/>
                    <a:pt x="577" y="4708"/>
                    <a:pt x="895" y="6041"/>
                  </a:cubicBezTo>
                  <a:cubicBezTo>
                    <a:pt x="1273" y="7593"/>
                    <a:pt x="995" y="8766"/>
                    <a:pt x="875" y="10258"/>
                  </a:cubicBezTo>
                  <a:cubicBezTo>
                    <a:pt x="2725" y="9144"/>
                    <a:pt x="3461" y="5703"/>
                    <a:pt x="3541" y="3714"/>
                  </a:cubicBezTo>
                  <a:cubicBezTo>
                    <a:pt x="3581" y="2580"/>
                    <a:pt x="3402" y="1307"/>
                    <a:pt x="2566" y="511"/>
                  </a:cubicBezTo>
                  <a:cubicBezTo>
                    <a:pt x="2244" y="201"/>
                    <a:pt x="1796" y="1"/>
                    <a:pt x="1364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654" name="Google Shape;2654;p31"/>
            <p:cNvSpPr/>
            <p:nvPr/>
          </p:nvSpPr>
          <p:spPr>
            <a:xfrm>
              <a:off x="3574250" y="3135025"/>
              <a:ext cx="259625" cy="96000"/>
            </a:xfrm>
            <a:custGeom>
              <a:avLst/>
              <a:gdLst/>
              <a:ahLst/>
              <a:cxnLst/>
              <a:rect l="l" t="t" r="r" b="b"/>
              <a:pathLst>
                <a:path w="10385" h="3840" extrusionOk="0">
                  <a:moveTo>
                    <a:pt x="1654" y="1"/>
                  </a:moveTo>
                  <a:cubicBezTo>
                    <a:pt x="1193" y="1"/>
                    <a:pt x="741" y="121"/>
                    <a:pt x="438" y="477"/>
                  </a:cubicBezTo>
                  <a:cubicBezTo>
                    <a:pt x="0" y="974"/>
                    <a:pt x="100" y="1789"/>
                    <a:pt x="498" y="2366"/>
                  </a:cubicBezTo>
                  <a:cubicBezTo>
                    <a:pt x="1154" y="3301"/>
                    <a:pt x="2387" y="3659"/>
                    <a:pt x="3521" y="3779"/>
                  </a:cubicBezTo>
                  <a:cubicBezTo>
                    <a:pt x="3900" y="3817"/>
                    <a:pt x="4335" y="3840"/>
                    <a:pt x="4802" y="3840"/>
                  </a:cubicBezTo>
                  <a:cubicBezTo>
                    <a:pt x="6759" y="3840"/>
                    <a:pt x="9260" y="3438"/>
                    <a:pt x="10384" y="2088"/>
                  </a:cubicBezTo>
                  <a:cubicBezTo>
                    <a:pt x="8892" y="1988"/>
                    <a:pt x="7699" y="2108"/>
                    <a:pt x="6207" y="1511"/>
                  </a:cubicBezTo>
                  <a:cubicBezTo>
                    <a:pt x="4934" y="994"/>
                    <a:pt x="3700" y="357"/>
                    <a:pt x="2348" y="79"/>
                  </a:cubicBezTo>
                  <a:cubicBezTo>
                    <a:pt x="2126" y="32"/>
                    <a:pt x="1889" y="1"/>
                    <a:pt x="1654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655" name="Google Shape;2655;p31"/>
            <p:cNvSpPr/>
            <p:nvPr/>
          </p:nvSpPr>
          <p:spPr>
            <a:xfrm>
              <a:off x="3659300" y="2992750"/>
              <a:ext cx="512750" cy="936475"/>
            </a:xfrm>
            <a:custGeom>
              <a:avLst/>
              <a:gdLst/>
              <a:ahLst/>
              <a:cxnLst/>
              <a:rect l="l" t="t" r="r" b="b"/>
              <a:pathLst>
                <a:path w="20510" h="37459" extrusionOk="0">
                  <a:moveTo>
                    <a:pt x="0" y="1"/>
                  </a:moveTo>
                  <a:lnTo>
                    <a:pt x="0" y="1"/>
                  </a:lnTo>
                  <a:cubicBezTo>
                    <a:pt x="2566" y="2587"/>
                    <a:pt x="4993" y="5272"/>
                    <a:pt x="7281" y="8097"/>
                  </a:cubicBezTo>
                  <a:cubicBezTo>
                    <a:pt x="14104" y="16532"/>
                    <a:pt x="19216" y="26578"/>
                    <a:pt x="20509" y="37459"/>
                  </a:cubicBezTo>
                  <a:cubicBezTo>
                    <a:pt x="19813" y="22679"/>
                    <a:pt x="10921" y="9450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656" name="Google Shape;2656;p31"/>
            <p:cNvSpPr/>
            <p:nvPr/>
          </p:nvSpPr>
          <p:spPr>
            <a:xfrm>
              <a:off x="3831350" y="3005200"/>
              <a:ext cx="42800" cy="186500"/>
            </a:xfrm>
            <a:custGeom>
              <a:avLst/>
              <a:gdLst/>
              <a:ahLst/>
              <a:cxnLst/>
              <a:rect l="l" t="t" r="r" b="b"/>
              <a:pathLst>
                <a:path w="1712" h="7460" extrusionOk="0">
                  <a:moveTo>
                    <a:pt x="1473" y="0"/>
                  </a:moveTo>
                  <a:lnTo>
                    <a:pt x="1473" y="0"/>
                  </a:lnTo>
                  <a:cubicBezTo>
                    <a:pt x="1373" y="2507"/>
                    <a:pt x="1373" y="5272"/>
                    <a:pt x="1" y="7460"/>
                  </a:cubicBezTo>
                  <a:cubicBezTo>
                    <a:pt x="1692" y="5391"/>
                    <a:pt x="1712" y="2527"/>
                    <a:pt x="147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657" name="Google Shape;2657;p31"/>
            <p:cNvSpPr/>
            <p:nvPr/>
          </p:nvSpPr>
          <p:spPr>
            <a:xfrm>
              <a:off x="3934800" y="3132000"/>
              <a:ext cx="55725" cy="193500"/>
            </a:xfrm>
            <a:custGeom>
              <a:avLst/>
              <a:gdLst/>
              <a:ahLst/>
              <a:cxnLst/>
              <a:rect l="l" t="t" r="r" b="b"/>
              <a:pathLst>
                <a:path w="2229" h="7740" extrusionOk="0">
                  <a:moveTo>
                    <a:pt x="2189" y="1"/>
                  </a:moveTo>
                  <a:cubicBezTo>
                    <a:pt x="1890" y="2627"/>
                    <a:pt x="1691" y="5571"/>
                    <a:pt x="1" y="7739"/>
                  </a:cubicBezTo>
                  <a:cubicBezTo>
                    <a:pt x="1990" y="5710"/>
                    <a:pt x="2229" y="2686"/>
                    <a:pt x="218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658" name="Google Shape;2658;p31"/>
            <p:cNvSpPr/>
            <p:nvPr/>
          </p:nvSpPr>
          <p:spPr>
            <a:xfrm>
              <a:off x="4046700" y="3277225"/>
              <a:ext cx="78600" cy="222825"/>
            </a:xfrm>
            <a:custGeom>
              <a:avLst/>
              <a:gdLst/>
              <a:ahLst/>
              <a:cxnLst/>
              <a:rect l="l" t="t" r="r" b="b"/>
              <a:pathLst>
                <a:path w="3144" h="8913" extrusionOk="0">
                  <a:moveTo>
                    <a:pt x="3024" y="0"/>
                  </a:moveTo>
                  <a:cubicBezTo>
                    <a:pt x="2805" y="3163"/>
                    <a:pt x="2328" y="6565"/>
                    <a:pt x="0" y="8912"/>
                  </a:cubicBezTo>
                  <a:cubicBezTo>
                    <a:pt x="2606" y="6804"/>
                    <a:pt x="3143" y="3163"/>
                    <a:pt x="30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659" name="Google Shape;2659;p31"/>
            <p:cNvSpPr/>
            <p:nvPr/>
          </p:nvSpPr>
          <p:spPr>
            <a:xfrm>
              <a:off x="4124275" y="3492575"/>
              <a:ext cx="74625" cy="193475"/>
            </a:xfrm>
            <a:custGeom>
              <a:avLst/>
              <a:gdLst/>
              <a:ahLst/>
              <a:cxnLst/>
              <a:rect l="l" t="t" r="r" b="b"/>
              <a:pathLst>
                <a:path w="2985" h="7739" extrusionOk="0">
                  <a:moveTo>
                    <a:pt x="2985" y="0"/>
                  </a:moveTo>
                  <a:lnTo>
                    <a:pt x="2985" y="0"/>
                  </a:lnTo>
                  <a:cubicBezTo>
                    <a:pt x="2567" y="2725"/>
                    <a:pt x="2070" y="5689"/>
                    <a:pt x="1" y="7738"/>
                  </a:cubicBezTo>
                  <a:cubicBezTo>
                    <a:pt x="2308" y="5948"/>
                    <a:pt x="2905" y="2785"/>
                    <a:pt x="298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660" name="Google Shape;2660;p31"/>
            <p:cNvSpPr/>
            <p:nvPr/>
          </p:nvSpPr>
          <p:spPr>
            <a:xfrm>
              <a:off x="3648850" y="3192675"/>
              <a:ext cx="177075" cy="20025"/>
            </a:xfrm>
            <a:custGeom>
              <a:avLst/>
              <a:gdLst/>
              <a:ahLst/>
              <a:cxnLst/>
              <a:rect l="l" t="t" r="r" b="b"/>
              <a:pathLst>
                <a:path w="7083" h="801" extrusionOk="0">
                  <a:moveTo>
                    <a:pt x="7082" y="1"/>
                  </a:moveTo>
                  <a:lnTo>
                    <a:pt x="7082" y="1"/>
                  </a:lnTo>
                  <a:cubicBezTo>
                    <a:pt x="5654" y="370"/>
                    <a:pt x="4180" y="564"/>
                    <a:pt x="2708" y="564"/>
                  </a:cubicBezTo>
                  <a:cubicBezTo>
                    <a:pt x="1801" y="564"/>
                    <a:pt x="895" y="491"/>
                    <a:pt x="0" y="339"/>
                  </a:cubicBezTo>
                  <a:lnTo>
                    <a:pt x="0" y="339"/>
                  </a:lnTo>
                  <a:cubicBezTo>
                    <a:pt x="986" y="647"/>
                    <a:pt x="2027" y="801"/>
                    <a:pt x="3069" y="801"/>
                  </a:cubicBezTo>
                  <a:cubicBezTo>
                    <a:pt x="4446" y="801"/>
                    <a:pt x="5825" y="533"/>
                    <a:pt x="70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661" name="Google Shape;2661;p31"/>
            <p:cNvSpPr/>
            <p:nvPr/>
          </p:nvSpPr>
          <p:spPr>
            <a:xfrm>
              <a:off x="3783125" y="3319500"/>
              <a:ext cx="154200" cy="25750"/>
            </a:xfrm>
            <a:custGeom>
              <a:avLst/>
              <a:gdLst/>
              <a:ahLst/>
              <a:cxnLst/>
              <a:rect l="l" t="t" r="r" b="b"/>
              <a:pathLst>
                <a:path w="6168" h="1030" extrusionOk="0">
                  <a:moveTo>
                    <a:pt x="6167" y="0"/>
                  </a:moveTo>
                  <a:cubicBezTo>
                    <a:pt x="4796" y="541"/>
                    <a:pt x="3356" y="811"/>
                    <a:pt x="1904" y="811"/>
                  </a:cubicBezTo>
                  <a:cubicBezTo>
                    <a:pt x="1270" y="811"/>
                    <a:pt x="634" y="759"/>
                    <a:pt x="0" y="657"/>
                  </a:cubicBezTo>
                  <a:lnTo>
                    <a:pt x="0" y="657"/>
                  </a:lnTo>
                  <a:cubicBezTo>
                    <a:pt x="745" y="907"/>
                    <a:pt x="1530" y="1030"/>
                    <a:pt x="2318" y="1030"/>
                  </a:cubicBezTo>
                  <a:cubicBezTo>
                    <a:pt x="3656" y="1030"/>
                    <a:pt x="5002" y="677"/>
                    <a:pt x="61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662" name="Google Shape;2662;p31"/>
            <p:cNvSpPr/>
            <p:nvPr/>
          </p:nvSpPr>
          <p:spPr>
            <a:xfrm>
              <a:off x="3847275" y="3489575"/>
              <a:ext cx="196950" cy="21325"/>
            </a:xfrm>
            <a:custGeom>
              <a:avLst/>
              <a:gdLst/>
              <a:ahLst/>
              <a:cxnLst/>
              <a:rect l="l" t="t" r="r" b="b"/>
              <a:pathLst>
                <a:path w="7878" h="853" extrusionOk="0">
                  <a:moveTo>
                    <a:pt x="0" y="1"/>
                  </a:moveTo>
                  <a:lnTo>
                    <a:pt x="0" y="1"/>
                  </a:lnTo>
                  <a:cubicBezTo>
                    <a:pt x="1349" y="566"/>
                    <a:pt x="2817" y="852"/>
                    <a:pt x="4287" y="852"/>
                  </a:cubicBezTo>
                  <a:cubicBezTo>
                    <a:pt x="5505" y="852"/>
                    <a:pt x="6724" y="656"/>
                    <a:pt x="7878" y="259"/>
                  </a:cubicBezTo>
                  <a:lnTo>
                    <a:pt x="7878" y="259"/>
                  </a:lnTo>
                  <a:cubicBezTo>
                    <a:pt x="6768" y="486"/>
                    <a:pt x="5648" y="596"/>
                    <a:pt x="4530" y="596"/>
                  </a:cubicBezTo>
                  <a:cubicBezTo>
                    <a:pt x="3004" y="596"/>
                    <a:pt x="1482" y="391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663" name="Google Shape;2663;p31"/>
            <p:cNvSpPr/>
            <p:nvPr/>
          </p:nvSpPr>
          <p:spPr>
            <a:xfrm>
              <a:off x="3914400" y="3664625"/>
              <a:ext cx="204425" cy="36850"/>
            </a:xfrm>
            <a:custGeom>
              <a:avLst/>
              <a:gdLst/>
              <a:ahLst/>
              <a:cxnLst/>
              <a:rect l="l" t="t" r="r" b="b"/>
              <a:pathLst>
                <a:path w="8177" h="1474" extrusionOk="0">
                  <a:moveTo>
                    <a:pt x="1" y="1"/>
                  </a:moveTo>
                  <a:lnTo>
                    <a:pt x="1" y="1"/>
                  </a:lnTo>
                  <a:cubicBezTo>
                    <a:pt x="1465" y="973"/>
                    <a:pt x="3234" y="1473"/>
                    <a:pt x="4997" y="1473"/>
                  </a:cubicBezTo>
                  <a:cubicBezTo>
                    <a:pt x="6083" y="1473"/>
                    <a:pt x="7168" y="1283"/>
                    <a:pt x="8177" y="896"/>
                  </a:cubicBezTo>
                  <a:lnTo>
                    <a:pt x="8177" y="896"/>
                  </a:lnTo>
                  <a:cubicBezTo>
                    <a:pt x="7232" y="1137"/>
                    <a:pt x="6263" y="1257"/>
                    <a:pt x="5296" y="1257"/>
                  </a:cubicBezTo>
                  <a:cubicBezTo>
                    <a:pt x="3472" y="1257"/>
                    <a:pt x="1652" y="833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grpSp>
        <p:nvGrpSpPr>
          <p:cNvPr id="2664" name="Google Shape;2664;p31"/>
          <p:cNvGrpSpPr/>
          <p:nvPr/>
        </p:nvGrpSpPr>
        <p:grpSpPr>
          <a:xfrm rot="-4921238" flipH="1">
            <a:off x="-213531" y="991556"/>
            <a:ext cx="1287580" cy="790339"/>
            <a:chOff x="3635425" y="69650"/>
            <a:chExt cx="965800" cy="592825"/>
          </a:xfrm>
        </p:grpSpPr>
        <p:sp>
          <p:nvSpPr>
            <p:cNvPr id="2665" name="Google Shape;2665;p31"/>
            <p:cNvSpPr/>
            <p:nvPr/>
          </p:nvSpPr>
          <p:spPr>
            <a:xfrm>
              <a:off x="3741350" y="90400"/>
              <a:ext cx="859875" cy="436675"/>
            </a:xfrm>
            <a:custGeom>
              <a:avLst/>
              <a:gdLst/>
              <a:ahLst/>
              <a:cxnLst/>
              <a:rect l="l" t="t" r="r" b="b"/>
              <a:pathLst>
                <a:path w="34395" h="17467" fill="none" extrusionOk="0">
                  <a:moveTo>
                    <a:pt x="0" y="17467"/>
                  </a:moveTo>
                  <a:cubicBezTo>
                    <a:pt x="10464" y="9848"/>
                    <a:pt x="21723" y="2746"/>
                    <a:pt x="34395" y="1"/>
                  </a:cubicBezTo>
                </a:path>
              </a:pathLst>
            </a:custGeom>
            <a:solidFill>
              <a:schemeClr val="dk1"/>
            </a:solidFill>
            <a:ln w="10450" cap="flat" cmpd="sng">
              <a:solidFill>
                <a:srgbClr val="282922"/>
              </a:solidFill>
              <a:prstDash val="solid"/>
              <a:miter lim="19892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666" name="Google Shape;2666;p31"/>
            <p:cNvSpPr/>
            <p:nvPr/>
          </p:nvSpPr>
          <p:spPr>
            <a:xfrm>
              <a:off x="3783125" y="468375"/>
              <a:ext cx="70150" cy="192650"/>
            </a:xfrm>
            <a:custGeom>
              <a:avLst/>
              <a:gdLst/>
              <a:ahLst/>
              <a:cxnLst/>
              <a:rect l="l" t="t" r="r" b="b"/>
              <a:pathLst>
                <a:path w="2806" h="7706" extrusionOk="0">
                  <a:moveTo>
                    <a:pt x="2805" y="0"/>
                  </a:moveTo>
                  <a:cubicBezTo>
                    <a:pt x="2805" y="1"/>
                    <a:pt x="279" y="5471"/>
                    <a:pt x="140" y="6167"/>
                  </a:cubicBezTo>
                  <a:cubicBezTo>
                    <a:pt x="0" y="6843"/>
                    <a:pt x="418" y="7520"/>
                    <a:pt x="1114" y="7679"/>
                  </a:cubicBezTo>
                  <a:cubicBezTo>
                    <a:pt x="1204" y="7697"/>
                    <a:pt x="1294" y="7706"/>
                    <a:pt x="1382" y="7706"/>
                  </a:cubicBezTo>
                  <a:cubicBezTo>
                    <a:pt x="1976" y="7706"/>
                    <a:pt x="2505" y="7310"/>
                    <a:pt x="2626" y="6704"/>
                  </a:cubicBezTo>
                  <a:cubicBezTo>
                    <a:pt x="2785" y="6008"/>
                    <a:pt x="2805" y="1"/>
                    <a:pt x="2805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667" name="Google Shape;2667;p31"/>
            <p:cNvSpPr/>
            <p:nvPr/>
          </p:nvSpPr>
          <p:spPr>
            <a:xfrm>
              <a:off x="3865675" y="221850"/>
              <a:ext cx="70150" cy="192825"/>
            </a:xfrm>
            <a:custGeom>
              <a:avLst/>
              <a:gdLst/>
              <a:ahLst/>
              <a:cxnLst/>
              <a:rect l="l" t="t" r="r" b="b"/>
              <a:pathLst>
                <a:path w="2806" h="7713" extrusionOk="0">
                  <a:moveTo>
                    <a:pt x="1396" y="1"/>
                  </a:moveTo>
                  <a:cubicBezTo>
                    <a:pt x="813" y="1"/>
                    <a:pt x="299" y="395"/>
                    <a:pt x="180" y="1009"/>
                  </a:cubicBezTo>
                  <a:cubicBezTo>
                    <a:pt x="20" y="1685"/>
                    <a:pt x="0" y="7713"/>
                    <a:pt x="0" y="7713"/>
                  </a:cubicBezTo>
                  <a:cubicBezTo>
                    <a:pt x="0" y="7713"/>
                    <a:pt x="2507" y="2242"/>
                    <a:pt x="2666" y="1546"/>
                  </a:cubicBezTo>
                  <a:cubicBezTo>
                    <a:pt x="2805" y="850"/>
                    <a:pt x="2388" y="174"/>
                    <a:pt x="1691" y="34"/>
                  </a:cubicBezTo>
                  <a:cubicBezTo>
                    <a:pt x="1592" y="12"/>
                    <a:pt x="1493" y="1"/>
                    <a:pt x="1396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668" name="Google Shape;2668;p31"/>
            <p:cNvSpPr/>
            <p:nvPr/>
          </p:nvSpPr>
          <p:spPr>
            <a:xfrm>
              <a:off x="3874125" y="464400"/>
              <a:ext cx="125350" cy="170850"/>
            </a:xfrm>
            <a:custGeom>
              <a:avLst/>
              <a:gdLst/>
              <a:ahLst/>
              <a:cxnLst/>
              <a:rect l="l" t="t" r="r" b="b"/>
              <a:pathLst>
                <a:path w="5014" h="6834" extrusionOk="0">
                  <a:moveTo>
                    <a:pt x="1" y="0"/>
                  </a:moveTo>
                  <a:cubicBezTo>
                    <a:pt x="1" y="1"/>
                    <a:pt x="2089" y="5650"/>
                    <a:pt x="2487" y="6247"/>
                  </a:cubicBezTo>
                  <a:cubicBezTo>
                    <a:pt x="2731" y="6631"/>
                    <a:pt x="3147" y="6834"/>
                    <a:pt x="3573" y="6834"/>
                  </a:cubicBezTo>
                  <a:cubicBezTo>
                    <a:pt x="3808" y="6834"/>
                    <a:pt x="4045" y="6772"/>
                    <a:pt x="4258" y="6644"/>
                  </a:cubicBezTo>
                  <a:cubicBezTo>
                    <a:pt x="4835" y="6266"/>
                    <a:pt x="5014" y="5471"/>
                    <a:pt x="4636" y="4874"/>
                  </a:cubicBezTo>
                  <a:cubicBezTo>
                    <a:pt x="4258" y="4277"/>
                    <a:pt x="1" y="1"/>
                    <a:pt x="1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669" name="Google Shape;2669;p31"/>
            <p:cNvSpPr/>
            <p:nvPr/>
          </p:nvSpPr>
          <p:spPr>
            <a:xfrm>
              <a:off x="3719475" y="247575"/>
              <a:ext cx="125825" cy="171100"/>
            </a:xfrm>
            <a:custGeom>
              <a:avLst/>
              <a:gdLst/>
              <a:ahLst/>
              <a:cxnLst/>
              <a:rect l="l" t="t" r="r" b="b"/>
              <a:pathLst>
                <a:path w="5033" h="6844" extrusionOk="0">
                  <a:moveTo>
                    <a:pt x="1459" y="1"/>
                  </a:moveTo>
                  <a:cubicBezTo>
                    <a:pt x="1225" y="1"/>
                    <a:pt x="988" y="65"/>
                    <a:pt x="776" y="199"/>
                  </a:cubicBezTo>
                  <a:cubicBezTo>
                    <a:pt x="179" y="577"/>
                    <a:pt x="0" y="1373"/>
                    <a:pt x="398" y="1969"/>
                  </a:cubicBezTo>
                  <a:cubicBezTo>
                    <a:pt x="776" y="2566"/>
                    <a:pt x="5033" y="6843"/>
                    <a:pt x="5033" y="6843"/>
                  </a:cubicBezTo>
                  <a:cubicBezTo>
                    <a:pt x="5033" y="6843"/>
                    <a:pt x="2944" y="1194"/>
                    <a:pt x="2546" y="597"/>
                  </a:cubicBezTo>
                  <a:cubicBezTo>
                    <a:pt x="2303" y="212"/>
                    <a:pt x="1885" y="1"/>
                    <a:pt x="1459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670" name="Google Shape;2670;p31"/>
            <p:cNvSpPr/>
            <p:nvPr/>
          </p:nvSpPr>
          <p:spPr>
            <a:xfrm>
              <a:off x="3660775" y="456425"/>
              <a:ext cx="175575" cy="120425"/>
            </a:xfrm>
            <a:custGeom>
              <a:avLst/>
              <a:gdLst/>
              <a:ahLst/>
              <a:cxnLst/>
              <a:rect l="l" t="t" r="r" b="b"/>
              <a:pathLst>
                <a:path w="7023" h="4817" extrusionOk="0">
                  <a:moveTo>
                    <a:pt x="7023" y="1"/>
                  </a:moveTo>
                  <a:cubicBezTo>
                    <a:pt x="7022" y="1"/>
                    <a:pt x="1373" y="2090"/>
                    <a:pt x="777" y="2487"/>
                  </a:cubicBezTo>
                  <a:cubicBezTo>
                    <a:pt x="180" y="2865"/>
                    <a:pt x="1" y="3661"/>
                    <a:pt x="379" y="4258"/>
                  </a:cubicBezTo>
                  <a:cubicBezTo>
                    <a:pt x="621" y="4614"/>
                    <a:pt x="1033" y="4816"/>
                    <a:pt x="1456" y="4816"/>
                  </a:cubicBezTo>
                  <a:cubicBezTo>
                    <a:pt x="1693" y="4816"/>
                    <a:pt x="1934" y="4752"/>
                    <a:pt x="2149" y="4616"/>
                  </a:cubicBezTo>
                  <a:cubicBezTo>
                    <a:pt x="2746" y="4258"/>
                    <a:pt x="7023" y="1"/>
                    <a:pt x="7023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671" name="Google Shape;2671;p31"/>
            <p:cNvSpPr/>
            <p:nvPr/>
          </p:nvSpPr>
          <p:spPr>
            <a:xfrm>
              <a:off x="3883075" y="305750"/>
              <a:ext cx="175075" cy="120875"/>
            </a:xfrm>
            <a:custGeom>
              <a:avLst/>
              <a:gdLst/>
              <a:ahLst/>
              <a:cxnLst/>
              <a:rect l="l" t="t" r="r" b="b"/>
              <a:pathLst>
                <a:path w="7003" h="4835" extrusionOk="0">
                  <a:moveTo>
                    <a:pt x="5549" y="0"/>
                  </a:moveTo>
                  <a:cubicBezTo>
                    <a:pt x="5315" y="0"/>
                    <a:pt x="5081" y="64"/>
                    <a:pt x="4874" y="199"/>
                  </a:cubicBezTo>
                  <a:cubicBezTo>
                    <a:pt x="4278" y="577"/>
                    <a:pt x="1" y="4834"/>
                    <a:pt x="1" y="4834"/>
                  </a:cubicBezTo>
                  <a:cubicBezTo>
                    <a:pt x="1" y="4834"/>
                    <a:pt x="5630" y="2746"/>
                    <a:pt x="6247" y="2348"/>
                  </a:cubicBezTo>
                  <a:cubicBezTo>
                    <a:pt x="6824" y="1970"/>
                    <a:pt x="7003" y="1174"/>
                    <a:pt x="6645" y="577"/>
                  </a:cubicBezTo>
                  <a:cubicBezTo>
                    <a:pt x="6389" y="207"/>
                    <a:pt x="5969" y="0"/>
                    <a:pt x="5549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672" name="Google Shape;2672;p31"/>
            <p:cNvSpPr/>
            <p:nvPr/>
          </p:nvSpPr>
          <p:spPr>
            <a:xfrm>
              <a:off x="3886075" y="447475"/>
              <a:ext cx="195950" cy="67350"/>
            </a:xfrm>
            <a:custGeom>
              <a:avLst/>
              <a:gdLst/>
              <a:ahLst/>
              <a:cxnLst/>
              <a:rect l="l" t="t" r="r" b="b"/>
              <a:pathLst>
                <a:path w="7838" h="2694" extrusionOk="0">
                  <a:moveTo>
                    <a:pt x="0" y="1"/>
                  </a:moveTo>
                  <a:cubicBezTo>
                    <a:pt x="0" y="1"/>
                    <a:pt x="5471" y="2527"/>
                    <a:pt x="6167" y="2666"/>
                  </a:cubicBezTo>
                  <a:cubicBezTo>
                    <a:pt x="6257" y="2684"/>
                    <a:pt x="6346" y="2693"/>
                    <a:pt x="6435" y="2693"/>
                  </a:cubicBezTo>
                  <a:cubicBezTo>
                    <a:pt x="7029" y="2693"/>
                    <a:pt x="7557" y="2298"/>
                    <a:pt x="7679" y="1692"/>
                  </a:cubicBezTo>
                  <a:cubicBezTo>
                    <a:pt x="7838" y="995"/>
                    <a:pt x="7420" y="339"/>
                    <a:pt x="6724" y="180"/>
                  </a:cubicBezTo>
                  <a:cubicBezTo>
                    <a:pt x="6028" y="21"/>
                    <a:pt x="0" y="1"/>
                    <a:pt x="0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673" name="Google Shape;2673;p31"/>
            <p:cNvSpPr/>
            <p:nvPr/>
          </p:nvSpPr>
          <p:spPr>
            <a:xfrm>
              <a:off x="3636900" y="368075"/>
              <a:ext cx="195975" cy="67000"/>
            </a:xfrm>
            <a:custGeom>
              <a:avLst/>
              <a:gdLst/>
              <a:ahLst/>
              <a:cxnLst/>
              <a:rect l="l" t="t" r="r" b="b"/>
              <a:pathLst>
                <a:path w="7839" h="2680" extrusionOk="0">
                  <a:moveTo>
                    <a:pt x="1357" y="0"/>
                  </a:moveTo>
                  <a:cubicBezTo>
                    <a:pt x="778" y="0"/>
                    <a:pt x="276" y="392"/>
                    <a:pt x="140" y="989"/>
                  </a:cubicBezTo>
                  <a:cubicBezTo>
                    <a:pt x="1" y="1685"/>
                    <a:pt x="419" y="2361"/>
                    <a:pt x="1115" y="2520"/>
                  </a:cubicBezTo>
                  <a:cubicBezTo>
                    <a:pt x="1811" y="2660"/>
                    <a:pt x="7839" y="2680"/>
                    <a:pt x="7839" y="2680"/>
                  </a:cubicBezTo>
                  <a:cubicBezTo>
                    <a:pt x="7839" y="2680"/>
                    <a:pt x="2368" y="173"/>
                    <a:pt x="1652" y="34"/>
                  </a:cubicBezTo>
                  <a:cubicBezTo>
                    <a:pt x="1552" y="11"/>
                    <a:pt x="1453" y="0"/>
                    <a:pt x="1357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674" name="Google Shape;2674;p31"/>
            <p:cNvSpPr/>
            <p:nvPr/>
          </p:nvSpPr>
          <p:spPr>
            <a:xfrm>
              <a:off x="3713500" y="464400"/>
              <a:ext cx="130325" cy="166675"/>
            </a:xfrm>
            <a:custGeom>
              <a:avLst/>
              <a:gdLst/>
              <a:ahLst/>
              <a:cxnLst/>
              <a:rect l="l" t="t" r="r" b="b"/>
              <a:pathLst>
                <a:path w="5213" h="6667" extrusionOk="0">
                  <a:moveTo>
                    <a:pt x="5212" y="0"/>
                  </a:moveTo>
                  <a:cubicBezTo>
                    <a:pt x="5212" y="1"/>
                    <a:pt x="816" y="4098"/>
                    <a:pt x="398" y="4675"/>
                  </a:cubicBezTo>
                  <a:cubicBezTo>
                    <a:pt x="0" y="5252"/>
                    <a:pt x="140" y="6048"/>
                    <a:pt x="716" y="6445"/>
                  </a:cubicBezTo>
                  <a:cubicBezTo>
                    <a:pt x="934" y="6596"/>
                    <a:pt x="1180" y="6666"/>
                    <a:pt x="1425" y="6666"/>
                  </a:cubicBezTo>
                  <a:cubicBezTo>
                    <a:pt x="1828" y="6666"/>
                    <a:pt x="2227" y="6474"/>
                    <a:pt x="2487" y="6127"/>
                  </a:cubicBezTo>
                  <a:cubicBezTo>
                    <a:pt x="2885" y="5550"/>
                    <a:pt x="5212" y="1"/>
                    <a:pt x="5212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675" name="Google Shape;2675;p31"/>
            <p:cNvSpPr/>
            <p:nvPr/>
          </p:nvSpPr>
          <p:spPr>
            <a:xfrm>
              <a:off x="3875625" y="251850"/>
              <a:ext cx="130325" cy="166825"/>
            </a:xfrm>
            <a:custGeom>
              <a:avLst/>
              <a:gdLst/>
              <a:ahLst/>
              <a:cxnLst/>
              <a:rect l="l" t="t" r="r" b="b"/>
              <a:pathLst>
                <a:path w="5213" h="6673" extrusionOk="0">
                  <a:moveTo>
                    <a:pt x="3770" y="0"/>
                  </a:moveTo>
                  <a:cubicBezTo>
                    <a:pt x="3367" y="0"/>
                    <a:pt x="2971" y="190"/>
                    <a:pt x="2726" y="545"/>
                  </a:cubicBezTo>
                  <a:cubicBezTo>
                    <a:pt x="2328" y="1122"/>
                    <a:pt x="0" y="6672"/>
                    <a:pt x="0" y="6672"/>
                  </a:cubicBezTo>
                  <a:cubicBezTo>
                    <a:pt x="0" y="6672"/>
                    <a:pt x="4397" y="2554"/>
                    <a:pt x="4814" y="1977"/>
                  </a:cubicBezTo>
                  <a:cubicBezTo>
                    <a:pt x="5212" y="1420"/>
                    <a:pt x="5073" y="625"/>
                    <a:pt x="4496" y="227"/>
                  </a:cubicBezTo>
                  <a:cubicBezTo>
                    <a:pt x="4275" y="74"/>
                    <a:pt x="4021" y="0"/>
                    <a:pt x="3770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676" name="Google Shape;2676;p31"/>
            <p:cNvSpPr/>
            <p:nvPr/>
          </p:nvSpPr>
          <p:spPr>
            <a:xfrm>
              <a:off x="3858700" y="468875"/>
              <a:ext cx="68175" cy="193600"/>
            </a:xfrm>
            <a:custGeom>
              <a:avLst/>
              <a:gdLst/>
              <a:ahLst/>
              <a:cxnLst/>
              <a:rect l="l" t="t" r="r" b="b"/>
              <a:pathLst>
                <a:path w="2727" h="7744" extrusionOk="0">
                  <a:moveTo>
                    <a:pt x="220" y="0"/>
                  </a:moveTo>
                  <a:cubicBezTo>
                    <a:pt x="220" y="0"/>
                    <a:pt x="1" y="6008"/>
                    <a:pt x="120" y="6704"/>
                  </a:cubicBezTo>
                  <a:cubicBezTo>
                    <a:pt x="243" y="7316"/>
                    <a:pt x="749" y="7744"/>
                    <a:pt x="1343" y="7744"/>
                  </a:cubicBezTo>
                  <a:cubicBezTo>
                    <a:pt x="1425" y="7744"/>
                    <a:pt x="1508" y="7735"/>
                    <a:pt x="1592" y="7719"/>
                  </a:cubicBezTo>
                  <a:cubicBezTo>
                    <a:pt x="2289" y="7599"/>
                    <a:pt x="2726" y="6963"/>
                    <a:pt x="2647" y="6266"/>
                  </a:cubicBezTo>
                  <a:cubicBezTo>
                    <a:pt x="2507" y="5570"/>
                    <a:pt x="220" y="0"/>
                    <a:pt x="220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677" name="Google Shape;2677;p31"/>
            <p:cNvSpPr/>
            <p:nvPr/>
          </p:nvSpPr>
          <p:spPr>
            <a:xfrm>
              <a:off x="3791575" y="220225"/>
              <a:ext cx="69150" cy="193975"/>
            </a:xfrm>
            <a:custGeom>
              <a:avLst/>
              <a:gdLst/>
              <a:ahLst/>
              <a:cxnLst/>
              <a:rect l="l" t="t" r="r" b="b"/>
              <a:pathLst>
                <a:path w="2766" h="7759" extrusionOk="0">
                  <a:moveTo>
                    <a:pt x="1402" y="0"/>
                  </a:moveTo>
                  <a:cubicBezTo>
                    <a:pt x="1327" y="0"/>
                    <a:pt x="1251" y="7"/>
                    <a:pt x="1174" y="20"/>
                  </a:cubicBezTo>
                  <a:cubicBezTo>
                    <a:pt x="438" y="139"/>
                    <a:pt x="0" y="796"/>
                    <a:pt x="120" y="1492"/>
                  </a:cubicBezTo>
                  <a:cubicBezTo>
                    <a:pt x="259" y="2188"/>
                    <a:pt x="2547" y="7758"/>
                    <a:pt x="2547" y="7758"/>
                  </a:cubicBezTo>
                  <a:cubicBezTo>
                    <a:pt x="2547" y="7758"/>
                    <a:pt x="2766" y="1731"/>
                    <a:pt x="2646" y="1034"/>
                  </a:cubicBezTo>
                  <a:cubicBezTo>
                    <a:pt x="2522" y="415"/>
                    <a:pt x="2005" y="0"/>
                    <a:pt x="1402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678" name="Google Shape;2678;p31"/>
            <p:cNvSpPr/>
            <p:nvPr/>
          </p:nvSpPr>
          <p:spPr>
            <a:xfrm>
              <a:off x="3635425" y="442425"/>
              <a:ext cx="196450" cy="64250"/>
            </a:xfrm>
            <a:custGeom>
              <a:avLst/>
              <a:gdLst/>
              <a:ahLst/>
              <a:cxnLst/>
              <a:rect l="l" t="t" r="r" b="b"/>
              <a:pathLst>
                <a:path w="7858" h="2570" extrusionOk="0">
                  <a:moveTo>
                    <a:pt x="2308" y="0"/>
                  </a:moveTo>
                  <a:cubicBezTo>
                    <a:pt x="1739" y="0"/>
                    <a:pt x="1311" y="12"/>
                    <a:pt x="1154" y="44"/>
                  </a:cubicBezTo>
                  <a:cubicBezTo>
                    <a:pt x="458" y="163"/>
                    <a:pt x="0" y="800"/>
                    <a:pt x="120" y="1496"/>
                  </a:cubicBezTo>
                  <a:cubicBezTo>
                    <a:pt x="243" y="2151"/>
                    <a:pt x="793" y="2570"/>
                    <a:pt x="1375" y="2570"/>
                  </a:cubicBezTo>
                  <a:cubicBezTo>
                    <a:pt x="1447" y="2570"/>
                    <a:pt x="1519" y="2563"/>
                    <a:pt x="1592" y="2550"/>
                  </a:cubicBezTo>
                  <a:cubicBezTo>
                    <a:pt x="2288" y="2431"/>
                    <a:pt x="7858" y="143"/>
                    <a:pt x="7858" y="143"/>
                  </a:cubicBezTo>
                  <a:cubicBezTo>
                    <a:pt x="7858" y="143"/>
                    <a:pt x="4257" y="0"/>
                    <a:pt x="2308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679" name="Google Shape;2679;p31"/>
            <p:cNvSpPr/>
            <p:nvPr/>
          </p:nvSpPr>
          <p:spPr>
            <a:xfrm>
              <a:off x="3886550" y="376375"/>
              <a:ext cx="196475" cy="64075"/>
            </a:xfrm>
            <a:custGeom>
              <a:avLst/>
              <a:gdLst/>
              <a:ahLst/>
              <a:cxnLst/>
              <a:rect l="l" t="t" r="r" b="b"/>
              <a:pathLst>
                <a:path w="7859" h="2563" extrusionOk="0">
                  <a:moveTo>
                    <a:pt x="6495" y="1"/>
                  </a:moveTo>
                  <a:cubicBezTo>
                    <a:pt x="6420" y="1"/>
                    <a:pt x="6344" y="7"/>
                    <a:pt x="6267" y="20"/>
                  </a:cubicBezTo>
                  <a:cubicBezTo>
                    <a:pt x="5571" y="139"/>
                    <a:pt x="1" y="2427"/>
                    <a:pt x="1" y="2427"/>
                  </a:cubicBezTo>
                  <a:cubicBezTo>
                    <a:pt x="1" y="2427"/>
                    <a:pt x="3722" y="2562"/>
                    <a:pt x="5654" y="2562"/>
                  </a:cubicBezTo>
                  <a:cubicBezTo>
                    <a:pt x="6182" y="2562"/>
                    <a:pt x="6576" y="2552"/>
                    <a:pt x="6725" y="2527"/>
                  </a:cubicBezTo>
                  <a:cubicBezTo>
                    <a:pt x="7421" y="2407"/>
                    <a:pt x="7859" y="1751"/>
                    <a:pt x="7739" y="1054"/>
                  </a:cubicBezTo>
                  <a:cubicBezTo>
                    <a:pt x="7633" y="417"/>
                    <a:pt x="7102" y="1"/>
                    <a:pt x="6495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680" name="Google Shape;2680;p31"/>
            <p:cNvSpPr/>
            <p:nvPr/>
          </p:nvSpPr>
          <p:spPr>
            <a:xfrm>
              <a:off x="3882575" y="456925"/>
              <a:ext cx="170625" cy="126500"/>
            </a:xfrm>
            <a:custGeom>
              <a:avLst/>
              <a:gdLst/>
              <a:ahLst/>
              <a:cxnLst/>
              <a:rect l="l" t="t" r="r" b="b"/>
              <a:pathLst>
                <a:path w="6825" h="5060" extrusionOk="0">
                  <a:moveTo>
                    <a:pt x="1" y="1"/>
                  </a:moveTo>
                  <a:cubicBezTo>
                    <a:pt x="1" y="1"/>
                    <a:pt x="4099" y="4437"/>
                    <a:pt x="4676" y="4835"/>
                  </a:cubicBezTo>
                  <a:cubicBezTo>
                    <a:pt x="4888" y="4986"/>
                    <a:pt x="5135" y="5060"/>
                    <a:pt x="5381" y="5060"/>
                  </a:cubicBezTo>
                  <a:cubicBezTo>
                    <a:pt x="5781" y="5060"/>
                    <a:pt x="6180" y="4866"/>
                    <a:pt x="6426" y="4497"/>
                  </a:cubicBezTo>
                  <a:cubicBezTo>
                    <a:pt x="6824" y="3940"/>
                    <a:pt x="6685" y="3164"/>
                    <a:pt x="6108" y="2746"/>
                  </a:cubicBezTo>
                  <a:cubicBezTo>
                    <a:pt x="5531" y="2348"/>
                    <a:pt x="1" y="1"/>
                    <a:pt x="1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681" name="Google Shape;2681;p31"/>
            <p:cNvSpPr/>
            <p:nvPr/>
          </p:nvSpPr>
          <p:spPr>
            <a:xfrm>
              <a:off x="3665250" y="299725"/>
              <a:ext cx="171100" cy="126400"/>
            </a:xfrm>
            <a:custGeom>
              <a:avLst/>
              <a:gdLst/>
              <a:ahLst/>
              <a:cxnLst/>
              <a:rect l="l" t="t" r="r" b="b"/>
              <a:pathLst>
                <a:path w="6844" h="5056" extrusionOk="0">
                  <a:moveTo>
                    <a:pt x="1455" y="1"/>
                  </a:moveTo>
                  <a:cubicBezTo>
                    <a:pt x="1048" y="1"/>
                    <a:pt x="646" y="193"/>
                    <a:pt x="399" y="540"/>
                  </a:cubicBezTo>
                  <a:cubicBezTo>
                    <a:pt x="1" y="1117"/>
                    <a:pt x="160" y="1912"/>
                    <a:pt x="737" y="2310"/>
                  </a:cubicBezTo>
                  <a:cubicBezTo>
                    <a:pt x="1294" y="2708"/>
                    <a:pt x="6844" y="5055"/>
                    <a:pt x="6844" y="5055"/>
                  </a:cubicBezTo>
                  <a:cubicBezTo>
                    <a:pt x="6844" y="5055"/>
                    <a:pt x="2746" y="639"/>
                    <a:pt x="2169" y="222"/>
                  </a:cubicBezTo>
                  <a:cubicBezTo>
                    <a:pt x="1951" y="71"/>
                    <a:pt x="1702" y="1"/>
                    <a:pt x="1455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682" name="Google Shape;2682;p31"/>
            <p:cNvSpPr/>
            <p:nvPr/>
          </p:nvSpPr>
          <p:spPr>
            <a:xfrm>
              <a:off x="3793075" y="382575"/>
              <a:ext cx="133300" cy="117275"/>
            </a:xfrm>
            <a:custGeom>
              <a:avLst/>
              <a:gdLst/>
              <a:ahLst/>
              <a:cxnLst/>
              <a:rect l="l" t="t" r="r" b="b"/>
              <a:pathLst>
                <a:path w="5332" h="4691" extrusionOk="0">
                  <a:moveTo>
                    <a:pt x="2669" y="0"/>
                  </a:moveTo>
                  <a:cubicBezTo>
                    <a:pt x="2240" y="0"/>
                    <a:pt x="1804" y="119"/>
                    <a:pt x="1413" y="369"/>
                  </a:cubicBezTo>
                  <a:cubicBezTo>
                    <a:pt x="318" y="1065"/>
                    <a:pt x="0" y="2497"/>
                    <a:pt x="696" y="3591"/>
                  </a:cubicBezTo>
                  <a:cubicBezTo>
                    <a:pt x="1134" y="4299"/>
                    <a:pt x="1896" y="4690"/>
                    <a:pt x="2675" y="4690"/>
                  </a:cubicBezTo>
                  <a:cubicBezTo>
                    <a:pt x="3101" y="4690"/>
                    <a:pt x="3532" y="4574"/>
                    <a:pt x="3919" y="4328"/>
                  </a:cubicBezTo>
                  <a:cubicBezTo>
                    <a:pt x="5013" y="3631"/>
                    <a:pt x="5331" y="2179"/>
                    <a:pt x="4635" y="1085"/>
                  </a:cubicBezTo>
                  <a:cubicBezTo>
                    <a:pt x="4188" y="383"/>
                    <a:pt x="3438" y="0"/>
                    <a:pt x="2669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683" name="Google Shape;2683;p31"/>
            <p:cNvSpPr/>
            <p:nvPr/>
          </p:nvSpPr>
          <p:spPr>
            <a:xfrm>
              <a:off x="4119300" y="154075"/>
              <a:ext cx="281525" cy="399950"/>
            </a:xfrm>
            <a:custGeom>
              <a:avLst/>
              <a:gdLst/>
              <a:ahLst/>
              <a:cxnLst/>
              <a:rect l="l" t="t" r="r" b="b"/>
              <a:pathLst>
                <a:path w="11261" h="15998" extrusionOk="0">
                  <a:moveTo>
                    <a:pt x="11260" y="0"/>
                  </a:moveTo>
                  <a:lnTo>
                    <a:pt x="11260" y="0"/>
                  </a:lnTo>
                  <a:cubicBezTo>
                    <a:pt x="8177" y="1552"/>
                    <a:pt x="5372" y="3143"/>
                    <a:pt x="3124" y="5849"/>
                  </a:cubicBezTo>
                  <a:cubicBezTo>
                    <a:pt x="1353" y="7957"/>
                    <a:pt x="120" y="10603"/>
                    <a:pt x="21" y="13368"/>
                  </a:cubicBezTo>
                  <a:cubicBezTo>
                    <a:pt x="1" y="14025"/>
                    <a:pt x="41" y="14721"/>
                    <a:pt x="419" y="15298"/>
                  </a:cubicBezTo>
                  <a:cubicBezTo>
                    <a:pt x="696" y="15706"/>
                    <a:pt x="1188" y="15997"/>
                    <a:pt x="1666" y="15997"/>
                  </a:cubicBezTo>
                  <a:cubicBezTo>
                    <a:pt x="1839" y="15997"/>
                    <a:pt x="2010" y="15959"/>
                    <a:pt x="2169" y="15875"/>
                  </a:cubicBezTo>
                  <a:cubicBezTo>
                    <a:pt x="2487" y="15695"/>
                    <a:pt x="2686" y="15377"/>
                    <a:pt x="2865" y="15079"/>
                  </a:cubicBezTo>
                  <a:cubicBezTo>
                    <a:pt x="4775" y="11697"/>
                    <a:pt x="4695" y="7420"/>
                    <a:pt x="6864" y="4178"/>
                  </a:cubicBezTo>
                  <a:cubicBezTo>
                    <a:pt x="7998" y="2467"/>
                    <a:pt x="9669" y="1253"/>
                    <a:pt x="11260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684" name="Google Shape;2684;p31"/>
            <p:cNvSpPr/>
            <p:nvPr/>
          </p:nvSpPr>
          <p:spPr>
            <a:xfrm>
              <a:off x="4182475" y="143125"/>
              <a:ext cx="238725" cy="251675"/>
            </a:xfrm>
            <a:custGeom>
              <a:avLst/>
              <a:gdLst/>
              <a:ahLst/>
              <a:cxnLst/>
              <a:rect l="l" t="t" r="r" b="b"/>
              <a:pathLst>
                <a:path w="9549" h="10067" extrusionOk="0">
                  <a:moveTo>
                    <a:pt x="9549" y="0"/>
                  </a:moveTo>
                  <a:cubicBezTo>
                    <a:pt x="5630" y="1453"/>
                    <a:pt x="2347" y="4576"/>
                    <a:pt x="637" y="8395"/>
                  </a:cubicBezTo>
                  <a:cubicBezTo>
                    <a:pt x="438" y="8873"/>
                    <a:pt x="159" y="9569"/>
                    <a:pt x="0" y="10066"/>
                  </a:cubicBezTo>
                  <a:cubicBezTo>
                    <a:pt x="199" y="9589"/>
                    <a:pt x="537" y="8893"/>
                    <a:pt x="776" y="8455"/>
                  </a:cubicBezTo>
                  <a:cubicBezTo>
                    <a:pt x="2686" y="4775"/>
                    <a:pt x="5849" y="1811"/>
                    <a:pt x="95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685" name="Google Shape;2685;p31"/>
            <p:cNvSpPr/>
            <p:nvPr/>
          </p:nvSpPr>
          <p:spPr>
            <a:xfrm>
              <a:off x="3937300" y="69650"/>
              <a:ext cx="472475" cy="140675"/>
            </a:xfrm>
            <a:custGeom>
              <a:avLst/>
              <a:gdLst/>
              <a:ahLst/>
              <a:cxnLst/>
              <a:rect l="l" t="t" r="r" b="b"/>
              <a:pathLst>
                <a:path w="18899" h="5627" extrusionOk="0">
                  <a:moveTo>
                    <a:pt x="1338" y="0"/>
                  </a:moveTo>
                  <a:cubicBezTo>
                    <a:pt x="1154" y="0"/>
                    <a:pt x="975" y="25"/>
                    <a:pt x="816" y="95"/>
                  </a:cubicBezTo>
                  <a:cubicBezTo>
                    <a:pt x="219" y="373"/>
                    <a:pt x="0" y="1169"/>
                    <a:pt x="199" y="1825"/>
                  </a:cubicBezTo>
                  <a:cubicBezTo>
                    <a:pt x="398" y="2462"/>
                    <a:pt x="895" y="2939"/>
                    <a:pt x="1432" y="3337"/>
                  </a:cubicBezTo>
                  <a:cubicBezTo>
                    <a:pt x="3581" y="4925"/>
                    <a:pt x="6332" y="5627"/>
                    <a:pt x="9027" y="5627"/>
                  </a:cubicBezTo>
                  <a:cubicBezTo>
                    <a:pt x="9101" y="5627"/>
                    <a:pt x="9176" y="5626"/>
                    <a:pt x="9250" y="5625"/>
                  </a:cubicBezTo>
                  <a:cubicBezTo>
                    <a:pt x="12771" y="5565"/>
                    <a:pt x="15775" y="4372"/>
                    <a:pt x="18898" y="2939"/>
                  </a:cubicBezTo>
                  <a:lnTo>
                    <a:pt x="18898" y="2939"/>
                  </a:lnTo>
                  <a:cubicBezTo>
                    <a:pt x="17185" y="3351"/>
                    <a:pt x="15486" y="3791"/>
                    <a:pt x="13726" y="3791"/>
                  </a:cubicBezTo>
                  <a:cubicBezTo>
                    <a:pt x="13443" y="3791"/>
                    <a:pt x="13158" y="3780"/>
                    <a:pt x="12871" y="3755"/>
                  </a:cubicBezTo>
                  <a:cubicBezTo>
                    <a:pt x="9011" y="3417"/>
                    <a:pt x="5709" y="672"/>
                    <a:pt x="1890" y="55"/>
                  </a:cubicBezTo>
                  <a:cubicBezTo>
                    <a:pt x="1711" y="25"/>
                    <a:pt x="1522" y="0"/>
                    <a:pt x="1338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686" name="Google Shape;2686;p31"/>
            <p:cNvSpPr/>
            <p:nvPr/>
          </p:nvSpPr>
          <p:spPr>
            <a:xfrm>
              <a:off x="4085500" y="134175"/>
              <a:ext cx="345650" cy="55525"/>
            </a:xfrm>
            <a:custGeom>
              <a:avLst/>
              <a:gdLst/>
              <a:ahLst/>
              <a:cxnLst/>
              <a:rect l="l" t="t" r="r" b="b"/>
              <a:pathLst>
                <a:path w="13826" h="2221" extrusionOk="0">
                  <a:moveTo>
                    <a:pt x="13825" y="0"/>
                  </a:moveTo>
                  <a:lnTo>
                    <a:pt x="13825" y="0"/>
                  </a:lnTo>
                  <a:cubicBezTo>
                    <a:pt x="11191" y="1254"/>
                    <a:pt x="8267" y="1910"/>
                    <a:pt x="5343" y="1910"/>
                  </a:cubicBezTo>
                  <a:cubicBezTo>
                    <a:pt x="4139" y="1910"/>
                    <a:pt x="2935" y="1798"/>
                    <a:pt x="1751" y="1572"/>
                  </a:cubicBezTo>
                  <a:cubicBezTo>
                    <a:pt x="1214" y="1472"/>
                    <a:pt x="497" y="1274"/>
                    <a:pt x="0" y="1154"/>
                  </a:cubicBezTo>
                  <a:lnTo>
                    <a:pt x="0" y="1154"/>
                  </a:lnTo>
                  <a:cubicBezTo>
                    <a:pt x="477" y="1353"/>
                    <a:pt x="1194" y="1572"/>
                    <a:pt x="1691" y="1731"/>
                  </a:cubicBezTo>
                  <a:cubicBezTo>
                    <a:pt x="2977" y="2059"/>
                    <a:pt x="4305" y="2221"/>
                    <a:pt x="5633" y="2221"/>
                  </a:cubicBezTo>
                  <a:cubicBezTo>
                    <a:pt x="8498" y="2221"/>
                    <a:pt x="11366" y="1468"/>
                    <a:pt x="138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grpSp>
        <p:nvGrpSpPr>
          <p:cNvPr id="2687" name="Google Shape;2687;p31"/>
          <p:cNvGrpSpPr/>
          <p:nvPr/>
        </p:nvGrpSpPr>
        <p:grpSpPr>
          <a:xfrm flipH="1">
            <a:off x="10824435" y="-492333"/>
            <a:ext cx="1287740" cy="1440065"/>
            <a:chOff x="2180275" y="-47850"/>
            <a:chExt cx="812625" cy="908750"/>
          </a:xfrm>
        </p:grpSpPr>
        <p:sp>
          <p:nvSpPr>
            <p:cNvPr id="2688" name="Google Shape;2688;p31"/>
            <p:cNvSpPr/>
            <p:nvPr/>
          </p:nvSpPr>
          <p:spPr>
            <a:xfrm>
              <a:off x="2722850" y="650400"/>
              <a:ext cx="270050" cy="184225"/>
            </a:xfrm>
            <a:custGeom>
              <a:avLst/>
              <a:gdLst/>
              <a:ahLst/>
              <a:cxnLst/>
              <a:rect l="l" t="t" r="r" b="b"/>
              <a:pathLst>
                <a:path w="10802" h="7369" extrusionOk="0">
                  <a:moveTo>
                    <a:pt x="0" y="0"/>
                  </a:moveTo>
                  <a:lnTo>
                    <a:pt x="0" y="0"/>
                  </a:lnTo>
                  <a:cubicBezTo>
                    <a:pt x="1572" y="1393"/>
                    <a:pt x="2566" y="3362"/>
                    <a:pt x="4078" y="4894"/>
                  </a:cubicBezTo>
                  <a:cubicBezTo>
                    <a:pt x="5232" y="6047"/>
                    <a:pt x="6565" y="7102"/>
                    <a:pt x="8196" y="7340"/>
                  </a:cubicBezTo>
                  <a:cubicBezTo>
                    <a:pt x="8329" y="7359"/>
                    <a:pt x="8467" y="7368"/>
                    <a:pt x="8608" y="7368"/>
                  </a:cubicBezTo>
                  <a:cubicBezTo>
                    <a:pt x="9392" y="7368"/>
                    <a:pt x="10236" y="7074"/>
                    <a:pt x="10523" y="6366"/>
                  </a:cubicBezTo>
                  <a:cubicBezTo>
                    <a:pt x="10802" y="5689"/>
                    <a:pt x="10523" y="4914"/>
                    <a:pt x="10086" y="4357"/>
                  </a:cubicBezTo>
                  <a:cubicBezTo>
                    <a:pt x="9429" y="3521"/>
                    <a:pt x="8435" y="3004"/>
                    <a:pt x="7460" y="2626"/>
                  </a:cubicBezTo>
                  <a:cubicBezTo>
                    <a:pt x="5093" y="1452"/>
                    <a:pt x="2347" y="1333"/>
                    <a:pt x="0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689" name="Google Shape;2689;p31"/>
            <p:cNvSpPr/>
            <p:nvPr/>
          </p:nvSpPr>
          <p:spPr>
            <a:xfrm>
              <a:off x="2184750" y="178425"/>
              <a:ext cx="114900" cy="331200"/>
            </a:xfrm>
            <a:custGeom>
              <a:avLst/>
              <a:gdLst/>
              <a:ahLst/>
              <a:cxnLst/>
              <a:rect l="l" t="t" r="r" b="b"/>
              <a:pathLst>
                <a:path w="4596" h="13248" extrusionOk="0">
                  <a:moveTo>
                    <a:pt x="3561" y="1"/>
                  </a:moveTo>
                  <a:lnTo>
                    <a:pt x="3561" y="1"/>
                  </a:lnTo>
                  <a:cubicBezTo>
                    <a:pt x="1134" y="1433"/>
                    <a:pt x="199" y="5889"/>
                    <a:pt x="80" y="8435"/>
                  </a:cubicBezTo>
                  <a:cubicBezTo>
                    <a:pt x="0" y="9927"/>
                    <a:pt x="219" y="11559"/>
                    <a:pt x="1293" y="12593"/>
                  </a:cubicBezTo>
                  <a:cubicBezTo>
                    <a:pt x="1711" y="12984"/>
                    <a:pt x="2299" y="13247"/>
                    <a:pt x="2863" y="13247"/>
                  </a:cubicBezTo>
                  <a:cubicBezTo>
                    <a:pt x="3158" y="13247"/>
                    <a:pt x="3447" y="13175"/>
                    <a:pt x="3700" y="13011"/>
                  </a:cubicBezTo>
                  <a:cubicBezTo>
                    <a:pt x="4456" y="12533"/>
                    <a:pt x="4595" y="11519"/>
                    <a:pt x="4576" y="10643"/>
                  </a:cubicBezTo>
                  <a:cubicBezTo>
                    <a:pt x="4496" y="8873"/>
                    <a:pt x="3879" y="7182"/>
                    <a:pt x="3481" y="5451"/>
                  </a:cubicBezTo>
                  <a:cubicBezTo>
                    <a:pt x="3004" y="3442"/>
                    <a:pt x="3382" y="1911"/>
                    <a:pt x="3561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690" name="Google Shape;2690;p31"/>
            <p:cNvSpPr/>
            <p:nvPr/>
          </p:nvSpPr>
          <p:spPr>
            <a:xfrm>
              <a:off x="2285700" y="120125"/>
              <a:ext cx="335225" cy="124025"/>
            </a:xfrm>
            <a:custGeom>
              <a:avLst/>
              <a:gdLst/>
              <a:ahLst/>
              <a:cxnLst/>
              <a:rect l="l" t="t" r="r" b="b"/>
              <a:pathLst>
                <a:path w="13409" h="4961" extrusionOk="0">
                  <a:moveTo>
                    <a:pt x="7144" y="1"/>
                  </a:moveTo>
                  <a:cubicBezTo>
                    <a:pt x="4625" y="1"/>
                    <a:pt x="1445" y="499"/>
                    <a:pt x="0" y="2214"/>
                  </a:cubicBezTo>
                  <a:cubicBezTo>
                    <a:pt x="1930" y="2333"/>
                    <a:pt x="3482" y="2214"/>
                    <a:pt x="5411" y="2969"/>
                  </a:cubicBezTo>
                  <a:cubicBezTo>
                    <a:pt x="7042" y="3646"/>
                    <a:pt x="8634" y="4521"/>
                    <a:pt x="10384" y="4859"/>
                  </a:cubicBezTo>
                  <a:cubicBezTo>
                    <a:pt x="10668" y="4920"/>
                    <a:pt x="10977" y="4960"/>
                    <a:pt x="11284" y="4960"/>
                  </a:cubicBezTo>
                  <a:cubicBezTo>
                    <a:pt x="11881" y="4960"/>
                    <a:pt x="12470" y="4809"/>
                    <a:pt x="12851" y="4362"/>
                  </a:cubicBezTo>
                  <a:cubicBezTo>
                    <a:pt x="13408" y="3725"/>
                    <a:pt x="13289" y="2651"/>
                    <a:pt x="12791" y="1935"/>
                  </a:cubicBezTo>
                  <a:cubicBezTo>
                    <a:pt x="11956" y="722"/>
                    <a:pt x="10365" y="244"/>
                    <a:pt x="8892" y="85"/>
                  </a:cubicBezTo>
                  <a:cubicBezTo>
                    <a:pt x="8378" y="33"/>
                    <a:pt x="7782" y="1"/>
                    <a:pt x="7144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691" name="Google Shape;2691;p31"/>
            <p:cNvSpPr/>
            <p:nvPr/>
          </p:nvSpPr>
          <p:spPr>
            <a:xfrm>
              <a:off x="2320025" y="350000"/>
              <a:ext cx="123350" cy="331575"/>
            </a:xfrm>
            <a:custGeom>
              <a:avLst/>
              <a:gdLst/>
              <a:ahLst/>
              <a:cxnLst/>
              <a:rect l="l" t="t" r="r" b="b"/>
              <a:pathLst>
                <a:path w="4934" h="13263" extrusionOk="0">
                  <a:moveTo>
                    <a:pt x="2825" y="1"/>
                  </a:moveTo>
                  <a:cubicBezTo>
                    <a:pt x="557" y="1652"/>
                    <a:pt x="0" y="6168"/>
                    <a:pt x="139" y="8734"/>
                  </a:cubicBezTo>
                  <a:cubicBezTo>
                    <a:pt x="179" y="10226"/>
                    <a:pt x="557" y="11837"/>
                    <a:pt x="1731" y="12732"/>
                  </a:cubicBezTo>
                  <a:cubicBezTo>
                    <a:pt x="2127" y="13059"/>
                    <a:pt x="2654" y="13262"/>
                    <a:pt x="3163" y="13262"/>
                  </a:cubicBezTo>
                  <a:cubicBezTo>
                    <a:pt x="3521" y="13262"/>
                    <a:pt x="3870" y="13161"/>
                    <a:pt x="4158" y="12931"/>
                  </a:cubicBezTo>
                  <a:cubicBezTo>
                    <a:pt x="4854" y="12394"/>
                    <a:pt x="4933" y="11360"/>
                    <a:pt x="4794" y="10504"/>
                  </a:cubicBezTo>
                  <a:cubicBezTo>
                    <a:pt x="4555" y="8734"/>
                    <a:pt x="3800" y="7122"/>
                    <a:pt x="3243" y="5432"/>
                  </a:cubicBezTo>
                  <a:cubicBezTo>
                    <a:pt x="2586" y="3482"/>
                    <a:pt x="2825" y="1911"/>
                    <a:pt x="2825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692" name="Google Shape;2692;p31"/>
            <p:cNvSpPr/>
            <p:nvPr/>
          </p:nvSpPr>
          <p:spPr>
            <a:xfrm>
              <a:off x="2402075" y="272875"/>
              <a:ext cx="337700" cy="117250"/>
            </a:xfrm>
            <a:custGeom>
              <a:avLst/>
              <a:gdLst/>
              <a:ahLst/>
              <a:cxnLst/>
              <a:rect l="l" t="t" r="r" b="b"/>
              <a:pathLst>
                <a:path w="13508" h="4690" extrusionOk="0">
                  <a:moveTo>
                    <a:pt x="8437" y="1"/>
                  </a:moveTo>
                  <a:cubicBezTo>
                    <a:pt x="5877" y="1"/>
                    <a:pt x="1566" y="685"/>
                    <a:pt x="0" y="2967"/>
                  </a:cubicBezTo>
                  <a:cubicBezTo>
                    <a:pt x="975" y="2937"/>
                    <a:pt x="1840" y="2857"/>
                    <a:pt x="2711" y="2857"/>
                  </a:cubicBezTo>
                  <a:cubicBezTo>
                    <a:pt x="3581" y="2857"/>
                    <a:pt x="4456" y="2937"/>
                    <a:pt x="5451" y="3225"/>
                  </a:cubicBezTo>
                  <a:cubicBezTo>
                    <a:pt x="7162" y="3762"/>
                    <a:pt x="8813" y="4458"/>
                    <a:pt x="10583" y="4657"/>
                  </a:cubicBezTo>
                  <a:cubicBezTo>
                    <a:pt x="10759" y="4678"/>
                    <a:pt x="10943" y="4690"/>
                    <a:pt x="11128" y="4690"/>
                  </a:cubicBezTo>
                  <a:cubicBezTo>
                    <a:pt x="11842" y="4690"/>
                    <a:pt x="12579" y="4510"/>
                    <a:pt x="12990" y="3941"/>
                  </a:cubicBezTo>
                  <a:cubicBezTo>
                    <a:pt x="13507" y="3205"/>
                    <a:pt x="13289" y="2171"/>
                    <a:pt x="12712" y="1494"/>
                  </a:cubicBezTo>
                  <a:cubicBezTo>
                    <a:pt x="11777" y="361"/>
                    <a:pt x="10146" y="22"/>
                    <a:pt x="8654" y="2"/>
                  </a:cubicBezTo>
                  <a:cubicBezTo>
                    <a:pt x="8583" y="1"/>
                    <a:pt x="8511" y="1"/>
                    <a:pt x="8437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693" name="Google Shape;2693;p31"/>
            <p:cNvSpPr/>
            <p:nvPr/>
          </p:nvSpPr>
          <p:spPr>
            <a:xfrm>
              <a:off x="2485625" y="498700"/>
              <a:ext cx="125350" cy="304650"/>
            </a:xfrm>
            <a:custGeom>
              <a:avLst/>
              <a:gdLst/>
              <a:ahLst/>
              <a:cxnLst/>
              <a:rect l="l" t="t" r="r" b="b"/>
              <a:pathLst>
                <a:path w="5014" h="12186" extrusionOk="0">
                  <a:moveTo>
                    <a:pt x="1990" y="1"/>
                  </a:moveTo>
                  <a:cubicBezTo>
                    <a:pt x="80" y="1712"/>
                    <a:pt x="0" y="5949"/>
                    <a:pt x="319" y="8276"/>
                  </a:cubicBezTo>
                  <a:cubicBezTo>
                    <a:pt x="517" y="9649"/>
                    <a:pt x="995" y="11081"/>
                    <a:pt x="2169" y="11837"/>
                  </a:cubicBezTo>
                  <a:cubicBezTo>
                    <a:pt x="2531" y="12054"/>
                    <a:pt x="2964" y="12186"/>
                    <a:pt x="3379" y="12186"/>
                  </a:cubicBezTo>
                  <a:cubicBezTo>
                    <a:pt x="3762" y="12186"/>
                    <a:pt x="4130" y="12075"/>
                    <a:pt x="4416" y="11817"/>
                  </a:cubicBezTo>
                  <a:cubicBezTo>
                    <a:pt x="5013" y="11240"/>
                    <a:pt x="4993" y="10285"/>
                    <a:pt x="4794" y="9490"/>
                  </a:cubicBezTo>
                  <a:cubicBezTo>
                    <a:pt x="4416" y="7898"/>
                    <a:pt x="3561" y="6466"/>
                    <a:pt x="2885" y="4974"/>
                  </a:cubicBezTo>
                  <a:cubicBezTo>
                    <a:pt x="2089" y="3223"/>
                    <a:pt x="2149" y="1791"/>
                    <a:pt x="1990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694" name="Google Shape;2694;p31"/>
            <p:cNvSpPr/>
            <p:nvPr/>
          </p:nvSpPr>
          <p:spPr>
            <a:xfrm>
              <a:off x="2546300" y="405125"/>
              <a:ext cx="312325" cy="103550"/>
            </a:xfrm>
            <a:custGeom>
              <a:avLst/>
              <a:gdLst/>
              <a:ahLst/>
              <a:cxnLst/>
              <a:rect l="l" t="t" r="r" b="b"/>
              <a:pathLst>
                <a:path w="12493" h="4142" extrusionOk="0">
                  <a:moveTo>
                    <a:pt x="8551" y="0"/>
                  </a:moveTo>
                  <a:cubicBezTo>
                    <a:pt x="8271" y="0"/>
                    <a:pt x="7992" y="16"/>
                    <a:pt x="7719" y="44"/>
                  </a:cubicBezTo>
                  <a:cubicBezTo>
                    <a:pt x="5371" y="243"/>
                    <a:pt x="1273" y="1277"/>
                    <a:pt x="0" y="3545"/>
                  </a:cubicBezTo>
                  <a:cubicBezTo>
                    <a:pt x="1260" y="3389"/>
                    <a:pt x="2329" y="3143"/>
                    <a:pt x="3522" y="3143"/>
                  </a:cubicBezTo>
                  <a:cubicBezTo>
                    <a:pt x="4005" y="3143"/>
                    <a:pt x="4508" y="3183"/>
                    <a:pt x="5053" y="3286"/>
                  </a:cubicBezTo>
                  <a:cubicBezTo>
                    <a:pt x="6664" y="3624"/>
                    <a:pt x="8256" y="4142"/>
                    <a:pt x="9907" y="4142"/>
                  </a:cubicBezTo>
                  <a:cubicBezTo>
                    <a:pt x="10722" y="4142"/>
                    <a:pt x="11637" y="3943"/>
                    <a:pt x="12075" y="3246"/>
                  </a:cubicBezTo>
                  <a:cubicBezTo>
                    <a:pt x="12493" y="2550"/>
                    <a:pt x="12175" y="1595"/>
                    <a:pt x="11598" y="1038"/>
                  </a:cubicBezTo>
                  <a:cubicBezTo>
                    <a:pt x="10817" y="258"/>
                    <a:pt x="9679" y="0"/>
                    <a:pt x="8551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695" name="Google Shape;2695;p31"/>
            <p:cNvSpPr/>
            <p:nvPr/>
          </p:nvSpPr>
          <p:spPr>
            <a:xfrm>
              <a:off x="2624875" y="606625"/>
              <a:ext cx="109925" cy="254275"/>
            </a:xfrm>
            <a:custGeom>
              <a:avLst/>
              <a:gdLst/>
              <a:ahLst/>
              <a:cxnLst/>
              <a:rect l="l" t="t" r="r" b="b"/>
              <a:pathLst>
                <a:path w="4397" h="10171" extrusionOk="0">
                  <a:moveTo>
                    <a:pt x="1552" y="1"/>
                  </a:moveTo>
                  <a:cubicBezTo>
                    <a:pt x="0" y="1532"/>
                    <a:pt x="40" y="5053"/>
                    <a:pt x="398" y="7003"/>
                  </a:cubicBezTo>
                  <a:cubicBezTo>
                    <a:pt x="597" y="8137"/>
                    <a:pt x="1035" y="9330"/>
                    <a:pt x="2029" y="9907"/>
                  </a:cubicBezTo>
                  <a:cubicBezTo>
                    <a:pt x="2321" y="10072"/>
                    <a:pt x="2669" y="10171"/>
                    <a:pt x="3002" y="10171"/>
                  </a:cubicBezTo>
                  <a:cubicBezTo>
                    <a:pt x="3352" y="10171"/>
                    <a:pt x="3685" y="10062"/>
                    <a:pt x="3919" y="9808"/>
                  </a:cubicBezTo>
                  <a:cubicBezTo>
                    <a:pt x="4397" y="9310"/>
                    <a:pt x="4357" y="8534"/>
                    <a:pt x="4178" y="7858"/>
                  </a:cubicBezTo>
                  <a:cubicBezTo>
                    <a:pt x="3800" y="6545"/>
                    <a:pt x="3044" y="5372"/>
                    <a:pt x="2447" y="4138"/>
                  </a:cubicBezTo>
                  <a:cubicBezTo>
                    <a:pt x="1731" y="2686"/>
                    <a:pt x="1751" y="1492"/>
                    <a:pt x="1552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696" name="Google Shape;2696;p31"/>
            <p:cNvSpPr/>
            <p:nvPr/>
          </p:nvSpPr>
          <p:spPr>
            <a:xfrm>
              <a:off x="2673100" y="522750"/>
              <a:ext cx="259125" cy="85400"/>
            </a:xfrm>
            <a:custGeom>
              <a:avLst/>
              <a:gdLst/>
              <a:ahLst/>
              <a:cxnLst/>
              <a:rect l="l" t="t" r="r" b="b"/>
              <a:pathLst>
                <a:path w="10365" h="3416" extrusionOk="0">
                  <a:moveTo>
                    <a:pt x="7162" y="0"/>
                  </a:moveTo>
                  <a:cubicBezTo>
                    <a:pt x="6881" y="0"/>
                    <a:pt x="6600" y="20"/>
                    <a:pt x="6327" y="53"/>
                  </a:cubicBezTo>
                  <a:cubicBezTo>
                    <a:pt x="4357" y="312"/>
                    <a:pt x="976" y="1267"/>
                    <a:pt x="1" y="3196"/>
                  </a:cubicBezTo>
                  <a:cubicBezTo>
                    <a:pt x="1131" y="3013"/>
                    <a:pt x="2061" y="2760"/>
                    <a:pt x="3162" y="2760"/>
                  </a:cubicBezTo>
                  <a:cubicBezTo>
                    <a:pt x="3495" y="2760"/>
                    <a:pt x="3844" y="2783"/>
                    <a:pt x="4218" y="2838"/>
                  </a:cubicBezTo>
                  <a:cubicBezTo>
                    <a:pt x="5536" y="3052"/>
                    <a:pt x="6855" y="3416"/>
                    <a:pt x="8191" y="3416"/>
                  </a:cubicBezTo>
                  <a:cubicBezTo>
                    <a:pt x="8226" y="3416"/>
                    <a:pt x="8261" y="3416"/>
                    <a:pt x="8296" y="3415"/>
                  </a:cubicBezTo>
                  <a:cubicBezTo>
                    <a:pt x="8953" y="3395"/>
                    <a:pt x="9728" y="3216"/>
                    <a:pt x="10047" y="2619"/>
                  </a:cubicBezTo>
                  <a:cubicBezTo>
                    <a:pt x="10365" y="2023"/>
                    <a:pt x="10067" y="1247"/>
                    <a:pt x="9569" y="769"/>
                  </a:cubicBezTo>
                  <a:cubicBezTo>
                    <a:pt x="8935" y="196"/>
                    <a:pt x="8049" y="0"/>
                    <a:pt x="7162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697" name="Google Shape;2697;p31"/>
            <p:cNvSpPr/>
            <p:nvPr/>
          </p:nvSpPr>
          <p:spPr>
            <a:xfrm>
              <a:off x="2180275" y="-47850"/>
              <a:ext cx="706200" cy="802700"/>
            </a:xfrm>
            <a:custGeom>
              <a:avLst/>
              <a:gdLst/>
              <a:ahLst/>
              <a:cxnLst/>
              <a:rect l="l" t="t" r="r" b="b"/>
              <a:pathLst>
                <a:path w="28248" h="32108" extrusionOk="0">
                  <a:moveTo>
                    <a:pt x="0" y="1"/>
                  </a:moveTo>
                  <a:lnTo>
                    <a:pt x="0" y="1"/>
                  </a:lnTo>
                  <a:cubicBezTo>
                    <a:pt x="3939" y="14304"/>
                    <a:pt x="15497" y="25264"/>
                    <a:pt x="28248" y="32108"/>
                  </a:cubicBezTo>
                  <a:cubicBezTo>
                    <a:pt x="25164" y="30138"/>
                    <a:pt x="22181" y="28049"/>
                    <a:pt x="19356" y="25782"/>
                  </a:cubicBezTo>
                  <a:cubicBezTo>
                    <a:pt x="10842" y="19058"/>
                    <a:pt x="3660" y="10345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698" name="Google Shape;2698;p31"/>
            <p:cNvSpPr/>
            <p:nvPr/>
          </p:nvSpPr>
          <p:spPr>
            <a:xfrm>
              <a:off x="2644750" y="598675"/>
              <a:ext cx="34350" cy="189500"/>
            </a:xfrm>
            <a:custGeom>
              <a:avLst/>
              <a:gdLst/>
              <a:ahLst/>
              <a:cxnLst/>
              <a:rect l="l" t="t" r="r" b="b"/>
              <a:pathLst>
                <a:path w="1374" h="7580" extrusionOk="0">
                  <a:moveTo>
                    <a:pt x="1175" y="0"/>
                  </a:moveTo>
                  <a:lnTo>
                    <a:pt x="1175" y="0"/>
                  </a:lnTo>
                  <a:cubicBezTo>
                    <a:pt x="1" y="2367"/>
                    <a:pt x="598" y="5172"/>
                    <a:pt x="1374" y="7579"/>
                  </a:cubicBezTo>
                  <a:cubicBezTo>
                    <a:pt x="916" y="5113"/>
                    <a:pt x="299" y="2447"/>
                    <a:pt x="11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699" name="Google Shape;2699;p31"/>
            <p:cNvSpPr/>
            <p:nvPr/>
          </p:nvSpPr>
          <p:spPr>
            <a:xfrm>
              <a:off x="2506500" y="490750"/>
              <a:ext cx="37325" cy="200450"/>
            </a:xfrm>
            <a:custGeom>
              <a:avLst/>
              <a:gdLst/>
              <a:ahLst/>
              <a:cxnLst/>
              <a:rect l="l" t="t" r="r" b="b"/>
              <a:pathLst>
                <a:path w="1493" h="8018" extrusionOk="0">
                  <a:moveTo>
                    <a:pt x="1493" y="1"/>
                  </a:moveTo>
                  <a:cubicBezTo>
                    <a:pt x="1" y="2408"/>
                    <a:pt x="438" y="5411"/>
                    <a:pt x="1055" y="8017"/>
                  </a:cubicBezTo>
                  <a:cubicBezTo>
                    <a:pt x="757" y="5391"/>
                    <a:pt x="339" y="2487"/>
                    <a:pt x="14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700" name="Google Shape;2700;p31"/>
            <p:cNvSpPr/>
            <p:nvPr/>
          </p:nvSpPr>
          <p:spPr>
            <a:xfrm>
              <a:off x="2344875" y="344550"/>
              <a:ext cx="51750" cy="233750"/>
            </a:xfrm>
            <a:custGeom>
              <a:avLst/>
              <a:gdLst/>
              <a:ahLst/>
              <a:cxnLst/>
              <a:rect l="l" t="t" r="r" b="b"/>
              <a:pathLst>
                <a:path w="2070" h="9350" extrusionOk="0">
                  <a:moveTo>
                    <a:pt x="2069" y="0"/>
                  </a:moveTo>
                  <a:lnTo>
                    <a:pt x="2069" y="0"/>
                  </a:lnTo>
                  <a:cubicBezTo>
                    <a:pt x="1" y="2626"/>
                    <a:pt x="259" y="6286"/>
                    <a:pt x="1055" y="9350"/>
                  </a:cubicBezTo>
                  <a:cubicBezTo>
                    <a:pt x="578" y="6207"/>
                    <a:pt x="279" y="2785"/>
                    <a:pt x="206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701" name="Google Shape;2701;p31"/>
            <p:cNvSpPr/>
            <p:nvPr/>
          </p:nvSpPr>
          <p:spPr>
            <a:xfrm>
              <a:off x="2233975" y="179425"/>
              <a:ext cx="46275" cy="205425"/>
            </a:xfrm>
            <a:custGeom>
              <a:avLst/>
              <a:gdLst/>
              <a:ahLst/>
              <a:cxnLst/>
              <a:rect l="l" t="t" r="r" b="b"/>
              <a:pathLst>
                <a:path w="1851" h="8217" extrusionOk="0">
                  <a:moveTo>
                    <a:pt x="1851" y="1"/>
                  </a:moveTo>
                  <a:lnTo>
                    <a:pt x="1851" y="1"/>
                  </a:lnTo>
                  <a:cubicBezTo>
                    <a:pt x="1" y="2268"/>
                    <a:pt x="120" y="5491"/>
                    <a:pt x="617" y="8216"/>
                  </a:cubicBezTo>
                  <a:cubicBezTo>
                    <a:pt x="438" y="5451"/>
                    <a:pt x="299" y="2447"/>
                    <a:pt x="18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702" name="Google Shape;2702;p31"/>
            <p:cNvSpPr/>
            <p:nvPr/>
          </p:nvSpPr>
          <p:spPr>
            <a:xfrm>
              <a:off x="2679575" y="548575"/>
              <a:ext cx="170600" cy="47625"/>
            </a:xfrm>
            <a:custGeom>
              <a:avLst/>
              <a:gdLst/>
              <a:ahLst/>
              <a:cxnLst/>
              <a:rect l="l" t="t" r="r" b="b"/>
              <a:pathLst>
                <a:path w="6824" h="1905" extrusionOk="0">
                  <a:moveTo>
                    <a:pt x="6004" y="1"/>
                  </a:moveTo>
                  <a:cubicBezTo>
                    <a:pt x="3892" y="1"/>
                    <a:pt x="1744" y="672"/>
                    <a:pt x="0" y="1905"/>
                  </a:cubicBezTo>
                  <a:cubicBezTo>
                    <a:pt x="2129" y="791"/>
                    <a:pt x="4456" y="174"/>
                    <a:pt x="6824" y="35"/>
                  </a:cubicBezTo>
                  <a:cubicBezTo>
                    <a:pt x="6552" y="12"/>
                    <a:pt x="6278" y="1"/>
                    <a:pt x="600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703" name="Google Shape;2703;p31"/>
            <p:cNvSpPr/>
            <p:nvPr/>
          </p:nvSpPr>
          <p:spPr>
            <a:xfrm>
              <a:off x="2542800" y="445700"/>
              <a:ext cx="146750" cy="50550"/>
            </a:xfrm>
            <a:custGeom>
              <a:avLst/>
              <a:gdLst/>
              <a:ahLst/>
              <a:cxnLst/>
              <a:rect l="l" t="t" r="r" b="b"/>
              <a:pathLst>
                <a:path w="5870" h="2022" extrusionOk="0">
                  <a:moveTo>
                    <a:pt x="5185" y="0"/>
                  </a:moveTo>
                  <a:cubicBezTo>
                    <a:pt x="3289" y="0"/>
                    <a:pt x="1368" y="726"/>
                    <a:pt x="1" y="2021"/>
                  </a:cubicBezTo>
                  <a:cubicBezTo>
                    <a:pt x="1771" y="848"/>
                    <a:pt x="3781" y="151"/>
                    <a:pt x="5869" y="32"/>
                  </a:cubicBezTo>
                  <a:cubicBezTo>
                    <a:pt x="5642" y="11"/>
                    <a:pt x="5414" y="0"/>
                    <a:pt x="518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704" name="Google Shape;2704;p31"/>
            <p:cNvSpPr/>
            <p:nvPr/>
          </p:nvSpPr>
          <p:spPr>
            <a:xfrm>
              <a:off x="2400575" y="307375"/>
              <a:ext cx="192975" cy="40175"/>
            </a:xfrm>
            <a:custGeom>
              <a:avLst/>
              <a:gdLst/>
              <a:ahLst/>
              <a:cxnLst/>
              <a:rect l="l" t="t" r="r" b="b"/>
              <a:pathLst>
                <a:path w="7719" h="1607" extrusionOk="0">
                  <a:moveTo>
                    <a:pt x="5779" y="1"/>
                  </a:moveTo>
                  <a:cubicBezTo>
                    <a:pt x="3758" y="1"/>
                    <a:pt x="1731" y="553"/>
                    <a:pt x="1" y="1606"/>
                  </a:cubicBezTo>
                  <a:cubicBezTo>
                    <a:pt x="2114" y="646"/>
                    <a:pt x="4427" y="145"/>
                    <a:pt x="6751" y="145"/>
                  </a:cubicBezTo>
                  <a:cubicBezTo>
                    <a:pt x="7074" y="145"/>
                    <a:pt x="7397" y="155"/>
                    <a:pt x="7719" y="174"/>
                  </a:cubicBezTo>
                  <a:cubicBezTo>
                    <a:pt x="7079" y="58"/>
                    <a:pt x="6429" y="1"/>
                    <a:pt x="577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705" name="Google Shape;2705;p31"/>
            <p:cNvSpPr/>
            <p:nvPr/>
          </p:nvSpPr>
          <p:spPr>
            <a:xfrm>
              <a:off x="2286200" y="139775"/>
              <a:ext cx="203425" cy="37200"/>
            </a:xfrm>
            <a:custGeom>
              <a:avLst/>
              <a:gdLst/>
              <a:ahLst/>
              <a:cxnLst/>
              <a:rect l="l" t="t" r="r" b="b"/>
              <a:pathLst>
                <a:path w="8137" h="1488" extrusionOk="0">
                  <a:moveTo>
                    <a:pt x="4952" y="1"/>
                  </a:moveTo>
                  <a:cubicBezTo>
                    <a:pt x="3197" y="1"/>
                    <a:pt x="1436" y="506"/>
                    <a:pt x="0" y="1487"/>
                  </a:cubicBezTo>
                  <a:cubicBezTo>
                    <a:pt x="1633" y="664"/>
                    <a:pt x="3455" y="236"/>
                    <a:pt x="5285" y="236"/>
                  </a:cubicBezTo>
                  <a:cubicBezTo>
                    <a:pt x="6242" y="236"/>
                    <a:pt x="7201" y="353"/>
                    <a:pt x="8136" y="592"/>
                  </a:cubicBezTo>
                  <a:cubicBezTo>
                    <a:pt x="7130" y="196"/>
                    <a:pt x="6042" y="1"/>
                    <a:pt x="49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grpSp>
        <p:nvGrpSpPr>
          <p:cNvPr id="2706" name="Google Shape;2706;p31"/>
          <p:cNvGrpSpPr/>
          <p:nvPr/>
        </p:nvGrpSpPr>
        <p:grpSpPr>
          <a:xfrm rot="5618229">
            <a:off x="10282298" y="6455686"/>
            <a:ext cx="862716" cy="529551"/>
            <a:chOff x="3635425" y="69650"/>
            <a:chExt cx="965800" cy="592825"/>
          </a:xfrm>
        </p:grpSpPr>
        <p:sp>
          <p:nvSpPr>
            <p:cNvPr id="2707" name="Google Shape;2707;p31"/>
            <p:cNvSpPr/>
            <p:nvPr/>
          </p:nvSpPr>
          <p:spPr>
            <a:xfrm>
              <a:off x="3741350" y="90400"/>
              <a:ext cx="859875" cy="436675"/>
            </a:xfrm>
            <a:custGeom>
              <a:avLst/>
              <a:gdLst/>
              <a:ahLst/>
              <a:cxnLst/>
              <a:rect l="l" t="t" r="r" b="b"/>
              <a:pathLst>
                <a:path w="34395" h="17467" fill="none" extrusionOk="0">
                  <a:moveTo>
                    <a:pt x="0" y="17467"/>
                  </a:moveTo>
                  <a:cubicBezTo>
                    <a:pt x="10464" y="9848"/>
                    <a:pt x="21723" y="2746"/>
                    <a:pt x="34395" y="1"/>
                  </a:cubicBezTo>
                </a:path>
              </a:pathLst>
            </a:custGeom>
            <a:solidFill>
              <a:schemeClr val="dk1"/>
            </a:solidFill>
            <a:ln w="10450" cap="flat" cmpd="sng">
              <a:solidFill>
                <a:srgbClr val="282922"/>
              </a:solidFill>
              <a:prstDash val="solid"/>
              <a:miter lim="19892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708" name="Google Shape;2708;p31"/>
            <p:cNvSpPr/>
            <p:nvPr/>
          </p:nvSpPr>
          <p:spPr>
            <a:xfrm>
              <a:off x="3783125" y="468375"/>
              <a:ext cx="70150" cy="192650"/>
            </a:xfrm>
            <a:custGeom>
              <a:avLst/>
              <a:gdLst/>
              <a:ahLst/>
              <a:cxnLst/>
              <a:rect l="l" t="t" r="r" b="b"/>
              <a:pathLst>
                <a:path w="2806" h="7706" extrusionOk="0">
                  <a:moveTo>
                    <a:pt x="2805" y="0"/>
                  </a:moveTo>
                  <a:cubicBezTo>
                    <a:pt x="2805" y="1"/>
                    <a:pt x="279" y="5471"/>
                    <a:pt x="140" y="6167"/>
                  </a:cubicBezTo>
                  <a:cubicBezTo>
                    <a:pt x="0" y="6843"/>
                    <a:pt x="418" y="7520"/>
                    <a:pt x="1114" y="7679"/>
                  </a:cubicBezTo>
                  <a:cubicBezTo>
                    <a:pt x="1204" y="7697"/>
                    <a:pt x="1294" y="7706"/>
                    <a:pt x="1382" y="7706"/>
                  </a:cubicBezTo>
                  <a:cubicBezTo>
                    <a:pt x="1976" y="7706"/>
                    <a:pt x="2505" y="7310"/>
                    <a:pt x="2626" y="6704"/>
                  </a:cubicBezTo>
                  <a:cubicBezTo>
                    <a:pt x="2785" y="6008"/>
                    <a:pt x="2805" y="1"/>
                    <a:pt x="2805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709" name="Google Shape;2709;p31"/>
            <p:cNvSpPr/>
            <p:nvPr/>
          </p:nvSpPr>
          <p:spPr>
            <a:xfrm>
              <a:off x="3865675" y="221850"/>
              <a:ext cx="70150" cy="192825"/>
            </a:xfrm>
            <a:custGeom>
              <a:avLst/>
              <a:gdLst/>
              <a:ahLst/>
              <a:cxnLst/>
              <a:rect l="l" t="t" r="r" b="b"/>
              <a:pathLst>
                <a:path w="2806" h="7713" extrusionOk="0">
                  <a:moveTo>
                    <a:pt x="1396" y="1"/>
                  </a:moveTo>
                  <a:cubicBezTo>
                    <a:pt x="813" y="1"/>
                    <a:pt x="299" y="395"/>
                    <a:pt x="180" y="1009"/>
                  </a:cubicBezTo>
                  <a:cubicBezTo>
                    <a:pt x="20" y="1685"/>
                    <a:pt x="0" y="7713"/>
                    <a:pt x="0" y="7713"/>
                  </a:cubicBezTo>
                  <a:cubicBezTo>
                    <a:pt x="0" y="7713"/>
                    <a:pt x="2507" y="2242"/>
                    <a:pt x="2666" y="1546"/>
                  </a:cubicBezTo>
                  <a:cubicBezTo>
                    <a:pt x="2805" y="850"/>
                    <a:pt x="2388" y="174"/>
                    <a:pt x="1691" y="34"/>
                  </a:cubicBezTo>
                  <a:cubicBezTo>
                    <a:pt x="1592" y="12"/>
                    <a:pt x="1493" y="1"/>
                    <a:pt x="1396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710" name="Google Shape;2710;p31"/>
            <p:cNvSpPr/>
            <p:nvPr/>
          </p:nvSpPr>
          <p:spPr>
            <a:xfrm>
              <a:off x="3874125" y="464400"/>
              <a:ext cx="125350" cy="170850"/>
            </a:xfrm>
            <a:custGeom>
              <a:avLst/>
              <a:gdLst/>
              <a:ahLst/>
              <a:cxnLst/>
              <a:rect l="l" t="t" r="r" b="b"/>
              <a:pathLst>
                <a:path w="5014" h="6834" extrusionOk="0">
                  <a:moveTo>
                    <a:pt x="1" y="0"/>
                  </a:moveTo>
                  <a:cubicBezTo>
                    <a:pt x="1" y="1"/>
                    <a:pt x="2089" y="5650"/>
                    <a:pt x="2487" y="6247"/>
                  </a:cubicBezTo>
                  <a:cubicBezTo>
                    <a:pt x="2731" y="6631"/>
                    <a:pt x="3147" y="6834"/>
                    <a:pt x="3573" y="6834"/>
                  </a:cubicBezTo>
                  <a:cubicBezTo>
                    <a:pt x="3808" y="6834"/>
                    <a:pt x="4045" y="6772"/>
                    <a:pt x="4258" y="6644"/>
                  </a:cubicBezTo>
                  <a:cubicBezTo>
                    <a:pt x="4835" y="6266"/>
                    <a:pt x="5014" y="5471"/>
                    <a:pt x="4636" y="4874"/>
                  </a:cubicBezTo>
                  <a:cubicBezTo>
                    <a:pt x="4258" y="4277"/>
                    <a:pt x="1" y="1"/>
                    <a:pt x="1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711" name="Google Shape;2711;p31"/>
            <p:cNvSpPr/>
            <p:nvPr/>
          </p:nvSpPr>
          <p:spPr>
            <a:xfrm>
              <a:off x="3719475" y="247575"/>
              <a:ext cx="125825" cy="171100"/>
            </a:xfrm>
            <a:custGeom>
              <a:avLst/>
              <a:gdLst/>
              <a:ahLst/>
              <a:cxnLst/>
              <a:rect l="l" t="t" r="r" b="b"/>
              <a:pathLst>
                <a:path w="5033" h="6844" extrusionOk="0">
                  <a:moveTo>
                    <a:pt x="1459" y="1"/>
                  </a:moveTo>
                  <a:cubicBezTo>
                    <a:pt x="1225" y="1"/>
                    <a:pt x="988" y="65"/>
                    <a:pt x="776" y="199"/>
                  </a:cubicBezTo>
                  <a:cubicBezTo>
                    <a:pt x="179" y="577"/>
                    <a:pt x="0" y="1373"/>
                    <a:pt x="398" y="1969"/>
                  </a:cubicBezTo>
                  <a:cubicBezTo>
                    <a:pt x="776" y="2566"/>
                    <a:pt x="5033" y="6843"/>
                    <a:pt x="5033" y="6843"/>
                  </a:cubicBezTo>
                  <a:cubicBezTo>
                    <a:pt x="5033" y="6843"/>
                    <a:pt x="2944" y="1194"/>
                    <a:pt x="2546" y="597"/>
                  </a:cubicBezTo>
                  <a:cubicBezTo>
                    <a:pt x="2303" y="212"/>
                    <a:pt x="1885" y="1"/>
                    <a:pt x="1459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712" name="Google Shape;2712;p31"/>
            <p:cNvSpPr/>
            <p:nvPr/>
          </p:nvSpPr>
          <p:spPr>
            <a:xfrm>
              <a:off x="3660775" y="456425"/>
              <a:ext cx="175575" cy="120425"/>
            </a:xfrm>
            <a:custGeom>
              <a:avLst/>
              <a:gdLst/>
              <a:ahLst/>
              <a:cxnLst/>
              <a:rect l="l" t="t" r="r" b="b"/>
              <a:pathLst>
                <a:path w="7023" h="4817" extrusionOk="0">
                  <a:moveTo>
                    <a:pt x="7023" y="1"/>
                  </a:moveTo>
                  <a:cubicBezTo>
                    <a:pt x="7022" y="1"/>
                    <a:pt x="1373" y="2090"/>
                    <a:pt x="777" y="2487"/>
                  </a:cubicBezTo>
                  <a:cubicBezTo>
                    <a:pt x="180" y="2865"/>
                    <a:pt x="1" y="3661"/>
                    <a:pt x="379" y="4258"/>
                  </a:cubicBezTo>
                  <a:cubicBezTo>
                    <a:pt x="621" y="4614"/>
                    <a:pt x="1033" y="4816"/>
                    <a:pt x="1456" y="4816"/>
                  </a:cubicBezTo>
                  <a:cubicBezTo>
                    <a:pt x="1693" y="4816"/>
                    <a:pt x="1934" y="4752"/>
                    <a:pt x="2149" y="4616"/>
                  </a:cubicBezTo>
                  <a:cubicBezTo>
                    <a:pt x="2746" y="4258"/>
                    <a:pt x="7023" y="1"/>
                    <a:pt x="7023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713" name="Google Shape;2713;p31"/>
            <p:cNvSpPr/>
            <p:nvPr/>
          </p:nvSpPr>
          <p:spPr>
            <a:xfrm>
              <a:off x="3883075" y="305750"/>
              <a:ext cx="175075" cy="120875"/>
            </a:xfrm>
            <a:custGeom>
              <a:avLst/>
              <a:gdLst/>
              <a:ahLst/>
              <a:cxnLst/>
              <a:rect l="l" t="t" r="r" b="b"/>
              <a:pathLst>
                <a:path w="7003" h="4835" extrusionOk="0">
                  <a:moveTo>
                    <a:pt x="5549" y="0"/>
                  </a:moveTo>
                  <a:cubicBezTo>
                    <a:pt x="5315" y="0"/>
                    <a:pt x="5081" y="64"/>
                    <a:pt x="4874" y="199"/>
                  </a:cubicBezTo>
                  <a:cubicBezTo>
                    <a:pt x="4278" y="577"/>
                    <a:pt x="1" y="4834"/>
                    <a:pt x="1" y="4834"/>
                  </a:cubicBezTo>
                  <a:cubicBezTo>
                    <a:pt x="1" y="4834"/>
                    <a:pt x="5630" y="2746"/>
                    <a:pt x="6247" y="2348"/>
                  </a:cubicBezTo>
                  <a:cubicBezTo>
                    <a:pt x="6824" y="1970"/>
                    <a:pt x="7003" y="1174"/>
                    <a:pt x="6645" y="577"/>
                  </a:cubicBezTo>
                  <a:cubicBezTo>
                    <a:pt x="6389" y="207"/>
                    <a:pt x="5969" y="0"/>
                    <a:pt x="5549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714" name="Google Shape;2714;p31"/>
            <p:cNvSpPr/>
            <p:nvPr/>
          </p:nvSpPr>
          <p:spPr>
            <a:xfrm>
              <a:off x="3886075" y="447475"/>
              <a:ext cx="195950" cy="67350"/>
            </a:xfrm>
            <a:custGeom>
              <a:avLst/>
              <a:gdLst/>
              <a:ahLst/>
              <a:cxnLst/>
              <a:rect l="l" t="t" r="r" b="b"/>
              <a:pathLst>
                <a:path w="7838" h="2694" extrusionOk="0">
                  <a:moveTo>
                    <a:pt x="0" y="1"/>
                  </a:moveTo>
                  <a:cubicBezTo>
                    <a:pt x="0" y="1"/>
                    <a:pt x="5471" y="2527"/>
                    <a:pt x="6167" y="2666"/>
                  </a:cubicBezTo>
                  <a:cubicBezTo>
                    <a:pt x="6257" y="2684"/>
                    <a:pt x="6346" y="2693"/>
                    <a:pt x="6435" y="2693"/>
                  </a:cubicBezTo>
                  <a:cubicBezTo>
                    <a:pt x="7029" y="2693"/>
                    <a:pt x="7557" y="2298"/>
                    <a:pt x="7679" y="1692"/>
                  </a:cubicBezTo>
                  <a:cubicBezTo>
                    <a:pt x="7838" y="995"/>
                    <a:pt x="7420" y="339"/>
                    <a:pt x="6724" y="180"/>
                  </a:cubicBezTo>
                  <a:cubicBezTo>
                    <a:pt x="6028" y="21"/>
                    <a:pt x="0" y="1"/>
                    <a:pt x="0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715" name="Google Shape;2715;p31"/>
            <p:cNvSpPr/>
            <p:nvPr/>
          </p:nvSpPr>
          <p:spPr>
            <a:xfrm>
              <a:off x="3636900" y="368075"/>
              <a:ext cx="195975" cy="67000"/>
            </a:xfrm>
            <a:custGeom>
              <a:avLst/>
              <a:gdLst/>
              <a:ahLst/>
              <a:cxnLst/>
              <a:rect l="l" t="t" r="r" b="b"/>
              <a:pathLst>
                <a:path w="7839" h="2680" extrusionOk="0">
                  <a:moveTo>
                    <a:pt x="1357" y="0"/>
                  </a:moveTo>
                  <a:cubicBezTo>
                    <a:pt x="778" y="0"/>
                    <a:pt x="276" y="392"/>
                    <a:pt x="140" y="989"/>
                  </a:cubicBezTo>
                  <a:cubicBezTo>
                    <a:pt x="1" y="1685"/>
                    <a:pt x="419" y="2361"/>
                    <a:pt x="1115" y="2520"/>
                  </a:cubicBezTo>
                  <a:cubicBezTo>
                    <a:pt x="1811" y="2660"/>
                    <a:pt x="7839" y="2680"/>
                    <a:pt x="7839" y="2680"/>
                  </a:cubicBezTo>
                  <a:cubicBezTo>
                    <a:pt x="7839" y="2680"/>
                    <a:pt x="2368" y="173"/>
                    <a:pt x="1652" y="34"/>
                  </a:cubicBezTo>
                  <a:cubicBezTo>
                    <a:pt x="1552" y="11"/>
                    <a:pt x="1453" y="0"/>
                    <a:pt x="1357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716" name="Google Shape;2716;p31"/>
            <p:cNvSpPr/>
            <p:nvPr/>
          </p:nvSpPr>
          <p:spPr>
            <a:xfrm>
              <a:off x="3713500" y="464400"/>
              <a:ext cx="130325" cy="166675"/>
            </a:xfrm>
            <a:custGeom>
              <a:avLst/>
              <a:gdLst/>
              <a:ahLst/>
              <a:cxnLst/>
              <a:rect l="l" t="t" r="r" b="b"/>
              <a:pathLst>
                <a:path w="5213" h="6667" extrusionOk="0">
                  <a:moveTo>
                    <a:pt x="5212" y="0"/>
                  </a:moveTo>
                  <a:cubicBezTo>
                    <a:pt x="5212" y="1"/>
                    <a:pt x="816" y="4098"/>
                    <a:pt x="398" y="4675"/>
                  </a:cubicBezTo>
                  <a:cubicBezTo>
                    <a:pt x="0" y="5252"/>
                    <a:pt x="140" y="6048"/>
                    <a:pt x="716" y="6445"/>
                  </a:cubicBezTo>
                  <a:cubicBezTo>
                    <a:pt x="934" y="6596"/>
                    <a:pt x="1180" y="6666"/>
                    <a:pt x="1425" y="6666"/>
                  </a:cubicBezTo>
                  <a:cubicBezTo>
                    <a:pt x="1828" y="6666"/>
                    <a:pt x="2227" y="6474"/>
                    <a:pt x="2487" y="6127"/>
                  </a:cubicBezTo>
                  <a:cubicBezTo>
                    <a:pt x="2885" y="5550"/>
                    <a:pt x="5212" y="1"/>
                    <a:pt x="5212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717" name="Google Shape;2717;p31"/>
            <p:cNvSpPr/>
            <p:nvPr/>
          </p:nvSpPr>
          <p:spPr>
            <a:xfrm>
              <a:off x="3875625" y="251850"/>
              <a:ext cx="130325" cy="166825"/>
            </a:xfrm>
            <a:custGeom>
              <a:avLst/>
              <a:gdLst/>
              <a:ahLst/>
              <a:cxnLst/>
              <a:rect l="l" t="t" r="r" b="b"/>
              <a:pathLst>
                <a:path w="5213" h="6673" extrusionOk="0">
                  <a:moveTo>
                    <a:pt x="3770" y="0"/>
                  </a:moveTo>
                  <a:cubicBezTo>
                    <a:pt x="3367" y="0"/>
                    <a:pt x="2971" y="190"/>
                    <a:pt x="2726" y="545"/>
                  </a:cubicBezTo>
                  <a:cubicBezTo>
                    <a:pt x="2328" y="1122"/>
                    <a:pt x="0" y="6672"/>
                    <a:pt x="0" y="6672"/>
                  </a:cubicBezTo>
                  <a:cubicBezTo>
                    <a:pt x="0" y="6672"/>
                    <a:pt x="4397" y="2554"/>
                    <a:pt x="4814" y="1977"/>
                  </a:cubicBezTo>
                  <a:cubicBezTo>
                    <a:pt x="5212" y="1420"/>
                    <a:pt x="5073" y="625"/>
                    <a:pt x="4496" y="227"/>
                  </a:cubicBezTo>
                  <a:cubicBezTo>
                    <a:pt x="4275" y="74"/>
                    <a:pt x="4021" y="0"/>
                    <a:pt x="3770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718" name="Google Shape;2718;p31"/>
            <p:cNvSpPr/>
            <p:nvPr/>
          </p:nvSpPr>
          <p:spPr>
            <a:xfrm>
              <a:off x="3858700" y="468875"/>
              <a:ext cx="68175" cy="193600"/>
            </a:xfrm>
            <a:custGeom>
              <a:avLst/>
              <a:gdLst/>
              <a:ahLst/>
              <a:cxnLst/>
              <a:rect l="l" t="t" r="r" b="b"/>
              <a:pathLst>
                <a:path w="2727" h="7744" extrusionOk="0">
                  <a:moveTo>
                    <a:pt x="220" y="0"/>
                  </a:moveTo>
                  <a:cubicBezTo>
                    <a:pt x="220" y="0"/>
                    <a:pt x="1" y="6008"/>
                    <a:pt x="120" y="6704"/>
                  </a:cubicBezTo>
                  <a:cubicBezTo>
                    <a:pt x="243" y="7316"/>
                    <a:pt x="749" y="7744"/>
                    <a:pt x="1343" y="7744"/>
                  </a:cubicBezTo>
                  <a:cubicBezTo>
                    <a:pt x="1425" y="7744"/>
                    <a:pt x="1508" y="7735"/>
                    <a:pt x="1592" y="7719"/>
                  </a:cubicBezTo>
                  <a:cubicBezTo>
                    <a:pt x="2289" y="7599"/>
                    <a:pt x="2726" y="6963"/>
                    <a:pt x="2647" y="6266"/>
                  </a:cubicBezTo>
                  <a:cubicBezTo>
                    <a:pt x="2507" y="5570"/>
                    <a:pt x="220" y="0"/>
                    <a:pt x="220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719" name="Google Shape;2719;p31"/>
            <p:cNvSpPr/>
            <p:nvPr/>
          </p:nvSpPr>
          <p:spPr>
            <a:xfrm>
              <a:off x="3791575" y="220225"/>
              <a:ext cx="69150" cy="193975"/>
            </a:xfrm>
            <a:custGeom>
              <a:avLst/>
              <a:gdLst/>
              <a:ahLst/>
              <a:cxnLst/>
              <a:rect l="l" t="t" r="r" b="b"/>
              <a:pathLst>
                <a:path w="2766" h="7759" extrusionOk="0">
                  <a:moveTo>
                    <a:pt x="1402" y="0"/>
                  </a:moveTo>
                  <a:cubicBezTo>
                    <a:pt x="1327" y="0"/>
                    <a:pt x="1251" y="7"/>
                    <a:pt x="1174" y="20"/>
                  </a:cubicBezTo>
                  <a:cubicBezTo>
                    <a:pt x="438" y="139"/>
                    <a:pt x="0" y="796"/>
                    <a:pt x="120" y="1492"/>
                  </a:cubicBezTo>
                  <a:cubicBezTo>
                    <a:pt x="259" y="2188"/>
                    <a:pt x="2547" y="7758"/>
                    <a:pt x="2547" y="7758"/>
                  </a:cubicBezTo>
                  <a:cubicBezTo>
                    <a:pt x="2547" y="7758"/>
                    <a:pt x="2766" y="1731"/>
                    <a:pt x="2646" y="1034"/>
                  </a:cubicBezTo>
                  <a:cubicBezTo>
                    <a:pt x="2522" y="415"/>
                    <a:pt x="2005" y="0"/>
                    <a:pt x="1402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720" name="Google Shape;2720;p31"/>
            <p:cNvSpPr/>
            <p:nvPr/>
          </p:nvSpPr>
          <p:spPr>
            <a:xfrm>
              <a:off x="3635425" y="442425"/>
              <a:ext cx="196450" cy="64250"/>
            </a:xfrm>
            <a:custGeom>
              <a:avLst/>
              <a:gdLst/>
              <a:ahLst/>
              <a:cxnLst/>
              <a:rect l="l" t="t" r="r" b="b"/>
              <a:pathLst>
                <a:path w="7858" h="2570" extrusionOk="0">
                  <a:moveTo>
                    <a:pt x="2308" y="0"/>
                  </a:moveTo>
                  <a:cubicBezTo>
                    <a:pt x="1739" y="0"/>
                    <a:pt x="1311" y="12"/>
                    <a:pt x="1154" y="44"/>
                  </a:cubicBezTo>
                  <a:cubicBezTo>
                    <a:pt x="458" y="163"/>
                    <a:pt x="0" y="800"/>
                    <a:pt x="120" y="1496"/>
                  </a:cubicBezTo>
                  <a:cubicBezTo>
                    <a:pt x="243" y="2151"/>
                    <a:pt x="793" y="2570"/>
                    <a:pt x="1375" y="2570"/>
                  </a:cubicBezTo>
                  <a:cubicBezTo>
                    <a:pt x="1447" y="2570"/>
                    <a:pt x="1519" y="2563"/>
                    <a:pt x="1592" y="2550"/>
                  </a:cubicBezTo>
                  <a:cubicBezTo>
                    <a:pt x="2288" y="2431"/>
                    <a:pt x="7858" y="143"/>
                    <a:pt x="7858" y="143"/>
                  </a:cubicBezTo>
                  <a:cubicBezTo>
                    <a:pt x="7858" y="143"/>
                    <a:pt x="4257" y="0"/>
                    <a:pt x="2308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721" name="Google Shape;2721;p31"/>
            <p:cNvSpPr/>
            <p:nvPr/>
          </p:nvSpPr>
          <p:spPr>
            <a:xfrm>
              <a:off x="3886550" y="376375"/>
              <a:ext cx="196475" cy="64075"/>
            </a:xfrm>
            <a:custGeom>
              <a:avLst/>
              <a:gdLst/>
              <a:ahLst/>
              <a:cxnLst/>
              <a:rect l="l" t="t" r="r" b="b"/>
              <a:pathLst>
                <a:path w="7859" h="2563" extrusionOk="0">
                  <a:moveTo>
                    <a:pt x="6495" y="1"/>
                  </a:moveTo>
                  <a:cubicBezTo>
                    <a:pt x="6420" y="1"/>
                    <a:pt x="6344" y="7"/>
                    <a:pt x="6267" y="20"/>
                  </a:cubicBezTo>
                  <a:cubicBezTo>
                    <a:pt x="5571" y="139"/>
                    <a:pt x="1" y="2427"/>
                    <a:pt x="1" y="2427"/>
                  </a:cubicBezTo>
                  <a:cubicBezTo>
                    <a:pt x="1" y="2427"/>
                    <a:pt x="3722" y="2562"/>
                    <a:pt x="5654" y="2562"/>
                  </a:cubicBezTo>
                  <a:cubicBezTo>
                    <a:pt x="6182" y="2562"/>
                    <a:pt x="6576" y="2552"/>
                    <a:pt x="6725" y="2527"/>
                  </a:cubicBezTo>
                  <a:cubicBezTo>
                    <a:pt x="7421" y="2407"/>
                    <a:pt x="7859" y="1751"/>
                    <a:pt x="7739" y="1054"/>
                  </a:cubicBezTo>
                  <a:cubicBezTo>
                    <a:pt x="7633" y="417"/>
                    <a:pt x="7102" y="1"/>
                    <a:pt x="6495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722" name="Google Shape;2722;p31"/>
            <p:cNvSpPr/>
            <p:nvPr/>
          </p:nvSpPr>
          <p:spPr>
            <a:xfrm>
              <a:off x="3882575" y="456925"/>
              <a:ext cx="170625" cy="126500"/>
            </a:xfrm>
            <a:custGeom>
              <a:avLst/>
              <a:gdLst/>
              <a:ahLst/>
              <a:cxnLst/>
              <a:rect l="l" t="t" r="r" b="b"/>
              <a:pathLst>
                <a:path w="6825" h="5060" extrusionOk="0">
                  <a:moveTo>
                    <a:pt x="1" y="1"/>
                  </a:moveTo>
                  <a:cubicBezTo>
                    <a:pt x="1" y="1"/>
                    <a:pt x="4099" y="4437"/>
                    <a:pt x="4676" y="4835"/>
                  </a:cubicBezTo>
                  <a:cubicBezTo>
                    <a:pt x="4888" y="4986"/>
                    <a:pt x="5135" y="5060"/>
                    <a:pt x="5381" y="5060"/>
                  </a:cubicBezTo>
                  <a:cubicBezTo>
                    <a:pt x="5781" y="5060"/>
                    <a:pt x="6180" y="4866"/>
                    <a:pt x="6426" y="4497"/>
                  </a:cubicBezTo>
                  <a:cubicBezTo>
                    <a:pt x="6824" y="3940"/>
                    <a:pt x="6685" y="3164"/>
                    <a:pt x="6108" y="2746"/>
                  </a:cubicBezTo>
                  <a:cubicBezTo>
                    <a:pt x="5531" y="2348"/>
                    <a:pt x="1" y="1"/>
                    <a:pt x="1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723" name="Google Shape;2723;p31"/>
            <p:cNvSpPr/>
            <p:nvPr/>
          </p:nvSpPr>
          <p:spPr>
            <a:xfrm>
              <a:off x="3665250" y="299725"/>
              <a:ext cx="171100" cy="126400"/>
            </a:xfrm>
            <a:custGeom>
              <a:avLst/>
              <a:gdLst/>
              <a:ahLst/>
              <a:cxnLst/>
              <a:rect l="l" t="t" r="r" b="b"/>
              <a:pathLst>
                <a:path w="6844" h="5056" extrusionOk="0">
                  <a:moveTo>
                    <a:pt x="1455" y="1"/>
                  </a:moveTo>
                  <a:cubicBezTo>
                    <a:pt x="1048" y="1"/>
                    <a:pt x="646" y="193"/>
                    <a:pt x="399" y="540"/>
                  </a:cubicBezTo>
                  <a:cubicBezTo>
                    <a:pt x="1" y="1117"/>
                    <a:pt x="160" y="1912"/>
                    <a:pt x="737" y="2310"/>
                  </a:cubicBezTo>
                  <a:cubicBezTo>
                    <a:pt x="1294" y="2708"/>
                    <a:pt x="6844" y="5055"/>
                    <a:pt x="6844" y="5055"/>
                  </a:cubicBezTo>
                  <a:cubicBezTo>
                    <a:pt x="6844" y="5055"/>
                    <a:pt x="2746" y="639"/>
                    <a:pt x="2169" y="222"/>
                  </a:cubicBezTo>
                  <a:cubicBezTo>
                    <a:pt x="1951" y="71"/>
                    <a:pt x="1702" y="1"/>
                    <a:pt x="1455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724" name="Google Shape;2724;p31"/>
            <p:cNvSpPr/>
            <p:nvPr/>
          </p:nvSpPr>
          <p:spPr>
            <a:xfrm>
              <a:off x="3793075" y="382575"/>
              <a:ext cx="133300" cy="117275"/>
            </a:xfrm>
            <a:custGeom>
              <a:avLst/>
              <a:gdLst/>
              <a:ahLst/>
              <a:cxnLst/>
              <a:rect l="l" t="t" r="r" b="b"/>
              <a:pathLst>
                <a:path w="5332" h="4691" extrusionOk="0">
                  <a:moveTo>
                    <a:pt x="2669" y="0"/>
                  </a:moveTo>
                  <a:cubicBezTo>
                    <a:pt x="2240" y="0"/>
                    <a:pt x="1804" y="119"/>
                    <a:pt x="1413" y="369"/>
                  </a:cubicBezTo>
                  <a:cubicBezTo>
                    <a:pt x="318" y="1065"/>
                    <a:pt x="0" y="2497"/>
                    <a:pt x="696" y="3591"/>
                  </a:cubicBezTo>
                  <a:cubicBezTo>
                    <a:pt x="1134" y="4299"/>
                    <a:pt x="1896" y="4690"/>
                    <a:pt x="2675" y="4690"/>
                  </a:cubicBezTo>
                  <a:cubicBezTo>
                    <a:pt x="3101" y="4690"/>
                    <a:pt x="3532" y="4574"/>
                    <a:pt x="3919" y="4328"/>
                  </a:cubicBezTo>
                  <a:cubicBezTo>
                    <a:pt x="5013" y="3631"/>
                    <a:pt x="5331" y="2179"/>
                    <a:pt x="4635" y="1085"/>
                  </a:cubicBezTo>
                  <a:cubicBezTo>
                    <a:pt x="4188" y="383"/>
                    <a:pt x="3438" y="0"/>
                    <a:pt x="2669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725" name="Google Shape;2725;p31"/>
            <p:cNvSpPr/>
            <p:nvPr/>
          </p:nvSpPr>
          <p:spPr>
            <a:xfrm>
              <a:off x="4119300" y="154075"/>
              <a:ext cx="281525" cy="399950"/>
            </a:xfrm>
            <a:custGeom>
              <a:avLst/>
              <a:gdLst/>
              <a:ahLst/>
              <a:cxnLst/>
              <a:rect l="l" t="t" r="r" b="b"/>
              <a:pathLst>
                <a:path w="11261" h="15998" extrusionOk="0">
                  <a:moveTo>
                    <a:pt x="11260" y="0"/>
                  </a:moveTo>
                  <a:lnTo>
                    <a:pt x="11260" y="0"/>
                  </a:lnTo>
                  <a:cubicBezTo>
                    <a:pt x="8177" y="1552"/>
                    <a:pt x="5372" y="3143"/>
                    <a:pt x="3124" y="5849"/>
                  </a:cubicBezTo>
                  <a:cubicBezTo>
                    <a:pt x="1353" y="7957"/>
                    <a:pt x="120" y="10603"/>
                    <a:pt x="21" y="13368"/>
                  </a:cubicBezTo>
                  <a:cubicBezTo>
                    <a:pt x="1" y="14025"/>
                    <a:pt x="41" y="14721"/>
                    <a:pt x="419" y="15298"/>
                  </a:cubicBezTo>
                  <a:cubicBezTo>
                    <a:pt x="696" y="15706"/>
                    <a:pt x="1188" y="15997"/>
                    <a:pt x="1666" y="15997"/>
                  </a:cubicBezTo>
                  <a:cubicBezTo>
                    <a:pt x="1839" y="15997"/>
                    <a:pt x="2010" y="15959"/>
                    <a:pt x="2169" y="15875"/>
                  </a:cubicBezTo>
                  <a:cubicBezTo>
                    <a:pt x="2487" y="15695"/>
                    <a:pt x="2686" y="15377"/>
                    <a:pt x="2865" y="15079"/>
                  </a:cubicBezTo>
                  <a:cubicBezTo>
                    <a:pt x="4775" y="11697"/>
                    <a:pt x="4695" y="7420"/>
                    <a:pt x="6864" y="4178"/>
                  </a:cubicBezTo>
                  <a:cubicBezTo>
                    <a:pt x="7998" y="2467"/>
                    <a:pt x="9669" y="1253"/>
                    <a:pt x="11260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726" name="Google Shape;2726;p31"/>
            <p:cNvSpPr/>
            <p:nvPr/>
          </p:nvSpPr>
          <p:spPr>
            <a:xfrm>
              <a:off x="4182475" y="143125"/>
              <a:ext cx="238725" cy="251675"/>
            </a:xfrm>
            <a:custGeom>
              <a:avLst/>
              <a:gdLst/>
              <a:ahLst/>
              <a:cxnLst/>
              <a:rect l="l" t="t" r="r" b="b"/>
              <a:pathLst>
                <a:path w="9549" h="10067" extrusionOk="0">
                  <a:moveTo>
                    <a:pt x="9549" y="0"/>
                  </a:moveTo>
                  <a:cubicBezTo>
                    <a:pt x="5630" y="1453"/>
                    <a:pt x="2347" y="4576"/>
                    <a:pt x="637" y="8395"/>
                  </a:cubicBezTo>
                  <a:cubicBezTo>
                    <a:pt x="438" y="8873"/>
                    <a:pt x="159" y="9569"/>
                    <a:pt x="0" y="10066"/>
                  </a:cubicBezTo>
                  <a:cubicBezTo>
                    <a:pt x="199" y="9589"/>
                    <a:pt x="537" y="8893"/>
                    <a:pt x="776" y="8455"/>
                  </a:cubicBezTo>
                  <a:cubicBezTo>
                    <a:pt x="2686" y="4775"/>
                    <a:pt x="5849" y="1811"/>
                    <a:pt x="95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727" name="Google Shape;2727;p31"/>
            <p:cNvSpPr/>
            <p:nvPr/>
          </p:nvSpPr>
          <p:spPr>
            <a:xfrm>
              <a:off x="3937300" y="69650"/>
              <a:ext cx="472475" cy="140675"/>
            </a:xfrm>
            <a:custGeom>
              <a:avLst/>
              <a:gdLst/>
              <a:ahLst/>
              <a:cxnLst/>
              <a:rect l="l" t="t" r="r" b="b"/>
              <a:pathLst>
                <a:path w="18899" h="5627" extrusionOk="0">
                  <a:moveTo>
                    <a:pt x="1338" y="0"/>
                  </a:moveTo>
                  <a:cubicBezTo>
                    <a:pt x="1154" y="0"/>
                    <a:pt x="975" y="25"/>
                    <a:pt x="816" y="95"/>
                  </a:cubicBezTo>
                  <a:cubicBezTo>
                    <a:pt x="219" y="373"/>
                    <a:pt x="0" y="1169"/>
                    <a:pt x="199" y="1825"/>
                  </a:cubicBezTo>
                  <a:cubicBezTo>
                    <a:pt x="398" y="2462"/>
                    <a:pt x="895" y="2939"/>
                    <a:pt x="1432" y="3337"/>
                  </a:cubicBezTo>
                  <a:cubicBezTo>
                    <a:pt x="3581" y="4925"/>
                    <a:pt x="6332" y="5627"/>
                    <a:pt x="9027" y="5627"/>
                  </a:cubicBezTo>
                  <a:cubicBezTo>
                    <a:pt x="9101" y="5627"/>
                    <a:pt x="9176" y="5626"/>
                    <a:pt x="9250" y="5625"/>
                  </a:cubicBezTo>
                  <a:cubicBezTo>
                    <a:pt x="12771" y="5565"/>
                    <a:pt x="15775" y="4372"/>
                    <a:pt x="18898" y="2939"/>
                  </a:cubicBezTo>
                  <a:lnTo>
                    <a:pt x="18898" y="2939"/>
                  </a:lnTo>
                  <a:cubicBezTo>
                    <a:pt x="17185" y="3351"/>
                    <a:pt x="15486" y="3791"/>
                    <a:pt x="13726" y="3791"/>
                  </a:cubicBezTo>
                  <a:cubicBezTo>
                    <a:pt x="13443" y="3791"/>
                    <a:pt x="13158" y="3780"/>
                    <a:pt x="12871" y="3755"/>
                  </a:cubicBezTo>
                  <a:cubicBezTo>
                    <a:pt x="9011" y="3417"/>
                    <a:pt x="5709" y="672"/>
                    <a:pt x="1890" y="55"/>
                  </a:cubicBezTo>
                  <a:cubicBezTo>
                    <a:pt x="1711" y="25"/>
                    <a:pt x="1522" y="0"/>
                    <a:pt x="1338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728" name="Google Shape;2728;p31"/>
            <p:cNvSpPr/>
            <p:nvPr/>
          </p:nvSpPr>
          <p:spPr>
            <a:xfrm>
              <a:off x="4085500" y="134175"/>
              <a:ext cx="345650" cy="55525"/>
            </a:xfrm>
            <a:custGeom>
              <a:avLst/>
              <a:gdLst/>
              <a:ahLst/>
              <a:cxnLst/>
              <a:rect l="l" t="t" r="r" b="b"/>
              <a:pathLst>
                <a:path w="13826" h="2221" extrusionOk="0">
                  <a:moveTo>
                    <a:pt x="13825" y="0"/>
                  </a:moveTo>
                  <a:lnTo>
                    <a:pt x="13825" y="0"/>
                  </a:lnTo>
                  <a:cubicBezTo>
                    <a:pt x="11191" y="1254"/>
                    <a:pt x="8267" y="1910"/>
                    <a:pt x="5343" y="1910"/>
                  </a:cubicBezTo>
                  <a:cubicBezTo>
                    <a:pt x="4139" y="1910"/>
                    <a:pt x="2935" y="1798"/>
                    <a:pt x="1751" y="1572"/>
                  </a:cubicBezTo>
                  <a:cubicBezTo>
                    <a:pt x="1214" y="1472"/>
                    <a:pt x="497" y="1274"/>
                    <a:pt x="0" y="1154"/>
                  </a:cubicBezTo>
                  <a:lnTo>
                    <a:pt x="0" y="1154"/>
                  </a:lnTo>
                  <a:cubicBezTo>
                    <a:pt x="477" y="1353"/>
                    <a:pt x="1194" y="1572"/>
                    <a:pt x="1691" y="1731"/>
                  </a:cubicBezTo>
                  <a:cubicBezTo>
                    <a:pt x="2977" y="2059"/>
                    <a:pt x="4305" y="2221"/>
                    <a:pt x="5633" y="2221"/>
                  </a:cubicBezTo>
                  <a:cubicBezTo>
                    <a:pt x="8498" y="2221"/>
                    <a:pt x="11366" y="1468"/>
                    <a:pt x="138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736867643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4004DA77-0714-4226-8456-DE0FB00C876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69B9EE9-F3BF-4B40-83E7-C9BC68FDDB0E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#9Slide02 Noi dung da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/9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#9Slide02 Noi dung dai"/>
              <a:ea typeface="+mn-ea"/>
              <a:cs typeface="+mn-cs"/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548689CE-C57C-4CCE-B5D7-91A284CB198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#9Slide02 Noi dung dai"/>
              <a:ea typeface="+mn-ea"/>
              <a:cs typeface="+mn-cs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440DF66-3D9B-4E31-B419-8D199F94639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7F55963-6440-4C45-BA09-4E6A99D1BBE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#9Slide02 Noi dung da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#9Slide02 Noi dung da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573400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AF0A372-E784-4489-91B1-EB5F9893BA9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36E1B435-934F-44C4-8F1B-EC379BCB087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69B9EE9-F3BF-4B40-83E7-C9BC68FDDB0E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#9Slide02 Noi dung da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/9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#9Slide02 Noi dung dai"/>
              <a:ea typeface="+mn-ea"/>
              <a:cs typeface="+mn-cs"/>
            </a:endParaRP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7D9BAE6C-C81A-448F-810E-8201A0E7DDE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#9Slide02 Noi dung dai"/>
              <a:ea typeface="+mn-ea"/>
              <a:cs typeface="+mn-cs"/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8598452A-D52B-4D53-AA70-42F3E1B913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7F55963-6440-4C45-BA09-4E6A99D1BBE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#9Slide02 Noi dung da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#9Slide02 Noi dung da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4649984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116A006-59DD-41EF-BB59-5CF0A5B0F3A2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847CF5D0-5E86-4B07-82F0-4706674B42C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932F55C-8EFE-4A66-9DB3-D0CB88777B6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69B9EE9-F3BF-4B40-83E7-C9BC68FDDB0E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#9Slide02 Noi dung da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/9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#9Slide02 Noi dung dai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3E38045-8612-4FFC-BF9F-64FB98C8EF0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#9Slide02 Noi dung dai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B615B52-8190-4B2D-852C-B23A268AE49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7F55963-6440-4C45-BA09-4E6A99D1BBE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#9Slide02 Noi dung da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#9Slide02 Noi dung da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8402602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One column text">
  <p:cSld name="One column text">
    <p:spTree>
      <p:nvGrpSpPr>
        <p:cNvPr id="1" name="Shape 43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5" name="Google Shape;435;p7"/>
          <p:cNvSpPr/>
          <p:nvPr/>
        </p:nvSpPr>
        <p:spPr>
          <a:xfrm rot="10800000" flipH="1">
            <a:off x="-278165" y="4404426"/>
            <a:ext cx="3255577" cy="2714108"/>
          </a:xfrm>
          <a:custGeom>
            <a:avLst/>
            <a:gdLst/>
            <a:ahLst/>
            <a:cxnLst/>
            <a:rect l="l" t="t" r="r" b="b"/>
            <a:pathLst>
              <a:path w="77483" h="64596" extrusionOk="0">
                <a:moveTo>
                  <a:pt x="77343" y="0"/>
                </a:moveTo>
                <a:lnTo>
                  <a:pt x="0" y="1174"/>
                </a:lnTo>
                <a:lnTo>
                  <a:pt x="3959" y="64055"/>
                </a:lnTo>
                <a:cubicBezTo>
                  <a:pt x="5452" y="64420"/>
                  <a:pt x="6980" y="64596"/>
                  <a:pt x="8508" y="64596"/>
                </a:cubicBezTo>
                <a:cubicBezTo>
                  <a:pt x="15714" y="64596"/>
                  <a:pt x="22930" y="60693"/>
                  <a:pt x="26557" y="54407"/>
                </a:cubicBezTo>
                <a:cubicBezTo>
                  <a:pt x="31093" y="46549"/>
                  <a:pt x="31013" y="35071"/>
                  <a:pt x="39109" y="30993"/>
                </a:cubicBezTo>
                <a:cubicBezTo>
                  <a:pt x="41201" y="29935"/>
                  <a:pt x="43435" y="29604"/>
                  <a:pt x="45741" y="29604"/>
                </a:cubicBezTo>
                <a:cubicBezTo>
                  <a:pt x="49590" y="29604"/>
                  <a:pt x="53643" y="30525"/>
                  <a:pt x="57579" y="30525"/>
                </a:cubicBezTo>
                <a:cubicBezTo>
                  <a:pt x="58776" y="30525"/>
                  <a:pt x="59964" y="30440"/>
                  <a:pt x="61131" y="30217"/>
                </a:cubicBezTo>
                <a:cubicBezTo>
                  <a:pt x="67238" y="29044"/>
                  <a:pt x="72131" y="24070"/>
                  <a:pt x="74618" y="18361"/>
                </a:cubicBezTo>
                <a:cubicBezTo>
                  <a:pt x="77105" y="12632"/>
                  <a:pt x="77482" y="6227"/>
                  <a:pt x="77343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867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grpSp>
        <p:nvGrpSpPr>
          <p:cNvPr id="436" name="Google Shape;436;p7"/>
          <p:cNvGrpSpPr/>
          <p:nvPr/>
        </p:nvGrpSpPr>
        <p:grpSpPr>
          <a:xfrm rot="-2700000" flipH="1">
            <a:off x="66917" y="6027117"/>
            <a:ext cx="1567779" cy="782339"/>
            <a:chOff x="5351150" y="1861950"/>
            <a:chExt cx="1036450" cy="517200"/>
          </a:xfrm>
        </p:grpSpPr>
        <p:sp>
          <p:nvSpPr>
            <p:cNvPr id="437" name="Google Shape;437;p7"/>
            <p:cNvSpPr/>
            <p:nvPr/>
          </p:nvSpPr>
          <p:spPr>
            <a:xfrm>
              <a:off x="5429725" y="2107025"/>
              <a:ext cx="957875" cy="126850"/>
            </a:xfrm>
            <a:custGeom>
              <a:avLst/>
              <a:gdLst/>
              <a:ahLst/>
              <a:cxnLst/>
              <a:rect l="l" t="t" r="r" b="b"/>
              <a:pathLst>
                <a:path w="38315" h="5074" fill="none" extrusionOk="0">
                  <a:moveTo>
                    <a:pt x="1" y="538"/>
                  </a:moveTo>
                  <a:cubicBezTo>
                    <a:pt x="12951" y="1"/>
                    <a:pt x="26259" y="339"/>
                    <a:pt x="38314" y="5074"/>
                  </a:cubicBezTo>
                </a:path>
              </a:pathLst>
            </a:custGeom>
            <a:solidFill>
              <a:schemeClr val="dk1"/>
            </a:solidFill>
            <a:ln w="10450" cap="flat" cmpd="sng">
              <a:solidFill>
                <a:schemeClr val="dk1"/>
              </a:solidFill>
              <a:prstDash val="solid"/>
              <a:miter lim="19892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38" name="Google Shape;438;p7"/>
            <p:cNvSpPr/>
            <p:nvPr/>
          </p:nvSpPr>
          <p:spPr>
            <a:xfrm>
              <a:off x="5401400" y="2134375"/>
              <a:ext cx="153675" cy="145650"/>
            </a:xfrm>
            <a:custGeom>
              <a:avLst/>
              <a:gdLst/>
              <a:ahLst/>
              <a:cxnLst/>
              <a:rect l="l" t="t" r="r" b="b"/>
              <a:pathLst>
                <a:path w="6147" h="5826" extrusionOk="0">
                  <a:moveTo>
                    <a:pt x="6147" y="1"/>
                  </a:moveTo>
                  <a:cubicBezTo>
                    <a:pt x="6146" y="1"/>
                    <a:pt x="1034" y="3144"/>
                    <a:pt x="537" y="3641"/>
                  </a:cubicBezTo>
                  <a:cubicBezTo>
                    <a:pt x="40" y="4139"/>
                    <a:pt x="0" y="4934"/>
                    <a:pt x="497" y="5432"/>
                  </a:cubicBezTo>
                  <a:cubicBezTo>
                    <a:pt x="766" y="5690"/>
                    <a:pt x="1105" y="5825"/>
                    <a:pt x="1438" y="5825"/>
                  </a:cubicBezTo>
                  <a:cubicBezTo>
                    <a:pt x="1746" y="5825"/>
                    <a:pt x="2049" y="5710"/>
                    <a:pt x="2288" y="5471"/>
                  </a:cubicBezTo>
                  <a:cubicBezTo>
                    <a:pt x="2785" y="4974"/>
                    <a:pt x="6147" y="1"/>
                    <a:pt x="6147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39" name="Google Shape;439;p7"/>
            <p:cNvSpPr/>
            <p:nvPr/>
          </p:nvSpPr>
          <p:spPr>
            <a:xfrm>
              <a:off x="5596350" y="1949750"/>
              <a:ext cx="153675" cy="145875"/>
            </a:xfrm>
            <a:custGeom>
              <a:avLst/>
              <a:gdLst/>
              <a:ahLst/>
              <a:cxnLst/>
              <a:rect l="l" t="t" r="r" b="b"/>
              <a:pathLst>
                <a:path w="6147" h="5835" extrusionOk="0">
                  <a:moveTo>
                    <a:pt x="4735" y="1"/>
                  </a:moveTo>
                  <a:cubicBezTo>
                    <a:pt x="4418" y="1"/>
                    <a:pt x="4103" y="120"/>
                    <a:pt x="3859" y="364"/>
                  </a:cubicBezTo>
                  <a:cubicBezTo>
                    <a:pt x="3362" y="861"/>
                    <a:pt x="0" y="5834"/>
                    <a:pt x="0" y="5834"/>
                  </a:cubicBezTo>
                  <a:cubicBezTo>
                    <a:pt x="0" y="5834"/>
                    <a:pt x="5112" y="2671"/>
                    <a:pt x="5610" y="2174"/>
                  </a:cubicBezTo>
                  <a:cubicBezTo>
                    <a:pt x="6107" y="1677"/>
                    <a:pt x="6147" y="881"/>
                    <a:pt x="5650" y="384"/>
                  </a:cubicBezTo>
                  <a:cubicBezTo>
                    <a:pt x="5396" y="130"/>
                    <a:pt x="5065" y="1"/>
                    <a:pt x="4735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40" name="Google Shape;440;p7"/>
            <p:cNvSpPr/>
            <p:nvPr/>
          </p:nvSpPr>
          <p:spPr>
            <a:xfrm>
              <a:off x="5539650" y="2142850"/>
              <a:ext cx="64675" cy="196450"/>
            </a:xfrm>
            <a:custGeom>
              <a:avLst/>
              <a:gdLst/>
              <a:ahLst/>
              <a:cxnLst/>
              <a:rect l="l" t="t" r="r" b="b"/>
              <a:pathLst>
                <a:path w="2587" h="7858" extrusionOk="0">
                  <a:moveTo>
                    <a:pt x="1413" y="0"/>
                  </a:moveTo>
                  <a:cubicBezTo>
                    <a:pt x="1413" y="0"/>
                    <a:pt x="20" y="5869"/>
                    <a:pt x="20" y="6565"/>
                  </a:cubicBezTo>
                  <a:cubicBezTo>
                    <a:pt x="0" y="7261"/>
                    <a:pt x="577" y="7838"/>
                    <a:pt x="1273" y="7858"/>
                  </a:cubicBezTo>
                  <a:cubicBezTo>
                    <a:pt x="1970" y="7858"/>
                    <a:pt x="2566" y="7321"/>
                    <a:pt x="2566" y="6624"/>
                  </a:cubicBezTo>
                  <a:cubicBezTo>
                    <a:pt x="2586" y="5928"/>
                    <a:pt x="1413" y="0"/>
                    <a:pt x="1413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41" name="Google Shape;441;p7"/>
            <p:cNvSpPr/>
            <p:nvPr/>
          </p:nvSpPr>
          <p:spPr>
            <a:xfrm>
              <a:off x="5547100" y="1891175"/>
              <a:ext cx="64675" cy="196500"/>
            </a:xfrm>
            <a:custGeom>
              <a:avLst/>
              <a:gdLst/>
              <a:ahLst/>
              <a:cxnLst/>
              <a:rect l="l" t="t" r="r" b="b"/>
              <a:pathLst>
                <a:path w="2587" h="7860" extrusionOk="0">
                  <a:moveTo>
                    <a:pt x="1276" y="1"/>
                  </a:moveTo>
                  <a:cubicBezTo>
                    <a:pt x="597" y="1"/>
                    <a:pt x="60" y="532"/>
                    <a:pt x="21" y="1235"/>
                  </a:cubicBezTo>
                  <a:cubicBezTo>
                    <a:pt x="1" y="1931"/>
                    <a:pt x="1174" y="7859"/>
                    <a:pt x="1174" y="7859"/>
                  </a:cubicBezTo>
                  <a:cubicBezTo>
                    <a:pt x="1174" y="7859"/>
                    <a:pt x="2567" y="1991"/>
                    <a:pt x="2567" y="1294"/>
                  </a:cubicBezTo>
                  <a:cubicBezTo>
                    <a:pt x="2587" y="598"/>
                    <a:pt x="2010" y="21"/>
                    <a:pt x="1314" y="1"/>
                  </a:cubicBezTo>
                  <a:cubicBezTo>
                    <a:pt x="1301" y="1"/>
                    <a:pt x="1289" y="1"/>
                    <a:pt x="1276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42" name="Google Shape;442;p7"/>
            <p:cNvSpPr/>
            <p:nvPr/>
          </p:nvSpPr>
          <p:spPr>
            <a:xfrm>
              <a:off x="5351150" y="2079175"/>
              <a:ext cx="197475" cy="63700"/>
            </a:xfrm>
            <a:custGeom>
              <a:avLst/>
              <a:gdLst/>
              <a:ahLst/>
              <a:cxnLst/>
              <a:rect l="l" t="t" r="r" b="b"/>
              <a:pathLst>
                <a:path w="7899" h="2548" extrusionOk="0">
                  <a:moveTo>
                    <a:pt x="1299" y="0"/>
                  </a:moveTo>
                  <a:cubicBezTo>
                    <a:pt x="618" y="0"/>
                    <a:pt x="60" y="570"/>
                    <a:pt x="41" y="1254"/>
                  </a:cubicBezTo>
                  <a:cubicBezTo>
                    <a:pt x="1" y="1950"/>
                    <a:pt x="558" y="2547"/>
                    <a:pt x="1274" y="2547"/>
                  </a:cubicBezTo>
                  <a:cubicBezTo>
                    <a:pt x="1280" y="2547"/>
                    <a:pt x="1286" y="2547"/>
                    <a:pt x="1293" y="2547"/>
                  </a:cubicBezTo>
                  <a:cubicBezTo>
                    <a:pt x="2070" y="2547"/>
                    <a:pt x="7898" y="1393"/>
                    <a:pt x="7898" y="1393"/>
                  </a:cubicBezTo>
                  <a:cubicBezTo>
                    <a:pt x="7898" y="1393"/>
                    <a:pt x="2030" y="1"/>
                    <a:pt x="1334" y="1"/>
                  </a:cubicBezTo>
                  <a:cubicBezTo>
                    <a:pt x="1322" y="1"/>
                    <a:pt x="1310" y="0"/>
                    <a:pt x="1299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43" name="Google Shape;443;p7"/>
            <p:cNvSpPr/>
            <p:nvPr/>
          </p:nvSpPr>
          <p:spPr>
            <a:xfrm>
              <a:off x="5603300" y="2086650"/>
              <a:ext cx="196975" cy="63700"/>
            </a:xfrm>
            <a:custGeom>
              <a:avLst/>
              <a:gdLst/>
              <a:ahLst/>
              <a:cxnLst/>
              <a:rect l="l" t="t" r="r" b="b"/>
              <a:pathLst>
                <a:path w="7879" h="2548" extrusionOk="0">
                  <a:moveTo>
                    <a:pt x="6586" y="0"/>
                  </a:moveTo>
                  <a:cubicBezTo>
                    <a:pt x="5810" y="0"/>
                    <a:pt x="1" y="1154"/>
                    <a:pt x="1" y="1154"/>
                  </a:cubicBezTo>
                  <a:cubicBezTo>
                    <a:pt x="1" y="1154"/>
                    <a:pt x="5869" y="2547"/>
                    <a:pt x="6565" y="2547"/>
                  </a:cubicBezTo>
                  <a:cubicBezTo>
                    <a:pt x="6577" y="2547"/>
                    <a:pt x="6589" y="2547"/>
                    <a:pt x="6600" y="2547"/>
                  </a:cubicBezTo>
                  <a:cubicBezTo>
                    <a:pt x="7261" y="2547"/>
                    <a:pt x="7819" y="1997"/>
                    <a:pt x="7858" y="1313"/>
                  </a:cubicBezTo>
                  <a:cubicBezTo>
                    <a:pt x="7878" y="617"/>
                    <a:pt x="7321" y="40"/>
                    <a:pt x="6605" y="0"/>
                  </a:cubicBezTo>
                  <a:cubicBezTo>
                    <a:pt x="6599" y="0"/>
                    <a:pt x="6593" y="0"/>
                    <a:pt x="6586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44" name="Google Shape;444;p7"/>
            <p:cNvSpPr/>
            <p:nvPr/>
          </p:nvSpPr>
          <p:spPr>
            <a:xfrm>
              <a:off x="5594850" y="2135375"/>
              <a:ext cx="149225" cy="150350"/>
            </a:xfrm>
            <a:custGeom>
              <a:avLst/>
              <a:gdLst/>
              <a:ahLst/>
              <a:cxnLst/>
              <a:rect l="l" t="t" r="r" b="b"/>
              <a:pathLst>
                <a:path w="5969" h="6014" extrusionOk="0">
                  <a:moveTo>
                    <a:pt x="0" y="1"/>
                  </a:moveTo>
                  <a:lnTo>
                    <a:pt x="0" y="1"/>
                  </a:lnTo>
                  <a:cubicBezTo>
                    <a:pt x="1" y="1"/>
                    <a:pt x="3163" y="5133"/>
                    <a:pt x="3661" y="5630"/>
                  </a:cubicBezTo>
                  <a:cubicBezTo>
                    <a:pt x="3914" y="5884"/>
                    <a:pt x="4245" y="6013"/>
                    <a:pt x="4575" y="6013"/>
                  </a:cubicBezTo>
                  <a:cubicBezTo>
                    <a:pt x="4892" y="6013"/>
                    <a:pt x="5207" y="5894"/>
                    <a:pt x="5451" y="5650"/>
                  </a:cubicBezTo>
                  <a:cubicBezTo>
                    <a:pt x="5948" y="5153"/>
                    <a:pt x="5968" y="4357"/>
                    <a:pt x="5471" y="3860"/>
                  </a:cubicBezTo>
                  <a:cubicBezTo>
                    <a:pt x="4974" y="3363"/>
                    <a:pt x="1" y="1"/>
                    <a:pt x="0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45" name="Google Shape;445;p7"/>
            <p:cNvSpPr/>
            <p:nvPr/>
          </p:nvSpPr>
          <p:spPr>
            <a:xfrm>
              <a:off x="5407350" y="1944275"/>
              <a:ext cx="149225" cy="150350"/>
            </a:xfrm>
            <a:custGeom>
              <a:avLst/>
              <a:gdLst/>
              <a:ahLst/>
              <a:cxnLst/>
              <a:rect l="l" t="t" r="r" b="b"/>
              <a:pathLst>
                <a:path w="5969" h="6014" extrusionOk="0">
                  <a:moveTo>
                    <a:pt x="1394" y="1"/>
                  </a:moveTo>
                  <a:cubicBezTo>
                    <a:pt x="1077" y="1"/>
                    <a:pt x="762" y="120"/>
                    <a:pt x="518" y="364"/>
                  </a:cubicBezTo>
                  <a:cubicBezTo>
                    <a:pt x="21" y="861"/>
                    <a:pt x="1" y="1657"/>
                    <a:pt x="498" y="2154"/>
                  </a:cubicBezTo>
                  <a:cubicBezTo>
                    <a:pt x="995" y="2652"/>
                    <a:pt x="5969" y="6014"/>
                    <a:pt x="5969" y="6014"/>
                  </a:cubicBezTo>
                  <a:cubicBezTo>
                    <a:pt x="5969" y="6014"/>
                    <a:pt x="2806" y="881"/>
                    <a:pt x="2308" y="384"/>
                  </a:cubicBezTo>
                  <a:cubicBezTo>
                    <a:pt x="2055" y="130"/>
                    <a:pt x="1723" y="1"/>
                    <a:pt x="1394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46" name="Google Shape;446;p7"/>
            <p:cNvSpPr/>
            <p:nvPr/>
          </p:nvSpPr>
          <p:spPr>
            <a:xfrm>
              <a:off x="5360600" y="2124950"/>
              <a:ext cx="189025" cy="91975"/>
            </a:xfrm>
            <a:custGeom>
              <a:avLst/>
              <a:gdLst/>
              <a:ahLst/>
              <a:cxnLst/>
              <a:rect l="l" t="t" r="r" b="b"/>
              <a:pathLst>
                <a:path w="7561" h="3679" extrusionOk="0">
                  <a:moveTo>
                    <a:pt x="7560" y="0"/>
                  </a:moveTo>
                  <a:cubicBezTo>
                    <a:pt x="7560" y="0"/>
                    <a:pt x="1612" y="955"/>
                    <a:pt x="976" y="1213"/>
                  </a:cubicBezTo>
                  <a:cubicBezTo>
                    <a:pt x="319" y="1452"/>
                    <a:pt x="1" y="2208"/>
                    <a:pt x="260" y="2865"/>
                  </a:cubicBezTo>
                  <a:cubicBezTo>
                    <a:pt x="456" y="3364"/>
                    <a:pt x="929" y="3679"/>
                    <a:pt x="1424" y="3679"/>
                  </a:cubicBezTo>
                  <a:cubicBezTo>
                    <a:pt x="1580" y="3679"/>
                    <a:pt x="1738" y="3647"/>
                    <a:pt x="1891" y="3581"/>
                  </a:cubicBezTo>
                  <a:cubicBezTo>
                    <a:pt x="2547" y="3322"/>
                    <a:pt x="7560" y="0"/>
                    <a:pt x="7560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47" name="Google Shape;447;p7"/>
            <p:cNvSpPr/>
            <p:nvPr/>
          </p:nvSpPr>
          <p:spPr>
            <a:xfrm>
              <a:off x="5601800" y="2013000"/>
              <a:ext cx="189025" cy="92075"/>
            </a:xfrm>
            <a:custGeom>
              <a:avLst/>
              <a:gdLst/>
              <a:ahLst/>
              <a:cxnLst/>
              <a:rect l="l" t="t" r="r" b="b"/>
              <a:pathLst>
                <a:path w="7561" h="3683" extrusionOk="0">
                  <a:moveTo>
                    <a:pt x="6157" y="1"/>
                  </a:moveTo>
                  <a:cubicBezTo>
                    <a:pt x="5996" y="1"/>
                    <a:pt x="5831" y="33"/>
                    <a:pt x="5670" y="102"/>
                  </a:cubicBezTo>
                  <a:cubicBezTo>
                    <a:pt x="5034" y="340"/>
                    <a:pt x="1" y="3682"/>
                    <a:pt x="1" y="3682"/>
                  </a:cubicBezTo>
                  <a:cubicBezTo>
                    <a:pt x="1" y="3682"/>
                    <a:pt x="5949" y="2708"/>
                    <a:pt x="6585" y="2449"/>
                  </a:cubicBezTo>
                  <a:cubicBezTo>
                    <a:pt x="7242" y="2210"/>
                    <a:pt x="7560" y="1454"/>
                    <a:pt x="7321" y="818"/>
                  </a:cubicBezTo>
                  <a:cubicBezTo>
                    <a:pt x="7111" y="307"/>
                    <a:pt x="6652" y="1"/>
                    <a:pt x="6157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48" name="Google Shape;448;p7"/>
            <p:cNvSpPr/>
            <p:nvPr/>
          </p:nvSpPr>
          <p:spPr>
            <a:xfrm>
              <a:off x="5462550" y="2140350"/>
              <a:ext cx="101975" cy="182250"/>
            </a:xfrm>
            <a:custGeom>
              <a:avLst/>
              <a:gdLst/>
              <a:ahLst/>
              <a:cxnLst/>
              <a:rect l="l" t="t" r="r" b="b"/>
              <a:pathLst>
                <a:path w="4079" h="7290" extrusionOk="0">
                  <a:moveTo>
                    <a:pt x="4079" y="1"/>
                  </a:moveTo>
                  <a:cubicBezTo>
                    <a:pt x="4079" y="1"/>
                    <a:pt x="538" y="4874"/>
                    <a:pt x="279" y="5531"/>
                  </a:cubicBezTo>
                  <a:cubicBezTo>
                    <a:pt x="1" y="6167"/>
                    <a:pt x="279" y="6923"/>
                    <a:pt x="916" y="7182"/>
                  </a:cubicBezTo>
                  <a:cubicBezTo>
                    <a:pt x="1088" y="7255"/>
                    <a:pt x="1267" y="7290"/>
                    <a:pt x="1443" y="7290"/>
                  </a:cubicBezTo>
                  <a:cubicBezTo>
                    <a:pt x="1936" y="7290"/>
                    <a:pt x="2401" y="7015"/>
                    <a:pt x="2607" y="6545"/>
                  </a:cubicBezTo>
                  <a:cubicBezTo>
                    <a:pt x="2885" y="5889"/>
                    <a:pt x="4079" y="1"/>
                    <a:pt x="4079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49" name="Google Shape;449;p7"/>
            <p:cNvSpPr/>
            <p:nvPr/>
          </p:nvSpPr>
          <p:spPr>
            <a:xfrm>
              <a:off x="5586900" y="1906700"/>
              <a:ext cx="101975" cy="182950"/>
            </a:xfrm>
            <a:custGeom>
              <a:avLst/>
              <a:gdLst/>
              <a:ahLst/>
              <a:cxnLst/>
              <a:rect l="l" t="t" r="r" b="b"/>
              <a:pathLst>
                <a:path w="4079" h="7318" extrusionOk="0">
                  <a:moveTo>
                    <a:pt x="2636" y="1"/>
                  </a:moveTo>
                  <a:cubicBezTo>
                    <a:pt x="2149" y="1"/>
                    <a:pt x="1692" y="290"/>
                    <a:pt x="1472" y="773"/>
                  </a:cubicBezTo>
                  <a:cubicBezTo>
                    <a:pt x="1194" y="1409"/>
                    <a:pt x="0" y="7318"/>
                    <a:pt x="0" y="7318"/>
                  </a:cubicBezTo>
                  <a:cubicBezTo>
                    <a:pt x="0" y="7318"/>
                    <a:pt x="3541" y="2444"/>
                    <a:pt x="3800" y="1787"/>
                  </a:cubicBezTo>
                  <a:cubicBezTo>
                    <a:pt x="4078" y="1151"/>
                    <a:pt x="3800" y="395"/>
                    <a:pt x="3163" y="116"/>
                  </a:cubicBezTo>
                  <a:cubicBezTo>
                    <a:pt x="2990" y="38"/>
                    <a:pt x="2811" y="1"/>
                    <a:pt x="2636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50" name="Google Shape;450;p7"/>
            <p:cNvSpPr/>
            <p:nvPr/>
          </p:nvSpPr>
          <p:spPr>
            <a:xfrm>
              <a:off x="5363100" y="2005875"/>
              <a:ext cx="187000" cy="97700"/>
            </a:xfrm>
            <a:custGeom>
              <a:avLst/>
              <a:gdLst/>
              <a:ahLst/>
              <a:cxnLst/>
              <a:rect l="l" t="t" r="r" b="b"/>
              <a:pathLst>
                <a:path w="7480" h="3908" extrusionOk="0">
                  <a:moveTo>
                    <a:pt x="1446" y="0"/>
                  </a:moveTo>
                  <a:cubicBezTo>
                    <a:pt x="959" y="0"/>
                    <a:pt x="504" y="275"/>
                    <a:pt x="299" y="745"/>
                  </a:cubicBezTo>
                  <a:cubicBezTo>
                    <a:pt x="0" y="1401"/>
                    <a:pt x="299" y="2177"/>
                    <a:pt x="955" y="2455"/>
                  </a:cubicBezTo>
                  <a:cubicBezTo>
                    <a:pt x="1592" y="2714"/>
                    <a:pt x="7480" y="3908"/>
                    <a:pt x="7480" y="3908"/>
                  </a:cubicBezTo>
                  <a:cubicBezTo>
                    <a:pt x="7480" y="3908"/>
                    <a:pt x="2606" y="387"/>
                    <a:pt x="1970" y="108"/>
                  </a:cubicBezTo>
                  <a:cubicBezTo>
                    <a:pt x="1798" y="35"/>
                    <a:pt x="1620" y="0"/>
                    <a:pt x="1446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51" name="Google Shape;451;p7"/>
            <p:cNvSpPr/>
            <p:nvPr/>
          </p:nvSpPr>
          <p:spPr>
            <a:xfrm>
              <a:off x="5601300" y="2125925"/>
              <a:ext cx="187025" cy="98000"/>
            </a:xfrm>
            <a:custGeom>
              <a:avLst/>
              <a:gdLst/>
              <a:ahLst/>
              <a:cxnLst/>
              <a:rect l="l" t="t" r="r" b="b"/>
              <a:pathLst>
                <a:path w="7481" h="3920" extrusionOk="0">
                  <a:moveTo>
                    <a:pt x="1" y="1"/>
                  </a:moveTo>
                  <a:cubicBezTo>
                    <a:pt x="1" y="1"/>
                    <a:pt x="4875" y="3542"/>
                    <a:pt x="5511" y="3820"/>
                  </a:cubicBezTo>
                  <a:cubicBezTo>
                    <a:pt x="5680" y="3887"/>
                    <a:pt x="5855" y="3919"/>
                    <a:pt x="6025" y="3919"/>
                  </a:cubicBezTo>
                  <a:cubicBezTo>
                    <a:pt x="6517" y="3919"/>
                    <a:pt x="6975" y="3651"/>
                    <a:pt x="7182" y="3164"/>
                  </a:cubicBezTo>
                  <a:cubicBezTo>
                    <a:pt x="7481" y="2527"/>
                    <a:pt x="7182" y="1771"/>
                    <a:pt x="6546" y="1473"/>
                  </a:cubicBezTo>
                  <a:cubicBezTo>
                    <a:pt x="5889" y="1194"/>
                    <a:pt x="1" y="1"/>
                    <a:pt x="1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52" name="Google Shape;452;p7"/>
            <p:cNvSpPr/>
            <p:nvPr/>
          </p:nvSpPr>
          <p:spPr>
            <a:xfrm>
              <a:off x="5585900" y="2140850"/>
              <a:ext cx="96000" cy="185025"/>
            </a:xfrm>
            <a:custGeom>
              <a:avLst/>
              <a:gdLst/>
              <a:ahLst/>
              <a:cxnLst/>
              <a:rect l="l" t="t" r="r" b="b"/>
              <a:pathLst>
                <a:path w="3840" h="7401" extrusionOk="0">
                  <a:moveTo>
                    <a:pt x="0" y="1"/>
                  </a:moveTo>
                  <a:cubicBezTo>
                    <a:pt x="0" y="1"/>
                    <a:pt x="955" y="5949"/>
                    <a:pt x="1214" y="6605"/>
                  </a:cubicBezTo>
                  <a:cubicBezTo>
                    <a:pt x="1399" y="7098"/>
                    <a:pt x="1894" y="7400"/>
                    <a:pt x="2404" y="7400"/>
                  </a:cubicBezTo>
                  <a:cubicBezTo>
                    <a:pt x="2552" y="7400"/>
                    <a:pt x="2702" y="7375"/>
                    <a:pt x="2845" y="7321"/>
                  </a:cubicBezTo>
                  <a:cubicBezTo>
                    <a:pt x="3521" y="7063"/>
                    <a:pt x="3840" y="6326"/>
                    <a:pt x="3581" y="5670"/>
                  </a:cubicBezTo>
                  <a:cubicBezTo>
                    <a:pt x="3322" y="5033"/>
                    <a:pt x="1" y="1"/>
                    <a:pt x="0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53" name="Google Shape;453;p7"/>
            <p:cNvSpPr/>
            <p:nvPr/>
          </p:nvSpPr>
          <p:spPr>
            <a:xfrm>
              <a:off x="5469525" y="1903875"/>
              <a:ext cx="96500" cy="184775"/>
            </a:xfrm>
            <a:custGeom>
              <a:avLst/>
              <a:gdLst/>
              <a:ahLst/>
              <a:cxnLst/>
              <a:rect l="l" t="t" r="r" b="b"/>
              <a:pathLst>
                <a:path w="3860" h="7391" extrusionOk="0">
                  <a:moveTo>
                    <a:pt x="1457" y="0"/>
                  </a:moveTo>
                  <a:cubicBezTo>
                    <a:pt x="1302" y="0"/>
                    <a:pt x="1145" y="29"/>
                    <a:pt x="995" y="90"/>
                  </a:cubicBezTo>
                  <a:cubicBezTo>
                    <a:pt x="319" y="349"/>
                    <a:pt x="0" y="1085"/>
                    <a:pt x="279" y="1721"/>
                  </a:cubicBezTo>
                  <a:cubicBezTo>
                    <a:pt x="518" y="2378"/>
                    <a:pt x="3860" y="7391"/>
                    <a:pt x="3860" y="7391"/>
                  </a:cubicBezTo>
                  <a:cubicBezTo>
                    <a:pt x="3860" y="7391"/>
                    <a:pt x="2885" y="1463"/>
                    <a:pt x="2626" y="806"/>
                  </a:cubicBezTo>
                  <a:cubicBezTo>
                    <a:pt x="2444" y="305"/>
                    <a:pt x="1959" y="0"/>
                    <a:pt x="1457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54" name="Google Shape;454;p7"/>
            <p:cNvSpPr/>
            <p:nvPr/>
          </p:nvSpPr>
          <p:spPr>
            <a:xfrm>
              <a:off x="5516775" y="2056300"/>
              <a:ext cx="117875" cy="116925"/>
            </a:xfrm>
            <a:custGeom>
              <a:avLst/>
              <a:gdLst/>
              <a:ahLst/>
              <a:cxnLst/>
              <a:rect l="l" t="t" r="r" b="b"/>
              <a:pathLst>
                <a:path w="4715" h="4677" extrusionOk="0">
                  <a:moveTo>
                    <a:pt x="2370" y="1"/>
                  </a:moveTo>
                  <a:cubicBezTo>
                    <a:pt x="1094" y="1"/>
                    <a:pt x="40" y="1008"/>
                    <a:pt x="20" y="2288"/>
                  </a:cubicBezTo>
                  <a:cubicBezTo>
                    <a:pt x="0" y="3582"/>
                    <a:pt x="1015" y="4656"/>
                    <a:pt x="2308" y="4676"/>
                  </a:cubicBezTo>
                  <a:cubicBezTo>
                    <a:pt x="2332" y="4676"/>
                    <a:pt x="2356" y="4677"/>
                    <a:pt x="2380" y="4677"/>
                  </a:cubicBezTo>
                  <a:cubicBezTo>
                    <a:pt x="3640" y="4677"/>
                    <a:pt x="4675" y="3657"/>
                    <a:pt x="4695" y="2388"/>
                  </a:cubicBezTo>
                  <a:cubicBezTo>
                    <a:pt x="4715" y="1095"/>
                    <a:pt x="3700" y="41"/>
                    <a:pt x="2407" y="1"/>
                  </a:cubicBezTo>
                  <a:cubicBezTo>
                    <a:pt x="2395" y="1"/>
                    <a:pt x="2382" y="1"/>
                    <a:pt x="237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55" name="Google Shape;455;p7"/>
            <p:cNvSpPr/>
            <p:nvPr/>
          </p:nvSpPr>
          <p:spPr>
            <a:xfrm>
              <a:off x="5747025" y="2166800"/>
              <a:ext cx="438650" cy="212350"/>
            </a:xfrm>
            <a:custGeom>
              <a:avLst/>
              <a:gdLst/>
              <a:ahLst/>
              <a:cxnLst/>
              <a:rect l="l" t="t" r="r" b="b"/>
              <a:pathLst>
                <a:path w="17546" h="8494" extrusionOk="0">
                  <a:moveTo>
                    <a:pt x="12816" y="0"/>
                  </a:moveTo>
                  <a:cubicBezTo>
                    <a:pt x="11060" y="0"/>
                    <a:pt x="9310" y="187"/>
                    <a:pt x="7520" y="713"/>
                  </a:cubicBezTo>
                  <a:cubicBezTo>
                    <a:pt x="4874" y="1489"/>
                    <a:pt x="2368" y="3001"/>
                    <a:pt x="756" y="5229"/>
                  </a:cubicBezTo>
                  <a:cubicBezTo>
                    <a:pt x="359" y="5786"/>
                    <a:pt x="1" y="6383"/>
                    <a:pt x="1" y="7059"/>
                  </a:cubicBezTo>
                  <a:cubicBezTo>
                    <a:pt x="1" y="7715"/>
                    <a:pt x="458" y="8412"/>
                    <a:pt x="1134" y="8491"/>
                  </a:cubicBezTo>
                  <a:cubicBezTo>
                    <a:pt x="1156" y="8492"/>
                    <a:pt x="1178" y="8493"/>
                    <a:pt x="1200" y="8493"/>
                  </a:cubicBezTo>
                  <a:cubicBezTo>
                    <a:pt x="1521" y="8493"/>
                    <a:pt x="1871" y="8362"/>
                    <a:pt x="2169" y="8213"/>
                  </a:cubicBezTo>
                  <a:cubicBezTo>
                    <a:pt x="5650" y="6482"/>
                    <a:pt x="7958" y="2881"/>
                    <a:pt x="11558" y="1389"/>
                  </a:cubicBezTo>
                  <a:cubicBezTo>
                    <a:pt x="13468" y="594"/>
                    <a:pt x="15497" y="514"/>
                    <a:pt x="17546" y="335"/>
                  </a:cubicBezTo>
                  <a:cubicBezTo>
                    <a:pt x="15944" y="148"/>
                    <a:pt x="14378" y="0"/>
                    <a:pt x="12816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56" name="Google Shape;456;p7"/>
            <p:cNvSpPr/>
            <p:nvPr/>
          </p:nvSpPr>
          <p:spPr>
            <a:xfrm>
              <a:off x="5870850" y="2168025"/>
              <a:ext cx="338200" cy="86750"/>
            </a:xfrm>
            <a:custGeom>
              <a:avLst/>
              <a:gdLst/>
              <a:ahLst/>
              <a:cxnLst/>
              <a:rect l="l" t="t" r="r" b="b"/>
              <a:pathLst>
                <a:path w="13528" h="3470" extrusionOk="0">
                  <a:moveTo>
                    <a:pt x="9986" y="0"/>
                  </a:moveTo>
                  <a:cubicBezTo>
                    <a:pt x="6995" y="0"/>
                    <a:pt x="4000" y="841"/>
                    <a:pt x="1453" y="2435"/>
                  </a:cubicBezTo>
                  <a:cubicBezTo>
                    <a:pt x="1035" y="2693"/>
                    <a:pt x="399" y="3151"/>
                    <a:pt x="1" y="3469"/>
                  </a:cubicBezTo>
                  <a:cubicBezTo>
                    <a:pt x="438" y="3191"/>
                    <a:pt x="1075" y="2793"/>
                    <a:pt x="1533" y="2554"/>
                  </a:cubicBezTo>
                  <a:cubicBezTo>
                    <a:pt x="4393" y="1007"/>
                    <a:pt x="7634" y="233"/>
                    <a:pt x="10879" y="233"/>
                  </a:cubicBezTo>
                  <a:cubicBezTo>
                    <a:pt x="11764" y="233"/>
                    <a:pt x="12650" y="290"/>
                    <a:pt x="13528" y="406"/>
                  </a:cubicBezTo>
                  <a:cubicBezTo>
                    <a:pt x="12367" y="134"/>
                    <a:pt x="11177" y="0"/>
                    <a:pt x="99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57" name="Google Shape;457;p7"/>
            <p:cNvSpPr/>
            <p:nvPr/>
          </p:nvSpPr>
          <p:spPr>
            <a:xfrm>
              <a:off x="5820625" y="1861950"/>
              <a:ext cx="378475" cy="310250"/>
            </a:xfrm>
            <a:custGeom>
              <a:avLst/>
              <a:gdLst/>
              <a:ahLst/>
              <a:cxnLst/>
              <a:rect l="l" t="t" r="r" b="b"/>
              <a:pathLst>
                <a:path w="15139" h="12410" extrusionOk="0">
                  <a:moveTo>
                    <a:pt x="1491" y="0"/>
                  </a:moveTo>
                  <a:cubicBezTo>
                    <a:pt x="902" y="0"/>
                    <a:pt x="362" y="513"/>
                    <a:pt x="200" y="1091"/>
                  </a:cubicBezTo>
                  <a:cubicBezTo>
                    <a:pt x="1" y="1747"/>
                    <a:pt x="180" y="2444"/>
                    <a:pt x="398" y="3060"/>
                  </a:cubicBezTo>
                  <a:cubicBezTo>
                    <a:pt x="1314" y="5646"/>
                    <a:pt x="3303" y="7775"/>
                    <a:pt x="5630" y="9267"/>
                  </a:cubicBezTo>
                  <a:cubicBezTo>
                    <a:pt x="8574" y="11196"/>
                    <a:pt x="11737" y="11853"/>
                    <a:pt x="15139" y="12410"/>
                  </a:cubicBezTo>
                  <a:cubicBezTo>
                    <a:pt x="13229" y="11694"/>
                    <a:pt x="11300" y="11037"/>
                    <a:pt x="9668" y="9744"/>
                  </a:cubicBezTo>
                  <a:cubicBezTo>
                    <a:pt x="6665" y="7337"/>
                    <a:pt x="5451" y="3199"/>
                    <a:pt x="2587" y="574"/>
                  </a:cubicBezTo>
                  <a:cubicBezTo>
                    <a:pt x="2308" y="315"/>
                    <a:pt x="2010" y="96"/>
                    <a:pt x="1672" y="17"/>
                  </a:cubicBezTo>
                  <a:cubicBezTo>
                    <a:pt x="1611" y="6"/>
                    <a:pt x="1551" y="0"/>
                    <a:pt x="1491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58" name="Google Shape;458;p7"/>
            <p:cNvSpPr/>
            <p:nvPr/>
          </p:nvSpPr>
          <p:spPr>
            <a:xfrm>
              <a:off x="5919100" y="2008575"/>
              <a:ext cx="303375" cy="168100"/>
            </a:xfrm>
            <a:custGeom>
              <a:avLst/>
              <a:gdLst/>
              <a:ahLst/>
              <a:cxnLst/>
              <a:rect l="l" t="t" r="r" b="b"/>
              <a:pathLst>
                <a:path w="12135" h="6724" extrusionOk="0">
                  <a:moveTo>
                    <a:pt x="0" y="0"/>
                  </a:moveTo>
                  <a:cubicBezTo>
                    <a:pt x="259" y="418"/>
                    <a:pt x="756" y="1015"/>
                    <a:pt x="1094" y="1413"/>
                  </a:cubicBezTo>
                  <a:cubicBezTo>
                    <a:pt x="3879" y="4536"/>
                    <a:pt x="7957" y="6525"/>
                    <a:pt x="12135" y="6724"/>
                  </a:cubicBezTo>
                  <a:cubicBezTo>
                    <a:pt x="8316" y="6147"/>
                    <a:pt x="4695" y="4476"/>
                    <a:pt x="1850" y="1910"/>
                  </a:cubicBezTo>
                  <a:cubicBezTo>
                    <a:pt x="1234" y="1373"/>
                    <a:pt x="518" y="617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sp>
        <p:nvSpPr>
          <p:cNvPr id="459" name="Google Shape;459;p7"/>
          <p:cNvSpPr/>
          <p:nvPr/>
        </p:nvSpPr>
        <p:spPr>
          <a:xfrm rot="-5400000" flipH="1">
            <a:off x="-503801" y="-222465"/>
            <a:ext cx="3190233" cy="2659632"/>
          </a:xfrm>
          <a:custGeom>
            <a:avLst/>
            <a:gdLst/>
            <a:ahLst/>
            <a:cxnLst/>
            <a:rect l="l" t="t" r="r" b="b"/>
            <a:pathLst>
              <a:path w="77483" h="64596" extrusionOk="0">
                <a:moveTo>
                  <a:pt x="77343" y="0"/>
                </a:moveTo>
                <a:lnTo>
                  <a:pt x="0" y="1174"/>
                </a:lnTo>
                <a:lnTo>
                  <a:pt x="3959" y="64055"/>
                </a:lnTo>
                <a:cubicBezTo>
                  <a:pt x="5452" y="64420"/>
                  <a:pt x="6980" y="64596"/>
                  <a:pt x="8508" y="64596"/>
                </a:cubicBezTo>
                <a:cubicBezTo>
                  <a:pt x="15714" y="64596"/>
                  <a:pt x="22930" y="60693"/>
                  <a:pt x="26557" y="54407"/>
                </a:cubicBezTo>
                <a:cubicBezTo>
                  <a:pt x="31093" y="46549"/>
                  <a:pt x="31013" y="35071"/>
                  <a:pt x="39109" y="30993"/>
                </a:cubicBezTo>
                <a:cubicBezTo>
                  <a:pt x="41201" y="29935"/>
                  <a:pt x="43435" y="29604"/>
                  <a:pt x="45741" y="29604"/>
                </a:cubicBezTo>
                <a:cubicBezTo>
                  <a:pt x="49590" y="29604"/>
                  <a:pt x="53643" y="30525"/>
                  <a:pt x="57579" y="30525"/>
                </a:cubicBezTo>
                <a:cubicBezTo>
                  <a:pt x="58776" y="30525"/>
                  <a:pt x="59964" y="30440"/>
                  <a:pt x="61131" y="30217"/>
                </a:cubicBezTo>
                <a:cubicBezTo>
                  <a:pt x="67238" y="29044"/>
                  <a:pt x="72131" y="24070"/>
                  <a:pt x="74618" y="18361"/>
                </a:cubicBezTo>
                <a:cubicBezTo>
                  <a:pt x="77105" y="12632"/>
                  <a:pt x="77482" y="6227"/>
                  <a:pt x="77343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867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460" name="Google Shape;460;p7"/>
          <p:cNvSpPr/>
          <p:nvPr/>
        </p:nvSpPr>
        <p:spPr>
          <a:xfrm flipH="1">
            <a:off x="7193206" y="-912400"/>
            <a:ext cx="5134428" cy="8682781"/>
          </a:xfrm>
          <a:custGeom>
            <a:avLst/>
            <a:gdLst/>
            <a:ahLst/>
            <a:cxnLst/>
            <a:rect l="l" t="t" r="r" b="b"/>
            <a:pathLst>
              <a:path w="38692" h="107620" extrusionOk="0">
                <a:moveTo>
                  <a:pt x="1" y="0"/>
                </a:moveTo>
                <a:lnTo>
                  <a:pt x="1" y="107620"/>
                </a:lnTo>
                <a:lnTo>
                  <a:pt x="26915" y="107620"/>
                </a:lnTo>
                <a:cubicBezTo>
                  <a:pt x="24290" y="104815"/>
                  <a:pt x="23872" y="100478"/>
                  <a:pt x="24886" y="96778"/>
                </a:cubicBezTo>
                <a:cubicBezTo>
                  <a:pt x="25921" y="93078"/>
                  <a:pt x="28189" y="89876"/>
                  <a:pt x="30436" y="86752"/>
                </a:cubicBezTo>
                <a:cubicBezTo>
                  <a:pt x="32704" y="83649"/>
                  <a:pt x="35052" y="80526"/>
                  <a:pt x="36305" y="76886"/>
                </a:cubicBezTo>
                <a:cubicBezTo>
                  <a:pt x="38692" y="70023"/>
                  <a:pt x="36742" y="62165"/>
                  <a:pt x="32525" y="56237"/>
                </a:cubicBezTo>
                <a:cubicBezTo>
                  <a:pt x="29024" y="51284"/>
                  <a:pt x="23872" y="46907"/>
                  <a:pt x="23335" y="40880"/>
                </a:cubicBezTo>
                <a:cubicBezTo>
                  <a:pt x="22857" y="35628"/>
                  <a:pt x="26100" y="30794"/>
                  <a:pt x="26816" y="25562"/>
                </a:cubicBezTo>
                <a:cubicBezTo>
                  <a:pt x="27751" y="18779"/>
                  <a:pt x="24230" y="11916"/>
                  <a:pt x="18978" y="7500"/>
                </a:cubicBezTo>
                <a:cubicBezTo>
                  <a:pt x="13727" y="3084"/>
                  <a:pt x="6724" y="1373"/>
                  <a:pt x="1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867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grpSp>
        <p:nvGrpSpPr>
          <p:cNvPr id="461" name="Google Shape;461;p7"/>
          <p:cNvGrpSpPr/>
          <p:nvPr/>
        </p:nvGrpSpPr>
        <p:grpSpPr>
          <a:xfrm rot="1667846">
            <a:off x="11629644" y="5821547"/>
            <a:ext cx="827881" cy="1193453"/>
            <a:chOff x="3563300" y="2901850"/>
            <a:chExt cx="712675" cy="1027375"/>
          </a:xfrm>
        </p:grpSpPr>
        <p:sp>
          <p:nvSpPr>
            <p:cNvPr id="462" name="Google Shape;462;p7"/>
            <p:cNvSpPr/>
            <p:nvPr/>
          </p:nvSpPr>
          <p:spPr>
            <a:xfrm>
              <a:off x="3563300" y="2901850"/>
              <a:ext cx="232775" cy="228700"/>
            </a:xfrm>
            <a:custGeom>
              <a:avLst/>
              <a:gdLst/>
              <a:ahLst/>
              <a:cxnLst/>
              <a:rect l="l" t="t" r="r" b="b"/>
              <a:pathLst>
                <a:path w="9311" h="9148" extrusionOk="0">
                  <a:moveTo>
                    <a:pt x="1874" y="1"/>
                  </a:moveTo>
                  <a:cubicBezTo>
                    <a:pt x="1302" y="1"/>
                    <a:pt x="757" y="187"/>
                    <a:pt x="438" y="653"/>
                  </a:cubicBezTo>
                  <a:cubicBezTo>
                    <a:pt x="1" y="1230"/>
                    <a:pt x="100" y="2065"/>
                    <a:pt x="438" y="2722"/>
                  </a:cubicBezTo>
                  <a:cubicBezTo>
                    <a:pt x="896" y="3657"/>
                    <a:pt x="1731" y="4373"/>
                    <a:pt x="2627" y="4950"/>
                  </a:cubicBezTo>
                  <a:cubicBezTo>
                    <a:pt x="4676" y="6621"/>
                    <a:pt x="7321" y="7337"/>
                    <a:pt x="9311" y="9147"/>
                  </a:cubicBezTo>
                  <a:cubicBezTo>
                    <a:pt x="8037" y="7436"/>
                    <a:pt x="7520" y="5308"/>
                    <a:pt x="6366" y="3478"/>
                  </a:cubicBezTo>
                  <a:cubicBezTo>
                    <a:pt x="5511" y="2125"/>
                    <a:pt x="4437" y="772"/>
                    <a:pt x="2925" y="195"/>
                  </a:cubicBezTo>
                  <a:cubicBezTo>
                    <a:pt x="2597" y="73"/>
                    <a:pt x="2230" y="1"/>
                    <a:pt x="1874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63" name="Google Shape;463;p7"/>
            <p:cNvSpPr/>
            <p:nvPr/>
          </p:nvSpPr>
          <p:spPr>
            <a:xfrm>
              <a:off x="4130250" y="3368575"/>
              <a:ext cx="145725" cy="319450"/>
            </a:xfrm>
            <a:custGeom>
              <a:avLst/>
              <a:gdLst/>
              <a:ahLst/>
              <a:cxnLst/>
              <a:rect l="l" t="t" r="r" b="b"/>
              <a:pathLst>
                <a:path w="5829" h="12778" extrusionOk="0">
                  <a:moveTo>
                    <a:pt x="3219" y="0"/>
                  </a:moveTo>
                  <a:cubicBezTo>
                    <a:pt x="3053" y="0"/>
                    <a:pt x="2887" y="27"/>
                    <a:pt x="2726" y="86"/>
                  </a:cubicBezTo>
                  <a:cubicBezTo>
                    <a:pt x="1890" y="385"/>
                    <a:pt x="1492" y="1320"/>
                    <a:pt x="1353" y="2195"/>
                  </a:cubicBezTo>
                  <a:cubicBezTo>
                    <a:pt x="1055" y="3945"/>
                    <a:pt x="1254" y="5736"/>
                    <a:pt x="1274" y="7486"/>
                  </a:cubicBezTo>
                  <a:cubicBezTo>
                    <a:pt x="1293" y="9555"/>
                    <a:pt x="597" y="10948"/>
                    <a:pt x="0" y="12778"/>
                  </a:cubicBezTo>
                  <a:cubicBezTo>
                    <a:pt x="2686" y="11942"/>
                    <a:pt x="4576" y="7785"/>
                    <a:pt x="5272" y="5338"/>
                  </a:cubicBezTo>
                  <a:cubicBezTo>
                    <a:pt x="5670" y="3886"/>
                    <a:pt x="5829" y="2255"/>
                    <a:pt x="4974" y="1021"/>
                  </a:cubicBezTo>
                  <a:cubicBezTo>
                    <a:pt x="4575" y="447"/>
                    <a:pt x="3894" y="0"/>
                    <a:pt x="3219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64" name="Google Shape;464;p7"/>
            <p:cNvSpPr/>
            <p:nvPr/>
          </p:nvSpPr>
          <p:spPr>
            <a:xfrm>
              <a:off x="3796550" y="3558600"/>
              <a:ext cx="320800" cy="155950"/>
            </a:xfrm>
            <a:custGeom>
              <a:avLst/>
              <a:gdLst/>
              <a:ahLst/>
              <a:cxnLst/>
              <a:rect l="l" t="t" r="r" b="b"/>
              <a:pathLst>
                <a:path w="12832" h="6238" extrusionOk="0">
                  <a:moveTo>
                    <a:pt x="1839" y="0"/>
                  </a:moveTo>
                  <a:cubicBezTo>
                    <a:pt x="1465" y="0"/>
                    <a:pt x="1105" y="92"/>
                    <a:pt x="796" y="323"/>
                  </a:cubicBezTo>
                  <a:cubicBezTo>
                    <a:pt x="100" y="820"/>
                    <a:pt x="0" y="1875"/>
                    <a:pt x="319" y="2710"/>
                  </a:cubicBezTo>
                  <a:cubicBezTo>
                    <a:pt x="876" y="4103"/>
                    <a:pt x="2308" y="4898"/>
                    <a:pt x="3720" y="5356"/>
                  </a:cubicBezTo>
                  <a:cubicBezTo>
                    <a:pt x="5085" y="5800"/>
                    <a:pt x="7081" y="6237"/>
                    <a:pt x="8959" y="6237"/>
                  </a:cubicBezTo>
                  <a:cubicBezTo>
                    <a:pt x="10448" y="6237"/>
                    <a:pt x="11863" y="5962"/>
                    <a:pt x="12831" y="5197"/>
                  </a:cubicBezTo>
                  <a:cubicBezTo>
                    <a:pt x="11001" y="4660"/>
                    <a:pt x="9430" y="4461"/>
                    <a:pt x="7739" y="3267"/>
                  </a:cubicBezTo>
                  <a:cubicBezTo>
                    <a:pt x="6286" y="2273"/>
                    <a:pt x="4934" y="1079"/>
                    <a:pt x="3303" y="363"/>
                  </a:cubicBezTo>
                  <a:cubicBezTo>
                    <a:pt x="2850" y="159"/>
                    <a:pt x="2333" y="0"/>
                    <a:pt x="1839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65" name="Google Shape;465;p7"/>
            <p:cNvSpPr/>
            <p:nvPr/>
          </p:nvSpPr>
          <p:spPr>
            <a:xfrm>
              <a:off x="4054150" y="3170200"/>
              <a:ext cx="120375" cy="326875"/>
            </a:xfrm>
            <a:custGeom>
              <a:avLst/>
              <a:gdLst/>
              <a:ahLst/>
              <a:cxnLst/>
              <a:rect l="l" t="t" r="r" b="b"/>
              <a:pathLst>
                <a:path w="4815" h="13075" extrusionOk="0">
                  <a:moveTo>
                    <a:pt x="2163" y="1"/>
                  </a:moveTo>
                  <a:cubicBezTo>
                    <a:pt x="1941" y="1"/>
                    <a:pt x="1720" y="45"/>
                    <a:pt x="1513" y="144"/>
                  </a:cubicBezTo>
                  <a:cubicBezTo>
                    <a:pt x="717" y="502"/>
                    <a:pt x="419" y="1496"/>
                    <a:pt x="339" y="2372"/>
                  </a:cubicBezTo>
                  <a:cubicBezTo>
                    <a:pt x="200" y="4142"/>
                    <a:pt x="558" y="5913"/>
                    <a:pt x="757" y="7663"/>
                  </a:cubicBezTo>
                  <a:cubicBezTo>
                    <a:pt x="995" y="9732"/>
                    <a:pt x="419" y="11184"/>
                    <a:pt x="1" y="13074"/>
                  </a:cubicBezTo>
                  <a:cubicBezTo>
                    <a:pt x="2587" y="11900"/>
                    <a:pt x="4079" y="7623"/>
                    <a:pt x="4536" y="5117"/>
                  </a:cubicBezTo>
                  <a:cubicBezTo>
                    <a:pt x="4815" y="3645"/>
                    <a:pt x="4795" y="1994"/>
                    <a:pt x="3840" y="860"/>
                  </a:cubicBezTo>
                  <a:cubicBezTo>
                    <a:pt x="3443" y="360"/>
                    <a:pt x="2795" y="1"/>
                    <a:pt x="2163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66" name="Google Shape;466;p7"/>
            <p:cNvSpPr/>
            <p:nvPr/>
          </p:nvSpPr>
          <p:spPr>
            <a:xfrm>
              <a:off x="3714000" y="3392275"/>
              <a:ext cx="327750" cy="140750"/>
            </a:xfrm>
            <a:custGeom>
              <a:avLst/>
              <a:gdLst/>
              <a:ahLst/>
              <a:cxnLst/>
              <a:rect l="l" t="t" r="r" b="b"/>
              <a:pathLst>
                <a:path w="13110" h="5630" extrusionOk="0">
                  <a:moveTo>
                    <a:pt x="1902" y="1"/>
                  </a:moveTo>
                  <a:cubicBezTo>
                    <a:pt x="1447" y="1"/>
                    <a:pt x="1016" y="113"/>
                    <a:pt x="677" y="411"/>
                  </a:cubicBezTo>
                  <a:cubicBezTo>
                    <a:pt x="0" y="968"/>
                    <a:pt x="0" y="2063"/>
                    <a:pt x="398" y="2838"/>
                  </a:cubicBezTo>
                  <a:cubicBezTo>
                    <a:pt x="1074" y="4151"/>
                    <a:pt x="2586" y="4828"/>
                    <a:pt x="4019" y="5186"/>
                  </a:cubicBezTo>
                  <a:cubicBezTo>
                    <a:pt x="5092" y="5426"/>
                    <a:pt x="6546" y="5629"/>
                    <a:pt x="8020" y="5629"/>
                  </a:cubicBezTo>
                  <a:cubicBezTo>
                    <a:pt x="9960" y="5629"/>
                    <a:pt x="11933" y="5277"/>
                    <a:pt x="13109" y="4191"/>
                  </a:cubicBezTo>
                  <a:cubicBezTo>
                    <a:pt x="11220" y="3833"/>
                    <a:pt x="9648" y="3753"/>
                    <a:pt x="7858" y="2739"/>
                  </a:cubicBezTo>
                  <a:cubicBezTo>
                    <a:pt x="6306" y="1844"/>
                    <a:pt x="4854" y="809"/>
                    <a:pt x="3183" y="232"/>
                  </a:cubicBezTo>
                  <a:cubicBezTo>
                    <a:pt x="2770" y="98"/>
                    <a:pt x="2325" y="1"/>
                    <a:pt x="1902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67" name="Google Shape;467;p7"/>
            <p:cNvSpPr/>
            <p:nvPr/>
          </p:nvSpPr>
          <p:spPr>
            <a:xfrm>
              <a:off x="3928325" y="3013225"/>
              <a:ext cx="104975" cy="306300"/>
            </a:xfrm>
            <a:custGeom>
              <a:avLst/>
              <a:gdLst/>
              <a:ahLst/>
              <a:cxnLst/>
              <a:rect l="l" t="t" r="r" b="b"/>
              <a:pathLst>
                <a:path w="4199" h="12252" extrusionOk="0">
                  <a:moveTo>
                    <a:pt x="1607" y="1"/>
                  </a:moveTo>
                  <a:cubicBezTo>
                    <a:pt x="1352" y="1"/>
                    <a:pt x="1102" y="61"/>
                    <a:pt x="876" y="196"/>
                  </a:cubicBezTo>
                  <a:cubicBezTo>
                    <a:pt x="180" y="614"/>
                    <a:pt x="1" y="1549"/>
                    <a:pt x="1" y="2365"/>
                  </a:cubicBezTo>
                  <a:cubicBezTo>
                    <a:pt x="21" y="3996"/>
                    <a:pt x="558" y="5587"/>
                    <a:pt x="876" y="7218"/>
                  </a:cubicBezTo>
                  <a:cubicBezTo>
                    <a:pt x="1274" y="9069"/>
                    <a:pt x="876" y="10501"/>
                    <a:pt x="657" y="12251"/>
                  </a:cubicBezTo>
                  <a:cubicBezTo>
                    <a:pt x="2945" y="10958"/>
                    <a:pt x="3900" y="6860"/>
                    <a:pt x="4099" y="4533"/>
                  </a:cubicBezTo>
                  <a:cubicBezTo>
                    <a:pt x="4198" y="3160"/>
                    <a:pt x="4059" y="1609"/>
                    <a:pt x="3084" y="654"/>
                  </a:cubicBezTo>
                  <a:cubicBezTo>
                    <a:pt x="2694" y="264"/>
                    <a:pt x="2140" y="1"/>
                    <a:pt x="1607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68" name="Google Shape;468;p7"/>
            <p:cNvSpPr/>
            <p:nvPr/>
          </p:nvSpPr>
          <p:spPr>
            <a:xfrm>
              <a:off x="3622475" y="3250475"/>
              <a:ext cx="310350" cy="118175"/>
            </a:xfrm>
            <a:custGeom>
              <a:avLst/>
              <a:gdLst/>
              <a:ahLst/>
              <a:cxnLst/>
              <a:rect l="l" t="t" r="r" b="b"/>
              <a:pathLst>
                <a:path w="12414" h="4727" extrusionOk="0">
                  <a:moveTo>
                    <a:pt x="1997" y="0"/>
                  </a:moveTo>
                  <a:cubicBezTo>
                    <a:pt x="1452" y="0"/>
                    <a:pt x="924" y="129"/>
                    <a:pt x="578" y="513"/>
                  </a:cubicBezTo>
                  <a:cubicBezTo>
                    <a:pt x="1" y="1110"/>
                    <a:pt x="100" y="2065"/>
                    <a:pt x="558" y="2761"/>
                  </a:cubicBezTo>
                  <a:cubicBezTo>
                    <a:pt x="1294" y="3935"/>
                    <a:pt x="2766" y="4412"/>
                    <a:pt x="4139" y="4591"/>
                  </a:cubicBezTo>
                  <a:cubicBezTo>
                    <a:pt x="4742" y="4673"/>
                    <a:pt x="5468" y="4726"/>
                    <a:pt x="6242" y="4726"/>
                  </a:cubicBezTo>
                  <a:cubicBezTo>
                    <a:pt x="8481" y="4726"/>
                    <a:pt x="11128" y="4284"/>
                    <a:pt x="12414" y="2821"/>
                  </a:cubicBezTo>
                  <a:cubicBezTo>
                    <a:pt x="10644" y="2662"/>
                    <a:pt x="9171" y="2741"/>
                    <a:pt x="7441" y="1966"/>
                  </a:cubicBezTo>
                  <a:cubicBezTo>
                    <a:pt x="5949" y="1329"/>
                    <a:pt x="4477" y="474"/>
                    <a:pt x="2885" y="96"/>
                  </a:cubicBezTo>
                  <a:cubicBezTo>
                    <a:pt x="2603" y="39"/>
                    <a:pt x="2298" y="0"/>
                    <a:pt x="1997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69" name="Google Shape;469;p7"/>
            <p:cNvSpPr/>
            <p:nvPr/>
          </p:nvSpPr>
          <p:spPr>
            <a:xfrm>
              <a:off x="3821425" y="2928275"/>
              <a:ext cx="89525" cy="256475"/>
            </a:xfrm>
            <a:custGeom>
              <a:avLst/>
              <a:gdLst/>
              <a:ahLst/>
              <a:cxnLst/>
              <a:rect l="l" t="t" r="r" b="b"/>
              <a:pathLst>
                <a:path w="3581" h="10259" extrusionOk="0">
                  <a:moveTo>
                    <a:pt x="1364" y="1"/>
                  </a:moveTo>
                  <a:cubicBezTo>
                    <a:pt x="1129" y="1"/>
                    <a:pt x="899" y="60"/>
                    <a:pt x="696" y="193"/>
                  </a:cubicBezTo>
                  <a:cubicBezTo>
                    <a:pt x="119" y="571"/>
                    <a:pt x="0" y="1327"/>
                    <a:pt x="20" y="2023"/>
                  </a:cubicBezTo>
                  <a:cubicBezTo>
                    <a:pt x="100" y="3395"/>
                    <a:pt x="577" y="4708"/>
                    <a:pt x="895" y="6041"/>
                  </a:cubicBezTo>
                  <a:cubicBezTo>
                    <a:pt x="1273" y="7593"/>
                    <a:pt x="995" y="8766"/>
                    <a:pt x="875" y="10258"/>
                  </a:cubicBezTo>
                  <a:cubicBezTo>
                    <a:pt x="2725" y="9144"/>
                    <a:pt x="3461" y="5703"/>
                    <a:pt x="3541" y="3714"/>
                  </a:cubicBezTo>
                  <a:cubicBezTo>
                    <a:pt x="3581" y="2580"/>
                    <a:pt x="3402" y="1307"/>
                    <a:pt x="2566" y="511"/>
                  </a:cubicBezTo>
                  <a:cubicBezTo>
                    <a:pt x="2244" y="201"/>
                    <a:pt x="1796" y="1"/>
                    <a:pt x="1364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70" name="Google Shape;470;p7"/>
            <p:cNvSpPr/>
            <p:nvPr/>
          </p:nvSpPr>
          <p:spPr>
            <a:xfrm>
              <a:off x="3574250" y="3135025"/>
              <a:ext cx="259625" cy="96000"/>
            </a:xfrm>
            <a:custGeom>
              <a:avLst/>
              <a:gdLst/>
              <a:ahLst/>
              <a:cxnLst/>
              <a:rect l="l" t="t" r="r" b="b"/>
              <a:pathLst>
                <a:path w="10385" h="3840" extrusionOk="0">
                  <a:moveTo>
                    <a:pt x="1654" y="1"/>
                  </a:moveTo>
                  <a:cubicBezTo>
                    <a:pt x="1193" y="1"/>
                    <a:pt x="741" y="121"/>
                    <a:pt x="438" y="477"/>
                  </a:cubicBezTo>
                  <a:cubicBezTo>
                    <a:pt x="0" y="974"/>
                    <a:pt x="100" y="1789"/>
                    <a:pt x="498" y="2366"/>
                  </a:cubicBezTo>
                  <a:cubicBezTo>
                    <a:pt x="1154" y="3301"/>
                    <a:pt x="2387" y="3659"/>
                    <a:pt x="3521" y="3779"/>
                  </a:cubicBezTo>
                  <a:cubicBezTo>
                    <a:pt x="3900" y="3817"/>
                    <a:pt x="4335" y="3840"/>
                    <a:pt x="4802" y="3840"/>
                  </a:cubicBezTo>
                  <a:cubicBezTo>
                    <a:pt x="6759" y="3840"/>
                    <a:pt x="9260" y="3438"/>
                    <a:pt x="10384" y="2088"/>
                  </a:cubicBezTo>
                  <a:cubicBezTo>
                    <a:pt x="8892" y="1988"/>
                    <a:pt x="7699" y="2108"/>
                    <a:pt x="6207" y="1511"/>
                  </a:cubicBezTo>
                  <a:cubicBezTo>
                    <a:pt x="4934" y="994"/>
                    <a:pt x="3700" y="357"/>
                    <a:pt x="2348" y="79"/>
                  </a:cubicBezTo>
                  <a:cubicBezTo>
                    <a:pt x="2126" y="32"/>
                    <a:pt x="1889" y="1"/>
                    <a:pt x="1654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71" name="Google Shape;471;p7"/>
            <p:cNvSpPr/>
            <p:nvPr/>
          </p:nvSpPr>
          <p:spPr>
            <a:xfrm>
              <a:off x="3659300" y="2992750"/>
              <a:ext cx="512750" cy="936475"/>
            </a:xfrm>
            <a:custGeom>
              <a:avLst/>
              <a:gdLst/>
              <a:ahLst/>
              <a:cxnLst/>
              <a:rect l="l" t="t" r="r" b="b"/>
              <a:pathLst>
                <a:path w="20510" h="37459" extrusionOk="0">
                  <a:moveTo>
                    <a:pt x="0" y="1"/>
                  </a:moveTo>
                  <a:lnTo>
                    <a:pt x="0" y="1"/>
                  </a:lnTo>
                  <a:cubicBezTo>
                    <a:pt x="2566" y="2587"/>
                    <a:pt x="4993" y="5272"/>
                    <a:pt x="7281" y="8097"/>
                  </a:cubicBezTo>
                  <a:cubicBezTo>
                    <a:pt x="14104" y="16532"/>
                    <a:pt x="19216" y="26578"/>
                    <a:pt x="20509" y="37459"/>
                  </a:cubicBezTo>
                  <a:cubicBezTo>
                    <a:pt x="19813" y="22679"/>
                    <a:pt x="10921" y="9450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72" name="Google Shape;472;p7"/>
            <p:cNvSpPr/>
            <p:nvPr/>
          </p:nvSpPr>
          <p:spPr>
            <a:xfrm>
              <a:off x="3831350" y="3005200"/>
              <a:ext cx="42800" cy="186500"/>
            </a:xfrm>
            <a:custGeom>
              <a:avLst/>
              <a:gdLst/>
              <a:ahLst/>
              <a:cxnLst/>
              <a:rect l="l" t="t" r="r" b="b"/>
              <a:pathLst>
                <a:path w="1712" h="7460" extrusionOk="0">
                  <a:moveTo>
                    <a:pt x="1473" y="0"/>
                  </a:moveTo>
                  <a:lnTo>
                    <a:pt x="1473" y="0"/>
                  </a:lnTo>
                  <a:cubicBezTo>
                    <a:pt x="1373" y="2507"/>
                    <a:pt x="1373" y="5272"/>
                    <a:pt x="1" y="7460"/>
                  </a:cubicBezTo>
                  <a:cubicBezTo>
                    <a:pt x="1692" y="5391"/>
                    <a:pt x="1712" y="2527"/>
                    <a:pt x="147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73" name="Google Shape;473;p7"/>
            <p:cNvSpPr/>
            <p:nvPr/>
          </p:nvSpPr>
          <p:spPr>
            <a:xfrm>
              <a:off x="3934800" y="3132000"/>
              <a:ext cx="55725" cy="193500"/>
            </a:xfrm>
            <a:custGeom>
              <a:avLst/>
              <a:gdLst/>
              <a:ahLst/>
              <a:cxnLst/>
              <a:rect l="l" t="t" r="r" b="b"/>
              <a:pathLst>
                <a:path w="2229" h="7740" extrusionOk="0">
                  <a:moveTo>
                    <a:pt x="2189" y="1"/>
                  </a:moveTo>
                  <a:cubicBezTo>
                    <a:pt x="1890" y="2627"/>
                    <a:pt x="1691" y="5571"/>
                    <a:pt x="1" y="7739"/>
                  </a:cubicBezTo>
                  <a:cubicBezTo>
                    <a:pt x="1990" y="5710"/>
                    <a:pt x="2229" y="2686"/>
                    <a:pt x="218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74" name="Google Shape;474;p7"/>
            <p:cNvSpPr/>
            <p:nvPr/>
          </p:nvSpPr>
          <p:spPr>
            <a:xfrm>
              <a:off x="4046700" y="3277225"/>
              <a:ext cx="78600" cy="222825"/>
            </a:xfrm>
            <a:custGeom>
              <a:avLst/>
              <a:gdLst/>
              <a:ahLst/>
              <a:cxnLst/>
              <a:rect l="l" t="t" r="r" b="b"/>
              <a:pathLst>
                <a:path w="3144" h="8913" extrusionOk="0">
                  <a:moveTo>
                    <a:pt x="3024" y="0"/>
                  </a:moveTo>
                  <a:cubicBezTo>
                    <a:pt x="2805" y="3163"/>
                    <a:pt x="2328" y="6565"/>
                    <a:pt x="0" y="8912"/>
                  </a:cubicBezTo>
                  <a:cubicBezTo>
                    <a:pt x="2606" y="6804"/>
                    <a:pt x="3143" y="3163"/>
                    <a:pt x="30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75" name="Google Shape;475;p7"/>
            <p:cNvSpPr/>
            <p:nvPr/>
          </p:nvSpPr>
          <p:spPr>
            <a:xfrm>
              <a:off x="4124275" y="3492575"/>
              <a:ext cx="74625" cy="193475"/>
            </a:xfrm>
            <a:custGeom>
              <a:avLst/>
              <a:gdLst/>
              <a:ahLst/>
              <a:cxnLst/>
              <a:rect l="l" t="t" r="r" b="b"/>
              <a:pathLst>
                <a:path w="2985" h="7739" extrusionOk="0">
                  <a:moveTo>
                    <a:pt x="2985" y="0"/>
                  </a:moveTo>
                  <a:lnTo>
                    <a:pt x="2985" y="0"/>
                  </a:lnTo>
                  <a:cubicBezTo>
                    <a:pt x="2567" y="2725"/>
                    <a:pt x="2070" y="5689"/>
                    <a:pt x="1" y="7738"/>
                  </a:cubicBezTo>
                  <a:cubicBezTo>
                    <a:pt x="2308" y="5948"/>
                    <a:pt x="2905" y="2785"/>
                    <a:pt x="298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76" name="Google Shape;476;p7"/>
            <p:cNvSpPr/>
            <p:nvPr/>
          </p:nvSpPr>
          <p:spPr>
            <a:xfrm>
              <a:off x="3648850" y="3192675"/>
              <a:ext cx="177075" cy="20025"/>
            </a:xfrm>
            <a:custGeom>
              <a:avLst/>
              <a:gdLst/>
              <a:ahLst/>
              <a:cxnLst/>
              <a:rect l="l" t="t" r="r" b="b"/>
              <a:pathLst>
                <a:path w="7083" h="801" extrusionOk="0">
                  <a:moveTo>
                    <a:pt x="7082" y="1"/>
                  </a:moveTo>
                  <a:lnTo>
                    <a:pt x="7082" y="1"/>
                  </a:lnTo>
                  <a:cubicBezTo>
                    <a:pt x="5654" y="370"/>
                    <a:pt x="4180" y="564"/>
                    <a:pt x="2708" y="564"/>
                  </a:cubicBezTo>
                  <a:cubicBezTo>
                    <a:pt x="1801" y="564"/>
                    <a:pt x="895" y="491"/>
                    <a:pt x="0" y="339"/>
                  </a:cubicBezTo>
                  <a:lnTo>
                    <a:pt x="0" y="339"/>
                  </a:lnTo>
                  <a:cubicBezTo>
                    <a:pt x="986" y="647"/>
                    <a:pt x="2027" y="801"/>
                    <a:pt x="3069" y="801"/>
                  </a:cubicBezTo>
                  <a:cubicBezTo>
                    <a:pt x="4446" y="801"/>
                    <a:pt x="5825" y="533"/>
                    <a:pt x="70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77" name="Google Shape;477;p7"/>
            <p:cNvSpPr/>
            <p:nvPr/>
          </p:nvSpPr>
          <p:spPr>
            <a:xfrm>
              <a:off x="3783125" y="3319500"/>
              <a:ext cx="154200" cy="25750"/>
            </a:xfrm>
            <a:custGeom>
              <a:avLst/>
              <a:gdLst/>
              <a:ahLst/>
              <a:cxnLst/>
              <a:rect l="l" t="t" r="r" b="b"/>
              <a:pathLst>
                <a:path w="6168" h="1030" extrusionOk="0">
                  <a:moveTo>
                    <a:pt x="6167" y="0"/>
                  </a:moveTo>
                  <a:cubicBezTo>
                    <a:pt x="4796" y="541"/>
                    <a:pt x="3356" y="811"/>
                    <a:pt x="1904" y="811"/>
                  </a:cubicBezTo>
                  <a:cubicBezTo>
                    <a:pt x="1270" y="811"/>
                    <a:pt x="634" y="759"/>
                    <a:pt x="0" y="657"/>
                  </a:cubicBezTo>
                  <a:lnTo>
                    <a:pt x="0" y="657"/>
                  </a:lnTo>
                  <a:cubicBezTo>
                    <a:pt x="745" y="907"/>
                    <a:pt x="1530" y="1030"/>
                    <a:pt x="2318" y="1030"/>
                  </a:cubicBezTo>
                  <a:cubicBezTo>
                    <a:pt x="3656" y="1030"/>
                    <a:pt x="5002" y="677"/>
                    <a:pt x="61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78" name="Google Shape;478;p7"/>
            <p:cNvSpPr/>
            <p:nvPr/>
          </p:nvSpPr>
          <p:spPr>
            <a:xfrm>
              <a:off x="3847275" y="3489575"/>
              <a:ext cx="196950" cy="21325"/>
            </a:xfrm>
            <a:custGeom>
              <a:avLst/>
              <a:gdLst/>
              <a:ahLst/>
              <a:cxnLst/>
              <a:rect l="l" t="t" r="r" b="b"/>
              <a:pathLst>
                <a:path w="7878" h="853" extrusionOk="0">
                  <a:moveTo>
                    <a:pt x="0" y="1"/>
                  </a:moveTo>
                  <a:lnTo>
                    <a:pt x="0" y="1"/>
                  </a:lnTo>
                  <a:cubicBezTo>
                    <a:pt x="1349" y="566"/>
                    <a:pt x="2817" y="852"/>
                    <a:pt x="4287" y="852"/>
                  </a:cubicBezTo>
                  <a:cubicBezTo>
                    <a:pt x="5505" y="852"/>
                    <a:pt x="6724" y="656"/>
                    <a:pt x="7878" y="259"/>
                  </a:cubicBezTo>
                  <a:lnTo>
                    <a:pt x="7878" y="259"/>
                  </a:lnTo>
                  <a:cubicBezTo>
                    <a:pt x="6768" y="486"/>
                    <a:pt x="5648" y="596"/>
                    <a:pt x="4530" y="596"/>
                  </a:cubicBezTo>
                  <a:cubicBezTo>
                    <a:pt x="3004" y="596"/>
                    <a:pt x="1482" y="391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79" name="Google Shape;479;p7"/>
            <p:cNvSpPr/>
            <p:nvPr/>
          </p:nvSpPr>
          <p:spPr>
            <a:xfrm>
              <a:off x="3914400" y="3664625"/>
              <a:ext cx="204425" cy="36850"/>
            </a:xfrm>
            <a:custGeom>
              <a:avLst/>
              <a:gdLst/>
              <a:ahLst/>
              <a:cxnLst/>
              <a:rect l="l" t="t" r="r" b="b"/>
              <a:pathLst>
                <a:path w="8177" h="1474" extrusionOk="0">
                  <a:moveTo>
                    <a:pt x="1" y="1"/>
                  </a:moveTo>
                  <a:lnTo>
                    <a:pt x="1" y="1"/>
                  </a:lnTo>
                  <a:cubicBezTo>
                    <a:pt x="1465" y="973"/>
                    <a:pt x="3234" y="1473"/>
                    <a:pt x="4997" y="1473"/>
                  </a:cubicBezTo>
                  <a:cubicBezTo>
                    <a:pt x="6083" y="1473"/>
                    <a:pt x="7168" y="1283"/>
                    <a:pt x="8177" y="896"/>
                  </a:cubicBezTo>
                  <a:lnTo>
                    <a:pt x="8177" y="896"/>
                  </a:lnTo>
                  <a:cubicBezTo>
                    <a:pt x="7232" y="1137"/>
                    <a:pt x="6263" y="1257"/>
                    <a:pt x="5296" y="1257"/>
                  </a:cubicBezTo>
                  <a:cubicBezTo>
                    <a:pt x="3472" y="1257"/>
                    <a:pt x="1652" y="833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grpSp>
        <p:nvGrpSpPr>
          <p:cNvPr id="480" name="Google Shape;480;p7"/>
          <p:cNvGrpSpPr/>
          <p:nvPr/>
        </p:nvGrpSpPr>
        <p:grpSpPr>
          <a:xfrm rot="5721994">
            <a:off x="-326195" y="6198314"/>
            <a:ext cx="1047785" cy="643149"/>
            <a:chOff x="3635425" y="69650"/>
            <a:chExt cx="965800" cy="592825"/>
          </a:xfrm>
        </p:grpSpPr>
        <p:sp>
          <p:nvSpPr>
            <p:cNvPr id="481" name="Google Shape;481;p7"/>
            <p:cNvSpPr/>
            <p:nvPr/>
          </p:nvSpPr>
          <p:spPr>
            <a:xfrm>
              <a:off x="3741350" y="90400"/>
              <a:ext cx="859875" cy="436675"/>
            </a:xfrm>
            <a:custGeom>
              <a:avLst/>
              <a:gdLst/>
              <a:ahLst/>
              <a:cxnLst/>
              <a:rect l="l" t="t" r="r" b="b"/>
              <a:pathLst>
                <a:path w="34395" h="17467" fill="none" extrusionOk="0">
                  <a:moveTo>
                    <a:pt x="0" y="17467"/>
                  </a:moveTo>
                  <a:cubicBezTo>
                    <a:pt x="10464" y="9848"/>
                    <a:pt x="21723" y="2746"/>
                    <a:pt x="34395" y="1"/>
                  </a:cubicBezTo>
                </a:path>
              </a:pathLst>
            </a:custGeom>
            <a:solidFill>
              <a:schemeClr val="dk1"/>
            </a:solidFill>
            <a:ln w="10450" cap="flat" cmpd="sng">
              <a:solidFill>
                <a:srgbClr val="282922"/>
              </a:solidFill>
              <a:prstDash val="solid"/>
              <a:miter lim="19892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82" name="Google Shape;482;p7"/>
            <p:cNvSpPr/>
            <p:nvPr/>
          </p:nvSpPr>
          <p:spPr>
            <a:xfrm>
              <a:off x="3783125" y="468375"/>
              <a:ext cx="70150" cy="192650"/>
            </a:xfrm>
            <a:custGeom>
              <a:avLst/>
              <a:gdLst/>
              <a:ahLst/>
              <a:cxnLst/>
              <a:rect l="l" t="t" r="r" b="b"/>
              <a:pathLst>
                <a:path w="2806" h="7706" extrusionOk="0">
                  <a:moveTo>
                    <a:pt x="2805" y="0"/>
                  </a:moveTo>
                  <a:cubicBezTo>
                    <a:pt x="2805" y="1"/>
                    <a:pt x="279" y="5471"/>
                    <a:pt x="140" y="6167"/>
                  </a:cubicBezTo>
                  <a:cubicBezTo>
                    <a:pt x="0" y="6843"/>
                    <a:pt x="418" y="7520"/>
                    <a:pt x="1114" y="7679"/>
                  </a:cubicBezTo>
                  <a:cubicBezTo>
                    <a:pt x="1204" y="7697"/>
                    <a:pt x="1294" y="7706"/>
                    <a:pt x="1382" y="7706"/>
                  </a:cubicBezTo>
                  <a:cubicBezTo>
                    <a:pt x="1976" y="7706"/>
                    <a:pt x="2505" y="7310"/>
                    <a:pt x="2626" y="6704"/>
                  </a:cubicBezTo>
                  <a:cubicBezTo>
                    <a:pt x="2785" y="6008"/>
                    <a:pt x="2805" y="1"/>
                    <a:pt x="2805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83" name="Google Shape;483;p7"/>
            <p:cNvSpPr/>
            <p:nvPr/>
          </p:nvSpPr>
          <p:spPr>
            <a:xfrm>
              <a:off x="3865675" y="221850"/>
              <a:ext cx="70150" cy="192825"/>
            </a:xfrm>
            <a:custGeom>
              <a:avLst/>
              <a:gdLst/>
              <a:ahLst/>
              <a:cxnLst/>
              <a:rect l="l" t="t" r="r" b="b"/>
              <a:pathLst>
                <a:path w="2806" h="7713" extrusionOk="0">
                  <a:moveTo>
                    <a:pt x="1396" y="1"/>
                  </a:moveTo>
                  <a:cubicBezTo>
                    <a:pt x="813" y="1"/>
                    <a:pt x="299" y="395"/>
                    <a:pt x="180" y="1009"/>
                  </a:cubicBezTo>
                  <a:cubicBezTo>
                    <a:pt x="20" y="1685"/>
                    <a:pt x="0" y="7713"/>
                    <a:pt x="0" y="7713"/>
                  </a:cubicBezTo>
                  <a:cubicBezTo>
                    <a:pt x="0" y="7713"/>
                    <a:pt x="2507" y="2242"/>
                    <a:pt x="2666" y="1546"/>
                  </a:cubicBezTo>
                  <a:cubicBezTo>
                    <a:pt x="2805" y="850"/>
                    <a:pt x="2388" y="174"/>
                    <a:pt x="1691" y="34"/>
                  </a:cubicBezTo>
                  <a:cubicBezTo>
                    <a:pt x="1592" y="12"/>
                    <a:pt x="1493" y="1"/>
                    <a:pt x="1396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84" name="Google Shape;484;p7"/>
            <p:cNvSpPr/>
            <p:nvPr/>
          </p:nvSpPr>
          <p:spPr>
            <a:xfrm>
              <a:off x="3874125" y="464400"/>
              <a:ext cx="125350" cy="170850"/>
            </a:xfrm>
            <a:custGeom>
              <a:avLst/>
              <a:gdLst/>
              <a:ahLst/>
              <a:cxnLst/>
              <a:rect l="l" t="t" r="r" b="b"/>
              <a:pathLst>
                <a:path w="5014" h="6834" extrusionOk="0">
                  <a:moveTo>
                    <a:pt x="1" y="0"/>
                  </a:moveTo>
                  <a:cubicBezTo>
                    <a:pt x="1" y="1"/>
                    <a:pt x="2089" y="5650"/>
                    <a:pt x="2487" y="6247"/>
                  </a:cubicBezTo>
                  <a:cubicBezTo>
                    <a:pt x="2731" y="6631"/>
                    <a:pt x="3147" y="6834"/>
                    <a:pt x="3573" y="6834"/>
                  </a:cubicBezTo>
                  <a:cubicBezTo>
                    <a:pt x="3808" y="6834"/>
                    <a:pt x="4045" y="6772"/>
                    <a:pt x="4258" y="6644"/>
                  </a:cubicBezTo>
                  <a:cubicBezTo>
                    <a:pt x="4835" y="6266"/>
                    <a:pt x="5014" y="5471"/>
                    <a:pt x="4636" y="4874"/>
                  </a:cubicBezTo>
                  <a:cubicBezTo>
                    <a:pt x="4258" y="4277"/>
                    <a:pt x="1" y="1"/>
                    <a:pt x="1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85" name="Google Shape;485;p7"/>
            <p:cNvSpPr/>
            <p:nvPr/>
          </p:nvSpPr>
          <p:spPr>
            <a:xfrm>
              <a:off x="3719475" y="247575"/>
              <a:ext cx="125825" cy="171100"/>
            </a:xfrm>
            <a:custGeom>
              <a:avLst/>
              <a:gdLst/>
              <a:ahLst/>
              <a:cxnLst/>
              <a:rect l="l" t="t" r="r" b="b"/>
              <a:pathLst>
                <a:path w="5033" h="6844" extrusionOk="0">
                  <a:moveTo>
                    <a:pt x="1459" y="1"/>
                  </a:moveTo>
                  <a:cubicBezTo>
                    <a:pt x="1225" y="1"/>
                    <a:pt x="988" y="65"/>
                    <a:pt x="776" y="199"/>
                  </a:cubicBezTo>
                  <a:cubicBezTo>
                    <a:pt x="179" y="577"/>
                    <a:pt x="0" y="1373"/>
                    <a:pt x="398" y="1969"/>
                  </a:cubicBezTo>
                  <a:cubicBezTo>
                    <a:pt x="776" y="2566"/>
                    <a:pt x="5033" y="6843"/>
                    <a:pt x="5033" y="6843"/>
                  </a:cubicBezTo>
                  <a:cubicBezTo>
                    <a:pt x="5033" y="6843"/>
                    <a:pt x="2944" y="1194"/>
                    <a:pt x="2546" y="597"/>
                  </a:cubicBezTo>
                  <a:cubicBezTo>
                    <a:pt x="2303" y="212"/>
                    <a:pt x="1885" y="1"/>
                    <a:pt x="1459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86" name="Google Shape;486;p7"/>
            <p:cNvSpPr/>
            <p:nvPr/>
          </p:nvSpPr>
          <p:spPr>
            <a:xfrm>
              <a:off x="3660775" y="456425"/>
              <a:ext cx="175575" cy="120425"/>
            </a:xfrm>
            <a:custGeom>
              <a:avLst/>
              <a:gdLst/>
              <a:ahLst/>
              <a:cxnLst/>
              <a:rect l="l" t="t" r="r" b="b"/>
              <a:pathLst>
                <a:path w="7023" h="4817" extrusionOk="0">
                  <a:moveTo>
                    <a:pt x="7023" y="1"/>
                  </a:moveTo>
                  <a:cubicBezTo>
                    <a:pt x="7022" y="1"/>
                    <a:pt x="1373" y="2090"/>
                    <a:pt x="777" y="2487"/>
                  </a:cubicBezTo>
                  <a:cubicBezTo>
                    <a:pt x="180" y="2865"/>
                    <a:pt x="1" y="3661"/>
                    <a:pt x="379" y="4258"/>
                  </a:cubicBezTo>
                  <a:cubicBezTo>
                    <a:pt x="621" y="4614"/>
                    <a:pt x="1033" y="4816"/>
                    <a:pt x="1456" y="4816"/>
                  </a:cubicBezTo>
                  <a:cubicBezTo>
                    <a:pt x="1693" y="4816"/>
                    <a:pt x="1934" y="4752"/>
                    <a:pt x="2149" y="4616"/>
                  </a:cubicBezTo>
                  <a:cubicBezTo>
                    <a:pt x="2746" y="4258"/>
                    <a:pt x="7023" y="1"/>
                    <a:pt x="7023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87" name="Google Shape;487;p7"/>
            <p:cNvSpPr/>
            <p:nvPr/>
          </p:nvSpPr>
          <p:spPr>
            <a:xfrm>
              <a:off x="3883075" y="305750"/>
              <a:ext cx="175075" cy="120875"/>
            </a:xfrm>
            <a:custGeom>
              <a:avLst/>
              <a:gdLst/>
              <a:ahLst/>
              <a:cxnLst/>
              <a:rect l="l" t="t" r="r" b="b"/>
              <a:pathLst>
                <a:path w="7003" h="4835" extrusionOk="0">
                  <a:moveTo>
                    <a:pt x="5549" y="0"/>
                  </a:moveTo>
                  <a:cubicBezTo>
                    <a:pt x="5315" y="0"/>
                    <a:pt x="5081" y="64"/>
                    <a:pt x="4874" y="199"/>
                  </a:cubicBezTo>
                  <a:cubicBezTo>
                    <a:pt x="4278" y="577"/>
                    <a:pt x="1" y="4834"/>
                    <a:pt x="1" y="4834"/>
                  </a:cubicBezTo>
                  <a:cubicBezTo>
                    <a:pt x="1" y="4834"/>
                    <a:pt x="5630" y="2746"/>
                    <a:pt x="6247" y="2348"/>
                  </a:cubicBezTo>
                  <a:cubicBezTo>
                    <a:pt x="6824" y="1970"/>
                    <a:pt x="7003" y="1174"/>
                    <a:pt x="6645" y="577"/>
                  </a:cubicBezTo>
                  <a:cubicBezTo>
                    <a:pt x="6389" y="207"/>
                    <a:pt x="5969" y="0"/>
                    <a:pt x="5549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88" name="Google Shape;488;p7"/>
            <p:cNvSpPr/>
            <p:nvPr/>
          </p:nvSpPr>
          <p:spPr>
            <a:xfrm>
              <a:off x="3886075" y="447475"/>
              <a:ext cx="195950" cy="67350"/>
            </a:xfrm>
            <a:custGeom>
              <a:avLst/>
              <a:gdLst/>
              <a:ahLst/>
              <a:cxnLst/>
              <a:rect l="l" t="t" r="r" b="b"/>
              <a:pathLst>
                <a:path w="7838" h="2694" extrusionOk="0">
                  <a:moveTo>
                    <a:pt x="0" y="1"/>
                  </a:moveTo>
                  <a:cubicBezTo>
                    <a:pt x="0" y="1"/>
                    <a:pt x="5471" y="2527"/>
                    <a:pt x="6167" y="2666"/>
                  </a:cubicBezTo>
                  <a:cubicBezTo>
                    <a:pt x="6257" y="2684"/>
                    <a:pt x="6346" y="2693"/>
                    <a:pt x="6435" y="2693"/>
                  </a:cubicBezTo>
                  <a:cubicBezTo>
                    <a:pt x="7029" y="2693"/>
                    <a:pt x="7557" y="2298"/>
                    <a:pt x="7679" y="1692"/>
                  </a:cubicBezTo>
                  <a:cubicBezTo>
                    <a:pt x="7838" y="995"/>
                    <a:pt x="7420" y="339"/>
                    <a:pt x="6724" y="180"/>
                  </a:cubicBezTo>
                  <a:cubicBezTo>
                    <a:pt x="6028" y="21"/>
                    <a:pt x="0" y="1"/>
                    <a:pt x="0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89" name="Google Shape;489;p7"/>
            <p:cNvSpPr/>
            <p:nvPr/>
          </p:nvSpPr>
          <p:spPr>
            <a:xfrm>
              <a:off x="3636900" y="368075"/>
              <a:ext cx="195975" cy="67000"/>
            </a:xfrm>
            <a:custGeom>
              <a:avLst/>
              <a:gdLst/>
              <a:ahLst/>
              <a:cxnLst/>
              <a:rect l="l" t="t" r="r" b="b"/>
              <a:pathLst>
                <a:path w="7839" h="2680" extrusionOk="0">
                  <a:moveTo>
                    <a:pt x="1357" y="0"/>
                  </a:moveTo>
                  <a:cubicBezTo>
                    <a:pt x="778" y="0"/>
                    <a:pt x="276" y="392"/>
                    <a:pt x="140" y="989"/>
                  </a:cubicBezTo>
                  <a:cubicBezTo>
                    <a:pt x="1" y="1685"/>
                    <a:pt x="419" y="2361"/>
                    <a:pt x="1115" y="2520"/>
                  </a:cubicBezTo>
                  <a:cubicBezTo>
                    <a:pt x="1811" y="2660"/>
                    <a:pt x="7839" y="2680"/>
                    <a:pt x="7839" y="2680"/>
                  </a:cubicBezTo>
                  <a:cubicBezTo>
                    <a:pt x="7839" y="2680"/>
                    <a:pt x="2368" y="173"/>
                    <a:pt x="1652" y="34"/>
                  </a:cubicBezTo>
                  <a:cubicBezTo>
                    <a:pt x="1552" y="11"/>
                    <a:pt x="1453" y="0"/>
                    <a:pt x="1357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90" name="Google Shape;490;p7"/>
            <p:cNvSpPr/>
            <p:nvPr/>
          </p:nvSpPr>
          <p:spPr>
            <a:xfrm>
              <a:off x="3713500" y="464400"/>
              <a:ext cx="130325" cy="166675"/>
            </a:xfrm>
            <a:custGeom>
              <a:avLst/>
              <a:gdLst/>
              <a:ahLst/>
              <a:cxnLst/>
              <a:rect l="l" t="t" r="r" b="b"/>
              <a:pathLst>
                <a:path w="5213" h="6667" extrusionOk="0">
                  <a:moveTo>
                    <a:pt x="5212" y="0"/>
                  </a:moveTo>
                  <a:cubicBezTo>
                    <a:pt x="5212" y="1"/>
                    <a:pt x="816" y="4098"/>
                    <a:pt x="398" y="4675"/>
                  </a:cubicBezTo>
                  <a:cubicBezTo>
                    <a:pt x="0" y="5252"/>
                    <a:pt x="140" y="6048"/>
                    <a:pt x="716" y="6445"/>
                  </a:cubicBezTo>
                  <a:cubicBezTo>
                    <a:pt x="934" y="6596"/>
                    <a:pt x="1180" y="6666"/>
                    <a:pt x="1425" y="6666"/>
                  </a:cubicBezTo>
                  <a:cubicBezTo>
                    <a:pt x="1828" y="6666"/>
                    <a:pt x="2227" y="6474"/>
                    <a:pt x="2487" y="6127"/>
                  </a:cubicBezTo>
                  <a:cubicBezTo>
                    <a:pt x="2885" y="5550"/>
                    <a:pt x="5212" y="1"/>
                    <a:pt x="5212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91" name="Google Shape;491;p7"/>
            <p:cNvSpPr/>
            <p:nvPr/>
          </p:nvSpPr>
          <p:spPr>
            <a:xfrm>
              <a:off x="3875625" y="251850"/>
              <a:ext cx="130325" cy="166825"/>
            </a:xfrm>
            <a:custGeom>
              <a:avLst/>
              <a:gdLst/>
              <a:ahLst/>
              <a:cxnLst/>
              <a:rect l="l" t="t" r="r" b="b"/>
              <a:pathLst>
                <a:path w="5213" h="6673" extrusionOk="0">
                  <a:moveTo>
                    <a:pt x="3770" y="0"/>
                  </a:moveTo>
                  <a:cubicBezTo>
                    <a:pt x="3367" y="0"/>
                    <a:pt x="2971" y="190"/>
                    <a:pt x="2726" y="545"/>
                  </a:cubicBezTo>
                  <a:cubicBezTo>
                    <a:pt x="2328" y="1122"/>
                    <a:pt x="0" y="6672"/>
                    <a:pt x="0" y="6672"/>
                  </a:cubicBezTo>
                  <a:cubicBezTo>
                    <a:pt x="0" y="6672"/>
                    <a:pt x="4397" y="2554"/>
                    <a:pt x="4814" y="1977"/>
                  </a:cubicBezTo>
                  <a:cubicBezTo>
                    <a:pt x="5212" y="1420"/>
                    <a:pt x="5073" y="625"/>
                    <a:pt x="4496" y="227"/>
                  </a:cubicBezTo>
                  <a:cubicBezTo>
                    <a:pt x="4275" y="74"/>
                    <a:pt x="4021" y="0"/>
                    <a:pt x="3770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92" name="Google Shape;492;p7"/>
            <p:cNvSpPr/>
            <p:nvPr/>
          </p:nvSpPr>
          <p:spPr>
            <a:xfrm>
              <a:off x="3858700" y="468875"/>
              <a:ext cx="68175" cy="193600"/>
            </a:xfrm>
            <a:custGeom>
              <a:avLst/>
              <a:gdLst/>
              <a:ahLst/>
              <a:cxnLst/>
              <a:rect l="l" t="t" r="r" b="b"/>
              <a:pathLst>
                <a:path w="2727" h="7744" extrusionOk="0">
                  <a:moveTo>
                    <a:pt x="220" y="0"/>
                  </a:moveTo>
                  <a:cubicBezTo>
                    <a:pt x="220" y="0"/>
                    <a:pt x="1" y="6008"/>
                    <a:pt x="120" y="6704"/>
                  </a:cubicBezTo>
                  <a:cubicBezTo>
                    <a:pt x="243" y="7316"/>
                    <a:pt x="749" y="7744"/>
                    <a:pt x="1343" y="7744"/>
                  </a:cubicBezTo>
                  <a:cubicBezTo>
                    <a:pt x="1425" y="7744"/>
                    <a:pt x="1508" y="7735"/>
                    <a:pt x="1592" y="7719"/>
                  </a:cubicBezTo>
                  <a:cubicBezTo>
                    <a:pt x="2289" y="7599"/>
                    <a:pt x="2726" y="6963"/>
                    <a:pt x="2647" y="6266"/>
                  </a:cubicBezTo>
                  <a:cubicBezTo>
                    <a:pt x="2507" y="5570"/>
                    <a:pt x="220" y="0"/>
                    <a:pt x="220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93" name="Google Shape;493;p7"/>
            <p:cNvSpPr/>
            <p:nvPr/>
          </p:nvSpPr>
          <p:spPr>
            <a:xfrm>
              <a:off x="3791575" y="220225"/>
              <a:ext cx="69150" cy="193975"/>
            </a:xfrm>
            <a:custGeom>
              <a:avLst/>
              <a:gdLst/>
              <a:ahLst/>
              <a:cxnLst/>
              <a:rect l="l" t="t" r="r" b="b"/>
              <a:pathLst>
                <a:path w="2766" h="7759" extrusionOk="0">
                  <a:moveTo>
                    <a:pt x="1402" y="0"/>
                  </a:moveTo>
                  <a:cubicBezTo>
                    <a:pt x="1327" y="0"/>
                    <a:pt x="1251" y="7"/>
                    <a:pt x="1174" y="20"/>
                  </a:cubicBezTo>
                  <a:cubicBezTo>
                    <a:pt x="438" y="139"/>
                    <a:pt x="0" y="796"/>
                    <a:pt x="120" y="1492"/>
                  </a:cubicBezTo>
                  <a:cubicBezTo>
                    <a:pt x="259" y="2188"/>
                    <a:pt x="2547" y="7758"/>
                    <a:pt x="2547" y="7758"/>
                  </a:cubicBezTo>
                  <a:cubicBezTo>
                    <a:pt x="2547" y="7758"/>
                    <a:pt x="2766" y="1731"/>
                    <a:pt x="2646" y="1034"/>
                  </a:cubicBezTo>
                  <a:cubicBezTo>
                    <a:pt x="2522" y="415"/>
                    <a:pt x="2005" y="0"/>
                    <a:pt x="1402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94" name="Google Shape;494;p7"/>
            <p:cNvSpPr/>
            <p:nvPr/>
          </p:nvSpPr>
          <p:spPr>
            <a:xfrm>
              <a:off x="3635425" y="442425"/>
              <a:ext cx="196450" cy="64250"/>
            </a:xfrm>
            <a:custGeom>
              <a:avLst/>
              <a:gdLst/>
              <a:ahLst/>
              <a:cxnLst/>
              <a:rect l="l" t="t" r="r" b="b"/>
              <a:pathLst>
                <a:path w="7858" h="2570" extrusionOk="0">
                  <a:moveTo>
                    <a:pt x="2308" y="0"/>
                  </a:moveTo>
                  <a:cubicBezTo>
                    <a:pt x="1739" y="0"/>
                    <a:pt x="1311" y="12"/>
                    <a:pt x="1154" y="44"/>
                  </a:cubicBezTo>
                  <a:cubicBezTo>
                    <a:pt x="458" y="163"/>
                    <a:pt x="0" y="800"/>
                    <a:pt x="120" y="1496"/>
                  </a:cubicBezTo>
                  <a:cubicBezTo>
                    <a:pt x="243" y="2151"/>
                    <a:pt x="793" y="2570"/>
                    <a:pt x="1375" y="2570"/>
                  </a:cubicBezTo>
                  <a:cubicBezTo>
                    <a:pt x="1447" y="2570"/>
                    <a:pt x="1519" y="2563"/>
                    <a:pt x="1592" y="2550"/>
                  </a:cubicBezTo>
                  <a:cubicBezTo>
                    <a:pt x="2288" y="2431"/>
                    <a:pt x="7858" y="143"/>
                    <a:pt x="7858" y="143"/>
                  </a:cubicBezTo>
                  <a:cubicBezTo>
                    <a:pt x="7858" y="143"/>
                    <a:pt x="4257" y="0"/>
                    <a:pt x="2308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95" name="Google Shape;495;p7"/>
            <p:cNvSpPr/>
            <p:nvPr/>
          </p:nvSpPr>
          <p:spPr>
            <a:xfrm>
              <a:off x="3886550" y="376375"/>
              <a:ext cx="196475" cy="64075"/>
            </a:xfrm>
            <a:custGeom>
              <a:avLst/>
              <a:gdLst/>
              <a:ahLst/>
              <a:cxnLst/>
              <a:rect l="l" t="t" r="r" b="b"/>
              <a:pathLst>
                <a:path w="7859" h="2563" extrusionOk="0">
                  <a:moveTo>
                    <a:pt x="6495" y="1"/>
                  </a:moveTo>
                  <a:cubicBezTo>
                    <a:pt x="6420" y="1"/>
                    <a:pt x="6344" y="7"/>
                    <a:pt x="6267" y="20"/>
                  </a:cubicBezTo>
                  <a:cubicBezTo>
                    <a:pt x="5571" y="139"/>
                    <a:pt x="1" y="2427"/>
                    <a:pt x="1" y="2427"/>
                  </a:cubicBezTo>
                  <a:cubicBezTo>
                    <a:pt x="1" y="2427"/>
                    <a:pt x="3722" y="2562"/>
                    <a:pt x="5654" y="2562"/>
                  </a:cubicBezTo>
                  <a:cubicBezTo>
                    <a:pt x="6182" y="2562"/>
                    <a:pt x="6576" y="2552"/>
                    <a:pt x="6725" y="2527"/>
                  </a:cubicBezTo>
                  <a:cubicBezTo>
                    <a:pt x="7421" y="2407"/>
                    <a:pt x="7859" y="1751"/>
                    <a:pt x="7739" y="1054"/>
                  </a:cubicBezTo>
                  <a:cubicBezTo>
                    <a:pt x="7633" y="417"/>
                    <a:pt x="7102" y="1"/>
                    <a:pt x="6495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96" name="Google Shape;496;p7"/>
            <p:cNvSpPr/>
            <p:nvPr/>
          </p:nvSpPr>
          <p:spPr>
            <a:xfrm>
              <a:off x="3882575" y="456925"/>
              <a:ext cx="170625" cy="126500"/>
            </a:xfrm>
            <a:custGeom>
              <a:avLst/>
              <a:gdLst/>
              <a:ahLst/>
              <a:cxnLst/>
              <a:rect l="l" t="t" r="r" b="b"/>
              <a:pathLst>
                <a:path w="6825" h="5060" extrusionOk="0">
                  <a:moveTo>
                    <a:pt x="1" y="1"/>
                  </a:moveTo>
                  <a:cubicBezTo>
                    <a:pt x="1" y="1"/>
                    <a:pt x="4099" y="4437"/>
                    <a:pt x="4676" y="4835"/>
                  </a:cubicBezTo>
                  <a:cubicBezTo>
                    <a:pt x="4888" y="4986"/>
                    <a:pt x="5135" y="5060"/>
                    <a:pt x="5381" y="5060"/>
                  </a:cubicBezTo>
                  <a:cubicBezTo>
                    <a:pt x="5781" y="5060"/>
                    <a:pt x="6180" y="4866"/>
                    <a:pt x="6426" y="4497"/>
                  </a:cubicBezTo>
                  <a:cubicBezTo>
                    <a:pt x="6824" y="3940"/>
                    <a:pt x="6685" y="3164"/>
                    <a:pt x="6108" y="2746"/>
                  </a:cubicBezTo>
                  <a:cubicBezTo>
                    <a:pt x="5531" y="2348"/>
                    <a:pt x="1" y="1"/>
                    <a:pt x="1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97" name="Google Shape;497;p7"/>
            <p:cNvSpPr/>
            <p:nvPr/>
          </p:nvSpPr>
          <p:spPr>
            <a:xfrm>
              <a:off x="3665250" y="299725"/>
              <a:ext cx="171100" cy="126400"/>
            </a:xfrm>
            <a:custGeom>
              <a:avLst/>
              <a:gdLst/>
              <a:ahLst/>
              <a:cxnLst/>
              <a:rect l="l" t="t" r="r" b="b"/>
              <a:pathLst>
                <a:path w="6844" h="5056" extrusionOk="0">
                  <a:moveTo>
                    <a:pt x="1455" y="1"/>
                  </a:moveTo>
                  <a:cubicBezTo>
                    <a:pt x="1048" y="1"/>
                    <a:pt x="646" y="193"/>
                    <a:pt x="399" y="540"/>
                  </a:cubicBezTo>
                  <a:cubicBezTo>
                    <a:pt x="1" y="1117"/>
                    <a:pt x="160" y="1912"/>
                    <a:pt x="737" y="2310"/>
                  </a:cubicBezTo>
                  <a:cubicBezTo>
                    <a:pt x="1294" y="2708"/>
                    <a:pt x="6844" y="5055"/>
                    <a:pt x="6844" y="5055"/>
                  </a:cubicBezTo>
                  <a:cubicBezTo>
                    <a:pt x="6844" y="5055"/>
                    <a:pt x="2746" y="639"/>
                    <a:pt x="2169" y="222"/>
                  </a:cubicBezTo>
                  <a:cubicBezTo>
                    <a:pt x="1951" y="71"/>
                    <a:pt x="1702" y="1"/>
                    <a:pt x="1455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98" name="Google Shape;498;p7"/>
            <p:cNvSpPr/>
            <p:nvPr/>
          </p:nvSpPr>
          <p:spPr>
            <a:xfrm>
              <a:off x="3793075" y="382575"/>
              <a:ext cx="133300" cy="117275"/>
            </a:xfrm>
            <a:custGeom>
              <a:avLst/>
              <a:gdLst/>
              <a:ahLst/>
              <a:cxnLst/>
              <a:rect l="l" t="t" r="r" b="b"/>
              <a:pathLst>
                <a:path w="5332" h="4691" extrusionOk="0">
                  <a:moveTo>
                    <a:pt x="2669" y="0"/>
                  </a:moveTo>
                  <a:cubicBezTo>
                    <a:pt x="2240" y="0"/>
                    <a:pt x="1804" y="119"/>
                    <a:pt x="1413" y="369"/>
                  </a:cubicBezTo>
                  <a:cubicBezTo>
                    <a:pt x="318" y="1065"/>
                    <a:pt x="0" y="2497"/>
                    <a:pt x="696" y="3591"/>
                  </a:cubicBezTo>
                  <a:cubicBezTo>
                    <a:pt x="1134" y="4299"/>
                    <a:pt x="1896" y="4690"/>
                    <a:pt x="2675" y="4690"/>
                  </a:cubicBezTo>
                  <a:cubicBezTo>
                    <a:pt x="3101" y="4690"/>
                    <a:pt x="3532" y="4574"/>
                    <a:pt x="3919" y="4328"/>
                  </a:cubicBezTo>
                  <a:cubicBezTo>
                    <a:pt x="5013" y="3631"/>
                    <a:pt x="5331" y="2179"/>
                    <a:pt x="4635" y="1085"/>
                  </a:cubicBezTo>
                  <a:cubicBezTo>
                    <a:pt x="4188" y="383"/>
                    <a:pt x="3438" y="0"/>
                    <a:pt x="2669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99" name="Google Shape;499;p7"/>
            <p:cNvSpPr/>
            <p:nvPr/>
          </p:nvSpPr>
          <p:spPr>
            <a:xfrm>
              <a:off x="4119300" y="154075"/>
              <a:ext cx="281525" cy="399950"/>
            </a:xfrm>
            <a:custGeom>
              <a:avLst/>
              <a:gdLst/>
              <a:ahLst/>
              <a:cxnLst/>
              <a:rect l="l" t="t" r="r" b="b"/>
              <a:pathLst>
                <a:path w="11261" h="15998" extrusionOk="0">
                  <a:moveTo>
                    <a:pt x="11260" y="0"/>
                  </a:moveTo>
                  <a:lnTo>
                    <a:pt x="11260" y="0"/>
                  </a:lnTo>
                  <a:cubicBezTo>
                    <a:pt x="8177" y="1552"/>
                    <a:pt x="5372" y="3143"/>
                    <a:pt x="3124" y="5849"/>
                  </a:cubicBezTo>
                  <a:cubicBezTo>
                    <a:pt x="1353" y="7957"/>
                    <a:pt x="120" y="10603"/>
                    <a:pt x="21" y="13368"/>
                  </a:cubicBezTo>
                  <a:cubicBezTo>
                    <a:pt x="1" y="14025"/>
                    <a:pt x="41" y="14721"/>
                    <a:pt x="419" y="15298"/>
                  </a:cubicBezTo>
                  <a:cubicBezTo>
                    <a:pt x="696" y="15706"/>
                    <a:pt x="1188" y="15997"/>
                    <a:pt x="1666" y="15997"/>
                  </a:cubicBezTo>
                  <a:cubicBezTo>
                    <a:pt x="1839" y="15997"/>
                    <a:pt x="2010" y="15959"/>
                    <a:pt x="2169" y="15875"/>
                  </a:cubicBezTo>
                  <a:cubicBezTo>
                    <a:pt x="2487" y="15695"/>
                    <a:pt x="2686" y="15377"/>
                    <a:pt x="2865" y="15079"/>
                  </a:cubicBezTo>
                  <a:cubicBezTo>
                    <a:pt x="4775" y="11697"/>
                    <a:pt x="4695" y="7420"/>
                    <a:pt x="6864" y="4178"/>
                  </a:cubicBezTo>
                  <a:cubicBezTo>
                    <a:pt x="7998" y="2467"/>
                    <a:pt x="9669" y="1253"/>
                    <a:pt x="11260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00" name="Google Shape;500;p7"/>
            <p:cNvSpPr/>
            <p:nvPr/>
          </p:nvSpPr>
          <p:spPr>
            <a:xfrm>
              <a:off x="4182475" y="143125"/>
              <a:ext cx="238725" cy="251675"/>
            </a:xfrm>
            <a:custGeom>
              <a:avLst/>
              <a:gdLst/>
              <a:ahLst/>
              <a:cxnLst/>
              <a:rect l="l" t="t" r="r" b="b"/>
              <a:pathLst>
                <a:path w="9549" h="10067" extrusionOk="0">
                  <a:moveTo>
                    <a:pt x="9549" y="0"/>
                  </a:moveTo>
                  <a:cubicBezTo>
                    <a:pt x="5630" y="1453"/>
                    <a:pt x="2347" y="4576"/>
                    <a:pt x="637" y="8395"/>
                  </a:cubicBezTo>
                  <a:cubicBezTo>
                    <a:pt x="438" y="8873"/>
                    <a:pt x="159" y="9569"/>
                    <a:pt x="0" y="10066"/>
                  </a:cubicBezTo>
                  <a:cubicBezTo>
                    <a:pt x="199" y="9589"/>
                    <a:pt x="537" y="8893"/>
                    <a:pt x="776" y="8455"/>
                  </a:cubicBezTo>
                  <a:cubicBezTo>
                    <a:pt x="2686" y="4775"/>
                    <a:pt x="5849" y="1811"/>
                    <a:pt x="95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01" name="Google Shape;501;p7"/>
            <p:cNvSpPr/>
            <p:nvPr/>
          </p:nvSpPr>
          <p:spPr>
            <a:xfrm>
              <a:off x="3937300" y="69650"/>
              <a:ext cx="472475" cy="140675"/>
            </a:xfrm>
            <a:custGeom>
              <a:avLst/>
              <a:gdLst/>
              <a:ahLst/>
              <a:cxnLst/>
              <a:rect l="l" t="t" r="r" b="b"/>
              <a:pathLst>
                <a:path w="18899" h="5627" extrusionOk="0">
                  <a:moveTo>
                    <a:pt x="1338" y="0"/>
                  </a:moveTo>
                  <a:cubicBezTo>
                    <a:pt x="1154" y="0"/>
                    <a:pt x="975" y="25"/>
                    <a:pt x="816" y="95"/>
                  </a:cubicBezTo>
                  <a:cubicBezTo>
                    <a:pt x="219" y="373"/>
                    <a:pt x="0" y="1169"/>
                    <a:pt x="199" y="1825"/>
                  </a:cubicBezTo>
                  <a:cubicBezTo>
                    <a:pt x="398" y="2462"/>
                    <a:pt x="895" y="2939"/>
                    <a:pt x="1432" y="3337"/>
                  </a:cubicBezTo>
                  <a:cubicBezTo>
                    <a:pt x="3581" y="4925"/>
                    <a:pt x="6332" y="5627"/>
                    <a:pt x="9027" y="5627"/>
                  </a:cubicBezTo>
                  <a:cubicBezTo>
                    <a:pt x="9101" y="5627"/>
                    <a:pt x="9176" y="5626"/>
                    <a:pt x="9250" y="5625"/>
                  </a:cubicBezTo>
                  <a:cubicBezTo>
                    <a:pt x="12771" y="5565"/>
                    <a:pt x="15775" y="4372"/>
                    <a:pt x="18898" y="2939"/>
                  </a:cubicBezTo>
                  <a:lnTo>
                    <a:pt x="18898" y="2939"/>
                  </a:lnTo>
                  <a:cubicBezTo>
                    <a:pt x="17185" y="3351"/>
                    <a:pt x="15486" y="3791"/>
                    <a:pt x="13726" y="3791"/>
                  </a:cubicBezTo>
                  <a:cubicBezTo>
                    <a:pt x="13443" y="3791"/>
                    <a:pt x="13158" y="3780"/>
                    <a:pt x="12871" y="3755"/>
                  </a:cubicBezTo>
                  <a:cubicBezTo>
                    <a:pt x="9011" y="3417"/>
                    <a:pt x="5709" y="672"/>
                    <a:pt x="1890" y="55"/>
                  </a:cubicBezTo>
                  <a:cubicBezTo>
                    <a:pt x="1711" y="25"/>
                    <a:pt x="1522" y="0"/>
                    <a:pt x="1338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02" name="Google Shape;502;p7"/>
            <p:cNvSpPr/>
            <p:nvPr/>
          </p:nvSpPr>
          <p:spPr>
            <a:xfrm>
              <a:off x="4085500" y="134175"/>
              <a:ext cx="345650" cy="55525"/>
            </a:xfrm>
            <a:custGeom>
              <a:avLst/>
              <a:gdLst/>
              <a:ahLst/>
              <a:cxnLst/>
              <a:rect l="l" t="t" r="r" b="b"/>
              <a:pathLst>
                <a:path w="13826" h="2221" extrusionOk="0">
                  <a:moveTo>
                    <a:pt x="13825" y="0"/>
                  </a:moveTo>
                  <a:lnTo>
                    <a:pt x="13825" y="0"/>
                  </a:lnTo>
                  <a:cubicBezTo>
                    <a:pt x="11191" y="1254"/>
                    <a:pt x="8267" y="1910"/>
                    <a:pt x="5343" y="1910"/>
                  </a:cubicBezTo>
                  <a:cubicBezTo>
                    <a:pt x="4139" y="1910"/>
                    <a:pt x="2935" y="1798"/>
                    <a:pt x="1751" y="1572"/>
                  </a:cubicBezTo>
                  <a:cubicBezTo>
                    <a:pt x="1214" y="1472"/>
                    <a:pt x="497" y="1274"/>
                    <a:pt x="0" y="1154"/>
                  </a:cubicBezTo>
                  <a:lnTo>
                    <a:pt x="0" y="1154"/>
                  </a:lnTo>
                  <a:cubicBezTo>
                    <a:pt x="477" y="1353"/>
                    <a:pt x="1194" y="1572"/>
                    <a:pt x="1691" y="1731"/>
                  </a:cubicBezTo>
                  <a:cubicBezTo>
                    <a:pt x="2977" y="2059"/>
                    <a:pt x="4305" y="2221"/>
                    <a:pt x="5633" y="2221"/>
                  </a:cubicBezTo>
                  <a:cubicBezTo>
                    <a:pt x="8498" y="2221"/>
                    <a:pt x="11366" y="1468"/>
                    <a:pt x="138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grpSp>
        <p:nvGrpSpPr>
          <p:cNvPr id="503" name="Google Shape;503;p7"/>
          <p:cNvGrpSpPr/>
          <p:nvPr/>
        </p:nvGrpSpPr>
        <p:grpSpPr>
          <a:xfrm>
            <a:off x="-452625" y="-492333"/>
            <a:ext cx="1287740" cy="1440065"/>
            <a:chOff x="2180275" y="-47850"/>
            <a:chExt cx="812625" cy="908750"/>
          </a:xfrm>
        </p:grpSpPr>
        <p:sp>
          <p:nvSpPr>
            <p:cNvPr id="504" name="Google Shape;504;p7"/>
            <p:cNvSpPr/>
            <p:nvPr/>
          </p:nvSpPr>
          <p:spPr>
            <a:xfrm>
              <a:off x="2722850" y="650400"/>
              <a:ext cx="270050" cy="184225"/>
            </a:xfrm>
            <a:custGeom>
              <a:avLst/>
              <a:gdLst/>
              <a:ahLst/>
              <a:cxnLst/>
              <a:rect l="l" t="t" r="r" b="b"/>
              <a:pathLst>
                <a:path w="10802" h="7369" extrusionOk="0">
                  <a:moveTo>
                    <a:pt x="0" y="0"/>
                  </a:moveTo>
                  <a:lnTo>
                    <a:pt x="0" y="0"/>
                  </a:lnTo>
                  <a:cubicBezTo>
                    <a:pt x="1572" y="1393"/>
                    <a:pt x="2566" y="3362"/>
                    <a:pt x="4078" y="4894"/>
                  </a:cubicBezTo>
                  <a:cubicBezTo>
                    <a:pt x="5232" y="6047"/>
                    <a:pt x="6565" y="7102"/>
                    <a:pt x="8196" y="7340"/>
                  </a:cubicBezTo>
                  <a:cubicBezTo>
                    <a:pt x="8329" y="7359"/>
                    <a:pt x="8467" y="7368"/>
                    <a:pt x="8608" y="7368"/>
                  </a:cubicBezTo>
                  <a:cubicBezTo>
                    <a:pt x="9392" y="7368"/>
                    <a:pt x="10236" y="7074"/>
                    <a:pt x="10523" y="6366"/>
                  </a:cubicBezTo>
                  <a:cubicBezTo>
                    <a:pt x="10802" y="5689"/>
                    <a:pt x="10523" y="4914"/>
                    <a:pt x="10086" y="4357"/>
                  </a:cubicBezTo>
                  <a:cubicBezTo>
                    <a:pt x="9429" y="3521"/>
                    <a:pt x="8435" y="3004"/>
                    <a:pt x="7460" y="2626"/>
                  </a:cubicBezTo>
                  <a:cubicBezTo>
                    <a:pt x="5093" y="1452"/>
                    <a:pt x="2347" y="1333"/>
                    <a:pt x="0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05" name="Google Shape;505;p7"/>
            <p:cNvSpPr/>
            <p:nvPr/>
          </p:nvSpPr>
          <p:spPr>
            <a:xfrm>
              <a:off x="2184750" y="178425"/>
              <a:ext cx="114900" cy="331200"/>
            </a:xfrm>
            <a:custGeom>
              <a:avLst/>
              <a:gdLst/>
              <a:ahLst/>
              <a:cxnLst/>
              <a:rect l="l" t="t" r="r" b="b"/>
              <a:pathLst>
                <a:path w="4596" h="13248" extrusionOk="0">
                  <a:moveTo>
                    <a:pt x="3561" y="1"/>
                  </a:moveTo>
                  <a:lnTo>
                    <a:pt x="3561" y="1"/>
                  </a:lnTo>
                  <a:cubicBezTo>
                    <a:pt x="1134" y="1433"/>
                    <a:pt x="199" y="5889"/>
                    <a:pt x="80" y="8435"/>
                  </a:cubicBezTo>
                  <a:cubicBezTo>
                    <a:pt x="0" y="9927"/>
                    <a:pt x="219" y="11559"/>
                    <a:pt x="1293" y="12593"/>
                  </a:cubicBezTo>
                  <a:cubicBezTo>
                    <a:pt x="1711" y="12984"/>
                    <a:pt x="2299" y="13247"/>
                    <a:pt x="2863" y="13247"/>
                  </a:cubicBezTo>
                  <a:cubicBezTo>
                    <a:pt x="3158" y="13247"/>
                    <a:pt x="3447" y="13175"/>
                    <a:pt x="3700" y="13011"/>
                  </a:cubicBezTo>
                  <a:cubicBezTo>
                    <a:pt x="4456" y="12533"/>
                    <a:pt x="4595" y="11519"/>
                    <a:pt x="4576" y="10643"/>
                  </a:cubicBezTo>
                  <a:cubicBezTo>
                    <a:pt x="4496" y="8873"/>
                    <a:pt x="3879" y="7182"/>
                    <a:pt x="3481" y="5451"/>
                  </a:cubicBezTo>
                  <a:cubicBezTo>
                    <a:pt x="3004" y="3442"/>
                    <a:pt x="3382" y="1911"/>
                    <a:pt x="3561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06" name="Google Shape;506;p7"/>
            <p:cNvSpPr/>
            <p:nvPr/>
          </p:nvSpPr>
          <p:spPr>
            <a:xfrm>
              <a:off x="2285700" y="120125"/>
              <a:ext cx="335225" cy="124025"/>
            </a:xfrm>
            <a:custGeom>
              <a:avLst/>
              <a:gdLst/>
              <a:ahLst/>
              <a:cxnLst/>
              <a:rect l="l" t="t" r="r" b="b"/>
              <a:pathLst>
                <a:path w="13409" h="4961" extrusionOk="0">
                  <a:moveTo>
                    <a:pt x="7144" y="1"/>
                  </a:moveTo>
                  <a:cubicBezTo>
                    <a:pt x="4625" y="1"/>
                    <a:pt x="1445" y="499"/>
                    <a:pt x="0" y="2214"/>
                  </a:cubicBezTo>
                  <a:cubicBezTo>
                    <a:pt x="1930" y="2333"/>
                    <a:pt x="3482" y="2214"/>
                    <a:pt x="5411" y="2969"/>
                  </a:cubicBezTo>
                  <a:cubicBezTo>
                    <a:pt x="7042" y="3646"/>
                    <a:pt x="8634" y="4521"/>
                    <a:pt x="10384" y="4859"/>
                  </a:cubicBezTo>
                  <a:cubicBezTo>
                    <a:pt x="10668" y="4920"/>
                    <a:pt x="10977" y="4960"/>
                    <a:pt x="11284" y="4960"/>
                  </a:cubicBezTo>
                  <a:cubicBezTo>
                    <a:pt x="11881" y="4960"/>
                    <a:pt x="12470" y="4809"/>
                    <a:pt x="12851" y="4362"/>
                  </a:cubicBezTo>
                  <a:cubicBezTo>
                    <a:pt x="13408" y="3725"/>
                    <a:pt x="13289" y="2651"/>
                    <a:pt x="12791" y="1935"/>
                  </a:cubicBezTo>
                  <a:cubicBezTo>
                    <a:pt x="11956" y="722"/>
                    <a:pt x="10365" y="244"/>
                    <a:pt x="8892" y="85"/>
                  </a:cubicBezTo>
                  <a:cubicBezTo>
                    <a:pt x="8378" y="33"/>
                    <a:pt x="7782" y="1"/>
                    <a:pt x="7144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07" name="Google Shape;507;p7"/>
            <p:cNvSpPr/>
            <p:nvPr/>
          </p:nvSpPr>
          <p:spPr>
            <a:xfrm>
              <a:off x="2320025" y="350000"/>
              <a:ext cx="123350" cy="331575"/>
            </a:xfrm>
            <a:custGeom>
              <a:avLst/>
              <a:gdLst/>
              <a:ahLst/>
              <a:cxnLst/>
              <a:rect l="l" t="t" r="r" b="b"/>
              <a:pathLst>
                <a:path w="4934" h="13263" extrusionOk="0">
                  <a:moveTo>
                    <a:pt x="2825" y="1"/>
                  </a:moveTo>
                  <a:cubicBezTo>
                    <a:pt x="557" y="1652"/>
                    <a:pt x="0" y="6168"/>
                    <a:pt x="139" y="8734"/>
                  </a:cubicBezTo>
                  <a:cubicBezTo>
                    <a:pt x="179" y="10226"/>
                    <a:pt x="557" y="11837"/>
                    <a:pt x="1731" y="12732"/>
                  </a:cubicBezTo>
                  <a:cubicBezTo>
                    <a:pt x="2127" y="13059"/>
                    <a:pt x="2654" y="13262"/>
                    <a:pt x="3163" y="13262"/>
                  </a:cubicBezTo>
                  <a:cubicBezTo>
                    <a:pt x="3521" y="13262"/>
                    <a:pt x="3870" y="13161"/>
                    <a:pt x="4158" y="12931"/>
                  </a:cubicBezTo>
                  <a:cubicBezTo>
                    <a:pt x="4854" y="12394"/>
                    <a:pt x="4933" y="11360"/>
                    <a:pt x="4794" y="10504"/>
                  </a:cubicBezTo>
                  <a:cubicBezTo>
                    <a:pt x="4555" y="8734"/>
                    <a:pt x="3800" y="7122"/>
                    <a:pt x="3243" y="5432"/>
                  </a:cubicBezTo>
                  <a:cubicBezTo>
                    <a:pt x="2586" y="3482"/>
                    <a:pt x="2825" y="1911"/>
                    <a:pt x="2825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08" name="Google Shape;508;p7"/>
            <p:cNvSpPr/>
            <p:nvPr/>
          </p:nvSpPr>
          <p:spPr>
            <a:xfrm>
              <a:off x="2402075" y="272875"/>
              <a:ext cx="337700" cy="117250"/>
            </a:xfrm>
            <a:custGeom>
              <a:avLst/>
              <a:gdLst/>
              <a:ahLst/>
              <a:cxnLst/>
              <a:rect l="l" t="t" r="r" b="b"/>
              <a:pathLst>
                <a:path w="13508" h="4690" extrusionOk="0">
                  <a:moveTo>
                    <a:pt x="8437" y="1"/>
                  </a:moveTo>
                  <a:cubicBezTo>
                    <a:pt x="5877" y="1"/>
                    <a:pt x="1566" y="685"/>
                    <a:pt x="0" y="2967"/>
                  </a:cubicBezTo>
                  <a:cubicBezTo>
                    <a:pt x="975" y="2937"/>
                    <a:pt x="1840" y="2857"/>
                    <a:pt x="2711" y="2857"/>
                  </a:cubicBezTo>
                  <a:cubicBezTo>
                    <a:pt x="3581" y="2857"/>
                    <a:pt x="4456" y="2937"/>
                    <a:pt x="5451" y="3225"/>
                  </a:cubicBezTo>
                  <a:cubicBezTo>
                    <a:pt x="7162" y="3762"/>
                    <a:pt x="8813" y="4458"/>
                    <a:pt x="10583" y="4657"/>
                  </a:cubicBezTo>
                  <a:cubicBezTo>
                    <a:pt x="10759" y="4678"/>
                    <a:pt x="10943" y="4690"/>
                    <a:pt x="11128" y="4690"/>
                  </a:cubicBezTo>
                  <a:cubicBezTo>
                    <a:pt x="11842" y="4690"/>
                    <a:pt x="12579" y="4510"/>
                    <a:pt x="12990" y="3941"/>
                  </a:cubicBezTo>
                  <a:cubicBezTo>
                    <a:pt x="13507" y="3205"/>
                    <a:pt x="13289" y="2171"/>
                    <a:pt x="12712" y="1494"/>
                  </a:cubicBezTo>
                  <a:cubicBezTo>
                    <a:pt x="11777" y="361"/>
                    <a:pt x="10146" y="22"/>
                    <a:pt x="8654" y="2"/>
                  </a:cubicBezTo>
                  <a:cubicBezTo>
                    <a:pt x="8583" y="1"/>
                    <a:pt x="8511" y="1"/>
                    <a:pt x="8437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09" name="Google Shape;509;p7"/>
            <p:cNvSpPr/>
            <p:nvPr/>
          </p:nvSpPr>
          <p:spPr>
            <a:xfrm>
              <a:off x="2485625" y="498700"/>
              <a:ext cx="125350" cy="304650"/>
            </a:xfrm>
            <a:custGeom>
              <a:avLst/>
              <a:gdLst/>
              <a:ahLst/>
              <a:cxnLst/>
              <a:rect l="l" t="t" r="r" b="b"/>
              <a:pathLst>
                <a:path w="5014" h="12186" extrusionOk="0">
                  <a:moveTo>
                    <a:pt x="1990" y="1"/>
                  </a:moveTo>
                  <a:cubicBezTo>
                    <a:pt x="80" y="1712"/>
                    <a:pt x="0" y="5949"/>
                    <a:pt x="319" y="8276"/>
                  </a:cubicBezTo>
                  <a:cubicBezTo>
                    <a:pt x="517" y="9649"/>
                    <a:pt x="995" y="11081"/>
                    <a:pt x="2169" y="11837"/>
                  </a:cubicBezTo>
                  <a:cubicBezTo>
                    <a:pt x="2531" y="12054"/>
                    <a:pt x="2964" y="12186"/>
                    <a:pt x="3379" y="12186"/>
                  </a:cubicBezTo>
                  <a:cubicBezTo>
                    <a:pt x="3762" y="12186"/>
                    <a:pt x="4130" y="12075"/>
                    <a:pt x="4416" y="11817"/>
                  </a:cubicBezTo>
                  <a:cubicBezTo>
                    <a:pt x="5013" y="11240"/>
                    <a:pt x="4993" y="10285"/>
                    <a:pt x="4794" y="9490"/>
                  </a:cubicBezTo>
                  <a:cubicBezTo>
                    <a:pt x="4416" y="7898"/>
                    <a:pt x="3561" y="6466"/>
                    <a:pt x="2885" y="4974"/>
                  </a:cubicBezTo>
                  <a:cubicBezTo>
                    <a:pt x="2089" y="3223"/>
                    <a:pt x="2149" y="1791"/>
                    <a:pt x="1990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10" name="Google Shape;510;p7"/>
            <p:cNvSpPr/>
            <p:nvPr/>
          </p:nvSpPr>
          <p:spPr>
            <a:xfrm>
              <a:off x="2546300" y="405125"/>
              <a:ext cx="312325" cy="103550"/>
            </a:xfrm>
            <a:custGeom>
              <a:avLst/>
              <a:gdLst/>
              <a:ahLst/>
              <a:cxnLst/>
              <a:rect l="l" t="t" r="r" b="b"/>
              <a:pathLst>
                <a:path w="12493" h="4142" extrusionOk="0">
                  <a:moveTo>
                    <a:pt x="8551" y="0"/>
                  </a:moveTo>
                  <a:cubicBezTo>
                    <a:pt x="8271" y="0"/>
                    <a:pt x="7992" y="16"/>
                    <a:pt x="7719" y="44"/>
                  </a:cubicBezTo>
                  <a:cubicBezTo>
                    <a:pt x="5371" y="243"/>
                    <a:pt x="1273" y="1277"/>
                    <a:pt x="0" y="3545"/>
                  </a:cubicBezTo>
                  <a:cubicBezTo>
                    <a:pt x="1260" y="3389"/>
                    <a:pt x="2329" y="3143"/>
                    <a:pt x="3522" y="3143"/>
                  </a:cubicBezTo>
                  <a:cubicBezTo>
                    <a:pt x="4005" y="3143"/>
                    <a:pt x="4508" y="3183"/>
                    <a:pt x="5053" y="3286"/>
                  </a:cubicBezTo>
                  <a:cubicBezTo>
                    <a:pt x="6664" y="3624"/>
                    <a:pt x="8256" y="4142"/>
                    <a:pt x="9907" y="4142"/>
                  </a:cubicBezTo>
                  <a:cubicBezTo>
                    <a:pt x="10722" y="4142"/>
                    <a:pt x="11637" y="3943"/>
                    <a:pt x="12075" y="3246"/>
                  </a:cubicBezTo>
                  <a:cubicBezTo>
                    <a:pt x="12493" y="2550"/>
                    <a:pt x="12175" y="1595"/>
                    <a:pt x="11598" y="1038"/>
                  </a:cubicBezTo>
                  <a:cubicBezTo>
                    <a:pt x="10817" y="258"/>
                    <a:pt x="9679" y="0"/>
                    <a:pt x="8551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11" name="Google Shape;511;p7"/>
            <p:cNvSpPr/>
            <p:nvPr/>
          </p:nvSpPr>
          <p:spPr>
            <a:xfrm>
              <a:off x="2624875" y="606625"/>
              <a:ext cx="109925" cy="254275"/>
            </a:xfrm>
            <a:custGeom>
              <a:avLst/>
              <a:gdLst/>
              <a:ahLst/>
              <a:cxnLst/>
              <a:rect l="l" t="t" r="r" b="b"/>
              <a:pathLst>
                <a:path w="4397" h="10171" extrusionOk="0">
                  <a:moveTo>
                    <a:pt x="1552" y="1"/>
                  </a:moveTo>
                  <a:cubicBezTo>
                    <a:pt x="0" y="1532"/>
                    <a:pt x="40" y="5053"/>
                    <a:pt x="398" y="7003"/>
                  </a:cubicBezTo>
                  <a:cubicBezTo>
                    <a:pt x="597" y="8137"/>
                    <a:pt x="1035" y="9330"/>
                    <a:pt x="2029" y="9907"/>
                  </a:cubicBezTo>
                  <a:cubicBezTo>
                    <a:pt x="2321" y="10072"/>
                    <a:pt x="2669" y="10171"/>
                    <a:pt x="3002" y="10171"/>
                  </a:cubicBezTo>
                  <a:cubicBezTo>
                    <a:pt x="3352" y="10171"/>
                    <a:pt x="3685" y="10062"/>
                    <a:pt x="3919" y="9808"/>
                  </a:cubicBezTo>
                  <a:cubicBezTo>
                    <a:pt x="4397" y="9310"/>
                    <a:pt x="4357" y="8534"/>
                    <a:pt x="4178" y="7858"/>
                  </a:cubicBezTo>
                  <a:cubicBezTo>
                    <a:pt x="3800" y="6545"/>
                    <a:pt x="3044" y="5372"/>
                    <a:pt x="2447" y="4138"/>
                  </a:cubicBezTo>
                  <a:cubicBezTo>
                    <a:pt x="1731" y="2686"/>
                    <a:pt x="1751" y="1492"/>
                    <a:pt x="1552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12" name="Google Shape;512;p7"/>
            <p:cNvSpPr/>
            <p:nvPr/>
          </p:nvSpPr>
          <p:spPr>
            <a:xfrm>
              <a:off x="2673100" y="522750"/>
              <a:ext cx="259125" cy="85400"/>
            </a:xfrm>
            <a:custGeom>
              <a:avLst/>
              <a:gdLst/>
              <a:ahLst/>
              <a:cxnLst/>
              <a:rect l="l" t="t" r="r" b="b"/>
              <a:pathLst>
                <a:path w="10365" h="3416" extrusionOk="0">
                  <a:moveTo>
                    <a:pt x="7162" y="0"/>
                  </a:moveTo>
                  <a:cubicBezTo>
                    <a:pt x="6881" y="0"/>
                    <a:pt x="6600" y="20"/>
                    <a:pt x="6327" y="53"/>
                  </a:cubicBezTo>
                  <a:cubicBezTo>
                    <a:pt x="4357" y="312"/>
                    <a:pt x="976" y="1267"/>
                    <a:pt x="1" y="3196"/>
                  </a:cubicBezTo>
                  <a:cubicBezTo>
                    <a:pt x="1131" y="3013"/>
                    <a:pt x="2061" y="2760"/>
                    <a:pt x="3162" y="2760"/>
                  </a:cubicBezTo>
                  <a:cubicBezTo>
                    <a:pt x="3495" y="2760"/>
                    <a:pt x="3844" y="2783"/>
                    <a:pt x="4218" y="2838"/>
                  </a:cubicBezTo>
                  <a:cubicBezTo>
                    <a:pt x="5536" y="3052"/>
                    <a:pt x="6855" y="3416"/>
                    <a:pt x="8191" y="3416"/>
                  </a:cubicBezTo>
                  <a:cubicBezTo>
                    <a:pt x="8226" y="3416"/>
                    <a:pt x="8261" y="3416"/>
                    <a:pt x="8296" y="3415"/>
                  </a:cubicBezTo>
                  <a:cubicBezTo>
                    <a:pt x="8953" y="3395"/>
                    <a:pt x="9728" y="3216"/>
                    <a:pt x="10047" y="2619"/>
                  </a:cubicBezTo>
                  <a:cubicBezTo>
                    <a:pt x="10365" y="2023"/>
                    <a:pt x="10067" y="1247"/>
                    <a:pt x="9569" y="769"/>
                  </a:cubicBezTo>
                  <a:cubicBezTo>
                    <a:pt x="8935" y="196"/>
                    <a:pt x="8049" y="0"/>
                    <a:pt x="7162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13" name="Google Shape;513;p7"/>
            <p:cNvSpPr/>
            <p:nvPr/>
          </p:nvSpPr>
          <p:spPr>
            <a:xfrm>
              <a:off x="2180275" y="-47850"/>
              <a:ext cx="706200" cy="802700"/>
            </a:xfrm>
            <a:custGeom>
              <a:avLst/>
              <a:gdLst/>
              <a:ahLst/>
              <a:cxnLst/>
              <a:rect l="l" t="t" r="r" b="b"/>
              <a:pathLst>
                <a:path w="28248" h="32108" extrusionOk="0">
                  <a:moveTo>
                    <a:pt x="0" y="1"/>
                  </a:moveTo>
                  <a:lnTo>
                    <a:pt x="0" y="1"/>
                  </a:lnTo>
                  <a:cubicBezTo>
                    <a:pt x="3939" y="14304"/>
                    <a:pt x="15497" y="25264"/>
                    <a:pt x="28248" y="32108"/>
                  </a:cubicBezTo>
                  <a:cubicBezTo>
                    <a:pt x="25164" y="30138"/>
                    <a:pt x="22181" y="28049"/>
                    <a:pt x="19356" y="25782"/>
                  </a:cubicBezTo>
                  <a:cubicBezTo>
                    <a:pt x="10842" y="19058"/>
                    <a:pt x="3660" y="10345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14" name="Google Shape;514;p7"/>
            <p:cNvSpPr/>
            <p:nvPr/>
          </p:nvSpPr>
          <p:spPr>
            <a:xfrm>
              <a:off x="2644750" y="598675"/>
              <a:ext cx="34350" cy="189500"/>
            </a:xfrm>
            <a:custGeom>
              <a:avLst/>
              <a:gdLst/>
              <a:ahLst/>
              <a:cxnLst/>
              <a:rect l="l" t="t" r="r" b="b"/>
              <a:pathLst>
                <a:path w="1374" h="7580" extrusionOk="0">
                  <a:moveTo>
                    <a:pt x="1175" y="0"/>
                  </a:moveTo>
                  <a:lnTo>
                    <a:pt x="1175" y="0"/>
                  </a:lnTo>
                  <a:cubicBezTo>
                    <a:pt x="1" y="2367"/>
                    <a:pt x="598" y="5172"/>
                    <a:pt x="1374" y="7579"/>
                  </a:cubicBezTo>
                  <a:cubicBezTo>
                    <a:pt x="916" y="5113"/>
                    <a:pt x="299" y="2447"/>
                    <a:pt x="11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15" name="Google Shape;515;p7"/>
            <p:cNvSpPr/>
            <p:nvPr/>
          </p:nvSpPr>
          <p:spPr>
            <a:xfrm>
              <a:off x="2506500" y="490750"/>
              <a:ext cx="37325" cy="200450"/>
            </a:xfrm>
            <a:custGeom>
              <a:avLst/>
              <a:gdLst/>
              <a:ahLst/>
              <a:cxnLst/>
              <a:rect l="l" t="t" r="r" b="b"/>
              <a:pathLst>
                <a:path w="1493" h="8018" extrusionOk="0">
                  <a:moveTo>
                    <a:pt x="1493" y="1"/>
                  </a:moveTo>
                  <a:cubicBezTo>
                    <a:pt x="1" y="2408"/>
                    <a:pt x="438" y="5411"/>
                    <a:pt x="1055" y="8017"/>
                  </a:cubicBezTo>
                  <a:cubicBezTo>
                    <a:pt x="757" y="5391"/>
                    <a:pt x="339" y="2487"/>
                    <a:pt x="14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16" name="Google Shape;516;p7"/>
            <p:cNvSpPr/>
            <p:nvPr/>
          </p:nvSpPr>
          <p:spPr>
            <a:xfrm>
              <a:off x="2344875" y="344550"/>
              <a:ext cx="51750" cy="233750"/>
            </a:xfrm>
            <a:custGeom>
              <a:avLst/>
              <a:gdLst/>
              <a:ahLst/>
              <a:cxnLst/>
              <a:rect l="l" t="t" r="r" b="b"/>
              <a:pathLst>
                <a:path w="2070" h="9350" extrusionOk="0">
                  <a:moveTo>
                    <a:pt x="2069" y="0"/>
                  </a:moveTo>
                  <a:lnTo>
                    <a:pt x="2069" y="0"/>
                  </a:lnTo>
                  <a:cubicBezTo>
                    <a:pt x="1" y="2626"/>
                    <a:pt x="259" y="6286"/>
                    <a:pt x="1055" y="9350"/>
                  </a:cubicBezTo>
                  <a:cubicBezTo>
                    <a:pt x="578" y="6207"/>
                    <a:pt x="279" y="2785"/>
                    <a:pt x="206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17" name="Google Shape;517;p7"/>
            <p:cNvSpPr/>
            <p:nvPr/>
          </p:nvSpPr>
          <p:spPr>
            <a:xfrm>
              <a:off x="2233975" y="179425"/>
              <a:ext cx="46275" cy="205425"/>
            </a:xfrm>
            <a:custGeom>
              <a:avLst/>
              <a:gdLst/>
              <a:ahLst/>
              <a:cxnLst/>
              <a:rect l="l" t="t" r="r" b="b"/>
              <a:pathLst>
                <a:path w="1851" h="8217" extrusionOk="0">
                  <a:moveTo>
                    <a:pt x="1851" y="1"/>
                  </a:moveTo>
                  <a:lnTo>
                    <a:pt x="1851" y="1"/>
                  </a:lnTo>
                  <a:cubicBezTo>
                    <a:pt x="1" y="2268"/>
                    <a:pt x="120" y="5491"/>
                    <a:pt x="617" y="8216"/>
                  </a:cubicBezTo>
                  <a:cubicBezTo>
                    <a:pt x="438" y="5451"/>
                    <a:pt x="299" y="2447"/>
                    <a:pt x="18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18" name="Google Shape;518;p7"/>
            <p:cNvSpPr/>
            <p:nvPr/>
          </p:nvSpPr>
          <p:spPr>
            <a:xfrm>
              <a:off x="2679575" y="548575"/>
              <a:ext cx="170600" cy="47625"/>
            </a:xfrm>
            <a:custGeom>
              <a:avLst/>
              <a:gdLst/>
              <a:ahLst/>
              <a:cxnLst/>
              <a:rect l="l" t="t" r="r" b="b"/>
              <a:pathLst>
                <a:path w="6824" h="1905" extrusionOk="0">
                  <a:moveTo>
                    <a:pt x="6004" y="1"/>
                  </a:moveTo>
                  <a:cubicBezTo>
                    <a:pt x="3892" y="1"/>
                    <a:pt x="1744" y="672"/>
                    <a:pt x="0" y="1905"/>
                  </a:cubicBezTo>
                  <a:cubicBezTo>
                    <a:pt x="2129" y="791"/>
                    <a:pt x="4456" y="174"/>
                    <a:pt x="6824" y="35"/>
                  </a:cubicBezTo>
                  <a:cubicBezTo>
                    <a:pt x="6552" y="12"/>
                    <a:pt x="6278" y="1"/>
                    <a:pt x="600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19" name="Google Shape;519;p7"/>
            <p:cNvSpPr/>
            <p:nvPr/>
          </p:nvSpPr>
          <p:spPr>
            <a:xfrm>
              <a:off x="2542800" y="445700"/>
              <a:ext cx="146750" cy="50550"/>
            </a:xfrm>
            <a:custGeom>
              <a:avLst/>
              <a:gdLst/>
              <a:ahLst/>
              <a:cxnLst/>
              <a:rect l="l" t="t" r="r" b="b"/>
              <a:pathLst>
                <a:path w="5870" h="2022" extrusionOk="0">
                  <a:moveTo>
                    <a:pt x="5185" y="0"/>
                  </a:moveTo>
                  <a:cubicBezTo>
                    <a:pt x="3289" y="0"/>
                    <a:pt x="1368" y="726"/>
                    <a:pt x="1" y="2021"/>
                  </a:cubicBezTo>
                  <a:cubicBezTo>
                    <a:pt x="1771" y="848"/>
                    <a:pt x="3781" y="151"/>
                    <a:pt x="5869" y="32"/>
                  </a:cubicBezTo>
                  <a:cubicBezTo>
                    <a:pt x="5642" y="11"/>
                    <a:pt x="5414" y="0"/>
                    <a:pt x="518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20" name="Google Shape;520;p7"/>
            <p:cNvSpPr/>
            <p:nvPr/>
          </p:nvSpPr>
          <p:spPr>
            <a:xfrm>
              <a:off x="2400575" y="307375"/>
              <a:ext cx="192975" cy="40175"/>
            </a:xfrm>
            <a:custGeom>
              <a:avLst/>
              <a:gdLst/>
              <a:ahLst/>
              <a:cxnLst/>
              <a:rect l="l" t="t" r="r" b="b"/>
              <a:pathLst>
                <a:path w="7719" h="1607" extrusionOk="0">
                  <a:moveTo>
                    <a:pt x="5779" y="1"/>
                  </a:moveTo>
                  <a:cubicBezTo>
                    <a:pt x="3758" y="1"/>
                    <a:pt x="1731" y="553"/>
                    <a:pt x="1" y="1606"/>
                  </a:cubicBezTo>
                  <a:cubicBezTo>
                    <a:pt x="2114" y="646"/>
                    <a:pt x="4427" y="145"/>
                    <a:pt x="6751" y="145"/>
                  </a:cubicBezTo>
                  <a:cubicBezTo>
                    <a:pt x="7074" y="145"/>
                    <a:pt x="7397" y="155"/>
                    <a:pt x="7719" y="174"/>
                  </a:cubicBezTo>
                  <a:cubicBezTo>
                    <a:pt x="7079" y="58"/>
                    <a:pt x="6429" y="1"/>
                    <a:pt x="577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21" name="Google Shape;521;p7"/>
            <p:cNvSpPr/>
            <p:nvPr/>
          </p:nvSpPr>
          <p:spPr>
            <a:xfrm>
              <a:off x="2286200" y="139775"/>
              <a:ext cx="203425" cy="37200"/>
            </a:xfrm>
            <a:custGeom>
              <a:avLst/>
              <a:gdLst/>
              <a:ahLst/>
              <a:cxnLst/>
              <a:rect l="l" t="t" r="r" b="b"/>
              <a:pathLst>
                <a:path w="8137" h="1488" extrusionOk="0">
                  <a:moveTo>
                    <a:pt x="4952" y="1"/>
                  </a:moveTo>
                  <a:cubicBezTo>
                    <a:pt x="3197" y="1"/>
                    <a:pt x="1436" y="506"/>
                    <a:pt x="0" y="1487"/>
                  </a:cubicBezTo>
                  <a:cubicBezTo>
                    <a:pt x="1633" y="664"/>
                    <a:pt x="3455" y="236"/>
                    <a:pt x="5285" y="236"/>
                  </a:cubicBezTo>
                  <a:cubicBezTo>
                    <a:pt x="6242" y="236"/>
                    <a:pt x="7201" y="353"/>
                    <a:pt x="8136" y="592"/>
                  </a:cubicBezTo>
                  <a:cubicBezTo>
                    <a:pt x="7130" y="196"/>
                    <a:pt x="6042" y="1"/>
                    <a:pt x="49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sp>
        <p:nvSpPr>
          <p:cNvPr id="522" name="Google Shape;522;p7"/>
          <p:cNvSpPr txBox="1">
            <a:spLocks noGrp="1"/>
          </p:cNvSpPr>
          <p:nvPr>
            <p:ph type="title"/>
          </p:nvPr>
        </p:nvSpPr>
        <p:spPr>
          <a:xfrm>
            <a:off x="960000" y="1387033"/>
            <a:ext cx="60436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9pPr>
          </a:lstStyle>
          <a:p>
            <a:endParaRPr/>
          </a:p>
        </p:txBody>
      </p:sp>
      <p:sp>
        <p:nvSpPr>
          <p:cNvPr id="523" name="Google Shape;523;p7"/>
          <p:cNvSpPr txBox="1">
            <a:spLocks noGrp="1"/>
          </p:cNvSpPr>
          <p:nvPr>
            <p:ph type="subTitle" idx="1"/>
          </p:nvPr>
        </p:nvSpPr>
        <p:spPr>
          <a:xfrm>
            <a:off x="960000" y="2406567"/>
            <a:ext cx="6043600" cy="3064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600"/>
              <a:buFont typeface="Nunito Light"/>
              <a:buChar char="●"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E76A28"/>
              </a:buClr>
              <a:buSzPts val="1600"/>
              <a:buFont typeface="Nunito Light"/>
              <a:buChar char="○"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E76A28"/>
              </a:buClr>
              <a:buSzPts val="1500"/>
              <a:buFont typeface="Nunito Light"/>
              <a:buChar char="■"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E76A28"/>
              </a:buClr>
              <a:buSzPts val="1500"/>
              <a:buFont typeface="Nunito Light"/>
              <a:buChar char="●"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E76A28"/>
              </a:buClr>
              <a:buSzPts val="1400"/>
              <a:buFont typeface="Nunito Light"/>
              <a:buChar char="○"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999999"/>
              </a:buClr>
              <a:buSzPts val="1400"/>
              <a:buFont typeface="Nunito Light"/>
              <a:buChar char="■"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999999"/>
              </a:buClr>
              <a:buSzPts val="1300"/>
              <a:buFont typeface="Nunito Light"/>
              <a:buChar char="●"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999999"/>
              </a:buClr>
              <a:buSzPts val="1300"/>
              <a:buFont typeface="Nunito Light"/>
              <a:buChar char="○"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999999"/>
              </a:buClr>
              <a:buSzPts val="1400"/>
              <a:buFont typeface="Nunito Light"/>
              <a:buChar char="■"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343685794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192C063-6317-449C-A341-883F2682D4C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5D53C2C5-1069-41AD-AB8E-A272B5F74D0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B335F9C6-7A1E-4BB1-8382-AF2048FA93AE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6A2CF1DA-3491-456F-B971-C43EFCD2163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69B9EE9-F3BF-4B40-83E7-C9BC68FDDB0E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#9Slide02 Noi dung da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/9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#9Slide02 Noi dung dai"/>
              <a:ea typeface="+mn-ea"/>
              <a:cs typeface="+mn-cs"/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2D613E6-C32A-4783-9219-260167E50DB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#9Slide02 Noi dung dai"/>
              <a:ea typeface="+mn-ea"/>
              <a:cs typeface="+mn-cs"/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3F57CA7-22C9-4637-98D5-45CB81C4CD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7F55963-6440-4C45-BA09-4E6A99D1BBE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#9Slide02 Noi dung da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#9Slide02 Noi dung da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6872172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F95C8BC-CF44-4FCD-ACB9-6C06E1FD0DA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FE26985-A785-4717-80AD-9B8D8F5B85B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305A630-F12E-492E-A3AD-AE8A23606B4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69B9EE9-F3BF-4B40-83E7-C9BC68FDDB0E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#9Slide02 Noi dung da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/9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#9Slide02 Noi dung dai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F5C2166-B6AA-4084-B4D7-069DDC982D5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#9Slide02 Noi dung dai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0C20EA2-78ED-4391-B2FB-25000FDBCAA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7F55963-6440-4C45-BA09-4E6A99D1BBE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#9Slide02 Noi dung da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#9Slide02 Noi dung da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334615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Main point">
  <p:cSld name="Main point">
    <p:spTree>
      <p:nvGrpSpPr>
        <p:cNvPr id="1" name="Shape 52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5" name="Google Shape;525;p8"/>
          <p:cNvSpPr/>
          <p:nvPr/>
        </p:nvSpPr>
        <p:spPr>
          <a:xfrm rot="-4740654">
            <a:off x="-1134501" y="-235398"/>
            <a:ext cx="4458616" cy="2941353"/>
          </a:xfrm>
          <a:custGeom>
            <a:avLst/>
            <a:gdLst/>
            <a:ahLst/>
            <a:cxnLst/>
            <a:rect l="l" t="t" r="r" b="b"/>
            <a:pathLst>
              <a:path w="181864" h="78734" extrusionOk="0">
                <a:moveTo>
                  <a:pt x="1" y="0"/>
                </a:moveTo>
                <a:cubicBezTo>
                  <a:pt x="401" y="2502"/>
                  <a:pt x="1702" y="4937"/>
                  <a:pt x="4037" y="6905"/>
                </a:cubicBezTo>
                <a:cubicBezTo>
                  <a:pt x="9041" y="11141"/>
                  <a:pt x="17680" y="12676"/>
                  <a:pt x="25719" y="12676"/>
                </a:cubicBezTo>
                <a:cubicBezTo>
                  <a:pt x="33758" y="12676"/>
                  <a:pt x="41697" y="11341"/>
                  <a:pt x="49736" y="10975"/>
                </a:cubicBezTo>
                <a:cubicBezTo>
                  <a:pt x="51105" y="10901"/>
                  <a:pt x="52492" y="10860"/>
                  <a:pt x="53883" y="10860"/>
                </a:cubicBezTo>
                <a:cubicBezTo>
                  <a:pt x="60656" y="10860"/>
                  <a:pt x="67499" y="11832"/>
                  <a:pt x="72619" y="14711"/>
                </a:cubicBezTo>
                <a:cubicBezTo>
                  <a:pt x="76856" y="17112"/>
                  <a:pt x="79457" y="20481"/>
                  <a:pt x="81125" y="23984"/>
                </a:cubicBezTo>
                <a:cubicBezTo>
                  <a:pt x="87597" y="37460"/>
                  <a:pt x="81692" y="53238"/>
                  <a:pt x="92867" y="65247"/>
                </a:cubicBezTo>
                <a:cubicBezTo>
                  <a:pt x="100206" y="73086"/>
                  <a:pt x="113949" y="77689"/>
                  <a:pt x="127759" y="78556"/>
                </a:cubicBezTo>
                <a:cubicBezTo>
                  <a:pt x="129675" y="78676"/>
                  <a:pt x="131592" y="78734"/>
                  <a:pt x="133506" y="78734"/>
                </a:cubicBezTo>
                <a:cubicBezTo>
                  <a:pt x="145421" y="78734"/>
                  <a:pt x="157238" y="76509"/>
                  <a:pt x="168187" y="73319"/>
                </a:cubicBezTo>
                <a:cubicBezTo>
                  <a:pt x="172924" y="71918"/>
                  <a:pt x="177494" y="70350"/>
                  <a:pt x="181864" y="68549"/>
                </a:cubicBezTo>
                <a:lnTo>
                  <a:pt x="181864" y="0"/>
                </a:ln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867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526" name="Google Shape;526;p8"/>
          <p:cNvSpPr/>
          <p:nvPr/>
        </p:nvSpPr>
        <p:spPr>
          <a:xfrm rot="5400000" flipH="1">
            <a:off x="2427302" y="2586235"/>
            <a:ext cx="2084183" cy="7244548"/>
          </a:xfrm>
          <a:custGeom>
            <a:avLst/>
            <a:gdLst/>
            <a:ahLst/>
            <a:cxnLst/>
            <a:rect l="l" t="t" r="r" b="b"/>
            <a:pathLst>
              <a:path w="64847" h="180497" extrusionOk="0">
                <a:moveTo>
                  <a:pt x="0" y="1"/>
                </a:moveTo>
                <a:lnTo>
                  <a:pt x="0" y="180497"/>
                </a:lnTo>
                <a:lnTo>
                  <a:pt x="45099" y="180463"/>
                </a:lnTo>
                <a:cubicBezTo>
                  <a:pt x="40729" y="175760"/>
                  <a:pt x="39995" y="168488"/>
                  <a:pt x="41730" y="162284"/>
                </a:cubicBezTo>
                <a:cubicBezTo>
                  <a:pt x="43431" y="156046"/>
                  <a:pt x="47234" y="150675"/>
                  <a:pt x="51003" y="145472"/>
                </a:cubicBezTo>
                <a:cubicBezTo>
                  <a:pt x="54806" y="140268"/>
                  <a:pt x="58742" y="134997"/>
                  <a:pt x="60844" y="128926"/>
                </a:cubicBezTo>
                <a:cubicBezTo>
                  <a:pt x="64846" y="117418"/>
                  <a:pt x="61577" y="104242"/>
                  <a:pt x="54506" y="94268"/>
                </a:cubicBezTo>
                <a:cubicBezTo>
                  <a:pt x="48635" y="85962"/>
                  <a:pt x="39995" y="78624"/>
                  <a:pt x="39095" y="68550"/>
                </a:cubicBezTo>
                <a:cubicBezTo>
                  <a:pt x="38294" y="59743"/>
                  <a:pt x="43731" y="51604"/>
                  <a:pt x="44932" y="42865"/>
                </a:cubicBezTo>
                <a:cubicBezTo>
                  <a:pt x="46500" y="31490"/>
                  <a:pt x="40596" y="19948"/>
                  <a:pt x="31789" y="12543"/>
                </a:cubicBezTo>
                <a:cubicBezTo>
                  <a:pt x="23017" y="5171"/>
                  <a:pt x="11241" y="2269"/>
                  <a:pt x="0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867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527" name="Google Shape;527;p8"/>
          <p:cNvSpPr/>
          <p:nvPr/>
        </p:nvSpPr>
        <p:spPr>
          <a:xfrm rot="10800000" flipH="1">
            <a:off x="7853667" y="0"/>
            <a:ext cx="4469192" cy="7250421"/>
          </a:xfrm>
          <a:custGeom>
            <a:avLst/>
            <a:gdLst/>
            <a:ahLst/>
            <a:cxnLst/>
            <a:rect l="l" t="t" r="r" b="b"/>
            <a:pathLst>
              <a:path w="82860" h="124957" extrusionOk="0">
                <a:moveTo>
                  <a:pt x="82860" y="0"/>
                </a:moveTo>
                <a:cubicBezTo>
                  <a:pt x="78156" y="534"/>
                  <a:pt x="73486" y="1235"/>
                  <a:pt x="69016" y="2502"/>
                </a:cubicBezTo>
                <a:cubicBezTo>
                  <a:pt x="61478" y="4570"/>
                  <a:pt x="54473" y="8240"/>
                  <a:pt x="51003" y="13510"/>
                </a:cubicBezTo>
                <a:cubicBezTo>
                  <a:pt x="43865" y="24385"/>
                  <a:pt x="54006" y="37761"/>
                  <a:pt x="48268" y="49069"/>
                </a:cubicBezTo>
                <a:cubicBezTo>
                  <a:pt x="43698" y="58042"/>
                  <a:pt x="30689" y="63012"/>
                  <a:pt x="21015" y="69584"/>
                </a:cubicBezTo>
                <a:cubicBezTo>
                  <a:pt x="8840" y="77856"/>
                  <a:pt x="1335" y="89531"/>
                  <a:pt x="567" y="101473"/>
                </a:cubicBezTo>
                <a:cubicBezTo>
                  <a:pt x="0" y="109579"/>
                  <a:pt x="2502" y="117751"/>
                  <a:pt x="7572" y="124957"/>
                </a:cubicBezTo>
                <a:lnTo>
                  <a:pt x="82860" y="124957"/>
                </a:lnTo>
                <a:lnTo>
                  <a:pt x="82860" y="0"/>
                </a:ln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867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grpSp>
        <p:nvGrpSpPr>
          <p:cNvPr id="528" name="Google Shape;528;p8"/>
          <p:cNvGrpSpPr/>
          <p:nvPr/>
        </p:nvGrpSpPr>
        <p:grpSpPr>
          <a:xfrm rot="-4311120" flipH="1">
            <a:off x="11096858" y="5908096"/>
            <a:ext cx="1522428" cy="600880"/>
            <a:chOff x="5351150" y="1861950"/>
            <a:chExt cx="1310412" cy="517200"/>
          </a:xfrm>
        </p:grpSpPr>
        <p:sp>
          <p:nvSpPr>
            <p:cNvPr id="529" name="Google Shape;529;p8"/>
            <p:cNvSpPr/>
            <p:nvPr/>
          </p:nvSpPr>
          <p:spPr>
            <a:xfrm>
              <a:off x="5429735" y="2107037"/>
              <a:ext cx="1231827" cy="209467"/>
            </a:xfrm>
            <a:custGeom>
              <a:avLst/>
              <a:gdLst/>
              <a:ahLst/>
              <a:cxnLst/>
              <a:rect l="l" t="t" r="r" b="b"/>
              <a:pathLst>
                <a:path w="38315" h="5074" fill="none" extrusionOk="0">
                  <a:moveTo>
                    <a:pt x="1" y="538"/>
                  </a:moveTo>
                  <a:cubicBezTo>
                    <a:pt x="12951" y="1"/>
                    <a:pt x="26259" y="339"/>
                    <a:pt x="38314" y="5074"/>
                  </a:cubicBezTo>
                </a:path>
              </a:pathLst>
            </a:custGeom>
            <a:solidFill>
              <a:schemeClr val="dk1"/>
            </a:solidFill>
            <a:ln w="10450" cap="flat" cmpd="sng">
              <a:solidFill>
                <a:schemeClr val="dk1"/>
              </a:solidFill>
              <a:prstDash val="solid"/>
              <a:miter lim="19892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30" name="Google Shape;530;p8"/>
            <p:cNvSpPr/>
            <p:nvPr/>
          </p:nvSpPr>
          <p:spPr>
            <a:xfrm>
              <a:off x="5401400" y="2134375"/>
              <a:ext cx="153675" cy="145650"/>
            </a:xfrm>
            <a:custGeom>
              <a:avLst/>
              <a:gdLst/>
              <a:ahLst/>
              <a:cxnLst/>
              <a:rect l="l" t="t" r="r" b="b"/>
              <a:pathLst>
                <a:path w="6147" h="5826" extrusionOk="0">
                  <a:moveTo>
                    <a:pt x="6147" y="1"/>
                  </a:moveTo>
                  <a:cubicBezTo>
                    <a:pt x="6146" y="1"/>
                    <a:pt x="1034" y="3144"/>
                    <a:pt x="537" y="3641"/>
                  </a:cubicBezTo>
                  <a:cubicBezTo>
                    <a:pt x="40" y="4139"/>
                    <a:pt x="0" y="4934"/>
                    <a:pt x="497" y="5432"/>
                  </a:cubicBezTo>
                  <a:cubicBezTo>
                    <a:pt x="766" y="5690"/>
                    <a:pt x="1105" y="5825"/>
                    <a:pt x="1438" y="5825"/>
                  </a:cubicBezTo>
                  <a:cubicBezTo>
                    <a:pt x="1746" y="5825"/>
                    <a:pt x="2049" y="5710"/>
                    <a:pt x="2288" y="5471"/>
                  </a:cubicBezTo>
                  <a:cubicBezTo>
                    <a:pt x="2785" y="4974"/>
                    <a:pt x="6147" y="1"/>
                    <a:pt x="6147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31" name="Google Shape;531;p8"/>
            <p:cNvSpPr/>
            <p:nvPr/>
          </p:nvSpPr>
          <p:spPr>
            <a:xfrm>
              <a:off x="5596350" y="1949750"/>
              <a:ext cx="153675" cy="145875"/>
            </a:xfrm>
            <a:custGeom>
              <a:avLst/>
              <a:gdLst/>
              <a:ahLst/>
              <a:cxnLst/>
              <a:rect l="l" t="t" r="r" b="b"/>
              <a:pathLst>
                <a:path w="6147" h="5835" extrusionOk="0">
                  <a:moveTo>
                    <a:pt x="4735" y="1"/>
                  </a:moveTo>
                  <a:cubicBezTo>
                    <a:pt x="4418" y="1"/>
                    <a:pt x="4103" y="120"/>
                    <a:pt x="3859" y="364"/>
                  </a:cubicBezTo>
                  <a:cubicBezTo>
                    <a:pt x="3362" y="861"/>
                    <a:pt x="0" y="5834"/>
                    <a:pt x="0" y="5834"/>
                  </a:cubicBezTo>
                  <a:cubicBezTo>
                    <a:pt x="0" y="5834"/>
                    <a:pt x="5112" y="2671"/>
                    <a:pt x="5610" y="2174"/>
                  </a:cubicBezTo>
                  <a:cubicBezTo>
                    <a:pt x="6107" y="1677"/>
                    <a:pt x="6147" y="881"/>
                    <a:pt x="5650" y="384"/>
                  </a:cubicBezTo>
                  <a:cubicBezTo>
                    <a:pt x="5396" y="130"/>
                    <a:pt x="5065" y="1"/>
                    <a:pt x="4735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32" name="Google Shape;532;p8"/>
            <p:cNvSpPr/>
            <p:nvPr/>
          </p:nvSpPr>
          <p:spPr>
            <a:xfrm>
              <a:off x="5539650" y="2142850"/>
              <a:ext cx="64675" cy="196450"/>
            </a:xfrm>
            <a:custGeom>
              <a:avLst/>
              <a:gdLst/>
              <a:ahLst/>
              <a:cxnLst/>
              <a:rect l="l" t="t" r="r" b="b"/>
              <a:pathLst>
                <a:path w="2587" h="7858" extrusionOk="0">
                  <a:moveTo>
                    <a:pt x="1413" y="0"/>
                  </a:moveTo>
                  <a:cubicBezTo>
                    <a:pt x="1413" y="0"/>
                    <a:pt x="20" y="5869"/>
                    <a:pt x="20" y="6565"/>
                  </a:cubicBezTo>
                  <a:cubicBezTo>
                    <a:pt x="0" y="7261"/>
                    <a:pt x="577" y="7838"/>
                    <a:pt x="1273" y="7858"/>
                  </a:cubicBezTo>
                  <a:cubicBezTo>
                    <a:pt x="1970" y="7858"/>
                    <a:pt x="2566" y="7321"/>
                    <a:pt x="2566" y="6624"/>
                  </a:cubicBezTo>
                  <a:cubicBezTo>
                    <a:pt x="2586" y="5928"/>
                    <a:pt x="1413" y="0"/>
                    <a:pt x="1413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33" name="Google Shape;533;p8"/>
            <p:cNvSpPr/>
            <p:nvPr/>
          </p:nvSpPr>
          <p:spPr>
            <a:xfrm>
              <a:off x="5547100" y="1891175"/>
              <a:ext cx="64675" cy="196500"/>
            </a:xfrm>
            <a:custGeom>
              <a:avLst/>
              <a:gdLst/>
              <a:ahLst/>
              <a:cxnLst/>
              <a:rect l="l" t="t" r="r" b="b"/>
              <a:pathLst>
                <a:path w="2587" h="7860" extrusionOk="0">
                  <a:moveTo>
                    <a:pt x="1276" y="1"/>
                  </a:moveTo>
                  <a:cubicBezTo>
                    <a:pt x="597" y="1"/>
                    <a:pt x="60" y="532"/>
                    <a:pt x="21" y="1235"/>
                  </a:cubicBezTo>
                  <a:cubicBezTo>
                    <a:pt x="1" y="1931"/>
                    <a:pt x="1174" y="7859"/>
                    <a:pt x="1174" y="7859"/>
                  </a:cubicBezTo>
                  <a:cubicBezTo>
                    <a:pt x="1174" y="7859"/>
                    <a:pt x="2567" y="1991"/>
                    <a:pt x="2567" y="1294"/>
                  </a:cubicBezTo>
                  <a:cubicBezTo>
                    <a:pt x="2587" y="598"/>
                    <a:pt x="2010" y="21"/>
                    <a:pt x="1314" y="1"/>
                  </a:cubicBezTo>
                  <a:cubicBezTo>
                    <a:pt x="1301" y="1"/>
                    <a:pt x="1289" y="1"/>
                    <a:pt x="1276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34" name="Google Shape;534;p8"/>
            <p:cNvSpPr/>
            <p:nvPr/>
          </p:nvSpPr>
          <p:spPr>
            <a:xfrm>
              <a:off x="5351150" y="2079175"/>
              <a:ext cx="197475" cy="63700"/>
            </a:xfrm>
            <a:custGeom>
              <a:avLst/>
              <a:gdLst/>
              <a:ahLst/>
              <a:cxnLst/>
              <a:rect l="l" t="t" r="r" b="b"/>
              <a:pathLst>
                <a:path w="7899" h="2548" extrusionOk="0">
                  <a:moveTo>
                    <a:pt x="1299" y="0"/>
                  </a:moveTo>
                  <a:cubicBezTo>
                    <a:pt x="618" y="0"/>
                    <a:pt x="60" y="570"/>
                    <a:pt x="41" y="1254"/>
                  </a:cubicBezTo>
                  <a:cubicBezTo>
                    <a:pt x="1" y="1950"/>
                    <a:pt x="558" y="2547"/>
                    <a:pt x="1274" y="2547"/>
                  </a:cubicBezTo>
                  <a:cubicBezTo>
                    <a:pt x="1280" y="2547"/>
                    <a:pt x="1286" y="2547"/>
                    <a:pt x="1293" y="2547"/>
                  </a:cubicBezTo>
                  <a:cubicBezTo>
                    <a:pt x="2070" y="2547"/>
                    <a:pt x="7898" y="1393"/>
                    <a:pt x="7898" y="1393"/>
                  </a:cubicBezTo>
                  <a:cubicBezTo>
                    <a:pt x="7898" y="1393"/>
                    <a:pt x="2030" y="1"/>
                    <a:pt x="1334" y="1"/>
                  </a:cubicBezTo>
                  <a:cubicBezTo>
                    <a:pt x="1322" y="1"/>
                    <a:pt x="1310" y="0"/>
                    <a:pt x="1299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35" name="Google Shape;535;p8"/>
            <p:cNvSpPr/>
            <p:nvPr/>
          </p:nvSpPr>
          <p:spPr>
            <a:xfrm>
              <a:off x="5603300" y="2086650"/>
              <a:ext cx="196975" cy="63700"/>
            </a:xfrm>
            <a:custGeom>
              <a:avLst/>
              <a:gdLst/>
              <a:ahLst/>
              <a:cxnLst/>
              <a:rect l="l" t="t" r="r" b="b"/>
              <a:pathLst>
                <a:path w="7879" h="2548" extrusionOk="0">
                  <a:moveTo>
                    <a:pt x="6586" y="0"/>
                  </a:moveTo>
                  <a:cubicBezTo>
                    <a:pt x="5810" y="0"/>
                    <a:pt x="1" y="1154"/>
                    <a:pt x="1" y="1154"/>
                  </a:cubicBezTo>
                  <a:cubicBezTo>
                    <a:pt x="1" y="1154"/>
                    <a:pt x="5869" y="2547"/>
                    <a:pt x="6565" y="2547"/>
                  </a:cubicBezTo>
                  <a:cubicBezTo>
                    <a:pt x="6577" y="2547"/>
                    <a:pt x="6589" y="2547"/>
                    <a:pt x="6600" y="2547"/>
                  </a:cubicBezTo>
                  <a:cubicBezTo>
                    <a:pt x="7261" y="2547"/>
                    <a:pt x="7819" y="1997"/>
                    <a:pt x="7858" y="1313"/>
                  </a:cubicBezTo>
                  <a:cubicBezTo>
                    <a:pt x="7878" y="617"/>
                    <a:pt x="7321" y="40"/>
                    <a:pt x="6605" y="0"/>
                  </a:cubicBezTo>
                  <a:cubicBezTo>
                    <a:pt x="6599" y="0"/>
                    <a:pt x="6593" y="0"/>
                    <a:pt x="6586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36" name="Google Shape;536;p8"/>
            <p:cNvSpPr/>
            <p:nvPr/>
          </p:nvSpPr>
          <p:spPr>
            <a:xfrm>
              <a:off x="5594850" y="2135375"/>
              <a:ext cx="149225" cy="150350"/>
            </a:xfrm>
            <a:custGeom>
              <a:avLst/>
              <a:gdLst/>
              <a:ahLst/>
              <a:cxnLst/>
              <a:rect l="l" t="t" r="r" b="b"/>
              <a:pathLst>
                <a:path w="5969" h="6014" extrusionOk="0">
                  <a:moveTo>
                    <a:pt x="0" y="1"/>
                  </a:moveTo>
                  <a:lnTo>
                    <a:pt x="0" y="1"/>
                  </a:lnTo>
                  <a:cubicBezTo>
                    <a:pt x="1" y="1"/>
                    <a:pt x="3163" y="5133"/>
                    <a:pt x="3661" y="5630"/>
                  </a:cubicBezTo>
                  <a:cubicBezTo>
                    <a:pt x="3914" y="5884"/>
                    <a:pt x="4245" y="6013"/>
                    <a:pt x="4575" y="6013"/>
                  </a:cubicBezTo>
                  <a:cubicBezTo>
                    <a:pt x="4892" y="6013"/>
                    <a:pt x="5207" y="5894"/>
                    <a:pt x="5451" y="5650"/>
                  </a:cubicBezTo>
                  <a:cubicBezTo>
                    <a:pt x="5948" y="5153"/>
                    <a:pt x="5968" y="4357"/>
                    <a:pt x="5471" y="3860"/>
                  </a:cubicBezTo>
                  <a:cubicBezTo>
                    <a:pt x="4974" y="3363"/>
                    <a:pt x="1" y="1"/>
                    <a:pt x="0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37" name="Google Shape;537;p8"/>
            <p:cNvSpPr/>
            <p:nvPr/>
          </p:nvSpPr>
          <p:spPr>
            <a:xfrm>
              <a:off x="5407350" y="1944275"/>
              <a:ext cx="149225" cy="150350"/>
            </a:xfrm>
            <a:custGeom>
              <a:avLst/>
              <a:gdLst/>
              <a:ahLst/>
              <a:cxnLst/>
              <a:rect l="l" t="t" r="r" b="b"/>
              <a:pathLst>
                <a:path w="5969" h="6014" extrusionOk="0">
                  <a:moveTo>
                    <a:pt x="1394" y="1"/>
                  </a:moveTo>
                  <a:cubicBezTo>
                    <a:pt x="1077" y="1"/>
                    <a:pt x="762" y="120"/>
                    <a:pt x="518" y="364"/>
                  </a:cubicBezTo>
                  <a:cubicBezTo>
                    <a:pt x="21" y="861"/>
                    <a:pt x="1" y="1657"/>
                    <a:pt x="498" y="2154"/>
                  </a:cubicBezTo>
                  <a:cubicBezTo>
                    <a:pt x="995" y="2652"/>
                    <a:pt x="5969" y="6014"/>
                    <a:pt x="5969" y="6014"/>
                  </a:cubicBezTo>
                  <a:cubicBezTo>
                    <a:pt x="5969" y="6014"/>
                    <a:pt x="2806" y="881"/>
                    <a:pt x="2308" y="384"/>
                  </a:cubicBezTo>
                  <a:cubicBezTo>
                    <a:pt x="2055" y="130"/>
                    <a:pt x="1723" y="1"/>
                    <a:pt x="1394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38" name="Google Shape;538;p8"/>
            <p:cNvSpPr/>
            <p:nvPr/>
          </p:nvSpPr>
          <p:spPr>
            <a:xfrm>
              <a:off x="5360600" y="2124950"/>
              <a:ext cx="189025" cy="91975"/>
            </a:xfrm>
            <a:custGeom>
              <a:avLst/>
              <a:gdLst/>
              <a:ahLst/>
              <a:cxnLst/>
              <a:rect l="l" t="t" r="r" b="b"/>
              <a:pathLst>
                <a:path w="7561" h="3679" extrusionOk="0">
                  <a:moveTo>
                    <a:pt x="7560" y="0"/>
                  </a:moveTo>
                  <a:cubicBezTo>
                    <a:pt x="7560" y="0"/>
                    <a:pt x="1612" y="955"/>
                    <a:pt x="976" y="1213"/>
                  </a:cubicBezTo>
                  <a:cubicBezTo>
                    <a:pt x="319" y="1452"/>
                    <a:pt x="1" y="2208"/>
                    <a:pt x="260" y="2865"/>
                  </a:cubicBezTo>
                  <a:cubicBezTo>
                    <a:pt x="456" y="3364"/>
                    <a:pt x="929" y="3679"/>
                    <a:pt x="1424" y="3679"/>
                  </a:cubicBezTo>
                  <a:cubicBezTo>
                    <a:pt x="1580" y="3679"/>
                    <a:pt x="1738" y="3647"/>
                    <a:pt x="1891" y="3581"/>
                  </a:cubicBezTo>
                  <a:cubicBezTo>
                    <a:pt x="2547" y="3322"/>
                    <a:pt x="7560" y="0"/>
                    <a:pt x="7560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39" name="Google Shape;539;p8"/>
            <p:cNvSpPr/>
            <p:nvPr/>
          </p:nvSpPr>
          <p:spPr>
            <a:xfrm>
              <a:off x="5601800" y="2013000"/>
              <a:ext cx="189025" cy="92075"/>
            </a:xfrm>
            <a:custGeom>
              <a:avLst/>
              <a:gdLst/>
              <a:ahLst/>
              <a:cxnLst/>
              <a:rect l="l" t="t" r="r" b="b"/>
              <a:pathLst>
                <a:path w="7561" h="3683" extrusionOk="0">
                  <a:moveTo>
                    <a:pt x="6157" y="1"/>
                  </a:moveTo>
                  <a:cubicBezTo>
                    <a:pt x="5996" y="1"/>
                    <a:pt x="5831" y="33"/>
                    <a:pt x="5670" y="102"/>
                  </a:cubicBezTo>
                  <a:cubicBezTo>
                    <a:pt x="5034" y="340"/>
                    <a:pt x="1" y="3682"/>
                    <a:pt x="1" y="3682"/>
                  </a:cubicBezTo>
                  <a:cubicBezTo>
                    <a:pt x="1" y="3682"/>
                    <a:pt x="5949" y="2708"/>
                    <a:pt x="6585" y="2449"/>
                  </a:cubicBezTo>
                  <a:cubicBezTo>
                    <a:pt x="7242" y="2210"/>
                    <a:pt x="7560" y="1454"/>
                    <a:pt x="7321" y="818"/>
                  </a:cubicBezTo>
                  <a:cubicBezTo>
                    <a:pt x="7111" y="307"/>
                    <a:pt x="6652" y="1"/>
                    <a:pt x="6157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40" name="Google Shape;540;p8"/>
            <p:cNvSpPr/>
            <p:nvPr/>
          </p:nvSpPr>
          <p:spPr>
            <a:xfrm>
              <a:off x="5462550" y="2140350"/>
              <a:ext cx="101975" cy="182250"/>
            </a:xfrm>
            <a:custGeom>
              <a:avLst/>
              <a:gdLst/>
              <a:ahLst/>
              <a:cxnLst/>
              <a:rect l="l" t="t" r="r" b="b"/>
              <a:pathLst>
                <a:path w="4079" h="7290" extrusionOk="0">
                  <a:moveTo>
                    <a:pt x="4079" y="1"/>
                  </a:moveTo>
                  <a:cubicBezTo>
                    <a:pt x="4079" y="1"/>
                    <a:pt x="538" y="4874"/>
                    <a:pt x="279" y="5531"/>
                  </a:cubicBezTo>
                  <a:cubicBezTo>
                    <a:pt x="1" y="6167"/>
                    <a:pt x="279" y="6923"/>
                    <a:pt x="916" y="7182"/>
                  </a:cubicBezTo>
                  <a:cubicBezTo>
                    <a:pt x="1088" y="7255"/>
                    <a:pt x="1267" y="7290"/>
                    <a:pt x="1443" y="7290"/>
                  </a:cubicBezTo>
                  <a:cubicBezTo>
                    <a:pt x="1936" y="7290"/>
                    <a:pt x="2401" y="7015"/>
                    <a:pt x="2607" y="6545"/>
                  </a:cubicBezTo>
                  <a:cubicBezTo>
                    <a:pt x="2885" y="5889"/>
                    <a:pt x="4079" y="1"/>
                    <a:pt x="4079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41" name="Google Shape;541;p8"/>
            <p:cNvSpPr/>
            <p:nvPr/>
          </p:nvSpPr>
          <p:spPr>
            <a:xfrm>
              <a:off x="5586900" y="1906700"/>
              <a:ext cx="101975" cy="182950"/>
            </a:xfrm>
            <a:custGeom>
              <a:avLst/>
              <a:gdLst/>
              <a:ahLst/>
              <a:cxnLst/>
              <a:rect l="l" t="t" r="r" b="b"/>
              <a:pathLst>
                <a:path w="4079" h="7318" extrusionOk="0">
                  <a:moveTo>
                    <a:pt x="2636" y="1"/>
                  </a:moveTo>
                  <a:cubicBezTo>
                    <a:pt x="2149" y="1"/>
                    <a:pt x="1692" y="290"/>
                    <a:pt x="1472" y="773"/>
                  </a:cubicBezTo>
                  <a:cubicBezTo>
                    <a:pt x="1194" y="1409"/>
                    <a:pt x="0" y="7318"/>
                    <a:pt x="0" y="7318"/>
                  </a:cubicBezTo>
                  <a:cubicBezTo>
                    <a:pt x="0" y="7318"/>
                    <a:pt x="3541" y="2444"/>
                    <a:pt x="3800" y="1787"/>
                  </a:cubicBezTo>
                  <a:cubicBezTo>
                    <a:pt x="4078" y="1151"/>
                    <a:pt x="3800" y="395"/>
                    <a:pt x="3163" y="116"/>
                  </a:cubicBezTo>
                  <a:cubicBezTo>
                    <a:pt x="2990" y="38"/>
                    <a:pt x="2811" y="1"/>
                    <a:pt x="2636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42" name="Google Shape;542;p8"/>
            <p:cNvSpPr/>
            <p:nvPr/>
          </p:nvSpPr>
          <p:spPr>
            <a:xfrm>
              <a:off x="5363100" y="2005875"/>
              <a:ext cx="187000" cy="97700"/>
            </a:xfrm>
            <a:custGeom>
              <a:avLst/>
              <a:gdLst/>
              <a:ahLst/>
              <a:cxnLst/>
              <a:rect l="l" t="t" r="r" b="b"/>
              <a:pathLst>
                <a:path w="7480" h="3908" extrusionOk="0">
                  <a:moveTo>
                    <a:pt x="1446" y="0"/>
                  </a:moveTo>
                  <a:cubicBezTo>
                    <a:pt x="959" y="0"/>
                    <a:pt x="504" y="275"/>
                    <a:pt x="299" y="745"/>
                  </a:cubicBezTo>
                  <a:cubicBezTo>
                    <a:pt x="0" y="1401"/>
                    <a:pt x="299" y="2177"/>
                    <a:pt x="955" y="2455"/>
                  </a:cubicBezTo>
                  <a:cubicBezTo>
                    <a:pt x="1592" y="2714"/>
                    <a:pt x="7480" y="3908"/>
                    <a:pt x="7480" y="3908"/>
                  </a:cubicBezTo>
                  <a:cubicBezTo>
                    <a:pt x="7480" y="3908"/>
                    <a:pt x="2606" y="387"/>
                    <a:pt x="1970" y="108"/>
                  </a:cubicBezTo>
                  <a:cubicBezTo>
                    <a:pt x="1798" y="35"/>
                    <a:pt x="1620" y="0"/>
                    <a:pt x="1446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43" name="Google Shape;543;p8"/>
            <p:cNvSpPr/>
            <p:nvPr/>
          </p:nvSpPr>
          <p:spPr>
            <a:xfrm>
              <a:off x="5601300" y="2125925"/>
              <a:ext cx="187025" cy="98000"/>
            </a:xfrm>
            <a:custGeom>
              <a:avLst/>
              <a:gdLst/>
              <a:ahLst/>
              <a:cxnLst/>
              <a:rect l="l" t="t" r="r" b="b"/>
              <a:pathLst>
                <a:path w="7481" h="3920" extrusionOk="0">
                  <a:moveTo>
                    <a:pt x="1" y="1"/>
                  </a:moveTo>
                  <a:cubicBezTo>
                    <a:pt x="1" y="1"/>
                    <a:pt x="4875" y="3542"/>
                    <a:pt x="5511" y="3820"/>
                  </a:cubicBezTo>
                  <a:cubicBezTo>
                    <a:pt x="5680" y="3887"/>
                    <a:pt x="5855" y="3919"/>
                    <a:pt x="6025" y="3919"/>
                  </a:cubicBezTo>
                  <a:cubicBezTo>
                    <a:pt x="6517" y="3919"/>
                    <a:pt x="6975" y="3651"/>
                    <a:pt x="7182" y="3164"/>
                  </a:cubicBezTo>
                  <a:cubicBezTo>
                    <a:pt x="7481" y="2527"/>
                    <a:pt x="7182" y="1771"/>
                    <a:pt x="6546" y="1473"/>
                  </a:cubicBezTo>
                  <a:cubicBezTo>
                    <a:pt x="5889" y="1194"/>
                    <a:pt x="1" y="1"/>
                    <a:pt x="1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44" name="Google Shape;544;p8"/>
            <p:cNvSpPr/>
            <p:nvPr/>
          </p:nvSpPr>
          <p:spPr>
            <a:xfrm>
              <a:off x="5585900" y="2140850"/>
              <a:ext cx="96000" cy="185025"/>
            </a:xfrm>
            <a:custGeom>
              <a:avLst/>
              <a:gdLst/>
              <a:ahLst/>
              <a:cxnLst/>
              <a:rect l="l" t="t" r="r" b="b"/>
              <a:pathLst>
                <a:path w="3840" h="7401" extrusionOk="0">
                  <a:moveTo>
                    <a:pt x="0" y="1"/>
                  </a:moveTo>
                  <a:cubicBezTo>
                    <a:pt x="0" y="1"/>
                    <a:pt x="955" y="5949"/>
                    <a:pt x="1214" y="6605"/>
                  </a:cubicBezTo>
                  <a:cubicBezTo>
                    <a:pt x="1399" y="7098"/>
                    <a:pt x="1894" y="7400"/>
                    <a:pt x="2404" y="7400"/>
                  </a:cubicBezTo>
                  <a:cubicBezTo>
                    <a:pt x="2552" y="7400"/>
                    <a:pt x="2702" y="7375"/>
                    <a:pt x="2845" y="7321"/>
                  </a:cubicBezTo>
                  <a:cubicBezTo>
                    <a:pt x="3521" y="7063"/>
                    <a:pt x="3840" y="6326"/>
                    <a:pt x="3581" y="5670"/>
                  </a:cubicBezTo>
                  <a:cubicBezTo>
                    <a:pt x="3322" y="5033"/>
                    <a:pt x="1" y="1"/>
                    <a:pt x="0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45" name="Google Shape;545;p8"/>
            <p:cNvSpPr/>
            <p:nvPr/>
          </p:nvSpPr>
          <p:spPr>
            <a:xfrm>
              <a:off x="5469525" y="1903875"/>
              <a:ext cx="96500" cy="184775"/>
            </a:xfrm>
            <a:custGeom>
              <a:avLst/>
              <a:gdLst/>
              <a:ahLst/>
              <a:cxnLst/>
              <a:rect l="l" t="t" r="r" b="b"/>
              <a:pathLst>
                <a:path w="3860" h="7391" extrusionOk="0">
                  <a:moveTo>
                    <a:pt x="1457" y="0"/>
                  </a:moveTo>
                  <a:cubicBezTo>
                    <a:pt x="1302" y="0"/>
                    <a:pt x="1145" y="29"/>
                    <a:pt x="995" y="90"/>
                  </a:cubicBezTo>
                  <a:cubicBezTo>
                    <a:pt x="319" y="349"/>
                    <a:pt x="0" y="1085"/>
                    <a:pt x="279" y="1721"/>
                  </a:cubicBezTo>
                  <a:cubicBezTo>
                    <a:pt x="518" y="2378"/>
                    <a:pt x="3860" y="7391"/>
                    <a:pt x="3860" y="7391"/>
                  </a:cubicBezTo>
                  <a:cubicBezTo>
                    <a:pt x="3860" y="7391"/>
                    <a:pt x="2885" y="1463"/>
                    <a:pt x="2626" y="806"/>
                  </a:cubicBezTo>
                  <a:cubicBezTo>
                    <a:pt x="2444" y="305"/>
                    <a:pt x="1959" y="0"/>
                    <a:pt x="1457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46" name="Google Shape;546;p8"/>
            <p:cNvSpPr/>
            <p:nvPr/>
          </p:nvSpPr>
          <p:spPr>
            <a:xfrm>
              <a:off x="5516775" y="2056300"/>
              <a:ext cx="117875" cy="116925"/>
            </a:xfrm>
            <a:custGeom>
              <a:avLst/>
              <a:gdLst/>
              <a:ahLst/>
              <a:cxnLst/>
              <a:rect l="l" t="t" r="r" b="b"/>
              <a:pathLst>
                <a:path w="4715" h="4677" extrusionOk="0">
                  <a:moveTo>
                    <a:pt x="2370" y="1"/>
                  </a:moveTo>
                  <a:cubicBezTo>
                    <a:pt x="1094" y="1"/>
                    <a:pt x="40" y="1008"/>
                    <a:pt x="20" y="2288"/>
                  </a:cubicBezTo>
                  <a:cubicBezTo>
                    <a:pt x="0" y="3582"/>
                    <a:pt x="1015" y="4656"/>
                    <a:pt x="2308" y="4676"/>
                  </a:cubicBezTo>
                  <a:cubicBezTo>
                    <a:pt x="2332" y="4676"/>
                    <a:pt x="2356" y="4677"/>
                    <a:pt x="2380" y="4677"/>
                  </a:cubicBezTo>
                  <a:cubicBezTo>
                    <a:pt x="3640" y="4677"/>
                    <a:pt x="4675" y="3657"/>
                    <a:pt x="4695" y="2388"/>
                  </a:cubicBezTo>
                  <a:cubicBezTo>
                    <a:pt x="4715" y="1095"/>
                    <a:pt x="3700" y="41"/>
                    <a:pt x="2407" y="1"/>
                  </a:cubicBezTo>
                  <a:cubicBezTo>
                    <a:pt x="2395" y="1"/>
                    <a:pt x="2382" y="1"/>
                    <a:pt x="237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47" name="Google Shape;547;p8"/>
            <p:cNvSpPr/>
            <p:nvPr/>
          </p:nvSpPr>
          <p:spPr>
            <a:xfrm>
              <a:off x="5747025" y="2166800"/>
              <a:ext cx="438650" cy="212350"/>
            </a:xfrm>
            <a:custGeom>
              <a:avLst/>
              <a:gdLst/>
              <a:ahLst/>
              <a:cxnLst/>
              <a:rect l="l" t="t" r="r" b="b"/>
              <a:pathLst>
                <a:path w="17546" h="8494" extrusionOk="0">
                  <a:moveTo>
                    <a:pt x="12816" y="0"/>
                  </a:moveTo>
                  <a:cubicBezTo>
                    <a:pt x="11060" y="0"/>
                    <a:pt x="9310" y="187"/>
                    <a:pt x="7520" y="713"/>
                  </a:cubicBezTo>
                  <a:cubicBezTo>
                    <a:pt x="4874" y="1489"/>
                    <a:pt x="2368" y="3001"/>
                    <a:pt x="756" y="5229"/>
                  </a:cubicBezTo>
                  <a:cubicBezTo>
                    <a:pt x="359" y="5786"/>
                    <a:pt x="1" y="6383"/>
                    <a:pt x="1" y="7059"/>
                  </a:cubicBezTo>
                  <a:cubicBezTo>
                    <a:pt x="1" y="7715"/>
                    <a:pt x="458" y="8412"/>
                    <a:pt x="1134" y="8491"/>
                  </a:cubicBezTo>
                  <a:cubicBezTo>
                    <a:pt x="1156" y="8492"/>
                    <a:pt x="1178" y="8493"/>
                    <a:pt x="1200" y="8493"/>
                  </a:cubicBezTo>
                  <a:cubicBezTo>
                    <a:pt x="1521" y="8493"/>
                    <a:pt x="1871" y="8362"/>
                    <a:pt x="2169" y="8213"/>
                  </a:cubicBezTo>
                  <a:cubicBezTo>
                    <a:pt x="5650" y="6482"/>
                    <a:pt x="7958" y="2881"/>
                    <a:pt x="11558" y="1389"/>
                  </a:cubicBezTo>
                  <a:cubicBezTo>
                    <a:pt x="13468" y="594"/>
                    <a:pt x="15497" y="514"/>
                    <a:pt x="17546" y="335"/>
                  </a:cubicBezTo>
                  <a:cubicBezTo>
                    <a:pt x="15944" y="148"/>
                    <a:pt x="14378" y="0"/>
                    <a:pt x="12816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48" name="Google Shape;548;p8"/>
            <p:cNvSpPr/>
            <p:nvPr/>
          </p:nvSpPr>
          <p:spPr>
            <a:xfrm>
              <a:off x="5870850" y="2168025"/>
              <a:ext cx="338200" cy="86750"/>
            </a:xfrm>
            <a:custGeom>
              <a:avLst/>
              <a:gdLst/>
              <a:ahLst/>
              <a:cxnLst/>
              <a:rect l="l" t="t" r="r" b="b"/>
              <a:pathLst>
                <a:path w="13528" h="3470" extrusionOk="0">
                  <a:moveTo>
                    <a:pt x="9986" y="0"/>
                  </a:moveTo>
                  <a:cubicBezTo>
                    <a:pt x="6995" y="0"/>
                    <a:pt x="4000" y="841"/>
                    <a:pt x="1453" y="2435"/>
                  </a:cubicBezTo>
                  <a:cubicBezTo>
                    <a:pt x="1035" y="2693"/>
                    <a:pt x="399" y="3151"/>
                    <a:pt x="1" y="3469"/>
                  </a:cubicBezTo>
                  <a:cubicBezTo>
                    <a:pt x="438" y="3191"/>
                    <a:pt x="1075" y="2793"/>
                    <a:pt x="1533" y="2554"/>
                  </a:cubicBezTo>
                  <a:cubicBezTo>
                    <a:pt x="4393" y="1007"/>
                    <a:pt x="7634" y="233"/>
                    <a:pt x="10879" y="233"/>
                  </a:cubicBezTo>
                  <a:cubicBezTo>
                    <a:pt x="11764" y="233"/>
                    <a:pt x="12650" y="290"/>
                    <a:pt x="13528" y="406"/>
                  </a:cubicBezTo>
                  <a:cubicBezTo>
                    <a:pt x="12367" y="134"/>
                    <a:pt x="11177" y="0"/>
                    <a:pt x="99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49" name="Google Shape;549;p8"/>
            <p:cNvSpPr/>
            <p:nvPr/>
          </p:nvSpPr>
          <p:spPr>
            <a:xfrm>
              <a:off x="5820625" y="1861950"/>
              <a:ext cx="378475" cy="310250"/>
            </a:xfrm>
            <a:custGeom>
              <a:avLst/>
              <a:gdLst/>
              <a:ahLst/>
              <a:cxnLst/>
              <a:rect l="l" t="t" r="r" b="b"/>
              <a:pathLst>
                <a:path w="15139" h="12410" extrusionOk="0">
                  <a:moveTo>
                    <a:pt x="1491" y="0"/>
                  </a:moveTo>
                  <a:cubicBezTo>
                    <a:pt x="902" y="0"/>
                    <a:pt x="362" y="513"/>
                    <a:pt x="200" y="1091"/>
                  </a:cubicBezTo>
                  <a:cubicBezTo>
                    <a:pt x="1" y="1747"/>
                    <a:pt x="180" y="2444"/>
                    <a:pt x="398" y="3060"/>
                  </a:cubicBezTo>
                  <a:cubicBezTo>
                    <a:pt x="1314" y="5646"/>
                    <a:pt x="3303" y="7775"/>
                    <a:pt x="5630" y="9267"/>
                  </a:cubicBezTo>
                  <a:cubicBezTo>
                    <a:pt x="8574" y="11196"/>
                    <a:pt x="11737" y="11853"/>
                    <a:pt x="15139" y="12410"/>
                  </a:cubicBezTo>
                  <a:cubicBezTo>
                    <a:pt x="13229" y="11694"/>
                    <a:pt x="11300" y="11037"/>
                    <a:pt x="9668" y="9744"/>
                  </a:cubicBezTo>
                  <a:cubicBezTo>
                    <a:pt x="6665" y="7337"/>
                    <a:pt x="5451" y="3199"/>
                    <a:pt x="2587" y="574"/>
                  </a:cubicBezTo>
                  <a:cubicBezTo>
                    <a:pt x="2308" y="315"/>
                    <a:pt x="2010" y="96"/>
                    <a:pt x="1672" y="17"/>
                  </a:cubicBezTo>
                  <a:cubicBezTo>
                    <a:pt x="1611" y="6"/>
                    <a:pt x="1551" y="0"/>
                    <a:pt x="1491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50" name="Google Shape;550;p8"/>
            <p:cNvSpPr/>
            <p:nvPr/>
          </p:nvSpPr>
          <p:spPr>
            <a:xfrm>
              <a:off x="5919100" y="2008575"/>
              <a:ext cx="303375" cy="168100"/>
            </a:xfrm>
            <a:custGeom>
              <a:avLst/>
              <a:gdLst/>
              <a:ahLst/>
              <a:cxnLst/>
              <a:rect l="l" t="t" r="r" b="b"/>
              <a:pathLst>
                <a:path w="12135" h="6724" extrusionOk="0">
                  <a:moveTo>
                    <a:pt x="0" y="0"/>
                  </a:moveTo>
                  <a:cubicBezTo>
                    <a:pt x="259" y="418"/>
                    <a:pt x="756" y="1015"/>
                    <a:pt x="1094" y="1413"/>
                  </a:cubicBezTo>
                  <a:cubicBezTo>
                    <a:pt x="3879" y="4536"/>
                    <a:pt x="7957" y="6525"/>
                    <a:pt x="12135" y="6724"/>
                  </a:cubicBezTo>
                  <a:cubicBezTo>
                    <a:pt x="8316" y="6147"/>
                    <a:pt x="4695" y="4476"/>
                    <a:pt x="1850" y="1910"/>
                  </a:cubicBezTo>
                  <a:cubicBezTo>
                    <a:pt x="1234" y="1373"/>
                    <a:pt x="518" y="617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grpSp>
        <p:nvGrpSpPr>
          <p:cNvPr id="551" name="Google Shape;551;p8"/>
          <p:cNvGrpSpPr/>
          <p:nvPr/>
        </p:nvGrpSpPr>
        <p:grpSpPr>
          <a:xfrm rot="6649331" flipH="1">
            <a:off x="11096181" y="93151"/>
            <a:ext cx="1523435" cy="1703640"/>
            <a:chOff x="2180275" y="-47850"/>
            <a:chExt cx="812625" cy="908750"/>
          </a:xfrm>
        </p:grpSpPr>
        <p:sp>
          <p:nvSpPr>
            <p:cNvPr id="552" name="Google Shape;552;p8"/>
            <p:cNvSpPr/>
            <p:nvPr/>
          </p:nvSpPr>
          <p:spPr>
            <a:xfrm>
              <a:off x="2722850" y="650400"/>
              <a:ext cx="270050" cy="184225"/>
            </a:xfrm>
            <a:custGeom>
              <a:avLst/>
              <a:gdLst/>
              <a:ahLst/>
              <a:cxnLst/>
              <a:rect l="l" t="t" r="r" b="b"/>
              <a:pathLst>
                <a:path w="10802" h="7369" extrusionOk="0">
                  <a:moveTo>
                    <a:pt x="0" y="0"/>
                  </a:moveTo>
                  <a:lnTo>
                    <a:pt x="0" y="0"/>
                  </a:lnTo>
                  <a:cubicBezTo>
                    <a:pt x="1572" y="1393"/>
                    <a:pt x="2566" y="3362"/>
                    <a:pt x="4078" y="4894"/>
                  </a:cubicBezTo>
                  <a:cubicBezTo>
                    <a:pt x="5232" y="6047"/>
                    <a:pt x="6565" y="7102"/>
                    <a:pt x="8196" y="7340"/>
                  </a:cubicBezTo>
                  <a:cubicBezTo>
                    <a:pt x="8329" y="7359"/>
                    <a:pt x="8467" y="7368"/>
                    <a:pt x="8608" y="7368"/>
                  </a:cubicBezTo>
                  <a:cubicBezTo>
                    <a:pt x="9392" y="7368"/>
                    <a:pt x="10236" y="7074"/>
                    <a:pt x="10523" y="6366"/>
                  </a:cubicBezTo>
                  <a:cubicBezTo>
                    <a:pt x="10802" y="5689"/>
                    <a:pt x="10523" y="4914"/>
                    <a:pt x="10086" y="4357"/>
                  </a:cubicBezTo>
                  <a:cubicBezTo>
                    <a:pt x="9429" y="3521"/>
                    <a:pt x="8435" y="3004"/>
                    <a:pt x="7460" y="2626"/>
                  </a:cubicBezTo>
                  <a:cubicBezTo>
                    <a:pt x="5093" y="1452"/>
                    <a:pt x="2347" y="1333"/>
                    <a:pt x="0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53" name="Google Shape;553;p8"/>
            <p:cNvSpPr/>
            <p:nvPr/>
          </p:nvSpPr>
          <p:spPr>
            <a:xfrm>
              <a:off x="2184750" y="178425"/>
              <a:ext cx="114900" cy="331200"/>
            </a:xfrm>
            <a:custGeom>
              <a:avLst/>
              <a:gdLst/>
              <a:ahLst/>
              <a:cxnLst/>
              <a:rect l="l" t="t" r="r" b="b"/>
              <a:pathLst>
                <a:path w="4596" h="13248" extrusionOk="0">
                  <a:moveTo>
                    <a:pt x="3561" y="1"/>
                  </a:moveTo>
                  <a:lnTo>
                    <a:pt x="3561" y="1"/>
                  </a:lnTo>
                  <a:cubicBezTo>
                    <a:pt x="1134" y="1433"/>
                    <a:pt x="199" y="5889"/>
                    <a:pt x="80" y="8435"/>
                  </a:cubicBezTo>
                  <a:cubicBezTo>
                    <a:pt x="0" y="9927"/>
                    <a:pt x="219" y="11559"/>
                    <a:pt x="1293" y="12593"/>
                  </a:cubicBezTo>
                  <a:cubicBezTo>
                    <a:pt x="1711" y="12984"/>
                    <a:pt x="2299" y="13247"/>
                    <a:pt x="2863" y="13247"/>
                  </a:cubicBezTo>
                  <a:cubicBezTo>
                    <a:pt x="3158" y="13247"/>
                    <a:pt x="3447" y="13175"/>
                    <a:pt x="3700" y="13011"/>
                  </a:cubicBezTo>
                  <a:cubicBezTo>
                    <a:pt x="4456" y="12533"/>
                    <a:pt x="4595" y="11519"/>
                    <a:pt x="4576" y="10643"/>
                  </a:cubicBezTo>
                  <a:cubicBezTo>
                    <a:pt x="4496" y="8873"/>
                    <a:pt x="3879" y="7182"/>
                    <a:pt x="3481" y="5451"/>
                  </a:cubicBezTo>
                  <a:cubicBezTo>
                    <a:pt x="3004" y="3442"/>
                    <a:pt x="3382" y="1911"/>
                    <a:pt x="3561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54" name="Google Shape;554;p8"/>
            <p:cNvSpPr/>
            <p:nvPr/>
          </p:nvSpPr>
          <p:spPr>
            <a:xfrm>
              <a:off x="2285700" y="120125"/>
              <a:ext cx="335225" cy="124025"/>
            </a:xfrm>
            <a:custGeom>
              <a:avLst/>
              <a:gdLst/>
              <a:ahLst/>
              <a:cxnLst/>
              <a:rect l="l" t="t" r="r" b="b"/>
              <a:pathLst>
                <a:path w="13409" h="4961" extrusionOk="0">
                  <a:moveTo>
                    <a:pt x="7144" y="1"/>
                  </a:moveTo>
                  <a:cubicBezTo>
                    <a:pt x="4625" y="1"/>
                    <a:pt x="1445" y="499"/>
                    <a:pt x="0" y="2214"/>
                  </a:cubicBezTo>
                  <a:cubicBezTo>
                    <a:pt x="1930" y="2333"/>
                    <a:pt x="3482" y="2214"/>
                    <a:pt x="5411" y="2969"/>
                  </a:cubicBezTo>
                  <a:cubicBezTo>
                    <a:pt x="7042" y="3646"/>
                    <a:pt x="8634" y="4521"/>
                    <a:pt x="10384" y="4859"/>
                  </a:cubicBezTo>
                  <a:cubicBezTo>
                    <a:pt x="10668" y="4920"/>
                    <a:pt x="10977" y="4960"/>
                    <a:pt x="11284" y="4960"/>
                  </a:cubicBezTo>
                  <a:cubicBezTo>
                    <a:pt x="11881" y="4960"/>
                    <a:pt x="12470" y="4809"/>
                    <a:pt x="12851" y="4362"/>
                  </a:cubicBezTo>
                  <a:cubicBezTo>
                    <a:pt x="13408" y="3725"/>
                    <a:pt x="13289" y="2651"/>
                    <a:pt x="12791" y="1935"/>
                  </a:cubicBezTo>
                  <a:cubicBezTo>
                    <a:pt x="11956" y="722"/>
                    <a:pt x="10365" y="244"/>
                    <a:pt x="8892" y="85"/>
                  </a:cubicBezTo>
                  <a:cubicBezTo>
                    <a:pt x="8378" y="33"/>
                    <a:pt x="7782" y="1"/>
                    <a:pt x="7144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55" name="Google Shape;555;p8"/>
            <p:cNvSpPr/>
            <p:nvPr/>
          </p:nvSpPr>
          <p:spPr>
            <a:xfrm>
              <a:off x="2320025" y="350000"/>
              <a:ext cx="123350" cy="331575"/>
            </a:xfrm>
            <a:custGeom>
              <a:avLst/>
              <a:gdLst/>
              <a:ahLst/>
              <a:cxnLst/>
              <a:rect l="l" t="t" r="r" b="b"/>
              <a:pathLst>
                <a:path w="4934" h="13263" extrusionOk="0">
                  <a:moveTo>
                    <a:pt x="2825" y="1"/>
                  </a:moveTo>
                  <a:cubicBezTo>
                    <a:pt x="557" y="1652"/>
                    <a:pt x="0" y="6168"/>
                    <a:pt x="139" y="8734"/>
                  </a:cubicBezTo>
                  <a:cubicBezTo>
                    <a:pt x="179" y="10226"/>
                    <a:pt x="557" y="11837"/>
                    <a:pt x="1731" y="12732"/>
                  </a:cubicBezTo>
                  <a:cubicBezTo>
                    <a:pt x="2127" y="13059"/>
                    <a:pt x="2654" y="13262"/>
                    <a:pt x="3163" y="13262"/>
                  </a:cubicBezTo>
                  <a:cubicBezTo>
                    <a:pt x="3521" y="13262"/>
                    <a:pt x="3870" y="13161"/>
                    <a:pt x="4158" y="12931"/>
                  </a:cubicBezTo>
                  <a:cubicBezTo>
                    <a:pt x="4854" y="12394"/>
                    <a:pt x="4933" y="11360"/>
                    <a:pt x="4794" y="10504"/>
                  </a:cubicBezTo>
                  <a:cubicBezTo>
                    <a:pt x="4555" y="8734"/>
                    <a:pt x="3800" y="7122"/>
                    <a:pt x="3243" y="5432"/>
                  </a:cubicBezTo>
                  <a:cubicBezTo>
                    <a:pt x="2586" y="3482"/>
                    <a:pt x="2825" y="1911"/>
                    <a:pt x="2825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56" name="Google Shape;556;p8"/>
            <p:cNvSpPr/>
            <p:nvPr/>
          </p:nvSpPr>
          <p:spPr>
            <a:xfrm>
              <a:off x="2402075" y="272875"/>
              <a:ext cx="337700" cy="117250"/>
            </a:xfrm>
            <a:custGeom>
              <a:avLst/>
              <a:gdLst/>
              <a:ahLst/>
              <a:cxnLst/>
              <a:rect l="l" t="t" r="r" b="b"/>
              <a:pathLst>
                <a:path w="13508" h="4690" extrusionOk="0">
                  <a:moveTo>
                    <a:pt x="8437" y="1"/>
                  </a:moveTo>
                  <a:cubicBezTo>
                    <a:pt x="5877" y="1"/>
                    <a:pt x="1566" y="685"/>
                    <a:pt x="0" y="2967"/>
                  </a:cubicBezTo>
                  <a:cubicBezTo>
                    <a:pt x="975" y="2937"/>
                    <a:pt x="1840" y="2857"/>
                    <a:pt x="2711" y="2857"/>
                  </a:cubicBezTo>
                  <a:cubicBezTo>
                    <a:pt x="3581" y="2857"/>
                    <a:pt x="4456" y="2937"/>
                    <a:pt x="5451" y="3225"/>
                  </a:cubicBezTo>
                  <a:cubicBezTo>
                    <a:pt x="7162" y="3762"/>
                    <a:pt x="8813" y="4458"/>
                    <a:pt x="10583" y="4657"/>
                  </a:cubicBezTo>
                  <a:cubicBezTo>
                    <a:pt x="10759" y="4678"/>
                    <a:pt x="10943" y="4690"/>
                    <a:pt x="11128" y="4690"/>
                  </a:cubicBezTo>
                  <a:cubicBezTo>
                    <a:pt x="11842" y="4690"/>
                    <a:pt x="12579" y="4510"/>
                    <a:pt x="12990" y="3941"/>
                  </a:cubicBezTo>
                  <a:cubicBezTo>
                    <a:pt x="13507" y="3205"/>
                    <a:pt x="13289" y="2171"/>
                    <a:pt x="12712" y="1494"/>
                  </a:cubicBezTo>
                  <a:cubicBezTo>
                    <a:pt x="11777" y="361"/>
                    <a:pt x="10146" y="22"/>
                    <a:pt x="8654" y="2"/>
                  </a:cubicBezTo>
                  <a:cubicBezTo>
                    <a:pt x="8583" y="1"/>
                    <a:pt x="8511" y="1"/>
                    <a:pt x="8437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57" name="Google Shape;557;p8"/>
            <p:cNvSpPr/>
            <p:nvPr/>
          </p:nvSpPr>
          <p:spPr>
            <a:xfrm>
              <a:off x="2485625" y="498700"/>
              <a:ext cx="125350" cy="304650"/>
            </a:xfrm>
            <a:custGeom>
              <a:avLst/>
              <a:gdLst/>
              <a:ahLst/>
              <a:cxnLst/>
              <a:rect l="l" t="t" r="r" b="b"/>
              <a:pathLst>
                <a:path w="5014" h="12186" extrusionOk="0">
                  <a:moveTo>
                    <a:pt x="1990" y="1"/>
                  </a:moveTo>
                  <a:cubicBezTo>
                    <a:pt x="80" y="1712"/>
                    <a:pt x="0" y="5949"/>
                    <a:pt x="319" y="8276"/>
                  </a:cubicBezTo>
                  <a:cubicBezTo>
                    <a:pt x="517" y="9649"/>
                    <a:pt x="995" y="11081"/>
                    <a:pt x="2169" y="11837"/>
                  </a:cubicBezTo>
                  <a:cubicBezTo>
                    <a:pt x="2531" y="12054"/>
                    <a:pt x="2964" y="12186"/>
                    <a:pt x="3379" y="12186"/>
                  </a:cubicBezTo>
                  <a:cubicBezTo>
                    <a:pt x="3762" y="12186"/>
                    <a:pt x="4130" y="12075"/>
                    <a:pt x="4416" y="11817"/>
                  </a:cubicBezTo>
                  <a:cubicBezTo>
                    <a:pt x="5013" y="11240"/>
                    <a:pt x="4993" y="10285"/>
                    <a:pt x="4794" y="9490"/>
                  </a:cubicBezTo>
                  <a:cubicBezTo>
                    <a:pt x="4416" y="7898"/>
                    <a:pt x="3561" y="6466"/>
                    <a:pt x="2885" y="4974"/>
                  </a:cubicBezTo>
                  <a:cubicBezTo>
                    <a:pt x="2089" y="3223"/>
                    <a:pt x="2149" y="1791"/>
                    <a:pt x="1990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58" name="Google Shape;558;p8"/>
            <p:cNvSpPr/>
            <p:nvPr/>
          </p:nvSpPr>
          <p:spPr>
            <a:xfrm>
              <a:off x="2546300" y="405125"/>
              <a:ext cx="312325" cy="103550"/>
            </a:xfrm>
            <a:custGeom>
              <a:avLst/>
              <a:gdLst/>
              <a:ahLst/>
              <a:cxnLst/>
              <a:rect l="l" t="t" r="r" b="b"/>
              <a:pathLst>
                <a:path w="12493" h="4142" extrusionOk="0">
                  <a:moveTo>
                    <a:pt x="8551" y="0"/>
                  </a:moveTo>
                  <a:cubicBezTo>
                    <a:pt x="8271" y="0"/>
                    <a:pt x="7992" y="16"/>
                    <a:pt x="7719" y="44"/>
                  </a:cubicBezTo>
                  <a:cubicBezTo>
                    <a:pt x="5371" y="243"/>
                    <a:pt x="1273" y="1277"/>
                    <a:pt x="0" y="3545"/>
                  </a:cubicBezTo>
                  <a:cubicBezTo>
                    <a:pt x="1260" y="3389"/>
                    <a:pt x="2329" y="3143"/>
                    <a:pt x="3522" y="3143"/>
                  </a:cubicBezTo>
                  <a:cubicBezTo>
                    <a:pt x="4005" y="3143"/>
                    <a:pt x="4508" y="3183"/>
                    <a:pt x="5053" y="3286"/>
                  </a:cubicBezTo>
                  <a:cubicBezTo>
                    <a:pt x="6664" y="3624"/>
                    <a:pt x="8256" y="4142"/>
                    <a:pt x="9907" y="4142"/>
                  </a:cubicBezTo>
                  <a:cubicBezTo>
                    <a:pt x="10722" y="4142"/>
                    <a:pt x="11637" y="3943"/>
                    <a:pt x="12075" y="3246"/>
                  </a:cubicBezTo>
                  <a:cubicBezTo>
                    <a:pt x="12493" y="2550"/>
                    <a:pt x="12175" y="1595"/>
                    <a:pt x="11598" y="1038"/>
                  </a:cubicBezTo>
                  <a:cubicBezTo>
                    <a:pt x="10817" y="258"/>
                    <a:pt x="9679" y="0"/>
                    <a:pt x="8551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59" name="Google Shape;559;p8"/>
            <p:cNvSpPr/>
            <p:nvPr/>
          </p:nvSpPr>
          <p:spPr>
            <a:xfrm>
              <a:off x="2624875" y="606625"/>
              <a:ext cx="109925" cy="254275"/>
            </a:xfrm>
            <a:custGeom>
              <a:avLst/>
              <a:gdLst/>
              <a:ahLst/>
              <a:cxnLst/>
              <a:rect l="l" t="t" r="r" b="b"/>
              <a:pathLst>
                <a:path w="4397" h="10171" extrusionOk="0">
                  <a:moveTo>
                    <a:pt x="1552" y="1"/>
                  </a:moveTo>
                  <a:cubicBezTo>
                    <a:pt x="0" y="1532"/>
                    <a:pt x="40" y="5053"/>
                    <a:pt x="398" y="7003"/>
                  </a:cubicBezTo>
                  <a:cubicBezTo>
                    <a:pt x="597" y="8137"/>
                    <a:pt x="1035" y="9330"/>
                    <a:pt x="2029" y="9907"/>
                  </a:cubicBezTo>
                  <a:cubicBezTo>
                    <a:pt x="2321" y="10072"/>
                    <a:pt x="2669" y="10171"/>
                    <a:pt x="3002" y="10171"/>
                  </a:cubicBezTo>
                  <a:cubicBezTo>
                    <a:pt x="3352" y="10171"/>
                    <a:pt x="3685" y="10062"/>
                    <a:pt x="3919" y="9808"/>
                  </a:cubicBezTo>
                  <a:cubicBezTo>
                    <a:pt x="4397" y="9310"/>
                    <a:pt x="4357" y="8534"/>
                    <a:pt x="4178" y="7858"/>
                  </a:cubicBezTo>
                  <a:cubicBezTo>
                    <a:pt x="3800" y="6545"/>
                    <a:pt x="3044" y="5372"/>
                    <a:pt x="2447" y="4138"/>
                  </a:cubicBezTo>
                  <a:cubicBezTo>
                    <a:pt x="1731" y="2686"/>
                    <a:pt x="1751" y="1492"/>
                    <a:pt x="1552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60" name="Google Shape;560;p8"/>
            <p:cNvSpPr/>
            <p:nvPr/>
          </p:nvSpPr>
          <p:spPr>
            <a:xfrm>
              <a:off x="2673100" y="522750"/>
              <a:ext cx="259125" cy="85400"/>
            </a:xfrm>
            <a:custGeom>
              <a:avLst/>
              <a:gdLst/>
              <a:ahLst/>
              <a:cxnLst/>
              <a:rect l="l" t="t" r="r" b="b"/>
              <a:pathLst>
                <a:path w="10365" h="3416" extrusionOk="0">
                  <a:moveTo>
                    <a:pt x="7162" y="0"/>
                  </a:moveTo>
                  <a:cubicBezTo>
                    <a:pt x="6881" y="0"/>
                    <a:pt x="6600" y="20"/>
                    <a:pt x="6327" y="53"/>
                  </a:cubicBezTo>
                  <a:cubicBezTo>
                    <a:pt x="4357" y="312"/>
                    <a:pt x="976" y="1267"/>
                    <a:pt x="1" y="3196"/>
                  </a:cubicBezTo>
                  <a:cubicBezTo>
                    <a:pt x="1131" y="3013"/>
                    <a:pt x="2061" y="2760"/>
                    <a:pt x="3162" y="2760"/>
                  </a:cubicBezTo>
                  <a:cubicBezTo>
                    <a:pt x="3495" y="2760"/>
                    <a:pt x="3844" y="2783"/>
                    <a:pt x="4218" y="2838"/>
                  </a:cubicBezTo>
                  <a:cubicBezTo>
                    <a:pt x="5536" y="3052"/>
                    <a:pt x="6855" y="3416"/>
                    <a:pt x="8191" y="3416"/>
                  </a:cubicBezTo>
                  <a:cubicBezTo>
                    <a:pt x="8226" y="3416"/>
                    <a:pt x="8261" y="3416"/>
                    <a:pt x="8296" y="3415"/>
                  </a:cubicBezTo>
                  <a:cubicBezTo>
                    <a:pt x="8953" y="3395"/>
                    <a:pt x="9728" y="3216"/>
                    <a:pt x="10047" y="2619"/>
                  </a:cubicBezTo>
                  <a:cubicBezTo>
                    <a:pt x="10365" y="2023"/>
                    <a:pt x="10067" y="1247"/>
                    <a:pt x="9569" y="769"/>
                  </a:cubicBezTo>
                  <a:cubicBezTo>
                    <a:pt x="8935" y="196"/>
                    <a:pt x="8049" y="0"/>
                    <a:pt x="7162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61" name="Google Shape;561;p8"/>
            <p:cNvSpPr/>
            <p:nvPr/>
          </p:nvSpPr>
          <p:spPr>
            <a:xfrm>
              <a:off x="2180275" y="-47850"/>
              <a:ext cx="706200" cy="802700"/>
            </a:xfrm>
            <a:custGeom>
              <a:avLst/>
              <a:gdLst/>
              <a:ahLst/>
              <a:cxnLst/>
              <a:rect l="l" t="t" r="r" b="b"/>
              <a:pathLst>
                <a:path w="28248" h="32108" extrusionOk="0">
                  <a:moveTo>
                    <a:pt x="0" y="1"/>
                  </a:moveTo>
                  <a:lnTo>
                    <a:pt x="0" y="1"/>
                  </a:lnTo>
                  <a:cubicBezTo>
                    <a:pt x="3939" y="14304"/>
                    <a:pt x="15497" y="25264"/>
                    <a:pt x="28248" y="32108"/>
                  </a:cubicBezTo>
                  <a:cubicBezTo>
                    <a:pt x="25164" y="30138"/>
                    <a:pt x="22181" y="28049"/>
                    <a:pt x="19356" y="25782"/>
                  </a:cubicBezTo>
                  <a:cubicBezTo>
                    <a:pt x="10842" y="19058"/>
                    <a:pt x="3660" y="10345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62" name="Google Shape;562;p8"/>
            <p:cNvSpPr/>
            <p:nvPr/>
          </p:nvSpPr>
          <p:spPr>
            <a:xfrm>
              <a:off x="2644750" y="598675"/>
              <a:ext cx="34350" cy="189500"/>
            </a:xfrm>
            <a:custGeom>
              <a:avLst/>
              <a:gdLst/>
              <a:ahLst/>
              <a:cxnLst/>
              <a:rect l="l" t="t" r="r" b="b"/>
              <a:pathLst>
                <a:path w="1374" h="7580" extrusionOk="0">
                  <a:moveTo>
                    <a:pt x="1175" y="0"/>
                  </a:moveTo>
                  <a:lnTo>
                    <a:pt x="1175" y="0"/>
                  </a:lnTo>
                  <a:cubicBezTo>
                    <a:pt x="1" y="2367"/>
                    <a:pt x="598" y="5172"/>
                    <a:pt x="1374" y="7579"/>
                  </a:cubicBezTo>
                  <a:cubicBezTo>
                    <a:pt x="916" y="5113"/>
                    <a:pt x="299" y="2447"/>
                    <a:pt x="11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63" name="Google Shape;563;p8"/>
            <p:cNvSpPr/>
            <p:nvPr/>
          </p:nvSpPr>
          <p:spPr>
            <a:xfrm>
              <a:off x="2506500" y="490750"/>
              <a:ext cx="37325" cy="200450"/>
            </a:xfrm>
            <a:custGeom>
              <a:avLst/>
              <a:gdLst/>
              <a:ahLst/>
              <a:cxnLst/>
              <a:rect l="l" t="t" r="r" b="b"/>
              <a:pathLst>
                <a:path w="1493" h="8018" extrusionOk="0">
                  <a:moveTo>
                    <a:pt x="1493" y="1"/>
                  </a:moveTo>
                  <a:cubicBezTo>
                    <a:pt x="1" y="2408"/>
                    <a:pt x="438" y="5411"/>
                    <a:pt x="1055" y="8017"/>
                  </a:cubicBezTo>
                  <a:cubicBezTo>
                    <a:pt x="757" y="5391"/>
                    <a:pt x="339" y="2487"/>
                    <a:pt x="14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64" name="Google Shape;564;p8"/>
            <p:cNvSpPr/>
            <p:nvPr/>
          </p:nvSpPr>
          <p:spPr>
            <a:xfrm>
              <a:off x="2344875" y="344550"/>
              <a:ext cx="51750" cy="233750"/>
            </a:xfrm>
            <a:custGeom>
              <a:avLst/>
              <a:gdLst/>
              <a:ahLst/>
              <a:cxnLst/>
              <a:rect l="l" t="t" r="r" b="b"/>
              <a:pathLst>
                <a:path w="2070" h="9350" extrusionOk="0">
                  <a:moveTo>
                    <a:pt x="2069" y="0"/>
                  </a:moveTo>
                  <a:lnTo>
                    <a:pt x="2069" y="0"/>
                  </a:lnTo>
                  <a:cubicBezTo>
                    <a:pt x="1" y="2626"/>
                    <a:pt x="259" y="6286"/>
                    <a:pt x="1055" y="9350"/>
                  </a:cubicBezTo>
                  <a:cubicBezTo>
                    <a:pt x="578" y="6207"/>
                    <a:pt x="279" y="2785"/>
                    <a:pt x="206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65" name="Google Shape;565;p8"/>
            <p:cNvSpPr/>
            <p:nvPr/>
          </p:nvSpPr>
          <p:spPr>
            <a:xfrm>
              <a:off x="2233975" y="179425"/>
              <a:ext cx="46275" cy="205425"/>
            </a:xfrm>
            <a:custGeom>
              <a:avLst/>
              <a:gdLst/>
              <a:ahLst/>
              <a:cxnLst/>
              <a:rect l="l" t="t" r="r" b="b"/>
              <a:pathLst>
                <a:path w="1851" h="8217" extrusionOk="0">
                  <a:moveTo>
                    <a:pt x="1851" y="1"/>
                  </a:moveTo>
                  <a:lnTo>
                    <a:pt x="1851" y="1"/>
                  </a:lnTo>
                  <a:cubicBezTo>
                    <a:pt x="1" y="2268"/>
                    <a:pt x="120" y="5491"/>
                    <a:pt x="617" y="8216"/>
                  </a:cubicBezTo>
                  <a:cubicBezTo>
                    <a:pt x="438" y="5451"/>
                    <a:pt x="299" y="2447"/>
                    <a:pt x="18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66" name="Google Shape;566;p8"/>
            <p:cNvSpPr/>
            <p:nvPr/>
          </p:nvSpPr>
          <p:spPr>
            <a:xfrm>
              <a:off x="2679575" y="548575"/>
              <a:ext cx="170600" cy="47625"/>
            </a:xfrm>
            <a:custGeom>
              <a:avLst/>
              <a:gdLst/>
              <a:ahLst/>
              <a:cxnLst/>
              <a:rect l="l" t="t" r="r" b="b"/>
              <a:pathLst>
                <a:path w="6824" h="1905" extrusionOk="0">
                  <a:moveTo>
                    <a:pt x="6004" y="1"/>
                  </a:moveTo>
                  <a:cubicBezTo>
                    <a:pt x="3892" y="1"/>
                    <a:pt x="1744" y="672"/>
                    <a:pt x="0" y="1905"/>
                  </a:cubicBezTo>
                  <a:cubicBezTo>
                    <a:pt x="2129" y="791"/>
                    <a:pt x="4456" y="174"/>
                    <a:pt x="6824" y="35"/>
                  </a:cubicBezTo>
                  <a:cubicBezTo>
                    <a:pt x="6552" y="12"/>
                    <a:pt x="6278" y="1"/>
                    <a:pt x="600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67" name="Google Shape;567;p8"/>
            <p:cNvSpPr/>
            <p:nvPr/>
          </p:nvSpPr>
          <p:spPr>
            <a:xfrm>
              <a:off x="2542800" y="445700"/>
              <a:ext cx="146750" cy="50550"/>
            </a:xfrm>
            <a:custGeom>
              <a:avLst/>
              <a:gdLst/>
              <a:ahLst/>
              <a:cxnLst/>
              <a:rect l="l" t="t" r="r" b="b"/>
              <a:pathLst>
                <a:path w="5870" h="2022" extrusionOk="0">
                  <a:moveTo>
                    <a:pt x="5185" y="0"/>
                  </a:moveTo>
                  <a:cubicBezTo>
                    <a:pt x="3289" y="0"/>
                    <a:pt x="1368" y="726"/>
                    <a:pt x="1" y="2021"/>
                  </a:cubicBezTo>
                  <a:cubicBezTo>
                    <a:pt x="1771" y="848"/>
                    <a:pt x="3781" y="151"/>
                    <a:pt x="5869" y="32"/>
                  </a:cubicBezTo>
                  <a:cubicBezTo>
                    <a:pt x="5642" y="11"/>
                    <a:pt x="5414" y="0"/>
                    <a:pt x="518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68" name="Google Shape;568;p8"/>
            <p:cNvSpPr/>
            <p:nvPr/>
          </p:nvSpPr>
          <p:spPr>
            <a:xfrm>
              <a:off x="2400575" y="307375"/>
              <a:ext cx="192975" cy="40175"/>
            </a:xfrm>
            <a:custGeom>
              <a:avLst/>
              <a:gdLst/>
              <a:ahLst/>
              <a:cxnLst/>
              <a:rect l="l" t="t" r="r" b="b"/>
              <a:pathLst>
                <a:path w="7719" h="1607" extrusionOk="0">
                  <a:moveTo>
                    <a:pt x="5779" y="1"/>
                  </a:moveTo>
                  <a:cubicBezTo>
                    <a:pt x="3758" y="1"/>
                    <a:pt x="1731" y="553"/>
                    <a:pt x="1" y="1606"/>
                  </a:cubicBezTo>
                  <a:cubicBezTo>
                    <a:pt x="2114" y="646"/>
                    <a:pt x="4427" y="145"/>
                    <a:pt x="6751" y="145"/>
                  </a:cubicBezTo>
                  <a:cubicBezTo>
                    <a:pt x="7074" y="145"/>
                    <a:pt x="7397" y="155"/>
                    <a:pt x="7719" y="174"/>
                  </a:cubicBezTo>
                  <a:cubicBezTo>
                    <a:pt x="7079" y="58"/>
                    <a:pt x="6429" y="1"/>
                    <a:pt x="577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69" name="Google Shape;569;p8"/>
            <p:cNvSpPr/>
            <p:nvPr/>
          </p:nvSpPr>
          <p:spPr>
            <a:xfrm>
              <a:off x="2286200" y="139775"/>
              <a:ext cx="203425" cy="37200"/>
            </a:xfrm>
            <a:custGeom>
              <a:avLst/>
              <a:gdLst/>
              <a:ahLst/>
              <a:cxnLst/>
              <a:rect l="l" t="t" r="r" b="b"/>
              <a:pathLst>
                <a:path w="8137" h="1488" extrusionOk="0">
                  <a:moveTo>
                    <a:pt x="4952" y="1"/>
                  </a:moveTo>
                  <a:cubicBezTo>
                    <a:pt x="3197" y="1"/>
                    <a:pt x="1436" y="506"/>
                    <a:pt x="0" y="1487"/>
                  </a:cubicBezTo>
                  <a:cubicBezTo>
                    <a:pt x="1633" y="664"/>
                    <a:pt x="3455" y="236"/>
                    <a:pt x="5285" y="236"/>
                  </a:cubicBezTo>
                  <a:cubicBezTo>
                    <a:pt x="6242" y="236"/>
                    <a:pt x="7201" y="353"/>
                    <a:pt x="8136" y="592"/>
                  </a:cubicBezTo>
                  <a:cubicBezTo>
                    <a:pt x="7130" y="196"/>
                    <a:pt x="6042" y="1"/>
                    <a:pt x="49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grpSp>
        <p:nvGrpSpPr>
          <p:cNvPr id="570" name="Google Shape;570;p8"/>
          <p:cNvGrpSpPr/>
          <p:nvPr/>
        </p:nvGrpSpPr>
        <p:grpSpPr>
          <a:xfrm flipH="1">
            <a:off x="-309303" y="5721230"/>
            <a:ext cx="1287747" cy="1304045"/>
            <a:chOff x="-164575" y="3031625"/>
            <a:chExt cx="624150" cy="632050"/>
          </a:xfrm>
        </p:grpSpPr>
        <p:sp>
          <p:nvSpPr>
            <p:cNvPr id="571" name="Google Shape;571;p8"/>
            <p:cNvSpPr/>
            <p:nvPr/>
          </p:nvSpPr>
          <p:spPr>
            <a:xfrm>
              <a:off x="-69600" y="3106800"/>
              <a:ext cx="314825" cy="364425"/>
            </a:xfrm>
            <a:custGeom>
              <a:avLst/>
              <a:gdLst/>
              <a:ahLst/>
              <a:cxnLst/>
              <a:rect l="l" t="t" r="r" b="b"/>
              <a:pathLst>
                <a:path w="12593" h="14577" extrusionOk="0">
                  <a:moveTo>
                    <a:pt x="2842" y="0"/>
                  </a:moveTo>
                  <a:cubicBezTo>
                    <a:pt x="2083" y="0"/>
                    <a:pt x="1328" y="265"/>
                    <a:pt x="836" y="810"/>
                  </a:cubicBezTo>
                  <a:cubicBezTo>
                    <a:pt x="239" y="1446"/>
                    <a:pt x="40" y="2381"/>
                    <a:pt x="1" y="3277"/>
                  </a:cubicBezTo>
                  <a:cubicBezTo>
                    <a:pt x="1" y="4291"/>
                    <a:pt x="200" y="5306"/>
                    <a:pt x="597" y="6221"/>
                  </a:cubicBezTo>
                  <a:cubicBezTo>
                    <a:pt x="1314" y="7892"/>
                    <a:pt x="2646" y="9205"/>
                    <a:pt x="4059" y="10358"/>
                  </a:cubicBezTo>
                  <a:cubicBezTo>
                    <a:pt x="5252" y="11353"/>
                    <a:pt x="6565" y="12248"/>
                    <a:pt x="7898" y="13004"/>
                  </a:cubicBezTo>
                  <a:cubicBezTo>
                    <a:pt x="8637" y="13447"/>
                    <a:pt x="10165" y="14577"/>
                    <a:pt x="11159" y="14577"/>
                  </a:cubicBezTo>
                  <a:cubicBezTo>
                    <a:pt x="11236" y="14577"/>
                    <a:pt x="11310" y="14570"/>
                    <a:pt x="11379" y="14556"/>
                  </a:cubicBezTo>
                  <a:cubicBezTo>
                    <a:pt x="12593" y="14277"/>
                    <a:pt x="11618" y="12447"/>
                    <a:pt x="11399" y="11731"/>
                  </a:cubicBezTo>
                  <a:cubicBezTo>
                    <a:pt x="10623" y="9344"/>
                    <a:pt x="9629" y="7016"/>
                    <a:pt x="8435" y="4808"/>
                  </a:cubicBezTo>
                  <a:cubicBezTo>
                    <a:pt x="7659" y="3396"/>
                    <a:pt x="6764" y="1944"/>
                    <a:pt x="5451" y="989"/>
                  </a:cubicBezTo>
                  <a:cubicBezTo>
                    <a:pt x="4775" y="452"/>
                    <a:pt x="3979" y="94"/>
                    <a:pt x="3144" y="14"/>
                  </a:cubicBezTo>
                  <a:cubicBezTo>
                    <a:pt x="3043" y="5"/>
                    <a:pt x="2943" y="0"/>
                    <a:pt x="2842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72" name="Google Shape;572;p8"/>
            <p:cNvSpPr/>
            <p:nvPr/>
          </p:nvSpPr>
          <p:spPr>
            <a:xfrm>
              <a:off x="21425" y="3226500"/>
              <a:ext cx="438150" cy="437175"/>
            </a:xfrm>
            <a:custGeom>
              <a:avLst/>
              <a:gdLst/>
              <a:ahLst/>
              <a:cxnLst/>
              <a:rect l="l" t="t" r="r" b="b"/>
              <a:pathLst>
                <a:path w="17526" h="17487" extrusionOk="0">
                  <a:moveTo>
                    <a:pt x="0" y="0"/>
                  </a:moveTo>
                  <a:cubicBezTo>
                    <a:pt x="1015" y="1831"/>
                    <a:pt x="2188" y="3561"/>
                    <a:pt x="3461" y="5252"/>
                  </a:cubicBezTo>
                  <a:cubicBezTo>
                    <a:pt x="3780" y="5650"/>
                    <a:pt x="4098" y="6068"/>
                    <a:pt x="4416" y="6466"/>
                  </a:cubicBezTo>
                  <a:lnTo>
                    <a:pt x="5451" y="7659"/>
                  </a:lnTo>
                  <a:lnTo>
                    <a:pt x="6505" y="8793"/>
                  </a:lnTo>
                  <a:lnTo>
                    <a:pt x="7599" y="9927"/>
                  </a:lnTo>
                  <a:lnTo>
                    <a:pt x="8733" y="11021"/>
                  </a:lnTo>
                  <a:lnTo>
                    <a:pt x="9887" y="12055"/>
                  </a:lnTo>
                  <a:lnTo>
                    <a:pt x="11080" y="13070"/>
                  </a:lnTo>
                  <a:cubicBezTo>
                    <a:pt x="11478" y="13408"/>
                    <a:pt x="11876" y="13726"/>
                    <a:pt x="12314" y="14045"/>
                  </a:cubicBezTo>
                  <a:cubicBezTo>
                    <a:pt x="13965" y="15318"/>
                    <a:pt x="15715" y="16491"/>
                    <a:pt x="17525" y="17486"/>
                  </a:cubicBezTo>
                  <a:cubicBezTo>
                    <a:pt x="15894" y="16213"/>
                    <a:pt x="14243" y="14940"/>
                    <a:pt x="12672" y="13607"/>
                  </a:cubicBezTo>
                  <a:cubicBezTo>
                    <a:pt x="12274" y="13249"/>
                    <a:pt x="11916" y="12891"/>
                    <a:pt x="11518" y="12573"/>
                  </a:cubicBezTo>
                  <a:lnTo>
                    <a:pt x="10364" y="11538"/>
                  </a:lnTo>
                  <a:lnTo>
                    <a:pt x="9210" y="10464"/>
                  </a:lnTo>
                  <a:lnTo>
                    <a:pt x="8116" y="9370"/>
                  </a:lnTo>
                  <a:lnTo>
                    <a:pt x="7042" y="8276"/>
                  </a:lnTo>
                  <a:lnTo>
                    <a:pt x="5968" y="7162"/>
                  </a:lnTo>
                  <a:lnTo>
                    <a:pt x="4914" y="6008"/>
                  </a:lnTo>
                  <a:cubicBezTo>
                    <a:pt x="4595" y="5610"/>
                    <a:pt x="4237" y="5252"/>
                    <a:pt x="3899" y="4854"/>
                  </a:cubicBezTo>
                  <a:cubicBezTo>
                    <a:pt x="2566" y="3283"/>
                    <a:pt x="1273" y="1632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73" name="Google Shape;573;p8"/>
            <p:cNvSpPr/>
            <p:nvPr/>
          </p:nvSpPr>
          <p:spPr>
            <a:xfrm>
              <a:off x="-164575" y="3346675"/>
              <a:ext cx="415775" cy="270550"/>
            </a:xfrm>
            <a:custGeom>
              <a:avLst/>
              <a:gdLst/>
              <a:ahLst/>
              <a:cxnLst/>
              <a:rect l="l" t="t" r="r" b="b"/>
              <a:pathLst>
                <a:path w="16631" h="10822" extrusionOk="0">
                  <a:moveTo>
                    <a:pt x="2907" y="1"/>
                  </a:moveTo>
                  <a:cubicBezTo>
                    <a:pt x="2538" y="1"/>
                    <a:pt x="2175" y="62"/>
                    <a:pt x="1830" y="206"/>
                  </a:cubicBezTo>
                  <a:cubicBezTo>
                    <a:pt x="617" y="743"/>
                    <a:pt x="0" y="2156"/>
                    <a:pt x="120" y="3469"/>
                  </a:cubicBezTo>
                  <a:cubicBezTo>
                    <a:pt x="279" y="4762"/>
                    <a:pt x="1015" y="5935"/>
                    <a:pt x="1930" y="6870"/>
                  </a:cubicBezTo>
                  <a:cubicBezTo>
                    <a:pt x="3780" y="8760"/>
                    <a:pt x="6246" y="9954"/>
                    <a:pt x="8833" y="10491"/>
                  </a:cubicBezTo>
                  <a:cubicBezTo>
                    <a:pt x="9975" y="10717"/>
                    <a:pt x="11136" y="10821"/>
                    <a:pt x="12294" y="10821"/>
                  </a:cubicBezTo>
                  <a:cubicBezTo>
                    <a:pt x="13274" y="10821"/>
                    <a:pt x="14252" y="10747"/>
                    <a:pt x="15218" y="10610"/>
                  </a:cubicBezTo>
                  <a:cubicBezTo>
                    <a:pt x="16630" y="10411"/>
                    <a:pt x="16332" y="9874"/>
                    <a:pt x="15337" y="9218"/>
                  </a:cubicBezTo>
                  <a:cubicBezTo>
                    <a:pt x="14343" y="8522"/>
                    <a:pt x="13348" y="7805"/>
                    <a:pt x="12453" y="6990"/>
                  </a:cubicBezTo>
                  <a:cubicBezTo>
                    <a:pt x="9966" y="4782"/>
                    <a:pt x="7977" y="1897"/>
                    <a:pt x="4953" y="505"/>
                  </a:cubicBezTo>
                  <a:cubicBezTo>
                    <a:pt x="4316" y="219"/>
                    <a:pt x="3602" y="1"/>
                    <a:pt x="2907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74" name="Google Shape;574;p8"/>
            <p:cNvSpPr/>
            <p:nvPr/>
          </p:nvSpPr>
          <p:spPr>
            <a:xfrm>
              <a:off x="-75575" y="3461225"/>
              <a:ext cx="460550" cy="156650"/>
            </a:xfrm>
            <a:custGeom>
              <a:avLst/>
              <a:gdLst/>
              <a:ahLst/>
              <a:cxnLst/>
              <a:rect l="l" t="t" r="r" b="b"/>
              <a:pathLst>
                <a:path w="18422" h="6266" extrusionOk="0">
                  <a:moveTo>
                    <a:pt x="1" y="1"/>
                  </a:moveTo>
                  <a:lnTo>
                    <a:pt x="1" y="1"/>
                  </a:lnTo>
                  <a:cubicBezTo>
                    <a:pt x="1274" y="1095"/>
                    <a:pt x="2627" y="2030"/>
                    <a:pt x="4119" y="2786"/>
                  </a:cubicBezTo>
                  <a:cubicBezTo>
                    <a:pt x="4477" y="2985"/>
                    <a:pt x="4855" y="3164"/>
                    <a:pt x="5213" y="3363"/>
                  </a:cubicBezTo>
                  <a:lnTo>
                    <a:pt x="6347" y="3880"/>
                  </a:lnTo>
                  <a:cubicBezTo>
                    <a:pt x="6705" y="4059"/>
                    <a:pt x="7103" y="4218"/>
                    <a:pt x="7481" y="4357"/>
                  </a:cubicBezTo>
                  <a:lnTo>
                    <a:pt x="8654" y="4775"/>
                  </a:lnTo>
                  <a:lnTo>
                    <a:pt x="9848" y="5153"/>
                  </a:lnTo>
                  <a:lnTo>
                    <a:pt x="11041" y="5471"/>
                  </a:lnTo>
                  <a:lnTo>
                    <a:pt x="12255" y="5750"/>
                  </a:lnTo>
                  <a:cubicBezTo>
                    <a:pt x="12653" y="5849"/>
                    <a:pt x="13070" y="5909"/>
                    <a:pt x="13468" y="5969"/>
                  </a:cubicBezTo>
                  <a:cubicBezTo>
                    <a:pt x="14696" y="6161"/>
                    <a:pt x="15923" y="6265"/>
                    <a:pt x="17151" y="6265"/>
                  </a:cubicBezTo>
                  <a:cubicBezTo>
                    <a:pt x="17574" y="6265"/>
                    <a:pt x="17998" y="6253"/>
                    <a:pt x="18422" y="6227"/>
                  </a:cubicBezTo>
                  <a:cubicBezTo>
                    <a:pt x="16770" y="6008"/>
                    <a:pt x="15159" y="5750"/>
                    <a:pt x="13568" y="5412"/>
                  </a:cubicBezTo>
                  <a:cubicBezTo>
                    <a:pt x="13170" y="5312"/>
                    <a:pt x="12772" y="5233"/>
                    <a:pt x="12374" y="5133"/>
                  </a:cubicBezTo>
                  <a:lnTo>
                    <a:pt x="11220" y="4835"/>
                  </a:lnTo>
                  <a:lnTo>
                    <a:pt x="10047" y="4477"/>
                  </a:lnTo>
                  <a:lnTo>
                    <a:pt x="8873" y="4119"/>
                  </a:lnTo>
                  <a:lnTo>
                    <a:pt x="7739" y="3721"/>
                  </a:lnTo>
                  <a:cubicBezTo>
                    <a:pt x="7321" y="3562"/>
                    <a:pt x="6963" y="3422"/>
                    <a:pt x="6585" y="3263"/>
                  </a:cubicBezTo>
                  <a:lnTo>
                    <a:pt x="5471" y="2786"/>
                  </a:lnTo>
                  <a:cubicBezTo>
                    <a:pt x="5093" y="2627"/>
                    <a:pt x="4716" y="2467"/>
                    <a:pt x="4338" y="2288"/>
                  </a:cubicBezTo>
                  <a:cubicBezTo>
                    <a:pt x="2846" y="1592"/>
                    <a:pt x="1413" y="816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75" name="Google Shape;575;p8"/>
            <p:cNvSpPr/>
            <p:nvPr/>
          </p:nvSpPr>
          <p:spPr>
            <a:xfrm>
              <a:off x="200950" y="3031625"/>
              <a:ext cx="201925" cy="447125"/>
            </a:xfrm>
            <a:custGeom>
              <a:avLst/>
              <a:gdLst/>
              <a:ahLst/>
              <a:cxnLst/>
              <a:rect l="l" t="t" r="r" b="b"/>
              <a:pathLst>
                <a:path w="8077" h="17885" extrusionOk="0">
                  <a:moveTo>
                    <a:pt x="4761" y="1"/>
                  </a:moveTo>
                  <a:cubicBezTo>
                    <a:pt x="4018" y="1"/>
                    <a:pt x="3255" y="261"/>
                    <a:pt x="2666" y="714"/>
                  </a:cubicBezTo>
                  <a:cubicBezTo>
                    <a:pt x="1612" y="1509"/>
                    <a:pt x="1015" y="2743"/>
                    <a:pt x="677" y="4016"/>
                  </a:cubicBezTo>
                  <a:cubicBezTo>
                    <a:pt x="0" y="6542"/>
                    <a:pt x="239" y="9307"/>
                    <a:pt x="1154" y="11774"/>
                  </a:cubicBezTo>
                  <a:cubicBezTo>
                    <a:pt x="1890" y="13783"/>
                    <a:pt x="3004" y="15633"/>
                    <a:pt x="4377" y="17284"/>
                  </a:cubicBezTo>
                  <a:cubicBezTo>
                    <a:pt x="4718" y="17702"/>
                    <a:pt x="4970" y="17885"/>
                    <a:pt x="5156" y="17885"/>
                  </a:cubicBezTo>
                  <a:cubicBezTo>
                    <a:pt x="5456" y="17885"/>
                    <a:pt x="5581" y="17405"/>
                    <a:pt x="5630" y="16668"/>
                  </a:cubicBezTo>
                  <a:cubicBezTo>
                    <a:pt x="5690" y="15474"/>
                    <a:pt x="5789" y="14261"/>
                    <a:pt x="6028" y="13067"/>
                  </a:cubicBezTo>
                  <a:cubicBezTo>
                    <a:pt x="6625" y="9805"/>
                    <a:pt x="8077" y="6602"/>
                    <a:pt x="7679" y="3300"/>
                  </a:cubicBezTo>
                  <a:cubicBezTo>
                    <a:pt x="7560" y="2225"/>
                    <a:pt x="7182" y="1111"/>
                    <a:pt x="6326" y="475"/>
                  </a:cubicBezTo>
                  <a:cubicBezTo>
                    <a:pt x="5872" y="149"/>
                    <a:pt x="5322" y="1"/>
                    <a:pt x="4761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76" name="Google Shape;576;p8"/>
            <p:cNvSpPr/>
            <p:nvPr/>
          </p:nvSpPr>
          <p:spPr>
            <a:xfrm>
              <a:off x="278525" y="3136975"/>
              <a:ext cx="114400" cy="474475"/>
            </a:xfrm>
            <a:custGeom>
              <a:avLst/>
              <a:gdLst/>
              <a:ahLst/>
              <a:cxnLst/>
              <a:rect l="l" t="t" r="r" b="b"/>
              <a:pathLst>
                <a:path w="4576" h="18979" extrusionOk="0">
                  <a:moveTo>
                    <a:pt x="359" y="1"/>
                  </a:moveTo>
                  <a:cubicBezTo>
                    <a:pt x="80" y="1632"/>
                    <a:pt x="1" y="3283"/>
                    <a:pt x="80" y="4954"/>
                  </a:cubicBezTo>
                  <a:cubicBezTo>
                    <a:pt x="100" y="5372"/>
                    <a:pt x="120" y="5770"/>
                    <a:pt x="160" y="6187"/>
                  </a:cubicBezTo>
                  <a:lnTo>
                    <a:pt x="279" y="7441"/>
                  </a:lnTo>
                  <a:cubicBezTo>
                    <a:pt x="359" y="7838"/>
                    <a:pt x="398" y="8256"/>
                    <a:pt x="478" y="8654"/>
                  </a:cubicBezTo>
                  <a:lnTo>
                    <a:pt x="717" y="9868"/>
                  </a:lnTo>
                  <a:lnTo>
                    <a:pt x="1015" y="11081"/>
                  </a:lnTo>
                  <a:lnTo>
                    <a:pt x="1373" y="12275"/>
                  </a:lnTo>
                  <a:lnTo>
                    <a:pt x="1771" y="13448"/>
                  </a:lnTo>
                  <a:cubicBezTo>
                    <a:pt x="1910" y="13846"/>
                    <a:pt x="2069" y="14244"/>
                    <a:pt x="2209" y="14622"/>
                  </a:cubicBezTo>
                  <a:cubicBezTo>
                    <a:pt x="2865" y="16134"/>
                    <a:pt x="3641" y="17606"/>
                    <a:pt x="4576" y="18978"/>
                  </a:cubicBezTo>
                  <a:cubicBezTo>
                    <a:pt x="3900" y="17447"/>
                    <a:pt x="3283" y="15935"/>
                    <a:pt x="2766" y="14403"/>
                  </a:cubicBezTo>
                  <a:cubicBezTo>
                    <a:pt x="2646" y="14005"/>
                    <a:pt x="2507" y="13607"/>
                    <a:pt x="2388" y="13229"/>
                  </a:cubicBezTo>
                  <a:lnTo>
                    <a:pt x="2049" y="12056"/>
                  </a:lnTo>
                  <a:lnTo>
                    <a:pt x="1711" y="10882"/>
                  </a:lnTo>
                  <a:lnTo>
                    <a:pt x="1453" y="9688"/>
                  </a:lnTo>
                  <a:lnTo>
                    <a:pt x="1194" y="8495"/>
                  </a:lnTo>
                  <a:lnTo>
                    <a:pt x="975" y="7301"/>
                  </a:lnTo>
                  <a:lnTo>
                    <a:pt x="796" y="6108"/>
                  </a:lnTo>
                  <a:cubicBezTo>
                    <a:pt x="756" y="5690"/>
                    <a:pt x="697" y="5292"/>
                    <a:pt x="657" y="4894"/>
                  </a:cubicBezTo>
                  <a:cubicBezTo>
                    <a:pt x="478" y="3283"/>
                    <a:pt x="398" y="1632"/>
                    <a:pt x="35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grpSp>
        <p:nvGrpSpPr>
          <p:cNvPr id="577" name="Google Shape;577;p8"/>
          <p:cNvGrpSpPr/>
          <p:nvPr/>
        </p:nvGrpSpPr>
        <p:grpSpPr>
          <a:xfrm rot="6649331" flipH="1">
            <a:off x="10479327" y="5286848"/>
            <a:ext cx="1523435" cy="1703640"/>
            <a:chOff x="2180275" y="-47850"/>
            <a:chExt cx="812625" cy="908750"/>
          </a:xfrm>
        </p:grpSpPr>
        <p:sp>
          <p:nvSpPr>
            <p:cNvPr id="578" name="Google Shape;578;p8"/>
            <p:cNvSpPr/>
            <p:nvPr/>
          </p:nvSpPr>
          <p:spPr>
            <a:xfrm>
              <a:off x="2722850" y="650400"/>
              <a:ext cx="270050" cy="184225"/>
            </a:xfrm>
            <a:custGeom>
              <a:avLst/>
              <a:gdLst/>
              <a:ahLst/>
              <a:cxnLst/>
              <a:rect l="l" t="t" r="r" b="b"/>
              <a:pathLst>
                <a:path w="10802" h="7369" extrusionOk="0">
                  <a:moveTo>
                    <a:pt x="0" y="0"/>
                  </a:moveTo>
                  <a:lnTo>
                    <a:pt x="0" y="0"/>
                  </a:lnTo>
                  <a:cubicBezTo>
                    <a:pt x="1572" y="1393"/>
                    <a:pt x="2566" y="3362"/>
                    <a:pt x="4078" y="4894"/>
                  </a:cubicBezTo>
                  <a:cubicBezTo>
                    <a:pt x="5232" y="6047"/>
                    <a:pt x="6565" y="7102"/>
                    <a:pt x="8196" y="7340"/>
                  </a:cubicBezTo>
                  <a:cubicBezTo>
                    <a:pt x="8329" y="7359"/>
                    <a:pt x="8467" y="7368"/>
                    <a:pt x="8608" y="7368"/>
                  </a:cubicBezTo>
                  <a:cubicBezTo>
                    <a:pt x="9392" y="7368"/>
                    <a:pt x="10236" y="7074"/>
                    <a:pt x="10523" y="6366"/>
                  </a:cubicBezTo>
                  <a:cubicBezTo>
                    <a:pt x="10802" y="5689"/>
                    <a:pt x="10523" y="4914"/>
                    <a:pt x="10086" y="4357"/>
                  </a:cubicBezTo>
                  <a:cubicBezTo>
                    <a:pt x="9429" y="3521"/>
                    <a:pt x="8435" y="3004"/>
                    <a:pt x="7460" y="2626"/>
                  </a:cubicBezTo>
                  <a:cubicBezTo>
                    <a:pt x="5093" y="1452"/>
                    <a:pt x="2347" y="1333"/>
                    <a:pt x="0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79" name="Google Shape;579;p8"/>
            <p:cNvSpPr/>
            <p:nvPr/>
          </p:nvSpPr>
          <p:spPr>
            <a:xfrm>
              <a:off x="2184750" y="178425"/>
              <a:ext cx="114900" cy="331200"/>
            </a:xfrm>
            <a:custGeom>
              <a:avLst/>
              <a:gdLst/>
              <a:ahLst/>
              <a:cxnLst/>
              <a:rect l="l" t="t" r="r" b="b"/>
              <a:pathLst>
                <a:path w="4596" h="13248" extrusionOk="0">
                  <a:moveTo>
                    <a:pt x="3561" y="1"/>
                  </a:moveTo>
                  <a:lnTo>
                    <a:pt x="3561" y="1"/>
                  </a:lnTo>
                  <a:cubicBezTo>
                    <a:pt x="1134" y="1433"/>
                    <a:pt x="199" y="5889"/>
                    <a:pt x="80" y="8435"/>
                  </a:cubicBezTo>
                  <a:cubicBezTo>
                    <a:pt x="0" y="9927"/>
                    <a:pt x="219" y="11559"/>
                    <a:pt x="1293" y="12593"/>
                  </a:cubicBezTo>
                  <a:cubicBezTo>
                    <a:pt x="1711" y="12984"/>
                    <a:pt x="2299" y="13247"/>
                    <a:pt x="2863" y="13247"/>
                  </a:cubicBezTo>
                  <a:cubicBezTo>
                    <a:pt x="3158" y="13247"/>
                    <a:pt x="3447" y="13175"/>
                    <a:pt x="3700" y="13011"/>
                  </a:cubicBezTo>
                  <a:cubicBezTo>
                    <a:pt x="4456" y="12533"/>
                    <a:pt x="4595" y="11519"/>
                    <a:pt x="4576" y="10643"/>
                  </a:cubicBezTo>
                  <a:cubicBezTo>
                    <a:pt x="4496" y="8873"/>
                    <a:pt x="3879" y="7182"/>
                    <a:pt x="3481" y="5451"/>
                  </a:cubicBezTo>
                  <a:cubicBezTo>
                    <a:pt x="3004" y="3442"/>
                    <a:pt x="3382" y="1911"/>
                    <a:pt x="3561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80" name="Google Shape;580;p8"/>
            <p:cNvSpPr/>
            <p:nvPr/>
          </p:nvSpPr>
          <p:spPr>
            <a:xfrm>
              <a:off x="2285700" y="120125"/>
              <a:ext cx="335225" cy="124025"/>
            </a:xfrm>
            <a:custGeom>
              <a:avLst/>
              <a:gdLst/>
              <a:ahLst/>
              <a:cxnLst/>
              <a:rect l="l" t="t" r="r" b="b"/>
              <a:pathLst>
                <a:path w="13409" h="4961" extrusionOk="0">
                  <a:moveTo>
                    <a:pt x="7144" y="1"/>
                  </a:moveTo>
                  <a:cubicBezTo>
                    <a:pt x="4625" y="1"/>
                    <a:pt x="1445" y="499"/>
                    <a:pt x="0" y="2214"/>
                  </a:cubicBezTo>
                  <a:cubicBezTo>
                    <a:pt x="1930" y="2333"/>
                    <a:pt x="3482" y="2214"/>
                    <a:pt x="5411" y="2969"/>
                  </a:cubicBezTo>
                  <a:cubicBezTo>
                    <a:pt x="7042" y="3646"/>
                    <a:pt x="8634" y="4521"/>
                    <a:pt x="10384" y="4859"/>
                  </a:cubicBezTo>
                  <a:cubicBezTo>
                    <a:pt x="10668" y="4920"/>
                    <a:pt x="10977" y="4960"/>
                    <a:pt x="11284" y="4960"/>
                  </a:cubicBezTo>
                  <a:cubicBezTo>
                    <a:pt x="11881" y="4960"/>
                    <a:pt x="12470" y="4809"/>
                    <a:pt x="12851" y="4362"/>
                  </a:cubicBezTo>
                  <a:cubicBezTo>
                    <a:pt x="13408" y="3725"/>
                    <a:pt x="13289" y="2651"/>
                    <a:pt x="12791" y="1935"/>
                  </a:cubicBezTo>
                  <a:cubicBezTo>
                    <a:pt x="11956" y="722"/>
                    <a:pt x="10365" y="244"/>
                    <a:pt x="8892" y="85"/>
                  </a:cubicBezTo>
                  <a:cubicBezTo>
                    <a:pt x="8378" y="33"/>
                    <a:pt x="7782" y="1"/>
                    <a:pt x="7144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81" name="Google Shape;581;p8"/>
            <p:cNvSpPr/>
            <p:nvPr/>
          </p:nvSpPr>
          <p:spPr>
            <a:xfrm>
              <a:off x="2320025" y="350000"/>
              <a:ext cx="123350" cy="331575"/>
            </a:xfrm>
            <a:custGeom>
              <a:avLst/>
              <a:gdLst/>
              <a:ahLst/>
              <a:cxnLst/>
              <a:rect l="l" t="t" r="r" b="b"/>
              <a:pathLst>
                <a:path w="4934" h="13263" extrusionOk="0">
                  <a:moveTo>
                    <a:pt x="2825" y="1"/>
                  </a:moveTo>
                  <a:cubicBezTo>
                    <a:pt x="557" y="1652"/>
                    <a:pt x="0" y="6168"/>
                    <a:pt x="139" y="8734"/>
                  </a:cubicBezTo>
                  <a:cubicBezTo>
                    <a:pt x="179" y="10226"/>
                    <a:pt x="557" y="11837"/>
                    <a:pt x="1731" y="12732"/>
                  </a:cubicBezTo>
                  <a:cubicBezTo>
                    <a:pt x="2127" y="13059"/>
                    <a:pt x="2654" y="13262"/>
                    <a:pt x="3163" y="13262"/>
                  </a:cubicBezTo>
                  <a:cubicBezTo>
                    <a:pt x="3521" y="13262"/>
                    <a:pt x="3870" y="13161"/>
                    <a:pt x="4158" y="12931"/>
                  </a:cubicBezTo>
                  <a:cubicBezTo>
                    <a:pt x="4854" y="12394"/>
                    <a:pt x="4933" y="11360"/>
                    <a:pt x="4794" y="10504"/>
                  </a:cubicBezTo>
                  <a:cubicBezTo>
                    <a:pt x="4555" y="8734"/>
                    <a:pt x="3800" y="7122"/>
                    <a:pt x="3243" y="5432"/>
                  </a:cubicBezTo>
                  <a:cubicBezTo>
                    <a:pt x="2586" y="3482"/>
                    <a:pt x="2825" y="1911"/>
                    <a:pt x="2825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82" name="Google Shape;582;p8"/>
            <p:cNvSpPr/>
            <p:nvPr/>
          </p:nvSpPr>
          <p:spPr>
            <a:xfrm>
              <a:off x="2402075" y="272875"/>
              <a:ext cx="337700" cy="117250"/>
            </a:xfrm>
            <a:custGeom>
              <a:avLst/>
              <a:gdLst/>
              <a:ahLst/>
              <a:cxnLst/>
              <a:rect l="l" t="t" r="r" b="b"/>
              <a:pathLst>
                <a:path w="13508" h="4690" extrusionOk="0">
                  <a:moveTo>
                    <a:pt x="8437" y="1"/>
                  </a:moveTo>
                  <a:cubicBezTo>
                    <a:pt x="5877" y="1"/>
                    <a:pt x="1566" y="685"/>
                    <a:pt x="0" y="2967"/>
                  </a:cubicBezTo>
                  <a:cubicBezTo>
                    <a:pt x="975" y="2937"/>
                    <a:pt x="1840" y="2857"/>
                    <a:pt x="2711" y="2857"/>
                  </a:cubicBezTo>
                  <a:cubicBezTo>
                    <a:pt x="3581" y="2857"/>
                    <a:pt x="4456" y="2937"/>
                    <a:pt x="5451" y="3225"/>
                  </a:cubicBezTo>
                  <a:cubicBezTo>
                    <a:pt x="7162" y="3762"/>
                    <a:pt x="8813" y="4458"/>
                    <a:pt x="10583" y="4657"/>
                  </a:cubicBezTo>
                  <a:cubicBezTo>
                    <a:pt x="10759" y="4678"/>
                    <a:pt x="10943" y="4690"/>
                    <a:pt x="11128" y="4690"/>
                  </a:cubicBezTo>
                  <a:cubicBezTo>
                    <a:pt x="11842" y="4690"/>
                    <a:pt x="12579" y="4510"/>
                    <a:pt x="12990" y="3941"/>
                  </a:cubicBezTo>
                  <a:cubicBezTo>
                    <a:pt x="13507" y="3205"/>
                    <a:pt x="13289" y="2171"/>
                    <a:pt x="12712" y="1494"/>
                  </a:cubicBezTo>
                  <a:cubicBezTo>
                    <a:pt x="11777" y="361"/>
                    <a:pt x="10146" y="22"/>
                    <a:pt x="8654" y="2"/>
                  </a:cubicBezTo>
                  <a:cubicBezTo>
                    <a:pt x="8583" y="1"/>
                    <a:pt x="8511" y="1"/>
                    <a:pt x="8437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83" name="Google Shape;583;p8"/>
            <p:cNvSpPr/>
            <p:nvPr/>
          </p:nvSpPr>
          <p:spPr>
            <a:xfrm>
              <a:off x="2485625" y="498700"/>
              <a:ext cx="125350" cy="304650"/>
            </a:xfrm>
            <a:custGeom>
              <a:avLst/>
              <a:gdLst/>
              <a:ahLst/>
              <a:cxnLst/>
              <a:rect l="l" t="t" r="r" b="b"/>
              <a:pathLst>
                <a:path w="5014" h="12186" extrusionOk="0">
                  <a:moveTo>
                    <a:pt x="1990" y="1"/>
                  </a:moveTo>
                  <a:cubicBezTo>
                    <a:pt x="80" y="1712"/>
                    <a:pt x="0" y="5949"/>
                    <a:pt x="319" y="8276"/>
                  </a:cubicBezTo>
                  <a:cubicBezTo>
                    <a:pt x="517" y="9649"/>
                    <a:pt x="995" y="11081"/>
                    <a:pt x="2169" y="11837"/>
                  </a:cubicBezTo>
                  <a:cubicBezTo>
                    <a:pt x="2531" y="12054"/>
                    <a:pt x="2964" y="12186"/>
                    <a:pt x="3379" y="12186"/>
                  </a:cubicBezTo>
                  <a:cubicBezTo>
                    <a:pt x="3762" y="12186"/>
                    <a:pt x="4130" y="12075"/>
                    <a:pt x="4416" y="11817"/>
                  </a:cubicBezTo>
                  <a:cubicBezTo>
                    <a:pt x="5013" y="11240"/>
                    <a:pt x="4993" y="10285"/>
                    <a:pt x="4794" y="9490"/>
                  </a:cubicBezTo>
                  <a:cubicBezTo>
                    <a:pt x="4416" y="7898"/>
                    <a:pt x="3561" y="6466"/>
                    <a:pt x="2885" y="4974"/>
                  </a:cubicBezTo>
                  <a:cubicBezTo>
                    <a:pt x="2089" y="3223"/>
                    <a:pt x="2149" y="1791"/>
                    <a:pt x="1990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84" name="Google Shape;584;p8"/>
            <p:cNvSpPr/>
            <p:nvPr/>
          </p:nvSpPr>
          <p:spPr>
            <a:xfrm>
              <a:off x="2546300" y="405125"/>
              <a:ext cx="312325" cy="103550"/>
            </a:xfrm>
            <a:custGeom>
              <a:avLst/>
              <a:gdLst/>
              <a:ahLst/>
              <a:cxnLst/>
              <a:rect l="l" t="t" r="r" b="b"/>
              <a:pathLst>
                <a:path w="12493" h="4142" extrusionOk="0">
                  <a:moveTo>
                    <a:pt x="8551" y="0"/>
                  </a:moveTo>
                  <a:cubicBezTo>
                    <a:pt x="8271" y="0"/>
                    <a:pt x="7992" y="16"/>
                    <a:pt x="7719" y="44"/>
                  </a:cubicBezTo>
                  <a:cubicBezTo>
                    <a:pt x="5371" y="243"/>
                    <a:pt x="1273" y="1277"/>
                    <a:pt x="0" y="3545"/>
                  </a:cubicBezTo>
                  <a:cubicBezTo>
                    <a:pt x="1260" y="3389"/>
                    <a:pt x="2329" y="3143"/>
                    <a:pt x="3522" y="3143"/>
                  </a:cubicBezTo>
                  <a:cubicBezTo>
                    <a:pt x="4005" y="3143"/>
                    <a:pt x="4508" y="3183"/>
                    <a:pt x="5053" y="3286"/>
                  </a:cubicBezTo>
                  <a:cubicBezTo>
                    <a:pt x="6664" y="3624"/>
                    <a:pt x="8256" y="4142"/>
                    <a:pt x="9907" y="4142"/>
                  </a:cubicBezTo>
                  <a:cubicBezTo>
                    <a:pt x="10722" y="4142"/>
                    <a:pt x="11637" y="3943"/>
                    <a:pt x="12075" y="3246"/>
                  </a:cubicBezTo>
                  <a:cubicBezTo>
                    <a:pt x="12493" y="2550"/>
                    <a:pt x="12175" y="1595"/>
                    <a:pt x="11598" y="1038"/>
                  </a:cubicBezTo>
                  <a:cubicBezTo>
                    <a:pt x="10817" y="258"/>
                    <a:pt x="9679" y="0"/>
                    <a:pt x="8551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85" name="Google Shape;585;p8"/>
            <p:cNvSpPr/>
            <p:nvPr/>
          </p:nvSpPr>
          <p:spPr>
            <a:xfrm>
              <a:off x="2624875" y="606625"/>
              <a:ext cx="109925" cy="254275"/>
            </a:xfrm>
            <a:custGeom>
              <a:avLst/>
              <a:gdLst/>
              <a:ahLst/>
              <a:cxnLst/>
              <a:rect l="l" t="t" r="r" b="b"/>
              <a:pathLst>
                <a:path w="4397" h="10171" extrusionOk="0">
                  <a:moveTo>
                    <a:pt x="1552" y="1"/>
                  </a:moveTo>
                  <a:cubicBezTo>
                    <a:pt x="0" y="1532"/>
                    <a:pt x="40" y="5053"/>
                    <a:pt x="398" y="7003"/>
                  </a:cubicBezTo>
                  <a:cubicBezTo>
                    <a:pt x="597" y="8137"/>
                    <a:pt x="1035" y="9330"/>
                    <a:pt x="2029" y="9907"/>
                  </a:cubicBezTo>
                  <a:cubicBezTo>
                    <a:pt x="2321" y="10072"/>
                    <a:pt x="2669" y="10171"/>
                    <a:pt x="3002" y="10171"/>
                  </a:cubicBezTo>
                  <a:cubicBezTo>
                    <a:pt x="3352" y="10171"/>
                    <a:pt x="3685" y="10062"/>
                    <a:pt x="3919" y="9808"/>
                  </a:cubicBezTo>
                  <a:cubicBezTo>
                    <a:pt x="4397" y="9310"/>
                    <a:pt x="4357" y="8534"/>
                    <a:pt x="4178" y="7858"/>
                  </a:cubicBezTo>
                  <a:cubicBezTo>
                    <a:pt x="3800" y="6545"/>
                    <a:pt x="3044" y="5372"/>
                    <a:pt x="2447" y="4138"/>
                  </a:cubicBezTo>
                  <a:cubicBezTo>
                    <a:pt x="1731" y="2686"/>
                    <a:pt x="1751" y="1492"/>
                    <a:pt x="1552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86" name="Google Shape;586;p8"/>
            <p:cNvSpPr/>
            <p:nvPr/>
          </p:nvSpPr>
          <p:spPr>
            <a:xfrm>
              <a:off x="2673100" y="522750"/>
              <a:ext cx="259125" cy="85400"/>
            </a:xfrm>
            <a:custGeom>
              <a:avLst/>
              <a:gdLst/>
              <a:ahLst/>
              <a:cxnLst/>
              <a:rect l="l" t="t" r="r" b="b"/>
              <a:pathLst>
                <a:path w="10365" h="3416" extrusionOk="0">
                  <a:moveTo>
                    <a:pt x="7162" y="0"/>
                  </a:moveTo>
                  <a:cubicBezTo>
                    <a:pt x="6881" y="0"/>
                    <a:pt x="6600" y="20"/>
                    <a:pt x="6327" y="53"/>
                  </a:cubicBezTo>
                  <a:cubicBezTo>
                    <a:pt x="4357" y="312"/>
                    <a:pt x="976" y="1267"/>
                    <a:pt x="1" y="3196"/>
                  </a:cubicBezTo>
                  <a:cubicBezTo>
                    <a:pt x="1131" y="3013"/>
                    <a:pt x="2061" y="2760"/>
                    <a:pt x="3162" y="2760"/>
                  </a:cubicBezTo>
                  <a:cubicBezTo>
                    <a:pt x="3495" y="2760"/>
                    <a:pt x="3844" y="2783"/>
                    <a:pt x="4218" y="2838"/>
                  </a:cubicBezTo>
                  <a:cubicBezTo>
                    <a:pt x="5536" y="3052"/>
                    <a:pt x="6855" y="3416"/>
                    <a:pt x="8191" y="3416"/>
                  </a:cubicBezTo>
                  <a:cubicBezTo>
                    <a:pt x="8226" y="3416"/>
                    <a:pt x="8261" y="3416"/>
                    <a:pt x="8296" y="3415"/>
                  </a:cubicBezTo>
                  <a:cubicBezTo>
                    <a:pt x="8953" y="3395"/>
                    <a:pt x="9728" y="3216"/>
                    <a:pt x="10047" y="2619"/>
                  </a:cubicBezTo>
                  <a:cubicBezTo>
                    <a:pt x="10365" y="2023"/>
                    <a:pt x="10067" y="1247"/>
                    <a:pt x="9569" y="769"/>
                  </a:cubicBezTo>
                  <a:cubicBezTo>
                    <a:pt x="8935" y="196"/>
                    <a:pt x="8049" y="0"/>
                    <a:pt x="7162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87" name="Google Shape;587;p8"/>
            <p:cNvSpPr/>
            <p:nvPr/>
          </p:nvSpPr>
          <p:spPr>
            <a:xfrm>
              <a:off x="2180275" y="-47850"/>
              <a:ext cx="706200" cy="802700"/>
            </a:xfrm>
            <a:custGeom>
              <a:avLst/>
              <a:gdLst/>
              <a:ahLst/>
              <a:cxnLst/>
              <a:rect l="l" t="t" r="r" b="b"/>
              <a:pathLst>
                <a:path w="28248" h="32108" extrusionOk="0">
                  <a:moveTo>
                    <a:pt x="0" y="1"/>
                  </a:moveTo>
                  <a:lnTo>
                    <a:pt x="0" y="1"/>
                  </a:lnTo>
                  <a:cubicBezTo>
                    <a:pt x="3939" y="14304"/>
                    <a:pt x="15497" y="25264"/>
                    <a:pt x="28248" y="32108"/>
                  </a:cubicBezTo>
                  <a:cubicBezTo>
                    <a:pt x="25164" y="30138"/>
                    <a:pt x="22181" y="28049"/>
                    <a:pt x="19356" y="25782"/>
                  </a:cubicBezTo>
                  <a:cubicBezTo>
                    <a:pt x="10842" y="19058"/>
                    <a:pt x="3660" y="10345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88" name="Google Shape;588;p8"/>
            <p:cNvSpPr/>
            <p:nvPr/>
          </p:nvSpPr>
          <p:spPr>
            <a:xfrm>
              <a:off x="2644750" y="598675"/>
              <a:ext cx="34350" cy="189500"/>
            </a:xfrm>
            <a:custGeom>
              <a:avLst/>
              <a:gdLst/>
              <a:ahLst/>
              <a:cxnLst/>
              <a:rect l="l" t="t" r="r" b="b"/>
              <a:pathLst>
                <a:path w="1374" h="7580" extrusionOk="0">
                  <a:moveTo>
                    <a:pt x="1175" y="0"/>
                  </a:moveTo>
                  <a:lnTo>
                    <a:pt x="1175" y="0"/>
                  </a:lnTo>
                  <a:cubicBezTo>
                    <a:pt x="1" y="2367"/>
                    <a:pt x="598" y="5172"/>
                    <a:pt x="1374" y="7579"/>
                  </a:cubicBezTo>
                  <a:cubicBezTo>
                    <a:pt x="916" y="5113"/>
                    <a:pt x="299" y="2447"/>
                    <a:pt x="11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89" name="Google Shape;589;p8"/>
            <p:cNvSpPr/>
            <p:nvPr/>
          </p:nvSpPr>
          <p:spPr>
            <a:xfrm>
              <a:off x="2506500" y="490750"/>
              <a:ext cx="37325" cy="200450"/>
            </a:xfrm>
            <a:custGeom>
              <a:avLst/>
              <a:gdLst/>
              <a:ahLst/>
              <a:cxnLst/>
              <a:rect l="l" t="t" r="r" b="b"/>
              <a:pathLst>
                <a:path w="1493" h="8018" extrusionOk="0">
                  <a:moveTo>
                    <a:pt x="1493" y="1"/>
                  </a:moveTo>
                  <a:cubicBezTo>
                    <a:pt x="1" y="2408"/>
                    <a:pt x="438" y="5411"/>
                    <a:pt x="1055" y="8017"/>
                  </a:cubicBezTo>
                  <a:cubicBezTo>
                    <a:pt x="757" y="5391"/>
                    <a:pt x="339" y="2487"/>
                    <a:pt x="14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90" name="Google Shape;590;p8"/>
            <p:cNvSpPr/>
            <p:nvPr/>
          </p:nvSpPr>
          <p:spPr>
            <a:xfrm>
              <a:off x="2344875" y="344550"/>
              <a:ext cx="51750" cy="233750"/>
            </a:xfrm>
            <a:custGeom>
              <a:avLst/>
              <a:gdLst/>
              <a:ahLst/>
              <a:cxnLst/>
              <a:rect l="l" t="t" r="r" b="b"/>
              <a:pathLst>
                <a:path w="2070" h="9350" extrusionOk="0">
                  <a:moveTo>
                    <a:pt x="2069" y="0"/>
                  </a:moveTo>
                  <a:lnTo>
                    <a:pt x="2069" y="0"/>
                  </a:lnTo>
                  <a:cubicBezTo>
                    <a:pt x="1" y="2626"/>
                    <a:pt x="259" y="6286"/>
                    <a:pt x="1055" y="9350"/>
                  </a:cubicBezTo>
                  <a:cubicBezTo>
                    <a:pt x="578" y="6207"/>
                    <a:pt x="279" y="2785"/>
                    <a:pt x="206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91" name="Google Shape;591;p8"/>
            <p:cNvSpPr/>
            <p:nvPr/>
          </p:nvSpPr>
          <p:spPr>
            <a:xfrm>
              <a:off x="2233975" y="179425"/>
              <a:ext cx="46275" cy="205425"/>
            </a:xfrm>
            <a:custGeom>
              <a:avLst/>
              <a:gdLst/>
              <a:ahLst/>
              <a:cxnLst/>
              <a:rect l="l" t="t" r="r" b="b"/>
              <a:pathLst>
                <a:path w="1851" h="8217" extrusionOk="0">
                  <a:moveTo>
                    <a:pt x="1851" y="1"/>
                  </a:moveTo>
                  <a:lnTo>
                    <a:pt x="1851" y="1"/>
                  </a:lnTo>
                  <a:cubicBezTo>
                    <a:pt x="1" y="2268"/>
                    <a:pt x="120" y="5491"/>
                    <a:pt x="617" y="8216"/>
                  </a:cubicBezTo>
                  <a:cubicBezTo>
                    <a:pt x="438" y="5451"/>
                    <a:pt x="299" y="2447"/>
                    <a:pt x="18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92" name="Google Shape;592;p8"/>
            <p:cNvSpPr/>
            <p:nvPr/>
          </p:nvSpPr>
          <p:spPr>
            <a:xfrm>
              <a:off x="2679575" y="548575"/>
              <a:ext cx="170600" cy="47625"/>
            </a:xfrm>
            <a:custGeom>
              <a:avLst/>
              <a:gdLst/>
              <a:ahLst/>
              <a:cxnLst/>
              <a:rect l="l" t="t" r="r" b="b"/>
              <a:pathLst>
                <a:path w="6824" h="1905" extrusionOk="0">
                  <a:moveTo>
                    <a:pt x="6004" y="1"/>
                  </a:moveTo>
                  <a:cubicBezTo>
                    <a:pt x="3892" y="1"/>
                    <a:pt x="1744" y="672"/>
                    <a:pt x="0" y="1905"/>
                  </a:cubicBezTo>
                  <a:cubicBezTo>
                    <a:pt x="2129" y="791"/>
                    <a:pt x="4456" y="174"/>
                    <a:pt x="6824" y="35"/>
                  </a:cubicBezTo>
                  <a:cubicBezTo>
                    <a:pt x="6552" y="12"/>
                    <a:pt x="6278" y="1"/>
                    <a:pt x="600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93" name="Google Shape;593;p8"/>
            <p:cNvSpPr/>
            <p:nvPr/>
          </p:nvSpPr>
          <p:spPr>
            <a:xfrm>
              <a:off x="2542800" y="445700"/>
              <a:ext cx="146750" cy="50550"/>
            </a:xfrm>
            <a:custGeom>
              <a:avLst/>
              <a:gdLst/>
              <a:ahLst/>
              <a:cxnLst/>
              <a:rect l="l" t="t" r="r" b="b"/>
              <a:pathLst>
                <a:path w="5870" h="2022" extrusionOk="0">
                  <a:moveTo>
                    <a:pt x="5185" y="0"/>
                  </a:moveTo>
                  <a:cubicBezTo>
                    <a:pt x="3289" y="0"/>
                    <a:pt x="1368" y="726"/>
                    <a:pt x="1" y="2021"/>
                  </a:cubicBezTo>
                  <a:cubicBezTo>
                    <a:pt x="1771" y="848"/>
                    <a:pt x="3781" y="151"/>
                    <a:pt x="5869" y="32"/>
                  </a:cubicBezTo>
                  <a:cubicBezTo>
                    <a:pt x="5642" y="11"/>
                    <a:pt x="5414" y="0"/>
                    <a:pt x="518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94" name="Google Shape;594;p8"/>
            <p:cNvSpPr/>
            <p:nvPr/>
          </p:nvSpPr>
          <p:spPr>
            <a:xfrm>
              <a:off x="2400575" y="307375"/>
              <a:ext cx="192975" cy="40175"/>
            </a:xfrm>
            <a:custGeom>
              <a:avLst/>
              <a:gdLst/>
              <a:ahLst/>
              <a:cxnLst/>
              <a:rect l="l" t="t" r="r" b="b"/>
              <a:pathLst>
                <a:path w="7719" h="1607" extrusionOk="0">
                  <a:moveTo>
                    <a:pt x="5779" y="1"/>
                  </a:moveTo>
                  <a:cubicBezTo>
                    <a:pt x="3758" y="1"/>
                    <a:pt x="1731" y="553"/>
                    <a:pt x="1" y="1606"/>
                  </a:cubicBezTo>
                  <a:cubicBezTo>
                    <a:pt x="2114" y="646"/>
                    <a:pt x="4427" y="145"/>
                    <a:pt x="6751" y="145"/>
                  </a:cubicBezTo>
                  <a:cubicBezTo>
                    <a:pt x="7074" y="145"/>
                    <a:pt x="7397" y="155"/>
                    <a:pt x="7719" y="174"/>
                  </a:cubicBezTo>
                  <a:cubicBezTo>
                    <a:pt x="7079" y="58"/>
                    <a:pt x="6429" y="1"/>
                    <a:pt x="577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95" name="Google Shape;595;p8"/>
            <p:cNvSpPr/>
            <p:nvPr/>
          </p:nvSpPr>
          <p:spPr>
            <a:xfrm>
              <a:off x="2286200" y="139775"/>
              <a:ext cx="203425" cy="37200"/>
            </a:xfrm>
            <a:custGeom>
              <a:avLst/>
              <a:gdLst/>
              <a:ahLst/>
              <a:cxnLst/>
              <a:rect l="l" t="t" r="r" b="b"/>
              <a:pathLst>
                <a:path w="8137" h="1488" extrusionOk="0">
                  <a:moveTo>
                    <a:pt x="4952" y="1"/>
                  </a:moveTo>
                  <a:cubicBezTo>
                    <a:pt x="3197" y="1"/>
                    <a:pt x="1436" y="506"/>
                    <a:pt x="0" y="1487"/>
                  </a:cubicBezTo>
                  <a:cubicBezTo>
                    <a:pt x="1633" y="664"/>
                    <a:pt x="3455" y="236"/>
                    <a:pt x="5285" y="236"/>
                  </a:cubicBezTo>
                  <a:cubicBezTo>
                    <a:pt x="6242" y="236"/>
                    <a:pt x="7201" y="353"/>
                    <a:pt x="8136" y="592"/>
                  </a:cubicBezTo>
                  <a:cubicBezTo>
                    <a:pt x="7130" y="196"/>
                    <a:pt x="6042" y="1"/>
                    <a:pt x="49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grpSp>
        <p:nvGrpSpPr>
          <p:cNvPr id="596" name="Google Shape;596;p8"/>
          <p:cNvGrpSpPr/>
          <p:nvPr/>
        </p:nvGrpSpPr>
        <p:grpSpPr>
          <a:xfrm rot="-9460377" flipH="1">
            <a:off x="22397" y="968427"/>
            <a:ext cx="954035" cy="1066775"/>
            <a:chOff x="2180275" y="-47850"/>
            <a:chExt cx="812625" cy="908750"/>
          </a:xfrm>
        </p:grpSpPr>
        <p:sp>
          <p:nvSpPr>
            <p:cNvPr id="597" name="Google Shape;597;p8"/>
            <p:cNvSpPr/>
            <p:nvPr/>
          </p:nvSpPr>
          <p:spPr>
            <a:xfrm>
              <a:off x="2722850" y="650400"/>
              <a:ext cx="270050" cy="184225"/>
            </a:xfrm>
            <a:custGeom>
              <a:avLst/>
              <a:gdLst/>
              <a:ahLst/>
              <a:cxnLst/>
              <a:rect l="l" t="t" r="r" b="b"/>
              <a:pathLst>
                <a:path w="10802" h="7369" extrusionOk="0">
                  <a:moveTo>
                    <a:pt x="0" y="0"/>
                  </a:moveTo>
                  <a:lnTo>
                    <a:pt x="0" y="0"/>
                  </a:lnTo>
                  <a:cubicBezTo>
                    <a:pt x="1572" y="1393"/>
                    <a:pt x="2566" y="3362"/>
                    <a:pt x="4078" y="4894"/>
                  </a:cubicBezTo>
                  <a:cubicBezTo>
                    <a:pt x="5232" y="6047"/>
                    <a:pt x="6565" y="7102"/>
                    <a:pt x="8196" y="7340"/>
                  </a:cubicBezTo>
                  <a:cubicBezTo>
                    <a:pt x="8329" y="7359"/>
                    <a:pt x="8467" y="7368"/>
                    <a:pt x="8608" y="7368"/>
                  </a:cubicBezTo>
                  <a:cubicBezTo>
                    <a:pt x="9392" y="7368"/>
                    <a:pt x="10236" y="7074"/>
                    <a:pt x="10523" y="6366"/>
                  </a:cubicBezTo>
                  <a:cubicBezTo>
                    <a:pt x="10802" y="5689"/>
                    <a:pt x="10523" y="4914"/>
                    <a:pt x="10086" y="4357"/>
                  </a:cubicBezTo>
                  <a:cubicBezTo>
                    <a:pt x="9429" y="3521"/>
                    <a:pt x="8435" y="3004"/>
                    <a:pt x="7460" y="2626"/>
                  </a:cubicBezTo>
                  <a:cubicBezTo>
                    <a:pt x="5093" y="1452"/>
                    <a:pt x="2347" y="1333"/>
                    <a:pt x="0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98" name="Google Shape;598;p8"/>
            <p:cNvSpPr/>
            <p:nvPr/>
          </p:nvSpPr>
          <p:spPr>
            <a:xfrm>
              <a:off x="2184750" y="178425"/>
              <a:ext cx="114900" cy="331200"/>
            </a:xfrm>
            <a:custGeom>
              <a:avLst/>
              <a:gdLst/>
              <a:ahLst/>
              <a:cxnLst/>
              <a:rect l="l" t="t" r="r" b="b"/>
              <a:pathLst>
                <a:path w="4596" h="13248" extrusionOk="0">
                  <a:moveTo>
                    <a:pt x="3561" y="1"/>
                  </a:moveTo>
                  <a:lnTo>
                    <a:pt x="3561" y="1"/>
                  </a:lnTo>
                  <a:cubicBezTo>
                    <a:pt x="1134" y="1433"/>
                    <a:pt x="199" y="5889"/>
                    <a:pt x="80" y="8435"/>
                  </a:cubicBezTo>
                  <a:cubicBezTo>
                    <a:pt x="0" y="9927"/>
                    <a:pt x="219" y="11559"/>
                    <a:pt x="1293" y="12593"/>
                  </a:cubicBezTo>
                  <a:cubicBezTo>
                    <a:pt x="1711" y="12984"/>
                    <a:pt x="2299" y="13247"/>
                    <a:pt x="2863" y="13247"/>
                  </a:cubicBezTo>
                  <a:cubicBezTo>
                    <a:pt x="3158" y="13247"/>
                    <a:pt x="3447" y="13175"/>
                    <a:pt x="3700" y="13011"/>
                  </a:cubicBezTo>
                  <a:cubicBezTo>
                    <a:pt x="4456" y="12533"/>
                    <a:pt x="4595" y="11519"/>
                    <a:pt x="4576" y="10643"/>
                  </a:cubicBezTo>
                  <a:cubicBezTo>
                    <a:pt x="4496" y="8873"/>
                    <a:pt x="3879" y="7182"/>
                    <a:pt x="3481" y="5451"/>
                  </a:cubicBezTo>
                  <a:cubicBezTo>
                    <a:pt x="3004" y="3442"/>
                    <a:pt x="3382" y="1911"/>
                    <a:pt x="3561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99" name="Google Shape;599;p8"/>
            <p:cNvSpPr/>
            <p:nvPr/>
          </p:nvSpPr>
          <p:spPr>
            <a:xfrm>
              <a:off x="2285700" y="120125"/>
              <a:ext cx="335225" cy="124025"/>
            </a:xfrm>
            <a:custGeom>
              <a:avLst/>
              <a:gdLst/>
              <a:ahLst/>
              <a:cxnLst/>
              <a:rect l="l" t="t" r="r" b="b"/>
              <a:pathLst>
                <a:path w="13409" h="4961" extrusionOk="0">
                  <a:moveTo>
                    <a:pt x="7144" y="1"/>
                  </a:moveTo>
                  <a:cubicBezTo>
                    <a:pt x="4625" y="1"/>
                    <a:pt x="1445" y="499"/>
                    <a:pt x="0" y="2214"/>
                  </a:cubicBezTo>
                  <a:cubicBezTo>
                    <a:pt x="1930" y="2333"/>
                    <a:pt x="3482" y="2214"/>
                    <a:pt x="5411" y="2969"/>
                  </a:cubicBezTo>
                  <a:cubicBezTo>
                    <a:pt x="7042" y="3646"/>
                    <a:pt x="8634" y="4521"/>
                    <a:pt x="10384" y="4859"/>
                  </a:cubicBezTo>
                  <a:cubicBezTo>
                    <a:pt x="10668" y="4920"/>
                    <a:pt x="10977" y="4960"/>
                    <a:pt x="11284" y="4960"/>
                  </a:cubicBezTo>
                  <a:cubicBezTo>
                    <a:pt x="11881" y="4960"/>
                    <a:pt x="12470" y="4809"/>
                    <a:pt x="12851" y="4362"/>
                  </a:cubicBezTo>
                  <a:cubicBezTo>
                    <a:pt x="13408" y="3725"/>
                    <a:pt x="13289" y="2651"/>
                    <a:pt x="12791" y="1935"/>
                  </a:cubicBezTo>
                  <a:cubicBezTo>
                    <a:pt x="11956" y="722"/>
                    <a:pt x="10365" y="244"/>
                    <a:pt x="8892" y="85"/>
                  </a:cubicBezTo>
                  <a:cubicBezTo>
                    <a:pt x="8378" y="33"/>
                    <a:pt x="7782" y="1"/>
                    <a:pt x="7144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00" name="Google Shape;600;p8"/>
            <p:cNvSpPr/>
            <p:nvPr/>
          </p:nvSpPr>
          <p:spPr>
            <a:xfrm>
              <a:off x="2320025" y="350000"/>
              <a:ext cx="123350" cy="331575"/>
            </a:xfrm>
            <a:custGeom>
              <a:avLst/>
              <a:gdLst/>
              <a:ahLst/>
              <a:cxnLst/>
              <a:rect l="l" t="t" r="r" b="b"/>
              <a:pathLst>
                <a:path w="4934" h="13263" extrusionOk="0">
                  <a:moveTo>
                    <a:pt x="2825" y="1"/>
                  </a:moveTo>
                  <a:cubicBezTo>
                    <a:pt x="557" y="1652"/>
                    <a:pt x="0" y="6168"/>
                    <a:pt x="139" y="8734"/>
                  </a:cubicBezTo>
                  <a:cubicBezTo>
                    <a:pt x="179" y="10226"/>
                    <a:pt x="557" y="11837"/>
                    <a:pt x="1731" y="12732"/>
                  </a:cubicBezTo>
                  <a:cubicBezTo>
                    <a:pt x="2127" y="13059"/>
                    <a:pt x="2654" y="13262"/>
                    <a:pt x="3163" y="13262"/>
                  </a:cubicBezTo>
                  <a:cubicBezTo>
                    <a:pt x="3521" y="13262"/>
                    <a:pt x="3870" y="13161"/>
                    <a:pt x="4158" y="12931"/>
                  </a:cubicBezTo>
                  <a:cubicBezTo>
                    <a:pt x="4854" y="12394"/>
                    <a:pt x="4933" y="11360"/>
                    <a:pt x="4794" y="10504"/>
                  </a:cubicBezTo>
                  <a:cubicBezTo>
                    <a:pt x="4555" y="8734"/>
                    <a:pt x="3800" y="7122"/>
                    <a:pt x="3243" y="5432"/>
                  </a:cubicBezTo>
                  <a:cubicBezTo>
                    <a:pt x="2586" y="3482"/>
                    <a:pt x="2825" y="1911"/>
                    <a:pt x="2825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01" name="Google Shape;601;p8"/>
            <p:cNvSpPr/>
            <p:nvPr/>
          </p:nvSpPr>
          <p:spPr>
            <a:xfrm>
              <a:off x="2402075" y="272875"/>
              <a:ext cx="337700" cy="117250"/>
            </a:xfrm>
            <a:custGeom>
              <a:avLst/>
              <a:gdLst/>
              <a:ahLst/>
              <a:cxnLst/>
              <a:rect l="l" t="t" r="r" b="b"/>
              <a:pathLst>
                <a:path w="13508" h="4690" extrusionOk="0">
                  <a:moveTo>
                    <a:pt x="8437" y="1"/>
                  </a:moveTo>
                  <a:cubicBezTo>
                    <a:pt x="5877" y="1"/>
                    <a:pt x="1566" y="685"/>
                    <a:pt x="0" y="2967"/>
                  </a:cubicBezTo>
                  <a:cubicBezTo>
                    <a:pt x="975" y="2937"/>
                    <a:pt x="1840" y="2857"/>
                    <a:pt x="2711" y="2857"/>
                  </a:cubicBezTo>
                  <a:cubicBezTo>
                    <a:pt x="3581" y="2857"/>
                    <a:pt x="4456" y="2937"/>
                    <a:pt x="5451" y="3225"/>
                  </a:cubicBezTo>
                  <a:cubicBezTo>
                    <a:pt x="7162" y="3762"/>
                    <a:pt x="8813" y="4458"/>
                    <a:pt x="10583" y="4657"/>
                  </a:cubicBezTo>
                  <a:cubicBezTo>
                    <a:pt x="10759" y="4678"/>
                    <a:pt x="10943" y="4690"/>
                    <a:pt x="11128" y="4690"/>
                  </a:cubicBezTo>
                  <a:cubicBezTo>
                    <a:pt x="11842" y="4690"/>
                    <a:pt x="12579" y="4510"/>
                    <a:pt x="12990" y="3941"/>
                  </a:cubicBezTo>
                  <a:cubicBezTo>
                    <a:pt x="13507" y="3205"/>
                    <a:pt x="13289" y="2171"/>
                    <a:pt x="12712" y="1494"/>
                  </a:cubicBezTo>
                  <a:cubicBezTo>
                    <a:pt x="11777" y="361"/>
                    <a:pt x="10146" y="22"/>
                    <a:pt x="8654" y="2"/>
                  </a:cubicBezTo>
                  <a:cubicBezTo>
                    <a:pt x="8583" y="1"/>
                    <a:pt x="8511" y="1"/>
                    <a:pt x="8437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02" name="Google Shape;602;p8"/>
            <p:cNvSpPr/>
            <p:nvPr/>
          </p:nvSpPr>
          <p:spPr>
            <a:xfrm>
              <a:off x="2485625" y="498700"/>
              <a:ext cx="125350" cy="304650"/>
            </a:xfrm>
            <a:custGeom>
              <a:avLst/>
              <a:gdLst/>
              <a:ahLst/>
              <a:cxnLst/>
              <a:rect l="l" t="t" r="r" b="b"/>
              <a:pathLst>
                <a:path w="5014" h="12186" extrusionOk="0">
                  <a:moveTo>
                    <a:pt x="1990" y="1"/>
                  </a:moveTo>
                  <a:cubicBezTo>
                    <a:pt x="80" y="1712"/>
                    <a:pt x="0" y="5949"/>
                    <a:pt x="319" y="8276"/>
                  </a:cubicBezTo>
                  <a:cubicBezTo>
                    <a:pt x="517" y="9649"/>
                    <a:pt x="995" y="11081"/>
                    <a:pt x="2169" y="11837"/>
                  </a:cubicBezTo>
                  <a:cubicBezTo>
                    <a:pt x="2531" y="12054"/>
                    <a:pt x="2964" y="12186"/>
                    <a:pt x="3379" y="12186"/>
                  </a:cubicBezTo>
                  <a:cubicBezTo>
                    <a:pt x="3762" y="12186"/>
                    <a:pt x="4130" y="12075"/>
                    <a:pt x="4416" y="11817"/>
                  </a:cubicBezTo>
                  <a:cubicBezTo>
                    <a:pt x="5013" y="11240"/>
                    <a:pt x="4993" y="10285"/>
                    <a:pt x="4794" y="9490"/>
                  </a:cubicBezTo>
                  <a:cubicBezTo>
                    <a:pt x="4416" y="7898"/>
                    <a:pt x="3561" y="6466"/>
                    <a:pt x="2885" y="4974"/>
                  </a:cubicBezTo>
                  <a:cubicBezTo>
                    <a:pt x="2089" y="3223"/>
                    <a:pt x="2149" y="1791"/>
                    <a:pt x="1990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03" name="Google Shape;603;p8"/>
            <p:cNvSpPr/>
            <p:nvPr/>
          </p:nvSpPr>
          <p:spPr>
            <a:xfrm>
              <a:off x="2546300" y="405125"/>
              <a:ext cx="312325" cy="103550"/>
            </a:xfrm>
            <a:custGeom>
              <a:avLst/>
              <a:gdLst/>
              <a:ahLst/>
              <a:cxnLst/>
              <a:rect l="l" t="t" r="r" b="b"/>
              <a:pathLst>
                <a:path w="12493" h="4142" extrusionOk="0">
                  <a:moveTo>
                    <a:pt x="8551" y="0"/>
                  </a:moveTo>
                  <a:cubicBezTo>
                    <a:pt x="8271" y="0"/>
                    <a:pt x="7992" y="16"/>
                    <a:pt x="7719" y="44"/>
                  </a:cubicBezTo>
                  <a:cubicBezTo>
                    <a:pt x="5371" y="243"/>
                    <a:pt x="1273" y="1277"/>
                    <a:pt x="0" y="3545"/>
                  </a:cubicBezTo>
                  <a:cubicBezTo>
                    <a:pt x="1260" y="3389"/>
                    <a:pt x="2329" y="3143"/>
                    <a:pt x="3522" y="3143"/>
                  </a:cubicBezTo>
                  <a:cubicBezTo>
                    <a:pt x="4005" y="3143"/>
                    <a:pt x="4508" y="3183"/>
                    <a:pt x="5053" y="3286"/>
                  </a:cubicBezTo>
                  <a:cubicBezTo>
                    <a:pt x="6664" y="3624"/>
                    <a:pt x="8256" y="4142"/>
                    <a:pt x="9907" y="4142"/>
                  </a:cubicBezTo>
                  <a:cubicBezTo>
                    <a:pt x="10722" y="4142"/>
                    <a:pt x="11637" y="3943"/>
                    <a:pt x="12075" y="3246"/>
                  </a:cubicBezTo>
                  <a:cubicBezTo>
                    <a:pt x="12493" y="2550"/>
                    <a:pt x="12175" y="1595"/>
                    <a:pt x="11598" y="1038"/>
                  </a:cubicBezTo>
                  <a:cubicBezTo>
                    <a:pt x="10817" y="258"/>
                    <a:pt x="9679" y="0"/>
                    <a:pt x="8551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04" name="Google Shape;604;p8"/>
            <p:cNvSpPr/>
            <p:nvPr/>
          </p:nvSpPr>
          <p:spPr>
            <a:xfrm>
              <a:off x="2624875" y="606625"/>
              <a:ext cx="109925" cy="254275"/>
            </a:xfrm>
            <a:custGeom>
              <a:avLst/>
              <a:gdLst/>
              <a:ahLst/>
              <a:cxnLst/>
              <a:rect l="l" t="t" r="r" b="b"/>
              <a:pathLst>
                <a:path w="4397" h="10171" extrusionOk="0">
                  <a:moveTo>
                    <a:pt x="1552" y="1"/>
                  </a:moveTo>
                  <a:cubicBezTo>
                    <a:pt x="0" y="1532"/>
                    <a:pt x="40" y="5053"/>
                    <a:pt x="398" y="7003"/>
                  </a:cubicBezTo>
                  <a:cubicBezTo>
                    <a:pt x="597" y="8137"/>
                    <a:pt x="1035" y="9330"/>
                    <a:pt x="2029" y="9907"/>
                  </a:cubicBezTo>
                  <a:cubicBezTo>
                    <a:pt x="2321" y="10072"/>
                    <a:pt x="2669" y="10171"/>
                    <a:pt x="3002" y="10171"/>
                  </a:cubicBezTo>
                  <a:cubicBezTo>
                    <a:pt x="3352" y="10171"/>
                    <a:pt x="3685" y="10062"/>
                    <a:pt x="3919" y="9808"/>
                  </a:cubicBezTo>
                  <a:cubicBezTo>
                    <a:pt x="4397" y="9310"/>
                    <a:pt x="4357" y="8534"/>
                    <a:pt x="4178" y="7858"/>
                  </a:cubicBezTo>
                  <a:cubicBezTo>
                    <a:pt x="3800" y="6545"/>
                    <a:pt x="3044" y="5372"/>
                    <a:pt x="2447" y="4138"/>
                  </a:cubicBezTo>
                  <a:cubicBezTo>
                    <a:pt x="1731" y="2686"/>
                    <a:pt x="1751" y="1492"/>
                    <a:pt x="1552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05" name="Google Shape;605;p8"/>
            <p:cNvSpPr/>
            <p:nvPr/>
          </p:nvSpPr>
          <p:spPr>
            <a:xfrm>
              <a:off x="2673100" y="522750"/>
              <a:ext cx="259125" cy="85400"/>
            </a:xfrm>
            <a:custGeom>
              <a:avLst/>
              <a:gdLst/>
              <a:ahLst/>
              <a:cxnLst/>
              <a:rect l="l" t="t" r="r" b="b"/>
              <a:pathLst>
                <a:path w="10365" h="3416" extrusionOk="0">
                  <a:moveTo>
                    <a:pt x="7162" y="0"/>
                  </a:moveTo>
                  <a:cubicBezTo>
                    <a:pt x="6881" y="0"/>
                    <a:pt x="6600" y="20"/>
                    <a:pt x="6327" y="53"/>
                  </a:cubicBezTo>
                  <a:cubicBezTo>
                    <a:pt x="4357" y="312"/>
                    <a:pt x="976" y="1267"/>
                    <a:pt x="1" y="3196"/>
                  </a:cubicBezTo>
                  <a:cubicBezTo>
                    <a:pt x="1131" y="3013"/>
                    <a:pt x="2061" y="2760"/>
                    <a:pt x="3162" y="2760"/>
                  </a:cubicBezTo>
                  <a:cubicBezTo>
                    <a:pt x="3495" y="2760"/>
                    <a:pt x="3844" y="2783"/>
                    <a:pt x="4218" y="2838"/>
                  </a:cubicBezTo>
                  <a:cubicBezTo>
                    <a:pt x="5536" y="3052"/>
                    <a:pt x="6855" y="3416"/>
                    <a:pt x="8191" y="3416"/>
                  </a:cubicBezTo>
                  <a:cubicBezTo>
                    <a:pt x="8226" y="3416"/>
                    <a:pt x="8261" y="3416"/>
                    <a:pt x="8296" y="3415"/>
                  </a:cubicBezTo>
                  <a:cubicBezTo>
                    <a:pt x="8953" y="3395"/>
                    <a:pt x="9728" y="3216"/>
                    <a:pt x="10047" y="2619"/>
                  </a:cubicBezTo>
                  <a:cubicBezTo>
                    <a:pt x="10365" y="2023"/>
                    <a:pt x="10067" y="1247"/>
                    <a:pt x="9569" y="769"/>
                  </a:cubicBezTo>
                  <a:cubicBezTo>
                    <a:pt x="8935" y="196"/>
                    <a:pt x="8049" y="0"/>
                    <a:pt x="7162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06" name="Google Shape;606;p8"/>
            <p:cNvSpPr/>
            <p:nvPr/>
          </p:nvSpPr>
          <p:spPr>
            <a:xfrm>
              <a:off x="2180275" y="-47850"/>
              <a:ext cx="706200" cy="802700"/>
            </a:xfrm>
            <a:custGeom>
              <a:avLst/>
              <a:gdLst/>
              <a:ahLst/>
              <a:cxnLst/>
              <a:rect l="l" t="t" r="r" b="b"/>
              <a:pathLst>
                <a:path w="28248" h="32108" extrusionOk="0">
                  <a:moveTo>
                    <a:pt x="0" y="1"/>
                  </a:moveTo>
                  <a:lnTo>
                    <a:pt x="0" y="1"/>
                  </a:lnTo>
                  <a:cubicBezTo>
                    <a:pt x="3939" y="14304"/>
                    <a:pt x="15497" y="25264"/>
                    <a:pt x="28248" y="32108"/>
                  </a:cubicBezTo>
                  <a:cubicBezTo>
                    <a:pt x="25164" y="30138"/>
                    <a:pt x="22181" y="28049"/>
                    <a:pt x="19356" y="25782"/>
                  </a:cubicBezTo>
                  <a:cubicBezTo>
                    <a:pt x="10842" y="19058"/>
                    <a:pt x="3660" y="10345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07" name="Google Shape;607;p8"/>
            <p:cNvSpPr/>
            <p:nvPr/>
          </p:nvSpPr>
          <p:spPr>
            <a:xfrm>
              <a:off x="2644750" y="598675"/>
              <a:ext cx="34350" cy="189500"/>
            </a:xfrm>
            <a:custGeom>
              <a:avLst/>
              <a:gdLst/>
              <a:ahLst/>
              <a:cxnLst/>
              <a:rect l="l" t="t" r="r" b="b"/>
              <a:pathLst>
                <a:path w="1374" h="7580" extrusionOk="0">
                  <a:moveTo>
                    <a:pt x="1175" y="0"/>
                  </a:moveTo>
                  <a:lnTo>
                    <a:pt x="1175" y="0"/>
                  </a:lnTo>
                  <a:cubicBezTo>
                    <a:pt x="1" y="2367"/>
                    <a:pt x="598" y="5172"/>
                    <a:pt x="1374" y="7579"/>
                  </a:cubicBezTo>
                  <a:cubicBezTo>
                    <a:pt x="916" y="5113"/>
                    <a:pt x="299" y="2447"/>
                    <a:pt x="11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08" name="Google Shape;608;p8"/>
            <p:cNvSpPr/>
            <p:nvPr/>
          </p:nvSpPr>
          <p:spPr>
            <a:xfrm>
              <a:off x="2506500" y="490750"/>
              <a:ext cx="37325" cy="200450"/>
            </a:xfrm>
            <a:custGeom>
              <a:avLst/>
              <a:gdLst/>
              <a:ahLst/>
              <a:cxnLst/>
              <a:rect l="l" t="t" r="r" b="b"/>
              <a:pathLst>
                <a:path w="1493" h="8018" extrusionOk="0">
                  <a:moveTo>
                    <a:pt x="1493" y="1"/>
                  </a:moveTo>
                  <a:cubicBezTo>
                    <a:pt x="1" y="2408"/>
                    <a:pt x="438" y="5411"/>
                    <a:pt x="1055" y="8017"/>
                  </a:cubicBezTo>
                  <a:cubicBezTo>
                    <a:pt x="757" y="5391"/>
                    <a:pt x="339" y="2487"/>
                    <a:pt x="14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09" name="Google Shape;609;p8"/>
            <p:cNvSpPr/>
            <p:nvPr/>
          </p:nvSpPr>
          <p:spPr>
            <a:xfrm>
              <a:off x="2344875" y="344550"/>
              <a:ext cx="51750" cy="233750"/>
            </a:xfrm>
            <a:custGeom>
              <a:avLst/>
              <a:gdLst/>
              <a:ahLst/>
              <a:cxnLst/>
              <a:rect l="l" t="t" r="r" b="b"/>
              <a:pathLst>
                <a:path w="2070" h="9350" extrusionOk="0">
                  <a:moveTo>
                    <a:pt x="2069" y="0"/>
                  </a:moveTo>
                  <a:lnTo>
                    <a:pt x="2069" y="0"/>
                  </a:lnTo>
                  <a:cubicBezTo>
                    <a:pt x="1" y="2626"/>
                    <a:pt x="259" y="6286"/>
                    <a:pt x="1055" y="9350"/>
                  </a:cubicBezTo>
                  <a:cubicBezTo>
                    <a:pt x="578" y="6207"/>
                    <a:pt x="279" y="2785"/>
                    <a:pt x="206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10" name="Google Shape;610;p8"/>
            <p:cNvSpPr/>
            <p:nvPr/>
          </p:nvSpPr>
          <p:spPr>
            <a:xfrm>
              <a:off x="2233975" y="179425"/>
              <a:ext cx="46275" cy="205425"/>
            </a:xfrm>
            <a:custGeom>
              <a:avLst/>
              <a:gdLst/>
              <a:ahLst/>
              <a:cxnLst/>
              <a:rect l="l" t="t" r="r" b="b"/>
              <a:pathLst>
                <a:path w="1851" h="8217" extrusionOk="0">
                  <a:moveTo>
                    <a:pt x="1851" y="1"/>
                  </a:moveTo>
                  <a:lnTo>
                    <a:pt x="1851" y="1"/>
                  </a:lnTo>
                  <a:cubicBezTo>
                    <a:pt x="1" y="2268"/>
                    <a:pt x="120" y="5491"/>
                    <a:pt x="617" y="8216"/>
                  </a:cubicBezTo>
                  <a:cubicBezTo>
                    <a:pt x="438" y="5451"/>
                    <a:pt x="299" y="2447"/>
                    <a:pt x="18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11" name="Google Shape;611;p8"/>
            <p:cNvSpPr/>
            <p:nvPr/>
          </p:nvSpPr>
          <p:spPr>
            <a:xfrm>
              <a:off x="2679575" y="548575"/>
              <a:ext cx="170600" cy="47625"/>
            </a:xfrm>
            <a:custGeom>
              <a:avLst/>
              <a:gdLst/>
              <a:ahLst/>
              <a:cxnLst/>
              <a:rect l="l" t="t" r="r" b="b"/>
              <a:pathLst>
                <a:path w="6824" h="1905" extrusionOk="0">
                  <a:moveTo>
                    <a:pt x="6004" y="1"/>
                  </a:moveTo>
                  <a:cubicBezTo>
                    <a:pt x="3892" y="1"/>
                    <a:pt x="1744" y="672"/>
                    <a:pt x="0" y="1905"/>
                  </a:cubicBezTo>
                  <a:cubicBezTo>
                    <a:pt x="2129" y="791"/>
                    <a:pt x="4456" y="174"/>
                    <a:pt x="6824" y="35"/>
                  </a:cubicBezTo>
                  <a:cubicBezTo>
                    <a:pt x="6552" y="12"/>
                    <a:pt x="6278" y="1"/>
                    <a:pt x="600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12" name="Google Shape;612;p8"/>
            <p:cNvSpPr/>
            <p:nvPr/>
          </p:nvSpPr>
          <p:spPr>
            <a:xfrm>
              <a:off x="2542800" y="445700"/>
              <a:ext cx="146750" cy="50550"/>
            </a:xfrm>
            <a:custGeom>
              <a:avLst/>
              <a:gdLst/>
              <a:ahLst/>
              <a:cxnLst/>
              <a:rect l="l" t="t" r="r" b="b"/>
              <a:pathLst>
                <a:path w="5870" h="2022" extrusionOk="0">
                  <a:moveTo>
                    <a:pt x="5185" y="0"/>
                  </a:moveTo>
                  <a:cubicBezTo>
                    <a:pt x="3289" y="0"/>
                    <a:pt x="1368" y="726"/>
                    <a:pt x="1" y="2021"/>
                  </a:cubicBezTo>
                  <a:cubicBezTo>
                    <a:pt x="1771" y="848"/>
                    <a:pt x="3781" y="151"/>
                    <a:pt x="5869" y="32"/>
                  </a:cubicBezTo>
                  <a:cubicBezTo>
                    <a:pt x="5642" y="11"/>
                    <a:pt x="5414" y="0"/>
                    <a:pt x="518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13" name="Google Shape;613;p8"/>
            <p:cNvSpPr/>
            <p:nvPr/>
          </p:nvSpPr>
          <p:spPr>
            <a:xfrm>
              <a:off x="2400575" y="307375"/>
              <a:ext cx="192975" cy="40175"/>
            </a:xfrm>
            <a:custGeom>
              <a:avLst/>
              <a:gdLst/>
              <a:ahLst/>
              <a:cxnLst/>
              <a:rect l="l" t="t" r="r" b="b"/>
              <a:pathLst>
                <a:path w="7719" h="1607" extrusionOk="0">
                  <a:moveTo>
                    <a:pt x="5779" y="1"/>
                  </a:moveTo>
                  <a:cubicBezTo>
                    <a:pt x="3758" y="1"/>
                    <a:pt x="1731" y="553"/>
                    <a:pt x="1" y="1606"/>
                  </a:cubicBezTo>
                  <a:cubicBezTo>
                    <a:pt x="2114" y="646"/>
                    <a:pt x="4427" y="145"/>
                    <a:pt x="6751" y="145"/>
                  </a:cubicBezTo>
                  <a:cubicBezTo>
                    <a:pt x="7074" y="145"/>
                    <a:pt x="7397" y="155"/>
                    <a:pt x="7719" y="174"/>
                  </a:cubicBezTo>
                  <a:cubicBezTo>
                    <a:pt x="7079" y="58"/>
                    <a:pt x="6429" y="1"/>
                    <a:pt x="577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14" name="Google Shape;614;p8"/>
            <p:cNvSpPr/>
            <p:nvPr/>
          </p:nvSpPr>
          <p:spPr>
            <a:xfrm>
              <a:off x="2286200" y="139775"/>
              <a:ext cx="203425" cy="37200"/>
            </a:xfrm>
            <a:custGeom>
              <a:avLst/>
              <a:gdLst/>
              <a:ahLst/>
              <a:cxnLst/>
              <a:rect l="l" t="t" r="r" b="b"/>
              <a:pathLst>
                <a:path w="8137" h="1488" extrusionOk="0">
                  <a:moveTo>
                    <a:pt x="4952" y="1"/>
                  </a:moveTo>
                  <a:cubicBezTo>
                    <a:pt x="3197" y="1"/>
                    <a:pt x="1436" y="506"/>
                    <a:pt x="0" y="1487"/>
                  </a:cubicBezTo>
                  <a:cubicBezTo>
                    <a:pt x="1633" y="664"/>
                    <a:pt x="3455" y="236"/>
                    <a:pt x="5285" y="236"/>
                  </a:cubicBezTo>
                  <a:cubicBezTo>
                    <a:pt x="6242" y="236"/>
                    <a:pt x="7201" y="353"/>
                    <a:pt x="8136" y="592"/>
                  </a:cubicBezTo>
                  <a:cubicBezTo>
                    <a:pt x="7130" y="196"/>
                    <a:pt x="6042" y="1"/>
                    <a:pt x="49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grpSp>
        <p:nvGrpSpPr>
          <p:cNvPr id="615" name="Google Shape;615;p8"/>
          <p:cNvGrpSpPr/>
          <p:nvPr/>
        </p:nvGrpSpPr>
        <p:grpSpPr>
          <a:xfrm rot="7929601">
            <a:off x="-533887" y="282895"/>
            <a:ext cx="1301156" cy="798672"/>
            <a:chOff x="3635425" y="69650"/>
            <a:chExt cx="965800" cy="592825"/>
          </a:xfrm>
        </p:grpSpPr>
        <p:sp>
          <p:nvSpPr>
            <p:cNvPr id="616" name="Google Shape;616;p8"/>
            <p:cNvSpPr/>
            <p:nvPr/>
          </p:nvSpPr>
          <p:spPr>
            <a:xfrm>
              <a:off x="3741350" y="90400"/>
              <a:ext cx="859875" cy="436675"/>
            </a:xfrm>
            <a:custGeom>
              <a:avLst/>
              <a:gdLst/>
              <a:ahLst/>
              <a:cxnLst/>
              <a:rect l="l" t="t" r="r" b="b"/>
              <a:pathLst>
                <a:path w="34395" h="17467" fill="none" extrusionOk="0">
                  <a:moveTo>
                    <a:pt x="0" y="17467"/>
                  </a:moveTo>
                  <a:cubicBezTo>
                    <a:pt x="10464" y="9848"/>
                    <a:pt x="21723" y="2746"/>
                    <a:pt x="34395" y="1"/>
                  </a:cubicBezTo>
                </a:path>
              </a:pathLst>
            </a:custGeom>
            <a:solidFill>
              <a:schemeClr val="dk1"/>
            </a:solidFill>
            <a:ln w="10450" cap="flat" cmpd="sng">
              <a:solidFill>
                <a:srgbClr val="282922"/>
              </a:solidFill>
              <a:prstDash val="solid"/>
              <a:miter lim="19892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17" name="Google Shape;617;p8"/>
            <p:cNvSpPr/>
            <p:nvPr/>
          </p:nvSpPr>
          <p:spPr>
            <a:xfrm>
              <a:off x="3783125" y="468375"/>
              <a:ext cx="70150" cy="192650"/>
            </a:xfrm>
            <a:custGeom>
              <a:avLst/>
              <a:gdLst/>
              <a:ahLst/>
              <a:cxnLst/>
              <a:rect l="l" t="t" r="r" b="b"/>
              <a:pathLst>
                <a:path w="2806" h="7706" extrusionOk="0">
                  <a:moveTo>
                    <a:pt x="2805" y="0"/>
                  </a:moveTo>
                  <a:cubicBezTo>
                    <a:pt x="2805" y="1"/>
                    <a:pt x="279" y="5471"/>
                    <a:pt x="140" y="6167"/>
                  </a:cubicBezTo>
                  <a:cubicBezTo>
                    <a:pt x="0" y="6843"/>
                    <a:pt x="418" y="7520"/>
                    <a:pt x="1114" y="7679"/>
                  </a:cubicBezTo>
                  <a:cubicBezTo>
                    <a:pt x="1204" y="7697"/>
                    <a:pt x="1294" y="7706"/>
                    <a:pt x="1382" y="7706"/>
                  </a:cubicBezTo>
                  <a:cubicBezTo>
                    <a:pt x="1976" y="7706"/>
                    <a:pt x="2505" y="7310"/>
                    <a:pt x="2626" y="6704"/>
                  </a:cubicBezTo>
                  <a:cubicBezTo>
                    <a:pt x="2785" y="6008"/>
                    <a:pt x="2805" y="1"/>
                    <a:pt x="2805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18" name="Google Shape;618;p8"/>
            <p:cNvSpPr/>
            <p:nvPr/>
          </p:nvSpPr>
          <p:spPr>
            <a:xfrm>
              <a:off x="3865675" y="221850"/>
              <a:ext cx="70150" cy="192825"/>
            </a:xfrm>
            <a:custGeom>
              <a:avLst/>
              <a:gdLst/>
              <a:ahLst/>
              <a:cxnLst/>
              <a:rect l="l" t="t" r="r" b="b"/>
              <a:pathLst>
                <a:path w="2806" h="7713" extrusionOk="0">
                  <a:moveTo>
                    <a:pt x="1396" y="1"/>
                  </a:moveTo>
                  <a:cubicBezTo>
                    <a:pt x="813" y="1"/>
                    <a:pt x="299" y="395"/>
                    <a:pt x="180" y="1009"/>
                  </a:cubicBezTo>
                  <a:cubicBezTo>
                    <a:pt x="20" y="1685"/>
                    <a:pt x="0" y="7713"/>
                    <a:pt x="0" y="7713"/>
                  </a:cubicBezTo>
                  <a:cubicBezTo>
                    <a:pt x="0" y="7713"/>
                    <a:pt x="2507" y="2242"/>
                    <a:pt x="2666" y="1546"/>
                  </a:cubicBezTo>
                  <a:cubicBezTo>
                    <a:pt x="2805" y="850"/>
                    <a:pt x="2388" y="174"/>
                    <a:pt x="1691" y="34"/>
                  </a:cubicBezTo>
                  <a:cubicBezTo>
                    <a:pt x="1592" y="12"/>
                    <a:pt x="1493" y="1"/>
                    <a:pt x="1396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19" name="Google Shape;619;p8"/>
            <p:cNvSpPr/>
            <p:nvPr/>
          </p:nvSpPr>
          <p:spPr>
            <a:xfrm>
              <a:off x="3874125" y="464400"/>
              <a:ext cx="125350" cy="170850"/>
            </a:xfrm>
            <a:custGeom>
              <a:avLst/>
              <a:gdLst/>
              <a:ahLst/>
              <a:cxnLst/>
              <a:rect l="l" t="t" r="r" b="b"/>
              <a:pathLst>
                <a:path w="5014" h="6834" extrusionOk="0">
                  <a:moveTo>
                    <a:pt x="1" y="0"/>
                  </a:moveTo>
                  <a:cubicBezTo>
                    <a:pt x="1" y="1"/>
                    <a:pt x="2089" y="5650"/>
                    <a:pt x="2487" y="6247"/>
                  </a:cubicBezTo>
                  <a:cubicBezTo>
                    <a:pt x="2731" y="6631"/>
                    <a:pt x="3147" y="6834"/>
                    <a:pt x="3573" y="6834"/>
                  </a:cubicBezTo>
                  <a:cubicBezTo>
                    <a:pt x="3808" y="6834"/>
                    <a:pt x="4045" y="6772"/>
                    <a:pt x="4258" y="6644"/>
                  </a:cubicBezTo>
                  <a:cubicBezTo>
                    <a:pt x="4835" y="6266"/>
                    <a:pt x="5014" y="5471"/>
                    <a:pt x="4636" y="4874"/>
                  </a:cubicBezTo>
                  <a:cubicBezTo>
                    <a:pt x="4258" y="4277"/>
                    <a:pt x="1" y="1"/>
                    <a:pt x="1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20" name="Google Shape;620;p8"/>
            <p:cNvSpPr/>
            <p:nvPr/>
          </p:nvSpPr>
          <p:spPr>
            <a:xfrm>
              <a:off x="3719475" y="247575"/>
              <a:ext cx="125825" cy="171100"/>
            </a:xfrm>
            <a:custGeom>
              <a:avLst/>
              <a:gdLst/>
              <a:ahLst/>
              <a:cxnLst/>
              <a:rect l="l" t="t" r="r" b="b"/>
              <a:pathLst>
                <a:path w="5033" h="6844" extrusionOk="0">
                  <a:moveTo>
                    <a:pt x="1459" y="1"/>
                  </a:moveTo>
                  <a:cubicBezTo>
                    <a:pt x="1225" y="1"/>
                    <a:pt x="988" y="65"/>
                    <a:pt x="776" y="199"/>
                  </a:cubicBezTo>
                  <a:cubicBezTo>
                    <a:pt x="179" y="577"/>
                    <a:pt x="0" y="1373"/>
                    <a:pt x="398" y="1969"/>
                  </a:cubicBezTo>
                  <a:cubicBezTo>
                    <a:pt x="776" y="2566"/>
                    <a:pt x="5033" y="6843"/>
                    <a:pt x="5033" y="6843"/>
                  </a:cubicBezTo>
                  <a:cubicBezTo>
                    <a:pt x="5033" y="6843"/>
                    <a:pt x="2944" y="1194"/>
                    <a:pt x="2546" y="597"/>
                  </a:cubicBezTo>
                  <a:cubicBezTo>
                    <a:pt x="2303" y="212"/>
                    <a:pt x="1885" y="1"/>
                    <a:pt x="1459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21" name="Google Shape;621;p8"/>
            <p:cNvSpPr/>
            <p:nvPr/>
          </p:nvSpPr>
          <p:spPr>
            <a:xfrm>
              <a:off x="3660775" y="456425"/>
              <a:ext cx="175575" cy="120425"/>
            </a:xfrm>
            <a:custGeom>
              <a:avLst/>
              <a:gdLst/>
              <a:ahLst/>
              <a:cxnLst/>
              <a:rect l="l" t="t" r="r" b="b"/>
              <a:pathLst>
                <a:path w="7023" h="4817" extrusionOk="0">
                  <a:moveTo>
                    <a:pt x="7023" y="1"/>
                  </a:moveTo>
                  <a:cubicBezTo>
                    <a:pt x="7022" y="1"/>
                    <a:pt x="1373" y="2090"/>
                    <a:pt x="777" y="2487"/>
                  </a:cubicBezTo>
                  <a:cubicBezTo>
                    <a:pt x="180" y="2865"/>
                    <a:pt x="1" y="3661"/>
                    <a:pt x="379" y="4258"/>
                  </a:cubicBezTo>
                  <a:cubicBezTo>
                    <a:pt x="621" y="4614"/>
                    <a:pt x="1033" y="4816"/>
                    <a:pt x="1456" y="4816"/>
                  </a:cubicBezTo>
                  <a:cubicBezTo>
                    <a:pt x="1693" y="4816"/>
                    <a:pt x="1934" y="4752"/>
                    <a:pt x="2149" y="4616"/>
                  </a:cubicBezTo>
                  <a:cubicBezTo>
                    <a:pt x="2746" y="4258"/>
                    <a:pt x="7023" y="1"/>
                    <a:pt x="7023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22" name="Google Shape;622;p8"/>
            <p:cNvSpPr/>
            <p:nvPr/>
          </p:nvSpPr>
          <p:spPr>
            <a:xfrm>
              <a:off x="3883075" y="305750"/>
              <a:ext cx="175075" cy="120875"/>
            </a:xfrm>
            <a:custGeom>
              <a:avLst/>
              <a:gdLst/>
              <a:ahLst/>
              <a:cxnLst/>
              <a:rect l="l" t="t" r="r" b="b"/>
              <a:pathLst>
                <a:path w="7003" h="4835" extrusionOk="0">
                  <a:moveTo>
                    <a:pt x="5549" y="0"/>
                  </a:moveTo>
                  <a:cubicBezTo>
                    <a:pt x="5315" y="0"/>
                    <a:pt x="5081" y="64"/>
                    <a:pt x="4874" y="199"/>
                  </a:cubicBezTo>
                  <a:cubicBezTo>
                    <a:pt x="4278" y="577"/>
                    <a:pt x="1" y="4834"/>
                    <a:pt x="1" y="4834"/>
                  </a:cubicBezTo>
                  <a:cubicBezTo>
                    <a:pt x="1" y="4834"/>
                    <a:pt x="5630" y="2746"/>
                    <a:pt x="6247" y="2348"/>
                  </a:cubicBezTo>
                  <a:cubicBezTo>
                    <a:pt x="6824" y="1970"/>
                    <a:pt x="7003" y="1174"/>
                    <a:pt x="6645" y="577"/>
                  </a:cubicBezTo>
                  <a:cubicBezTo>
                    <a:pt x="6389" y="207"/>
                    <a:pt x="5969" y="0"/>
                    <a:pt x="5549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23" name="Google Shape;623;p8"/>
            <p:cNvSpPr/>
            <p:nvPr/>
          </p:nvSpPr>
          <p:spPr>
            <a:xfrm>
              <a:off x="3886075" y="447475"/>
              <a:ext cx="195950" cy="67350"/>
            </a:xfrm>
            <a:custGeom>
              <a:avLst/>
              <a:gdLst/>
              <a:ahLst/>
              <a:cxnLst/>
              <a:rect l="l" t="t" r="r" b="b"/>
              <a:pathLst>
                <a:path w="7838" h="2694" extrusionOk="0">
                  <a:moveTo>
                    <a:pt x="0" y="1"/>
                  </a:moveTo>
                  <a:cubicBezTo>
                    <a:pt x="0" y="1"/>
                    <a:pt x="5471" y="2527"/>
                    <a:pt x="6167" y="2666"/>
                  </a:cubicBezTo>
                  <a:cubicBezTo>
                    <a:pt x="6257" y="2684"/>
                    <a:pt x="6346" y="2693"/>
                    <a:pt x="6435" y="2693"/>
                  </a:cubicBezTo>
                  <a:cubicBezTo>
                    <a:pt x="7029" y="2693"/>
                    <a:pt x="7557" y="2298"/>
                    <a:pt x="7679" y="1692"/>
                  </a:cubicBezTo>
                  <a:cubicBezTo>
                    <a:pt x="7838" y="995"/>
                    <a:pt x="7420" y="339"/>
                    <a:pt x="6724" y="180"/>
                  </a:cubicBezTo>
                  <a:cubicBezTo>
                    <a:pt x="6028" y="21"/>
                    <a:pt x="0" y="1"/>
                    <a:pt x="0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24" name="Google Shape;624;p8"/>
            <p:cNvSpPr/>
            <p:nvPr/>
          </p:nvSpPr>
          <p:spPr>
            <a:xfrm>
              <a:off x="3636900" y="368075"/>
              <a:ext cx="195975" cy="67000"/>
            </a:xfrm>
            <a:custGeom>
              <a:avLst/>
              <a:gdLst/>
              <a:ahLst/>
              <a:cxnLst/>
              <a:rect l="l" t="t" r="r" b="b"/>
              <a:pathLst>
                <a:path w="7839" h="2680" extrusionOk="0">
                  <a:moveTo>
                    <a:pt x="1357" y="0"/>
                  </a:moveTo>
                  <a:cubicBezTo>
                    <a:pt x="778" y="0"/>
                    <a:pt x="276" y="392"/>
                    <a:pt x="140" y="989"/>
                  </a:cubicBezTo>
                  <a:cubicBezTo>
                    <a:pt x="1" y="1685"/>
                    <a:pt x="419" y="2361"/>
                    <a:pt x="1115" y="2520"/>
                  </a:cubicBezTo>
                  <a:cubicBezTo>
                    <a:pt x="1811" y="2660"/>
                    <a:pt x="7839" y="2680"/>
                    <a:pt x="7839" y="2680"/>
                  </a:cubicBezTo>
                  <a:cubicBezTo>
                    <a:pt x="7839" y="2680"/>
                    <a:pt x="2368" y="173"/>
                    <a:pt x="1652" y="34"/>
                  </a:cubicBezTo>
                  <a:cubicBezTo>
                    <a:pt x="1552" y="11"/>
                    <a:pt x="1453" y="0"/>
                    <a:pt x="1357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25" name="Google Shape;625;p8"/>
            <p:cNvSpPr/>
            <p:nvPr/>
          </p:nvSpPr>
          <p:spPr>
            <a:xfrm>
              <a:off x="3713500" y="464400"/>
              <a:ext cx="130325" cy="166675"/>
            </a:xfrm>
            <a:custGeom>
              <a:avLst/>
              <a:gdLst/>
              <a:ahLst/>
              <a:cxnLst/>
              <a:rect l="l" t="t" r="r" b="b"/>
              <a:pathLst>
                <a:path w="5213" h="6667" extrusionOk="0">
                  <a:moveTo>
                    <a:pt x="5212" y="0"/>
                  </a:moveTo>
                  <a:cubicBezTo>
                    <a:pt x="5212" y="1"/>
                    <a:pt x="816" y="4098"/>
                    <a:pt x="398" y="4675"/>
                  </a:cubicBezTo>
                  <a:cubicBezTo>
                    <a:pt x="0" y="5252"/>
                    <a:pt x="140" y="6048"/>
                    <a:pt x="716" y="6445"/>
                  </a:cubicBezTo>
                  <a:cubicBezTo>
                    <a:pt x="934" y="6596"/>
                    <a:pt x="1180" y="6666"/>
                    <a:pt x="1425" y="6666"/>
                  </a:cubicBezTo>
                  <a:cubicBezTo>
                    <a:pt x="1828" y="6666"/>
                    <a:pt x="2227" y="6474"/>
                    <a:pt x="2487" y="6127"/>
                  </a:cubicBezTo>
                  <a:cubicBezTo>
                    <a:pt x="2885" y="5550"/>
                    <a:pt x="5212" y="1"/>
                    <a:pt x="5212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26" name="Google Shape;626;p8"/>
            <p:cNvSpPr/>
            <p:nvPr/>
          </p:nvSpPr>
          <p:spPr>
            <a:xfrm>
              <a:off x="3875625" y="251850"/>
              <a:ext cx="130325" cy="166825"/>
            </a:xfrm>
            <a:custGeom>
              <a:avLst/>
              <a:gdLst/>
              <a:ahLst/>
              <a:cxnLst/>
              <a:rect l="l" t="t" r="r" b="b"/>
              <a:pathLst>
                <a:path w="5213" h="6673" extrusionOk="0">
                  <a:moveTo>
                    <a:pt x="3770" y="0"/>
                  </a:moveTo>
                  <a:cubicBezTo>
                    <a:pt x="3367" y="0"/>
                    <a:pt x="2971" y="190"/>
                    <a:pt x="2726" y="545"/>
                  </a:cubicBezTo>
                  <a:cubicBezTo>
                    <a:pt x="2328" y="1122"/>
                    <a:pt x="0" y="6672"/>
                    <a:pt x="0" y="6672"/>
                  </a:cubicBezTo>
                  <a:cubicBezTo>
                    <a:pt x="0" y="6672"/>
                    <a:pt x="4397" y="2554"/>
                    <a:pt x="4814" y="1977"/>
                  </a:cubicBezTo>
                  <a:cubicBezTo>
                    <a:pt x="5212" y="1420"/>
                    <a:pt x="5073" y="625"/>
                    <a:pt x="4496" y="227"/>
                  </a:cubicBezTo>
                  <a:cubicBezTo>
                    <a:pt x="4275" y="74"/>
                    <a:pt x="4021" y="0"/>
                    <a:pt x="3770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27" name="Google Shape;627;p8"/>
            <p:cNvSpPr/>
            <p:nvPr/>
          </p:nvSpPr>
          <p:spPr>
            <a:xfrm>
              <a:off x="3858700" y="468875"/>
              <a:ext cx="68175" cy="193600"/>
            </a:xfrm>
            <a:custGeom>
              <a:avLst/>
              <a:gdLst/>
              <a:ahLst/>
              <a:cxnLst/>
              <a:rect l="l" t="t" r="r" b="b"/>
              <a:pathLst>
                <a:path w="2727" h="7744" extrusionOk="0">
                  <a:moveTo>
                    <a:pt x="220" y="0"/>
                  </a:moveTo>
                  <a:cubicBezTo>
                    <a:pt x="220" y="0"/>
                    <a:pt x="1" y="6008"/>
                    <a:pt x="120" y="6704"/>
                  </a:cubicBezTo>
                  <a:cubicBezTo>
                    <a:pt x="243" y="7316"/>
                    <a:pt x="749" y="7744"/>
                    <a:pt x="1343" y="7744"/>
                  </a:cubicBezTo>
                  <a:cubicBezTo>
                    <a:pt x="1425" y="7744"/>
                    <a:pt x="1508" y="7735"/>
                    <a:pt x="1592" y="7719"/>
                  </a:cubicBezTo>
                  <a:cubicBezTo>
                    <a:pt x="2289" y="7599"/>
                    <a:pt x="2726" y="6963"/>
                    <a:pt x="2647" y="6266"/>
                  </a:cubicBezTo>
                  <a:cubicBezTo>
                    <a:pt x="2507" y="5570"/>
                    <a:pt x="220" y="0"/>
                    <a:pt x="220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28" name="Google Shape;628;p8"/>
            <p:cNvSpPr/>
            <p:nvPr/>
          </p:nvSpPr>
          <p:spPr>
            <a:xfrm>
              <a:off x="3791575" y="220225"/>
              <a:ext cx="69150" cy="193975"/>
            </a:xfrm>
            <a:custGeom>
              <a:avLst/>
              <a:gdLst/>
              <a:ahLst/>
              <a:cxnLst/>
              <a:rect l="l" t="t" r="r" b="b"/>
              <a:pathLst>
                <a:path w="2766" h="7759" extrusionOk="0">
                  <a:moveTo>
                    <a:pt x="1402" y="0"/>
                  </a:moveTo>
                  <a:cubicBezTo>
                    <a:pt x="1327" y="0"/>
                    <a:pt x="1251" y="7"/>
                    <a:pt x="1174" y="20"/>
                  </a:cubicBezTo>
                  <a:cubicBezTo>
                    <a:pt x="438" y="139"/>
                    <a:pt x="0" y="796"/>
                    <a:pt x="120" y="1492"/>
                  </a:cubicBezTo>
                  <a:cubicBezTo>
                    <a:pt x="259" y="2188"/>
                    <a:pt x="2547" y="7758"/>
                    <a:pt x="2547" y="7758"/>
                  </a:cubicBezTo>
                  <a:cubicBezTo>
                    <a:pt x="2547" y="7758"/>
                    <a:pt x="2766" y="1731"/>
                    <a:pt x="2646" y="1034"/>
                  </a:cubicBezTo>
                  <a:cubicBezTo>
                    <a:pt x="2522" y="415"/>
                    <a:pt x="2005" y="0"/>
                    <a:pt x="1402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29" name="Google Shape;629;p8"/>
            <p:cNvSpPr/>
            <p:nvPr/>
          </p:nvSpPr>
          <p:spPr>
            <a:xfrm>
              <a:off x="3635425" y="442425"/>
              <a:ext cx="196450" cy="64250"/>
            </a:xfrm>
            <a:custGeom>
              <a:avLst/>
              <a:gdLst/>
              <a:ahLst/>
              <a:cxnLst/>
              <a:rect l="l" t="t" r="r" b="b"/>
              <a:pathLst>
                <a:path w="7858" h="2570" extrusionOk="0">
                  <a:moveTo>
                    <a:pt x="2308" y="0"/>
                  </a:moveTo>
                  <a:cubicBezTo>
                    <a:pt x="1739" y="0"/>
                    <a:pt x="1311" y="12"/>
                    <a:pt x="1154" y="44"/>
                  </a:cubicBezTo>
                  <a:cubicBezTo>
                    <a:pt x="458" y="163"/>
                    <a:pt x="0" y="800"/>
                    <a:pt x="120" y="1496"/>
                  </a:cubicBezTo>
                  <a:cubicBezTo>
                    <a:pt x="243" y="2151"/>
                    <a:pt x="793" y="2570"/>
                    <a:pt x="1375" y="2570"/>
                  </a:cubicBezTo>
                  <a:cubicBezTo>
                    <a:pt x="1447" y="2570"/>
                    <a:pt x="1519" y="2563"/>
                    <a:pt x="1592" y="2550"/>
                  </a:cubicBezTo>
                  <a:cubicBezTo>
                    <a:pt x="2288" y="2431"/>
                    <a:pt x="7858" y="143"/>
                    <a:pt x="7858" y="143"/>
                  </a:cubicBezTo>
                  <a:cubicBezTo>
                    <a:pt x="7858" y="143"/>
                    <a:pt x="4257" y="0"/>
                    <a:pt x="2308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30" name="Google Shape;630;p8"/>
            <p:cNvSpPr/>
            <p:nvPr/>
          </p:nvSpPr>
          <p:spPr>
            <a:xfrm>
              <a:off x="3886550" y="376375"/>
              <a:ext cx="196475" cy="64075"/>
            </a:xfrm>
            <a:custGeom>
              <a:avLst/>
              <a:gdLst/>
              <a:ahLst/>
              <a:cxnLst/>
              <a:rect l="l" t="t" r="r" b="b"/>
              <a:pathLst>
                <a:path w="7859" h="2563" extrusionOk="0">
                  <a:moveTo>
                    <a:pt x="6495" y="1"/>
                  </a:moveTo>
                  <a:cubicBezTo>
                    <a:pt x="6420" y="1"/>
                    <a:pt x="6344" y="7"/>
                    <a:pt x="6267" y="20"/>
                  </a:cubicBezTo>
                  <a:cubicBezTo>
                    <a:pt x="5571" y="139"/>
                    <a:pt x="1" y="2427"/>
                    <a:pt x="1" y="2427"/>
                  </a:cubicBezTo>
                  <a:cubicBezTo>
                    <a:pt x="1" y="2427"/>
                    <a:pt x="3722" y="2562"/>
                    <a:pt x="5654" y="2562"/>
                  </a:cubicBezTo>
                  <a:cubicBezTo>
                    <a:pt x="6182" y="2562"/>
                    <a:pt x="6576" y="2552"/>
                    <a:pt x="6725" y="2527"/>
                  </a:cubicBezTo>
                  <a:cubicBezTo>
                    <a:pt x="7421" y="2407"/>
                    <a:pt x="7859" y="1751"/>
                    <a:pt x="7739" y="1054"/>
                  </a:cubicBezTo>
                  <a:cubicBezTo>
                    <a:pt x="7633" y="417"/>
                    <a:pt x="7102" y="1"/>
                    <a:pt x="6495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31" name="Google Shape;631;p8"/>
            <p:cNvSpPr/>
            <p:nvPr/>
          </p:nvSpPr>
          <p:spPr>
            <a:xfrm>
              <a:off x="3882575" y="456925"/>
              <a:ext cx="170625" cy="126500"/>
            </a:xfrm>
            <a:custGeom>
              <a:avLst/>
              <a:gdLst/>
              <a:ahLst/>
              <a:cxnLst/>
              <a:rect l="l" t="t" r="r" b="b"/>
              <a:pathLst>
                <a:path w="6825" h="5060" extrusionOk="0">
                  <a:moveTo>
                    <a:pt x="1" y="1"/>
                  </a:moveTo>
                  <a:cubicBezTo>
                    <a:pt x="1" y="1"/>
                    <a:pt x="4099" y="4437"/>
                    <a:pt x="4676" y="4835"/>
                  </a:cubicBezTo>
                  <a:cubicBezTo>
                    <a:pt x="4888" y="4986"/>
                    <a:pt x="5135" y="5060"/>
                    <a:pt x="5381" y="5060"/>
                  </a:cubicBezTo>
                  <a:cubicBezTo>
                    <a:pt x="5781" y="5060"/>
                    <a:pt x="6180" y="4866"/>
                    <a:pt x="6426" y="4497"/>
                  </a:cubicBezTo>
                  <a:cubicBezTo>
                    <a:pt x="6824" y="3940"/>
                    <a:pt x="6685" y="3164"/>
                    <a:pt x="6108" y="2746"/>
                  </a:cubicBezTo>
                  <a:cubicBezTo>
                    <a:pt x="5531" y="2348"/>
                    <a:pt x="1" y="1"/>
                    <a:pt x="1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32" name="Google Shape;632;p8"/>
            <p:cNvSpPr/>
            <p:nvPr/>
          </p:nvSpPr>
          <p:spPr>
            <a:xfrm>
              <a:off x="3665250" y="299725"/>
              <a:ext cx="171100" cy="126400"/>
            </a:xfrm>
            <a:custGeom>
              <a:avLst/>
              <a:gdLst/>
              <a:ahLst/>
              <a:cxnLst/>
              <a:rect l="l" t="t" r="r" b="b"/>
              <a:pathLst>
                <a:path w="6844" h="5056" extrusionOk="0">
                  <a:moveTo>
                    <a:pt x="1455" y="1"/>
                  </a:moveTo>
                  <a:cubicBezTo>
                    <a:pt x="1048" y="1"/>
                    <a:pt x="646" y="193"/>
                    <a:pt x="399" y="540"/>
                  </a:cubicBezTo>
                  <a:cubicBezTo>
                    <a:pt x="1" y="1117"/>
                    <a:pt x="160" y="1912"/>
                    <a:pt x="737" y="2310"/>
                  </a:cubicBezTo>
                  <a:cubicBezTo>
                    <a:pt x="1294" y="2708"/>
                    <a:pt x="6844" y="5055"/>
                    <a:pt x="6844" y="5055"/>
                  </a:cubicBezTo>
                  <a:cubicBezTo>
                    <a:pt x="6844" y="5055"/>
                    <a:pt x="2746" y="639"/>
                    <a:pt x="2169" y="222"/>
                  </a:cubicBezTo>
                  <a:cubicBezTo>
                    <a:pt x="1951" y="71"/>
                    <a:pt x="1702" y="1"/>
                    <a:pt x="1455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33" name="Google Shape;633;p8"/>
            <p:cNvSpPr/>
            <p:nvPr/>
          </p:nvSpPr>
          <p:spPr>
            <a:xfrm>
              <a:off x="3793075" y="382575"/>
              <a:ext cx="133300" cy="117275"/>
            </a:xfrm>
            <a:custGeom>
              <a:avLst/>
              <a:gdLst/>
              <a:ahLst/>
              <a:cxnLst/>
              <a:rect l="l" t="t" r="r" b="b"/>
              <a:pathLst>
                <a:path w="5332" h="4691" extrusionOk="0">
                  <a:moveTo>
                    <a:pt x="2669" y="0"/>
                  </a:moveTo>
                  <a:cubicBezTo>
                    <a:pt x="2240" y="0"/>
                    <a:pt x="1804" y="119"/>
                    <a:pt x="1413" y="369"/>
                  </a:cubicBezTo>
                  <a:cubicBezTo>
                    <a:pt x="318" y="1065"/>
                    <a:pt x="0" y="2497"/>
                    <a:pt x="696" y="3591"/>
                  </a:cubicBezTo>
                  <a:cubicBezTo>
                    <a:pt x="1134" y="4299"/>
                    <a:pt x="1896" y="4690"/>
                    <a:pt x="2675" y="4690"/>
                  </a:cubicBezTo>
                  <a:cubicBezTo>
                    <a:pt x="3101" y="4690"/>
                    <a:pt x="3532" y="4574"/>
                    <a:pt x="3919" y="4328"/>
                  </a:cubicBezTo>
                  <a:cubicBezTo>
                    <a:pt x="5013" y="3631"/>
                    <a:pt x="5331" y="2179"/>
                    <a:pt x="4635" y="1085"/>
                  </a:cubicBezTo>
                  <a:cubicBezTo>
                    <a:pt x="4188" y="383"/>
                    <a:pt x="3438" y="0"/>
                    <a:pt x="2669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34" name="Google Shape;634;p8"/>
            <p:cNvSpPr/>
            <p:nvPr/>
          </p:nvSpPr>
          <p:spPr>
            <a:xfrm>
              <a:off x="4119300" y="154075"/>
              <a:ext cx="281525" cy="399950"/>
            </a:xfrm>
            <a:custGeom>
              <a:avLst/>
              <a:gdLst/>
              <a:ahLst/>
              <a:cxnLst/>
              <a:rect l="l" t="t" r="r" b="b"/>
              <a:pathLst>
                <a:path w="11261" h="15998" extrusionOk="0">
                  <a:moveTo>
                    <a:pt x="11260" y="0"/>
                  </a:moveTo>
                  <a:lnTo>
                    <a:pt x="11260" y="0"/>
                  </a:lnTo>
                  <a:cubicBezTo>
                    <a:pt x="8177" y="1552"/>
                    <a:pt x="5372" y="3143"/>
                    <a:pt x="3124" y="5849"/>
                  </a:cubicBezTo>
                  <a:cubicBezTo>
                    <a:pt x="1353" y="7957"/>
                    <a:pt x="120" y="10603"/>
                    <a:pt x="21" y="13368"/>
                  </a:cubicBezTo>
                  <a:cubicBezTo>
                    <a:pt x="1" y="14025"/>
                    <a:pt x="41" y="14721"/>
                    <a:pt x="419" y="15298"/>
                  </a:cubicBezTo>
                  <a:cubicBezTo>
                    <a:pt x="696" y="15706"/>
                    <a:pt x="1188" y="15997"/>
                    <a:pt x="1666" y="15997"/>
                  </a:cubicBezTo>
                  <a:cubicBezTo>
                    <a:pt x="1839" y="15997"/>
                    <a:pt x="2010" y="15959"/>
                    <a:pt x="2169" y="15875"/>
                  </a:cubicBezTo>
                  <a:cubicBezTo>
                    <a:pt x="2487" y="15695"/>
                    <a:pt x="2686" y="15377"/>
                    <a:pt x="2865" y="15079"/>
                  </a:cubicBezTo>
                  <a:cubicBezTo>
                    <a:pt x="4775" y="11697"/>
                    <a:pt x="4695" y="7420"/>
                    <a:pt x="6864" y="4178"/>
                  </a:cubicBezTo>
                  <a:cubicBezTo>
                    <a:pt x="7998" y="2467"/>
                    <a:pt x="9669" y="1253"/>
                    <a:pt x="11260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35" name="Google Shape;635;p8"/>
            <p:cNvSpPr/>
            <p:nvPr/>
          </p:nvSpPr>
          <p:spPr>
            <a:xfrm>
              <a:off x="4182475" y="143125"/>
              <a:ext cx="238725" cy="251675"/>
            </a:xfrm>
            <a:custGeom>
              <a:avLst/>
              <a:gdLst/>
              <a:ahLst/>
              <a:cxnLst/>
              <a:rect l="l" t="t" r="r" b="b"/>
              <a:pathLst>
                <a:path w="9549" h="10067" extrusionOk="0">
                  <a:moveTo>
                    <a:pt x="9549" y="0"/>
                  </a:moveTo>
                  <a:cubicBezTo>
                    <a:pt x="5630" y="1453"/>
                    <a:pt x="2347" y="4576"/>
                    <a:pt x="637" y="8395"/>
                  </a:cubicBezTo>
                  <a:cubicBezTo>
                    <a:pt x="438" y="8873"/>
                    <a:pt x="159" y="9569"/>
                    <a:pt x="0" y="10066"/>
                  </a:cubicBezTo>
                  <a:cubicBezTo>
                    <a:pt x="199" y="9589"/>
                    <a:pt x="537" y="8893"/>
                    <a:pt x="776" y="8455"/>
                  </a:cubicBezTo>
                  <a:cubicBezTo>
                    <a:pt x="2686" y="4775"/>
                    <a:pt x="5849" y="1811"/>
                    <a:pt x="95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36" name="Google Shape;636;p8"/>
            <p:cNvSpPr/>
            <p:nvPr/>
          </p:nvSpPr>
          <p:spPr>
            <a:xfrm>
              <a:off x="3937300" y="69650"/>
              <a:ext cx="472475" cy="140675"/>
            </a:xfrm>
            <a:custGeom>
              <a:avLst/>
              <a:gdLst/>
              <a:ahLst/>
              <a:cxnLst/>
              <a:rect l="l" t="t" r="r" b="b"/>
              <a:pathLst>
                <a:path w="18899" h="5627" extrusionOk="0">
                  <a:moveTo>
                    <a:pt x="1338" y="0"/>
                  </a:moveTo>
                  <a:cubicBezTo>
                    <a:pt x="1154" y="0"/>
                    <a:pt x="975" y="25"/>
                    <a:pt x="816" y="95"/>
                  </a:cubicBezTo>
                  <a:cubicBezTo>
                    <a:pt x="219" y="373"/>
                    <a:pt x="0" y="1169"/>
                    <a:pt x="199" y="1825"/>
                  </a:cubicBezTo>
                  <a:cubicBezTo>
                    <a:pt x="398" y="2462"/>
                    <a:pt x="895" y="2939"/>
                    <a:pt x="1432" y="3337"/>
                  </a:cubicBezTo>
                  <a:cubicBezTo>
                    <a:pt x="3581" y="4925"/>
                    <a:pt x="6332" y="5627"/>
                    <a:pt x="9027" y="5627"/>
                  </a:cubicBezTo>
                  <a:cubicBezTo>
                    <a:pt x="9101" y="5627"/>
                    <a:pt x="9176" y="5626"/>
                    <a:pt x="9250" y="5625"/>
                  </a:cubicBezTo>
                  <a:cubicBezTo>
                    <a:pt x="12771" y="5565"/>
                    <a:pt x="15775" y="4372"/>
                    <a:pt x="18898" y="2939"/>
                  </a:cubicBezTo>
                  <a:lnTo>
                    <a:pt x="18898" y="2939"/>
                  </a:lnTo>
                  <a:cubicBezTo>
                    <a:pt x="17185" y="3351"/>
                    <a:pt x="15486" y="3791"/>
                    <a:pt x="13726" y="3791"/>
                  </a:cubicBezTo>
                  <a:cubicBezTo>
                    <a:pt x="13443" y="3791"/>
                    <a:pt x="13158" y="3780"/>
                    <a:pt x="12871" y="3755"/>
                  </a:cubicBezTo>
                  <a:cubicBezTo>
                    <a:pt x="9011" y="3417"/>
                    <a:pt x="5709" y="672"/>
                    <a:pt x="1890" y="55"/>
                  </a:cubicBezTo>
                  <a:cubicBezTo>
                    <a:pt x="1711" y="25"/>
                    <a:pt x="1522" y="0"/>
                    <a:pt x="1338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37" name="Google Shape;637;p8"/>
            <p:cNvSpPr/>
            <p:nvPr/>
          </p:nvSpPr>
          <p:spPr>
            <a:xfrm>
              <a:off x="4085500" y="134175"/>
              <a:ext cx="345650" cy="55525"/>
            </a:xfrm>
            <a:custGeom>
              <a:avLst/>
              <a:gdLst/>
              <a:ahLst/>
              <a:cxnLst/>
              <a:rect l="l" t="t" r="r" b="b"/>
              <a:pathLst>
                <a:path w="13826" h="2221" extrusionOk="0">
                  <a:moveTo>
                    <a:pt x="13825" y="0"/>
                  </a:moveTo>
                  <a:lnTo>
                    <a:pt x="13825" y="0"/>
                  </a:lnTo>
                  <a:cubicBezTo>
                    <a:pt x="11191" y="1254"/>
                    <a:pt x="8267" y="1910"/>
                    <a:pt x="5343" y="1910"/>
                  </a:cubicBezTo>
                  <a:cubicBezTo>
                    <a:pt x="4139" y="1910"/>
                    <a:pt x="2935" y="1798"/>
                    <a:pt x="1751" y="1572"/>
                  </a:cubicBezTo>
                  <a:cubicBezTo>
                    <a:pt x="1214" y="1472"/>
                    <a:pt x="497" y="1274"/>
                    <a:pt x="0" y="1154"/>
                  </a:cubicBezTo>
                  <a:lnTo>
                    <a:pt x="0" y="1154"/>
                  </a:lnTo>
                  <a:cubicBezTo>
                    <a:pt x="477" y="1353"/>
                    <a:pt x="1194" y="1572"/>
                    <a:pt x="1691" y="1731"/>
                  </a:cubicBezTo>
                  <a:cubicBezTo>
                    <a:pt x="2977" y="2059"/>
                    <a:pt x="4305" y="2221"/>
                    <a:pt x="5633" y="2221"/>
                  </a:cubicBezTo>
                  <a:cubicBezTo>
                    <a:pt x="8498" y="2221"/>
                    <a:pt x="11366" y="1468"/>
                    <a:pt x="138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sp>
        <p:nvSpPr>
          <p:cNvPr id="638" name="Google Shape;638;p8"/>
          <p:cNvSpPr txBox="1">
            <a:spLocks noGrp="1"/>
          </p:cNvSpPr>
          <p:nvPr>
            <p:ph type="title"/>
          </p:nvPr>
        </p:nvSpPr>
        <p:spPr>
          <a:xfrm>
            <a:off x="950967" y="1932167"/>
            <a:ext cx="5353200" cy="26296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4800"/>
              <a:buNone/>
              <a:defRPr sz="7333"/>
            </a:lvl1pPr>
            <a:lvl2pPr lvl="1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2pPr>
            <a:lvl3pPr lvl="2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3pPr>
            <a:lvl4pPr lvl="3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4pPr>
            <a:lvl5pPr lvl="4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5pPr>
            <a:lvl6pPr lvl="5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6pPr>
            <a:lvl7pPr lvl="6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7pPr>
            <a:lvl8pPr lvl="7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8pPr>
            <a:lvl9pPr lvl="8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14181158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title and description">
  <p:cSld name="Section title and description">
    <p:spTree>
      <p:nvGrpSpPr>
        <p:cNvPr id="1" name="Shape 63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0" name="Google Shape;640;p9"/>
          <p:cNvSpPr/>
          <p:nvPr/>
        </p:nvSpPr>
        <p:spPr>
          <a:xfrm rot="5400000" flipH="1">
            <a:off x="1127312" y="-2321786"/>
            <a:ext cx="3864747" cy="7309295"/>
          </a:xfrm>
          <a:custGeom>
            <a:avLst/>
            <a:gdLst/>
            <a:ahLst/>
            <a:cxnLst/>
            <a:rect l="l" t="t" r="r" b="b"/>
            <a:pathLst>
              <a:path w="49415" h="74539" extrusionOk="0">
                <a:moveTo>
                  <a:pt x="49414" y="1"/>
                </a:moveTo>
                <a:cubicBezTo>
                  <a:pt x="46589" y="339"/>
                  <a:pt x="43804" y="756"/>
                  <a:pt x="41159" y="1493"/>
                </a:cubicBezTo>
                <a:cubicBezTo>
                  <a:pt x="36643" y="2746"/>
                  <a:pt x="32485" y="4934"/>
                  <a:pt x="30417" y="8057"/>
                </a:cubicBezTo>
                <a:cubicBezTo>
                  <a:pt x="26160" y="14562"/>
                  <a:pt x="32207" y="22539"/>
                  <a:pt x="28765" y="29283"/>
                </a:cubicBezTo>
                <a:cubicBezTo>
                  <a:pt x="26060" y="34614"/>
                  <a:pt x="18302" y="37578"/>
                  <a:pt x="12533" y="41517"/>
                </a:cubicBezTo>
                <a:cubicBezTo>
                  <a:pt x="5272" y="46430"/>
                  <a:pt x="796" y="53393"/>
                  <a:pt x="319" y="60534"/>
                </a:cubicBezTo>
                <a:cubicBezTo>
                  <a:pt x="1" y="65328"/>
                  <a:pt x="1513" y="70202"/>
                  <a:pt x="4536" y="74539"/>
                </a:cubicBezTo>
                <a:lnTo>
                  <a:pt x="49414" y="74539"/>
                </a:lnTo>
                <a:lnTo>
                  <a:pt x="49414" y="1"/>
                </a:ln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867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641" name="Google Shape;641;p9"/>
          <p:cNvSpPr/>
          <p:nvPr/>
        </p:nvSpPr>
        <p:spPr>
          <a:xfrm rot="-3828850">
            <a:off x="-1495157" y="3781830"/>
            <a:ext cx="4061613" cy="5785276"/>
          </a:xfrm>
          <a:custGeom>
            <a:avLst/>
            <a:gdLst/>
            <a:ahLst/>
            <a:cxnLst/>
            <a:rect l="l" t="t" r="r" b="b"/>
            <a:pathLst>
              <a:path w="121844" h="173552" extrusionOk="0">
                <a:moveTo>
                  <a:pt x="81619" y="1"/>
                </a:moveTo>
                <a:cubicBezTo>
                  <a:pt x="80393" y="1"/>
                  <a:pt x="79165" y="116"/>
                  <a:pt x="77940" y="366"/>
                </a:cubicBezTo>
                <a:cubicBezTo>
                  <a:pt x="69446" y="2116"/>
                  <a:pt x="63558" y="9735"/>
                  <a:pt x="59241" y="17254"/>
                </a:cubicBezTo>
                <a:cubicBezTo>
                  <a:pt x="54924" y="24655"/>
                  <a:pt x="51343" y="32492"/>
                  <a:pt x="46450" y="39514"/>
                </a:cubicBezTo>
                <a:cubicBezTo>
                  <a:pt x="41556" y="46517"/>
                  <a:pt x="35091" y="52843"/>
                  <a:pt x="26975" y="55608"/>
                </a:cubicBezTo>
                <a:cubicBezTo>
                  <a:pt x="24432" y="56470"/>
                  <a:pt x="21708" y="56912"/>
                  <a:pt x="18994" y="56912"/>
                </a:cubicBezTo>
                <a:cubicBezTo>
                  <a:pt x="13070" y="56912"/>
                  <a:pt x="7196" y="54804"/>
                  <a:pt x="3362" y="50356"/>
                </a:cubicBezTo>
                <a:lnTo>
                  <a:pt x="0" y="144588"/>
                </a:lnTo>
                <a:lnTo>
                  <a:pt x="87210" y="173552"/>
                </a:lnTo>
                <a:cubicBezTo>
                  <a:pt x="95386" y="160761"/>
                  <a:pt x="103920" y="145901"/>
                  <a:pt x="100021" y="131220"/>
                </a:cubicBezTo>
                <a:cubicBezTo>
                  <a:pt x="98131" y="124078"/>
                  <a:pt x="93397" y="117892"/>
                  <a:pt x="91785" y="110671"/>
                </a:cubicBezTo>
                <a:cubicBezTo>
                  <a:pt x="88801" y="97343"/>
                  <a:pt x="96878" y="84293"/>
                  <a:pt x="104934" y="73253"/>
                </a:cubicBezTo>
                <a:cubicBezTo>
                  <a:pt x="112991" y="62232"/>
                  <a:pt x="121843" y="50077"/>
                  <a:pt x="120709" y="36471"/>
                </a:cubicBezTo>
                <a:cubicBezTo>
                  <a:pt x="119635" y="23899"/>
                  <a:pt x="110067" y="13594"/>
                  <a:pt x="99524" y="6612"/>
                </a:cubicBezTo>
                <a:cubicBezTo>
                  <a:pt x="94145" y="3048"/>
                  <a:pt x="87916" y="1"/>
                  <a:pt x="81619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867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642" name="Google Shape;642;p9"/>
          <p:cNvSpPr/>
          <p:nvPr/>
        </p:nvSpPr>
        <p:spPr>
          <a:xfrm rot="-5400000" flipH="1">
            <a:off x="7472526" y="1380207"/>
            <a:ext cx="3282447" cy="8108165"/>
          </a:xfrm>
          <a:custGeom>
            <a:avLst/>
            <a:gdLst/>
            <a:ahLst/>
            <a:cxnLst/>
            <a:rect l="l" t="t" r="r" b="b"/>
            <a:pathLst>
              <a:path w="75096" h="174858" extrusionOk="0">
                <a:moveTo>
                  <a:pt x="72370" y="1"/>
                </a:moveTo>
                <a:cubicBezTo>
                  <a:pt x="51205" y="5889"/>
                  <a:pt x="35648" y="27671"/>
                  <a:pt x="36941" y="49613"/>
                </a:cubicBezTo>
                <a:cubicBezTo>
                  <a:pt x="38135" y="69824"/>
                  <a:pt x="51821" y="88941"/>
                  <a:pt x="47942" y="108814"/>
                </a:cubicBezTo>
                <a:cubicBezTo>
                  <a:pt x="47226" y="112593"/>
                  <a:pt x="45654" y="116492"/>
                  <a:pt x="42432" y="118581"/>
                </a:cubicBezTo>
                <a:cubicBezTo>
                  <a:pt x="40283" y="119974"/>
                  <a:pt x="37697" y="120372"/>
                  <a:pt x="35251" y="120948"/>
                </a:cubicBezTo>
                <a:cubicBezTo>
                  <a:pt x="23514" y="123614"/>
                  <a:pt x="12414" y="130437"/>
                  <a:pt x="6327" y="140821"/>
                </a:cubicBezTo>
                <a:cubicBezTo>
                  <a:pt x="259" y="151185"/>
                  <a:pt x="1" y="165210"/>
                  <a:pt x="7202" y="174858"/>
                </a:cubicBezTo>
                <a:lnTo>
                  <a:pt x="75096" y="171556"/>
                </a:lnTo>
                <a:lnTo>
                  <a:pt x="72370" y="1"/>
                </a:ln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867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643" name="Google Shape;643;p9"/>
          <p:cNvSpPr/>
          <p:nvPr/>
        </p:nvSpPr>
        <p:spPr>
          <a:xfrm>
            <a:off x="9804768" y="-566207"/>
            <a:ext cx="2872553" cy="2395233"/>
          </a:xfrm>
          <a:custGeom>
            <a:avLst/>
            <a:gdLst/>
            <a:ahLst/>
            <a:cxnLst/>
            <a:rect l="l" t="t" r="r" b="b"/>
            <a:pathLst>
              <a:path w="77483" h="64608" extrusionOk="0">
                <a:moveTo>
                  <a:pt x="140" y="1"/>
                </a:moveTo>
                <a:lnTo>
                  <a:pt x="140" y="1"/>
                </a:lnTo>
                <a:cubicBezTo>
                  <a:pt x="0" y="6227"/>
                  <a:pt x="359" y="12632"/>
                  <a:pt x="2845" y="18361"/>
                </a:cubicBezTo>
                <a:cubicBezTo>
                  <a:pt x="5332" y="24071"/>
                  <a:pt x="10245" y="29044"/>
                  <a:pt x="16352" y="30218"/>
                </a:cubicBezTo>
                <a:cubicBezTo>
                  <a:pt x="17516" y="30440"/>
                  <a:pt x="18701" y="30526"/>
                  <a:pt x="19896" y="30526"/>
                </a:cubicBezTo>
                <a:cubicBezTo>
                  <a:pt x="23825" y="30526"/>
                  <a:pt x="27874" y="29604"/>
                  <a:pt x="31722" y="29604"/>
                </a:cubicBezTo>
                <a:cubicBezTo>
                  <a:pt x="34028" y="29604"/>
                  <a:pt x="36262" y="29935"/>
                  <a:pt x="38354" y="30993"/>
                </a:cubicBezTo>
                <a:cubicBezTo>
                  <a:pt x="46470" y="35071"/>
                  <a:pt x="46390" y="46549"/>
                  <a:pt x="50906" y="54427"/>
                </a:cubicBezTo>
                <a:cubicBezTo>
                  <a:pt x="54554" y="60705"/>
                  <a:pt x="61788" y="64607"/>
                  <a:pt x="69005" y="64607"/>
                </a:cubicBezTo>
                <a:cubicBezTo>
                  <a:pt x="70523" y="64607"/>
                  <a:pt x="72041" y="64435"/>
                  <a:pt x="73524" y="64075"/>
                </a:cubicBezTo>
                <a:lnTo>
                  <a:pt x="77482" y="1174"/>
                </a:lnTo>
                <a:lnTo>
                  <a:pt x="140" y="1"/>
                </a:ln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867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grpSp>
        <p:nvGrpSpPr>
          <p:cNvPr id="644" name="Google Shape;644;p9"/>
          <p:cNvGrpSpPr/>
          <p:nvPr/>
        </p:nvGrpSpPr>
        <p:grpSpPr>
          <a:xfrm>
            <a:off x="131385" y="-492333"/>
            <a:ext cx="1287740" cy="1440065"/>
            <a:chOff x="2180275" y="-47850"/>
            <a:chExt cx="812625" cy="908750"/>
          </a:xfrm>
        </p:grpSpPr>
        <p:sp>
          <p:nvSpPr>
            <p:cNvPr id="645" name="Google Shape;645;p9"/>
            <p:cNvSpPr/>
            <p:nvPr/>
          </p:nvSpPr>
          <p:spPr>
            <a:xfrm>
              <a:off x="2722850" y="650400"/>
              <a:ext cx="270050" cy="184225"/>
            </a:xfrm>
            <a:custGeom>
              <a:avLst/>
              <a:gdLst/>
              <a:ahLst/>
              <a:cxnLst/>
              <a:rect l="l" t="t" r="r" b="b"/>
              <a:pathLst>
                <a:path w="10802" h="7369" extrusionOk="0">
                  <a:moveTo>
                    <a:pt x="0" y="0"/>
                  </a:moveTo>
                  <a:lnTo>
                    <a:pt x="0" y="0"/>
                  </a:lnTo>
                  <a:cubicBezTo>
                    <a:pt x="1572" y="1393"/>
                    <a:pt x="2566" y="3362"/>
                    <a:pt x="4078" y="4894"/>
                  </a:cubicBezTo>
                  <a:cubicBezTo>
                    <a:pt x="5232" y="6047"/>
                    <a:pt x="6565" y="7102"/>
                    <a:pt x="8196" y="7340"/>
                  </a:cubicBezTo>
                  <a:cubicBezTo>
                    <a:pt x="8329" y="7359"/>
                    <a:pt x="8467" y="7368"/>
                    <a:pt x="8608" y="7368"/>
                  </a:cubicBezTo>
                  <a:cubicBezTo>
                    <a:pt x="9392" y="7368"/>
                    <a:pt x="10236" y="7074"/>
                    <a:pt x="10523" y="6366"/>
                  </a:cubicBezTo>
                  <a:cubicBezTo>
                    <a:pt x="10802" y="5689"/>
                    <a:pt x="10523" y="4914"/>
                    <a:pt x="10086" y="4357"/>
                  </a:cubicBezTo>
                  <a:cubicBezTo>
                    <a:pt x="9429" y="3521"/>
                    <a:pt x="8435" y="3004"/>
                    <a:pt x="7460" y="2626"/>
                  </a:cubicBezTo>
                  <a:cubicBezTo>
                    <a:pt x="5093" y="1452"/>
                    <a:pt x="2347" y="1333"/>
                    <a:pt x="0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46" name="Google Shape;646;p9"/>
            <p:cNvSpPr/>
            <p:nvPr/>
          </p:nvSpPr>
          <p:spPr>
            <a:xfrm>
              <a:off x="2184750" y="178425"/>
              <a:ext cx="114900" cy="331200"/>
            </a:xfrm>
            <a:custGeom>
              <a:avLst/>
              <a:gdLst/>
              <a:ahLst/>
              <a:cxnLst/>
              <a:rect l="l" t="t" r="r" b="b"/>
              <a:pathLst>
                <a:path w="4596" h="13248" extrusionOk="0">
                  <a:moveTo>
                    <a:pt x="3561" y="1"/>
                  </a:moveTo>
                  <a:lnTo>
                    <a:pt x="3561" y="1"/>
                  </a:lnTo>
                  <a:cubicBezTo>
                    <a:pt x="1134" y="1433"/>
                    <a:pt x="199" y="5889"/>
                    <a:pt x="80" y="8435"/>
                  </a:cubicBezTo>
                  <a:cubicBezTo>
                    <a:pt x="0" y="9927"/>
                    <a:pt x="219" y="11559"/>
                    <a:pt x="1293" y="12593"/>
                  </a:cubicBezTo>
                  <a:cubicBezTo>
                    <a:pt x="1711" y="12984"/>
                    <a:pt x="2299" y="13247"/>
                    <a:pt x="2863" y="13247"/>
                  </a:cubicBezTo>
                  <a:cubicBezTo>
                    <a:pt x="3158" y="13247"/>
                    <a:pt x="3447" y="13175"/>
                    <a:pt x="3700" y="13011"/>
                  </a:cubicBezTo>
                  <a:cubicBezTo>
                    <a:pt x="4456" y="12533"/>
                    <a:pt x="4595" y="11519"/>
                    <a:pt x="4576" y="10643"/>
                  </a:cubicBezTo>
                  <a:cubicBezTo>
                    <a:pt x="4496" y="8873"/>
                    <a:pt x="3879" y="7182"/>
                    <a:pt x="3481" y="5451"/>
                  </a:cubicBezTo>
                  <a:cubicBezTo>
                    <a:pt x="3004" y="3442"/>
                    <a:pt x="3382" y="1911"/>
                    <a:pt x="3561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47" name="Google Shape;647;p9"/>
            <p:cNvSpPr/>
            <p:nvPr/>
          </p:nvSpPr>
          <p:spPr>
            <a:xfrm>
              <a:off x="2285700" y="120125"/>
              <a:ext cx="335225" cy="124025"/>
            </a:xfrm>
            <a:custGeom>
              <a:avLst/>
              <a:gdLst/>
              <a:ahLst/>
              <a:cxnLst/>
              <a:rect l="l" t="t" r="r" b="b"/>
              <a:pathLst>
                <a:path w="13409" h="4961" extrusionOk="0">
                  <a:moveTo>
                    <a:pt x="7144" y="1"/>
                  </a:moveTo>
                  <a:cubicBezTo>
                    <a:pt x="4625" y="1"/>
                    <a:pt x="1445" y="499"/>
                    <a:pt x="0" y="2214"/>
                  </a:cubicBezTo>
                  <a:cubicBezTo>
                    <a:pt x="1930" y="2333"/>
                    <a:pt x="3482" y="2214"/>
                    <a:pt x="5411" y="2969"/>
                  </a:cubicBezTo>
                  <a:cubicBezTo>
                    <a:pt x="7042" y="3646"/>
                    <a:pt x="8634" y="4521"/>
                    <a:pt x="10384" y="4859"/>
                  </a:cubicBezTo>
                  <a:cubicBezTo>
                    <a:pt x="10668" y="4920"/>
                    <a:pt x="10977" y="4960"/>
                    <a:pt x="11284" y="4960"/>
                  </a:cubicBezTo>
                  <a:cubicBezTo>
                    <a:pt x="11881" y="4960"/>
                    <a:pt x="12470" y="4809"/>
                    <a:pt x="12851" y="4362"/>
                  </a:cubicBezTo>
                  <a:cubicBezTo>
                    <a:pt x="13408" y="3725"/>
                    <a:pt x="13289" y="2651"/>
                    <a:pt x="12791" y="1935"/>
                  </a:cubicBezTo>
                  <a:cubicBezTo>
                    <a:pt x="11956" y="722"/>
                    <a:pt x="10365" y="244"/>
                    <a:pt x="8892" y="85"/>
                  </a:cubicBezTo>
                  <a:cubicBezTo>
                    <a:pt x="8378" y="33"/>
                    <a:pt x="7782" y="1"/>
                    <a:pt x="7144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48" name="Google Shape;648;p9"/>
            <p:cNvSpPr/>
            <p:nvPr/>
          </p:nvSpPr>
          <p:spPr>
            <a:xfrm>
              <a:off x="2320025" y="350000"/>
              <a:ext cx="123350" cy="331575"/>
            </a:xfrm>
            <a:custGeom>
              <a:avLst/>
              <a:gdLst/>
              <a:ahLst/>
              <a:cxnLst/>
              <a:rect l="l" t="t" r="r" b="b"/>
              <a:pathLst>
                <a:path w="4934" h="13263" extrusionOk="0">
                  <a:moveTo>
                    <a:pt x="2825" y="1"/>
                  </a:moveTo>
                  <a:cubicBezTo>
                    <a:pt x="557" y="1652"/>
                    <a:pt x="0" y="6168"/>
                    <a:pt x="139" y="8734"/>
                  </a:cubicBezTo>
                  <a:cubicBezTo>
                    <a:pt x="179" y="10226"/>
                    <a:pt x="557" y="11837"/>
                    <a:pt x="1731" y="12732"/>
                  </a:cubicBezTo>
                  <a:cubicBezTo>
                    <a:pt x="2127" y="13059"/>
                    <a:pt x="2654" y="13262"/>
                    <a:pt x="3163" y="13262"/>
                  </a:cubicBezTo>
                  <a:cubicBezTo>
                    <a:pt x="3521" y="13262"/>
                    <a:pt x="3870" y="13161"/>
                    <a:pt x="4158" y="12931"/>
                  </a:cubicBezTo>
                  <a:cubicBezTo>
                    <a:pt x="4854" y="12394"/>
                    <a:pt x="4933" y="11360"/>
                    <a:pt x="4794" y="10504"/>
                  </a:cubicBezTo>
                  <a:cubicBezTo>
                    <a:pt x="4555" y="8734"/>
                    <a:pt x="3800" y="7122"/>
                    <a:pt x="3243" y="5432"/>
                  </a:cubicBezTo>
                  <a:cubicBezTo>
                    <a:pt x="2586" y="3482"/>
                    <a:pt x="2825" y="1911"/>
                    <a:pt x="2825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49" name="Google Shape;649;p9"/>
            <p:cNvSpPr/>
            <p:nvPr/>
          </p:nvSpPr>
          <p:spPr>
            <a:xfrm>
              <a:off x="2402075" y="272875"/>
              <a:ext cx="337700" cy="117250"/>
            </a:xfrm>
            <a:custGeom>
              <a:avLst/>
              <a:gdLst/>
              <a:ahLst/>
              <a:cxnLst/>
              <a:rect l="l" t="t" r="r" b="b"/>
              <a:pathLst>
                <a:path w="13508" h="4690" extrusionOk="0">
                  <a:moveTo>
                    <a:pt x="8437" y="1"/>
                  </a:moveTo>
                  <a:cubicBezTo>
                    <a:pt x="5877" y="1"/>
                    <a:pt x="1566" y="685"/>
                    <a:pt x="0" y="2967"/>
                  </a:cubicBezTo>
                  <a:cubicBezTo>
                    <a:pt x="975" y="2937"/>
                    <a:pt x="1840" y="2857"/>
                    <a:pt x="2711" y="2857"/>
                  </a:cubicBezTo>
                  <a:cubicBezTo>
                    <a:pt x="3581" y="2857"/>
                    <a:pt x="4456" y="2937"/>
                    <a:pt x="5451" y="3225"/>
                  </a:cubicBezTo>
                  <a:cubicBezTo>
                    <a:pt x="7162" y="3762"/>
                    <a:pt x="8813" y="4458"/>
                    <a:pt x="10583" y="4657"/>
                  </a:cubicBezTo>
                  <a:cubicBezTo>
                    <a:pt x="10759" y="4678"/>
                    <a:pt x="10943" y="4690"/>
                    <a:pt x="11128" y="4690"/>
                  </a:cubicBezTo>
                  <a:cubicBezTo>
                    <a:pt x="11842" y="4690"/>
                    <a:pt x="12579" y="4510"/>
                    <a:pt x="12990" y="3941"/>
                  </a:cubicBezTo>
                  <a:cubicBezTo>
                    <a:pt x="13507" y="3205"/>
                    <a:pt x="13289" y="2171"/>
                    <a:pt x="12712" y="1494"/>
                  </a:cubicBezTo>
                  <a:cubicBezTo>
                    <a:pt x="11777" y="361"/>
                    <a:pt x="10146" y="22"/>
                    <a:pt x="8654" y="2"/>
                  </a:cubicBezTo>
                  <a:cubicBezTo>
                    <a:pt x="8583" y="1"/>
                    <a:pt x="8511" y="1"/>
                    <a:pt x="8437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50" name="Google Shape;650;p9"/>
            <p:cNvSpPr/>
            <p:nvPr/>
          </p:nvSpPr>
          <p:spPr>
            <a:xfrm>
              <a:off x="2485625" y="498700"/>
              <a:ext cx="125350" cy="304650"/>
            </a:xfrm>
            <a:custGeom>
              <a:avLst/>
              <a:gdLst/>
              <a:ahLst/>
              <a:cxnLst/>
              <a:rect l="l" t="t" r="r" b="b"/>
              <a:pathLst>
                <a:path w="5014" h="12186" extrusionOk="0">
                  <a:moveTo>
                    <a:pt x="1990" y="1"/>
                  </a:moveTo>
                  <a:cubicBezTo>
                    <a:pt x="80" y="1712"/>
                    <a:pt x="0" y="5949"/>
                    <a:pt x="319" y="8276"/>
                  </a:cubicBezTo>
                  <a:cubicBezTo>
                    <a:pt x="517" y="9649"/>
                    <a:pt x="995" y="11081"/>
                    <a:pt x="2169" y="11837"/>
                  </a:cubicBezTo>
                  <a:cubicBezTo>
                    <a:pt x="2531" y="12054"/>
                    <a:pt x="2964" y="12186"/>
                    <a:pt x="3379" y="12186"/>
                  </a:cubicBezTo>
                  <a:cubicBezTo>
                    <a:pt x="3762" y="12186"/>
                    <a:pt x="4130" y="12075"/>
                    <a:pt x="4416" y="11817"/>
                  </a:cubicBezTo>
                  <a:cubicBezTo>
                    <a:pt x="5013" y="11240"/>
                    <a:pt x="4993" y="10285"/>
                    <a:pt x="4794" y="9490"/>
                  </a:cubicBezTo>
                  <a:cubicBezTo>
                    <a:pt x="4416" y="7898"/>
                    <a:pt x="3561" y="6466"/>
                    <a:pt x="2885" y="4974"/>
                  </a:cubicBezTo>
                  <a:cubicBezTo>
                    <a:pt x="2089" y="3223"/>
                    <a:pt x="2149" y="1791"/>
                    <a:pt x="1990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51" name="Google Shape;651;p9"/>
            <p:cNvSpPr/>
            <p:nvPr/>
          </p:nvSpPr>
          <p:spPr>
            <a:xfrm>
              <a:off x="2546300" y="405125"/>
              <a:ext cx="312325" cy="103550"/>
            </a:xfrm>
            <a:custGeom>
              <a:avLst/>
              <a:gdLst/>
              <a:ahLst/>
              <a:cxnLst/>
              <a:rect l="l" t="t" r="r" b="b"/>
              <a:pathLst>
                <a:path w="12493" h="4142" extrusionOk="0">
                  <a:moveTo>
                    <a:pt x="8551" y="0"/>
                  </a:moveTo>
                  <a:cubicBezTo>
                    <a:pt x="8271" y="0"/>
                    <a:pt x="7992" y="16"/>
                    <a:pt x="7719" y="44"/>
                  </a:cubicBezTo>
                  <a:cubicBezTo>
                    <a:pt x="5371" y="243"/>
                    <a:pt x="1273" y="1277"/>
                    <a:pt x="0" y="3545"/>
                  </a:cubicBezTo>
                  <a:cubicBezTo>
                    <a:pt x="1260" y="3389"/>
                    <a:pt x="2329" y="3143"/>
                    <a:pt x="3522" y="3143"/>
                  </a:cubicBezTo>
                  <a:cubicBezTo>
                    <a:pt x="4005" y="3143"/>
                    <a:pt x="4508" y="3183"/>
                    <a:pt x="5053" y="3286"/>
                  </a:cubicBezTo>
                  <a:cubicBezTo>
                    <a:pt x="6664" y="3624"/>
                    <a:pt x="8256" y="4142"/>
                    <a:pt x="9907" y="4142"/>
                  </a:cubicBezTo>
                  <a:cubicBezTo>
                    <a:pt x="10722" y="4142"/>
                    <a:pt x="11637" y="3943"/>
                    <a:pt x="12075" y="3246"/>
                  </a:cubicBezTo>
                  <a:cubicBezTo>
                    <a:pt x="12493" y="2550"/>
                    <a:pt x="12175" y="1595"/>
                    <a:pt x="11598" y="1038"/>
                  </a:cubicBezTo>
                  <a:cubicBezTo>
                    <a:pt x="10817" y="258"/>
                    <a:pt x="9679" y="0"/>
                    <a:pt x="8551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52" name="Google Shape;652;p9"/>
            <p:cNvSpPr/>
            <p:nvPr/>
          </p:nvSpPr>
          <p:spPr>
            <a:xfrm>
              <a:off x="2624875" y="606625"/>
              <a:ext cx="109925" cy="254275"/>
            </a:xfrm>
            <a:custGeom>
              <a:avLst/>
              <a:gdLst/>
              <a:ahLst/>
              <a:cxnLst/>
              <a:rect l="l" t="t" r="r" b="b"/>
              <a:pathLst>
                <a:path w="4397" h="10171" extrusionOk="0">
                  <a:moveTo>
                    <a:pt x="1552" y="1"/>
                  </a:moveTo>
                  <a:cubicBezTo>
                    <a:pt x="0" y="1532"/>
                    <a:pt x="40" y="5053"/>
                    <a:pt x="398" y="7003"/>
                  </a:cubicBezTo>
                  <a:cubicBezTo>
                    <a:pt x="597" y="8137"/>
                    <a:pt x="1035" y="9330"/>
                    <a:pt x="2029" y="9907"/>
                  </a:cubicBezTo>
                  <a:cubicBezTo>
                    <a:pt x="2321" y="10072"/>
                    <a:pt x="2669" y="10171"/>
                    <a:pt x="3002" y="10171"/>
                  </a:cubicBezTo>
                  <a:cubicBezTo>
                    <a:pt x="3352" y="10171"/>
                    <a:pt x="3685" y="10062"/>
                    <a:pt x="3919" y="9808"/>
                  </a:cubicBezTo>
                  <a:cubicBezTo>
                    <a:pt x="4397" y="9310"/>
                    <a:pt x="4357" y="8534"/>
                    <a:pt x="4178" y="7858"/>
                  </a:cubicBezTo>
                  <a:cubicBezTo>
                    <a:pt x="3800" y="6545"/>
                    <a:pt x="3044" y="5372"/>
                    <a:pt x="2447" y="4138"/>
                  </a:cubicBezTo>
                  <a:cubicBezTo>
                    <a:pt x="1731" y="2686"/>
                    <a:pt x="1751" y="1492"/>
                    <a:pt x="1552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53" name="Google Shape;653;p9"/>
            <p:cNvSpPr/>
            <p:nvPr/>
          </p:nvSpPr>
          <p:spPr>
            <a:xfrm>
              <a:off x="2673100" y="522750"/>
              <a:ext cx="259125" cy="85400"/>
            </a:xfrm>
            <a:custGeom>
              <a:avLst/>
              <a:gdLst/>
              <a:ahLst/>
              <a:cxnLst/>
              <a:rect l="l" t="t" r="r" b="b"/>
              <a:pathLst>
                <a:path w="10365" h="3416" extrusionOk="0">
                  <a:moveTo>
                    <a:pt x="7162" y="0"/>
                  </a:moveTo>
                  <a:cubicBezTo>
                    <a:pt x="6881" y="0"/>
                    <a:pt x="6600" y="20"/>
                    <a:pt x="6327" y="53"/>
                  </a:cubicBezTo>
                  <a:cubicBezTo>
                    <a:pt x="4357" y="312"/>
                    <a:pt x="976" y="1267"/>
                    <a:pt x="1" y="3196"/>
                  </a:cubicBezTo>
                  <a:cubicBezTo>
                    <a:pt x="1131" y="3013"/>
                    <a:pt x="2061" y="2760"/>
                    <a:pt x="3162" y="2760"/>
                  </a:cubicBezTo>
                  <a:cubicBezTo>
                    <a:pt x="3495" y="2760"/>
                    <a:pt x="3844" y="2783"/>
                    <a:pt x="4218" y="2838"/>
                  </a:cubicBezTo>
                  <a:cubicBezTo>
                    <a:pt x="5536" y="3052"/>
                    <a:pt x="6855" y="3416"/>
                    <a:pt x="8191" y="3416"/>
                  </a:cubicBezTo>
                  <a:cubicBezTo>
                    <a:pt x="8226" y="3416"/>
                    <a:pt x="8261" y="3416"/>
                    <a:pt x="8296" y="3415"/>
                  </a:cubicBezTo>
                  <a:cubicBezTo>
                    <a:pt x="8953" y="3395"/>
                    <a:pt x="9728" y="3216"/>
                    <a:pt x="10047" y="2619"/>
                  </a:cubicBezTo>
                  <a:cubicBezTo>
                    <a:pt x="10365" y="2023"/>
                    <a:pt x="10067" y="1247"/>
                    <a:pt x="9569" y="769"/>
                  </a:cubicBezTo>
                  <a:cubicBezTo>
                    <a:pt x="8935" y="196"/>
                    <a:pt x="8049" y="0"/>
                    <a:pt x="7162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54" name="Google Shape;654;p9"/>
            <p:cNvSpPr/>
            <p:nvPr/>
          </p:nvSpPr>
          <p:spPr>
            <a:xfrm>
              <a:off x="2180275" y="-47850"/>
              <a:ext cx="706200" cy="802700"/>
            </a:xfrm>
            <a:custGeom>
              <a:avLst/>
              <a:gdLst/>
              <a:ahLst/>
              <a:cxnLst/>
              <a:rect l="l" t="t" r="r" b="b"/>
              <a:pathLst>
                <a:path w="28248" h="32108" extrusionOk="0">
                  <a:moveTo>
                    <a:pt x="0" y="1"/>
                  </a:moveTo>
                  <a:lnTo>
                    <a:pt x="0" y="1"/>
                  </a:lnTo>
                  <a:cubicBezTo>
                    <a:pt x="3939" y="14304"/>
                    <a:pt x="15497" y="25264"/>
                    <a:pt x="28248" y="32108"/>
                  </a:cubicBezTo>
                  <a:cubicBezTo>
                    <a:pt x="25164" y="30138"/>
                    <a:pt x="22181" y="28049"/>
                    <a:pt x="19356" y="25782"/>
                  </a:cubicBezTo>
                  <a:cubicBezTo>
                    <a:pt x="10842" y="19058"/>
                    <a:pt x="3660" y="10345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55" name="Google Shape;655;p9"/>
            <p:cNvSpPr/>
            <p:nvPr/>
          </p:nvSpPr>
          <p:spPr>
            <a:xfrm>
              <a:off x="2644750" y="598675"/>
              <a:ext cx="34350" cy="189500"/>
            </a:xfrm>
            <a:custGeom>
              <a:avLst/>
              <a:gdLst/>
              <a:ahLst/>
              <a:cxnLst/>
              <a:rect l="l" t="t" r="r" b="b"/>
              <a:pathLst>
                <a:path w="1374" h="7580" extrusionOk="0">
                  <a:moveTo>
                    <a:pt x="1175" y="0"/>
                  </a:moveTo>
                  <a:lnTo>
                    <a:pt x="1175" y="0"/>
                  </a:lnTo>
                  <a:cubicBezTo>
                    <a:pt x="1" y="2367"/>
                    <a:pt x="598" y="5172"/>
                    <a:pt x="1374" y="7579"/>
                  </a:cubicBezTo>
                  <a:cubicBezTo>
                    <a:pt x="916" y="5113"/>
                    <a:pt x="299" y="2447"/>
                    <a:pt x="11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56" name="Google Shape;656;p9"/>
            <p:cNvSpPr/>
            <p:nvPr/>
          </p:nvSpPr>
          <p:spPr>
            <a:xfrm>
              <a:off x="2506500" y="490750"/>
              <a:ext cx="37325" cy="200450"/>
            </a:xfrm>
            <a:custGeom>
              <a:avLst/>
              <a:gdLst/>
              <a:ahLst/>
              <a:cxnLst/>
              <a:rect l="l" t="t" r="r" b="b"/>
              <a:pathLst>
                <a:path w="1493" h="8018" extrusionOk="0">
                  <a:moveTo>
                    <a:pt x="1493" y="1"/>
                  </a:moveTo>
                  <a:cubicBezTo>
                    <a:pt x="1" y="2408"/>
                    <a:pt x="438" y="5411"/>
                    <a:pt x="1055" y="8017"/>
                  </a:cubicBezTo>
                  <a:cubicBezTo>
                    <a:pt x="757" y="5391"/>
                    <a:pt x="339" y="2487"/>
                    <a:pt x="14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57" name="Google Shape;657;p9"/>
            <p:cNvSpPr/>
            <p:nvPr/>
          </p:nvSpPr>
          <p:spPr>
            <a:xfrm>
              <a:off x="2344875" y="344550"/>
              <a:ext cx="51750" cy="233750"/>
            </a:xfrm>
            <a:custGeom>
              <a:avLst/>
              <a:gdLst/>
              <a:ahLst/>
              <a:cxnLst/>
              <a:rect l="l" t="t" r="r" b="b"/>
              <a:pathLst>
                <a:path w="2070" h="9350" extrusionOk="0">
                  <a:moveTo>
                    <a:pt x="2069" y="0"/>
                  </a:moveTo>
                  <a:lnTo>
                    <a:pt x="2069" y="0"/>
                  </a:lnTo>
                  <a:cubicBezTo>
                    <a:pt x="1" y="2626"/>
                    <a:pt x="259" y="6286"/>
                    <a:pt x="1055" y="9350"/>
                  </a:cubicBezTo>
                  <a:cubicBezTo>
                    <a:pt x="578" y="6207"/>
                    <a:pt x="279" y="2785"/>
                    <a:pt x="206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58" name="Google Shape;658;p9"/>
            <p:cNvSpPr/>
            <p:nvPr/>
          </p:nvSpPr>
          <p:spPr>
            <a:xfrm>
              <a:off x="2233975" y="179425"/>
              <a:ext cx="46275" cy="205425"/>
            </a:xfrm>
            <a:custGeom>
              <a:avLst/>
              <a:gdLst/>
              <a:ahLst/>
              <a:cxnLst/>
              <a:rect l="l" t="t" r="r" b="b"/>
              <a:pathLst>
                <a:path w="1851" h="8217" extrusionOk="0">
                  <a:moveTo>
                    <a:pt x="1851" y="1"/>
                  </a:moveTo>
                  <a:lnTo>
                    <a:pt x="1851" y="1"/>
                  </a:lnTo>
                  <a:cubicBezTo>
                    <a:pt x="1" y="2268"/>
                    <a:pt x="120" y="5491"/>
                    <a:pt x="617" y="8216"/>
                  </a:cubicBezTo>
                  <a:cubicBezTo>
                    <a:pt x="438" y="5451"/>
                    <a:pt x="299" y="2447"/>
                    <a:pt x="18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59" name="Google Shape;659;p9"/>
            <p:cNvSpPr/>
            <p:nvPr/>
          </p:nvSpPr>
          <p:spPr>
            <a:xfrm>
              <a:off x="2679575" y="548575"/>
              <a:ext cx="170600" cy="47625"/>
            </a:xfrm>
            <a:custGeom>
              <a:avLst/>
              <a:gdLst/>
              <a:ahLst/>
              <a:cxnLst/>
              <a:rect l="l" t="t" r="r" b="b"/>
              <a:pathLst>
                <a:path w="6824" h="1905" extrusionOk="0">
                  <a:moveTo>
                    <a:pt x="6004" y="1"/>
                  </a:moveTo>
                  <a:cubicBezTo>
                    <a:pt x="3892" y="1"/>
                    <a:pt x="1744" y="672"/>
                    <a:pt x="0" y="1905"/>
                  </a:cubicBezTo>
                  <a:cubicBezTo>
                    <a:pt x="2129" y="791"/>
                    <a:pt x="4456" y="174"/>
                    <a:pt x="6824" y="35"/>
                  </a:cubicBezTo>
                  <a:cubicBezTo>
                    <a:pt x="6552" y="12"/>
                    <a:pt x="6278" y="1"/>
                    <a:pt x="600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60" name="Google Shape;660;p9"/>
            <p:cNvSpPr/>
            <p:nvPr/>
          </p:nvSpPr>
          <p:spPr>
            <a:xfrm>
              <a:off x="2542800" y="445700"/>
              <a:ext cx="146750" cy="50550"/>
            </a:xfrm>
            <a:custGeom>
              <a:avLst/>
              <a:gdLst/>
              <a:ahLst/>
              <a:cxnLst/>
              <a:rect l="l" t="t" r="r" b="b"/>
              <a:pathLst>
                <a:path w="5870" h="2022" extrusionOk="0">
                  <a:moveTo>
                    <a:pt x="5185" y="0"/>
                  </a:moveTo>
                  <a:cubicBezTo>
                    <a:pt x="3289" y="0"/>
                    <a:pt x="1368" y="726"/>
                    <a:pt x="1" y="2021"/>
                  </a:cubicBezTo>
                  <a:cubicBezTo>
                    <a:pt x="1771" y="848"/>
                    <a:pt x="3781" y="151"/>
                    <a:pt x="5869" y="32"/>
                  </a:cubicBezTo>
                  <a:cubicBezTo>
                    <a:pt x="5642" y="11"/>
                    <a:pt x="5414" y="0"/>
                    <a:pt x="518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61" name="Google Shape;661;p9"/>
            <p:cNvSpPr/>
            <p:nvPr/>
          </p:nvSpPr>
          <p:spPr>
            <a:xfrm>
              <a:off x="2400575" y="307375"/>
              <a:ext cx="192975" cy="40175"/>
            </a:xfrm>
            <a:custGeom>
              <a:avLst/>
              <a:gdLst/>
              <a:ahLst/>
              <a:cxnLst/>
              <a:rect l="l" t="t" r="r" b="b"/>
              <a:pathLst>
                <a:path w="7719" h="1607" extrusionOk="0">
                  <a:moveTo>
                    <a:pt x="5779" y="1"/>
                  </a:moveTo>
                  <a:cubicBezTo>
                    <a:pt x="3758" y="1"/>
                    <a:pt x="1731" y="553"/>
                    <a:pt x="1" y="1606"/>
                  </a:cubicBezTo>
                  <a:cubicBezTo>
                    <a:pt x="2114" y="646"/>
                    <a:pt x="4427" y="145"/>
                    <a:pt x="6751" y="145"/>
                  </a:cubicBezTo>
                  <a:cubicBezTo>
                    <a:pt x="7074" y="145"/>
                    <a:pt x="7397" y="155"/>
                    <a:pt x="7719" y="174"/>
                  </a:cubicBezTo>
                  <a:cubicBezTo>
                    <a:pt x="7079" y="58"/>
                    <a:pt x="6429" y="1"/>
                    <a:pt x="577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62" name="Google Shape;662;p9"/>
            <p:cNvSpPr/>
            <p:nvPr/>
          </p:nvSpPr>
          <p:spPr>
            <a:xfrm>
              <a:off x="2286200" y="139775"/>
              <a:ext cx="203425" cy="37200"/>
            </a:xfrm>
            <a:custGeom>
              <a:avLst/>
              <a:gdLst/>
              <a:ahLst/>
              <a:cxnLst/>
              <a:rect l="l" t="t" r="r" b="b"/>
              <a:pathLst>
                <a:path w="8137" h="1488" extrusionOk="0">
                  <a:moveTo>
                    <a:pt x="4952" y="1"/>
                  </a:moveTo>
                  <a:cubicBezTo>
                    <a:pt x="3197" y="1"/>
                    <a:pt x="1436" y="506"/>
                    <a:pt x="0" y="1487"/>
                  </a:cubicBezTo>
                  <a:cubicBezTo>
                    <a:pt x="1633" y="664"/>
                    <a:pt x="3455" y="236"/>
                    <a:pt x="5285" y="236"/>
                  </a:cubicBezTo>
                  <a:cubicBezTo>
                    <a:pt x="6242" y="236"/>
                    <a:pt x="7201" y="353"/>
                    <a:pt x="8136" y="592"/>
                  </a:cubicBezTo>
                  <a:cubicBezTo>
                    <a:pt x="7130" y="196"/>
                    <a:pt x="6042" y="1"/>
                    <a:pt x="49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grpSp>
        <p:nvGrpSpPr>
          <p:cNvPr id="663" name="Google Shape;663;p9"/>
          <p:cNvGrpSpPr/>
          <p:nvPr/>
        </p:nvGrpSpPr>
        <p:grpSpPr>
          <a:xfrm>
            <a:off x="10904264" y="5775496"/>
            <a:ext cx="1287747" cy="1304045"/>
            <a:chOff x="-164575" y="3031625"/>
            <a:chExt cx="624150" cy="632050"/>
          </a:xfrm>
        </p:grpSpPr>
        <p:sp>
          <p:nvSpPr>
            <p:cNvPr id="664" name="Google Shape;664;p9"/>
            <p:cNvSpPr/>
            <p:nvPr/>
          </p:nvSpPr>
          <p:spPr>
            <a:xfrm>
              <a:off x="-69600" y="3106800"/>
              <a:ext cx="314825" cy="364425"/>
            </a:xfrm>
            <a:custGeom>
              <a:avLst/>
              <a:gdLst/>
              <a:ahLst/>
              <a:cxnLst/>
              <a:rect l="l" t="t" r="r" b="b"/>
              <a:pathLst>
                <a:path w="12593" h="14577" extrusionOk="0">
                  <a:moveTo>
                    <a:pt x="2842" y="0"/>
                  </a:moveTo>
                  <a:cubicBezTo>
                    <a:pt x="2083" y="0"/>
                    <a:pt x="1328" y="265"/>
                    <a:pt x="836" y="810"/>
                  </a:cubicBezTo>
                  <a:cubicBezTo>
                    <a:pt x="239" y="1446"/>
                    <a:pt x="40" y="2381"/>
                    <a:pt x="1" y="3277"/>
                  </a:cubicBezTo>
                  <a:cubicBezTo>
                    <a:pt x="1" y="4291"/>
                    <a:pt x="200" y="5306"/>
                    <a:pt x="597" y="6221"/>
                  </a:cubicBezTo>
                  <a:cubicBezTo>
                    <a:pt x="1314" y="7892"/>
                    <a:pt x="2646" y="9205"/>
                    <a:pt x="4059" y="10358"/>
                  </a:cubicBezTo>
                  <a:cubicBezTo>
                    <a:pt x="5252" y="11353"/>
                    <a:pt x="6565" y="12248"/>
                    <a:pt x="7898" y="13004"/>
                  </a:cubicBezTo>
                  <a:cubicBezTo>
                    <a:pt x="8637" y="13447"/>
                    <a:pt x="10165" y="14577"/>
                    <a:pt x="11159" y="14577"/>
                  </a:cubicBezTo>
                  <a:cubicBezTo>
                    <a:pt x="11236" y="14577"/>
                    <a:pt x="11310" y="14570"/>
                    <a:pt x="11379" y="14556"/>
                  </a:cubicBezTo>
                  <a:cubicBezTo>
                    <a:pt x="12593" y="14277"/>
                    <a:pt x="11618" y="12447"/>
                    <a:pt x="11399" y="11731"/>
                  </a:cubicBezTo>
                  <a:cubicBezTo>
                    <a:pt x="10623" y="9344"/>
                    <a:pt x="9629" y="7016"/>
                    <a:pt x="8435" y="4808"/>
                  </a:cubicBezTo>
                  <a:cubicBezTo>
                    <a:pt x="7659" y="3396"/>
                    <a:pt x="6764" y="1944"/>
                    <a:pt x="5451" y="989"/>
                  </a:cubicBezTo>
                  <a:cubicBezTo>
                    <a:pt x="4775" y="452"/>
                    <a:pt x="3979" y="94"/>
                    <a:pt x="3144" y="14"/>
                  </a:cubicBezTo>
                  <a:cubicBezTo>
                    <a:pt x="3043" y="5"/>
                    <a:pt x="2943" y="0"/>
                    <a:pt x="2842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65" name="Google Shape;665;p9"/>
            <p:cNvSpPr/>
            <p:nvPr/>
          </p:nvSpPr>
          <p:spPr>
            <a:xfrm>
              <a:off x="21425" y="3226500"/>
              <a:ext cx="438150" cy="437175"/>
            </a:xfrm>
            <a:custGeom>
              <a:avLst/>
              <a:gdLst/>
              <a:ahLst/>
              <a:cxnLst/>
              <a:rect l="l" t="t" r="r" b="b"/>
              <a:pathLst>
                <a:path w="17526" h="17487" extrusionOk="0">
                  <a:moveTo>
                    <a:pt x="0" y="0"/>
                  </a:moveTo>
                  <a:cubicBezTo>
                    <a:pt x="1015" y="1831"/>
                    <a:pt x="2188" y="3561"/>
                    <a:pt x="3461" y="5252"/>
                  </a:cubicBezTo>
                  <a:cubicBezTo>
                    <a:pt x="3780" y="5650"/>
                    <a:pt x="4098" y="6068"/>
                    <a:pt x="4416" y="6466"/>
                  </a:cubicBezTo>
                  <a:lnTo>
                    <a:pt x="5451" y="7659"/>
                  </a:lnTo>
                  <a:lnTo>
                    <a:pt x="6505" y="8793"/>
                  </a:lnTo>
                  <a:lnTo>
                    <a:pt x="7599" y="9927"/>
                  </a:lnTo>
                  <a:lnTo>
                    <a:pt x="8733" y="11021"/>
                  </a:lnTo>
                  <a:lnTo>
                    <a:pt x="9887" y="12055"/>
                  </a:lnTo>
                  <a:lnTo>
                    <a:pt x="11080" y="13070"/>
                  </a:lnTo>
                  <a:cubicBezTo>
                    <a:pt x="11478" y="13408"/>
                    <a:pt x="11876" y="13726"/>
                    <a:pt x="12314" y="14045"/>
                  </a:cubicBezTo>
                  <a:cubicBezTo>
                    <a:pt x="13965" y="15318"/>
                    <a:pt x="15715" y="16491"/>
                    <a:pt x="17525" y="17486"/>
                  </a:cubicBezTo>
                  <a:cubicBezTo>
                    <a:pt x="15894" y="16213"/>
                    <a:pt x="14243" y="14940"/>
                    <a:pt x="12672" y="13607"/>
                  </a:cubicBezTo>
                  <a:cubicBezTo>
                    <a:pt x="12274" y="13249"/>
                    <a:pt x="11916" y="12891"/>
                    <a:pt x="11518" y="12573"/>
                  </a:cubicBezTo>
                  <a:lnTo>
                    <a:pt x="10364" y="11538"/>
                  </a:lnTo>
                  <a:lnTo>
                    <a:pt x="9210" y="10464"/>
                  </a:lnTo>
                  <a:lnTo>
                    <a:pt x="8116" y="9370"/>
                  </a:lnTo>
                  <a:lnTo>
                    <a:pt x="7042" y="8276"/>
                  </a:lnTo>
                  <a:lnTo>
                    <a:pt x="5968" y="7162"/>
                  </a:lnTo>
                  <a:lnTo>
                    <a:pt x="4914" y="6008"/>
                  </a:lnTo>
                  <a:cubicBezTo>
                    <a:pt x="4595" y="5610"/>
                    <a:pt x="4237" y="5252"/>
                    <a:pt x="3899" y="4854"/>
                  </a:cubicBezTo>
                  <a:cubicBezTo>
                    <a:pt x="2566" y="3283"/>
                    <a:pt x="1273" y="1632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66" name="Google Shape;666;p9"/>
            <p:cNvSpPr/>
            <p:nvPr/>
          </p:nvSpPr>
          <p:spPr>
            <a:xfrm>
              <a:off x="-164575" y="3346675"/>
              <a:ext cx="415775" cy="270550"/>
            </a:xfrm>
            <a:custGeom>
              <a:avLst/>
              <a:gdLst/>
              <a:ahLst/>
              <a:cxnLst/>
              <a:rect l="l" t="t" r="r" b="b"/>
              <a:pathLst>
                <a:path w="16631" h="10822" extrusionOk="0">
                  <a:moveTo>
                    <a:pt x="2907" y="1"/>
                  </a:moveTo>
                  <a:cubicBezTo>
                    <a:pt x="2538" y="1"/>
                    <a:pt x="2175" y="62"/>
                    <a:pt x="1830" y="206"/>
                  </a:cubicBezTo>
                  <a:cubicBezTo>
                    <a:pt x="617" y="743"/>
                    <a:pt x="0" y="2156"/>
                    <a:pt x="120" y="3469"/>
                  </a:cubicBezTo>
                  <a:cubicBezTo>
                    <a:pt x="279" y="4762"/>
                    <a:pt x="1015" y="5935"/>
                    <a:pt x="1930" y="6870"/>
                  </a:cubicBezTo>
                  <a:cubicBezTo>
                    <a:pt x="3780" y="8760"/>
                    <a:pt x="6246" y="9954"/>
                    <a:pt x="8833" y="10491"/>
                  </a:cubicBezTo>
                  <a:cubicBezTo>
                    <a:pt x="9975" y="10717"/>
                    <a:pt x="11136" y="10821"/>
                    <a:pt x="12294" y="10821"/>
                  </a:cubicBezTo>
                  <a:cubicBezTo>
                    <a:pt x="13274" y="10821"/>
                    <a:pt x="14252" y="10747"/>
                    <a:pt x="15218" y="10610"/>
                  </a:cubicBezTo>
                  <a:cubicBezTo>
                    <a:pt x="16630" y="10411"/>
                    <a:pt x="16332" y="9874"/>
                    <a:pt x="15337" y="9218"/>
                  </a:cubicBezTo>
                  <a:cubicBezTo>
                    <a:pt x="14343" y="8522"/>
                    <a:pt x="13348" y="7805"/>
                    <a:pt x="12453" y="6990"/>
                  </a:cubicBezTo>
                  <a:cubicBezTo>
                    <a:pt x="9966" y="4782"/>
                    <a:pt x="7977" y="1897"/>
                    <a:pt x="4953" y="505"/>
                  </a:cubicBezTo>
                  <a:cubicBezTo>
                    <a:pt x="4316" y="219"/>
                    <a:pt x="3602" y="1"/>
                    <a:pt x="2907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67" name="Google Shape;667;p9"/>
            <p:cNvSpPr/>
            <p:nvPr/>
          </p:nvSpPr>
          <p:spPr>
            <a:xfrm>
              <a:off x="-75575" y="3461225"/>
              <a:ext cx="460550" cy="156650"/>
            </a:xfrm>
            <a:custGeom>
              <a:avLst/>
              <a:gdLst/>
              <a:ahLst/>
              <a:cxnLst/>
              <a:rect l="l" t="t" r="r" b="b"/>
              <a:pathLst>
                <a:path w="18422" h="6266" extrusionOk="0">
                  <a:moveTo>
                    <a:pt x="1" y="1"/>
                  </a:moveTo>
                  <a:lnTo>
                    <a:pt x="1" y="1"/>
                  </a:lnTo>
                  <a:cubicBezTo>
                    <a:pt x="1274" y="1095"/>
                    <a:pt x="2627" y="2030"/>
                    <a:pt x="4119" y="2786"/>
                  </a:cubicBezTo>
                  <a:cubicBezTo>
                    <a:pt x="4477" y="2985"/>
                    <a:pt x="4855" y="3164"/>
                    <a:pt x="5213" y="3363"/>
                  </a:cubicBezTo>
                  <a:lnTo>
                    <a:pt x="6347" y="3880"/>
                  </a:lnTo>
                  <a:cubicBezTo>
                    <a:pt x="6705" y="4059"/>
                    <a:pt x="7103" y="4218"/>
                    <a:pt x="7481" y="4357"/>
                  </a:cubicBezTo>
                  <a:lnTo>
                    <a:pt x="8654" y="4775"/>
                  </a:lnTo>
                  <a:lnTo>
                    <a:pt x="9848" y="5153"/>
                  </a:lnTo>
                  <a:lnTo>
                    <a:pt x="11041" y="5471"/>
                  </a:lnTo>
                  <a:lnTo>
                    <a:pt x="12255" y="5750"/>
                  </a:lnTo>
                  <a:cubicBezTo>
                    <a:pt x="12653" y="5849"/>
                    <a:pt x="13070" y="5909"/>
                    <a:pt x="13468" y="5969"/>
                  </a:cubicBezTo>
                  <a:cubicBezTo>
                    <a:pt x="14696" y="6161"/>
                    <a:pt x="15923" y="6265"/>
                    <a:pt x="17151" y="6265"/>
                  </a:cubicBezTo>
                  <a:cubicBezTo>
                    <a:pt x="17574" y="6265"/>
                    <a:pt x="17998" y="6253"/>
                    <a:pt x="18422" y="6227"/>
                  </a:cubicBezTo>
                  <a:cubicBezTo>
                    <a:pt x="16770" y="6008"/>
                    <a:pt x="15159" y="5750"/>
                    <a:pt x="13568" y="5412"/>
                  </a:cubicBezTo>
                  <a:cubicBezTo>
                    <a:pt x="13170" y="5312"/>
                    <a:pt x="12772" y="5233"/>
                    <a:pt x="12374" y="5133"/>
                  </a:cubicBezTo>
                  <a:lnTo>
                    <a:pt x="11220" y="4835"/>
                  </a:lnTo>
                  <a:lnTo>
                    <a:pt x="10047" y="4477"/>
                  </a:lnTo>
                  <a:lnTo>
                    <a:pt x="8873" y="4119"/>
                  </a:lnTo>
                  <a:lnTo>
                    <a:pt x="7739" y="3721"/>
                  </a:lnTo>
                  <a:cubicBezTo>
                    <a:pt x="7321" y="3562"/>
                    <a:pt x="6963" y="3422"/>
                    <a:pt x="6585" y="3263"/>
                  </a:cubicBezTo>
                  <a:lnTo>
                    <a:pt x="5471" y="2786"/>
                  </a:lnTo>
                  <a:cubicBezTo>
                    <a:pt x="5093" y="2627"/>
                    <a:pt x="4716" y="2467"/>
                    <a:pt x="4338" y="2288"/>
                  </a:cubicBezTo>
                  <a:cubicBezTo>
                    <a:pt x="2846" y="1592"/>
                    <a:pt x="1413" y="816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68" name="Google Shape;668;p9"/>
            <p:cNvSpPr/>
            <p:nvPr/>
          </p:nvSpPr>
          <p:spPr>
            <a:xfrm>
              <a:off x="200950" y="3031625"/>
              <a:ext cx="201925" cy="447125"/>
            </a:xfrm>
            <a:custGeom>
              <a:avLst/>
              <a:gdLst/>
              <a:ahLst/>
              <a:cxnLst/>
              <a:rect l="l" t="t" r="r" b="b"/>
              <a:pathLst>
                <a:path w="8077" h="17885" extrusionOk="0">
                  <a:moveTo>
                    <a:pt x="4761" y="1"/>
                  </a:moveTo>
                  <a:cubicBezTo>
                    <a:pt x="4018" y="1"/>
                    <a:pt x="3255" y="261"/>
                    <a:pt x="2666" y="714"/>
                  </a:cubicBezTo>
                  <a:cubicBezTo>
                    <a:pt x="1612" y="1509"/>
                    <a:pt x="1015" y="2743"/>
                    <a:pt x="677" y="4016"/>
                  </a:cubicBezTo>
                  <a:cubicBezTo>
                    <a:pt x="0" y="6542"/>
                    <a:pt x="239" y="9307"/>
                    <a:pt x="1154" y="11774"/>
                  </a:cubicBezTo>
                  <a:cubicBezTo>
                    <a:pt x="1890" y="13783"/>
                    <a:pt x="3004" y="15633"/>
                    <a:pt x="4377" y="17284"/>
                  </a:cubicBezTo>
                  <a:cubicBezTo>
                    <a:pt x="4718" y="17702"/>
                    <a:pt x="4970" y="17885"/>
                    <a:pt x="5156" y="17885"/>
                  </a:cubicBezTo>
                  <a:cubicBezTo>
                    <a:pt x="5456" y="17885"/>
                    <a:pt x="5581" y="17405"/>
                    <a:pt x="5630" y="16668"/>
                  </a:cubicBezTo>
                  <a:cubicBezTo>
                    <a:pt x="5690" y="15474"/>
                    <a:pt x="5789" y="14261"/>
                    <a:pt x="6028" y="13067"/>
                  </a:cubicBezTo>
                  <a:cubicBezTo>
                    <a:pt x="6625" y="9805"/>
                    <a:pt x="8077" y="6602"/>
                    <a:pt x="7679" y="3300"/>
                  </a:cubicBezTo>
                  <a:cubicBezTo>
                    <a:pt x="7560" y="2225"/>
                    <a:pt x="7182" y="1111"/>
                    <a:pt x="6326" y="475"/>
                  </a:cubicBezTo>
                  <a:cubicBezTo>
                    <a:pt x="5872" y="149"/>
                    <a:pt x="5322" y="1"/>
                    <a:pt x="4761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69" name="Google Shape;669;p9"/>
            <p:cNvSpPr/>
            <p:nvPr/>
          </p:nvSpPr>
          <p:spPr>
            <a:xfrm>
              <a:off x="278525" y="3136975"/>
              <a:ext cx="114400" cy="474475"/>
            </a:xfrm>
            <a:custGeom>
              <a:avLst/>
              <a:gdLst/>
              <a:ahLst/>
              <a:cxnLst/>
              <a:rect l="l" t="t" r="r" b="b"/>
              <a:pathLst>
                <a:path w="4576" h="18979" extrusionOk="0">
                  <a:moveTo>
                    <a:pt x="359" y="1"/>
                  </a:moveTo>
                  <a:cubicBezTo>
                    <a:pt x="80" y="1632"/>
                    <a:pt x="1" y="3283"/>
                    <a:pt x="80" y="4954"/>
                  </a:cubicBezTo>
                  <a:cubicBezTo>
                    <a:pt x="100" y="5372"/>
                    <a:pt x="120" y="5770"/>
                    <a:pt x="160" y="6187"/>
                  </a:cubicBezTo>
                  <a:lnTo>
                    <a:pt x="279" y="7441"/>
                  </a:lnTo>
                  <a:cubicBezTo>
                    <a:pt x="359" y="7838"/>
                    <a:pt x="398" y="8256"/>
                    <a:pt x="478" y="8654"/>
                  </a:cubicBezTo>
                  <a:lnTo>
                    <a:pt x="717" y="9868"/>
                  </a:lnTo>
                  <a:lnTo>
                    <a:pt x="1015" y="11081"/>
                  </a:lnTo>
                  <a:lnTo>
                    <a:pt x="1373" y="12275"/>
                  </a:lnTo>
                  <a:lnTo>
                    <a:pt x="1771" y="13448"/>
                  </a:lnTo>
                  <a:cubicBezTo>
                    <a:pt x="1910" y="13846"/>
                    <a:pt x="2069" y="14244"/>
                    <a:pt x="2209" y="14622"/>
                  </a:cubicBezTo>
                  <a:cubicBezTo>
                    <a:pt x="2865" y="16134"/>
                    <a:pt x="3641" y="17606"/>
                    <a:pt x="4576" y="18978"/>
                  </a:cubicBezTo>
                  <a:cubicBezTo>
                    <a:pt x="3900" y="17447"/>
                    <a:pt x="3283" y="15935"/>
                    <a:pt x="2766" y="14403"/>
                  </a:cubicBezTo>
                  <a:cubicBezTo>
                    <a:pt x="2646" y="14005"/>
                    <a:pt x="2507" y="13607"/>
                    <a:pt x="2388" y="13229"/>
                  </a:cubicBezTo>
                  <a:lnTo>
                    <a:pt x="2049" y="12056"/>
                  </a:lnTo>
                  <a:lnTo>
                    <a:pt x="1711" y="10882"/>
                  </a:lnTo>
                  <a:lnTo>
                    <a:pt x="1453" y="9688"/>
                  </a:lnTo>
                  <a:lnTo>
                    <a:pt x="1194" y="8495"/>
                  </a:lnTo>
                  <a:lnTo>
                    <a:pt x="975" y="7301"/>
                  </a:lnTo>
                  <a:lnTo>
                    <a:pt x="796" y="6108"/>
                  </a:lnTo>
                  <a:cubicBezTo>
                    <a:pt x="756" y="5690"/>
                    <a:pt x="697" y="5292"/>
                    <a:pt x="657" y="4894"/>
                  </a:cubicBezTo>
                  <a:cubicBezTo>
                    <a:pt x="478" y="3283"/>
                    <a:pt x="398" y="1632"/>
                    <a:pt x="35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grpSp>
        <p:nvGrpSpPr>
          <p:cNvPr id="670" name="Google Shape;670;p9"/>
          <p:cNvGrpSpPr/>
          <p:nvPr/>
        </p:nvGrpSpPr>
        <p:grpSpPr>
          <a:xfrm rot="9460386">
            <a:off x="10706823" y="1334256"/>
            <a:ext cx="1287740" cy="1440067"/>
            <a:chOff x="2180275" y="-47850"/>
            <a:chExt cx="812625" cy="908750"/>
          </a:xfrm>
        </p:grpSpPr>
        <p:sp>
          <p:nvSpPr>
            <p:cNvPr id="671" name="Google Shape;671;p9"/>
            <p:cNvSpPr/>
            <p:nvPr/>
          </p:nvSpPr>
          <p:spPr>
            <a:xfrm>
              <a:off x="2722850" y="650400"/>
              <a:ext cx="270050" cy="184225"/>
            </a:xfrm>
            <a:custGeom>
              <a:avLst/>
              <a:gdLst/>
              <a:ahLst/>
              <a:cxnLst/>
              <a:rect l="l" t="t" r="r" b="b"/>
              <a:pathLst>
                <a:path w="10802" h="7369" extrusionOk="0">
                  <a:moveTo>
                    <a:pt x="0" y="0"/>
                  </a:moveTo>
                  <a:lnTo>
                    <a:pt x="0" y="0"/>
                  </a:lnTo>
                  <a:cubicBezTo>
                    <a:pt x="1572" y="1393"/>
                    <a:pt x="2566" y="3362"/>
                    <a:pt x="4078" y="4894"/>
                  </a:cubicBezTo>
                  <a:cubicBezTo>
                    <a:pt x="5232" y="6047"/>
                    <a:pt x="6565" y="7102"/>
                    <a:pt x="8196" y="7340"/>
                  </a:cubicBezTo>
                  <a:cubicBezTo>
                    <a:pt x="8329" y="7359"/>
                    <a:pt x="8467" y="7368"/>
                    <a:pt x="8608" y="7368"/>
                  </a:cubicBezTo>
                  <a:cubicBezTo>
                    <a:pt x="9392" y="7368"/>
                    <a:pt x="10236" y="7074"/>
                    <a:pt x="10523" y="6366"/>
                  </a:cubicBezTo>
                  <a:cubicBezTo>
                    <a:pt x="10802" y="5689"/>
                    <a:pt x="10523" y="4914"/>
                    <a:pt x="10086" y="4357"/>
                  </a:cubicBezTo>
                  <a:cubicBezTo>
                    <a:pt x="9429" y="3521"/>
                    <a:pt x="8435" y="3004"/>
                    <a:pt x="7460" y="2626"/>
                  </a:cubicBezTo>
                  <a:cubicBezTo>
                    <a:pt x="5093" y="1452"/>
                    <a:pt x="2347" y="1333"/>
                    <a:pt x="0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72" name="Google Shape;672;p9"/>
            <p:cNvSpPr/>
            <p:nvPr/>
          </p:nvSpPr>
          <p:spPr>
            <a:xfrm>
              <a:off x="2184750" y="178425"/>
              <a:ext cx="114900" cy="331200"/>
            </a:xfrm>
            <a:custGeom>
              <a:avLst/>
              <a:gdLst/>
              <a:ahLst/>
              <a:cxnLst/>
              <a:rect l="l" t="t" r="r" b="b"/>
              <a:pathLst>
                <a:path w="4596" h="13248" extrusionOk="0">
                  <a:moveTo>
                    <a:pt x="3561" y="1"/>
                  </a:moveTo>
                  <a:lnTo>
                    <a:pt x="3561" y="1"/>
                  </a:lnTo>
                  <a:cubicBezTo>
                    <a:pt x="1134" y="1433"/>
                    <a:pt x="199" y="5889"/>
                    <a:pt x="80" y="8435"/>
                  </a:cubicBezTo>
                  <a:cubicBezTo>
                    <a:pt x="0" y="9927"/>
                    <a:pt x="219" y="11559"/>
                    <a:pt x="1293" y="12593"/>
                  </a:cubicBezTo>
                  <a:cubicBezTo>
                    <a:pt x="1711" y="12984"/>
                    <a:pt x="2299" y="13247"/>
                    <a:pt x="2863" y="13247"/>
                  </a:cubicBezTo>
                  <a:cubicBezTo>
                    <a:pt x="3158" y="13247"/>
                    <a:pt x="3447" y="13175"/>
                    <a:pt x="3700" y="13011"/>
                  </a:cubicBezTo>
                  <a:cubicBezTo>
                    <a:pt x="4456" y="12533"/>
                    <a:pt x="4595" y="11519"/>
                    <a:pt x="4576" y="10643"/>
                  </a:cubicBezTo>
                  <a:cubicBezTo>
                    <a:pt x="4496" y="8873"/>
                    <a:pt x="3879" y="7182"/>
                    <a:pt x="3481" y="5451"/>
                  </a:cubicBezTo>
                  <a:cubicBezTo>
                    <a:pt x="3004" y="3442"/>
                    <a:pt x="3382" y="1911"/>
                    <a:pt x="3561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73" name="Google Shape;673;p9"/>
            <p:cNvSpPr/>
            <p:nvPr/>
          </p:nvSpPr>
          <p:spPr>
            <a:xfrm>
              <a:off x="2285700" y="120125"/>
              <a:ext cx="335225" cy="124025"/>
            </a:xfrm>
            <a:custGeom>
              <a:avLst/>
              <a:gdLst/>
              <a:ahLst/>
              <a:cxnLst/>
              <a:rect l="l" t="t" r="r" b="b"/>
              <a:pathLst>
                <a:path w="13409" h="4961" extrusionOk="0">
                  <a:moveTo>
                    <a:pt x="7144" y="1"/>
                  </a:moveTo>
                  <a:cubicBezTo>
                    <a:pt x="4625" y="1"/>
                    <a:pt x="1445" y="499"/>
                    <a:pt x="0" y="2214"/>
                  </a:cubicBezTo>
                  <a:cubicBezTo>
                    <a:pt x="1930" y="2333"/>
                    <a:pt x="3482" y="2214"/>
                    <a:pt x="5411" y="2969"/>
                  </a:cubicBezTo>
                  <a:cubicBezTo>
                    <a:pt x="7042" y="3646"/>
                    <a:pt x="8634" y="4521"/>
                    <a:pt x="10384" y="4859"/>
                  </a:cubicBezTo>
                  <a:cubicBezTo>
                    <a:pt x="10668" y="4920"/>
                    <a:pt x="10977" y="4960"/>
                    <a:pt x="11284" y="4960"/>
                  </a:cubicBezTo>
                  <a:cubicBezTo>
                    <a:pt x="11881" y="4960"/>
                    <a:pt x="12470" y="4809"/>
                    <a:pt x="12851" y="4362"/>
                  </a:cubicBezTo>
                  <a:cubicBezTo>
                    <a:pt x="13408" y="3725"/>
                    <a:pt x="13289" y="2651"/>
                    <a:pt x="12791" y="1935"/>
                  </a:cubicBezTo>
                  <a:cubicBezTo>
                    <a:pt x="11956" y="722"/>
                    <a:pt x="10365" y="244"/>
                    <a:pt x="8892" y="85"/>
                  </a:cubicBezTo>
                  <a:cubicBezTo>
                    <a:pt x="8378" y="33"/>
                    <a:pt x="7782" y="1"/>
                    <a:pt x="7144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74" name="Google Shape;674;p9"/>
            <p:cNvSpPr/>
            <p:nvPr/>
          </p:nvSpPr>
          <p:spPr>
            <a:xfrm>
              <a:off x="2320025" y="350000"/>
              <a:ext cx="123350" cy="331575"/>
            </a:xfrm>
            <a:custGeom>
              <a:avLst/>
              <a:gdLst/>
              <a:ahLst/>
              <a:cxnLst/>
              <a:rect l="l" t="t" r="r" b="b"/>
              <a:pathLst>
                <a:path w="4934" h="13263" extrusionOk="0">
                  <a:moveTo>
                    <a:pt x="2825" y="1"/>
                  </a:moveTo>
                  <a:cubicBezTo>
                    <a:pt x="557" y="1652"/>
                    <a:pt x="0" y="6168"/>
                    <a:pt x="139" y="8734"/>
                  </a:cubicBezTo>
                  <a:cubicBezTo>
                    <a:pt x="179" y="10226"/>
                    <a:pt x="557" y="11837"/>
                    <a:pt x="1731" y="12732"/>
                  </a:cubicBezTo>
                  <a:cubicBezTo>
                    <a:pt x="2127" y="13059"/>
                    <a:pt x="2654" y="13262"/>
                    <a:pt x="3163" y="13262"/>
                  </a:cubicBezTo>
                  <a:cubicBezTo>
                    <a:pt x="3521" y="13262"/>
                    <a:pt x="3870" y="13161"/>
                    <a:pt x="4158" y="12931"/>
                  </a:cubicBezTo>
                  <a:cubicBezTo>
                    <a:pt x="4854" y="12394"/>
                    <a:pt x="4933" y="11360"/>
                    <a:pt x="4794" y="10504"/>
                  </a:cubicBezTo>
                  <a:cubicBezTo>
                    <a:pt x="4555" y="8734"/>
                    <a:pt x="3800" y="7122"/>
                    <a:pt x="3243" y="5432"/>
                  </a:cubicBezTo>
                  <a:cubicBezTo>
                    <a:pt x="2586" y="3482"/>
                    <a:pt x="2825" y="1911"/>
                    <a:pt x="2825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75" name="Google Shape;675;p9"/>
            <p:cNvSpPr/>
            <p:nvPr/>
          </p:nvSpPr>
          <p:spPr>
            <a:xfrm>
              <a:off x="2402075" y="272875"/>
              <a:ext cx="337700" cy="117250"/>
            </a:xfrm>
            <a:custGeom>
              <a:avLst/>
              <a:gdLst/>
              <a:ahLst/>
              <a:cxnLst/>
              <a:rect l="l" t="t" r="r" b="b"/>
              <a:pathLst>
                <a:path w="13508" h="4690" extrusionOk="0">
                  <a:moveTo>
                    <a:pt x="8437" y="1"/>
                  </a:moveTo>
                  <a:cubicBezTo>
                    <a:pt x="5877" y="1"/>
                    <a:pt x="1566" y="685"/>
                    <a:pt x="0" y="2967"/>
                  </a:cubicBezTo>
                  <a:cubicBezTo>
                    <a:pt x="975" y="2937"/>
                    <a:pt x="1840" y="2857"/>
                    <a:pt x="2711" y="2857"/>
                  </a:cubicBezTo>
                  <a:cubicBezTo>
                    <a:pt x="3581" y="2857"/>
                    <a:pt x="4456" y="2937"/>
                    <a:pt x="5451" y="3225"/>
                  </a:cubicBezTo>
                  <a:cubicBezTo>
                    <a:pt x="7162" y="3762"/>
                    <a:pt x="8813" y="4458"/>
                    <a:pt x="10583" y="4657"/>
                  </a:cubicBezTo>
                  <a:cubicBezTo>
                    <a:pt x="10759" y="4678"/>
                    <a:pt x="10943" y="4690"/>
                    <a:pt x="11128" y="4690"/>
                  </a:cubicBezTo>
                  <a:cubicBezTo>
                    <a:pt x="11842" y="4690"/>
                    <a:pt x="12579" y="4510"/>
                    <a:pt x="12990" y="3941"/>
                  </a:cubicBezTo>
                  <a:cubicBezTo>
                    <a:pt x="13507" y="3205"/>
                    <a:pt x="13289" y="2171"/>
                    <a:pt x="12712" y="1494"/>
                  </a:cubicBezTo>
                  <a:cubicBezTo>
                    <a:pt x="11777" y="361"/>
                    <a:pt x="10146" y="22"/>
                    <a:pt x="8654" y="2"/>
                  </a:cubicBezTo>
                  <a:cubicBezTo>
                    <a:pt x="8583" y="1"/>
                    <a:pt x="8511" y="1"/>
                    <a:pt x="8437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76" name="Google Shape;676;p9"/>
            <p:cNvSpPr/>
            <p:nvPr/>
          </p:nvSpPr>
          <p:spPr>
            <a:xfrm>
              <a:off x="2485625" y="498700"/>
              <a:ext cx="125350" cy="304650"/>
            </a:xfrm>
            <a:custGeom>
              <a:avLst/>
              <a:gdLst/>
              <a:ahLst/>
              <a:cxnLst/>
              <a:rect l="l" t="t" r="r" b="b"/>
              <a:pathLst>
                <a:path w="5014" h="12186" extrusionOk="0">
                  <a:moveTo>
                    <a:pt x="1990" y="1"/>
                  </a:moveTo>
                  <a:cubicBezTo>
                    <a:pt x="80" y="1712"/>
                    <a:pt x="0" y="5949"/>
                    <a:pt x="319" y="8276"/>
                  </a:cubicBezTo>
                  <a:cubicBezTo>
                    <a:pt x="517" y="9649"/>
                    <a:pt x="995" y="11081"/>
                    <a:pt x="2169" y="11837"/>
                  </a:cubicBezTo>
                  <a:cubicBezTo>
                    <a:pt x="2531" y="12054"/>
                    <a:pt x="2964" y="12186"/>
                    <a:pt x="3379" y="12186"/>
                  </a:cubicBezTo>
                  <a:cubicBezTo>
                    <a:pt x="3762" y="12186"/>
                    <a:pt x="4130" y="12075"/>
                    <a:pt x="4416" y="11817"/>
                  </a:cubicBezTo>
                  <a:cubicBezTo>
                    <a:pt x="5013" y="11240"/>
                    <a:pt x="4993" y="10285"/>
                    <a:pt x="4794" y="9490"/>
                  </a:cubicBezTo>
                  <a:cubicBezTo>
                    <a:pt x="4416" y="7898"/>
                    <a:pt x="3561" y="6466"/>
                    <a:pt x="2885" y="4974"/>
                  </a:cubicBezTo>
                  <a:cubicBezTo>
                    <a:pt x="2089" y="3223"/>
                    <a:pt x="2149" y="1791"/>
                    <a:pt x="1990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77" name="Google Shape;677;p9"/>
            <p:cNvSpPr/>
            <p:nvPr/>
          </p:nvSpPr>
          <p:spPr>
            <a:xfrm>
              <a:off x="2546300" y="405125"/>
              <a:ext cx="312325" cy="103550"/>
            </a:xfrm>
            <a:custGeom>
              <a:avLst/>
              <a:gdLst/>
              <a:ahLst/>
              <a:cxnLst/>
              <a:rect l="l" t="t" r="r" b="b"/>
              <a:pathLst>
                <a:path w="12493" h="4142" extrusionOk="0">
                  <a:moveTo>
                    <a:pt x="8551" y="0"/>
                  </a:moveTo>
                  <a:cubicBezTo>
                    <a:pt x="8271" y="0"/>
                    <a:pt x="7992" y="16"/>
                    <a:pt x="7719" y="44"/>
                  </a:cubicBezTo>
                  <a:cubicBezTo>
                    <a:pt x="5371" y="243"/>
                    <a:pt x="1273" y="1277"/>
                    <a:pt x="0" y="3545"/>
                  </a:cubicBezTo>
                  <a:cubicBezTo>
                    <a:pt x="1260" y="3389"/>
                    <a:pt x="2329" y="3143"/>
                    <a:pt x="3522" y="3143"/>
                  </a:cubicBezTo>
                  <a:cubicBezTo>
                    <a:pt x="4005" y="3143"/>
                    <a:pt x="4508" y="3183"/>
                    <a:pt x="5053" y="3286"/>
                  </a:cubicBezTo>
                  <a:cubicBezTo>
                    <a:pt x="6664" y="3624"/>
                    <a:pt x="8256" y="4142"/>
                    <a:pt x="9907" y="4142"/>
                  </a:cubicBezTo>
                  <a:cubicBezTo>
                    <a:pt x="10722" y="4142"/>
                    <a:pt x="11637" y="3943"/>
                    <a:pt x="12075" y="3246"/>
                  </a:cubicBezTo>
                  <a:cubicBezTo>
                    <a:pt x="12493" y="2550"/>
                    <a:pt x="12175" y="1595"/>
                    <a:pt x="11598" y="1038"/>
                  </a:cubicBezTo>
                  <a:cubicBezTo>
                    <a:pt x="10817" y="258"/>
                    <a:pt x="9679" y="0"/>
                    <a:pt x="8551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78" name="Google Shape;678;p9"/>
            <p:cNvSpPr/>
            <p:nvPr/>
          </p:nvSpPr>
          <p:spPr>
            <a:xfrm>
              <a:off x="2624875" y="606625"/>
              <a:ext cx="109925" cy="254275"/>
            </a:xfrm>
            <a:custGeom>
              <a:avLst/>
              <a:gdLst/>
              <a:ahLst/>
              <a:cxnLst/>
              <a:rect l="l" t="t" r="r" b="b"/>
              <a:pathLst>
                <a:path w="4397" h="10171" extrusionOk="0">
                  <a:moveTo>
                    <a:pt x="1552" y="1"/>
                  </a:moveTo>
                  <a:cubicBezTo>
                    <a:pt x="0" y="1532"/>
                    <a:pt x="40" y="5053"/>
                    <a:pt x="398" y="7003"/>
                  </a:cubicBezTo>
                  <a:cubicBezTo>
                    <a:pt x="597" y="8137"/>
                    <a:pt x="1035" y="9330"/>
                    <a:pt x="2029" y="9907"/>
                  </a:cubicBezTo>
                  <a:cubicBezTo>
                    <a:pt x="2321" y="10072"/>
                    <a:pt x="2669" y="10171"/>
                    <a:pt x="3002" y="10171"/>
                  </a:cubicBezTo>
                  <a:cubicBezTo>
                    <a:pt x="3352" y="10171"/>
                    <a:pt x="3685" y="10062"/>
                    <a:pt x="3919" y="9808"/>
                  </a:cubicBezTo>
                  <a:cubicBezTo>
                    <a:pt x="4397" y="9310"/>
                    <a:pt x="4357" y="8534"/>
                    <a:pt x="4178" y="7858"/>
                  </a:cubicBezTo>
                  <a:cubicBezTo>
                    <a:pt x="3800" y="6545"/>
                    <a:pt x="3044" y="5372"/>
                    <a:pt x="2447" y="4138"/>
                  </a:cubicBezTo>
                  <a:cubicBezTo>
                    <a:pt x="1731" y="2686"/>
                    <a:pt x="1751" y="1492"/>
                    <a:pt x="1552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79" name="Google Shape;679;p9"/>
            <p:cNvSpPr/>
            <p:nvPr/>
          </p:nvSpPr>
          <p:spPr>
            <a:xfrm>
              <a:off x="2673100" y="522750"/>
              <a:ext cx="259125" cy="85400"/>
            </a:xfrm>
            <a:custGeom>
              <a:avLst/>
              <a:gdLst/>
              <a:ahLst/>
              <a:cxnLst/>
              <a:rect l="l" t="t" r="r" b="b"/>
              <a:pathLst>
                <a:path w="10365" h="3416" extrusionOk="0">
                  <a:moveTo>
                    <a:pt x="7162" y="0"/>
                  </a:moveTo>
                  <a:cubicBezTo>
                    <a:pt x="6881" y="0"/>
                    <a:pt x="6600" y="20"/>
                    <a:pt x="6327" y="53"/>
                  </a:cubicBezTo>
                  <a:cubicBezTo>
                    <a:pt x="4357" y="312"/>
                    <a:pt x="976" y="1267"/>
                    <a:pt x="1" y="3196"/>
                  </a:cubicBezTo>
                  <a:cubicBezTo>
                    <a:pt x="1131" y="3013"/>
                    <a:pt x="2061" y="2760"/>
                    <a:pt x="3162" y="2760"/>
                  </a:cubicBezTo>
                  <a:cubicBezTo>
                    <a:pt x="3495" y="2760"/>
                    <a:pt x="3844" y="2783"/>
                    <a:pt x="4218" y="2838"/>
                  </a:cubicBezTo>
                  <a:cubicBezTo>
                    <a:pt x="5536" y="3052"/>
                    <a:pt x="6855" y="3416"/>
                    <a:pt x="8191" y="3416"/>
                  </a:cubicBezTo>
                  <a:cubicBezTo>
                    <a:pt x="8226" y="3416"/>
                    <a:pt x="8261" y="3416"/>
                    <a:pt x="8296" y="3415"/>
                  </a:cubicBezTo>
                  <a:cubicBezTo>
                    <a:pt x="8953" y="3395"/>
                    <a:pt x="9728" y="3216"/>
                    <a:pt x="10047" y="2619"/>
                  </a:cubicBezTo>
                  <a:cubicBezTo>
                    <a:pt x="10365" y="2023"/>
                    <a:pt x="10067" y="1247"/>
                    <a:pt x="9569" y="769"/>
                  </a:cubicBezTo>
                  <a:cubicBezTo>
                    <a:pt x="8935" y="196"/>
                    <a:pt x="8049" y="0"/>
                    <a:pt x="7162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80" name="Google Shape;680;p9"/>
            <p:cNvSpPr/>
            <p:nvPr/>
          </p:nvSpPr>
          <p:spPr>
            <a:xfrm>
              <a:off x="2180275" y="-47850"/>
              <a:ext cx="706200" cy="802700"/>
            </a:xfrm>
            <a:custGeom>
              <a:avLst/>
              <a:gdLst/>
              <a:ahLst/>
              <a:cxnLst/>
              <a:rect l="l" t="t" r="r" b="b"/>
              <a:pathLst>
                <a:path w="28248" h="32108" extrusionOk="0">
                  <a:moveTo>
                    <a:pt x="0" y="1"/>
                  </a:moveTo>
                  <a:lnTo>
                    <a:pt x="0" y="1"/>
                  </a:lnTo>
                  <a:cubicBezTo>
                    <a:pt x="3939" y="14304"/>
                    <a:pt x="15497" y="25264"/>
                    <a:pt x="28248" y="32108"/>
                  </a:cubicBezTo>
                  <a:cubicBezTo>
                    <a:pt x="25164" y="30138"/>
                    <a:pt x="22181" y="28049"/>
                    <a:pt x="19356" y="25782"/>
                  </a:cubicBezTo>
                  <a:cubicBezTo>
                    <a:pt x="10842" y="19058"/>
                    <a:pt x="3660" y="10345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81" name="Google Shape;681;p9"/>
            <p:cNvSpPr/>
            <p:nvPr/>
          </p:nvSpPr>
          <p:spPr>
            <a:xfrm>
              <a:off x="2644750" y="598675"/>
              <a:ext cx="34350" cy="189500"/>
            </a:xfrm>
            <a:custGeom>
              <a:avLst/>
              <a:gdLst/>
              <a:ahLst/>
              <a:cxnLst/>
              <a:rect l="l" t="t" r="r" b="b"/>
              <a:pathLst>
                <a:path w="1374" h="7580" extrusionOk="0">
                  <a:moveTo>
                    <a:pt x="1175" y="0"/>
                  </a:moveTo>
                  <a:lnTo>
                    <a:pt x="1175" y="0"/>
                  </a:lnTo>
                  <a:cubicBezTo>
                    <a:pt x="1" y="2367"/>
                    <a:pt x="598" y="5172"/>
                    <a:pt x="1374" y="7579"/>
                  </a:cubicBezTo>
                  <a:cubicBezTo>
                    <a:pt x="916" y="5113"/>
                    <a:pt x="299" y="2447"/>
                    <a:pt x="11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82" name="Google Shape;682;p9"/>
            <p:cNvSpPr/>
            <p:nvPr/>
          </p:nvSpPr>
          <p:spPr>
            <a:xfrm>
              <a:off x="2506500" y="490750"/>
              <a:ext cx="37325" cy="200450"/>
            </a:xfrm>
            <a:custGeom>
              <a:avLst/>
              <a:gdLst/>
              <a:ahLst/>
              <a:cxnLst/>
              <a:rect l="l" t="t" r="r" b="b"/>
              <a:pathLst>
                <a:path w="1493" h="8018" extrusionOk="0">
                  <a:moveTo>
                    <a:pt x="1493" y="1"/>
                  </a:moveTo>
                  <a:cubicBezTo>
                    <a:pt x="1" y="2408"/>
                    <a:pt x="438" y="5411"/>
                    <a:pt x="1055" y="8017"/>
                  </a:cubicBezTo>
                  <a:cubicBezTo>
                    <a:pt x="757" y="5391"/>
                    <a:pt x="339" y="2487"/>
                    <a:pt x="14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83" name="Google Shape;683;p9"/>
            <p:cNvSpPr/>
            <p:nvPr/>
          </p:nvSpPr>
          <p:spPr>
            <a:xfrm>
              <a:off x="2344875" y="344550"/>
              <a:ext cx="51750" cy="233750"/>
            </a:xfrm>
            <a:custGeom>
              <a:avLst/>
              <a:gdLst/>
              <a:ahLst/>
              <a:cxnLst/>
              <a:rect l="l" t="t" r="r" b="b"/>
              <a:pathLst>
                <a:path w="2070" h="9350" extrusionOk="0">
                  <a:moveTo>
                    <a:pt x="2069" y="0"/>
                  </a:moveTo>
                  <a:lnTo>
                    <a:pt x="2069" y="0"/>
                  </a:lnTo>
                  <a:cubicBezTo>
                    <a:pt x="1" y="2626"/>
                    <a:pt x="259" y="6286"/>
                    <a:pt x="1055" y="9350"/>
                  </a:cubicBezTo>
                  <a:cubicBezTo>
                    <a:pt x="578" y="6207"/>
                    <a:pt x="279" y="2785"/>
                    <a:pt x="206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84" name="Google Shape;684;p9"/>
            <p:cNvSpPr/>
            <p:nvPr/>
          </p:nvSpPr>
          <p:spPr>
            <a:xfrm>
              <a:off x="2233975" y="179425"/>
              <a:ext cx="46275" cy="205425"/>
            </a:xfrm>
            <a:custGeom>
              <a:avLst/>
              <a:gdLst/>
              <a:ahLst/>
              <a:cxnLst/>
              <a:rect l="l" t="t" r="r" b="b"/>
              <a:pathLst>
                <a:path w="1851" h="8217" extrusionOk="0">
                  <a:moveTo>
                    <a:pt x="1851" y="1"/>
                  </a:moveTo>
                  <a:lnTo>
                    <a:pt x="1851" y="1"/>
                  </a:lnTo>
                  <a:cubicBezTo>
                    <a:pt x="1" y="2268"/>
                    <a:pt x="120" y="5491"/>
                    <a:pt x="617" y="8216"/>
                  </a:cubicBezTo>
                  <a:cubicBezTo>
                    <a:pt x="438" y="5451"/>
                    <a:pt x="299" y="2447"/>
                    <a:pt x="18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85" name="Google Shape;685;p9"/>
            <p:cNvSpPr/>
            <p:nvPr/>
          </p:nvSpPr>
          <p:spPr>
            <a:xfrm>
              <a:off x="2679575" y="548575"/>
              <a:ext cx="170600" cy="47625"/>
            </a:xfrm>
            <a:custGeom>
              <a:avLst/>
              <a:gdLst/>
              <a:ahLst/>
              <a:cxnLst/>
              <a:rect l="l" t="t" r="r" b="b"/>
              <a:pathLst>
                <a:path w="6824" h="1905" extrusionOk="0">
                  <a:moveTo>
                    <a:pt x="6004" y="1"/>
                  </a:moveTo>
                  <a:cubicBezTo>
                    <a:pt x="3892" y="1"/>
                    <a:pt x="1744" y="672"/>
                    <a:pt x="0" y="1905"/>
                  </a:cubicBezTo>
                  <a:cubicBezTo>
                    <a:pt x="2129" y="791"/>
                    <a:pt x="4456" y="174"/>
                    <a:pt x="6824" y="35"/>
                  </a:cubicBezTo>
                  <a:cubicBezTo>
                    <a:pt x="6552" y="12"/>
                    <a:pt x="6278" y="1"/>
                    <a:pt x="600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86" name="Google Shape;686;p9"/>
            <p:cNvSpPr/>
            <p:nvPr/>
          </p:nvSpPr>
          <p:spPr>
            <a:xfrm>
              <a:off x="2542800" y="445700"/>
              <a:ext cx="146750" cy="50550"/>
            </a:xfrm>
            <a:custGeom>
              <a:avLst/>
              <a:gdLst/>
              <a:ahLst/>
              <a:cxnLst/>
              <a:rect l="l" t="t" r="r" b="b"/>
              <a:pathLst>
                <a:path w="5870" h="2022" extrusionOk="0">
                  <a:moveTo>
                    <a:pt x="5185" y="0"/>
                  </a:moveTo>
                  <a:cubicBezTo>
                    <a:pt x="3289" y="0"/>
                    <a:pt x="1368" y="726"/>
                    <a:pt x="1" y="2021"/>
                  </a:cubicBezTo>
                  <a:cubicBezTo>
                    <a:pt x="1771" y="848"/>
                    <a:pt x="3781" y="151"/>
                    <a:pt x="5869" y="32"/>
                  </a:cubicBezTo>
                  <a:cubicBezTo>
                    <a:pt x="5642" y="11"/>
                    <a:pt x="5414" y="0"/>
                    <a:pt x="518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87" name="Google Shape;687;p9"/>
            <p:cNvSpPr/>
            <p:nvPr/>
          </p:nvSpPr>
          <p:spPr>
            <a:xfrm>
              <a:off x="2400575" y="307375"/>
              <a:ext cx="192975" cy="40175"/>
            </a:xfrm>
            <a:custGeom>
              <a:avLst/>
              <a:gdLst/>
              <a:ahLst/>
              <a:cxnLst/>
              <a:rect l="l" t="t" r="r" b="b"/>
              <a:pathLst>
                <a:path w="7719" h="1607" extrusionOk="0">
                  <a:moveTo>
                    <a:pt x="5779" y="1"/>
                  </a:moveTo>
                  <a:cubicBezTo>
                    <a:pt x="3758" y="1"/>
                    <a:pt x="1731" y="553"/>
                    <a:pt x="1" y="1606"/>
                  </a:cubicBezTo>
                  <a:cubicBezTo>
                    <a:pt x="2114" y="646"/>
                    <a:pt x="4427" y="145"/>
                    <a:pt x="6751" y="145"/>
                  </a:cubicBezTo>
                  <a:cubicBezTo>
                    <a:pt x="7074" y="145"/>
                    <a:pt x="7397" y="155"/>
                    <a:pt x="7719" y="174"/>
                  </a:cubicBezTo>
                  <a:cubicBezTo>
                    <a:pt x="7079" y="58"/>
                    <a:pt x="6429" y="1"/>
                    <a:pt x="577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88" name="Google Shape;688;p9"/>
            <p:cNvSpPr/>
            <p:nvPr/>
          </p:nvSpPr>
          <p:spPr>
            <a:xfrm>
              <a:off x="2286200" y="139775"/>
              <a:ext cx="203425" cy="37200"/>
            </a:xfrm>
            <a:custGeom>
              <a:avLst/>
              <a:gdLst/>
              <a:ahLst/>
              <a:cxnLst/>
              <a:rect l="l" t="t" r="r" b="b"/>
              <a:pathLst>
                <a:path w="8137" h="1488" extrusionOk="0">
                  <a:moveTo>
                    <a:pt x="4952" y="1"/>
                  </a:moveTo>
                  <a:cubicBezTo>
                    <a:pt x="3197" y="1"/>
                    <a:pt x="1436" y="506"/>
                    <a:pt x="0" y="1487"/>
                  </a:cubicBezTo>
                  <a:cubicBezTo>
                    <a:pt x="1633" y="664"/>
                    <a:pt x="3455" y="236"/>
                    <a:pt x="5285" y="236"/>
                  </a:cubicBezTo>
                  <a:cubicBezTo>
                    <a:pt x="6242" y="236"/>
                    <a:pt x="7201" y="353"/>
                    <a:pt x="8136" y="592"/>
                  </a:cubicBezTo>
                  <a:cubicBezTo>
                    <a:pt x="7130" y="196"/>
                    <a:pt x="6042" y="1"/>
                    <a:pt x="49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grpSp>
        <p:nvGrpSpPr>
          <p:cNvPr id="689" name="Google Shape;689;p9"/>
          <p:cNvGrpSpPr/>
          <p:nvPr/>
        </p:nvGrpSpPr>
        <p:grpSpPr>
          <a:xfrm rot="-6957884" flipH="1">
            <a:off x="11721209" y="1606392"/>
            <a:ext cx="862964" cy="529703"/>
            <a:chOff x="3635425" y="69650"/>
            <a:chExt cx="965800" cy="592825"/>
          </a:xfrm>
        </p:grpSpPr>
        <p:sp>
          <p:nvSpPr>
            <p:cNvPr id="690" name="Google Shape;690;p9"/>
            <p:cNvSpPr/>
            <p:nvPr/>
          </p:nvSpPr>
          <p:spPr>
            <a:xfrm>
              <a:off x="3741350" y="90400"/>
              <a:ext cx="859875" cy="436675"/>
            </a:xfrm>
            <a:custGeom>
              <a:avLst/>
              <a:gdLst/>
              <a:ahLst/>
              <a:cxnLst/>
              <a:rect l="l" t="t" r="r" b="b"/>
              <a:pathLst>
                <a:path w="34395" h="17467" fill="none" extrusionOk="0">
                  <a:moveTo>
                    <a:pt x="0" y="17467"/>
                  </a:moveTo>
                  <a:cubicBezTo>
                    <a:pt x="10464" y="9848"/>
                    <a:pt x="21723" y="2746"/>
                    <a:pt x="34395" y="1"/>
                  </a:cubicBezTo>
                </a:path>
              </a:pathLst>
            </a:custGeom>
            <a:solidFill>
              <a:schemeClr val="dk1"/>
            </a:solidFill>
            <a:ln w="10450" cap="flat" cmpd="sng">
              <a:solidFill>
                <a:srgbClr val="282922"/>
              </a:solidFill>
              <a:prstDash val="solid"/>
              <a:miter lim="19892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91" name="Google Shape;691;p9"/>
            <p:cNvSpPr/>
            <p:nvPr/>
          </p:nvSpPr>
          <p:spPr>
            <a:xfrm>
              <a:off x="3783125" y="468375"/>
              <a:ext cx="70150" cy="192650"/>
            </a:xfrm>
            <a:custGeom>
              <a:avLst/>
              <a:gdLst/>
              <a:ahLst/>
              <a:cxnLst/>
              <a:rect l="l" t="t" r="r" b="b"/>
              <a:pathLst>
                <a:path w="2806" h="7706" extrusionOk="0">
                  <a:moveTo>
                    <a:pt x="2805" y="0"/>
                  </a:moveTo>
                  <a:cubicBezTo>
                    <a:pt x="2805" y="1"/>
                    <a:pt x="279" y="5471"/>
                    <a:pt x="140" y="6167"/>
                  </a:cubicBezTo>
                  <a:cubicBezTo>
                    <a:pt x="0" y="6843"/>
                    <a:pt x="418" y="7520"/>
                    <a:pt x="1114" y="7679"/>
                  </a:cubicBezTo>
                  <a:cubicBezTo>
                    <a:pt x="1204" y="7697"/>
                    <a:pt x="1294" y="7706"/>
                    <a:pt x="1382" y="7706"/>
                  </a:cubicBezTo>
                  <a:cubicBezTo>
                    <a:pt x="1976" y="7706"/>
                    <a:pt x="2505" y="7310"/>
                    <a:pt x="2626" y="6704"/>
                  </a:cubicBezTo>
                  <a:cubicBezTo>
                    <a:pt x="2785" y="6008"/>
                    <a:pt x="2805" y="1"/>
                    <a:pt x="2805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92" name="Google Shape;692;p9"/>
            <p:cNvSpPr/>
            <p:nvPr/>
          </p:nvSpPr>
          <p:spPr>
            <a:xfrm>
              <a:off x="3865675" y="221850"/>
              <a:ext cx="70150" cy="192825"/>
            </a:xfrm>
            <a:custGeom>
              <a:avLst/>
              <a:gdLst/>
              <a:ahLst/>
              <a:cxnLst/>
              <a:rect l="l" t="t" r="r" b="b"/>
              <a:pathLst>
                <a:path w="2806" h="7713" extrusionOk="0">
                  <a:moveTo>
                    <a:pt x="1396" y="1"/>
                  </a:moveTo>
                  <a:cubicBezTo>
                    <a:pt x="813" y="1"/>
                    <a:pt x="299" y="395"/>
                    <a:pt x="180" y="1009"/>
                  </a:cubicBezTo>
                  <a:cubicBezTo>
                    <a:pt x="20" y="1685"/>
                    <a:pt x="0" y="7713"/>
                    <a:pt x="0" y="7713"/>
                  </a:cubicBezTo>
                  <a:cubicBezTo>
                    <a:pt x="0" y="7713"/>
                    <a:pt x="2507" y="2242"/>
                    <a:pt x="2666" y="1546"/>
                  </a:cubicBezTo>
                  <a:cubicBezTo>
                    <a:pt x="2805" y="850"/>
                    <a:pt x="2388" y="174"/>
                    <a:pt x="1691" y="34"/>
                  </a:cubicBezTo>
                  <a:cubicBezTo>
                    <a:pt x="1592" y="12"/>
                    <a:pt x="1493" y="1"/>
                    <a:pt x="1396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93" name="Google Shape;693;p9"/>
            <p:cNvSpPr/>
            <p:nvPr/>
          </p:nvSpPr>
          <p:spPr>
            <a:xfrm>
              <a:off x="3874125" y="464400"/>
              <a:ext cx="125350" cy="170850"/>
            </a:xfrm>
            <a:custGeom>
              <a:avLst/>
              <a:gdLst/>
              <a:ahLst/>
              <a:cxnLst/>
              <a:rect l="l" t="t" r="r" b="b"/>
              <a:pathLst>
                <a:path w="5014" h="6834" extrusionOk="0">
                  <a:moveTo>
                    <a:pt x="1" y="0"/>
                  </a:moveTo>
                  <a:cubicBezTo>
                    <a:pt x="1" y="1"/>
                    <a:pt x="2089" y="5650"/>
                    <a:pt x="2487" y="6247"/>
                  </a:cubicBezTo>
                  <a:cubicBezTo>
                    <a:pt x="2731" y="6631"/>
                    <a:pt x="3147" y="6834"/>
                    <a:pt x="3573" y="6834"/>
                  </a:cubicBezTo>
                  <a:cubicBezTo>
                    <a:pt x="3808" y="6834"/>
                    <a:pt x="4045" y="6772"/>
                    <a:pt x="4258" y="6644"/>
                  </a:cubicBezTo>
                  <a:cubicBezTo>
                    <a:pt x="4835" y="6266"/>
                    <a:pt x="5014" y="5471"/>
                    <a:pt x="4636" y="4874"/>
                  </a:cubicBezTo>
                  <a:cubicBezTo>
                    <a:pt x="4258" y="4277"/>
                    <a:pt x="1" y="1"/>
                    <a:pt x="1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94" name="Google Shape;694;p9"/>
            <p:cNvSpPr/>
            <p:nvPr/>
          </p:nvSpPr>
          <p:spPr>
            <a:xfrm>
              <a:off x="3719475" y="247575"/>
              <a:ext cx="125825" cy="171100"/>
            </a:xfrm>
            <a:custGeom>
              <a:avLst/>
              <a:gdLst/>
              <a:ahLst/>
              <a:cxnLst/>
              <a:rect l="l" t="t" r="r" b="b"/>
              <a:pathLst>
                <a:path w="5033" h="6844" extrusionOk="0">
                  <a:moveTo>
                    <a:pt x="1459" y="1"/>
                  </a:moveTo>
                  <a:cubicBezTo>
                    <a:pt x="1225" y="1"/>
                    <a:pt x="988" y="65"/>
                    <a:pt x="776" y="199"/>
                  </a:cubicBezTo>
                  <a:cubicBezTo>
                    <a:pt x="179" y="577"/>
                    <a:pt x="0" y="1373"/>
                    <a:pt x="398" y="1969"/>
                  </a:cubicBezTo>
                  <a:cubicBezTo>
                    <a:pt x="776" y="2566"/>
                    <a:pt x="5033" y="6843"/>
                    <a:pt x="5033" y="6843"/>
                  </a:cubicBezTo>
                  <a:cubicBezTo>
                    <a:pt x="5033" y="6843"/>
                    <a:pt x="2944" y="1194"/>
                    <a:pt x="2546" y="597"/>
                  </a:cubicBezTo>
                  <a:cubicBezTo>
                    <a:pt x="2303" y="212"/>
                    <a:pt x="1885" y="1"/>
                    <a:pt x="1459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95" name="Google Shape;695;p9"/>
            <p:cNvSpPr/>
            <p:nvPr/>
          </p:nvSpPr>
          <p:spPr>
            <a:xfrm>
              <a:off x="3660775" y="456425"/>
              <a:ext cx="175575" cy="120425"/>
            </a:xfrm>
            <a:custGeom>
              <a:avLst/>
              <a:gdLst/>
              <a:ahLst/>
              <a:cxnLst/>
              <a:rect l="l" t="t" r="r" b="b"/>
              <a:pathLst>
                <a:path w="7023" h="4817" extrusionOk="0">
                  <a:moveTo>
                    <a:pt x="7023" y="1"/>
                  </a:moveTo>
                  <a:cubicBezTo>
                    <a:pt x="7022" y="1"/>
                    <a:pt x="1373" y="2090"/>
                    <a:pt x="777" y="2487"/>
                  </a:cubicBezTo>
                  <a:cubicBezTo>
                    <a:pt x="180" y="2865"/>
                    <a:pt x="1" y="3661"/>
                    <a:pt x="379" y="4258"/>
                  </a:cubicBezTo>
                  <a:cubicBezTo>
                    <a:pt x="621" y="4614"/>
                    <a:pt x="1033" y="4816"/>
                    <a:pt x="1456" y="4816"/>
                  </a:cubicBezTo>
                  <a:cubicBezTo>
                    <a:pt x="1693" y="4816"/>
                    <a:pt x="1934" y="4752"/>
                    <a:pt x="2149" y="4616"/>
                  </a:cubicBezTo>
                  <a:cubicBezTo>
                    <a:pt x="2746" y="4258"/>
                    <a:pt x="7023" y="1"/>
                    <a:pt x="7023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96" name="Google Shape;696;p9"/>
            <p:cNvSpPr/>
            <p:nvPr/>
          </p:nvSpPr>
          <p:spPr>
            <a:xfrm>
              <a:off x="3883075" y="305750"/>
              <a:ext cx="175075" cy="120875"/>
            </a:xfrm>
            <a:custGeom>
              <a:avLst/>
              <a:gdLst/>
              <a:ahLst/>
              <a:cxnLst/>
              <a:rect l="l" t="t" r="r" b="b"/>
              <a:pathLst>
                <a:path w="7003" h="4835" extrusionOk="0">
                  <a:moveTo>
                    <a:pt x="5549" y="0"/>
                  </a:moveTo>
                  <a:cubicBezTo>
                    <a:pt x="5315" y="0"/>
                    <a:pt x="5081" y="64"/>
                    <a:pt x="4874" y="199"/>
                  </a:cubicBezTo>
                  <a:cubicBezTo>
                    <a:pt x="4278" y="577"/>
                    <a:pt x="1" y="4834"/>
                    <a:pt x="1" y="4834"/>
                  </a:cubicBezTo>
                  <a:cubicBezTo>
                    <a:pt x="1" y="4834"/>
                    <a:pt x="5630" y="2746"/>
                    <a:pt x="6247" y="2348"/>
                  </a:cubicBezTo>
                  <a:cubicBezTo>
                    <a:pt x="6824" y="1970"/>
                    <a:pt x="7003" y="1174"/>
                    <a:pt x="6645" y="577"/>
                  </a:cubicBezTo>
                  <a:cubicBezTo>
                    <a:pt x="6389" y="207"/>
                    <a:pt x="5969" y="0"/>
                    <a:pt x="5549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97" name="Google Shape;697;p9"/>
            <p:cNvSpPr/>
            <p:nvPr/>
          </p:nvSpPr>
          <p:spPr>
            <a:xfrm>
              <a:off x="3886075" y="447475"/>
              <a:ext cx="195950" cy="67350"/>
            </a:xfrm>
            <a:custGeom>
              <a:avLst/>
              <a:gdLst/>
              <a:ahLst/>
              <a:cxnLst/>
              <a:rect l="l" t="t" r="r" b="b"/>
              <a:pathLst>
                <a:path w="7838" h="2694" extrusionOk="0">
                  <a:moveTo>
                    <a:pt x="0" y="1"/>
                  </a:moveTo>
                  <a:cubicBezTo>
                    <a:pt x="0" y="1"/>
                    <a:pt x="5471" y="2527"/>
                    <a:pt x="6167" y="2666"/>
                  </a:cubicBezTo>
                  <a:cubicBezTo>
                    <a:pt x="6257" y="2684"/>
                    <a:pt x="6346" y="2693"/>
                    <a:pt x="6435" y="2693"/>
                  </a:cubicBezTo>
                  <a:cubicBezTo>
                    <a:pt x="7029" y="2693"/>
                    <a:pt x="7557" y="2298"/>
                    <a:pt x="7679" y="1692"/>
                  </a:cubicBezTo>
                  <a:cubicBezTo>
                    <a:pt x="7838" y="995"/>
                    <a:pt x="7420" y="339"/>
                    <a:pt x="6724" y="180"/>
                  </a:cubicBezTo>
                  <a:cubicBezTo>
                    <a:pt x="6028" y="21"/>
                    <a:pt x="0" y="1"/>
                    <a:pt x="0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98" name="Google Shape;698;p9"/>
            <p:cNvSpPr/>
            <p:nvPr/>
          </p:nvSpPr>
          <p:spPr>
            <a:xfrm>
              <a:off x="3636900" y="368075"/>
              <a:ext cx="195975" cy="67000"/>
            </a:xfrm>
            <a:custGeom>
              <a:avLst/>
              <a:gdLst/>
              <a:ahLst/>
              <a:cxnLst/>
              <a:rect l="l" t="t" r="r" b="b"/>
              <a:pathLst>
                <a:path w="7839" h="2680" extrusionOk="0">
                  <a:moveTo>
                    <a:pt x="1357" y="0"/>
                  </a:moveTo>
                  <a:cubicBezTo>
                    <a:pt x="778" y="0"/>
                    <a:pt x="276" y="392"/>
                    <a:pt x="140" y="989"/>
                  </a:cubicBezTo>
                  <a:cubicBezTo>
                    <a:pt x="1" y="1685"/>
                    <a:pt x="419" y="2361"/>
                    <a:pt x="1115" y="2520"/>
                  </a:cubicBezTo>
                  <a:cubicBezTo>
                    <a:pt x="1811" y="2660"/>
                    <a:pt x="7839" y="2680"/>
                    <a:pt x="7839" y="2680"/>
                  </a:cubicBezTo>
                  <a:cubicBezTo>
                    <a:pt x="7839" y="2680"/>
                    <a:pt x="2368" y="173"/>
                    <a:pt x="1652" y="34"/>
                  </a:cubicBezTo>
                  <a:cubicBezTo>
                    <a:pt x="1552" y="11"/>
                    <a:pt x="1453" y="0"/>
                    <a:pt x="1357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99" name="Google Shape;699;p9"/>
            <p:cNvSpPr/>
            <p:nvPr/>
          </p:nvSpPr>
          <p:spPr>
            <a:xfrm>
              <a:off x="3713500" y="464400"/>
              <a:ext cx="130325" cy="166675"/>
            </a:xfrm>
            <a:custGeom>
              <a:avLst/>
              <a:gdLst/>
              <a:ahLst/>
              <a:cxnLst/>
              <a:rect l="l" t="t" r="r" b="b"/>
              <a:pathLst>
                <a:path w="5213" h="6667" extrusionOk="0">
                  <a:moveTo>
                    <a:pt x="5212" y="0"/>
                  </a:moveTo>
                  <a:cubicBezTo>
                    <a:pt x="5212" y="1"/>
                    <a:pt x="816" y="4098"/>
                    <a:pt x="398" y="4675"/>
                  </a:cubicBezTo>
                  <a:cubicBezTo>
                    <a:pt x="0" y="5252"/>
                    <a:pt x="140" y="6048"/>
                    <a:pt x="716" y="6445"/>
                  </a:cubicBezTo>
                  <a:cubicBezTo>
                    <a:pt x="934" y="6596"/>
                    <a:pt x="1180" y="6666"/>
                    <a:pt x="1425" y="6666"/>
                  </a:cubicBezTo>
                  <a:cubicBezTo>
                    <a:pt x="1828" y="6666"/>
                    <a:pt x="2227" y="6474"/>
                    <a:pt x="2487" y="6127"/>
                  </a:cubicBezTo>
                  <a:cubicBezTo>
                    <a:pt x="2885" y="5550"/>
                    <a:pt x="5212" y="1"/>
                    <a:pt x="5212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00" name="Google Shape;700;p9"/>
            <p:cNvSpPr/>
            <p:nvPr/>
          </p:nvSpPr>
          <p:spPr>
            <a:xfrm>
              <a:off x="3875625" y="251850"/>
              <a:ext cx="130325" cy="166825"/>
            </a:xfrm>
            <a:custGeom>
              <a:avLst/>
              <a:gdLst/>
              <a:ahLst/>
              <a:cxnLst/>
              <a:rect l="l" t="t" r="r" b="b"/>
              <a:pathLst>
                <a:path w="5213" h="6673" extrusionOk="0">
                  <a:moveTo>
                    <a:pt x="3770" y="0"/>
                  </a:moveTo>
                  <a:cubicBezTo>
                    <a:pt x="3367" y="0"/>
                    <a:pt x="2971" y="190"/>
                    <a:pt x="2726" y="545"/>
                  </a:cubicBezTo>
                  <a:cubicBezTo>
                    <a:pt x="2328" y="1122"/>
                    <a:pt x="0" y="6672"/>
                    <a:pt x="0" y="6672"/>
                  </a:cubicBezTo>
                  <a:cubicBezTo>
                    <a:pt x="0" y="6672"/>
                    <a:pt x="4397" y="2554"/>
                    <a:pt x="4814" y="1977"/>
                  </a:cubicBezTo>
                  <a:cubicBezTo>
                    <a:pt x="5212" y="1420"/>
                    <a:pt x="5073" y="625"/>
                    <a:pt x="4496" y="227"/>
                  </a:cubicBezTo>
                  <a:cubicBezTo>
                    <a:pt x="4275" y="74"/>
                    <a:pt x="4021" y="0"/>
                    <a:pt x="3770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01" name="Google Shape;701;p9"/>
            <p:cNvSpPr/>
            <p:nvPr/>
          </p:nvSpPr>
          <p:spPr>
            <a:xfrm>
              <a:off x="3858700" y="468875"/>
              <a:ext cx="68175" cy="193600"/>
            </a:xfrm>
            <a:custGeom>
              <a:avLst/>
              <a:gdLst/>
              <a:ahLst/>
              <a:cxnLst/>
              <a:rect l="l" t="t" r="r" b="b"/>
              <a:pathLst>
                <a:path w="2727" h="7744" extrusionOk="0">
                  <a:moveTo>
                    <a:pt x="220" y="0"/>
                  </a:moveTo>
                  <a:cubicBezTo>
                    <a:pt x="220" y="0"/>
                    <a:pt x="1" y="6008"/>
                    <a:pt x="120" y="6704"/>
                  </a:cubicBezTo>
                  <a:cubicBezTo>
                    <a:pt x="243" y="7316"/>
                    <a:pt x="749" y="7744"/>
                    <a:pt x="1343" y="7744"/>
                  </a:cubicBezTo>
                  <a:cubicBezTo>
                    <a:pt x="1425" y="7744"/>
                    <a:pt x="1508" y="7735"/>
                    <a:pt x="1592" y="7719"/>
                  </a:cubicBezTo>
                  <a:cubicBezTo>
                    <a:pt x="2289" y="7599"/>
                    <a:pt x="2726" y="6963"/>
                    <a:pt x="2647" y="6266"/>
                  </a:cubicBezTo>
                  <a:cubicBezTo>
                    <a:pt x="2507" y="5570"/>
                    <a:pt x="220" y="0"/>
                    <a:pt x="220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02" name="Google Shape;702;p9"/>
            <p:cNvSpPr/>
            <p:nvPr/>
          </p:nvSpPr>
          <p:spPr>
            <a:xfrm>
              <a:off x="3791575" y="220225"/>
              <a:ext cx="69150" cy="193975"/>
            </a:xfrm>
            <a:custGeom>
              <a:avLst/>
              <a:gdLst/>
              <a:ahLst/>
              <a:cxnLst/>
              <a:rect l="l" t="t" r="r" b="b"/>
              <a:pathLst>
                <a:path w="2766" h="7759" extrusionOk="0">
                  <a:moveTo>
                    <a:pt x="1402" y="0"/>
                  </a:moveTo>
                  <a:cubicBezTo>
                    <a:pt x="1327" y="0"/>
                    <a:pt x="1251" y="7"/>
                    <a:pt x="1174" y="20"/>
                  </a:cubicBezTo>
                  <a:cubicBezTo>
                    <a:pt x="438" y="139"/>
                    <a:pt x="0" y="796"/>
                    <a:pt x="120" y="1492"/>
                  </a:cubicBezTo>
                  <a:cubicBezTo>
                    <a:pt x="259" y="2188"/>
                    <a:pt x="2547" y="7758"/>
                    <a:pt x="2547" y="7758"/>
                  </a:cubicBezTo>
                  <a:cubicBezTo>
                    <a:pt x="2547" y="7758"/>
                    <a:pt x="2766" y="1731"/>
                    <a:pt x="2646" y="1034"/>
                  </a:cubicBezTo>
                  <a:cubicBezTo>
                    <a:pt x="2522" y="415"/>
                    <a:pt x="2005" y="0"/>
                    <a:pt x="1402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03" name="Google Shape;703;p9"/>
            <p:cNvSpPr/>
            <p:nvPr/>
          </p:nvSpPr>
          <p:spPr>
            <a:xfrm>
              <a:off x="3635425" y="442425"/>
              <a:ext cx="196450" cy="64250"/>
            </a:xfrm>
            <a:custGeom>
              <a:avLst/>
              <a:gdLst/>
              <a:ahLst/>
              <a:cxnLst/>
              <a:rect l="l" t="t" r="r" b="b"/>
              <a:pathLst>
                <a:path w="7858" h="2570" extrusionOk="0">
                  <a:moveTo>
                    <a:pt x="2308" y="0"/>
                  </a:moveTo>
                  <a:cubicBezTo>
                    <a:pt x="1739" y="0"/>
                    <a:pt x="1311" y="12"/>
                    <a:pt x="1154" y="44"/>
                  </a:cubicBezTo>
                  <a:cubicBezTo>
                    <a:pt x="458" y="163"/>
                    <a:pt x="0" y="800"/>
                    <a:pt x="120" y="1496"/>
                  </a:cubicBezTo>
                  <a:cubicBezTo>
                    <a:pt x="243" y="2151"/>
                    <a:pt x="793" y="2570"/>
                    <a:pt x="1375" y="2570"/>
                  </a:cubicBezTo>
                  <a:cubicBezTo>
                    <a:pt x="1447" y="2570"/>
                    <a:pt x="1519" y="2563"/>
                    <a:pt x="1592" y="2550"/>
                  </a:cubicBezTo>
                  <a:cubicBezTo>
                    <a:pt x="2288" y="2431"/>
                    <a:pt x="7858" y="143"/>
                    <a:pt x="7858" y="143"/>
                  </a:cubicBezTo>
                  <a:cubicBezTo>
                    <a:pt x="7858" y="143"/>
                    <a:pt x="4257" y="0"/>
                    <a:pt x="2308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04" name="Google Shape;704;p9"/>
            <p:cNvSpPr/>
            <p:nvPr/>
          </p:nvSpPr>
          <p:spPr>
            <a:xfrm>
              <a:off x="3886550" y="376375"/>
              <a:ext cx="196475" cy="64075"/>
            </a:xfrm>
            <a:custGeom>
              <a:avLst/>
              <a:gdLst/>
              <a:ahLst/>
              <a:cxnLst/>
              <a:rect l="l" t="t" r="r" b="b"/>
              <a:pathLst>
                <a:path w="7859" h="2563" extrusionOk="0">
                  <a:moveTo>
                    <a:pt x="6495" y="1"/>
                  </a:moveTo>
                  <a:cubicBezTo>
                    <a:pt x="6420" y="1"/>
                    <a:pt x="6344" y="7"/>
                    <a:pt x="6267" y="20"/>
                  </a:cubicBezTo>
                  <a:cubicBezTo>
                    <a:pt x="5571" y="139"/>
                    <a:pt x="1" y="2427"/>
                    <a:pt x="1" y="2427"/>
                  </a:cubicBezTo>
                  <a:cubicBezTo>
                    <a:pt x="1" y="2427"/>
                    <a:pt x="3722" y="2562"/>
                    <a:pt x="5654" y="2562"/>
                  </a:cubicBezTo>
                  <a:cubicBezTo>
                    <a:pt x="6182" y="2562"/>
                    <a:pt x="6576" y="2552"/>
                    <a:pt x="6725" y="2527"/>
                  </a:cubicBezTo>
                  <a:cubicBezTo>
                    <a:pt x="7421" y="2407"/>
                    <a:pt x="7859" y="1751"/>
                    <a:pt x="7739" y="1054"/>
                  </a:cubicBezTo>
                  <a:cubicBezTo>
                    <a:pt x="7633" y="417"/>
                    <a:pt x="7102" y="1"/>
                    <a:pt x="6495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05" name="Google Shape;705;p9"/>
            <p:cNvSpPr/>
            <p:nvPr/>
          </p:nvSpPr>
          <p:spPr>
            <a:xfrm>
              <a:off x="3882575" y="456925"/>
              <a:ext cx="170625" cy="126500"/>
            </a:xfrm>
            <a:custGeom>
              <a:avLst/>
              <a:gdLst/>
              <a:ahLst/>
              <a:cxnLst/>
              <a:rect l="l" t="t" r="r" b="b"/>
              <a:pathLst>
                <a:path w="6825" h="5060" extrusionOk="0">
                  <a:moveTo>
                    <a:pt x="1" y="1"/>
                  </a:moveTo>
                  <a:cubicBezTo>
                    <a:pt x="1" y="1"/>
                    <a:pt x="4099" y="4437"/>
                    <a:pt x="4676" y="4835"/>
                  </a:cubicBezTo>
                  <a:cubicBezTo>
                    <a:pt x="4888" y="4986"/>
                    <a:pt x="5135" y="5060"/>
                    <a:pt x="5381" y="5060"/>
                  </a:cubicBezTo>
                  <a:cubicBezTo>
                    <a:pt x="5781" y="5060"/>
                    <a:pt x="6180" y="4866"/>
                    <a:pt x="6426" y="4497"/>
                  </a:cubicBezTo>
                  <a:cubicBezTo>
                    <a:pt x="6824" y="3940"/>
                    <a:pt x="6685" y="3164"/>
                    <a:pt x="6108" y="2746"/>
                  </a:cubicBezTo>
                  <a:cubicBezTo>
                    <a:pt x="5531" y="2348"/>
                    <a:pt x="1" y="1"/>
                    <a:pt x="1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06" name="Google Shape;706;p9"/>
            <p:cNvSpPr/>
            <p:nvPr/>
          </p:nvSpPr>
          <p:spPr>
            <a:xfrm>
              <a:off x="3665250" y="299725"/>
              <a:ext cx="171100" cy="126400"/>
            </a:xfrm>
            <a:custGeom>
              <a:avLst/>
              <a:gdLst/>
              <a:ahLst/>
              <a:cxnLst/>
              <a:rect l="l" t="t" r="r" b="b"/>
              <a:pathLst>
                <a:path w="6844" h="5056" extrusionOk="0">
                  <a:moveTo>
                    <a:pt x="1455" y="1"/>
                  </a:moveTo>
                  <a:cubicBezTo>
                    <a:pt x="1048" y="1"/>
                    <a:pt x="646" y="193"/>
                    <a:pt x="399" y="540"/>
                  </a:cubicBezTo>
                  <a:cubicBezTo>
                    <a:pt x="1" y="1117"/>
                    <a:pt x="160" y="1912"/>
                    <a:pt x="737" y="2310"/>
                  </a:cubicBezTo>
                  <a:cubicBezTo>
                    <a:pt x="1294" y="2708"/>
                    <a:pt x="6844" y="5055"/>
                    <a:pt x="6844" y="5055"/>
                  </a:cubicBezTo>
                  <a:cubicBezTo>
                    <a:pt x="6844" y="5055"/>
                    <a:pt x="2746" y="639"/>
                    <a:pt x="2169" y="222"/>
                  </a:cubicBezTo>
                  <a:cubicBezTo>
                    <a:pt x="1951" y="71"/>
                    <a:pt x="1702" y="1"/>
                    <a:pt x="1455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07" name="Google Shape;707;p9"/>
            <p:cNvSpPr/>
            <p:nvPr/>
          </p:nvSpPr>
          <p:spPr>
            <a:xfrm>
              <a:off x="3793075" y="382575"/>
              <a:ext cx="133300" cy="117275"/>
            </a:xfrm>
            <a:custGeom>
              <a:avLst/>
              <a:gdLst/>
              <a:ahLst/>
              <a:cxnLst/>
              <a:rect l="l" t="t" r="r" b="b"/>
              <a:pathLst>
                <a:path w="5332" h="4691" extrusionOk="0">
                  <a:moveTo>
                    <a:pt x="2669" y="0"/>
                  </a:moveTo>
                  <a:cubicBezTo>
                    <a:pt x="2240" y="0"/>
                    <a:pt x="1804" y="119"/>
                    <a:pt x="1413" y="369"/>
                  </a:cubicBezTo>
                  <a:cubicBezTo>
                    <a:pt x="318" y="1065"/>
                    <a:pt x="0" y="2497"/>
                    <a:pt x="696" y="3591"/>
                  </a:cubicBezTo>
                  <a:cubicBezTo>
                    <a:pt x="1134" y="4299"/>
                    <a:pt x="1896" y="4690"/>
                    <a:pt x="2675" y="4690"/>
                  </a:cubicBezTo>
                  <a:cubicBezTo>
                    <a:pt x="3101" y="4690"/>
                    <a:pt x="3532" y="4574"/>
                    <a:pt x="3919" y="4328"/>
                  </a:cubicBezTo>
                  <a:cubicBezTo>
                    <a:pt x="5013" y="3631"/>
                    <a:pt x="5331" y="2179"/>
                    <a:pt x="4635" y="1085"/>
                  </a:cubicBezTo>
                  <a:cubicBezTo>
                    <a:pt x="4188" y="383"/>
                    <a:pt x="3438" y="0"/>
                    <a:pt x="2669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08" name="Google Shape;708;p9"/>
            <p:cNvSpPr/>
            <p:nvPr/>
          </p:nvSpPr>
          <p:spPr>
            <a:xfrm>
              <a:off x="4119300" y="154075"/>
              <a:ext cx="281525" cy="399950"/>
            </a:xfrm>
            <a:custGeom>
              <a:avLst/>
              <a:gdLst/>
              <a:ahLst/>
              <a:cxnLst/>
              <a:rect l="l" t="t" r="r" b="b"/>
              <a:pathLst>
                <a:path w="11261" h="15998" extrusionOk="0">
                  <a:moveTo>
                    <a:pt x="11260" y="0"/>
                  </a:moveTo>
                  <a:lnTo>
                    <a:pt x="11260" y="0"/>
                  </a:lnTo>
                  <a:cubicBezTo>
                    <a:pt x="8177" y="1552"/>
                    <a:pt x="5372" y="3143"/>
                    <a:pt x="3124" y="5849"/>
                  </a:cubicBezTo>
                  <a:cubicBezTo>
                    <a:pt x="1353" y="7957"/>
                    <a:pt x="120" y="10603"/>
                    <a:pt x="21" y="13368"/>
                  </a:cubicBezTo>
                  <a:cubicBezTo>
                    <a:pt x="1" y="14025"/>
                    <a:pt x="41" y="14721"/>
                    <a:pt x="419" y="15298"/>
                  </a:cubicBezTo>
                  <a:cubicBezTo>
                    <a:pt x="696" y="15706"/>
                    <a:pt x="1188" y="15997"/>
                    <a:pt x="1666" y="15997"/>
                  </a:cubicBezTo>
                  <a:cubicBezTo>
                    <a:pt x="1839" y="15997"/>
                    <a:pt x="2010" y="15959"/>
                    <a:pt x="2169" y="15875"/>
                  </a:cubicBezTo>
                  <a:cubicBezTo>
                    <a:pt x="2487" y="15695"/>
                    <a:pt x="2686" y="15377"/>
                    <a:pt x="2865" y="15079"/>
                  </a:cubicBezTo>
                  <a:cubicBezTo>
                    <a:pt x="4775" y="11697"/>
                    <a:pt x="4695" y="7420"/>
                    <a:pt x="6864" y="4178"/>
                  </a:cubicBezTo>
                  <a:cubicBezTo>
                    <a:pt x="7998" y="2467"/>
                    <a:pt x="9669" y="1253"/>
                    <a:pt x="11260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09" name="Google Shape;709;p9"/>
            <p:cNvSpPr/>
            <p:nvPr/>
          </p:nvSpPr>
          <p:spPr>
            <a:xfrm>
              <a:off x="4182475" y="143125"/>
              <a:ext cx="238725" cy="251675"/>
            </a:xfrm>
            <a:custGeom>
              <a:avLst/>
              <a:gdLst/>
              <a:ahLst/>
              <a:cxnLst/>
              <a:rect l="l" t="t" r="r" b="b"/>
              <a:pathLst>
                <a:path w="9549" h="10067" extrusionOk="0">
                  <a:moveTo>
                    <a:pt x="9549" y="0"/>
                  </a:moveTo>
                  <a:cubicBezTo>
                    <a:pt x="5630" y="1453"/>
                    <a:pt x="2347" y="4576"/>
                    <a:pt x="637" y="8395"/>
                  </a:cubicBezTo>
                  <a:cubicBezTo>
                    <a:pt x="438" y="8873"/>
                    <a:pt x="159" y="9569"/>
                    <a:pt x="0" y="10066"/>
                  </a:cubicBezTo>
                  <a:cubicBezTo>
                    <a:pt x="199" y="9589"/>
                    <a:pt x="537" y="8893"/>
                    <a:pt x="776" y="8455"/>
                  </a:cubicBezTo>
                  <a:cubicBezTo>
                    <a:pt x="2686" y="4775"/>
                    <a:pt x="5849" y="1811"/>
                    <a:pt x="95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10" name="Google Shape;710;p9"/>
            <p:cNvSpPr/>
            <p:nvPr/>
          </p:nvSpPr>
          <p:spPr>
            <a:xfrm>
              <a:off x="3937300" y="69650"/>
              <a:ext cx="472475" cy="140675"/>
            </a:xfrm>
            <a:custGeom>
              <a:avLst/>
              <a:gdLst/>
              <a:ahLst/>
              <a:cxnLst/>
              <a:rect l="l" t="t" r="r" b="b"/>
              <a:pathLst>
                <a:path w="18899" h="5627" extrusionOk="0">
                  <a:moveTo>
                    <a:pt x="1338" y="0"/>
                  </a:moveTo>
                  <a:cubicBezTo>
                    <a:pt x="1154" y="0"/>
                    <a:pt x="975" y="25"/>
                    <a:pt x="816" y="95"/>
                  </a:cubicBezTo>
                  <a:cubicBezTo>
                    <a:pt x="219" y="373"/>
                    <a:pt x="0" y="1169"/>
                    <a:pt x="199" y="1825"/>
                  </a:cubicBezTo>
                  <a:cubicBezTo>
                    <a:pt x="398" y="2462"/>
                    <a:pt x="895" y="2939"/>
                    <a:pt x="1432" y="3337"/>
                  </a:cubicBezTo>
                  <a:cubicBezTo>
                    <a:pt x="3581" y="4925"/>
                    <a:pt x="6332" y="5627"/>
                    <a:pt x="9027" y="5627"/>
                  </a:cubicBezTo>
                  <a:cubicBezTo>
                    <a:pt x="9101" y="5627"/>
                    <a:pt x="9176" y="5626"/>
                    <a:pt x="9250" y="5625"/>
                  </a:cubicBezTo>
                  <a:cubicBezTo>
                    <a:pt x="12771" y="5565"/>
                    <a:pt x="15775" y="4372"/>
                    <a:pt x="18898" y="2939"/>
                  </a:cubicBezTo>
                  <a:lnTo>
                    <a:pt x="18898" y="2939"/>
                  </a:lnTo>
                  <a:cubicBezTo>
                    <a:pt x="17185" y="3351"/>
                    <a:pt x="15486" y="3791"/>
                    <a:pt x="13726" y="3791"/>
                  </a:cubicBezTo>
                  <a:cubicBezTo>
                    <a:pt x="13443" y="3791"/>
                    <a:pt x="13158" y="3780"/>
                    <a:pt x="12871" y="3755"/>
                  </a:cubicBezTo>
                  <a:cubicBezTo>
                    <a:pt x="9011" y="3417"/>
                    <a:pt x="5709" y="672"/>
                    <a:pt x="1890" y="55"/>
                  </a:cubicBezTo>
                  <a:cubicBezTo>
                    <a:pt x="1711" y="25"/>
                    <a:pt x="1522" y="0"/>
                    <a:pt x="1338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11" name="Google Shape;711;p9"/>
            <p:cNvSpPr/>
            <p:nvPr/>
          </p:nvSpPr>
          <p:spPr>
            <a:xfrm>
              <a:off x="4085500" y="134175"/>
              <a:ext cx="345650" cy="55525"/>
            </a:xfrm>
            <a:custGeom>
              <a:avLst/>
              <a:gdLst/>
              <a:ahLst/>
              <a:cxnLst/>
              <a:rect l="l" t="t" r="r" b="b"/>
              <a:pathLst>
                <a:path w="13826" h="2221" extrusionOk="0">
                  <a:moveTo>
                    <a:pt x="13825" y="0"/>
                  </a:moveTo>
                  <a:lnTo>
                    <a:pt x="13825" y="0"/>
                  </a:lnTo>
                  <a:cubicBezTo>
                    <a:pt x="11191" y="1254"/>
                    <a:pt x="8267" y="1910"/>
                    <a:pt x="5343" y="1910"/>
                  </a:cubicBezTo>
                  <a:cubicBezTo>
                    <a:pt x="4139" y="1910"/>
                    <a:pt x="2935" y="1798"/>
                    <a:pt x="1751" y="1572"/>
                  </a:cubicBezTo>
                  <a:cubicBezTo>
                    <a:pt x="1214" y="1472"/>
                    <a:pt x="497" y="1274"/>
                    <a:pt x="0" y="1154"/>
                  </a:cubicBezTo>
                  <a:lnTo>
                    <a:pt x="0" y="1154"/>
                  </a:lnTo>
                  <a:cubicBezTo>
                    <a:pt x="477" y="1353"/>
                    <a:pt x="1194" y="1572"/>
                    <a:pt x="1691" y="1731"/>
                  </a:cubicBezTo>
                  <a:cubicBezTo>
                    <a:pt x="2977" y="2059"/>
                    <a:pt x="4305" y="2221"/>
                    <a:pt x="5633" y="2221"/>
                  </a:cubicBezTo>
                  <a:cubicBezTo>
                    <a:pt x="8498" y="2221"/>
                    <a:pt x="11366" y="1468"/>
                    <a:pt x="138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sp>
        <p:nvSpPr>
          <p:cNvPr id="712" name="Google Shape;712;p9"/>
          <p:cNvSpPr txBox="1">
            <a:spLocks noGrp="1"/>
          </p:cNvSpPr>
          <p:nvPr>
            <p:ph type="title"/>
          </p:nvPr>
        </p:nvSpPr>
        <p:spPr>
          <a:xfrm>
            <a:off x="4743833" y="2207317"/>
            <a:ext cx="6497200" cy="1548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3500"/>
              <a:buNone/>
              <a:defRPr sz="8666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9pPr>
          </a:lstStyle>
          <a:p>
            <a:endParaRPr/>
          </a:p>
        </p:txBody>
      </p:sp>
      <p:sp>
        <p:nvSpPr>
          <p:cNvPr id="713" name="Google Shape;713;p9"/>
          <p:cNvSpPr txBox="1">
            <a:spLocks noGrp="1"/>
          </p:cNvSpPr>
          <p:nvPr>
            <p:ph type="subTitle" idx="1"/>
          </p:nvPr>
        </p:nvSpPr>
        <p:spPr>
          <a:xfrm>
            <a:off x="4743833" y="3755884"/>
            <a:ext cx="6497200" cy="89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2133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24549597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aption">
  <p:cSld name="Caption">
    <p:spTree>
      <p:nvGrpSpPr>
        <p:cNvPr id="1" name="Shape 71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5" name="Google Shape;715;p10"/>
          <p:cNvSpPr>
            <a:spLocks noGrp="1"/>
          </p:cNvSpPr>
          <p:nvPr>
            <p:ph type="pic" idx="2"/>
          </p:nvPr>
        </p:nvSpPr>
        <p:spPr>
          <a:xfrm>
            <a:off x="-33" y="-18300"/>
            <a:ext cx="12192000" cy="6876400"/>
          </a:xfrm>
          <a:prstGeom prst="rect">
            <a:avLst/>
          </a:prstGeom>
          <a:noFill/>
          <a:ln>
            <a:noFill/>
          </a:ln>
        </p:spPr>
      </p:sp>
      <p:sp>
        <p:nvSpPr>
          <p:cNvPr id="716" name="Google Shape;716;p10"/>
          <p:cNvSpPr txBox="1">
            <a:spLocks noGrp="1"/>
          </p:cNvSpPr>
          <p:nvPr>
            <p:ph type="title"/>
          </p:nvPr>
        </p:nvSpPr>
        <p:spPr>
          <a:xfrm>
            <a:off x="960000" y="5352600"/>
            <a:ext cx="10272000" cy="763600"/>
          </a:xfrm>
          <a:prstGeom prst="rect">
            <a:avLst/>
          </a:prstGeom>
          <a:solidFill>
            <a:schemeClr val="lt2"/>
          </a:solidFill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 sz="40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68330210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26" Type="http://schemas.openxmlformats.org/officeDocument/2006/relationships/slideLayout" Target="../slideLayouts/slideLayout26.xml"/><Relationship Id="rId3" Type="http://schemas.openxmlformats.org/officeDocument/2006/relationships/slideLayout" Target="../slideLayouts/slideLayout3.xml"/><Relationship Id="rId21" Type="http://schemas.openxmlformats.org/officeDocument/2006/relationships/slideLayout" Target="../slideLayouts/slideLayout21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5" Type="http://schemas.openxmlformats.org/officeDocument/2006/relationships/slideLayout" Target="../slideLayouts/slideLayout25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24" Type="http://schemas.openxmlformats.org/officeDocument/2006/relationships/slideLayout" Target="../slideLayouts/slideLayout24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slideLayout" Target="../slideLayouts/slideLayout23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slideLayout" Target="../slideLayouts/slideLayout22.xml"/><Relationship Id="rId27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4.xml"/><Relationship Id="rId13" Type="http://schemas.openxmlformats.org/officeDocument/2006/relationships/slideLayout" Target="../slideLayouts/slideLayout39.xml"/><Relationship Id="rId18" Type="http://schemas.openxmlformats.org/officeDocument/2006/relationships/slideLayout" Target="../slideLayouts/slideLayout44.xml"/><Relationship Id="rId26" Type="http://schemas.openxmlformats.org/officeDocument/2006/relationships/slideLayout" Target="../slideLayouts/slideLayout52.xml"/><Relationship Id="rId3" Type="http://schemas.openxmlformats.org/officeDocument/2006/relationships/slideLayout" Target="../slideLayouts/slideLayout29.xml"/><Relationship Id="rId21" Type="http://schemas.openxmlformats.org/officeDocument/2006/relationships/slideLayout" Target="../slideLayouts/slideLayout47.xml"/><Relationship Id="rId7" Type="http://schemas.openxmlformats.org/officeDocument/2006/relationships/slideLayout" Target="../slideLayouts/slideLayout33.xml"/><Relationship Id="rId12" Type="http://schemas.openxmlformats.org/officeDocument/2006/relationships/slideLayout" Target="../slideLayouts/slideLayout38.xml"/><Relationship Id="rId17" Type="http://schemas.openxmlformats.org/officeDocument/2006/relationships/slideLayout" Target="../slideLayouts/slideLayout43.xml"/><Relationship Id="rId25" Type="http://schemas.openxmlformats.org/officeDocument/2006/relationships/slideLayout" Target="../slideLayouts/slideLayout51.xml"/><Relationship Id="rId2" Type="http://schemas.openxmlformats.org/officeDocument/2006/relationships/slideLayout" Target="../slideLayouts/slideLayout28.xml"/><Relationship Id="rId16" Type="http://schemas.openxmlformats.org/officeDocument/2006/relationships/slideLayout" Target="../slideLayouts/slideLayout42.xml"/><Relationship Id="rId20" Type="http://schemas.openxmlformats.org/officeDocument/2006/relationships/slideLayout" Target="../slideLayouts/slideLayout46.xml"/><Relationship Id="rId29" Type="http://schemas.openxmlformats.org/officeDocument/2006/relationships/slideLayout" Target="../slideLayouts/slideLayout55.xml"/><Relationship Id="rId1" Type="http://schemas.openxmlformats.org/officeDocument/2006/relationships/slideLayout" Target="../slideLayouts/slideLayout27.xml"/><Relationship Id="rId6" Type="http://schemas.openxmlformats.org/officeDocument/2006/relationships/slideLayout" Target="../slideLayouts/slideLayout32.xml"/><Relationship Id="rId11" Type="http://schemas.openxmlformats.org/officeDocument/2006/relationships/slideLayout" Target="../slideLayouts/slideLayout37.xml"/><Relationship Id="rId24" Type="http://schemas.openxmlformats.org/officeDocument/2006/relationships/slideLayout" Target="../slideLayouts/slideLayout50.xml"/><Relationship Id="rId5" Type="http://schemas.openxmlformats.org/officeDocument/2006/relationships/slideLayout" Target="../slideLayouts/slideLayout31.xml"/><Relationship Id="rId15" Type="http://schemas.openxmlformats.org/officeDocument/2006/relationships/slideLayout" Target="../slideLayouts/slideLayout41.xml"/><Relationship Id="rId23" Type="http://schemas.openxmlformats.org/officeDocument/2006/relationships/slideLayout" Target="../slideLayouts/slideLayout49.xml"/><Relationship Id="rId28" Type="http://schemas.openxmlformats.org/officeDocument/2006/relationships/slideLayout" Target="../slideLayouts/slideLayout54.xml"/><Relationship Id="rId10" Type="http://schemas.openxmlformats.org/officeDocument/2006/relationships/slideLayout" Target="../slideLayouts/slideLayout36.xml"/><Relationship Id="rId19" Type="http://schemas.openxmlformats.org/officeDocument/2006/relationships/slideLayout" Target="../slideLayouts/slideLayout45.xml"/><Relationship Id="rId31" Type="http://schemas.openxmlformats.org/officeDocument/2006/relationships/theme" Target="../theme/theme2.xml"/><Relationship Id="rId4" Type="http://schemas.openxmlformats.org/officeDocument/2006/relationships/slideLayout" Target="../slideLayouts/slideLayout30.xml"/><Relationship Id="rId9" Type="http://schemas.openxmlformats.org/officeDocument/2006/relationships/slideLayout" Target="../slideLayouts/slideLayout35.xml"/><Relationship Id="rId14" Type="http://schemas.openxmlformats.org/officeDocument/2006/relationships/slideLayout" Target="../slideLayouts/slideLayout40.xml"/><Relationship Id="rId22" Type="http://schemas.openxmlformats.org/officeDocument/2006/relationships/slideLayout" Target="../slideLayouts/slideLayout48.xml"/><Relationship Id="rId27" Type="http://schemas.openxmlformats.org/officeDocument/2006/relationships/slideLayout" Target="../slideLayouts/slideLayout53.xml"/><Relationship Id="rId30" Type="http://schemas.openxmlformats.org/officeDocument/2006/relationships/slideLayout" Target="../slideLayouts/slideLayout56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tags" Target="../tags/tag2.xml"/><Relationship Id="rId3" Type="http://schemas.openxmlformats.org/officeDocument/2006/relationships/slideLayout" Target="../slideLayouts/slideLayout59.xml"/><Relationship Id="rId7" Type="http://schemas.openxmlformats.org/officeDocument/2006/relationships/tags" Target="../tags/tag1.xml"/><Relationship Id="rId2" Type="http://schemas.openxmlformats.org/officeDocument/2006/relationships/slideLayout" Target="../slideLayouts/slideLayout58.xml"/><Relationship Id="rId1" Type="http://schemas.openxmlformats.org/officeDocument/2006/relationships/slideLayout" Target="../slideLayouts/slideLayout57.xml"/><Relationship Id="rId6" Type="http://schemas.openxmlformats.org/officeDocument/2006/relationships/theme" Target="../theme/theme3.xml"/><Relationship Id="rId5" Type="http://schemas.openxmlformats.org/officeDocument/2006/relationships/slideLayout" Target="../slideLayouts/slideLayout61.xml"/><Relationship Id="rId4" Type="http://schemas.openxmlformats.org/officeDocument/2006/relationships/slideLayout" Target="../slideLayouts/slideLayout60.xml"/><Relationship Id="rId9" Type="http://schemas.openxmlformats.org/officeDocument/2006/relationships/tags" Target="../tags/tag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950967" y="593367"/>
            <a:ext cx="10290000" cy="76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Encode Sans Expanded"/>
              <a:buNone/>
              <a:defRPr sz="3500" b="1">
                <a:solidFill>
                  <a:schemeClr val="dk1"/>
                </a:solidFill>
                <a:latin typeface="Encode Sans Expanded"/>
                <a:ea typeface="Encode Sans Expanded"/>
                <a:cs typeface="Encode Sans Expanded"/>
                <a:sym typeface="Encode Sans Expanded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Encode Sans Expanded"/>
              <a:buNone/>
              <a:defRPr sz="3500" b="1">
                <a:solidFill>
                  <a:schemeClr val="dk1"/>
                </a:solidFill>
                <a:latin typeface="Encode Sans Expanded"/>
                <a:ea typeface="Encode Sans Expanded"/>
                <a:cs typeface="Encode Sans Expanded"/>
                <a:sym typeface="Encode Sans Expanded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Encode Sans Expanded"/>
              <a:buNone/>
              <a:defRPr sz="3500" b="1">
                <a:solidFill>
                  <a:schemeClr val="dk1"/>
                </a:solidFill>
                <a:latin typeface="Encode Sans Expanded"/>
                <a:ea typeface="Encode Sans Expanded"/>
                <a:cs typeface="Encode Sans Expanded"/>
                <a:sym typeface="Encode Sans Expanded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Encode Sans Expanded"/>
              <a:buNone/>
              <a:defRPr sz="3500" b="1">
                <a:solidFill>
                  <a:schemeClr val="dk1"/>
                </a:solidFill>
                <a:latin typeface="Encode Sans Expanded"/>
                <a:ea typeface="Encode Sans Expanded"/>
                <a:cs typeface="Encode Sans Expanded"/>
                <a:sym typeface="Encode Sans Expanded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Encode Sans Expanded"/>
              <a:buNone/>
              <a:defRPr sz="3500" b="1">
                <a:solidFill>
                  <a:schemeClr val="dk1"/>
                </a:solidFill>
                <a:latin typeface="Encode Sans Expanded"/>
                <a:ea typeface="Encode Sans Expanded"/>
                <a:cs typeface="Encode Sans Expanded"/>
                <a:sym typeface="Encode Sans Expanded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Encode Sans Expanded"/>
              <a:buNone/>
              <a:defRPr sz="3500" b="1">
                <a:solidFill>
                  <a:schemeClr val="dk1"/>
                </a:solidFill>
                <a:latin typeface="Encode Sans Expanded"/>
                <a:ea typeface="Encode Sans Expanded"/>
                <a:cs typeface="Encode Sans Expanded"/>
                <a:sym typeface="Encode Sans Expanded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Encode Sans Expanded"/>
              <a:buNone/>
              <a:defRPr sz="3500" b="1">
                <a:solidFill>
                  <a:schemeClr val="dk1"/>
                </a:solidFill>
                <a:latin typeface="Encode Sans Expanded"/>
                <a:ea typeface="Encode Sans Expanded"/>
                <a:cs typeface="Encode Sans Expanded"/>
                <a:sym typeface="Encode Sans Expanded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Encode Sans Expanded"/>
              <a:buNone/>
              <a:defRPr sz="3500" b="1">
                <a:solidFill>
                  <a:schemeClr val="dk1"/>
                </a:solidFill>
                <a:latin typeface="Encode Sans Expanded"/>
                <a:ea typeface="Encode Sans Expanded"/>
                <a:cs typeface="Encode Sans Expanded"/>
                <a:sym typeface="Encode Sans Expanded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Encode Sans Expanded"/>
              <a:buNone/>
              <a:defRPr sz="3500" b="1">
                <a:solidFill>
                  <a:schemeClr val="dk1"/>
                </a:solidFill>
                <a:latin typeface="Encode Sans Expanded"/>
                <a:ea typeface="Encode Sans Expanded"/>
                <a:cs typeface="Encode Sans Expanded"/>
                <a:sym typeface="Encode Sans Expanded"/>
              </a:defRPr>
            </a:lvl9pPr>
          </a:lstStyle>
          <a:p>
            <a:endParaRPr/>
          </a:p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950967" y="1536633"/>
            <a:ext cx="10290000" cy="4555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Poppins"/>
              <a:buChar char="●"/>
              <a:defRPr>
                <a:solidFill>
                  <a:schemeClr val="dk1"/>
                </a:solidFill>
                <a:latin typeface="Poppins"/>
                <a:ea typeface="Poppins"/>
                <a:cs typeface="Poppins"/>
                <a:sym typeface="Poppins"/>
              </a:defRPr>
            </a:lvl1pPr>
            <a:lvl2pPr marL="914400" lvl="1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Poppins"/>
              <a:buChar char="○"/>
              <a:defRPr>
                <a:solidFill>
                  <a:schemeClr val="dk1"/>
                </a:solidFill>
                <a:latin typeface="Poppins"/>
                <a:ea typeface="Poppins"/>
                <a:cs typeface="Poppins"/>
                <a:sym typeface="Poppins"/>
              </a:defRPr>
            </a:lvl2pPr>
            <a:lvl3pPr marL="1371600" lvl="2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Poppins"/>
              <a:buChar char="■"/>
              <a:defRPr>
                <a:solidFill>
                  <a:schemeClr val="dk1"/>
                </a:solidFill>
                <a:latin typeface="Poppins"/>
                <a:ea typeface="Poppins"/>
                <a:cs typeface="Poppins"/>
                <a:sym typeface="Poppins"/>
              </a:defRPr>
            </a:lvl3pPr>
            <a:lvl4pPr marL="1828800" lvl="3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Poppins"/>
              <a:buChar char="●"/>
              <a:defRPr>
                <a:solidFill>
                  <a:schemeClr val="dk1"/>
                </a:solidFill>
                <a:latin typeface="Poppins"/>
                <a:ea typeface="Poppins"/>
                <a:cs typeface="Poppins"/>
                <a:sym typeface="Poppins"/>
              </a:defRPr>
            </a:lvl4pPr>
            <a:lvl5pPr marL="2286000" lvl="4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Poppins"/>
              <a:buChar char="○"/>
              <a:defRPr>
                <a:solidFill>
                  <a:schemeClr val="dk1"/>
                </a:solidFill>
                <a:latin typeface="Poppins"/>
                <a:ea typeface="Poppins"/>
                <a:cs typeface="Poppins"/>
                <a:sym typeface="Poppins"/>
              </a:defRPr>
            </a:lvl5pPr>
            <a:lvl6pPr marL="2743200" lvl="5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Poppins"/>
              <a:buChar char="■"/>
              <a:defRPr>
                <a:solidFill>
                  <a:schemeClr val="dk1"/>
                </a:solidFill>
                <a:latin typeface="Poppins"/>
                <a:ea typeface="Poppins"/>
                <a:cs typeface="Poppins"/>
                <a:sym typeface="Poppins"/>
              </a:defRPr>
            </a:lvl6pPr>
            <a:lvl7pPr marL="3200400" lvl="6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Poppins"/>
              <a:buChar char="●"/>
              <a:defRPr>
                <a:solidFill>
                  <a:schemeClr val="dk1"/>
                </a:solidFill>
                <a:latin typeface="Poppins"/>
                <a:ea typeface="Poppins"/>
                <a:cs typeface="Poppins"/>
                <a:sym typeface="Poppins"/>
              </a:defRPr>
            </a:lvl7pPr>
            <a:lvl8pPr marL="3657600" lvl="7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Poppins"/>
              <a:buChar char="○"/>
              <a:defRPr>
                <a:solidFill>
                  <a:schemeClr val="dk1"/>
                </a:solidFill>
                <a:latin typeface="Poppins"/>
                <a:ea typeface="Poppins"/>
                <a:cs typeface="Poppins"/>
                <a:sym typeface="Poppins"/>
              </a:defRPr>
            </a:lvl8pPr>
            <a:lvl9pPr marL="4114800" lvl="8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Poppins"/>
              <a:buChar char="■"/>
              <a:defRPr>
                <a:solidFill>
                  <a:schemeClr val="dk1"/>
                </a:solidFill>
                <a:latin typeface="Poppins"/>
                <a:ea typeface="Poppins"/>
                <a:cs typeface="Poppins"/>
                <a:sym typeface="Poppins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769990302"/>
      </p:ext>
    </p:extLst>
  </p:cSld>
  <p:clrMap bg1="lt1" tx1="dk1" bg2="dk2" tx2="lt2" accent1="accent1" accent2="accent2" accent3="accent3" accent4="accent4" accent5="accent5" accent6="accent6" hlink="hlink" folHlink="folHlink"/>
  <p:sldLayoutIdLst>
    <p:sldLayoutId id="2147483805" r:id="rId1"/>
    <p:sldLayoutId id="2147483806" r:id="rId2"/>
    <p:sldLayoutId id="2147483807" r:id="rId3"/>
    <p:sldLayoutId id="2147483808" r:id="rId4"/>
    <p:sldLayoutId id="2147483809" r:id="rId5"/>
    <p:sldLayoutId id="2147483810" r:id="rId6"/>
    <p:sldLayoutId id="2147483811" r:id="rId7"/>
    <p:sldLayoutId id="2147483812" r:id="rId8"/>
    <p:sldLayoutId id="2147483813" r:id="rId9"/>
    <p:sldLayoutId id="2147483814" r:id="rId10"/>
    <p:sldLayoutId id="2147483815" r:id="rId11"/>
    <p:sldLayoutId id="2147483816" r:id="rId12"/>
    <p:sldLayoutId id="2147483817" r:id="rId13"/>
    <p:sldLayoutId id="2147483818" r:id="rId14"/>
    <p:sldLayoutId id="2147483819" r:id="rId15"/>
    <p:sldLayoutId id="2147483820" r:id="rId16"/>
    <p:sldLayoutId id="2147483821" r:id="rId17"/>
    <p:sldLayoutId id="2147483822" r:id="rId18"/>
    <p:sldLayoutId id="2147483825" r:id="rId19"/>
    <p:sldLayoutId id="2147483826" r:id="rId20"/>
    <p:sldLayoutId id="2147483827" r:id="rId21"/>
    <p:sldLayoutId id="2147483828" r:id="rId22"/>
    <p:sldLayoutId id="2147483831" r:id="rId23"/>
    <p:sldLayoutId id="2147483832" r:id="rId24"/>
    <p:sldLayoutId id="2147483833" r:id="rId25"/>
    <p:sldLayoutId id="2147483834" r:id="rId26"/>
  </p:sldLayoutIdLst>
  <p:hf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  <p:extLst>
    <p:ext uri="{27BBF7A9-308A-43DC-89C8-2F10F3537804}">
      <p15:sldGuideLst xmlns:p15="http://schemas.microsoft.com/office/powerpoint/2012/main">
        <p15:guide id="1" pos="449">
          <p15:clr>
            <a:srgbClr val="EA4335"/>
          </p15:clr>
        </p15:guide>
        <p15:guide id="2" pos="5311">
          <p15:clr>
            <a:srgbClr val="EA4335"/>
          </p15:clr>
        </p15:guide>
        <p15:guide id="3" orient="horz" pos="340">
          <p15:clr>
            <a:srgbClr val="EA4335"/>
          </p15:clr>
        </p15:guide>
        <p15:guide id="4" orient="horz" pos="2900">
          <p15:clr>
            <a:srgbClr val="EA4335"/>
          </p15:clr>
        </p15:guide>
      </p15:sldGuideLst>
    </p:ext>
  </p:extLst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950967" y="593367"/>
            <a:ext cx="10290000" cy="76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Encode Sans Expanded"/>
              <a:buNone/>
              <a:defRPr sz="3500" b="1">
                <a:solidFill>
                  <a:schemeClr val="dk1"/>
                </a:solidFill>
                <a:latin typeface="Encode Sans Expanded"/>
                <a:ea typeface="Encode Sans Expanded"/>
                <a:cs typeface="Encode Sans Expanded"/>
                <a:sym typeface="Encode Sans Expanded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Encode Sans Expanded"/>
              <a:buNone/>
              <a:defRPr sz="3500" b="1">
                <a:solidFill>
                  <a:schemeClr val="dk1"/>
                </a:solidFill>
                <a:latin typeface="Encode Sans Expanded"/>
                <a:ea typeface="Encode Sans Expanded"/>
                <a:cs typeface="Encode Sans Expanded"/>
                <a:sym typeface="Encode Sans Expanded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Encode Sans Expanded"/>
              <a:buNone/>
              <a:defRPr sz="3500" b="1">
                <a:solidFill>
                  <a:schemeClr val="dk1"/>
                </a:solidFill>
                <a:latin typeface="Encode Sans Expanded"/>
                <a:ea typeface="Encode Sans Expanded"/>
                <a:cs typeface="Encode Sans Expanded"/>
                <a:sym typeface="Encode Sans Expanded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Encode Sans Expanded"/>
              <a:buNone/>
              <a:defRPr sz="3500" b="1">
                <a:solidFill>
                  <a:schemeClr val="dk1"/>
                </a:solidFill>
                <a:latin typeface="Encode Sans Expanded"/>
                <a:ea typeface="Encode Sans Expanded"/>
                <a:cs typeface="Encode Sans Expanded"/>
                <a:sym typeface="Encode Sans Expanded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Encode Sans Expanded"/>
              <a:buNone/>
              <a:defRPr sz="3500" b="1">
                <a:solidFill>
                  <a:schemeClr val="dk1"/>
                </a:solidFill>
                <a:latin typeface="Encode Sans Expanded"/>
                <a:ea typeface="Encode Sans Expanded"/>
                <a:cs typeface="Encode Sans Expanded"/>
                <a:sym typeface="Encode Sans Expanded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Encode Sans Expanded"/>
              <a:buNone/>
              <a:defRPr sz="3500" b="1">
                <a:solidFill>
                  <a:schemeClr val="dk1"/>
                </a:solidFill>
                <a:latin typeface="Encode Sans Expanded"/>
                <a:ea typeface="Encode Sans Expanded"/>
                <a:cs typeface="Encode Sans Expanded"/>
                <a:sym typeface="Encode Sans Expanded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Encode Sans Expanded"/>
              <a:buNone/>
              <a:defRPr sz="3500" b="1">
                <a:solidFill>
                  <a:schemeClr val="dk1"/>
                </a:solidFill>
                <a:latin typeface="Encode Sans Expanded"/>
                <a:ea typeface="Encode Sans Expanded"/>
                <a:cs typeface="Encode Sans Expanded"/>
                <a:sym typeface="Encode Sans Expanded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Encode Sans Expanded"/>
              <a:buNone/>
              <a:defRPr sz="3500" b="1">
                <a:solidFill>
                  <a:schemeClr val="dk1"/>
                </a:solidFill>
                <a:latin typeface="Encode Sans Expanded"/>
                <a:ea typeface="Encode Sans Expanded"/>
                <a:cs typeface="Encode Sans Expanded"/>
                <a:sym typeface="Encode Sans Expanded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Encode Sans Expanded"/>
              <a:buNone/>
              <a:defRPr sz="3500" b="1">
                <a:solidFill>
                  <a:schemeClr val="dk1"/>
                </a:solidFill>
                <a:latin typeface="Encode Sans Expanded"/>
                <a:ea typeface="Encode Sans Expanded"/>
                <a:cs typeface="Encode Sans Expanded"/>
                <a:sym typeface="Encode Sans Expanded"/>
              </a:defRPr>
            </a:lvl9pPr>
          </a:lstStyle>
          <a:p>
            <a:endParaRPr/>
          </a:p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950967" y="1536633"/>
            <a:ext cx="10290000" cy="4555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Poppins"/>
              <a:buChar char="●"/>
              <a:defRPr>
                <a:solidFill>
                  <a:schemeClr val="dk1"/>
                </a:solidFill>
                <a:latin typeface="Poppins"/>
                <a:ea typeface="Poppins"/>
                <a:cs typeface="Poppins"/>
                <a:sym typeface="Poppins"/>
              </a:defRPr>
            </a:lvl1pPr>
            <a:lvl2pPr marL="914400" lvl="1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Poppins"/>
              <a:buChar char="○"/>
              <a:defRPr>
                <a:solidFill>
                  <a:schemeClr val="dk1"/>
                </a:solidFill>
                <a:latin typeface="Poppins"/>
                <a:ea typeface="Poppins"/>
                <a:cs typeface="Poppins"/>
                <a:sym typeface="Poppins"/>
              </a:defRPr>
            </a:lvl2pPr>
            <a:lvl3pPr marL="1371600" lvl="2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Poppins"/>
              <a:buChar char="■"/>
              <a:defRPr>
                <a:solidFill>
                  <a:schemeClr val="dk1"/>
                </a:solidFill>
                <a:latin typeface="Poppins"/>
                <a:ea typeface="Poppins"/>
                <a:cs typeface="Poppins"/>
                <a:sym typeface="Poppins"/>
              </a:defRPr>
            </a:lvl3pPr>
            <a:lvl4pPr marL="1828800" lvl="3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Poppins"/>
              <a:buChar char="●"/>
              <a:defRPr>
                <a:solidFill>
                  <a:schemeClr val="dk1"/>
                </a:solidFill>
                <a:latin typeface="Poppins"/>
                <a:ea typeface="Poppins"/>
                <a:cs typeface="Poppins"/>
                <a:sym typeface="Poppins"/>
              </a:defRPr>
            </a:lvl4pPr>
            <a:lvl5pPr marL="2286000" lvl="4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Poppins"/>
              <a:buChar char="○"/>
              <a:defRPr>
                <a:solidFill>
                  <a:schemeClr val="dk1"/>
                </a:solidFill>
                <a:latin typeface="Poppins"/>
                <a:ea typeface="Poppins"/>
                <a:cs typeface="Poppins"/>
                <a:sym typeface="Poppins"/>
              </a:defRPr>
            </a:lvl5pPr>
            <a:lvl6pPr marL="2743200" lvl="5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Poppins"/>
              <a:buChar char="■"/>
              <a:defRPr>
                <a:solidFill>
                  <a:schemeClr val="dk1"/>
                </a:solidFill>
                <a:latin typeface="Poppins"/>
                <a:ea typeface="Poppins"/>
                <a:cs typeface="Poppins"/>
                <a:sym typeface="Poppins"/>
              </a:defRPr>
            </a:lvl6pPr>
            <a:lvl7pPr marL="3200400" lvl="6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Poppins"/>
              <a:buChar char="●"/>
              <a:defRPr>
                <a:solidFill>
                  <a:schemeClr val="dk1"/>
                </a:solidFill>
                <a:latin typeface="Poppins"/>
                <a:ea typeface="Poppins"/>
                <a:cs typeface="Poppins"/>
                <a:sym typeface="Poppins"/>
              </a:defRPr>
            </a:lvl7pPr>
            <a:lvl8pPr marL="3657600" lvl="7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Poppins"/>
              <a:buChar char="○"/>
              <a:defRPr>
                <a:solidFill>
                  <a:schemeClr val="dk1"/>
                </a:solidFill>
                <a:latin typeface="Poppins"/>
                <a:ea typeface="Poppins"/>
                <a:cs typeface="Poppins"/>
                <a:sym typeface="Poppins"/>
              </a:defRPr>
            </a:lvl8pPr>
            <a:lvl9pPr marL="4114800" lvl="8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Poppins"/>
              <a:buChar char="■"/>
              <a:defRPr>
                <a:solidFill>
                  <a:schemeClr val="dk1"/>
                </a:solidFill>
                <a:latin typeface="Poppins"/>
                <a:ea typeface="Poppins"/>
                <a:cs typeface="Poppins"/>
                <a:sym typeface="Poppins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231611262"/>
      </p:ext>
    </p:extLst>
  </p:cSld>
  <p:clrMap bg1="lt1" tx1="dk1" bg2="dk2" tx2="lt2" accent1="accent1" accent2="accent2" accent3="accent3" accent4="accent4" accent5="accent5" accent6="accent6" hlink="hlink" folHlink="folHlink"/>
  <p:sldLayoutIdLst>
    <p:sldLayoutId id="2147483837" r:id="rId1"/>
    <p:sldLayoutId id="2147483838" r:id="rId2"/>
    <p:sldLayoutId id="2147483839" r:id="rId3"/>
    <p:sldLayoutId id="2147483840" r:id="rId4"/>
    <p:sldLayoutId id="2147483841" r:id="rId5"/>
    <p:sldLayoutId id="2147483842" r:id="rId6"/>
    <p:sldLayoutId id="2147483843" r:id="rId7"/>
    <p:sldLayoutId id="2147483844" r:id="rId8"/>
    <p:sldLayoutId id="2147483845" r:id="rId9"/>
    <p:sldLayoutId id="2147483846" r:id="rId10"/>
    <p:sldLayoutId id="2147483847" r:id="rId11"/>
    <p:sldLayoutId id="2147483848" r:id="rId12"/>
    <p:sldLayoutId id="2147483849" r:id="rId13"/>
    <p:sldLayoutId id="2147483850" r:id="rId14"/>
    <p:sldLayoutId id="2147483851" r:id="rId15"/>
    <p:sldLayoutId id="2147483852" r:id="rId16"/>
    <p:sldLayoutId id="2147483853" r:id="rId17"/>
    <p:sldLayoutId id="2147483854" r:id="rId18"/>
    <p:sldLayoutId id="2147483855" r:id="rId19"/>
    <p:sldLayoutId id="2147483856" r:id="rId20"/>
    <p:sldLayoutId id="2147483857" r:id="rId21"/>
    <p:sldLayoutId id="2147483858" r:id="rId22"/>
    <p:sldLayoutId id="2147483859" r:id="rId23"/>
    <p:sldLayoutId id="2147483860" r:id="rId24"/>
    <p:sldLayoutId id="2147483861" r:id="rId25"/>
    <p:sldLayoutId id="2147483862" r:id="rId26"/>
    <p:sldLayoutId id="2147483863" r:id="rId27"/>
    <p:sldLayoutId id="2147483864" r:id="rId28"/>
    <p:sldLayoutId id="2147483865" r:id="rId29"/>
    <p:sldLayoutId id="2147483866" r:id="rId30"/>
  </p:sldLayoutIdLst>
  <p:hf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  <p:extLst>
    <p:ext uri="{27BBF7A9-308A-43DC-89C8-2F10F3537804}">
      <p15:sldGuideLst xmlns:p15="http://schemas.microsoft.com/office/powerpoint/2012/main">
        <p15:guide id="1" pos="449">
          <p15:clr>
            <a:srgbClr val="EA4335"/>
          </p15:clr>
        </p15:guide>
        <p15:guide id="2" pos="5311">
          <p15:clr>
            <a:srgbClr val="EA4335"/>
          </p15:clr>
        </p15:guide>
        <p15:guide id="3" orient="horz" pos="340">
          <p15:clr>
            <a:srgbClr val="EA4335"/>
          </p15:clr>
        </p15:guide>
        <p15:guide id="4" orient="horz" pos="2900">
          <p15:clr>
            <a:srgbClr val="EA4335"/>
          </p15:clr>
        </p15:guide>
      </p15:sldGuideLst>
    </p:ext>
  </p:extLst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9Slide.vn - 2019">
            <a:extLst>
              <a:ext uri="{FF2B5EF4-FFF2-40B4-BE49-F238E27FC236}">
                <a16:creationId xmlns:a16="http://schemas.microsoft.com/office/drawing/2014/main" id="{DF8E821B-E229-4A79-B5FF-248E1AD71543}"/>
              </a:ext>
            </a:extLst>
          </p:cNvPr>
          <p:cNvSpPr txBox="1"/>
          <p:nvPr userDrawn="1"/>
        </p:nvSpPr>
        <p:spPr>
          <a:xfrm>
            <a:off x="0" y="-1512332"/>
            <a:ext cx="12192000" cy="36933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CFCFCF"/>
                </a:solidFill>
                <a:effectLst/>
                <a:uLnTx/>
                <a:uFillTx/>
                <a:latin typeface="#9Slide02 Noi dung dai"/>
                <a:ea typeface="+mn-ea"/>
                <a:cs typeface="+mn-cs"/>
              </a:rPr>
              <a:t>www.9slide.vn</a:t>
            </a:r>
          </a:p>
        </p:txBody>
      </p:sp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76CB0E7E-7BDA-4369-B06E-95E5B313A5C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FF2DE87-7D95-4722-9EE5-248D158C7FF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7D0A038-BC78-4ECC-BEFF-CCB515E4848D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69B9EE9-F3BF-4B40-83E7-C9BC68FDDB0E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#9Slide02 Noi dung da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/9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#9Slide02 Noi dung dai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0ECDB14-4F91-4B5C-8ACA-1B5E7E69B7D1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#9Slide02 Noi dung dai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B30118F-80C4-4861-A4D3-A50D382E7D5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7F55963-6440-4C45-BA09-4E6A99D1BBE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#9Slide02 Noi dung da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#9Slide02 Noi dung dai"/>
              <a:ea typeface="+mn-ea"/>
              <a:cs typeface="+mn-cs"/>
            </a:endParaRPr>
          </a:p>
        </p:txBody>
      </p:sp>
      <p:grpSp>
        <p:nvGrpSpPr>
          <p:cNvPr id="11" name="Group 10">
            <a:extLst>
              <a:ext uri="{FF2B5EF4-FFF2-40B4-BE49-F238E27FC236}">
                <a16:creationId xmlns:a16="http://schemas.microsoft.com/office/drawing/2014/main" id="{CD0CE00B-B040-4546-AF5D-EEF96AA126B0}"/>
              </a:ext>
            </a:extLst>
          </p:cNvPr>
          <p:cNvGrpSpPr>
            <a:grpSpLocks noGrp="1" noSelect="1" noRot="1" noMove="1" noResize="1"/>
          </p:cNvGrpSpPr>
          <p:nvPr userDrawn="1">
            <p:custDataLst>
              <p:tags r:id="rId7"/>
            </p:custDataLst>
          </p:nvPr>
        </p:nvGrpSpPr>
        <p:grpSpPr>
          <a:xfrm>
            <a:off x="-2202100" y="-2224223"/>
            <a:ext cx="16596200" cy="11284323"/>
            <a:chOff x="-2202100" y="-2224223"/>
            <a:chExt cx="16596200" cy="11284323"/>
          </a:xfrm>
        </p:grpSpPr>
        <p:sp>
          <p:nvSpPr>
            <p:cNvPr id="12" name="Rectangle 11">
              <a:extLst>
                <a:ext uri="{FF2B5EF4-FFF2-40B4-BE49-F238E27FC236}">
                  <a16:creationId xmlns:a16="http://schemas.microsoft.com/office/drawing/2014/main" id="{AA423BDB-6737-4700-9989-01683A4147DA}"/>
                </a:ext>
              </a:extLst>
            </p:cNvPr>
            <p:cNvSpPr/>
            <p:nvPr/>
          </p:nvSpPr>
          <p:spPr>
            <a:xfrm>
              <a:off x="4851540" y="8494776"/>
              <a:ext cx="2488920" cy="565324"/>
            </a:xfrm>
            <a:prstGeom prst="rect">
              <a:avLst/>
            </a:prstGeom>
            <a:noFill/>
            <a:ln w="21590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#9Slide02 Noi dung dai"/>
                <a:ea typeface="+mn-ea"/>
                <a:cs typeface="+mn-cs"/>
              </a:endParaRPr>
            </a:p>
          </p:txBody>
        </p:sp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391E50D3-44ED-477F-84FB-1E24BC65ED8F}"/>
                </a:ext>
              </a:extLst>
            </p:cNvPr>
            <p:cNvSpPr txBox="1"/>
            <p:nvPr/>
          </p:nvSpPr>
          <p:spPr>
            <a:xfrm>
              <a:off x="5006988" y="8647176"/>
              <a:ext cx="2178025" cy="260524"/>
            </a:xfrm>
            <a:custGeom>
              <a:avLst/>
              <a:gdLst/>
              <a:ahLst/>
              <a:cxnLst/>
              <a:rect l="l" t="t" r="r" b="b"/>
              <a:pathLst>
                <a:path w="2178025" h="260524">
                  <a:moveTo>
                    <a:pt x="1807648" y="222182"/>
                  </a:moveTo>
                  <a:cubicBezTo>
                    <a:pt x="1814010" y="222182"/>
                    <a:pt x="1818838" y="223968"/>
                    <a:pt x="1822130" y="227540"/>
                  </a:cubicBezTo>
                  <a:cubicBezTo>
                    <a:pt x="1825423" y="231111"/>
                    <a:pt x="1827070" y="235576"/>
                    <a:pt x="1827070" y="240934"/>
                  </a:cubicBezTo>
                  <a:cubicBezTo>
                    <a:pt x="1827070" y="246069"/>
                    <a:pt x="1825423" y="250366"/>
                    <a:pt x="1822130" y="253826"/>
                  </a:cubicBezTo>
                  <a:cubicBezTo>
                    <a:pt x="1818838" y="257287"/>
                    <a:pt x="1814010" y="259017"/>
                    <a:pt x="1807648" y="259017"/>
                  </a:cubicBezTo>
                  <a:cubicBezTo>
                    <a:pt x="1801285" y="259017"/>
                    <a:pt x="1796513" y="257287"/>
                    <a:pt x="1793332" y="253826"/>
                  </a:cubicBezTo>
                  <a:cubicBezTo>
                    <a:pt x="1790151" y="250366"/>
                    <a:pt x="1788560" y="246069"/>
                    <a:pt x="1788560" y="240934"/>
                  </a:cubicBezTo>
                  <a:cubicBezTo>
                    <a:pt x="1788560" y="235576"/>
                    <a:pt x="1790151" y="231111"/>
                    <a:pt x="1793332" y="227540"/>
                  </a:cubicBezTo>
                  <a:cubicBezTo>
                    <a:pt x="1796513" y="223968"/>
                    <a:pt x="1801285" y="222182"/>
                    <a:pt x="1807648" y="222182"/>
                  </a:cubicBezTo>
                  <a:close/>
                  <a:moveTo>
                    <a:pt x="807523" y="222182"/>
                  </a:moveTo>
                  <a:cubicBezTo>
                    <a:pt x="813885" y="222182"/>
                    <a:pt x="818713" y="223968"/>
                    <a:pt x="822005" y="227540"/>
                  </a:cubicBezTo>
                  <a:cubicBezTo>
                    <a:pt x="825298" y="231111"/>
                    <a:pt x="826945" y="235576"/>
                    <a:pt x="826945" y="240934"/>
                  </a:cubicBezTo>
                  <a:cubicBezTo>
                    <a:pt x="826945" y="246069"/>
                    <a:pt x="825298" y="250366"/>
                    <a:pt x="822005" y="253826"/>
                  </a:cubicBezTo>
                  <a:cubicBezTo>
                    <a:pt x="818713" y="257287"/>
                    <a:pt x="813885" y="259017"/>
                    <a:pt x="807523" y="259017"/>
                  </a:cubicBezTo>
                  <a:cubicBezTo>
                    <a:pt x="801160" y="259017"/>
                    <a:pt x="796388" y="257287"/>
                    <a:pt x="793207" y="253826"/>
                  </a:cubicBezTo>
                  <a:cubicBezTo>
                    <a:pt x="790026" y="250366"/>
                    <a:pt x="788435" y="246069"/>
                    <a:pt x="788435" y="240934"/>
                  </a:cubicBezTo>
                  <a:cubicBezTo>
                    <a:pt x="788435" y="235576"/>
                    <a:pt x="790026" y="231111"/>
                    <a:pt x="793207" y="227540"/>
                  </a:cubicBezTo>
                  <a:cubicBezTo>
                    <a:pt x="796388" y="223968"/>
                    <a:pt x="801160" y="222182"/>
                    <a:pt x="807523" y="222182"/>
                  </a:cubicBezTo>
                  <a:close/>
                  <a:moveTo>
                    <a:pt x="1488076" y="98952"/>
                  </a:moveTo>
                  <a:cubicBezTo>
                    <a:pt x="1472896" y="98952"/>
                    <a:pt x="1461064" y="104812"/>
                    <a:pt x="1452581" y="116532"/>
                  </a:cubicBezTo>
                  <a:cubicBezTo>
                    <a:pt x="1444098" y="128253"/>
                    <a:pt x="1439856" y="145610"/>
                    <a:pt x="1439856" y="168604"/>
                  </a:cubicBezTo>
                  <a:cubicBezTo>
                    <a:pt x="1439856" y="189142"/>
                    <a:pt x="1444098" y="205215"/>
                    <a:pt x="1452581" y="216824"/>
                  </a:cubicBezTo>
                  <a:cubicBezTo>
                    <a:pt x="1461064" y="228433"/>
                    <a:pt x="1472784" y="234237"/>
                    <a:pt x="1487741" y="234237"/>
                  </a:cubicBezTo>
                  <a:cubicBezTo>
                    <a:pt x="1507387" y="234237"/>
                    <a:pt x="1521730" y="225419"/>
                    <a:pt x="1530771" y="207783"/>
                  </a:cubicBezTo>
                  <a:lnTo>
                    <a:pt x="1530771" y="124569"/>
                  </a:lnTo>
                  <a:cubicBezTo>
                    <a:pt x="1521507" y="107491"/>
                    <a:pt x="1507275" y="98952"/>
                    <a:pt x="1488076" y="98952"/>
                  </a:cubicBezTo>
                  <a:close/>
                  <a:moveTo>
                    <a:pt x="1678241" y="98115"/>
                  </a:moveTo>
                  <a:cubicBezTo>
                    <a:pt x="1665740" y="98115"/>
                    <a:pt x="1655248" y="102663"/>
                    <a:pt x="1646764" y="111761"/>
                  </a:cubicBezTo>
                  <a:cubicBezTo>
                    <a:pt x="1638281" y="120858"/>
                    <a:pt x="1633035" y="133610"/>
                    <a:pt x="1631026" y="150019"/>
                  </a:cubicBezTo>
                  <a:lnTo>
                    <a:pt x="1721774" y="150019"/>
                  </a:lnTo>
                  <a:lnTo>
                    <a:pt x="1721774" y="147675"/>
                  </a:lnTo>
                  <a:cubicBezTo>
                    <a:pt x="1720881" y="131936"/>
                    <a:pt x="1716639" y="119742"/>
                    <a:pt x="1709049" y="111091"/>
                  </a:cubicBezTo>
                  <a:cubicBezTo>
                    <a:pt x="1701459" y="102440"/>
                    <a:pt x="1691190" y="98115"/>
                    <a:pt x="1678241" y="98115"/>
                  </a:cubicBezTo>
                  <a:close/>
                  <a:moveTo>
                    <a:pt x="1855700" y="76014"/>
                  </a:moveTo>
                  <a:lnTo>
                    <a:pt x="1887345" y="76014"/>
                  </a:lnTo>
                  <a:lnTo>
                    <a:pt x="1933389" y="215150"/>
                  </a:lnTo>
                  <a:lnTo>
                    <a:pt x="1978260" y="76014"/>
                  </a:lnTo>
                  <a:lnTo>
                    <a:pt x="2009905" y="76014"/>
                  </a:lnTo>
                  <a:lnTo>
                    <a:pt x="1944941" y="257175"/>
                  </a:lnTo>
                  <a:lnTo>
                    <a:pt x="1921334" y="257175"/>
                  </a:lnTo>
                  <a:close/>
                  <a:moveTo>
                    <a:pt x="1333370" y="76014"/>
                  </a:moveTo>
                  <a:lnTo>
                    <a:pt x="1364344" y="76014"/>
                  </a:lnTo>
                  <a:lnTo>
                    <a:pt x="1364344" y="257175"/>
                  </a:lnTo>
                  <a:lnTo>
                    <a:pt x="1333370" y="257175"/>
                  </a:lnTo>
                  <a:close/>
                  <a:moveTo>
                    <a:pt x="514350" y="76014"/>
                  </a:moveTo>
                  <a:lnTo>
                    <a:pt x="545157" y="76014"/>
                  </a:lnTo>
                  <a:lnTo>
                    <a:pt x="580820" y="211634"/>
                  </a:lnTo>
                  <a:lnTo>
                    <a:pt x="623013" y="76014"/>
                  </a:lnTo>
                  <a:lnTo>
                    <a:pt x="647960" y="76014"/>
                  </a:lnTo>
                  <a:lnTo>
                    <a:pt x="690990" y="214480"/>
                  </a:lnTo>
                  <a:lnTo>
                    <a:pt x="725816" y="76014"/>
                  </a:lnTo>
                  <a:lnTo>
                    <a:pt x="756791" y="76014"/>
                  </a:lnTo>
                  <a:lnTo>
                    <a:pt x="704050" y="257175"/>
                  </a:lnTo>
                  <a:lnTo>
                    <a:pt x="678935" y="257175"/>
                  </a:lnTo>
                  <a:lnTo>
                    <a:pt x="634901" y="119881"/>
                  </a:lnTo>
                  <a:lnTo>
                    <a:pt x="592038" y="257175"/>
                  </a:lnTo>
                  <a:lnTo>
                    <a:pt x="566923" y="257175"/>
                  </a:lnTo>
                  <a:close/>
                  <a:moveTo>
                    <a:pt x="257175" y="76014"/>
                  </a:moveTo>
                  <a:lnTo>
                    <a:pt x="287982" y="76014"/>
                  </a:lnTo>
                  <a:lnTo>
                    <a:pt x="323645" y="211634"/>
                  </a:lnTo>
                  <a:lnTo>
                    <a:pt x="365838" y="76014"/>
                  </a:lnTo>
                  <a:lnTo>
                    <a:pt x="390785" y="76014"/>
                  </a:lnTo>
                  <a:lnTo>
                    <a:pt x="433815" y="214480"/>
                  </a:lnTo>
                  <a:lnTo>
                    <a:pt x="468641" y="76014"/>
                  </a:lnTo>
                  <a:lnTo>
                    <a:pt x="499616" y="76014"/>
                  </a:lnTo>
                  <a:lnTo>
                    <a:pt x="446875" y="257175"/>
                  </a:lnTo>
                  <a:lnTo>
                    <a:pt x="421760" y="257175"/>
                  </a:lnTo>
                  <a:lnTo>
                    <a:pt x="377726" y="119881"/>
                  </a:lnTo>
                  <a:lnTo>
                    <a:pt x="334863" y="257175"/>
                  </a:lnTo>
                  <a:lnTo>
                    <a:pt x="309748" y="257175"/>
                  </a:lnTo>
                  <a:close/>
                  <a:moveTo>
                    <a:pt x="0" y="76014"/>
                  </a:moveTo>
                  <a:lnTo>
                    <a:pt x="30807" y="76014"/>
                  </a:lnTo>
                  <a:lnTo>
                    <a:pt x="66470" y="211634"/>
                  </a:lnTo>
                  <a:lnTo>
                    <a:pt x="108663" y="76014"/>
                  </a:lnTo>
                  <a:lnTo>
                    <a:pt x="133610" y="76014"/>
                  </a:lnTo>
                  <a:lnTo>
                    <a:pt x="176640" y="214480"/>
                  </a:lnTo>
                  <a:lnTo>
                    <a:pt x="211466" y="76014"/>
                  </a:lnTo>
                  <a:lnTo>
                    <a:pt x="242441" y="76014"/>
                  </a:lnTo>
                  <a:lnTo>
                    <a:pt x="189700" y="257175"/>
                  </a:lnTo>
                  <a:lnTo>
                    <a:pt x="164585" y="257175"/>
                  </a:lnTo>
                  <a:lnTo>
                    <a:pt x="120551" y="119881"/>
                  </a:lnTo>
                  <a:lnTo>
                    <a:pt x="77688" y="257175"/>
                  </a:lnTo>
                  <a:lnTo>
                    <a:pt x="52573" y="257175"/>
                  </a:lnTo>
                  <a:close/>
                  <a:moveTo>
                    <a:pt x="2120094" y="72666"/>
                  </a:moveTo>
                  <a:cubicBezTo>
                    <a:pt x="2158380" y="72666"/>
                    <a:pt x="2177690" y="94264"/>
                    <a:pt x="2178025" y="137461"/>
                  </a:cubicBezTo>
                  <a:lnTo>
                    <a:pt x="2178025" y="257175"/>
                  </a:lnTo>
                  <a:lnTo>
                    <a:pt x="2147050" y="257175"/>
                  </a:lnTo>
                  <a:lnTo>
                    <a:pt x="2147050" y="137294"/>
                  </a:lnTo>
                  <a:cubicBezTo>
                    <a:pt x="2146938" y="124234"/>
                    <a:pt x="2143953" y="114579"/>
                    <a:pt x="2138092" y="108328"/>
                  </a:cubicBezTo>
                  <a:cubicBezTo>
                    <a:pt x="2132232" y="102077"/>
                    <a:pt x="2123107" y="98952"/>
                    <a:pt x="2110717" y="98952"/>
                  </a:cubicBezTo>
                  <a:cubicBezTo>
                    <a:pt x="2100671" y="98952"/>
                    <a:pt x="2091853" y="101631"/>
                    <a:pt x="2084263" y="106989"/>
                  </a:cubicBezTo>
                  <a:cubicBezTo>
                    <a:pt x="2076673" y="112347"/>
                    <a:pt x="2070757" y="119379"/>
                    <a:pt x="2066515" y="128085"/>
                  </a:cubicBezTo>
                  <a:lnTo>
                    <a:pt x="2066515" y="257175"/>
                  </a:lnTo>
                  <a:lnTo>
                    <a:pt x="2035541" y="257175"/>
                  </a:lnTo>
                  <a:lnTo>
                    <a:pt x="2035541" y="76014"/>
                  </a:lnTo>
                  <a:lnTo>
                    <a:pt x="2064841" y="76014"/>
                  </a:lnTo>
                  <a:lnTo>
                    <a:pt x="2065846" y="98785"/>
                  </a:lnTo>
                  <a:cubicBezTo>
                    <a:pt x="2079687" y="81372"/>
                    <a:pt x="2097769" y="72666"/>
                    <a:pt x="2120094" y="72666"/>
                  </a:cubicBezTo>
                  <a:close/>
                  <a:moveTo>
                    <a:pt x="1678241" y="72666"/>
                  </a:moveTo>
                  <a:cubicBezTo>
                    <a:pt x="1701794" y="72666"/>
                    <a:pt x="1720099" y="80423"/>
                    <a:pt x="1733159" y="95938"/>
                  </a:cubicBezTo>
                  <a:cubicBezTo>
                    <a:pt x="1746219" y="111454"/>
                    <a:pt x="1752749" y="133666"/>
                    <a:pt x="1752749" y="162576"/>
                  </a:cubicBezTo>
                  <a:lnTo>
                    <a:pt x="1752749" y="175468"/>
                  </a:lnTo>
                  <a:lnTo>
                    <a:pt x="1630021" y="175468"/>
                  </a:lnTo>
                  <a:cubicBezTo>
                    <a:pt x="1630468" y="193328"/>
                    <a:pt x="1635686" y="207755"/>
                    <a:pt x="1645676" y="218749"/>
                  </a:cubicBezTo>
                  <a:cubicBezTo>
                    <a:pt x="1655666" y="229744"/>
                    <a:pt x="1668363" y="235241"/>
                    <a:pt x="1683767" y="235241"/>
                  </a:cubicBezTo>
                  <a:cubicBezTo>
                    <a:pt x="1694706" y="235241"/>
                    <a:pt x="1703970" y="233009"/>
                    <a:pt x="1711560" y="228544"/>
                  </a:cubicBezTo>
                  <a:cubicBezTo>
                    <a:pt x="1719151" y="224079"/>
                    <a:pt x="1725792" y="218163"/>
                    <a:pt x="1731485" y="210796"/>
                  </a:cubicBezTo>
                  <a:lnTo>
                    <a:pt x="1750405" y="225530"/>
                  </a:lnTo>
                  <a:cubicBezTo>
                    <a:pt x="1735224" y="248859"/>
                    <a:pt x="1712453" y="260524"/>
                    <a:pt x="1682092" y="260524"/>
                  </a:cubicBezTo>
                  <a:cubicBezTo>
                    <a:pt x="1657536" y="260524"/>
                    <a:pt x="1637556" y="252459"/>
                    <a:pt x="1622152" y="236330"/>
                  </a:cubicBezTo>
                  <a:cubicBezTo>
                    <a:pt x="1606748" y="220201"/>
                    <a:pt x="1599046" y="198630"/>
                    <a:pt x="1599046" y="171617"/>
                  </a:cubicBezTo>
                  <a:lnTo>
                    <a:pt x="1599046" y="165925"/>
                  </a:lnTo>
                  <a:cubicBezTo>
                    <a:pt x="1599046" y="147954"/>
                    <a:pt x="1602479" y="131908"/>
                    <a:pt x="1609343" y="117788"/>
                  </a:cubicBezTo>
                  <a:cubicBezTo>
                    <a:pt x="1616208" y="103668"/>
                    <a:pt x="1625807" y="92618"/>
                    <a:pt x="1638142" y="84637"/>
                  </a:cubicBezTo>
                  <a:cubicBezTo>
                    <a:pt x="1650476" y="76656"/>
                    <a:pt x="1663842" y="72666"/>
                    <a:pt x="1678241" y="72666"/>
                  </a:cubicBezTo>
                  <a:close/>
                  <a:moveTo>
                    <a:pt x="1129624" y="72666"/>
                  </a:moveTo>
                  <a:cubicBezTo>
                    <a:pt x="1150162" y="72666"/>
                    <a:pt x="1166822" y="77968"/>
                    <a:pt x="1179602" y="88572"/>
                  </a:cubicBezTo>
                  <a:cubicBezTo>
                    <a:pt x="1192383" y="99175"/>
                    <a:pt x="1198773" y="112737"/>
                    <a:pt x="1198773" y="129257"/>
                  </a:cubicBezTo>
                  <a:lnTo>
                    <a:pt x="1167631" y="129257"/>
                  </a:lnTo>
                  <a:cubicBezTo>
                    <a:pt x="1167631" y="120774"/>
                    <a:pt x="1164031" y="113463"/>
                    <a:pt x="1156831" y="107324"/>
                  </a:cubicBezTo>
                  <a:cubicBezTo>
                    <a:pt x="1149632" y="101185"/>
                    <a:pt x="1140563" y="98115"/>
                    <a:pt x="1129624" y="98115"/>
                  </a:cubicBezTo>
                  <a:cubicBezTo>
                    <a:pt x="1118350" y="98115"/>
                    <a:pt x="1109532" y="100571"/>
                    <a:pt x="1103170" y="105482"/>
                  </a:cubicBezTo>
                  <a:cubicBezTo>
                    <a:pt x="1096807" y="110393"/>
                    <a:pt x="1093626" y="116811"/>
                    <a:pt x="1093626" y="124737"/>
                  </a:cubicBezTo>
                  <a:cubicBezTo>
                    <a:pt x="1093626" y="132215"/>
                    <a:pt x="1096584" y="137852"/>
                    <a:pt x="1102500" y="141647"/>
                  </a:cubicBezTo>
                  <a:cubicBezTo>
                    <a:pt x="1108416" y="145442"/>
                    <a:pt x="1119104" y="149070"/>
                    <a:pt x="1134563" y="152530"/>
                  </a:cubicBezTo>
                  <a:cubicBezTo>
                    <a:pt x="1150023" y="155990"/>
                    <a:pt x="1162552" y="160120"/>
                    <a:pt x="1172151" y="164920"/>
                  </a:cubicBezTo>
                  <a:cubicBezTo>
                    <a:pt x="1181751" y="169720"/>
                    <a:pt x="1188867" y="175496"/>
                    <a:pt x="1193499" y="182249"/>
                  </a:cubicBezTo>
                  <a:cubicBezTo>
                    <a:pt x="1198131" y="189002"/>
                    <a:pt x="1200447" y="197234"/>
                    <a:pt x="1200447" y="206945"/>
                  </a:cubicBezTo>
                  <a:cubicBezTo>
                    <a:pt x="1200447" y="223131"/>
                    <a:pt x="1193973" y="236107"/>
                    <a:pt x="1181025" y="245873"/>
                  </a:cubicBezTo>
                  <a:cubicBezTo>
                    <a:pt x="1168077" y="255640"/>
                    <a:pt x="1151278" y="260524"/>
                    <a:pt x="1130628" y="260524"/>
                  </a:cubicBezTo>
                  <a:cubicBezTo>
                    <a:pt x="1116118" y="260524"/>
                    <a:pt x="1103281" y="257956"/>
                    <a:pt x="1092119" y="252822"/>
                  </a:cubicBezTo>
                  <a:cubicBezTo>
                    <a:pt x="1080957" y="247687"/>
                    <a:pt x="1072223" y="240516"/>
                    <a:pt x="1065916" y="231307"/>
                  </a:cubicBezTo>
                  <a:cubicBezTo>
                    <a:pt x="1059610" y="222098"/>
                    <a:pt x="1056456" y="212136"/>
                    <a:pt x="1056456" y="201420"/>
                  </a:cubicBezTo>
                  <a:lnTo>
                    <a:pt x="1087431" y="201420"/>
                  </a:lnTo>
                  <a:cubicBezTo>
                    <a:pt x="1087989" y="211801"/>
                    <a:pt x="1092147" y="220033"/>
                    <a:pt x="1099905" y="226116"/>
                  </a:cubicBezTo>
                  <a:cubicBezTo>
                    <a:pt x="1107662" y="232200"/>
                    <a:pt x="1117904" y="235241"/>
                    <a:pt x="1130628" y="235241"/>
                  </a:cubicBezTo>
                  <a:cubicBezTo>
                    <a:pt x="1142349" y="235241"/>
                    <a:pt x="1151753" y="232869"/>
                    <a:pt x="1158841" y="228126"/>
                  </a:cubicBezTo>
                  <a:cubicBezTo>
                    <a:pt x="1165929" y="223382"/>
                    <a:pt x="1169473" y="217047"/>
                    <a:pt x="1169473" y="209122"/>
                  </a:cubicBezTo>
                  <a:cubicBezTo>
                    <a:pt x="1169473" y="200751"/>
                    <a:pt x="1166319" y="194249"/>
                    <a:pt x="1160013" y="189616"/>
                  </a:cubicBezTo>
                  <a:cubicBezTo>
                    <a:pt x="1153706" y="184984"/>
                    <a:pt x="1142711" y="180994"/>
                    <a:pt x="1127029" y="177645"/>
                  </a:cubicBezTo>
                  <a:cubicBezTo>
                    <a:pt x="1111346" y="174296"/>
                    <a:pt x="1098900" y="170278"/>
                    <a:pt x="1089691" y="165590"/>
                  </a:cubicBezTo>
                  <a:cubicBezTo>
                    <a:pt x="1080483" y="160902"/>
                    <a:pt x="1073674" y="155321"/>
                    <a:pt x="1069265" y="148847"/>
                  </a:cubicBezTo>
                  <a:cubicBezTo>
                    <a:pt x="1064856" y="142373"/>
                    <a:pt x="1062651" y="134671"/>
                    <a:pt x="1062651" y="125741"/>
                  </a:cubicBezTo>
                  <a:cubicBezTo>
                    <a:pt x="1062651" y="110896"/>
                    <a:pt x="1068930" y="98338"/>
                    <a:pt x="1081487" y="88069"/>
                  </a:cubicBezTo>
                  <a:cubicBezTo>
                    <a:pt x="1094045" y="77800"/>
                    <a:pt x="1110090" y="72666"/>
                    <a:pt x="1129624" y="72666"/>
                  </a:cubicBezTo>
                  <a:close/>
                  <a:moveTo>
                    <a:pt x="942472" y="35831"/>
                  </a:moveTo>
                  <a:cubicBezTo>
                    <a:pt x="928855" y="35831"/>
                    <a:pt x="917916" y="41049"/>
                    <a:pt x="909656" y="51485"/>
                  </a:cubicBezTo>
                  <a:cubicBezTo>
                    <a:pt x="901396" y="61922"/>
                    <a:pt x="897266" y="75679"/>
                    <a:pt x="897266" y="92757"/>
                  </a:cubicBezTo>
                  <a:cubicBezTo>
                    <a:pt x="897266" y="109389"/>
                    <a:pt x="901256" y="123090"/>
                    <a:pt x="909237" y="133862"/>
                  </a:cubicBezTo>
                  <a:cubicBezTo>
                    <a:pt x="917218" y="144633"/>
                    <a:pt x="927906" y="150019"/>
                    <a:pt x="941300" y="150019"/>
                  </a:cubicBezTo>
                  <a:cubicBezTo>
                    <a:pt x="951681" y="150019"/>
                    <a:pt x="961253" y="146838"/>
                    <a:pt x="970015" y="140475"/>
                  </a:cubicBezTo>
                  <a:cubicBezTo>
                    <a:pt x="978777" y="134113"/>
                    <a:pt x="985168" y="126243"/>
                    <a:pt x="989186" y="116867"/>
                  </a:cubicBezTo>
                  <a:lnTo>
                    <a:pt x="989186" y="104477"/>
                  </a:lnTo>
                  <a:cubicBezTo>
                    <a:pt x="989186" y="84163"/>
                    <a:pt x="984777" y="67643"/>
                    <a:pt x="975959" y="54918"/>
                  </a:cubicBezTo>
                  <a:cubicBezTo>
                    <a:pt x="967141" y="42193"/>
                    <a:pt x="955979" y="35831"/>
                    <a:pt x="942472" y="35831"/>
                  </a:cubicBezTo>
                  <a:close/>
                  <a:moveTo>
                    <a:pt x="1349108" y="10046"/>
                  </a:moveTo>
                  <a:cubicBezTo>
                    <a:pt x="1355136" y="10046"/>
                    <a:pt x="1359712" y="11776"/>
                    <a:pt x="1362837" y="15237"/>
                  </a:cubicBezTo>
                  <a:cubicBezTo>
                    <a:pt x="1365963" y="18697"/>
                    <a:pt x="1367526" y="22938"/>
                    <a:pt x="1367526" y="27961"/>
                  </a:cubicBezTo>
                  <a:cubicBezTo>
                    <a:pt x="1367526" y="32984"/>
                    <a:pt x="1365963" y="37170"/>
                    <a:pt x="1362837" y="40519"/>
                  </a:cubicBezTo>
                  <a:cubicBezTo>
                    <a:pt x="1359712" y="43867"/>
                    <a:pt x="1355136" y="45542"/>
                    <a:pt x="1349108" y="45542"/>
                  </a:cubicBezTo>
                  <a:cubicBezTo>
                    <a:pt x="1343081" y="45542"/>
                    <a:pt x="1338532" y="43867"/>
                    <a:pt x="1335462" y="40519"/>
                  </a:cubicBezTo>
                  <a:cubicBezTo>
                    <a:pt x="1332393" y="37170"/>
                    <a:pt x="1330858" y="32984"/>
                    <a:pt x="1330858" y="27961"/>
                  </a:cubicBezTo>
                  <a:cubicBezTo>
                    <a:pt x="1330858" y="22938"/>
                    <a:pt x="1332393" y="18697"/>
                    <a:pt x="1335462" y="15237"/>
                  </a:cubicBezTo>
                  <a:cubicBezTo>
                    <a:pt x="1338532" y="11776"/>
                    <a:pt x="1343081" y="10046"/>
                    <a:pt x="1349108" y="10046"/>
                  </a:cubicBezTo>
                  <a:close/>
                  <a:moveTo>
                    <a:pt x="942305" y="10046"/>
                  </a:moveTo>
                  <a:cubicBezTo>
                    <a:pt x="966415" y="10046"/>
                    <a:pt x="985419" y="19060"/>
                    <a:pt x="999316" y="37086"/>
                  </a:cubicBezTo>
                  <a:cubicBezTo>
                    <a:pt x="1013212" y="55113"/>
                    <a:pt x="1020161" y="79698"/>
                    <a:pt x="1020161" y="110840"/>
                  </a:cubicBezTo>
                  <a:lnTo>
                    <a:pt x="1020161" y="119881"/>
                  </a:lnTo>
                  <a:cubicBezTo>
                    <a:pt x="1020161" y="167320"/>
                    <a:pt x="1010785" y="201950"/>
                    <a:pt x="992032" y="223772"/>
                  </a:cubicBezTo>
                  <a:cubicBezTo>
                    <a:pt x="973280" y="245594"/>
                    <a:pt x="944984" y="256784"/>
                    <a:pt x="907144" y="257342"/>
                  </a:cubicBezTo>
                  <a:lnTo>
                    <a:pt x="901117" y="257342"/>
                  </a:lnTo>
                  <a:lnTo>
                    <a:pt x="901117" y="231056"/>
                  </a:lnTo>
                  <a:lnTo>
                    <a:pt x="907647" y="231056"/>
                  </a:lnTo>
                  <a:cubicBezTo>
                    <a:pt x="933208" y="230611"/>
                    <a:pt x="952853" y="223956"/>
                    <a:pt x="966583" y="211089"/>
                  </a:cubicBezTo>
                  <a:cubicBezTo>
                    <a:pt x="980312" y="198223"/>
                    <a:pt x="987791" y="177866"/>
                    <a:pt x="989018" y="150019"/>
                  </a:cubicBezTo>
                  <a:cubicBezTo>
                    <a:pt x="982545" y="157721"/>
                    <a:pt x="974815" y="163916"/>
                    <a:pt x="965829" y="168604"/>
                  </a:cubicBezTo>
                  <a:cubicBezTo>
                    <a:pt x="956844" y="173292"/>
                    <a:pt x="946993" y="175636"/>
                    <a:pt x="936278" y="175636"/>
                  </a:cubicBezTo>
                  <a:cubicBezTo>
                    <a:pt x="922213" y="175636"/>
                    <a:pt x="909963" y="172176"/>
                    <a:pt x="899526" y="165255"/>
                  </a:cubicBezTo>
                  <a:cubicBezTo>
                    <a:pt x="889090" y="158335"/>
                    <a:pt x="881025" y="148596"/>
                    <a:pt x="875332" y="136038"/>
                  </a:cubicBezTo>
                  <a:cubicBezTo>
                    <a:pt x="869640" y="123481"/>
                    <a:pt x="866793" y="109612"/>
                    <a:pt x="866793" y="94431"/>
                  </a:cubicBezTo>
                  <a:cubicBezTo>
                    <a:pt x="866793" y="78135"/>
                    <a:pt x="869891" y="63457"/>
                    <a:pt x="876086" y="50397"/>
                  </a:cubicBezTo>
                  <a:cubicBezTo>
                    <a:pt x="882281" y="37338"/>
                    <a:pt x="891071" y="27347"/>
                    <a:pt x="902456" y="20427"/>
                  </a:cubicBezTo>
                  <a:cubicBezTo>
                    <a:pt x="913842" y="13506"/>
                    <a:pt x="927125" y="10046"/>
                    <a:pt x="942305" y="10046"/>
                  </a:cubicBezTo>
                  <a:close/>
                  <a:moveTo>
                    <a:pt x="1530771" y="0"/>
                  </a:moveTo>
                  <a:lnTo>
                    <a:pt x="1561746" y="0"/>
                  </a:lnTo>
                  <a:lnTo>
                    <a:pt x="1561746" y="257175"/>
                  </a:lnTo>
                  <a:lnTo>
                    <a:pt x="1533283" y="257175"/>
                  </a:lnTo>
                  <a:lnTo>
                    <a:pt x="1531776" y="237753"/>
                  </a:lnTo>
                  <a:cubicBezTo>
                    <a:pt x="1519386" y="252933"/>
                    <a:pt x="1502141" y="260524"/>
                    <a:pt x="1480040" y="260524"/>
                  </a:cubicBezTo>
                  <a:cubicBezTo>
                    <a:pt x="1459055" y="260524"/>
                    <a:pt x="1441949" y="251929"/>
                    <a:pt x="1428722" y="234739"/>
                  </a:cubicBezTo>
                  <a:cubicBezTo>
                    <a:pt x="1415495" y="217549"/>
                    <a:pt x="1408881" y="195114"/>
                    <a:pt x="1408881" y="167432"/>
                  </a:cubicBezTo>
                  <a:lnTo>
                    <a:pt x="1408881" y="165088"/>
                  </a:lnTo>
                  <a:cubicBezTo>
                    <a:pt x="1408881" y="137294"/>
                    <a:pt x="1415467" y="114942"/>
                    <a:pt x="1428638" y="98031"/>
                  </a:cubicBezTo>
                  <a:cubicBezTo>
                    <a:pt x="1441809" y="81121"/>
                    <a:pt x="1459055" y="72666"/>
                    <a:pt x="1480375" y="72666"/>
                  </a:cubicBezTo>
                  <a:cubicBezTo>
                    <a:pt x="1501583" y="72666"/>
                    <a:pt x="1518381" y="79921"/>
                    <a:pt x="1530771" y="94431"/>
                  </a:cubicBezTo>
                  <a:close/>
                  <a:moveTo>
                    <a:pt x="1247645" y="0"/>
                  </a:moveTo>
                  <a:lnTo>
                    <a:pt x="1278619" y="0"/>
                  </a:lnTo>
                  <a:lnTo>
                    <a:pt x="1278619" y="257175"/>
                  </a:lnTo>
                  <a:lnTo>
                    <a:pt x="1247645" y="257175"/>
                  </a:lnTo>
                  <a:close/>
                </a:path>
              </a:pathLst>
            </a:custGeom>
            <a:solidFill>
              <a:schemeClr val="bg1">
                <a:lumMod val="75000"/>
              </a:schemeClr>
            </a:solidFill>
            <a:ln>
              <a:noFill/>
            </a:ln>
            <a:effectLst/>
          </p:spPr>
          <p:txBody>
  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700" b="0" i="0" u="none" strike="noStrike" kern="1200" cap="none" spc="0" normalizeH="0" baseline="0" noProof="0">
                <a:ln>
                  <a:noFill/>
                </a:ln>
                <a:solidFill>
                  <a:prstClr val="white">
                    <a:lumMod val="75000"/>
                  </a:prstClr>
                </a:solidFill>
                <a:effectLst/>
                <a:uLnTx/>
                <a:uFillTx/>
                <a:latin typeface="#9Slide02 Noi dung dai" panose="02000000000000000000" pitchFamily="2" charset="0"/>
                <a:ea typeface="#9Slide02 Noi dung dai" panose="02000000000000000000" pitchFamily="2" charset="0"/>
                <a:cs typeface="+mn-cs"/>
              </a:endParaRPr>
            </a:p>
          </p:txBody>
        </p:sp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id="{52465F73-4B27-4C0F-9B02-510C8E083EB6}"/>
                </a:ext>
              </a:extLst>
            </p:cNvPr>
            <p:cNvSpPr/>
            <p:nvPr/>
          </p:nvSpPr>
          <p:spPr>
            <a:xfrm>
              <a:off x="-2202100" y="-2224223"/>
              <a:ext cx="16596200" cy="11284323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#9Slide02 Noi dung dai"/>
                <a:ea typeface="+mn-ea"/>
                <a:cs typeface="+mn-cs"/>
              </a:endParaRPr>
            </a:p>
          </p:txBody>
        </p:sp>
      </p:grpSp>
      <p:sp>
        <p:nvSpPr>
          <p:cNvPr id="50" name="9Slide.vn">
            <a:extLst>
              <a:ext uri="{FF2B5EF4-FFF2-40B4-BE49-F238E27FC236}">
                <a16:creationId xmlns:a16="http://schemas.microsoft.com/office/drawing/2014/main" id="{0F30810D-0BA7-48B5-9100-E09C5C296021}"/>
              </a:ext>
            </a:extLst>
          </p:cNvPr>
          <p:cNvSpPr>
            <a:spLocks noSelect="1"/>
          </p:cNvSpPr>
          <p:nvPr userDrawn="1">
            <p:custDataLst>
              <p:tags r:id="rId8"/>
            </p:custDataLst>
          </p:nvPr>
        </p:nvSpPr>
        <p:spPr>
          <a:xfrm>
            <a:off x="6091428" y="-8915400"/>
            <a:ext cx="9144" cy="9144"/>
          </a:xfrm>
          <a:prstGeom prst="ellipse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#9Slide02 Noi dung dai"/>
              <a:ea typeface="+mn-ea"/>
              <a:cs typeface="+mn-cs"/>
            </a:endParaRPr>
          </a:p>
        </p:txBody>
      </p:sp>
      <p:sp>
        <p:nvSpPr>
          <p:cNvPr id="51" name="9Slide.vn">
            <a:extLst>
              <a:ext uri="{FF2B5EF4-FFF2-40B4-BE49-F238E27FC236}">
                <a16:creationId xmlns:a16="http://schemas.microsoft.com/office/drawing/2014/main" id="{5703AF2A-1D5F-4BD2-8904-9B6C863CB9B3}"/>
              </a:ext>
            </a:extLst>
          </p:cNvPr>
          <p:cNvSpPr>
            <a:spLocks noSelect="1"/>
          </p:cNvSpPr>
          <p:nvPr userDrawn="1">
            <p:custDataLst>
              <p:tags r:id="rId9"/>
            </p:custDataLst>
          </p:nvPr>
        </p:nvSpPr>
        <p:spPr>
          <a:xfrm>
            <a:off x="6091428" y="15764256"/>
            <a:ext cx="9144" cy="9144"/>
          </a:xfrm>
          <a:prstGeom prst="ellipse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#9Slide02 Noi dung da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02433229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68" r:id="rId1"/>
    <p:sldLayoutId id="2147483869" r:id="rId2"/>
    <p:sldLayoutId id="2147483870" r:id="rId3"/>
    <p:sldLayoutId id="2147483871" r:id="rId4"/>
    <p:sldLayoutId id="2147483872" r:id="rId5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>
              <a:lumMod val="50000"/>
              <a:lumOff val="50000"/>
            </a:schemeClr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>
              <a:lumMod val="50000"/>
              <a:lumOff val="50000"/>
            </a:schemeClr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>
              <a:lumMod val="50000"/>
              <a:lumOff val="50000"/>
            </a:schemeClr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>
              <a:lumMod val="50000"/>
              <a:lumOff val="50000"/>
            </a:schemeClr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>
              <a:lumMod val="50000"/>
              <a:lumOff val="50000"/>
            </a:schemeClr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7" Type="http://schemas.openxmlformats.org/officeDocument/2006/relationships/image" Target="../media/image24.wmf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46.xml"/><Relationship Id="rId6" Type="http://schemas.openxmlformats.org/officeDocument/2006/relationships/oleObject" Target="../embeddings/oleObject19.bin"/><Relationship Id="rId5" Type="http://schemas.openxmlformats.org/officeDocument/2006/relationships/image" Target="../media/image23.wmf"/><Relationship Id="rId4" Type="http://schemas.openxmlformats.org/officeDocument/2006/relationships/oleObject" Target="../embeddings/oleObject18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57.xml"/><Relationship Id="rId1" Type="http://schemas.openxmlformats.org/officeDocument/2006/relationships/tags" Target="../tags/tag4.xml"/><Relationship Id="rId5" Type="http://schemas.openxmlformats.org/officeDocument/2006/relationships/image" Target="../media/image26.png"/><Relationship Id="rId4" Type="http://schemas.openxmlformats.org/officeDocument/2006/relationships/image" Target="../media/image25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4" Type="http://schemas.openxmlformats.org/officeDocument/2006/relationships/image" Target="../media/image27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4" Type="http://schemas.openxmlformats.org/officeDocument/2006/relationships/image" Target="../media/image28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3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31.e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hyperlink" Target="https://gemini.google.com/share/20e092a44543" TargetMode="External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2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5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7" Type="http://schemas.openxmlformats.org/officeDocument/2006/relationships/oleObject" Target="../embeddings/oleObject2.bin"/><Relationship Id="rId12" Type="http://schemas.openxmlformats.org/officeDocument/2006/relationships/image" Target="../media/image7.sv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46.xml"/><Relationship Id="rId6" Type="http://schemas.openxmlformats.org/officeDocument/2006/relationships/image" Target="../media/image3.wmf"/><Relationship Id="rId11" Type="http://schemas.openxmlformats.org/officeDocument/2006/relationships/image" Target="../media/image6.png"/><Relationship Id="rId5" Type="http://schemas.openxmlformats.org/officeDocument/2006/relationships/oleObject" Target="../embeddings/oleObject1.bin"/><Relationship Id="rId10" Type="http://schemas.openxmlformats.org/officeDocument/2006/relationships/image" Target="../media/image5.wmf"/><Relationship Id="rId4" Type="http://schemas.openxmlformats.org/officeDocument/2006/relationships/image" Target="../media/image7.png"/><Relationship Id="rId9" Type="http://schemas.openxmlformats.org/officeDocument/2006/relationships/oleObject" Target="../embeddings/oleObject3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6.png"/><Relationship Id="rId7" Type="http://schemas.openxmlformats.org/officeDocument/2006/relationships/oleObject" Target="../embeddings/oleObject5.bin"/><Relationship Id="rId12" Type="http://schemas.openxmlformats.org/officeDocument/2006/relationships/image" Target="../media/image11.wm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46.x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0" Type="http://schemas.openxmlformats.org/officeDocument/2006/relationships/image" Target="../media/image10.wmf"/><Relationship Id="rId4" Type="http://schemas.openxmlformats.org/officeDocument/2006/relationships/image" Target="../media/image7.svg"/><Relationship Id="rId9" Type="http://schemas.openxmlformats.org/officeDocument/2006/relationships/oleObject" Target="../embeddings/oleObject6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image" Target="../media/image6.png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5.wm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46.x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4.wmf"/><Relationship Id="rId4" Type="http://schemas.openxmlformats.org/officeDocument/2006/relationships/image" Target="../media/image7.svg"/><Relationship Id="rId9" Type="http://schemas.openxmlformats.org/officeDocument/2006/relationships/oleObject" Target="../embeddings/oleObject10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image" Target="../media/image6.png"/><Relationship Id="rId7" Type="http://schemas.openxmlformats.org/officeDocument/2006/relationships/oleObject" Target="../embeddings/oleObject13.bin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46.x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7.sv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image" Target="../media/image6.png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21.wm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46.x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20.wmf"/><Relationship Id="rId4" Type="http://schemas.openxmlformats.org/officeDocument/2006/relationships/image" Target="../media/image7.svg"/><Relationship Id="rId9" Type="http://schemas.openxmlformats.org/officeDocument/2006/relationships/oleObject" Target="../embeddings/oleObject1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2"/>
        </a:solidFill>
        <a:effectLst/>
      </p:bgPr>
    </p:bg>
    <p:spTree>
      <p:nvGrpSpPr>
        <p:cNvPr id="1" name="Shape 38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ounded Rectangle 2"/>
          <p:cNvSpPr/>
          <p:nvPr/>
        </p:nvSpPr>
        <p:spPr>
          <a:xfrm>
            <a:off x="-399166" y="-106716"/>
            <a:ext cx="13588409" cy="753629"/>
          </a:xfrm>
          <a:prstGeom prst="round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Hình chữ nhật: Góc Tròn 5">
            <a:extLst>
              <a:ext uri="{FF2B5EF4-FFF2-40B4-BE49-F238E27FC236}">
                <a16:creationId xmlns:a16="http://schemas.microsoft.com/office/drawing/2014/main" id="{4B784666-7707-B88E-5970-6C5E65605FB9}"/>
              </a:ext>
            </a:extLst>
          </p:cNvPr>
          <p:cNvSpPr/>
          <p:nvPr/>
        </p:nvSpPr>
        <p:spPr>
          <a:xfrm>
            <a:off x="1423855" y="2775315"/>
            <a:ext cx="9942371" cy="2332089"/>
          </a:xfrm>
          <a:prstGeom prst="roundRect">
            <a:avLst/>
          </a:prstGeom>
          <a:ln>
            <a:solidFill>
              <a:schemeClr val="accent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555555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389" name="Google Shape;389;p28"/>
          <p:cNvGrpSpPr/>
          <p:nvPr/>
        </p:nvGrpSpPr>
        <p:grpSpPr>
          <a:xfrm>
            <a:off x="0" y="5130582"/>
            <a:ext cx="4735621" cy="1744363"/>
            <a:chOff x="-216332" y="1993513"/>
            <a:chExt cx="9538012" cy="3520333"/>
          </a:xfrm>
        </p:grpSpPr>
        <p:sp>
          <p:nvSpPr>
            <p:cNvPr id="390" name="Google Shape;390;p28"/>
            <p:cNvSpPr/>
            <p:nvPr/>
          </p:nvSpPr>
          <p:spPr>
            <a:xfrm>
              <a:off x="7705336" y="2727393"/>
              <a:ext cx="141656" cy="132036"/>
            </a:xfrm>
            <a:custGeom>
              <a:avLst/>
              <a:gdLst/>
              <a:ahLst/>
              <a:cxnLst/>
              <a:rect l="l" t="t" r="r" b="b"/>
              <a:pathLst>
                <a:path w="4403" h="4104" extrusionOk="0">
                  <a:moveTo>
                    <a:pt x="3516" y="2033"/>
                  </a:moveTo>
                  <a:cubicBezTo>
                    <a:pt x="3564" y="2033"/>
                    <a:pt x="3611" y="2065"/>
                    <a:pt x="3611" y="2128"/>
                  </a:cubicBezTo>
                  <a:cubicBezTo>
                    <a:pt x="3611" y="2649"/>
                    <a:pt x="3109" y="3090"/>
                    <a:pt x="2587" y="3090"/>
                  </a:cubicBezTo>
                  <a:cubicBezTo>
                    <a:pt x="2538" y="3090"/>
                    <a:pt x="2489" y="3086"/>
                    <a:pt x="2439" y="3078"/>
                  </a:cubicBezTo>
                  <a:cubicBezTo>
                    <a:pt x="2216" y="3022"/>
                    <a:pt x="2263" y="2745"/>
                    <a:pt x="2429" y="2745"/>
                  </a:cubicBezTo>
                  <a:cubicBezTo>
                    <a:pt x="2452" y="2745"/>
                    <a:pt x="2476" y="2750"/>
                    <a:pt x="2503" y="2761"/>
                  </a:cubicBezTo>
                  <a:cubicBezTo>
                    <a:pt x="2544" y="2767"/>
                    <a:pt x="2585" y="2770"/>
                    <a:pt x="2626" y="2770"/>
                  </a:cubicBezTo>
                  <a:cubicBezTo>
                    <a:pt x="3020" y="2770"/>
                    <a:pt x="3364" y="2501"/>
                    <a:pt x="3421" y="2128"/>
                  </a:cubicBezTo>
                  <a:cubicBezTo>
                    <a:pt x="3421" y="2065"/>
                    <a:pt x="3469" y="2033"/>
                    <a:pt x="3516" y="2033"/>
                  </a:cubicBezTo>
                  <a:close/>
                  <a:moveTo>
                    <a:pt x="2059" y="0"/>
                  </a:moveTo>
                  <a:cubicBezTo>
                    <a:pt x="1848" y="0"/>
                    <a:pt x="1634" y="42"/>
                    <a:pt x="1426" y="133"/>
                  </a:cubicBezTo>
                  <a:cubicBezTo>
                    <a:pt x="1426" y="165"/>
                    <a:pt x="1394" y="228"/>
                    <a:pt x="1394" y="260"/>
                  </a:cubicBezTo>
                  <a:cubicBezTo>
                    <a:pt x="1350" y="369"/>
                    <a:pt x="1261" y="403"/>
                    <a:pt x="1169" y="403"/>
                  </a:cubicBezTo>
                  <a:cubicBezTo>
                    <a:pt x="1127" y="403"/>
                    <a:pt x="1085" y="396"/>
                    <a:pt x="1046" y="386"/>
                  </a:cubicBezTo>
                  <a:cubicBezTo>
                    <a:pt x="222" y="1020"/>
                    <a:pt x="1" y="2286"/>
                    <a:pt x="603" y="3141"/>
                  </a:cubicBezTo>
                  <a:cubicBezTo>
                    <a:pt x="1021" y="3700"/>
                    <a:pt x="1730" y="4104"/>
                    <a:pt x="2416" y="4104"/>
                  </a:cubicBezTo>
                  <a:cubicBezTo>
                    <a:pt x="2664" y="4104"/>
                    <a:pt x="2909" y="4051"/>
                    <a:pt x="3136" y="3933"/>
                  </a:cubicBezTo>
                  <a:cubicBezTo>
                    <a:pt x="4054" y="3458"/>
                    <a:pt x="4403" y="2350"/>
                    <a:pt x="4054" y="1431"/>
                  </a:cubicBezTo>
                  <a:cubicBezTo>
                    <a:pt x="4023" y="1431"/>
                    <a:pt x="3928" y="1431"/>
                    <a:pt x="3896" y="1400"/>
                  </a:cubicBezTo>
                  <a:cubicBezTo>
                    <a:pt x="3645" y="620"/>
                    <a:pt x="2874" y="0"/>
                    <a:pt x="2059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endParaRPr>
            </a:p>
          </p:txBody>
        </p:sp>
        <p:sp>
          <p:nvSpPr>
            <p:cNvPr id="391" name="Google Shape;391;p28"/>
            <p:cNvSpPr/>
            <p:nvPr/>
          </p:nvSpPr>
          <p:spPr>
            <a:xfrm>
              <a:off x="8453179" y="2749045"/>
              <a:ext cx="158996" cy="143071"/>
            </a:xfrm>
            <a:custGeom>
              <a:avLst/>
              <a:gdLst/>
              <a:ahLst/>
              <a:cxnLst/>
              <a:rect l="l" t="t" r="r" b="b"/>
              <a:pathLst>
                <a:path w="4942" h="4447" extrusionOk="0">
                  <a:moveTo>
                    <a:pt x="2715" y="430"/>
                  </a:moveTo>
                  <a:cubicBezTo>
                    <a:pt x="3217" y="430"/>
                    <a:pt x="3732" y="706"/>
                    <a:pt x="3928" y="1170"/>
                  </a:cubicBezTo>
                  <a:cubicBezTo>
                    <a:pt x="3971" y="1299"/>
                    <a:pt x="3882" y="1414"/>
                    <a:pt x="3781" y="1414"/>
                  </a:cubicBezTo>
                  <a:cubicBezTo>
                    <a:pt x="3733" y="1414"/>
                    <a:pt x="3683" y="1389"/>
                    <a:pt x="3643" y="1328"/>
                  </a:cubicBezTo>
                  <a:cubicBezTo>
                    <a:pt x="3377" y="957"/>
                    <a:pt x="3023" y="696"/>
                    <a:pt x="2598" y="696"/>
                  </a:cubicBezTo>
                  <a:cubicBezTo>
                    <a:pt x="2516" y="696"/>
                    <a:pt x="2432" y="706"/>
                    <a:pt x="2344" y="727"/>
                  </a:cubicBezTo>
                  <a:cubicBezTo>
                    <a:pt x="2336" y="729"/>
                    <a:pt x="2328" y="730"/>
                    <a:pt x="2320" y="730"/>
                  </a:cubicBezTo>
                  <a:cubicBezTo>
                    <a:pt x="2210" y="730"/>
                    <a:pt x="2163" y="535"/>
                    <a:pt x="2281" y="505"/>
                  </a:cubicBezTo>
                  <a:cubicBezTo>
                    <a:pt x="2419" y="454"/>
                    <a:pt x="2566" y="430"/>
                    <a:pt x="2715" y="430"/>
                  </a:cubicBezTo>
                  <a:close/>
                  <a:moveTo>
                    <a:pt x="2647" y="0"/>
                  </a:moveTo>
                  <a:cubicBezTo>
                    <a:pt x="2183" y="0"/>
                    <a:pt x="1707" y="144"/>
                    <a:pt x="1268" y="442"/>
                  </a:cubicBezTo>
                  <a:cubicBezTo>
                    <a:pt x="318" y="1138"/>
                    <a:pt x="1" y="2310"/>
                    <a:pt x="634" y="3292"/>
                  </a:cubicBezTo>
                  <a:cubicBezTo>
                    <a:pt x="1060" y="3964"/>
                    <a:pt x="1851" y="4446"/>
                    <a:pt x="2647" y="4446"/>
                  </a:cubicBezTo>
                  <a:cubicBezTo>
                    <a:pt x="2976" y="4446"/>
                    <a:pt x="3306" y="4364"/>
                    <a:pt x="3611" y="4179"/>
                  </a:cubicBezTo>
                  <a:cubicBezTo>
                    <a:pt x="4751" y="3450"/>
                    <a:pt x="4941" y="2025"/>
                    <a:pt x="4435" y="885"/>
                  </a:cubicBezTo>
                  <a:cubicBezTo>
                    <a:pt x="3966" y="304"/>
                    <a:pt x="3320" y="0"/>
                    <a:pt x="2647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endParaRPr>
            </a:p>
          </p:txBody>
        </p:sp>
        <p:sp>
          <p:nvSpPr>
            <p:cNvPr id="392" name="Google Shape;392;p28"/>
            <p:cNvSpPr/>
            <p:nvPr/>
          </p:nvSpPr>
          <p:spPr>
            <a:xfrm>
              <a:off x="8076893" y="2491957"/>
              <a:ext cx="166461" cy="138181"/>
            </a:xfrm>
            <a:custGeom>
              <a:avLst/>
              <a:gdLst/>
              <a:ahLst/>
              <a:cxnLst/>
              <a:rect l="l" t="t" r="r" b="b"/>
              <a:pathLst>
                <a:path w="5174" h="4295" extrusionOk="0">
                  <a:moveTo>
                    <a:pt x="3495" y="952"/>
                  </a:moveTo>
                  <a:cubicBezTo>
                    <a:pt x="3528" y="952"/>
                    <a:pt x="3563" y="963"/>
                    <a:pt x="3590" y="990"/>
                  </a:cubicBezTo>
                  <a:cubicBezTo>
                    <a:pt x="4033" y="1624"/>
                    <a:pt x="3653" y="2542"/>
                    <a:pt x="2956" y="2827"/>
                  </a:cubicBezTo>
                  <a:cubicBezTo>
                    <a:pt x="2941" y="2832"/>
                    <a:pt x="2925" y="2835"/>
                    <a:pt x="2911" y="2835"/>
                  </a:cubicBezTo>
                  <a:cubicBezTo>
                    <a:pt x="2748" y="2835"/>
                    <a:pt x="2658" y="2537"/>
                    <a:pt x="2861" y="2479"/>
                  </a:cubicBezTo>
                  <a:cubicBezTo>
                    <a:pt x="3431" y="2321"/>
                    <a:pt x="3653" y="1592"/>
                    <a:pt x="3400" y="1117"/>
                  </a:cubicBezTo>
                  <a:cubicBezTo>
                    <a:pt x="3332" y="1026"/>
                    <a:pt x="3410" y="952"/>
                    <a:pt x="3495" y="952"/>
                  </a:cubicBezTo>
                  <a:close/>
                  <a:moveTo>
                    <a:pt x="2334" y="1"/>
                  </a:moveTo>
                  <a:cubicBezTo>
                    <a:pt x="2267" y="1"/>
                    <a:pt x="2200" y="3"/>
                    <a:pt x="2133" y="9"/>
                  </a:cubicBezTo>
                  <a:cubicBezTo>
                    <a:pt x="1088" y="135"/>
                    <a:pt x="264" y="1022"/>
                    <a:pt x="138" y="2067"/>
                  </a:cubicBezTo>
                  <a:cubicBezTo>
                    <a:pt x="0" y="3276"/>
                    <a:pt x="1007" y="4295"/>
                    <a:pt x="2145" y="4295"/>
                  </a:cubicBezTo>
                  <a:cubicBezTo>
                    <a:pt x="2319" y="4295"/>
                    <a:pt x="2495" y="4271"/>
                    <a:pt x="2671" y="4221"/>
                  </a:cubicBezTo>
                  <a:cubicBezTo>
                    <a:pt x="3716" y="3936"/>
                    <a:pt x="5173" y="2067"/>
                    <a:pt x="4191" y="1117"/>
                  </a:cubicBezTo>
                  <a:cubicBezTo>
                    <a:pt x="4033" y="990"/>
                    <a:pt x="4096" y="832"/>
                    <a:pt x="4223" y="737"/>
                  </a:cubicBezTo>
                  <a:cubicBezTo>
                    <a:pt x="3673" y="303"/>
                    <a:pt x="3043" y="1"/>
                    <a:pt x="2334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endParaRPr>
            </a:p>
          </p:txBody>
        </p:sp>
        <p:sp>
          <p:nvSpPr>
            <p:cNvPr id="393" name="Google Shape;393;p28"/>
            <p:cNvSpPr/>
            <p:nvPr/>
          </p:nvSpPr>
          <p:spPr>
            <a:xfrm>
              <a:off x="8055820" y="2477511"/>
              <a:ext cx="192617" cy="167651"/>
            </a:xfrm>
            <a:custGeom>
              <a:avLst/>
              <a:gdLst/>
              <a:ahLst/>
              <a:cxnLst/>
              <a:rect l="l" t="t" r="r" b="b"/>
              <a:pathLst>
                <a:path w="5987" h="5211" extrusionOk="0">
                  <a:moveTo>
                    <a:pt x="3010" y="584"/>
                  </a:moveTo>
                  <a:cubicBezTo>
                    <a:pt x="3580" y="584"/>
                    <a:pt x="4150" y="774"/>
                    <a:pt x="4688" y="1218"/>
                  </a:cubicBezTo>
                  <a:cubicBezTo>
                    <a:pt x="4625" y="1249"/>
                    <a:pt x="4625" y="1344"/>
                    <a:pt x="4593" y="1376"/>
                  </a:cubicBezTo>
                  <a:cubicBezTo>
                    <a:pt x="4593" y="1439"/>
                    <a:pt x="4625" y="1566"/>
                    <a:pt x="4720" y="1598"/>
                  </a:cubicBezTo>
                  <a:cubicBezTo>
                    <a:pt x="5005" y="1883"/>
                    <a:pt x="5068" y="2231"/>
                    <a:pt x="5005" y="2675"/>
                  </a:cubicBezTo>
                  <a:cubicBezTo>
                    <a:pt x="4783" y="3498"/>
                    <a:pt x="3896" y="4385"/>
                    <a:pt x="3295" y="4543"/>
                  </a:cubicBezTo>
                  <a:cubicBezTo>
                    <a:pt x="3121" y="4598"/>
                    <a:pt x="2946" y="4623"/>
                    <a:pt x="2771" y="4623"/>
                  </a:cubicBezTo>
                  <a:cubicBezTo>
                    <a:pt x="2339" y="4623"/>
                    <a:pt x="1914" y="4465"/>
                    <a:pt x="1553" y="4195"/>
                  </a:cubicBezTo>
                  <a:cubicBezTo>
                    <a:pt x="1078" y="3783"/>
                    <a:pt x="793" y="3150"/>
                    <a:pt x="888" y="2548"/>
                  </a:cubicBezTo>
                  <a:cubicBezTo>
                    <a:pt x="983" y="1534"/>
                    <a:pt x="1774" y="711"/>
                    <a:pt x="2788" y="584"/>
                  </a:cubicBezTo>
                  <a:close/>
                  <a:moveTo>
                    <a:pt x="3036" y="1"/>
                  </a:moveTo>
                  <a:cubicBezTo>
                    <a:pt x="2661" y="1"/>
                    <a:pt x="2285" y="76"/>
                    <a:pt x="1933" y="236"/>
                  </a:cubicBezTo>
                  <a:cubicBezTo>
                    <a:pt x="729" y="774"/>
                    <a:pt x="1" y="2326"/>
                    <a:pt x="476" y="3625"/>
                  </a:cubicBezTo>
                  <a:cubicBezTo>
                    <a:pt x="837" y="4594"/>
                    <a:pt x="1872" y="5211"/>
                    <a:pt x="2885" y="5211"/>
                  </a:cubicBezTo>
                  <a:cubicBezTo>
                    <a:pt x="3294" y="5211"/>
                    <a:pt x="3699" y="5110"/>
                    <a:pt x="4055" y="4891"/>
                  </a:cubicBezTo>
                  <a:cubicBezTo>
                    <a:pt x="4910" y="4353"/>
                    <a:pt x="5986" y="2928"/>
                    <a:pt x="5575" y="1851"/>
                  </a:cubicBezTo>
                  <a:cubicBezTo>
                    <a:pt x="5638" y="1851"/>
                    <a:pt x="5670" y="1756"/>
                    <a:pt x="5670" y="1724"/>
                  </a:cubicBezTo>
                  <a:cubicBezTo>
                    <a:pt x="5244" y="659"/>
                    <a:pt x="4145" y="1"/>
                    <a:pt x="30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endParaRPr>
            </a:p>
          </p:txBody>
        </p:sp>
        <p:sp>
          <p:nvSpPr>
            <p:cNvPr id="394" name="Google Shape;394;p28"/>
            <p:cNvSpPr/>
            <p:nvPr/>
          </p:nvSpPr>
          <p:spPr>
            <a:xfrm>
              <a:off x="8160766" y="2518885"/>
              <a:ext cx="42822" cy="66082"/>
            </a:xfrm>
            <a:custGeom>
              <a:avLst/>
              <a:gdLst/>
              <a:ahLst/>
              <a:cxnLst/>
              <a:rect l="l" t="t" r="r" b="b"/>
              <a:pathLst>
                <a:path w="1331" h="2054" extrusionOk="0">
                  <a:moveTo>
                    <a:pt x="861" y="1"/>
                  </a:moveTo>
                  <a:cubicBezTo>
                    <a:pt x="835" y="1"/>
                    <a:pt x="811" y="8"/>
                    <a:pt x="793" y="27"/>
                  </a:cubicBezTo>
                  <a:cubicBezTo>
                    <a:pt x="666" y="90"/>
                    <a:pt x="666" y="217"/>
                    <a:pt x="698" y="280"/>
                  </a:cubicBezTo>
                  <a:cubicBezTo>
                    <a:pt x="824" y="470"/>
                    <a:pt x="824" y="755"/>
                    <a:pt x="729" y="1040"/>
                  </a:cubicBezTo>
                  <a:cubicBezTo>
                    <a:pt x="666" y="1262"/>
                    <a:pt x="476" y="1420"/>
                    <a:pt x="223" y="1515"/>
                  </a:cubicBezTo>
                  <a:cubicBezTo>
                    <a:pt x="96" y="1547"/>
                    <a:pt x="64" y="1642"/>
                    <a:pt x="33" y="1705"/>
                  </a:cubicBezTo>
                  <a:cubicBezTo>
                    <a:pt x="1" y="1832"/>
                    <a:pt x="33" y="1959"/>
                    <a:pt x="96" y="1990"/>
                  </a:cubicBezTo>
                  <a:cubicBezTo>
                    <a:pt x="159" y="2022"/>
                    <a:pt x="223" y="2054"/>
                    <a:pt x="254" y="2054"/>
                  </a:cubicBezTo>
                  <a:lnTo>
                    <a:pt x="349" y="2054"/>
                  </a:lnTo>
                  <a:cubicBezTo>
                    <a:pt x="729" y="1895"/>
                    <a:pt x="1046" y="1579"/>
                    <a:pt x="1173" y="1198"/>
                  </a:cubicBezTo>
                  <a:cubicBezTo>
                    <a:pt x="1331" y="787"/>
                    <a:pt x="1299" y="407"/>
                    <a:pt x="1046" y="90"/>
                  </a:cubicBezTo>
                  <a:cubicBezTo>
                    <a:pt x="1001" y="45"/>
                    <a:pt x="925" y="1"/>
                    <a:pt x="86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endParaRPr>
            </a:p>
          </p:txBody>
        </p:sp>
        <p:sp>
          <p:nvSpPr>
            <p:cNvPr id="395" name="Google Shape;395;p28"/>
            <p:cNvSpPr/>
            <p:nvPr/>
          </p:nvSpPr>
          <p:spPr>
            <a:xfrm>
              <a:off x="8095585" y="2008247"/>
              <a:ext cx="189528" cy="170418"/>
            </a:xfrm>
            <a:custGeom>
              <a:avLst/>
              <a:gdLst/>
              <a:ahLst/>
              <a:cxnLst/>
              <a:rect l="l" t="t" r="r" b="b"/>
              <a:pathLst>
                <a:path w="5891" h="5297" extrusionOk="0">
                  <a:moveTo>
                    <a:pt x="4361" y="1221"/>
                  </a:moveTo>
                  <a:cubicBezTo>
                    <a:pt x="4395" y="1221"/>
                    <a:pt x="4432" y="1235"/>
                    <a:pt x="4465" y="1268"/>
                  </a:cubicBezTo>
                  <a:cubicBezTo>
                    <a:pt x="5099" y="1996"/>
                    <a:pt x="5067" y="3358"/>
                    <a:pt x="4149" y="3896"/>
                  </a:cubicBezTo>
                  <a:cubicBezTo>
                    <a:pt x="4122" y="3912"/>
                    <a:pt x="4095" y="3919"/>
                    <a:pt x="4069" y="3919"/>
                  </a:cubicBezTo>
                  <a:cubicBezTo>
                    <a:pt x="3937" y="3919"/>
                    <a:pt x="3827" y="3743"/>
                    <a:pt x="3959" y="3611"/>
                  </a:cubicBezTo>
                  <a:cubicBezTo>
                    <a:pt x="4592" y="3010"/>
                    <a:pt x="4814" y="2154"/>
                    <a:pt x="4275" y="1426"/>
                  </a:cubicBezTo>
                  <a:cubicBezTo>
                    <a:pt x="4182" y="1332"/>
                    <a:pt x="4261" y="1221"/>
                    <a:pt x="4361" y="1221"/>
                  </a:cubicBezTo>
                  <a:close/>
                  <a:moveTo>
                    <a:pt x="4022" y="1"/>
                  </a:moveTo>
                  <a:cubicBezTo>
                    <a:pt x="3998" y="72"/>
                    <a:pt x="3939" y="108"/>
                    <a:pt x="3884" y="108"/>
                  </a:cubicBezTo>
                  <a:cubicBezTo>
                    <a:pt x="3866" y="108"/>
                    <a:pt x="3848" y="104"/>
                    <a:pt x="3832" y="96"/>
                  </a:cubicBezTo>
                  <a:cubicBezTo>
                    <a:pt x="3600" y="44"/>
                    <a:pt x="3361" y="19"/>
                    <a:pt x="3122" y="19"/>
                  </a:cubicBezTo>
                  <a:cubicBezTo>
                    <a:pt x="1894" y="19"/>
                    <a:pt x="666" y="692"/>
                    <a:pt x="348" y="1964"/>
                  </a:cubicBezTo>
                  <a:cubicBezTo>
                    <a:pt x="0" y="3295"/>
                    <a:pt x="855" y="4878"/>
                    <a:pt x="2249" y="5226"/>
                  </a:cubicBezTo>
                  <a:cubicBezTo>
                    <a:pt x="2438" y="5274"/>
                    <a:pt x="2632" y="5296"/>
                    <a:pt x="2828" y="5296"/>
                  </a:cubicBezTo>
                  <a:cubicBezTo>
                    <a:pt x="3944" y="5296"/>
                    <a:pt x="5097" y="4562"/>
                    <a:pt x="5447" y="3485"/>
                  </a:cubicBezTo>
                  <a:cubicBezTo>
                    <a:pt x="5890" y="2186"/>
                    <a:pt x="5194" y="793"/>
                    <a:pt x="4085" y="96"/>
                  </a:cubicBezTo>
                  <a:cubicBezTo>
                    <a:pt x="4085" y="64"/>
                    <a:pt x="4022" y="64"/>
                    <a:pt x="4022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endParaRPr>
            </a:p>
          </p:txBody>
        </p:sp>
        <p:sp>
          <p:nvSpPr>
            <p:cNvPr id="396" name="Google Shape;396;p28"/>
            <p:cNvSpPr/>
            <p:nvPr/>
          </p:nvSpPr>
          <p:spPr>
            <a:xfrm>
              <a:off x="8522478" y="2760048"/>
              <a:ext cx="63187" cy="37867"/>
            </a:xfrm>
            <a:custGeom>
              <a:avLst/>
              <a:gdLst/>
              <a:ahLst/>
              <a:cxnLst/>
              <a:rect l="l" t="t" r="r" b="b"/>
              <a:pathLst>
                <a:path w="1964" h="1177" extrusionOk="0">
                  <a:moveTo>
                    <a:pt x="569" y="1"/>
                  </a:moveTo>
                  <a:cubicBezTo>
                    <a:pt x="428" y="1"/>
                    <a:pt x="289" y="22"/>
                    <a:pt x="159" y="68"/>
                  </a:cubicBezTo>
                  <a:cubicBezTo>
                    <a:pt x="32" y="100"/>
                    <a:pt x="0" y="226"/>
                    <a:pt x="0" y="353"/>
                  </a:cubicBezTo>
                  <a:cubicBezTo>
                    <a:pt x="0" y="480"/>
                    <a:pt x="95" y="511"/>
                    <a:pt x="222" y="511"/>
                  </a:cubicBezTo>
                  <a:cubicBezTo>
                    <a:pt x="296" y="501"/>
                    <a:pt x="370" y="496"/>
                    <a:pt x="442" y="496"/>
                  </a:cubicBezTo>
                  <a:cubicBezTo>
                    <a:pt x="832" y="496"/>
                    <a:pt x="1185" y="649"/>
                    <a:pt x="1425" y="1050"/>
                  </a:cubicBezTo>
                  <a:cubicBezTo>
                    <a:pt x="1457" y="1145"/>
                    <a:pt x="1521" y="1176"/>
                    <a:pt x="1647" y="1176"/>
                  </a:cubicBezTo>
                  <a:cubicBezTo>
                    <a:pt x="1679" y="1176"/>
                    <a:pt x="1742" y="1176"/>
                    <a:pt x="1774" y="1145"/>
                  </a:cubicBezTo>
                  <a:cubicBezTo>
                    <a:pt x="1901" y="1113"/>
                    <a:pt x="1964" y="955"/>
                    <a:pt x="1901" y="796"/>
                  </a:cubicBezTo>
                  <a:cubicBezTo>
                    <a:pt x="1674" y="319"/>
                    <a:pt x="1109" y="1"/>
                    <a:pt x="56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endParaRPr>
            </a:p>
          </p:txBody>
        </p:sp>
        <p:sp>
          <p:nvSpPr>
            <p:cNvPr id="397" name="Google Shape;397;p28"/>
            <p:cNvSpPr/>
            <p:nvPr/>
          </p:nvSpPr>
          <p:spPr>
            <a:xfrm>
              <a:off x="7775632" y="2788713"/>
              <a:ext cx="49964" cy="42822"/>
            </a:xfrm>
            <a:custGeom>
              <a:avLst/>
              <a:gdLst/>
              <a:ahLst/>
              <a:cxnLst/>
              <a:rect l="l" t="t" r="r" b="b"/>
              <a:pathLst>
                <a:path w="1553" h="1331" extrusionOk="0">
                  <a:moveTo>
                    <a:pt x="1363" y="0"/>
                  </a:moveTo>
                  <a:cubicBezTo>
                    <a:pt x="1236" y="0"/>
                    <a:pt x="1141" y="64"/>
                    <a:pt x="1109" y="222"/>
                  </a:cubicBezTo>
                  <a:cubicBezTo>
                    <a:pt x="1078" y="380"/>
                    <a:pt x="983" y="539"/>
                    <a:pt x="856" y="634"/>
                  </a:cubicBezTo>
                  <a:cubicBezTo>
                    <a:pt x="759" y="730"/>
                    <a:pt x="607" y="772"/>
                    <a:pt x="470" y="772"/>
                  </a:cubicBezTo>
                  <a:cubicBezTo>
                    <a:pt x="428" y="772"/>
                    <a:pt x="387" y="768"/>
                    <a:pt x="349" y="760"/>
                  </a:cubicBezTo>
                  <a:cubicBezTo>
                    <a:pt x="333" y="752"/>
                    <a:pt x="314" y="749"/>
                    <a:pt x="291" y="749"/>
                  </a:cubicBezTo>
                  <a:cubicBezTo>
                    <a:pt x="225" y="749"/>
                    <a:pt x="136" y="784"/>
                    <a:pt x="64" y="855"/>
                  </a:cubicBezTo>
                  <a:cubicBezTo>
                    <a:pt x="1" y="919"/>
                    <a:pt x="1" y="1045"/>
                    <a:pt x="1" y="1109"/>
                  </a:cubicBezTo>
                  <a:cubicBezTo>
                    <a:pt x="33" y="1204"/>
                    <a:pt x="128" y="1267"/>
                    <a:pt x="191" y="1267"/>
                  </a:cubicBezTo>
                  <a:cubicBezTo>
                    <a:pt x="286" y="1267"/>
                    <a:pt x="349" y="1330"/>
                    <a:pt x="381" y="1330"/>
                  </a:cubicBezTo>
                  <a:cubicBezTo>
                    <a:pt x="634" y="1330"/>
                    <a:pt x="856" y="1235"/>
                    <a:pt x="1078" y="1077"/>
                  </a:cubicBezTo>
                  <a:cubicBezTo>
                    <a:pt x="1331" y="887"/>
                    <a:pt x="1521" y="570"/>
                    <a:pt x="1521" y="254"/>
                  </a:cubicBezTo>
                  <a:cubicBezTo>
                    <a:pt x="1553" y="95"/>
                    <a:pt x="1458" y="0"/>
                    <a:pt x="13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endParaRPr>
            </a:p>
          </p:txBody>
        </p:sp>
        <p:sp>
          <p:nvSpPr>
            <p:cNvPr id="398" name="Google Shape;398;p28"/>
            <p:cNvSpPr/>
            <p:nvPr/>
          </p:nvSpPr>
          <p:spPr>
            <a:xfrm>
              <a:off x="7686997" y="1993513"/>
              <a:ext cx="950633" cy="1067998"/>
            </a:xfrm>
            <a:custGeom>
              <a:avLst/>
              <a:gdLst/>
              <a:ahLst/>
              <a:cxnLst/>
              <a:rect l="l" t="t" r="r" b="b"/>
              <a:pathLst>
                <a:path w="29548" h="33196" extrusionOk="0">
                  <a:moveTo>
                    <a:pt x="15772" y="554"/>
                  </a:moveTo>
                  <a:cubicBezTo>
                    <a:pt x="16025" y="554"/>
                    <a:pt x="16247" y="586"/>
                    <a:pt x="16500" y="617"/>
                  </a:cubicBezTo>
                  <a:cubicBezTo>
                    <a:pt x="16564" y="617"/>
                    <a:pt x="16659" y="617"/>
                    <a:pt x="16690" y="586"/>
                  </a:cubicBezTo>
                  <a:cubicBezTo>
                    <a:pt x="17672" y="1219"/>
                    <a:pt x="18464" y="2549"/>
                    <a:pt x="18052" y="3879"/>
                  </a:cubicBezTo>
                  <a:cubicBezTo>
                    <a:pt x="17704" y="4897"/>
                    <a:pt x="16630" y="5598"/>
                    <a:pt x="15541" y="5598"/>
                  </a:cubicBezTo>
                  <a:cubicBezTo>
                    <a:pt x="15343" y="5598"/>
                    <a:pt x="15144" y="5575"/>
                    <a:pt x="14949" y="5526"/>
                  </a:cubicBezTo>
                  <a:cubicBezTo>
                    <a:pt x="14347" y="5368"/>
                    <a:pt x="13808" y="4924"/>
                    <a:pt x="13428" y="4354"/>
                  </a:cubicBezTo>
                  <a:cubicBezTo>
                    <a:pt x="13080" y="3784"/>
                    <a:pt x="12985" y="3024"/>
                    <a:pt x="13143" y="2391"/>
                  </a:cubicBezTo>
                  <a:cubicBezTo>
                    <a:pt x="13460" y="1187"/>
                    <a:pt x="14632" y="554"/>
                    <a:pt x="15772" y="554"/>
                  </a:cubicBezTo>
                  <a:close/>
                  <a:moveTo>
                    <a:pt x="18369" y="4703"/>
                  </a:moveTo>
                  <a:cubicBezTo>
                    <a:pt x="18907" y="6413"/>
                    <a:pt x="19382" y="8091"/>
                    <a:pt x="19699" y="9833"/>
                  </a:cubicBezTo>
                  <a:cubicBezTo>
                    <a:pt x="19541" y="9896"/>
                    <a:pt x="19382" y="9896"/>
                    <a:pt x="19224" y="9928"/>
                  </a:cubicBezTo>
                  <a:cubicBezTo>
                    <a:pt x="17640" y="10245"/>
                    <a:pt x="16025" y="10751"/>
                    <a:pt x="14505" y="11385"/>
                  </a:cubicBezTo>
                  <a:cubicBezTo>
                    <a:pt x="13492" y="10910"/>
                    <a:pt x="12193" y="10371"/>
                    <a:pt x="10768" y="9960"/>
                  </a:cubicBezTo>
                  <a:cubicBezTo>
                    <a:pt x="11307" y="8155"/>
                    <a:pt x="12067" y="6413"/>
                    <a:pt x="12985" y="4703"/>
                  </a:cubicBezTo>
                  <a:cubicBezTo>
                    <a:pt x="13365" y="5368"/>
                    <a:pt x="13967" y="5874"/>
                    <a:pt x="14727" y="6128"/>
                  </a:cubicBezTo>
                  <a:cubicBezTo>
                    <a:pt x="14988" y="6202"/>
                    <a:pt x="15258" y="6238"/>
                    <a:pt x="15529" y="6238"/>
                  </a:cubicBezTo>
                  <a:cubicBezTo>
                    <a:pt x="16636" y="6238"/>
                    <a:pt x="17758" y="5644"/>
                    <a:pt x="18369" y="4703"/>
                  </a:cubicBezTo>
                  <a:close/>
                  <a:moveTo>
                    <a:pt x="10547" y="10466"/>
                  </a:moveTo>
                  <a:cubicBezTo>
                    <a:pt x="11655" y="10815"/>
                    <a:pt x="12732" y="11226"/>
                    <a:pt x="13777" y="11701"/>
                  </a:cubicBezTo>
                  <a:cubicBezTo>
                    <a:pt x="13143" y="11986"/>
                    <a:pt x="12510" y="12303"/>
                    <a:pt x="11908" y="12620"/>
                  </a:cubicBezTo>
                  <a:cubicBezTo>
                    <a:pt x="11180" y="12968"/>
                    <a:pt x="10483" y="13412"/>
                    <a:pt x="9755" y="13855"/>
                  </a:cubicBezTo>
                  <a:cubicBezTo>
                    <a:pt x="9913" y="12746"/>
                    <a:pt x="10198" y="11638"/>
                    <a:pt x="10547" y="10466"/>
                  </a:cubicBezTo>
                  <a:close/>
                  <a:moveTo>
                    <a:pt x="19826" y="10371"/>
                  </a:moveTo>
                  <a:cubicBezTo>
                    <a:pt x="20047" y="11955"/>
                    <a:pt x="20269" y="13538"/>
                    <a:pt x="20364" y="15122"/>
                  </a:cubicBezTo>
                  <a:cubicBezTo>
                    <a:pt x="18781" y="13792"/>
                    <a:pt x="17039" y="12651"/>
                    <a:pt x="15202" y="11733"/>
                  </a:cubicBezTo>
                  <a:cubicBezTo>
                    <a:pt x="15772" y="11511"/>
                    <a:pt x="16374" y="11321"/>
                    <a:pt x="16975" y="11100"/>
                  </a:cubicBezTo>
                  <a:cubicBezTo>
                    <a:pt x="17767" y="10878"/>
                    <a:pt x="18781" y="10530"/>
                    <a:pt x="19826" y="10371"/>
                  </a:cubicBezTo>
                  <a:close/>
                  <a:moveTo>
                    <a:pt x="20709" y="10272"/>
                  </a:moveTo>
                  <a:cubicBezTo>
                    <a:pt x="21653" y="10272"/>
                    <a:pt x="22549" y="10431"/>
                    <a:pt x="23183" y="11036"/>
                  </a:cubicBezTo>
                  <a:cubicBezTo>
                    <a:pt x="25083" y="12778"/>
                    <a:pt x="23721" y="15280"/>
                    <a:pt x="22327" y="16863"/>
                  </a:cubicBezTo>
                  <a:cubicBezTo>
                    <a:pt x="21916" y="16452"/>
                    <a:pt x="21472" y="16072"/>
                    <a:pt x="21061" y="15660"/>
                  </a:cubicBezTo>
                  <a:cubicBezTo>
                    <a:pt x="20966" y="13855"/>
                    <a:pt x="20776" y="12050"/>
                    <a:pt x="20427" y="10276"/>
                  </a:cubicBezTo>
                  <a:cubicBezTo>
                    <a:pt x="20522" y="10273"/>
                    <a:pt x="20616" y="10272"/>
                    <a:pt x="20709" y="10272"/>
                  </a:cubicBezTo>
                  <a:close/>
                  <a:moveTo>
                    <a:pt x="21092" y="16642"/>
                  </a:moveTo>
                  <a:cubicBezTo>
                    <a:pt x="21377" y="16863"/>
                    <a:pt x="21599" y="17085"/>
                    <a:pt x="21884" y="17370"/>
                  </a:cubicBezTo>
                  <a:lnTo>
                    <a:pt x="21789" y="17433"/>
                  </a:lnTo>
                  <a:cubicBezTo>
                    <a:pt x="21567" y="17655"/>
                    <a:pt x="21314" y="17845"/>
                    <a:pt x="21092" y="18067"/>
                  </a:cubicBezTo>
                  <a:lnTo>
                    <a:pt x="21092" y="16642"/>
                  </a:lnTo>
                  <a:close/>
                  <a:moveTo>
                    <a:pt x="7088" y="9950"/>
                  </a:moveTo>
                  <a:cubicBezTo>
                    <a:pt x="8027" y="9950"/>
                    <a:pt x="9018" y="10112"/>
                    <a:pt x="10008" y="10371"/>
                  </a:cubicBezTo>
                  <a:cubicBezTo>
                    <a:pt x="9596" y="11670"/>
                    <a:pt x="9280" y="12968"/>
                    <a:pt x="9090" y="14330"/>
                  </a:cubicBezTo>
                  <a:cubicBezTo>
                    <a:pt x="7380" y="15438"/>
                    <a:pt x="5765" y="16768"/>
                    <a:pt x="4371" y="18289"/>
                  </a:cubicBezTo>
                  <a:cubicBezTo>
                    <a:pt x="2408" y="16325"/>
                    <a:pt x="1268" y="14077"/>
                    <a:pt x="2788" y="11955"/>
                  </a:cubicBezTo>
                  <a:cubicBezTo>
                    <a:pt x="3849" y="10485"/>
                    <a:pt x="5384" y="9950"/>
                    <a:pt x="7088" y="9950"/>
                  </a:cubicBezTo>
                  <a:close/>
                  <a:moveTo>
                    <a:pt x="8963" y="15122"/>
                  </a:moveTo>
                  <a:lnTo>
                    <a:pt x="8963" y="15122"/>
                  </a:lnTo>
                  <a:cubicBezTo>
                    <a:pt x="8773" y="16642"/>
                    <a:pt x="8710" y="18225"/>
                    <a:pt x="8773" y="19872"/>
                  </a:cubicBezTo>
                  <a:cubicBezTo>
                    <a:pt x="8805" y="20442"/>
                    <a:pt x="8868" y="21075"/>
                    <a:pt x="8900" y="21677"/>
                  </a:cubicBezTo>
                  <a:cubicBezTo>
                    <a:pt x="7601" y="20854"/>
                    <a:pt x="6081" y="19809"/>
                    <a:pt x="4814" y="18669"/>
                  </a:cubicBezTo>
                  <a:cubicBezTo>
                    <a:pt x="6050" y="17338"/>
                    <a:pt x="7506" y="16135"/>
                    <a:pt x="8963" y="15122"/>
                  </a:cubicBezTo>
                  <a:close/>
                  <a:moveTo>
                    <a:pt x="14410" y="12050"/>
                  </a:moveTo>
                  <a:cubicBezTo>
                    <a:pt x="15202" y="12461"/>
                    <a:pt x="15867" y="12841"/>
                    <a:pt x="16469" y="13190"/>
                  </a:cubicBezTo>
                  <a:cubicBezTo>
                    <a:pt x="17894" y="14013"/>
                    <a:pt x="19192" y="14963"/>
                    <a:pt x="20364" y="16008"/>
                  </a:cubicBezTo>
                  <a:cubicBezTo>
                    <a:pt x="20427" y="16895"/>
                    <a:pt x="20427" y="17719"/>
                    <a:pt x="20427" y="18605"/>
                  </a:cubicBezTo>
                  <a:cubicBezTo>
                    <a:pt x="19256" y="19555"/>
                    <a:pt x="17989" y="20410"/>
                    <a:pt x="16722" y="21202"/>
                  </a:cubicBezTo>
                  <a:cubicBezTo>
                    <a:pt x="15265" y="22120"/>
                    <a:pt x="13713" y="22912"/>
                    <a:pt x="12130" y="23609"/>
                  </a:cubicBezTo>
                  <a:cubicBezTo>
                    <a:pt x="11813" y="23419"/>
                    <a:pt x="11497" y="23261"/>
                    <a:pt x="11148" y="23071"/>
                  </a:cubicBezTo>
                  <a:cubicBezTo>
                    <a:pt x="10673" y="22786"/>
                    <a:pt x="10103" y="22469"/>
                    <a:pt x="9470" y="22089"/>
                  </a:cubicBezTo>
                  <a:cubicBezTo>
                    <a:pt x="9343" y="20600"/>
                    <a:pt x="9280" y="19144"/>
                    <a:pt x="9343" y="17687"/>
                  </a:cubicBezTo>
                  <a:cubicBezTo>
                    <a:pt x="9375" y="16705"/>
                    <a:pt x="9438" y="15660"/>
                    <a:pt x="9596" y="14678"/>
                  </a:cubicBezTo>
                  <a:cubicBezTo>
                    <a:pt x="10072" y="14362"/>
                    <a:pt x="10547" y="14077"/>
                    <a:pt x="10990" y="13792"/>
                  </a:cubicBezTo>
                  <a:cubicBezTo>
                    <a:pt x="12098" y="13127"/>
                    <a:pt x="13238" y="12588"/>
                    <a:pt x="14410" y="12050"/>
                  </a:cubicBezTo>
                  <a:close/>
                  <a:moveTo>
                    <a:pt x="9596" y="22817"/>
                  </a:moveTo>
                  <a:cubicBezTo>
                    <a:pt x="9660" y="22817"/>
                    <a:pt x="9660" y="22881"/>
                    <a:pt x="9691" y="22881"/>
                  </a:cubicBezTo>
                  <a:cubicBezTo>
                    <a:pt x="10230" y="23229"/>
                    <a:pt x="10832" y="23577"/>
                    <a:pt x="11433" y="23894"/>
                  </a:cubicBezTo>
                  <a:cubicBezTo>
                    <a:pt x="10927" y="24084"/>
                    <a:pt x="10452" y="24306"/>
                    <a:pt x="9913" y="24496"/>
                  </a:cubicBezTo>
                  <a:cubicBezTo>
                    <a:pt x="9818" y="23926"/>
                    <a:pt x="9691" y="23387"/>
                    <a:pt x="9596" y="22817"/>
                  </a:cubicBezTo>
                  <a:close/>
                  <a:moveTo>
                    <a:pt x="4434" y="19144"/>
                  </a:moveTo>
                  <a:cubicBezTo>
                    <a:pt x="5891" y="20505"/>
                    <a:pt x="7665" y="21614"/>
                    <a:pt x="8963" y="22437"/>
                  </a:cubicBezTo>
                  <a:cubicBezTo>
                    <a:pt x="9058" y="23197"/>
                    <a:pt x="9185" y="23957"/>
                    <a:pt x="9343" y="24686"/>
                  </a:cubicBezTo>
                  <a:cubicBezTo>
                    <a:pt x="7950" y="25161"/>
                    <a:pt x="6556" y="25572"/>
                    <a:pt x="5099" y="25889"/>
                  </a:cubicBezTo>
                  <a:cubicBezTo>
                    <a:pt x="5321" y="25192"/>
                    <a:pt x="5289" y="24401"/>
                    <a:pt x="4909" y="23831"/>
                  </a:cubicBezTo>
                  <a:cubicBezTo>
                    <a:pt x="4846" y="23746"/>
                    <a:pt x="4769" y="23718"/>
                    <a:pt x="4705" y="23718"/>
                  </a:cubicBezTo>
                  <a:cubicBezTo>
                    <a:pt x="4674" y="23718"/>
                    <a:pt x="4646" y="23725"/>
                    <a:pt x="4624" y="23736"/>
                  </a:cubicBezTo>
                  <a:cubicBezTo>
                    <a:pt x="4370" y="22887"/>
                    <a:pt x="3485" y="22317"/>
                    <a:pt x="2599" y="22317"/>
                  </a:cubicBezTo>
                  <a:cubicBezTo>
                    <a:pt x="2493" y="22317"/>
                    <a:pt x="2386" y="22325"/>
                    <a:pt x="2281" y="22342"/>
                  </a:cubicBezTo>
                  <a:cubicBezTo>
                    <a:pt x="2851" y="21202"/>
                    <a:pt x="3579" y="20125"/>
                    <a:pt x="4434" y="19144"/>
                  </a:cubicBezTo>
                  <a:close/>
                  <a:moveTo>
                    <a:pt x="20427" y="19302"/>
                  </a:moveTo>
                  <a:lnTo>
                    <a:pt x="20427" y="19492"/>
                  </a:lnTo>
                  <a:cubicBezTo>
                    <a:pt x="20301" y="21804"/>
                    <a:pt x="20047" y="24147"/>
                    <a:pt x="19477" y="26396"/>
                  </a:cubicBezTo>
                  <a:cubicBezTo>
                    <a:pt x="17134" y="25984"/>
                    <a:pt x="14917" y="25097"/>
                    <a:pt x="12763" y="23926"/>
                  </a:cubicBezTo>
                  <a:cubicBezTo>
                    <a:pt x="15297" y="22786"/>
                    <a:pt x="17767" y="21360"/>
                    <a:pt x="19984" y="19619"/>
                  </a:cubicBezTo>
                  <a:cubicBezTo>
                    <a:pt x="20111" y="19492"/>
                    <a:pt x="20269" y="19429"/>
                    <a:pt x="20427" y="19302"/>
                  </a:cubicBezTo>
                  <a:close/>
                  <a:moveTo>
                    <a:pt x="22264" y="17750"/>
                  </a:moveTo>
                  <a:cubicBezTo>
                    <a:pt x="23816" y="19334"/>
                    <a:pt x="25209" y="21139"/>
                    <a:pt x="26444" y="23071"/>
                  </a:cubicBezTo>
                  <a:cubicBezTo>
                    <a:pt x="24798" y="23134"/>
                    <a:pt x="23056" y="24686"/>
                    <a:pt x="23784" y="26522"/>
                  </a:cubicBezTo>
                  <a:cubicBezTo>
                    <a:pt x="23201" y="26597"/>
                    <a:pt x="22617" y="26630"/>
                    <a:pt x="22040" y="26630"/>
                  </a:cubicBezTo>
                  <a:cubicBezTo>
                    <a:pt x="21396" y="26630"/>
                    <a:pt x="20760" y="26589"/>
                    <a:pt x="20142" y="26522"/>
                  </a:cubicBezTo>
                  <a:cubicBezTo>
                    <a:pt x="20459" y="25256"/>
                    <a:pt x="20617" y="23926"/>
                    <a:pt x="20807" y="22722"/>
                  </a:cubicBezTo>
                  <a:cubicBezTo>
                    <a:pt x="20966" y="21392"/>
                    <a:pt x="21092" y="20094"/>
                    <a:pt x="21124" y="18827"/>
                  </a:cubicBezTo>
                  <a:cubicBezTo>
                    <a:pt x="21472" y="18510"/>
                    <a:pt x="21884" y="18162"/>
                    <a:pt x="22264" y="17750"/>
                  </a:cubicBezTo>
                  <a:close/>
                  <a:moveTo>
                    <a:pt x="2634" y="22840"/>
                  </a:moveTo>
                  <a:cubicBezTo>
                    <a:pt x="2864" y="22840"/>
                    <a:pt x="3100" y="22889"/>
                    <a:pt x="3326" y="22976"/>
                  </a:cubicBezTo>
                  <a:cubicBezTo>
                    <a:pt x="3801" y="23229"/>
                    <a:pt x="4181" y="23672"/>
                    <a:pt x="4339" y="24179"/>
                  </a:cubicBezTo>
                  <a:cubicBezTo>
                    <a:pt x="4339" y="24211"/>
                    <a:pt x="4371" y="24306"/>
                    <a:pt x="4466" y="24306"/>
                  </a:cubicBezTo>
                  <a:cubicBezTo>
                    <a:pt x="4498" y="24306"/>
                    <a:pt x="4498" y="24306"/>
                    <a:pt x="4529" y="24337"/>
                  </a:cubicBezTo>
                  <a:cubicBezTo>
                    <a:pt x="4846" y="25256"/>
                    <a:pt x="4498" y="26237"/>
                    <a:pt x="3674" y="26617"/>
                  </a:cubicBezTo>
                  <a:cubicBezTo>
                    <a:pt x="3445" y="26732"/>
                    <a:pt x="3206" y="26783"/>
                    <a:pt x="2971" y="26783"/>
                  </a:cubicBezTo>
                  <a:cubicBezTo>
                    <a:pt x="2299" y="26783"/>
                    <a:pt x="1651" y="26365"/>
                    <a:pt x="1299" y="25826"/>
                  </a:cubicBezTo>
                  <a:cubicBezTo>
                    <a:pt x="729" y="25002"/>
                    <a:pt x="887" y="23831"/>
                    <a:pt x="1648" y="23229"/>
                  </a:cubicBezTo>
                  <a:cubicBezTo>
                    <a:pt x="1679" y="23239"/>
                    <a:pt x="1707" y="23243"/>
                    <a:pt x="1734" y="23243"/>
                  </a:cubicBezTo>
                  <a:cubicBezTo>
                    <a:pt x="1788" y="23243"/>
                    <a:pt x="1838" y="23229"/>
                    <a:pt x="1901" y="23229"/>
                  </a:cubicBezTo>
                  <a:cubicBezTo>
                    <a:pt x="1964" y="23197"/>
                    <a:pt x="2059" y="23102"/>
                    <a:pt x="2091" y="23039"/>
                  </a:cubicBezTo>
                  <a:lnTo>
                    <a:pt x="2091" y="22976"/>
                  </a:lnTo>
                  <a:lnTo>
                    <a:pt x="2091" y="22944"/>
                  </a:lnTo>
                  <a:cubicBezTo>
                    <a:pt x="2262" y="22873"/>
                    <a:pt x="2446" y="22840"/>
                    <a:pt x="2634" y="22840"/>
                  </a:cubicBezTo>
                  <a:close/>
                  <a:moveTo>
                    <a:pt x="26444" y="23577"/>
                  </a:moveTo>
                  <a:cubicBezTo>
                    <a:pt x="27078" y="23577"/>
                    <a:pt x="27711" y="23862"/>
                    <a:pt x="28123" y="24401"/>
                  </a:cubicBezTo>
                  <a:cubicBezTo>
                    <a:pt x="28598" y="25477"/>
                    <a:pt x="28535" y="26902"/>
                    <a:pt x="27394" y="27568"/>
                  </a:cubicBezTo>
                  <a:cubicBezTo>
                    <a:pt x="27087" y="27744"/>
                    <a:pt x="26764" y="27823"/>
                    <a:pt x="26446" y="27823"/>
                  </a:cubicBezTo>
                  <a:cubicBezTo>
                    <a:pt x="25681" y="27823"/>
                    <a:pt x="24947" y="27370"/>
                    <a:pt x="24544" y="26744"/>
                  </a:cubicBezTo>
                  <a:cubicBezTo>
                    <a:pt x="23943" y="25794"/>
                    <a:pt x="24164" y="24654"/>
                    <a:pt x="25114" y="24021"/>
                  </a:cubicBezTo>
                  <a:cubicBezTo>
                    <a:pt x="25526" y="23736"/>
                    <a:pt x="26001" y="23577"/>
                    <a:pt x="26444" y="23577"/>
                  </a:cubicBezTo>
                  <a:close/>
                  <a:moveTo>
                    <a:pt x="12067" y="24242"/>
                  </a:moveTo>
                  <a:cubicBezTo>
                    <a:pt x="14347" y="25509"/>
                    <a:pt x="16785" y="26522"/>
                    <a:pt x="19319" y="26997"/>
                  </a:cubicBezTo>
                  <a:cubicBezTo>
                    <a:pt x="19319" y="27061"/>
                    <a:pt x="19256" y="27156"/>
                    <a:pt x="19256" y="27219"/>
                  </a:cubicBezTo>
                  <a:cubicBezTo>
                    <a:pt x="18667" y="29195"/>
                    <a:pt x="16751" y="32604"/>
                    <a:pt x="14610" y="32604"/>
                  </a:cubicBezTo>
                  <a:cubicBezTo>
                    <a:pt x="13869" y="32604"/>
                    <a:pt x="13101" y="32196"/>
                    <a:pt x="12352" y="31178"/>
                  </a:cubicBezTo>
                  <a:cubicBezTo>
                    <a:pt x="11117" y="29531"/>
                    <a:pt x="10483" y="27092"/>
                    <a:pt x="10040" y="25034"/>
                  </a:cubicBezTo>
                  <a:cubicBezTo>
                    <a:pt x="10705" y="24812"/>
                    <a:pt x="11402" y="24527"/>
                    <a:pt x="12067" y="24242"/>
                  </a:cubicBezTo>
                  <a:close/>
                  <a:moveTo>
                    <a:pt x="15702" y="0"/>
                  </a:moveTo>
                  <a:cubicBezTo>
                    <a:pt x="14371" y="0"/>
                    <a:pt x="13041" y="835"/>
                    <a:pt x="12605" y="2169"/>
                  </a:cubicBezTo>
                  <a:cubicBezTo>
                    <a:pt x="12383" y="2897"/>
                    <a:pt x="12447" y="3626"/>
                    <a:pt x="12732" y="4354"/>
                  </a:cubicBezTo>
                  <a:cubicBezTo>
                    <a:pt x="11655" y="6096"/>
                    <a:pt x="10832" y="7996"/>
                    <a:pt x="10167" y="9896"/>
                  </a:cubicBezTo>
                  <a:cubicBezTo>
                    <a:pt x="9076" y="9624"/>
                    <a:pt x="7943" y="9445"/>
                    <a:pt x="6865" y="9445"/>
                  </a:cubicBezTo>
                  <a:cubicBezTo>
                    <a:pt x="4686" y="9445"/>
                    <a:pt x="2727" y="10174"/>
                    <a:pt x="1774" y="12335"/>
                  </a:cubicBezTo>
                  <a:cubicBezTo>
                    <a:pt x="729" y="14678"/>
                    <a:pt x="2059" y="16895"/>
                    <a:pt x="3959" y="18764"/>
                  </a:cubicBezTo>
                  <a:cubicBezTo>
                    <a:pt x="2946" y="19904"/>
                    <a:pt x="2154" y="21170"/>
                    <a:pt x="1616" y="22564"/>
                  </a:cubicBezTo>
                  <a:cubicBezTo>
                    <a:pt x="476" y="23166"/>
                    <a:pt x="1" y="24654"/>
                    <a:pt x="507" y="25857"/>
                  </a:cubicBezTo>
                  <a:cubicBezTo>
                    <a:pt x="919" y="26752"/>
                    <a:pt x="1903" y="27426"/>
                    <a:pt x="2909" y="27426"/>
                  </a:cubicBezTo>
                  <a:cubicBezTo>
                    <a:pt x="3220" y="27426"/>
                    <a:pt x="3534" y="27361"/>
                    <a:pt x="3833" y="27219"/>
                  </a:cubicBezTo>
                  <a:cubicBezTo>
                    <a:pt x="4276" y="27029"/>
                    <a:pt x="4624" y="26712"/>
                    <a:pt x="4846" y="26332"/>
                  </a:cubicBezTo>
                  <a:cubicBezTo>
                    <a:pt x="4909" y="26427"/>
                    <a:pt x="5004" y="26491"/>
                    <a:pt x="5163" y="26491"/>
                  </a:cubicBezTo>
                  <a:cubicBezTo>
                    <a:pt x="6651" y="26174"/>
                    <a:pt x="8076" y="25762"/>
                    <a:pt x="9438" y="25287"/>
                  </a:cubicBezTo>
                  <a:cubicBezTo>
                    <a:pt x="9596" y="26016"/>
                    <a:pt x="9818" y="26712"/>
                    <a:pt x="10008" y="27441"/>
                  </a:cubicBezTo>
                  <a:cubicBezTo>
                    <a:pt x="10610" y="29373"/>
                    <a:pt x="11433" y="32350"/>
                    <a:pt x="13618" y="33046"/>
                  </a:cubicBezTo>
                  <a:cubicBezTo>
                    <a:pt x="13932" y="33149"/>
                    <a:pt x="14242" y="33196"/>
                    <a:pt x="14546" y="33196"/>
                  </a:cubicBezTo>
                  <a:cubicBezTo>
                    <a:pt x="16116" y="33196"/>
                    <a:pt x="17525" y="31945"/>
                    <a:pt x="18400" y="30671"/>
                  </a:cubicBezTo>
                  <a:cubicBezTo>
                    <a:pt x="19097" y="29594"/>
                    <a:pt x="19572" y="28391"/>
                    <a:pt x="19952" y="27124"/>
                  </a:cubicBezTo>
                  <a:cubicBezTo>
                    <a:pt x="20648" y="27211"/>
                    <a:pt x="21364" y="27260"/>
                    <a:pt x="22093" y="27260"/>
                  </a:cubicBezTo>
                  <a:cubicBezTo>
                    <a:pt x="22690" y="27260"/>
                    <a:pt x="23297" y="27227"/>
                    <a:pt x="23911" y="27156"/>
                  </a:cubicBezTo>
                  <a:cubicBezTo>
                    <a:pt x="23943" y="27156"/>
                    <a:pt x="24006" y="27124"/>
                    <a:pt x="24006" y="27124"/>
                  </a:cubicBezTo>
                  <a:cubicBezTo>
                    <a:pt x="24547" y="27913"/>
                    <a:pt x="25472" y="28461"/>
                    <a:pt x="26417" y="28461"/>
                  </a:cubicBezTo>
                  <a:cubicBezTo>
                    <a:pt x="26800" y="28461"/>
                    <a:pt x="27187" y="28370"/>
                    <a:pt x="27553" y="28169"/>
                  </a:cubicBezTo>
                  <a:cubicBezTo>
                    <a:pt x="28883" y="27409"/>
                    <a:pt x="29548" y="25414"/>
                    <a:pt x="28566" y="24147"/>
                  </a:cubicBezTo>
                  <a:cubicBezTo>
                    <a:pt x="28535" y="24052"/>
                    <a:pt x="28440" y="24052"/>
                    <a:pt x="28376" y="24052"/>
                  </a:cubicBezTo>
                  <a:cubicBezTo>
                    <a:pt x="28091" y="23419"/>
                    <a:pt x="27553" y="23071"/>
                    <a:pt x="26919" y="23039"/>
                  </a:cubicBezTo>
                  <a:lnTo>
                    <a:pt x="26919" y="23007"/>
                  </a:lnTo>
                  <a:cubicBezTo>
                    <a:pt x="25748" y="20885"/>
                    <a:pt x="24291" y="18954"/>
                    <a:pt x="22644" y="17243"/>
                  </a:cubicBezTo>
                  <a:cubicBezTo>
                    <a:pt x="24449" y="15280"/>
                    <a:pt x="25811" y="12746"/>
                    <a:pt x="23531" y="10656"/>
                  </a:cubicBezTo>
                  <a:cubicBezTo>
                    <a:pt x="22842" y="9968"/>
                    <a:pt x="21908" y="9731"/>
                    <a:pt x="20974" y="9731"/>
                  </a:cubicBezTo>
                  <a:cubicBezTo>
                    <a:pt x="20748" y="9731"/>
                    <a:pt x="20523" y="9745"/>
                    <a:pt x="20301" y="9770"/>
                  </a:cubicBezTo>
                  <a:cubicBezTo>
                    <a:pt x="19952" y="7964"/>
                    <a:pt x="19477" y="6128"/>
                    <a:pt x="18876" y="4354"/>
                  </a:cubicBezTo>
                  <a:cubicBezTo>
                    <a:pt x="18844" y="4196"/>
                    <a:pt x="18717" y="4101"/>
                    <a:pt x="18559" y="4101"/>
                  </a:cubicBezTo>
                  <a:cubicBezTo>
                    <a:pt x="19066" y="2612"/>
                    <a:pt x="18274" y="871"/>
                    <a:pt x="16817" y="301"/>
                  </a:cubicBezTo>
                  <a:lnTo>
                    <a:pt x="16722" y="301"/>
                  </a:lnTo>
                  <a:lnTo>
                    <a:pt x="16722" y="269"/>
                  </a:lnTo>
                  <a:cubicBezTo>
                    <a:pt x="16722" y="237"/>
                    <a:pt x="16659" y="142"/>
                    <a:pt x="16627" y="142"/>
                  </a:cubicBezTo>
                  <a:cubicBezTo>
                    <a:pt x="16326" y="46"/>
                    <a:pt x="16014" y="0"/>
                    <a:pt x="1570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endParaRPr>
            </a:p>
          </p:txBody>
        </p:sp>
        <p:sp>
          <p:nvSpPr>
            <p:cNvPr id="399" name="Google Shape;399;p28"/>
            <p:cNvSpPr/>
            <p:nvPr/>
          </p:nvSpPr>
          <p:spPr>
            <a:xfrm>
              <a:off x="8215812" y="2044280"/>
              <a:ext cx="43819" cy="92399"/>
            </a:xfrm>
            <a:custGeom>
              <a:avLst/>
              <a:gdLst/>
              <a:ahLst/>
              <a:cxnLst/>
              <a:rect l="l" t="t" r="r" b="b"/>
              <a:pathLst>
                <a:path w="1362" h="2872" extrusionOk="0">
                  <a:moveTo>
                    <a:pt x="653" y="1"/>
                  </a:moveTo>
                  <a:cubicBezTo>
                    <a:pt x="602" y="1"/>
                    <a:pt x="551" y="26"/>
                    <a:pt x="507" y="84"/>
                  </a:cubicBezTo>
                  <a:cubicBezTo>
                    <a:pt x="380" y="148"/>
                    <a:pt x="380" y="274"/>
                    <a:pt x="443" y="401"/>
                  </a:cubicBezTo>
                  <a:cubicBezTo>
                    <a:pt x="1013" y="1129"/>
                    <a:pt x="633" y="1985"/>
                    <a:pt x="127" y="2428"/>
                  </a:cubicBezTo>
                  <a:cubicBezTo>
                    <a:pt x="63" y="2491"/>
                    <a:pt x="0" y="2650"/>
                    <a:pt x="95" y="2776"/>
                  </a:cubicBezTo>
                  <a:cubicBezTo>
                    <a:pt x="190" y="2840"/>
                    <a:pt x="253" y="2871"/>
                    <a:pt x="348" y="2871"/>
                  </a:cubicBezTo>
                  <a:cubicBezTo>
                    <a:pt x="380" y="2871"/>
                    <a:pt x="412" y="2871"/>
                    <a:pt x="443" y="2840"/>
                  </a:cubicBezTo>
                  <a:cubicBezTo>
                    <a:pt x="855" y="2618"/>
                    <a:pt x="1140" y="2206"/>
                    <a:pt x="1235" y="1699"/>
                  </a:cubicBezTo>
                  <a:cubicBezTo>
                    <a:pt x="1362" y="1098"/>
                    <a:pt x="1172" y="528"/>
                    <a:pt x="823" y="84"/>
                  </a:cubicBezTo>
                  <a:cubicBezTo>
                    <a:pt x="773" y="34"/>
                    <a:pt x="713" y="1"/>
                    <a:pt x="65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endParaRPr>
            </a:p>
          </p:txBody>
        </p:sp>
        <p:sp>
          <p:nvSpPr>
            <p:cNvPr id="400" name="Google Shape;400;p28"/>
            <p:cNvSpPr/>
            <p:nvPr/>
          </p:nvSpPr>
          <p:spPr>
            <a:xfrm>
              <a:off x="831066" y="3152999"/>
              <a:ext cx="153881" cy="134256"/>
            </a:xfrm>
            <a:custGeom>
              <a:avLst/>
              <a:gdLst/>
              <a:ahLst/>
              <a:cxnLst/>
              <a:rect l="l" t="t" r="r" b="b"/>
              <a:pathLst>
                <a:path w="4783" h="4173" extrusionOk="0">
                  <a:moveTo>
                    <a:pt x="3207" y="844"/>
                  </a:moveTo>
                  <a:cubicBezTo>
                    <a:pt x="3226" y="844"/>
                    <a:pt x="3245" y="852"/>
                    <a:pt x="3263" y="870"/>
                  </a:cubicBezTo>
                  <a:cubicBezTo>
                    <a:pt x="3833" y="1313"/>
                    <a:pt x="3833" y="2137"/>
                    <a:pt x="3326" y="2580"/>
                  </a:cubicBezTo>
                  <a:cubicBezTo>
                    <a:pt x="3283" y="2610"/>
                    <a:pt x="3240" y="2623"/>
                    <a:pt x="3200" y="2623"/>
                  </a:cubicBezTo>
                  <a:cubicBezTo>
                    <a:pt x="3033" y="2623"/>
                    <a:pt x="2913" y="2397"/>
                    <a:pt x="3041" y="2295"/>
                  </a:cubicBezTo>
                  <a:cubicBezTo>
                    <a:pt x="3389" y="1978"/>
                    <a:pt x="3421" y="1408"/>
                    <a:pt x="3104" y="1092"/>
                  </a:cubicBezTo>
                  <a:cubicBezTo>
                    <a:pt x="3053" y="989"/>
                    <a:pt x="3127" y="844"/>
                    <a:pt x="3207" y="844"/>
                  </a:cubicBezTo>
                  <a:close/>
                  <a:moveTo>
                    <a:pt x="2038" y="0"/>
                  </a:moveTo>
                  <a:cubicBezTo>
                    <a:pt x="1155" y="0"/>
                    <a:pt x="276" y="508"/>
                    <a:pt x="32" y="1408"/>
                  </a:cubicBezTo>
                  <a:cubicBezTo>
                    <a:pt x="64" y="1440"/>
                    <a:pt x="64" y="1472"/>
                    <a:pt x="96" y="1503"/>
                  </a:cubicBezTo>
                  <a:cubicBezTo>
                    <a:pt x="222" y="1693"/>
                    <a:pt x="96" y="1852"/>
                    <a:pt x="1" y="1915"/>
                  </a:cubicBezTo>
                  <a:cubicBezTo>
                    <a:pt x="1" y="3055"/>
                    <a:pt x="982" y="4100"/>
                    <a:pt x="2122" y="4163"/>
                  </a:cubicBezTo>
                  <a:cubicBezTo>
                    <a:pt x="2186" y="4169"/>
                    <a:pt x="2250" y="4172"/>
                    <a:pt x="2315" y="4172"/>
                  </a:cubicBezTo>
                  <a:cubicBezTo>
                    <a:pt x="3307" y="4172"/>
                    <a:pt x="4351" y="3498"/>
                    <a:pt x="4529" y="2517"/>
                  </a:cubicBezTo>
                  <a:cubicBezTo>
                    <a:pt x="4783" y="1345"/>
                    <a:pt x="4054" y="331"/>
                    <a:pt x="3009" y="15"/>
                  </a:cubicBezTo>
                  <a:cubicBezTo>
                    <a:pt x="3009" y="69"/>
                    <a:pt x="2938" y="148"/>
                    <a:pt x="2858" y="148"/>
                  </a:cubicBezTo>
                  <a:cubicBezTo>
                    <a:pt x="2845" y="148"/>
                    <a:pt x="2832" y="146"/>
                    <a:pt x="2819" y="141"/>
                  </a:cubicBezTo>
                  <a:cubicBezTo>
                    <a:pt x="2570" y="46"/>
                    <a:pt x="2304" y="0"/>
                    <a:pt x="2038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endParaRPr>
            </a:p>
          </p:txBody>
        </p:sp>
        <p:sp>
          <p:nvSpPr>
            <p:cNvPr id="401" name="Google Shape;401;p28"/>
            <p:cNvSpPr/>
            <p:nvPr/>
          </p:nvSpPr>
          <p:spPr>
            <a:xfrm>
              <a:off x="444935" y="2268778"/>
              <a:ext cx="1102423" cy="1035021"/>
            </a:xfrm>
            <a:custGeom>
              <a:avLst/>
              <a:gdLst/>
              <a:ahLst/>
              <a:cxnLst/>
              <a:rect l="l" t="t" r="r" b="b"/>
              <a:pathLst>
                <a:path w="34266" h="32171" extrusionOk="0">
                  <a:moveTo>
                    <a:pt x="3737" y="529"/>
                  </a:moveTo>
                  <a:cubicBezTo>
                    <a:pt x="4769" y="529"/>
                    <a:pt x="5814" y="949"/>
                    <a:pt x="6397" y="1847"/>
                  </a:cubicBezTo>
                  <a:cubicBezTo>
                    <a:pt x="7252" y="3082"/>
                    <a:pt x="6872" y="4919"/>
                    <a:pt x="5732" y="5837"/>
                  </a:cubicBezTo>
                  <a:cubicBezTo>
                    <a:pt x="5242" y="6214"/>
                    <a:pt x="4638" y="6392"/>
                    <a:pt x="4025" y="6392"/>
                  </a:cubicBezTo>
                  <a:cubicBezTo>
                    <a:pt x="3094" y="6392"/>
                    <a:pt x="2144" y="5981"/>
                    <a:pt x="1552" y="5236"/>
                  </a:cubicBezTo>
                  <a:cubicBezTo>
                    <a:pt x="507" y="3905"/>
                    <a:pt x="1013" y="1974"/>
                    <a:pt x="2280" y="960"/>
                  </a:cubicBezTo>
                  <a:cubicBezTo>
                    <a:pt x="2375" y="897"/>
                    <a:pt x="2407" y="802"/>
                    <a:pt x="2375" y="739"/>
                  </a:cubicBezTo>
                  <a:lnTo>
                    <a:pt x="2502" y="739"/>
                  </a:lnTo>
                  <a:cubicBezTo>
                    <a:pt x="2890" y="600"/>
                    <a:pt x="3312" y="529"/>
                    <a:pt x="3737" y="529"/>
                  </a:cubicBezTo>
                  <a:close/>
                  <a:moveTo>
                    <a:pt x="16709" y="2176"/>
                  </a:moveTo>
                  <a:cubicBezTo>
                    <a:pt x="19096" y="2176"/>
                    <a:pt x="20264" y="4835"/>
                    <a:pt x="20617" y="6977"/>
                  </a:cubicBezTo>
                  <a:cubicBezTo>
                    <a:pt x="19983" y="7072"/>
                    <a:pt x="19350" y="7199"/>
                    <a:pt x="18716" y="7294"/>
                  </a:cubicBezTo>
                  <a:cubicBezTo>
                    <a:pt x="17070" y="6154"/>
                    <a:pt x="15360" y="5077"/>
                    <a:pt x="13586" y="4127"/>
                  </a:cubicBezTo>
                  <a:cubicBezTo>
                    <a:pt x="14219" y="3177"/>
                    <a:pt x="15011" y="2449"/>
                    <a:pt x="16120" y="2227"/>
                  </a:cubicBezTo>
                  <a:cubicBezTo>
                    <a:pt x="16324" y="2192"/>
                    <a:pt x="16520" y="2176"/>
                    <a:pt x="16709" y="2176"/>
                  </a:cubicBezTo>
                  <a:close/>
                  <a:moveTo>
                    <a:pt x="20712" y="7706"/>
                  </a:moveTo>
                  <a:lnTo>
                    <a:pt x="20712" y="7832"/>
                  </a:lnTo>
                  <a:cubicBezTo>
                    <a:pt x="20743" y="8181"/>
                    <a:pt x="20743" y="8497"/>
                    <a:pt x="20775" y="8846"/>
                  </a:cubicBezTo>
                  <a:cubicBezTo>
                    <a:pt x="20395" y="8529"/>
                    <a:pt x="19952" y="8212"/>
                    <a:pt x="19508" y="7864"/>
                  </a:cubicBezTo>
                  <a:cubicBezTo>
                    <a:pt x="19920" y="7832"/>
                    <a:pt x="20300" y="7737"/>
                    <a:pt x="20712" y="7706"/>
                  </a:cubicBezTo>
                  <a:close/>
                  <a:moveTo>
                    <a:pt x="13174" y="4761"/>
                  </a:moveTo>
                  <a:cubicBezTo>
                    <a:pt x="14726" y="5616"/>
                    <a:pt x="16278" y="6502"/>
                    <a:pt x="17735" y="7516"/>
                  </a:cubicBezTo>
                  <a:cubicBezTo>
                    <a:pt x="15518" y="8022"/>
                    <a:pt x="13333" y="8782"/>
                    <a:pt x="11243" y="9764"/>
                  </a:cubicBezTo>
                  <a:cubicBezTo>
                    <a:pt x="11433" y="9099"/>
                    <a:pt x="11686" y="8402"/>
                    <a:pt x="11908" y="7769"/>
                  </a:cubicBezTo>
                  <a:cubicBezTo>
                    <a:pt x="12224" y="6914"/>
                    <a:pt x="12636" y="5774"/>
                    <a:pt x="13174" y="4761"/>
                  </a:cubicBezTo>
                  <a:close/>
                  <a:moveTo>
                    <a:pt x="31194" y="6914"/>
                  </a:moveTo>
                  <a:cubicBezTo>
                    <a:pt x="32587" y="7199"/>
                    <a:pt x="33728" y="8339"/>
                    <a:pt x="33538" y="9828"/>
                  </a:cubicBezTo>
                  <a:cubicBezTo>
                    <a:pt x="33331" y="11094"/>
                    <a:pt x="32166" y="11868"/>
                    <a:pt x="30985" y="11868"/>
                  </a:cubicBezTo>
                  <a:cubicBezTo>
                    <a:pt x="30896" y="11868"/>
                    <a:pt x="30808" y="11863"/>
                    <a:pt x="30719" y="11854"/>
                  </a:cubicBezTo>
                  <a:cubicBezTo>
                    <a:pt x="29421" y="11728"/>
                    <a:pt x="28566" y="10683"/>
                    <a:pt x="28661" y="9353"/>
                  </a:cubicBezTo>
                  <a:cubicBezTo>
                    <a:pt x="28692" y="7927"/>
                    <a:pt x="29801" y="6946"/>
                    <a:pt x="31194" y="6914"/>
                  </a:cubicBezTo>
                  <a:close/>
                  <a:moveTo>
                    <a:pt x="7189" y="2195"/>
                  </a:moveTo>
                  <a:cubicBezTo>
                    <a:pt x="9089" y="2860"/>
                    <a:pt x="10926" y="3652"/>
                    <a:pt x="12668" y="4539"/>
                  </a:cubicBezTo>
                  <a:cubicBezTo>
                    <a:pt x="12541" y="4697"/>
                    <a:pt x="12478" y="4856"/>
                    <a:pt x="12383" y="5014"/>
                  </a:cubicBezTo>
                  <a:cubicBezTo>
                    <a:pt x="11559" y="6597"/>
                    <a:pt x="10926" y="8339"/>
                    <a:pt x="10451" y="10144"/>
                  </a:cubicBezTo>
                  <a:cubicBezTo>
                    <a:pt x="9342" y="10714"/>
                    <a:pt x="7949" y="11506"/>
                    <a:pt x="6651" y="12488"/>
                  </a:cubicBezTo>
                  <a:cubicBezTo>
                    <a:pt x="5447" y="10714"/>
                    <a:pt x="4434" y="8846"/>
                    <a:pt x="3547" y="6914"/>
                  </a:cubicBezTo>
                  <a:lnTo>
                    <a:pt x="3547" y="6914"/>
                  </a:lnTo>
                  <a:cubicBezTo>
                    <a:pt x="3730" y="6941"/>
                    <a:pt x="3914" y="6955"/>
                    <a:pt x="4096" y="6955"/>
                  </a:cubicBezTo>
                  <a:cubicBezTo>
                    <a:pt x="4763" y="6955"/>
                    <a:pt x="5413" y="6767"/>
                    <a:pt x="5985" y="6344"/>
                  </a:cubicBezTo>
                  <a:cubicBezTo>
                    <a:pt x="7252" y="5457"/>
                    <a:pt x="7759" y="3620"/>
                    <a:pt x="7189" y="2195"/>
                  </a:cubicBezTo>
                  <a:close/>
                  <a:moveTo>
                    <a:pt x="25238" y="7452"/>
                  </a:moveTo>
                  <a:cubicBezTo>
                    <a:pt x="26411" y="7452"/>
                    <a:pt x="27583" y="7507"/>
                    <a:pt x="28756" y="7611"/>
                  </a:cubicBezTo>
                  <a:cubicBezTo>
                    <a:pt x="27774" y="9099"/>
                    <a:pt x="27964" y="11664"/>
                    <a:pt x="29991" y="12298"/>
                  </a:cubicBezTo>
                  <a:cubicBezTo>
                    <a:pt x="29294" y="13469"/>
                    <a:pt x="28471" y="14515"/>
                    <a:pt x="27520" y="15465"/>
                  </a:cubicBezTo>
                  <a:cubicBezTo>
                    <a:pt x="26602" y="14356"/>
                    <a:pt x="25620" y="13279"/>
                    <a:pt x="24607" y="12298"/>
                  </a:cubicBezTo>
                  <a:cubicBezTo>
                    <a:pt x="23593" y="11253"/>
                    <a:pt x="22517" y="10271"/>
                    <a:pt x="21408" y="9353"/>
                  </a:cubicBezTo>
                  <a:cubicBezTo>
                    <a:pt x="21377" y="8846"/>
                    <a:pt x="21345" y="8244"/>
                    <a:pt x="21250" y="7674"/>
                  </a:cubicBezTo>
                  <a:cubicBezTo>
                    <a:pt x="22579" y="7523"/>
                    <a:pt x="23909" y="7452"/>
                    <a:pt x="25238" y="7452"/>
                  </a:cubicBezTo>
                  <a:close/>
                  <a:moveTo>
                    <a:pt x="10261" y="10999"/>
                  </a:moveTo>
                  <a:cubicBezTo>
                    <a:pt x="10039" y="11728"/>
                    <a:pt x="9881" y="12488"/>
                    <a:pt x="9786" y="13248"/>
                  </a:cubicBezTo>
                  <a:cubicBezTo>
                    <a:pt x="9627" y="14103"/>
                    <a:pt x="9501" y="15053"/>
                    <a:pt x="9406" y="15940"/>
                  </a:cubicBezTo>
                  <a:cubicBezTo>
                    <a:pt x="8551" y="14990"/>
                    <a:pt x="7759" y="14008"/>
                    <a:pt x="6999" y="12931"/>
                  </a:cubicBezTo>
                  <a:cubicBezTo>
                    <a:pt x="8044" y="12203"/>
                    <a:pt x="9184" y="11538"/>
                    <a:pt x="10261" y="10999"/>
                  </a:cubicBezTo>
                  <a:close/>
                  <a:moveTo>
                    <a:pt x="21408" y="10271"/>
                  </a:moveTo>
                  <a:cubicBezTo>
                    <a:pt x="21503" y="10303"/>
                    <a:pt x="21535" y="10398"/>
                    <a:pt x="21598" y="10429"/>
                  </a:cubicBezTo>
                  <a:cubicBezTo>
                    <a:pt x="23562" y="12108"/>
                    <a:pt x="25399" y="13913"/>
                    <a:pt x="26982" y="15940"/>
                  </a:cubicBezTo>
                  <a:cubicBezTo>
                    <a:pt x="25050" y="17713"/>
                    <a:pt x="22707" y="19012"/>
                    <a:pt x="20300" y="20120"/>
                  </a:cubicBezTo>
                  <a:cubicBezTo>
                    <a:pt x="21028" y="17111"/>
                    <a:pt x="21408" y="14040"/>
                    <a:pt x="21408" y="10873"/>
                  </a:cubicBezTo>
                  <a:lnTo>
                    <a:pt x="21408" y="10271"/>
                  </a:lnTo>
                  <a:close/>
                  <a:moveTo>
                    <a:pt x="18526" y="8086"/>
                  </a:moveTo>
                  <a:cubicBezTo>
                    <a:pt x="19318" y="8656"/>
                    <a:pt x="20078" y="9258"/>
                    <a:pt x="20807" y="9828"/>
                  </a:cubicBezTo>
                  <a:cubicBezTo>
                    <a:pt x="20870" y="11506"/>
                    <a:pt x="20743" y="13153"/>
                    <a:pt x="20585" y="14831"/>
                  </a:cubicBezTo>
                  <a:cubicBezTo>
                    <a:pt x="20395" y="16731"/>
                    <a:pt x="20015" y="18632"/>
                    <a:pt x="19540" y="20500"/>
                  </a:cubicBezTo>
                  <a:cubicBezTo>
                    <a:pt x="19191" y="20658"/>
                    <a:pt x="18811" y="20817"/>
                    <a:pt x="18400" y="20975"/>
                  </a:cubicBezTo>
                  <a:cubicBezTo>
                    <a:pt x="17861" y="21197"/>
                    <a:pt x="17165" y="21482"/>
                    <a:pt x="16373" y="21767"/>
                  </a:cubicBezTo>
                  <a:cubicBezTo>
                    <a:pt x="15011" y="20912"/>
                    <a:pt x="13649" y="19962"/>
                    <a:pt x="12414" y="18948"/>
                  </a:cubicBezTo>
                  <a:cubicBezTo>
                    <a:pt x="11559" y="18220"/>
                    <a:pt x="10767" y="17428"/>
                    <a:pt x="9976" y="16636"/>
                  </a:cubicBezTo>
                  <a:cubicBezTo>
                    <a:pt x="10039" y="16003"/>
                    <a:pt x="10102" y="15433"/>
                    <a:pt x="10166" y="14831"/>
                  </a:cubicBezTo>
                  <a:cubicBezTo>
                    <a:pt x="10324" y="13406"/>
                    <a:pt x="10609" y="12013"/>
                    <a:pt x="10958" y="10619"/>
                  </a:cubicBezTo>
                  <a:cubicBezTo>
                    <a:pt x="11844" y="10239"/>
                    <a:pt x="12668" y="9891"/>
                    <a:pt x="13333" y="9606"/>
                  </a:cubicBezTo>
                  <a:cubicBezTo>
                    <a:pt x="15043" y="8941"/>
                    <a:pt x="16785" y="8466"/>
                    <a:pt x="18526" y="8086"/>
                  </a:cubicBezTo>
                  <a:close/>
                  <a:moveTo>
                    <a:pt x="19318" y="21323"/>
                  </a:moveTo>
                  <a:cubicBezTo>
                    <a:pt x="19160" y="21925"/>
                    <a:pt x="19001" y="22463"/>
                    <a:pt x="18811" y="23065"/>
                  </a:cubicBezTo>
                  <a:cubicBezTo>
                    <a:pt x="18241" y="22780"/>
                    <a:pt x="17703" y="22463"/>
                    <a:pt x="17133" y="22178"/>
                  </a:cubicBezTo>
                  <a:cubicBezTo>
                    <a:pt x="17196" y="22178"/>
                    <a:pt x="17228" y="22147"/>
                    <a:pt x="17260" y="22147"/>
                  </a:cubicBezTo>
                  <a:cubicBezTo>
                    <a:pt x="17925" y="21862"/>
                    <a:pt x="18653" y="21608"/>
                    <a:pt x="19318" y="21323"/>
                  </a:cubicBezTo>
                  <a:close/>
                  <a:moveTo>
                    <a:pt x="9976" y="17428"/>
                  </a:moveTo>
                  <a:lnTo>
                    <a:pt x="9976" y="17428"/>
                  </a:lnTo>
                  <a:cubicBezTo>
                    <a:pt x="11211" y="18695"/>
                    <a:pt x="12541" y="19867"/>
                    <a:pt x="13966" y="20880"/>
                  </a:cubicBezTo>
                  <a:cubicBezTo>
                    <a:pt x="14536" y="21292"/>
                    <a:pt x="15106" y="21672"/>
                    <a:pt x="15676" y="22020"/>
                  </a:cubicBezTo>
                  <a:cubicBezTo>
                    <a:pt x="14061" y="22622"/>
                    <a:pt x="12098" y="23223"/>
                    <a:pt x="10261" y="23540"/>
                  </a:cubicBezTo>
                  <a:cubicBezTo>
                    <a:pt x="9944" y="21513"/>
                    <a:pt x="9849" y="19423"/>
                    <a:pt x="9976" y="17428"/>
                  </a:cubicBezTo>
                  <a:close/>
                  <a:moveTo>
                    <a:pt x="6492" y="13311"/>
                  </a:moveTo>
                  <a:cubicBezTo>
                    <a:pt x="7347" y="14546"/>
                    <a:pt x="8297" y="15686"/>
                    <a:pt x="9342" y="16795"/>
                  </a:cubicBezTo>
                  <a:cubicBezTo>
                    <a:pt x="9184" y="19075"/>
                    <a:pt x="9216" y="21450"/>
                    <a:pt x="9627" y="23667"/>
                  </a:cubicBezTo>
                  <a:cubicBezTo>
                    <a:pt x="9043" y="23739"/>
                    <a:pt x="8471" y="23780"/>
                    <a:pt x="7921" y="23780"/>
                  </a:cubicBezTo>
                  <a:cubicBezTo>
                    <a:pt x="5578" y="23780"/>
                    <a:pt x="3644" y="23030"/>
                    <a:pt x="2977" y="20722"/>
                  </a:cubicBezTo>
                  <a:cubicBezTo>
                    <a:pt x="2090" y="17808"/>
                    <a:pt x="3959" y="15275"/>
                    <a:pt x="6492" y="13311"/>
                  </a:cubicBezTo>
                  <a:close/>
                  <a:moveTo>
                    <a:pt x="27394" y="16541"/>
                  </a:moveTo>
                  <a:cubicBezTo>
                    <a:pt x="27425" y="16573"/>
                    <a:pt x="27520" y="16668"/>
                    <a:pt x="27552" y="16731"/>
                  </a:cubicBezTo>
                  <a:cubicBezTo>
                    <a:pt x="29308" y="19209"/>
                    <a:pt x="31685" y="25506"/>
                    <a:pt x="26474" y="25506"/>
                  </a:cubicBezTo>
                  <a:cubicBezTo>
                    <a:pt x="26422" y="25506"/>
                    <a:pt x="26370" y="25505"/>
                    <a:pt x="26317" y="25504"/>
                  </a:cubicBezTo>
                  <a:cubicBezTo>
                    <a:pt x="24037" y="25440"/>
                    <a:pt x="21503" y="24364"/>
                    <a:pt x="19381" y="23382"/>
                  </a:cubicBezTo>
                  <a:cubicBezTo>
                    <a:pt x="19635" y="22590"/>
                    <a:pt x="19857" y="21830"/>
                    <a:pt x="20078" y="21038"/>
                  </a:cubicBezTo>
                  <a:cubicBezTo>
                    <a:pt x="22707" y="19867"/>
                    <a:pt x="25240" y="18441"/>
                    <a:pt x="27394" y="16541"/>
                  </a:cubicBezTo>
                  <a:close/>
                  <a:moveTo>
                    <a:pt x="16373" y="22495"/>
                  </a:moveTo>
                  <a:cubicBezTo>
                    <a:pt x="17101" y="22907"/>
                    <a:pt x="17861" y="23350"/>
                    <a:pt x="18590" y="23699"/>
                  </a:cubicBezTo>
                  <a:cubicBezTo>
                    <a:pt x="18051" y="25250"/>
                    <a:pt x="17450" y="26739"/>
                    <a:pt x="16753" y="28196"/>
                  </a:cubicBezTo>
                  <a:cubicBezTo>
                    <a:pt x="16341" y="27499"/>
                    <a:pt x="15645" y="27024"/>
                    <a:pt x="14789" y="26992"/>
                  </a:cubicBezTo>
                  <a:cubicBezTo>
                    <a:pt x="14631" y="26992"/>
                    <a:pt x="14568" y="27055"/>
                    <a:pt x="14536" y="27182"/>
                  </a:cubicBezTo>
                  <a:cubicBezTo>
                    <a:pt x="14295" y="27087"/>
                    <a:pt x="14042" y="27043"/>
                    <a:pt x="13789" y="27043"/>
                  </a:cubicBezTo>
                  <a:cubicBezTo>
                    <a:pt x="12947" y="27043"/>
                    <a:pt x="12107" y="27535"/>
                    <a:pt x="11718" y="28291"/>
                  </a:cubicBezTo>
                  <a:cubicBezTo>
                    <a:pt x="11084" y="27055"/>
                    <a:pt x="10641" y="25662"/>
                    <a:pt x="10356" y="24237"/>
                  </a:cubicBezTo>
                  <a:cubicBezTo>
                    <a:pt x="12541" y="23889"/>
                    <a:pt x="14758" y="23097"/>
                    <a:pt x="16373" y="22495"/>
                  </a:cubicBezTo>
                  <a:close/>
                  <a:moveTo>
                    <a:pt x="14122" y="27437"/>
                  </a:moveTo>
                  <a:cubicBezTo>
                    <a:pt x="14380" y="27437"/>
                    <a:pt x="14639" y="27478"/>
                    <a:pt x="14884" y="27562"/>
                  </a:cubicBezTo>
                  <a:cubicBezTo>
                    <a:pt x="14903" y="27581"/>
                    <a:pt x="14922" y="27588"/>
                    <a:pt x="14939" y="27588"/>
                  </a:cubicBezTo>
                  <a:cubicBezTo>
                    <a:pt x="14982" y="27588"/>
                    <a:pt x="15020" y="27544"/>
                    <a:pt x="15043" y="27499"/>
                  </a:cubicBezTo>
                  <a:cubicBezTo>
                    <a:pt x="16056" y="27815"/>
                    <a:pt x="16816" y="28829"/>
                    <a:pt x="16595" y="30001"/>
                  </a:cubicBezTo>
                  <a:cubicBezTo>
                    <a:pt x="16363" y="31015"/>
                    <a:pt x="15388" y="31632"/>
                    <a:pt x="14472" y="31632"/>
                  </a:cubicBezTo>
                  <a:cubicBezTo>
                    <a:pt x="14387" y="31632"/>
                    <a:pt x="14303" y="31626"/>
                    <a:pt x="14219" y="31616"/>
                  </a:cubicBezTo>
                  <a:cubicBezTo>
                    <a:pt x="13048" y="31521"/>
                    <a:pt x="12066" y="30539"/>
                    <a:pt x="12066" y="29367"/>
                  </a:cubicBezTo>
                  <a:cubicBezTo>
                    <a:pt x="12193" y="29272"/>
                    <a:pt x="12256" y="29114"/>
                    <a:pt x="12193" y="28956"/>
                  </a:cubicBezTo>
                  <a:cubicBezTo>
                    <a:pt x="12161" y="28924"/>
                    <a:pt x="12161" y="28892"/>
                    <a:pt x="12098" y="28829"/>
                  </a:cubicBezTo>
                  <a:cubicBezTo>
                    <a:pt x="12320" y="27941"/>
                    <a:pt x="13214" y="27437"/>
                    <a:pt x="14122" y="27437"/>
                  </a:cubicBezTo>
                  <a:close/>
                  <a:moveTo>
                    <a:pt x="4005" y="1"/>
                  </a:moveTo>
                  <a:cubicBezTo>
                    <a:pt x="3440" y="1"/>
                    <a:pt x="2875" y="145"/>
                    <a:pt x="2375" y="454"/>
                  </a:cubicBezTo>
                  <a:cubicBezTo>
                    <a:pt x="2344" y="454"/>
                    <a:pt x="2344" y="485"/>
                    <a:pt x="2344" y="549"/>
                  </a:cubicBezTo>
                  <a:cubicBezTo>
                    <a:pt x="2291" y="514"/>
                    <a:pt x="2249" y="489"/>
                    <a:pt x="2200" y="489"/>
                  </a:cubicBezTo>
                  <a:cubicBezTo>
                    <a:pt x="2160" y="489"/>
                    <a:pt x="2116" y="506"/>
                    <a:pt x="2059" y="549"/>
                  </a:cubicBezTo>
                  <a:cubicBezTo>
                    <a:pt x="507" y="1562"/>
                    <a:pt x="0" y="3874"/>
                    <a:pt x="1108" y="5426"/>
                  </a:cubicBezTo>
                  <a:cubicBezTo>
                    <a:pt x="1583" y="6091"/>
                    <a:pt x="2280" y="6566"/>
                    <a:pt x="3072" y="6756"/>
                  </a:cubicBezTo>
                  <a:cubicBezTo>
                    <a:pt x="3864" y="8877"/>
                    <a:pt x="4940" y="10904"/>
                    <a:pt x="6207" y="12773"/>
                  </a:cubicBezTo>
                  <a:cubicBezTo>
                    <a:pt x="3199" y="15116"/>
                    <a:pt x="760" y="18346"/>
                    <a:pt x="2660" y="21798"/>
                  </a:cubicBezTo>
                  <a:cubicBezTo>
                    <a:pt x="3692" y="23738"/>
                    <a:pt x="5637" y="24383"/>
                    <a:pt x="7832" y="24383"/>
                  </a:cubicBezTo>
                  <a:cubicBezTo>
                    <a:pt x="8468" y="24383"/>
                    <a:pt x="9124" y="24329"/>
                    <a:pt x="9786" y="24237"/>
                  </a:cubicBezTo>
                  <a:cubicBezTo>
                    <a:pt x="10134" y="25915"/>
                    <a:pt x="10672" y="27499"/>
                    <a:pt x="11528" y="28892"/>
                  </a:cubicBezTo>
                  <a:cubicBezTo>
                    <a:pt x="11243" y="30254"/>
                    <a:pt x="12224" y="31774"/>
                    <a:pt x="13618" y="32091"/>
                  </a:cubicBezTo>
                  <a:cubicBezTo>
                    <a:pt x="13837" y="32144"/>
                    <a:pt x="14064" y="32170"/>
                    <a:pt x="14291" y="32170"/>
                  </a:cubicBezTo>
                  <a:cubicBezTo>
                    <a:pt x="15538" y="32170"/>
                    <a:pt x="16807" y="31391"/>
                    <a:pt x="17101" y="30159"/>
                  </a:cubicBezTo>
                  <a:cubicBezTo>
                    <a:pt x="17228" y="29621"/>
                    <a:pt x="17165" y="29082"/>
                    <a:pt x="16975" y="28607"/>
                  </a:cubicBezTo>
                  <a:lnTo>
                    <a:pt x="16975" y="28607"/>
                  </a:lnTo>
                  <a:cubicBezTo>
                    <a:pt x="17003" y="28614"/>
                    <a:pt x="17032" y="28618"/>
                    <a:pt x="17059" y="28618"/>
                  </a:cubicBezTo>
                  <a:cubicBezTo>
                    <a:pt x="17155" y="28618"/>
                    <a:pt x="17242" y="28572"/>
                    <a:pt x="17291" y="28449"/>
                  </a:cubicBezTo>
                  <a:cubicBezTo>
                    <a:pt x="18020" y="26929"/>
                    <a:pt x="18590" y="25440"/>
                    <a:pt x="19160" y="23889"/>
                  </a:cubicBezTo>
                  <a:cubicBezTo>
                    <a:pt x="19920" y="24237"/>
                    <a:pt x="20648" y="24554"/>
                    <a:pt x="21408" y="24839"/>
                  </a:cubicBezTo>
                  <a:cubicBezTo>
                    <a:pt x="22864" y="25374"/>
                    <a:pt x="24755" y="26141"/>
                    <a:pt x="26493" y="26141"/>
                  </a:cubicBezTo>
                  <a:cubicBezTo>
                    <a:pt x="27325" y="26141"/>
                    <a:pt x="28122" y="25965"/>
                    <a:pt x="28819" y="25504"/>
                  </a:cubicBezTo>
                  <a:cubicBezTo>
                    <a:pt x="30719" y="24300"/>
                    <a:pt x="30624" y="21640"/>
                    <a:pt x="29991" y="19740"/>
                  </a:cubicBezTo>
                  <a:cubicBezTo>
                    <a:pt x="29579" y="18378"/>
                    <a:pt x="28819" y="17175"/>
                    <a:pt x="27932" y="15971"/>
                  </a:cubicBezTo>
                  <a:cubicBezTo>
                    <a:pt x="28977" y="14958"/>
                    <a:pt x="29896" y="13850"/>
                    <a:pt x="30624" y="12519"/>
                  </a:cubicBezTo>
                  <a:cubicBezTo>
                    <a:pt x="30687" y="12488"/>
                    <a:pt x="30687" y="12424"/>
                    <a:pt x="30687" y="12361"/>
                  </a:cubicBezTo>
                  <a:cubicBezTo>
                    <a:pt x="30777" y="12369"/>
                    <a:pt x="30867" y="12373"/>
                    <a:pt x="30957" y="12373"/>
                  </a:cubicBezTo>
                  <a:cubicBezTo>
                    <a:pt x="32334" y="12373"/>
                    <a:pt x="33745" y="11476"/>
                    <a:pt x="34013" y="10049"/>
                  </a:cubicBezTo>
                  <a:cubicBezTo>
                    <a:pt x="34266" y="8402"/>
                    <a:pt x="32968" y="6439"/>
                    <a:pt x="31226" y="6439"/>
                  </a:cubicBezTo>
                  <a:cubicBezTo>
                    <a:pt x="31175" y="6439"/>
                    <a:pt x="31104" y="6480"/>
                    <a:pt x="31062" y="6480"/>
                  </a:cubicBezTo>
                  <a:cubicBezTo>
                    <a:pt x="31051" y="6480"/>
                    <a:pt x="31042" y="6477"/>
                    <a:pt x="31036" y="6471"/>
                  </a:cubicBezTo>
                  <a:cubicBezTo>
                    <a:pt x="30873" y="6430"/>
                    <a:pt x="30715" y="6411"/>
                    <a:pt x="30562" y="6411"/>
                  </a:cubicBezTo>
                  <a:cubicBezTo>
                    <a:pt x="30000" y="6411"/>
                    <a:pt x="29509" y="6667"/>
                    <a:pt x="29136" y="7041"/>
                  </a:cubicBezTo>
                  <a:lnTo>
                    <a:pt x="29104" y="7041"/>
                  </a:lnTo>
                  <a:cubicBezTo>
                    <a:pt x="27609" y="6807"/>
                    <a:pt x="26104" y="6695"/>
                    <a:pt x="24601" y="6695"/>
                  </a:cubicBezTo>
                  <a:cubicBezTo>
                    <a:pt x="23460" y="6695"/>
                    <a:pt x="22321" y="6759"/>
                    <a:pt x="21187" y="6882"/>
                  </a:cubicBezTo>
                  <a:cubicBezTo>
                    <a:pt x="20692" y="4176"/>
                    <a:pt x="19556" y="1497"/>
                    <a:pt x="16796" y="1497"/>
                  </a:cubicBezTo>
                  <a:cubicBezTo>
                    <a:pt x="16552" y="1497"/>
                    <a:pt x="16295" y="1518"/>
                    <a:pt x="16025" y="1562"/>
                  </a:cubicBezTo>
                  <a:cubicBezTo>
                    <a:pt x="14694" y="1752"/>
                    <a:pt x="13744" y="2702"/>
                    <a:pt x="13016" y="3810"/>
                  </a:cubicBezTo>
                  <a:cubicBezTo>
                    <a:pt x="11148" y="2924"/>
                    <a:pt x="9247" y="2069"/>
                    <a:pt x="7284" y="1404"/>
                  </a:cubicBezTo>
                  <a:cubicBezTo>
                    <a:pt x="7247" y="1396"/>
                    <a:pt x="7209" y="1392"/>
                    <a:pt x="7173" y="1392"/>
                  </a:cubicBezTo>
                  <a:cubicBezTo>
                    <a:pt x="7054" y="1392"/>
                    <a:pt x="6945" y="1434"/>
                    <a:pt x="6872" y="1530"/>
                  </a:cubicBezTo>
                  <a:cubicBezTo>
                    <a:pt x="6241" y="563"/>
                    <a:pt x="5122" y="1"/>
                    <a:pt x="400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endParaRPr>
            </a:p>
          </p:txBody>
        </p:sp>
        <p:sp>
          <p:nvSpPr>
            <p:cNvPr id="402" name="Google Shape;402;p28"/>
            <p:cNvSpPr/>
            <p:nvPr/>
          </p:nvSpPr>
          <p:spPr>
            <a:xfrm>
              <a:off x="1363935" y="2492214"/>
              <a:ext cx="165077" cy="159415"/>
            </a:xfrm>
            <a:custGeom>
              <a:avLst/>
              <a:gdLst/>
              <a:ahLst/>
              <a:cxnLst/>
              <a:rect l="l" t="t" r="r" b="b"/>
              <a:pathLst>
                <a:path w="5131" h="4955" extrusionOk="0">
                  <a:moveTo>
                    <a:pt x="2236" y="572"/>
                  </a:moveTo>
                  <a:cubicBezTo>
                    <a:pt x="2326" y="572"/>
                    <a:pt x="2415" y="582"/>
                    <a:pt x="2502" y="602"/>
                  </a:cubicBezTo>
                  <a:cubicBezTo>
                    <a:pt x="2745" y="633"/>
                    <a:pt x="2697" y="953"/>
                    <a:pt x="2499" y="953"/>
                  </a:cubicBezTo>
                  <a:cubicBezTo>
                    <a:pt x="2490" y="953"/>
                    <a:pt x="2480" y="952"/>
                    <a:pt x="2471" y="951"/>
                  </a:cubicBezTo>
                  <a:cubicBezTo>
                    <a:pt x="2429" y="949"/>
                    <a:pt x="2388" y="947"/>
                    <a:pt x="2347" y="947"/>
                  </a:cubicBezTo>
                  <a:cubicBezTo>
                    <a:pt x="1800" y="947"/>
                    <a:pt x="1340" y="1151"/>
                    <a:pt x="1046" y="1711"/>
                  </a:cubicBezTo>
                  <a:cubicBezTo>
                    <a:pt x="1015" y="1762"/>
                    <a:pt x="974" y="1784"/>
                    <a:pt x="934" y="1784"/>
                  </a:cubicBezTo>
                  <a:cubicBezTo>
                    <a:pt x="851" y="1784"/>
                    <a:pt x="771" y="1691"/>
                    <a:pt x="792" y="1584"/>
                  </a:cubicBezTo>
                  <a:cubicBezTo>
                    <a:pt x="1012" y="1006"/>
                    <a:pt x="1639" y="572"/>
                    <a:pt x="2236" y="572"/>
                  </a:cubicBezTo>
                  <a:close/>
                  <a:moveTo>
                    <a:pt x="2597" y="1"/>
                  </a:moveTo>
                  <a:cubicBezTo>
                    <a:pt x="1204" y="1"/>
                    <a:pt x="127" y="982"/>
                    <a:pt x="64" y="2471"/>
                  </a:cubicBezTo>
                  <a:cubicBezTo>
                    <a:pt x="1" y="3738"/>
                    <a:pt x="856" y="4846"/>
                    <a:pt x="2154" y="4941"/>
                  </a:cubicBezTo>
                  <a:cubicBezTo>
                    <a:pt x="2243" y="4950"/>
                    <a:pt x="2332" y="4954"/>
                    <a:pt x="2421" y="4954"/>
                  </a:cubicBezTo>
                  <a:cubicBezTo>
                    <a:pt x="3610" y="4954"/>
                    <a:pt x="4825" y="4183"/>
                    <a:pt x="4973" y="2946"/>
                  </a:cubicBezTo>
                  <a:cubicBezTo>
                    <a:pt x="5131" y="1426"/>
                    <a:pt x="3959" y="286"/>
                    <a:pt x="2597" y="1"/>
                  </a:cubicBezTo>
                  <a:close/>
                </a:path>
              </a:pathLst>
            </a:custGeom>
            <a:solidFill>
              <a:schemeClr val="dk2"/>
            </a:solidFill>
            <a:ln w="4750" cap="flat" cmpd="sng">
              <a:solidFill>
                <a:schemeClr val="dk1"/>
              </a:solidFill>
              <a:prstDash val="solid"/>
              <a:miter lim="31669"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endParaRPr>
            </a:p>
          </p:txBody>
        </p:sp>
        <p:sp>
          <p:nvSpPr>
            <p:cNvPr id="403" name="Google Shape;403;p28"/>
            <p:cNvSpPr/>
            <p:nvPr/>
          </p:nvSpPr>
          <p:spPr>
            <a:xfrm>
              <a:off x="1390412" y="2510584"/>
              <a:ext cx="62897" cy="37996"/>
            </a:xfrm>
            <a:custGeom>
              <a:avLst/>
              <a:gdLst/>
              <a:ahLst/>
              <a:cxnLst/>
              <a:rect l="l" t="t" r="r" b="b"/>
              <a:pathLst>
                <a:path w="1955" h="1181" extrusionOk="0">
                  <a:moveTo>
                    <a:pt x="1454" y="1"/>
                  </a:moveTo>
                  <a:cubicBezTo>
                    <a:pt x="817" y="1"/>
                    <a:pt x="202" y="431"/>
                    <a:pt x="64" y="981"/>
                  </a:cubicBezTo>
                  <a:cubicBezTo>
                    <a:pt x="0" y="1088"/>
                    <a:pt x="95" y="1181"/>
                    <a:pt x="192" y="1181"/>
                  </a:cubicBezTo>
                  <a:cubicBezTo>
                    <a:pt x="239" y="1181"/>
                    <a:pt x="287" y="1160"/>
                    <a:pt x="318" y="1108"/>
                  </a:cubicBezTo>
                  <a:cubicBezTo>
                    <a:pt x="553" y="578"/>
                    <a:pt x="1036" y="376"/>
                    <a:pt x="1561" y="376"/>
                  </a:cubicBezTo>
                  <a:cubicBezTo>
                    <a:pt x="1600" y="376"/>
                    <a:pt x="1640" y="378"/>
                    <a:pt x="1679" y="380"/>
                  </a:cubicBezTo>
                  <a:cubicBezTo>
                    <a:pt x="1690" y="381"/>
                    <a:pt x="1701" y="382"/>
                    <a:pt x="1711" y="382"/>
                  </a:cubicBezTo>
                  <a:cubicBezTo>
                    <a:pt x="1935" y="382"/>
                    <a:pt x="1955" y="62"/>
                    <a:pt x="1743" y="31"/>
                  </a:cubicBezTo>
                  <a:cubicBezTo>
                    <a:pt x="1647" y="11"/>
                    <a:pt x="1550" y="1"/>
                    <a:pt x="145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endParaRPr>
            </a:p>
          </p:txBody>
        </p:sp>
        <p:sp>
          <p:nvSpPr>
            <p:cNvPr id="404" name="Google Shape;404;p28"/>
            <p:cNvSpPr/>
            <p:nvPr/>
          </p:nvSpPr>
          <p:spPr>
            <a:xfrm>
              <a:off x="856547" y="2635316"/>
              <a:ext cx="191587" cy="195641"/>
            </a:xfrm>
            <a:custGeom>
              <a:avLst/>
              <a:gdLst/>
              <a:ahLst/>
              <a:cxnLst/>
              <a:rect l="l" t="t" r="r" b="b"/>
              <a:pathLst>
                <a:path w="5955" h="6081" extrusionOk="0">
                  <a:moveTo>
                    <a:pt x="3199" y="461"/>
                  </a:moveTo>
                  <a:cubicBezTo>
                    <a:pt x="3199" y="606"/>
                    <a:pt x="3252" y="750"/>
                    <a:pt x="3430" y="750"/>
                  </a:cubicBezTo>
                  <a:cubicBezTo>
                    <a:pt x="3446" y="750"/>
                    <a:pt x="3465" y="749"/>
                    <a:pt x="3484" y="746"/>
                  </a:cubicBezTo>
                  <a:cubicBezTo>
                    <a:pt x="3554" y="735"/>
                    <a:pt x="3622" y="729"/>
                    <a:pt x="3688" y="729"/>
                  </a:cubicBezTo>
                  <a:cubicBezTo>
                    <a:pt x="5057" y="729"/>
                    <a:pt x="5585" y="3138"/>
                    <a:pt x="5162" y="4135"/>
                  </a:cubicBezTo>
                  <a:cubicBezTo>
                    <a:pt x="4804" y="5031"/>
                    <a:pt x="3919" y="5527"/>
                    <a:pt x="3036" y="5527"/>
                  </a:cubicBezTo>
                  <a:cubicBezTo>
                    <a:pt x="2515" y="5527"/>
                    <a:pt x="1995" y="5354"/>
                    <a:pt x="1584" y="4990"/>
                  </a:cubicBezTo>
                  <a:cubicBezTo>
                    <a:pt x="729" y="4135"/>
                    <a:pt x="507" y="2805"/>
                    <a:pt x="1140" y="1823"/>
                  </a:cubicBezTo>
                  <a:cubicBezTo>
                    <a:pt x="1615" y="1063"/>
                    <a:pt x="2375" y="651"/>
                    <a:pt x="3199" y="461"/>
                  </a:cubicBezTo>
                  <a:close/>
                  <a:moveTo>
                    <a:pt x="3357" y="0"/>
                  </a:moveTo>
                  <a:cubicBezTo>
                    <a:pt x="1979" y="0"/>
                    <a:pt x="636" y="980"/>
                    <a:pt x="317" y="2361"/>
                  </a:cubicBezTo>
                  <a:cubicBezTo>
                    <a:pt x="0" y="3818"/>
                    <a:pt x="824" y="5528"/>
                    <a:pt x="2280" y="5972"/>
                  </a:cubicBezTo>
                  <a:cubicBezTo>
                    <a:pt x="2517" y="6046"/>
                    <a:pt x="2760" y="6080"/>
                    <a:pt x="3002" y="6080"/>
                  </a:cubicBezTo>
                  <a:cubicBezTo>
                    <a:pt x="4322" y="6080"/>
                    <a:pt x="5635" y="5051"/>
                    <a:pt x="5796" y="3660"/>
                  </a:cubicBezTo>
                  <a:cubicBezTo>
                    <a:pt x="5954" y="2520"/>
                    <a:pt x="5416" y="620"/>
                    <a:pt x="4181" y="240"/>
                  </a:cubicBezTo>
                  <a:cubicBezTo>
                    <a:pt x="4212" y="176"/>
                    <a:pt x="4181" y="113"/>
                    <a:pt x="4149" y="113"/>
                  </a:cubicBezTo>
                  <a:cubicBezTo>
                    <a:pt x="3888" y="36"/>
                    <a:pt x="3622" y="0"/>
                    <a:pt x="33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endParaRPr>
            </a:p>
          </p:txBody>
        </p:sp>
        <p:sp>
          <p:nvSpPr>
            <p:cNvPr id="405" name="Google Shape;405;p28"/>
            <p:cNvSpPr/>
            <p:nvPr/>
          </p:nvSpPr>
          <p:spPr>
            <a:xfrm>
              <a:off x="872858" y="2648121"/>
              <a:ext cx="163436" cy="163501"/>
            </a:xfrm>
            <a:custGeom>
              <a:avLst/>
              <a:gdLst/>
              <a:ahLst/>
              <a:cxnLst/>
              <a:rect l="l" t="t" r="r" b="b"/>
              <a:pathLst>
                <a:path w="5080" h="5082" extrusionOk="0">
                  <a:moveTo>
                    <a:pt x="2439" y="728"/>
                  </a:moveTo>
                  <a:cubicBezTo>
                    <a:pt x="3325" y="792"/>
                    <a:pt x="3927" y="1678"/>
                    <a:pt x="3642" y="2534"/>
                  </a:cubicBezTo>
                  <a:cubicBezTo>
                    <a:pt x="3610" y="2609"/>
                    <a:pt x="3545" y="2640"/>
                    <a:pt x="3475" y="2640"/>
                  </a:cubicBezTo>
                  <a:cubicBezTo>
                    <a:pt x="3340" y="2640"/>
                    <a:pt x="3188" y="2522"/>
                    <a:pt x="3230" y="2375"/>
                  </a:cubicBezTo>
                  <a:cubicBezTo>
                    <a:pt x="3484" y="1773"/>
                    <a:pt x="3040" y="1045"/>
                    <a:pt x="2407" y="982"/>
                  </a:cubicBezTo>
                  <a:cubicBezTo>
                    <a:pt x="2249" y="982"/>
                    <a:pt x="2280" y="728"/>
                    <a:pt x="2439" y="728"/>
                  </a:cubicBezTo>
                  <a:close/>
                  <a:moveTo>
                    <a:pt x="2692" y="0"/>
                  </a:moveTo>
                  <a:lnTo>
                    <a:pt x="2692" y="0"/>
                  </a:lnTo>
                  <a:cubicBezTo>
                    <a:pt x="1868" y="190"/>
                    <a:pt x="1108" y="570"/>
                    <a:pt x="633" y="1330"/>
                  </a:cubicBezTo>
                  <a:cubicBezTo>
                    <a:pt x="0" y="2375"/>
                    <a:pt x="190" y="3705"/>
                    <a:pt x="1077" y="4497"/>
                  </a:cubicBezTo>
                  <a:cubicBezTo>
                    <a:pt x="1499" y="4895"/>
                    <a:pt x="2036" y="5082"/>
                    <a:pt x="2572" y="5082"/>
                  </a:cubicBezTo>
                  <a:cubicBezTo>
                    <a:pt x="3444" y="5082"/>
                    <a:pt x="4314" y="4588"/>
                    <a:pt x="4687" y="3705"/>
                  </a:cubicBezTo>
                  <a:cubicBezTo>
                    <a:pt x="5080" y="2679"/>
                    <a:pt x="4551" y="299"/>
                    <a:pt x="3183" y="299"/>
                  </a:cubicBezTo>
                  <a:cubicBezTo>
                    <a:pt x="3117" y="299"/>
                    <a:pt x="3048" y="305"/>
                    <a:pt x="2977" y="317"/>
                  </a:cubicBezTo>
                  <a:cubicBezTo>
                    <a:pt x="2958" y="319"/>
                    <a:pt x="2940" y="321"/>
                    <a:pt x="2922" y="321"/>
                  </a:cubicBezTo>
                  <a:cubicBezTo>
                    <a:pt x="2740" y="321"/>
                    <a:pt x="2663" y="174"/>
                    <a:pt x="2692" y="0"/>
                  </a:cubicBezTo>
                  <a:close/>
                </a:path>
              </a:pathLst>
            </a:custGeom>
            <a:solidFill>
              <a:schemeClr val="dk2"/>
            </a:solidFill>
            <a:ln w="4750" cap="flat" cmpd="sng">
              <a:solidFill>
                <a:schemeClr val="dk1"/>
              </a:solidFill>
              <a:prstDash val="solid"/>
              <a:miter lim="31669"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endParaRPr>
            </a:p>
          </p:txBody>
        </p:sp>
        <p:sp>
          <p:nvSpPr>
            <p:cNvPr id="406" name="Google Shape;406;p28"/>
            <p:cNvSpPr/>
            <p:nvPr/>
          </p:nvSpPr>
          <p:spPr>
            <a:xfrm>
              <a:off x="924945" y="3180120"/>
              <a:ext cx="29438" cy="57299"/>
            </a:xfrm>
            <a:custGeom>
              <a:avLst/>
              <a:gdLst/>
              <a:ahLst/>
              <a:cxnLst/>
              <a:rect l="l" t="t" r="r" b="b"/>
              <a:pathLst>
                <a:path w="915" h="1781" extrusionOk="0">
                  <a:moveTo>
                    <a:pt x="288" y="1"/>
                  </a:moveTo>
                  <a:cubicBezTo>
                    <a:pt x="210" y="1"/>
                    <a:pt x="147" y="134"/>
                    <a:pt x="249" y="185"/>
                  </a:cubicBezTo>
                  <a:cubicBezTo>
                    <a:pt x="566" y="565"/>
                    <a:pt x="503" y="1104"/>
                    <a:pt x="154" y="1420"/>
                  </a:cubicBezTo>
                  <a:cubicBezTo>
                    <a:pt x="1" y="1548"/>
                    <a:pt x="117" y="1780"/>
                    <a:pt x="284" y="1780"/>
                  </a:cubicBezTo>
                  <a:cubicBezTo>
                    <a:pt x="323" y="1780"/>
                    <a:pt x="366" y="1767"/>
                    <a:pt x="408" y="1737"/>
                  </a:cubicBezTo>
                  <a:cubicBezTo>
                    <a:pt x="915" y="1294"/>
                    <a:pt x="883" y="470"/>
                    <a:pt x="345" y="27"/>
                  </a:cubicBezTo>
                  <a:cubicBezTo>
                    <a:pt x="326" y="8"/>
                    <a:pt x="306" y="1"/>
                    <a:pt x="288" y="1"/>
                  </a:cubicBezTo>
                  <a:close/>
                </a:path>
              </a:pathLst>
            </a:custGeom>
            <a:solidFill>
              <a:schemeClr val="dk1"/>
            </a:solidFill>
            <a:ln w="2375" cap="flat" cmpd="sng">
              <a:solidFill>
                <a:schemeClr val="dk1"/>
              </a:solidFill>
              <a:prstDash val="solid"/>
              <a:miter lim="31669"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endParaRPr>
            </a:p>
          </p:txBody>
        </p:sp>
        <p:sp>
          <p:nvSpPr>
            <p:cNvPr id="407" name="Google Shape;407;p28"/>
            <p:cNvSpPr/>
            <p:nvPr/>
          </p:nvSpPr>
          <p:spPr>
            <a:xfrm>
              <a:off x="945471" y="2671445"/>
              <a:ext cx="53728" cy="61643"/>
            </a:xfrm>
            <a:custGeom>
              <a:avLst/>
              <a:gdLst/>
              <a:ahLst/>
              <a:cxnLst/>
              <a:rect l="l" t="t" r="r" b="b"/>
              <a:pathLst>
                <a:path w="1670" h="1916" extrusionOk="0">
                  <a:moveTo>
                    <a:pt x="155" y="1"/>
                  </a:moveTo>
                  <a:cubicBezTo>
                    <a:pt x="20" y="1"/>
                    <a:pt x="1" y="227"/>
                    <a:pt x="150" y="257"/>
                  </a:cubicBezTo>
                  <a:cubicBezTo>
                    <a:pt x="783" y="320"/>
                    <a:pt x="1227" y="1048"/>
                    <a:pt x="973" y="1650"/>
                  </a:cubicBezTo>
                  <a:cubicBezTo>
                    <a:pt x="931" y="1797"/>
                    <a:pt x="1083" y="1915"/>
                    <a:pt x="1218" y="1915"/>
                  </a:cubicBezTo>
                  <a:cubicBezTo>
                    <a:pt x="1288" y="1915"/>
                    <a:pt x="1353" y="1884"/>
                    <a:pt x="1385" y="1809"/>
                  </a:cubicBezTo>
                  <a:cubicBezTo>
                    <a:pt x="1670" y="1017"/>
                    <a:pt x="1068" y="67"/>
                    <a:pt x="182" y="3"/>
                  </a:cubicBezTo>
                  <a:cubicBezTo>
                    <a:pt x="172" y="2"/>
                    <a:pt x="163" y="1"/>
                    <a:pt x="15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endParaRPr>
            </a:p>
          </p:txBody>
        </p:sp>
        <p:sp>
          <p:nvSpPr>
            <p:cNvPr id="408" name="Google Shape;408;p28"/>
            <p:cNvSpPr/>
            <p:nvPr/>
          </p:nvSpPr>
          <p:spPr>
            <a:xfrm>
              <a:off x="463274" y="2285765"/>
              <a:ext cx="216006" cy="189400"/>
            </a:xfrm>
            <a:custGeom>
              <a:avLst/>
              <a:gdLst/>
              <a:ahLst/>
              <a:cxnLst/>
              <a:rect l="l" t="t" r="r" b="b"/>
              <a:pathLst>
                <a:path w="6714" h="5887" extrusionOk="0">
                  <a:moveTo>
                    <a:pt x="3439" y="648"/>
                  </a:moveTo>
                  <a:cubicBezTo>
                    <a:pt x="4476" y="648"/>
                    <a:pt x="5564" y="1593"/>
                    <a:pt x="5352" y="2712"/>
                  </a:cubicBezTo>
                  <a:cubicBezTo>
                    <a:pt x="5336" y="2823"/>
                    <a:pt x="5241" y="2879"/>
                    <a:pt x="5150" y="2879"/>
                  </a:cubicBezTo>
                  <a:cubicBezTo>
                    <a:pt x="5059" y="2879"/>
                    <a:pt x="4972" y="2823"/>
                    <a:pt x="4972" y="2712"/>
                  </a:cubicBezTo>
                  <a:cubicBezTo>
                    <a:pt x="4877" y="1794"/>
                    <a:pt x="4339" y="1002"/>
                    <a:pt x="3294" y="971"/>
                  </a:cubicBezTo>
                  <a:cubicBezTo>
                    <a:pt x="3135" y="907"/>
                    <a:pt x="3135" y="654"/>
                    <a:pt x="3294" y="654"/>
                  </a:cubicBezTo>
                  <a:cubicBezTo>
                    <a:pt x="3342" y="650"/>
                    <a:pt x="3391" y="648"/>
                    <a:pt x="3439" y="648"/>
                  </a:cubicBezTo>
                  <a:close/>
                  <a:moveTo>
                    <a:pt x="3194" y="1"/>
                  </a:moveTo>
                  <a:cubicBezTo>
                    <a:pt x="2771" y="1"/>
                    <a:pt x="2351" y="72"/>
                    <a:pt x="1964" y="211"/>
                  </a:cubicBezTo>
                  <a:cubicBezTo>
                    <a:pt x="1953" y="221"/>
                    <a:pt x="1939" y="225"/>
                    <a:pt x="1924" y="225"/>
                  </a:cubicBezTo>
                  <a:cubicBezTo>
                    <a:pt x="1893" y="225"/>
                    <a:pt x="1858" y="211"/>
                    <a:pt x="1837" y="211"/>
                  </a:cubicBezTo>
                  <a:cubicBezTo>
                    <a:pt x="1900" y="274"/>
                    <a:pt x="1837" y="369"/>
                    <a:pt x="1774" y="432"/>
                  </a:cubicBezTo>
                  <a:cubicBezTo>
                    <a:pt x="507" y="1446"/>
                    <a:pt x="0" y="3377"/>
                    <a:pt x="1013" y="4708"/>
                  </a:cubicBezTo>
                  <a:cubicBezTo>
                    <a:pt x="1584" y="5468"/>
                    <a:pt x="2543" y="5886"/>
                    <a:pt x="3479" y="5886"/>
                  </a:cubicBezTo>
                  <a:cubicBezTo>
                    <a:pt x="4101" y="5886"/>
                    <a:pt x="4713" y="5701"/>
                    <a:pt x="5194" y="5309"/>
                  </a:cubicBezTo>
                  <a:cubicBezTo>
                    <a:pt x="6366" y="4391"/>
                    <a:pt x="6714" y="2554"/>
                    <a:pt x="5891" y="1319"/>
                  </a:cubicBezTo>
                  <a:cubicBezTo>
                    <a:pt x="5262" y="421"/>
                    <a:pt x="4221" y="1"/>
                    <a:pt x="3194" y="1"/>
                  </a:cubicBezTo>
                  <a:close/>
                </a:path>
              </a:pathLst>
            </a:custGeom>
            <a:solidFill>
              <a:schemeClr val="dk2"/>
            </a:solidFill>
            <a:ln w="4750" cap="flat" cmpd="sng">
              <a:solidFill>
                <a:schemeClr val="dk1"/>
              </a:solidFill>
              <a:prstDash val="solid"/>
              <a:miter lim="31669"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endParaRPr>
            </a:p>
          </p:txBody>
        </p:sp>
        <p:sp>
          <p:nvSpPr>
            <p:cNvPr id="409" name="Google Shape;409;p28"/>
            <p:cNvSpPr/>
            <p:nvPr/>
          </p:nvSpPr>
          <p:spPr>
            <a:xfrm>
              <a:off x="563104" y="2306580"/>
              <a:ext cx="77182" cy="71455"/>
            </a:xfrm>
            <a:custGeom>
              <a:avLst/>
              <a:gdLst/>
              <a:ahLst/>
              <a:cxnLst/>
              <a:rect l="l" t="t" r="r" b="b"/>
              <a:pathLst>
                <a:path w="2399" h="2221" extrusionOk="0">
                  <a:moveTo>
                    <a:pt x="305" y="1"/>
                  </a:moveTo>
                  <a:cubicBezTo>
                    <a:pt x="256" y="1"/>
                    <a:pt x="207" y="3"/>
                    <a:pt x="159" y="7"/>
                  </a:cubicBezTo>
                  <a:cubicBezTo>
                    <a:pt x="1" y="39"/>
                    <a:pt x="1" y="324"/>
                    <a:pt x="159" y="324"/>
                  </a:cubicBezTo>
                  <a:cubicBezTo>
                    <a:pt x="1141" y="324"/>
                    <a:pt x="1742" y="1115"/>
                    <a:pt x="1837" y="2065"/>
                  </a:cubicBezTo>
                  <a:cubicBezTo>
                    <a:pt x="1853" y="2172"/>
                    <a:pt x="1934" y="2220"/>
                    <a:pt x="2017" y="2220"/>
                  </a:cubicBezTo>
                  <a:cubicBezTo>
                    <a:pt x="2108" y="2220"/>
                    <a:pt x="2201" y="2164"/>
                    <a:pt x="2217" y="2065"/>
                  </a:cubicBezTo>
                  <a:cubicBezTo>
                    <a:pt x="2399" y="946"/>
                    <a:pt x="1338" y="1"/>
                    <a:pt x="30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endParaRPr>
            </a:p>
          </p:txBody>
        </p:sp>
        <p:sp>
          <p:nvSpPr>
            <p:cNvPr id="410" name="Google Shape;410;p28"/>
            <p:cNvSpPr/>
            <p:nvPr/>
          </p:nvSpPr>
          <p:spPr>
            <a:xfrm>
              <a:off x="2152540" y="2908169"/>
              <a:ext cx="1133019" cy="1121179"/>
            </a:xfrm>
            <a:custGeom>
              <a:avLst/>
              <a:gdLst/>
              <a:ahLst/>
              <a:cxnLst/>
              <a:rect l="l" t="t" r="r" b="b"/>
              <a:pathLst>
                <a:path w="35217" h="34849" extrusionOk="0">
                  <a:moveTo>
                    <a:pt x="31229" y="513"/>
                  </a:moveTo>
                  <a:cubicBezTo>
                    <a:pt x="31973" y="513"/>
                    <a:pt x="32747" y="794"/>
                    <a:pt x="33411" y="1449"/>
                  </a:cubicBezTo>
                  <a:cubicBezTo>
                    <a:pt x="34456" y="2399"/>
                    <a:pt x="34646" y="3888"/>
                    <a:pt x="33981" y="5123"/>
                  </a:cubicBezTo>
                  <a:cubicBezTo>
                    <a:pt x="33434" y="6074"/>
                    <a:pt x="32388" y="6811"/>
                    <a:pt x="31324" y="6811"/>
                  </a:cubicBezTo>
                  <a:cubicBezTo>
                    <a:pt x="30971" y="6811"/>
                    <a:pt x="30615" y="6730"/>
                    <a:pt x="30276" y="6548"/>
                  </a:cubicBezTo>
                  <a:cubicBezTo>
                    <a:pt x="30561" y="6295"/>
                    <a:pt x="30846" y="5946"/>
                    <a:pt x="31163" y="5693"/>
                  </a:cubicBezTo>
                  <a:cubicBezTo>
                    <a:pt x="31321" y="5535"/>
                    <a:pt x="31194" y="5376"/>
                    <a:pt x="31068" y="5281"/>
                  </a:cubicBezTo>
                  <a:cubicBezTo>
                    <a:pt x="31124" y="4723"/>
                    <a:pt x="30662" y="4140"/>
                    <a:pt x="30119" y="4140"/>
                  </a:cubicBezTo>
                  <a:cubicBezTo>
                    <a:pt x="30045" y="4140"/>
                    <a:pt x="29971" y="4150"/>
                    <a:pt x="29896" y="4173"/>
                  </a:cubicBezTo>
                  <a:cubicBezTo>
                    <a:pt x="29801" y="4205"/>
                    <a:pt x="29801" y="4205"/>
                    <a:pt x="29769" y="4268"/>
                  </a:cubicBezTo>
                  <a:cubicBezTo>
                    <a:pt x="29741" y="4239"/>
                    <a:pt x="29706" y="4224"/>
                    <a:pt x="29670" y="4224"/>
                  </a:cubicBezTo>
                  <a:cubicBezTo>
                    <a:pt x="29627" y="4224"/>
                    <a:pt x="29582" y="4247"/>
                    <a:pt x="29548" y="4300"/>
                  </a:cubicBezTo>
                  <a:cubicBezTo>
                    <a:pt x="29263" y="4521"/>
                    <a:pt x="28946" y="4806"/>
                    <a:pt x="28661" y="5091"/>
                  </a:cubicBezTo>
                  <a:cubicBezTo>
                    <a:pt x="28693" y="5060"/>
                    <a:pt x="28693" y="4996"/>
                    <a:pt x="28661" y="4965"/>
                  </a:cubicBezTo>
                  <a:cubicBezTo>
                    <a:pt x="27335" y="2662"/>
                    <a:pt x="29170" y="513"/>
                    <a:pt x="31229" y="513"/>
                  </a:cubicBezTo>
                  <a:close/>
                  <a:moveTo>
                    <a:pt x="29928" y="4490"/>
                  </a:moveTo>
                  <a:cubicBezTo>
                    <a:pt x="30403" y="4585"/>
                    <a:pt x="30751" y="4838"/>
                    <a:pt x="30751" y="5313"/>
                  </a:cubicBezTo>
                  <a:cubicBezTo>
                    <a:pt x="28629" y="7371"/>
                    <a:pt x="26127" y="9493"/>
                    <a:pt x="24417" y="11900"/>
                  </a:cubicBezTo>
                  <a:cubicBezTo>
                    <a:pt x="24164" y="11583"/>
                    <a:pt x="23847" y="11298"/>
                    <a:pt x="23467" y="11077"/>
                  </a:cubicBezTo>
                  <a:cubicBezTo>
                    <a:pt x="25684" y="9018"/>
                    <a:pt x="27711" y="6675"/>
                    <a:pt x="29896" y="4585"/>
                  </a:cubicBezTo>
                  <a:cubicBezTo>
                    <a:pt x="29896" y="4521"/>
                    <a:pt x="29928" y="4521"/>
                    <a:pt x="29928" y="4490"/>
                  </a:cubicBezTo>
                  <a:close/>
                  <a:moveTo>
                    <a:pt x="6707" y="12087"/>
                  </a:moveTo>
                  <a:cubicBezTo>
                    <a:pt x="6771" y="12087"/>
                    <a:pt x="6837" y="12098"/>
                    <a:pt x="6904" y="12122"/>
                  </a:cubicBezTo>
                  <a:lnTo>
                    <a:pt x="6936" y="12122"/>
                  </a:lnTo>
                  <a:cubicBezTo>
                    <a:pt x="9374" y="12977"/>
                    <a:pt x="11940" y="13515"/>
                    <a:pt x="14505" y="13674"/>
                  </a:cubicBezTo>
                  <a:cubicBezTo>
                    <a:pt x="14505" y="13800"/>
                    <a:pt x="14536" y="13927"/>
                    <a:pt x="14568" y="13959"/>
                  </a:cubicBezTo>
                  <a:cubicBezTo>
                    <a:pt x="14441" y="14307"/>
                    <a:pt x="14378" y="14624"/>
                    <a:pt x="14283" y="14972"/>
                  </a:cubicBezTo>
                  <a:cubicBezTo>
                    <a:pt x="14283" y="14940"/>
                    <a:pt x="14283" y="14940"/>
                    <a:pt x="14251" y="14940"/>
                  </a:cubicBezTo>
                  <a:cubicBezTo>
                    <a:pt x="11560" y="14402"/>
                    <a:pt x="8899" y="13800"/>
                    <a:pt x="6271" y="13072"/>
                  </a:cubicBezTo>
                  <a:lnTo>
                    <a:pt x="6144" y="13072"/>
                  </a:lnTo>
                  <a:lnTo>
                    <a:pt x="6144" y="13009"/>
                  </a:lnTo>
                  <a:cubicBezTo>
                    <a:pt x="5922" y="12621"/>
                    <a:pt x="6258" y="12087"/>
                    <a:pt x="6707" y="12087"/>
                  </a:cubicBezTo>
                  <a:close/>
                  <a:moveTo>
                    <a:pt x="4932" y="9392"/>
                  </a:moveTo>
                  <a:cubicBezTo>
                    <a:pt x="6315" y="9392"/>
                    <a:pt x="7582" y="10381"/>
                    <a:pt x="7696" y="11805"/>
                  </a:cubicBezTo>
                  <a:cubicBezTo>
                    <a:pt x="7316" y="11710"/>
                    <a:pt x="6999" y="11583"/>
                    <a:pt x="6651" y="11457"/>
                  </a:cubicBezTo>
                  <a:cubicBezTo>
                    <a:pt x="6625" y="11448"/>
                    <a:pt x="6600" y="11444"/>
                    <a:pt x="6576" y="11444"/>
                  </a:cubicBezTo>
                  <a:cubicBezTo>
                    <a:pt x="6421" y="11444"/>
                    <a:pt x="6307" y="11605"/>
                    <a:pt x="6334" y="11742"/>
                  </a:cubicBezTo>
                  <a:cubicBezTo>
                    <a:pt x="5827" y="11963"/>
                    <a:pt x="5511" y="12692"/>
                    <a:pt x="5891" y="13167"/>
                  </a:cubicBezTo>
                  <a:cubicBezTo>
                    <a:pt x="5891" y="13199"/>
                    <a:pt x="5954" y="13199"/>
                    <a:pt x="5986" y="13199"/>
                  </a:cubicBezTo>
                  <a:cubicBezTo>
                    <a:pt x="5954" y="13325"/>
                    <a:pt x="5986" y="13515"/>
                    <a:pt x="6144" y="13547"/>
                  </a:cubicBezTo>
                  <a:cubicBezTo>
                    <a:pt x="6619" y="13737"/>
                    <a:pt x="7094" y="13864"/>
                    <a:pt x="7569" y="13990"/>
                  </a:cubicBezTo>
                  <a:cubicBezTo>
                    <a:pt x="6707" y="14883"/>
                    <a:pt x="5636" y="15417"/>
                    <a:pt x="4384" y="15417"/>
                  </a:cubicBezTo>
                  <a:cubicBezTo>
                    <a:pt x="4348" y="15417"/>
                    <a:pt x="4312" y="15416"/>
                    <a:pt x="4276" y="15415"/>
                  </a:cubicBezTo>
                  <a:cubicBezTo>
                    <a:pt x="2502" y="15384"/>
                    <a:pt x="285" y="14022"/>
                    <a:pt x="1299" y="11963"/>
                  </a:cubicBezTo>
                  <a:cubicBezTo>
                    <a:pt x="1932" y="10760"/>
                    <a:pt x="3104" y="9683"/>
                    <a:pt x="4466" y="9430"/>
                  </a:cubicBezTo>
                  <a:cubicBezTo>
                    <a:pt x="4622" y="9404"/>
                    <a:pt x="4778" y="9392"/>
                    <a:pt x="4932" y="9392"/>
                  </a:cubicBezTo>
                  <a:close/>
                  <a:moveTo>
                    <a:pt x="19667" y="10691"/>
                  </a:moveTo>
                  <a:cubicBezTo>
                    <a:pt x="21314" y="10691"/>
                    <a:pt x="22982" y="11229"/>
                    <a:pt x="23911" y="12185"/>
                  </a:cubicBezTo>
                  <a:cubicBezTo>
                    <a:pt x="25811" y="14117"/>
                    <a:pt x="26159" y="17569"/>
                    <a:pt x="24227" y="19627"/>
                  </a:cubicBezTo>
                  <a:cubicBezTo>
                    <a:pt x="23145" y="20810"/>
                    <a:pt x="21541" y="21498"/>
                    <a:pt x="19948" y="21498"/>
                  </a:cubicBezTo>
                  <a:cubicBezTo>
                    <a:pt x="19025" y="21498"/>
                    <a:pt x="18105" y="21267"/>
                    <a:pt x="17292" y="20767"/>
                  </a:cubicBezTo>
                  <a:cubicBezTo>
                    <a:pt x="14980" y="19342"/>
                    <a:pt x="14220" y="16429"/>
                    <a:pt x="14980" y="13927"/>
                  </a:cubicBezTo>
                  <a:cubicBezTo>
                    <a:pt x="14980" y="13864"/>
                    <a:pt x="15012" y="13832"/>
                    <a:pt x="15012" y="13800"/>
                  </a:cubicBezTo>
                  <a:cubicBezTo>
                    <a:pt x="15043" y="13769"/>
                    <a:pt x="15043" y="13705"/>
                    <a:pt x="15043" y="13674"/>
                  </a:cubicBezTo>
                  <a:lnTo>
                    <a:pt x="15043" y="13642"/>
                  </a:lnTo>
                  <a:lnTo>
                    <a:pt x="15043" y="13610"/>
                  </a:lnTo>
                  <a:cubicBezTo>
                    <a:pt x="15471" y="11580"/>
                    <a:pt x="17551" y="10691"/>
                    <a:pt x="19667" y="10691"/>
                  </a:cubicBezTo>
                  <a:close/>
                  <a:moveTo>
                    <a:pt x="22359" y="21527"/>
                  </a:moveTo>
                  <a:cubicBezTo>
                    <a:pt x="23150" y="24219"/>
                    <a:pt x="24132" y="26943"/>
                    <a:pt x="25209" y="29540"/>
                  </a:cubicBezTo>
                  <a:cubicBezTo>
                    <a:pt x="25177" y="29540"/>
                    <a:pt x="25146" y="29603"/>
                    <a:pt x="25146" y="29635"/>
                  </a:cubicBezTo>
                  <a:cubicBezTo>
                    <a:pt x="25070" y="29936"/>
                    <a:pt x="24756" y="30158"/>
                    <a:pt x="24456" y="30158"/>
                  </a:cubicBezTo>
                  <a:cubicBezTo>
                    <a:pt x="24377" y="30158"/>
                    <a:pt x="24299" y="30143"/>
                    <a:pt x="24227" y="30110"/>
                  </a:cubicBezTo>
                  <a:cubicBezTo>
                    <a:pt x="23372" y="27291"/>
                    <a:pt x="21947" y="24599"/>
                    <a:pt x="20839" y="21907"/>
                  </a:cubicBezTo>
                  <a:cubicBezTo>
                    <a:pt x="21345" y="21844"/>
                    <a:pt x="21852" y="21717"/>
                    <a:pt x="22359" y="21527"/>
                  </a:cubicBezTo>
                  <a:close/>
                  <a:moveTo>
                    <a:pt x="23309" y="28875"/>
                  </a:moveTo>
                  <a:cubicBezTo>
                    <a:pt x="23530" y="29223"/>
                    <a:pt x="23721" y="29603"/>
                    <a:pt x="23942" y="29951"/>
                  </a:cubicBezTo>
                  <a:cubicBezTo>
                    <a:pt x="23879" y="29951"/>
                    <a:pt x="23847" y="30015"/>
                    <a:pt x="23879" y="30110"/>
                  </a:cubicBezTo>
                  <a:cubicBezTo>
                    <a:pt x="24054" y="30348"/>
                    <a:pt x="24308" y="30452"/>
                    <a:pt x="24566" y="30452"/>
                  </a:cubicBezTo>
                  <a:cubicBezTo>
                    <a:pt x="24959" y="30452"/>
                    <a:pt x="25360" y="30208"/>
                    <a:pt x="25494" y="29825"/>
                  </a:cubicBezTo>
                  <a:cubicBezTo>
                    <a:pt x="25510" y="29829"/>
                    <a:pt x="25527" y="29831"/>
                    <a:pt x="25544" y="29831"/>
                  </a:cubicBezTo>
                  <a:cubicBezTo>
                    <a:pt x="25658" y="29831"/>
                    <a:pt x="25775" y="29741"/>
                    <a:pt x="25747" y="29603"/>
                  </a:cubicBezTo>
                  <a:cubicBezTo>
                    <a:pt x="25652" y="29381"/>
                    <a:pt x="25621" y="29191"/>
                    <a:pt x="25526" y="29001"/>
                  </a:cubicBezTo>
                  <a:lnTo>
                    <a:pt x="25526" y="29001"/>
                  </a:lnTo>
                  <a:cubicBezTo>
                    <a:pt x="28493" y="30340"/>
                    <a:pt x="26863" y="34325"/>
                    <a:pt x="24123" y="34325"/>
                  </a:cubicBezTo>
                  <a:cubicBezTo>
                    <a:pt x="23880" y="34325"/>
                    <a:pt x="23629" y="34294"/>
                    <a:pt x="23372" y="34227"/>
                  </a:cubicBezTo>
                  <a:cubicBezTo>
                    <a:pt x="22042" y="33878"/>
                    <a:pt x="21060" y="32643"/>
                    <a:pt x="21472" y="31250"/>
                  </a:cubicBezTo>
                  <a:cubicBezTo>
                    <a:pt x="21694" y="30236"/>
                    <a:pt x="22485" y="29476"/>
                    <a:pt x="23309" y="28875"/>
                  </a:cubicBezTo>
                  <a:close/>
                  <a:moveTo>
                    <a:pt x="31160" y="0"/>
                  </a:moveTo>
                  <a:cubicBezTo>
                    <a:pt x="30420" y="0"/>
                    <a:pt x="29691" y="238"/>
                    <a:pt x="29104" y="753"/>
                  </a:cubicBezTo>
                  <a:cubicBezTo>
                    <a:pt x="27679" y="1798"/>
                    <a:pt x="27394" y="3761"/>
                    <a:pt x="28471" y="5155"/>
                  </a:cubicBezTo>
                  <a:cubicBezTo>
                    <a:pt x="28503" y="5218"/>
                    <a:pt x="28534" y="5218"/>
                    <a:pt x="28598" y="5218"/>
                  </a:cubicBezTo>
                  <a:cubicBezTo>
                    <a:pt x="26697" y="6991"/>
                    <a:pt x="24797" y="8860"/>
                    <a:pt x="23309" y="10950"/>
                  </a:cubicBezTo>
                  <a:cubicBezTo>
                    <a:pt x="22418" y="10400"/>
                    <a:pt x="21197" y="10113"/>
                    <a:pt x="19949" y="10113"/>
                  </a:cubicBezTo>
                  <a:cubicBezTo>
                    <a:pt x="17604" y="10113"/>
                    <a:pt x="15158" y="11124"/>
                    <a:pt x="14600" y="13294"/>
                  </a:cubicBezTo>
                  <a:cubicBezTo>
                    <a:pt x="12446" y="12977"/>
                    <a:pt x="10324" y="12565"/>
                    <a:pt x="8234" y="11963"/>
                  </a:cubicBezTo>
                  <a:cubicBezTo>
                    <a:pt x="8234" y="10285"/>
                    <a:pt x="6809" y="8923"/>
                    <a:pt x="5162" y="8860"/>
                  </a:cubicBezTo>
                  <a:cubicBezTo>
                    <a:pt x="5088" y="8855"/>
                    <a:pt x="5015" y="8853"/>
                    <a:pt x="4941" y="8853"/>
                  </a:cubicBezTo>
                  <a:cubicBezTo>
                    <a:pt x="3067" y="8853"/>
                    <a:pt x="1399" y="10382"/>
                    <a:pt x="729" y="12058"/>
                  </a:cubicBezTo>
                  <a:cubicBezTo>
                    <a:pt x="0" y="13864"/>
                    <a:pt x="1552" y="15415"/>
                    <a:pt x="3262" y="15827"/>
                  </a:cubicBezTo>
                  <a:cubicBezTo>
                    <a:pt x="3618" y="15910"/>
                    <a:pt x="3980" y="15950"/>
                    <a:pt x="4341" y="15950"/>
                  </a:cubicBezTo>
                  <a:cubicBezTo>
                    <a:pt x="5776" y="15950"/>
                    <a:pt x="7184" y="15307"/>
                    <a:pt x="8044" y="14117"/>
                  </a:cubicBezTo>
                  <a:cubicBezTo>
                    <a:pt x="10103" y="14655"/>
                    <a:pt x="12193" y="15067"/>
                    <a:pt x="14283" y="15289"/>
                  </a:cubicBezTo>
                  <a:lnTo>
                    <a:pt x="14378" y="15289"/>
                  </a:lnTo>
                  <a:cubicBezTo>
                    <a:pt x="14093" y="17759"/>
                    <a:pt x="15297" y="20292"/>
                    <a:pt x="17545" y="21432"/>
                  </a:cubicBezTo>
                  <a:cubicBezTo>
                    <a:pt x="18293" y="21820"/>
                    <a:pt x="19187" y="22014"/>
                    <a:pt x="20056" y="22014"/>
                  </a:cubicBezTo>
                  <a:cubicBezTo>
                    <a:pt x="20180" y="22014"/>
                    <a:pt x="20304" y="22010"/>
                    <a:pt x="20427" y="22002"/>
                  </a:cubicBezTo>
                  <a:lnTo>
                    <a:pt x="20427" y="22034"/>
                  </a:lnTo>
                  <a:cubicBezTo>
                    <a:pt x="21250" y="24156"/>
                    <a:pt x="22105" y="26468"/>
                    <a:pt x="23214" y="28558"/>
                  </a:cubicBezTo>
                  <a:cubicBezTo>
                    <a:pt x="21979" y="29191"/>
                    <a:pt x="20902" y="30458"/>
                    <a:pt x="20902" y="31883"/>
                  </a:cubicBezTo>
                  <a:cubicBezTo>
                    <a:pt x="20870" y="33467"/>
                    <a:pt x="22264" y="34670"/>
                    <a:pt x="23752" y="34828"/>
                  </a:cubicBezTo>
                  <a:cubicBezTo>
                    <a:pt x="23881" y="34842"/>
                    <a:pt x="24007" y="34849"/>
                    <a:pt x="24132" y="34849"/>
                  </a:cubicBezTo>
                  <a:cubicBezTo>
                    <a:pt x="27465" y="34849"/>
                    <a:pt x="29168" y="30084"/>
                    <a:pt x="25779" y="28558"/>
                  </a:cubicBezTo>
                  <a:cubicBezTo>
                    <a:pt x="25737" y="28541"/>
                    <a:pt x="25696" y="28533"/>
                    <a:pt x="25659" y="28533"/>
                  </a:cubicBezTo>
                  <a:cubicBezTo>
                    <a:pt x="25557" y="28533"/>
                    <a:pt x="25477" y="28592"/>
                    <a:pt x="25431" y="28685"/>
                  </a:cubicBezTo>
                  <a:cubicBezTo>
                    <a:pt x="24639" y="26214"/>
                    <a:pt x="23689" y="23744"/>
                    <a:pt x="22644" y="21401"/>
                  </a:cubicBezTo>
                  <a:cubicBezTo>
                    <a:pt x="23752" y="20926"/>
                    <a:pt x="24702" y="20102"/>
                    <a:pt x="25336" y="19026"/>
                  </a:cubicBezTo>
                  <a:cubicBezTo>
                    <a:pt x="26602" y="16840"/>
                    <a:pt x="26159" y="13927"/>
                    <a:pt x="24544" y="12058"/>
                  </a:cubicBezTo>
                  <a:cubicBezTo>
                    <a:pt x="26476" y="10538"/>
                    <a:pt x="28186" y="8638"/>
                    <a:pt x="29928" y="6865"/>
                  </a:cubicBezTo>
                  <a:cubicBezTo>
                    <a:pt x="30378" y="7152"/>
                    <a:pt x="30867" y="7280"/>
                    <a:pt x="31353" y="7280"/>
                  </a:cubicBezTo>
                  <a:cubicBezTo>
                    <a:pt x="32474" y="7280"/>
                    <a:pt x="33585" y="6601"/>
                    <a:pt x="34203" y="5630"/>
                  </a:cubicBezTo>
                  <a:cubicBezTo>
                    <a:pt x="35216" y="4141"/>
                    <a:pt x="34995" y="2209"/>
                    <a:pt x="33665" y="974"/>
                  </a:cubicBezTo>
                  <a:cubicBezTo>
                    <a:pt x="32970" y="349"/>
                    <a:pt x="32057" y="0"/>
                    <a:pt x="31160" y="0"/>
                  </a:cubicBezTo>
                  <a:close/>
                </a:path>
              </a:pathLst>
            </a:custGeom>
            <a:solidFill>
              <a:schemeClr val="dk1"/>
            </a:solidFill>
            <a:ln w="3175" cap="flat" cmpd="sng">
              <a:solidFill>
                <a:schemeClr val="dk1"/>
              </a:solidFill>
              <a:prstDash val="solid"/>
              <a:miter lim="31669"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endParaRPr>
            </a:p>
          </p:txBody>
        </p:sp>
        <p:sp>
          <p:nvSpPr>
            <p:cNvPr id="411" name="Google Shape;411;p28"/>
            <p:cNvSpPr/>
            <p:nvPr/>
          </p:nvSpPr>
          <p:spPr>
            <a:xfrm>
              <a:off x="3031935" y="2924062"/>
              <a:ext cx="235277" cy="201368"/>
            </a:xfrm>
            <a:custGeom>
              <a:avLst/>
              <a:gdLst/>
              <a:ahLst/>
              <a:cxnLst/>
              <a:rect l="l" t="t" r="r" b="b"/>
              <a:pathLst>
                <a:path w="7313" h="6259" extrusionOk="0">
                  <a:moveTo>
                    <a:pt x="5270" y="1915"/>
                  </a:moveTo>
                  <a:cubicBezTo>
                    <a:pt x="5311" y="1915"/>
                    <a:pt x="5350" y="1931"/>
                    <a:pt x="5381" y="1969"/>
                  </a:cubicBezTo>
                  <a:cubicBezTo>
                    <a:pt x="5792" y="2444"/>
                    <a:pt x="5761" y="3299"/>
                    <a:pt x="5381" y="3837"/>
                  </a:cubicBezTo>
                  <a:cubicBezTo>
                    <a:pt x="5348" y="3869"/>
                    <a:pt x="5312" y="3883"/>
                    <a:pt x="5277" y="3883"/>
                  </a:cubicBezTo>
                  <a:cubicBezTo>
                    <a:pt x="5173" y="3883"/>
                    <a:pt x="5080" y="3765"/>
                    <a:pt x="5127" y="3647"/>
                  </a:cubicBezTo>
                  <a:cubicBezTo>
                    <a:pt x="5444" y="3172"/>
                    <a:pt x="5412" y="2665"/>
                    <a:pt x="5095" y="2222"/>
                  </a:cubicBezTo>
                  <a:cubicBezTo>
                    <a:pt x="4999" y="2078"/>
                    <a:pt x="5141" y="1915"/>
                    <a:pt x="5270" y="1915"/>
                  </a:cubicBezTo>
                  <a:close/>
                  <a:moveTo>
                    <a:pt x="6018" y="2459"/>
                  </a:moveTo>
                  <a:cubicBezTo>
                    <a:pt x="6078" y="2459"/>
                    <a:pt x="6139" y="2483"/>
                    <a:pt x="6172" y="2539"/>
                  </a:cubicBezTo>
                  <a:cubicBezTo>
                    <a:pt x="6552" y="3204"/>
                    <a:pt x="6331" y="4186"/>
                    <a:pt x="5729" y="4661"/>
                  </a:cubicBezTo>
                  <a:cubicBezTo>
                    <a:pt x="5699" y="4690"/>
                    <a:pt x="5667" y="4702"/>
                    <a:pt x="5635" y="4702"/>
                  </a:cubicBezTo>
                  <a:cubicBezTo>
                    <a:pt x="5531" y="4702"/>
                    <a:pt x="5442" y="4568"/>
                    <a:pt x="5539" y="4471"/>
                  </a:cubicBezTo>
                  <a:cubicBezTo>
                    <a:pt x="6077" y="3964"/>
                    <a:pt x="6077" y="3299"/>
                    <a:pt x="5856" y="2665"/>
                  </a:cubicBezTo>
                  <a:cubicBezTo>
                    <a:pt x="5794" y="2542"/>
                    <a:pt x="5906" y="2459"/>
                    <a:pt x="6018" y="2459"/>
                  </a:cubicBezTo>
                  <a:close/>
                  <a:moveTo>
                    <a:pt x="3925" y="0"/>
                  </a:moveTo>
                  <a:cubicBezTo>
                    <a:pt x="1872" y="0"/>
                    <a:pt x="0" y="2127"/>
                    <a:pt x="1327" y="4407"/>
                  </a:cubicBezTo>
                  <a:lnTo>
                    <a:pt x="1327" y="4502"/>
                  </a:lnTo>
                  <a:cubicBezTo>
                    <a:pt x="1612" y="4281"/>
                    <a:pt x="1929" y="3996"/>
                    <a:pt x="2214" y="3711"/>
                  </a:cubicBezTo>
                  <a:cubicBezTo>
                    <a:pt x="2258" y="3688"/>
                    <a:pt x="2319" y="3666"/>
                    <a:pt x="2373" y="3666"/>
                  </a:cubicBezTo>
                  <a:cubicBezTo>
                    <a:pt x="2395" y="3666"/>
                    <a:pt x="2417" y="3670"/>
                    <a:pt x="2435" y="3679"/>
                  </a:cubicBezTo>
                  <a:cubicBezTo>
                    <a:pt x="2467" y="3647"/>
                    <a:pt x="2530" y="3616"/>
                    <a:pt x="2562" y="3616"/>
                  </a:cubicBezTo>
                  <a:cubicBezTo>
                    <a:pt x="2626" y="3599"/>
                    <a:pt x="2690" y="3592"/>
                    <a:pt x="2752" y="3592"/>
                  </a:cubicBezTo>
                  <a:cubicBezTo>
                    <a:pt x="3299" y="3592"/>
                    <a:pt x="3734" y="4183"/>
                    <a:pt x="3734" y="4724"/>
                  </a:cubicBezTo>
                  <a:cubicBezTo>
                    <a:pt x="3860" y="4787"/>
                    <a:pt x="3987" y="4977"/>
                    <a:pt x="3829" y="5104"/>
                  </a:cubicBezTo>
                  <a:lnTo>
                    <a:pt x="2942" y="5991"/>
                  </a:lnTo>
                  <a:cubicBezTo>
                    <a:pt x="3288" y="6176"/>
                    <a:pt x="3650" y="6258"/>
                    <a:pt x="4009" y="6258"/>
                  </a:cubicBezTo>
                  <a:cubicBezTo>
                    <a:pt x="5067" y="6258"/>
                    <a:pt x="6104" y="5542"/>
                    <a:pt x="6647" y="4597"/>
                  </a:cubicBezTo>
                  <a:cubicBezTo>
                    <a:pt x="7312" y="3362"/>
                    <a:pt x="7059" y="1905"/>
                    <a:pt x="6077" y="924"/>
                  </a:cubicBezTo>
                  <a:cubicBezTo>
                    <a:pt x="5431" y="277"/>
                    <a:pt x="4666" y="0"/>
                    <a:pt x="3925" y="0"/>
                  </a:cubicBezTo>
                  <a:close/>
                </a:path>
              </a:pathLst>
            </a:custGeom>
            <a:solidFill>
              <a:schemeClr val="accent4"/>
            </a:solidFill>
            <a:ln w="3175" cap="flat" cmpd="sng">
              <a:solidFill>
                <a:schemeClr val="dk1"/>
              </a:solidFill>
              <a:prstDash val="solid"/>
              <a:miter lim="31669"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endParaRPr>
            </a:p>
          </p:txBody>
        </p:sp>
        <p:sp>
          <p:nvSpPr>
            <p:cNvPr id="412" name="Google Shape;412;p28"/>
            <p:cNvSpPr/>
            <p:nvPr/>
          </p:nvSpPr>
          <p:spPr>
            <a:xfrm>
              <a:off x="3206984" y="3002884"/>
              <a:ext cx="36773" cy="72485"/>
            </a:xfrm>
            <a:custGeom>
              <a:avLst/>
              <a:gdLst/>
              <a:ahLst/>
              <a:cxnLst/>
              <a:rect l="l" t="t" r="r" b="b"/>
              <a:pathLst>
                <a:path w="1143" h="2253" extrusionOk="0">
                  <a:moveTo>
                    <a:pt x="549" y="1"/>
                  </a:moveTo>
                  <a:cubicBezTo>
                    <a:pt x="444" y="1"/>
                    <a:pt x="355" y="77"/>
                    <a:pt x="415" y="215"/>
                  </a:cubicBezTo>
                  <a:cubicBezTo>
                    <a:pt x="636" y="881"/>
                    <a:pt x="636" y="1546"/>
                    <a:pt x="98" y="2021"/>
                  </a:cubicBezTo>
                  <a:cubicBezTo>
                    <a:pt x="1" y="2118"/>
                    <a:pt x="71" y="2252"/>
                    <a:pt x="181" y="2252"/>
                  </a:cubicBezTo>
                  <a:cubicBezTo>
                    <a:pt x="214" y="2252"/>
                    <a:pt x="251" y="2240"/>
                    <a:pt x="288" y="2211"/>
                  </a:cubicBezTo>
                  <a:cubicBezTo>
                    <a:pt x="890" y="1736"/>
                    <a:pt x="1143" y="754"/>
                    <a:pt x="731" y="89"/>
                  </a:cubicBezTo>
                  <a:cubicBezTo>
                    <a:pt x="683" y="29"/>
                    <a:pt x="613" y="1"/>
                    <a:pt x="549" y="1"/>
                  </a:cubicBezTo>
                  <a:close/>
                </a:path>
              </a:pathLst>
            </a:custGeom>
            <a:solidFill>
              <a:schemeClr val="dk1"/>
            </a:solidFill>
            <a:ln w="2375" cap="flat" cmpd="sng">
              <a:solidFill>
                <a:schemeClr val="dk1"/>
              </a:solidFill>
              <a:prstDash val="solid"/>
              <a:miter lim="31669"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endParaRPr>
            </a:p>
          </p:txBody>
        </p:sp>
        <p:sp>
          <p:nvSpPr>
            <p:cNvPr id="413" name="Google Shape;413;p28"/>
            <p:cNvSpPr/>
            <p:nvPr/>
          </p:nvSpPr>
          <p:spPr>
            <a:xfrm>
              <a:off x="3191606" y="2985157"/>
              <a:ext cx="25674" cy="61256"/>
            </a:xfrm>
            <a:custGeom>
              <a:avLst/>
              <a:gdLst/>
              <a:ahLst/>
              <a:cxnLst/>
              <a:rect l="l" t="t" r="r" b="b"/>
              <a:pathLst>
                <a:path w="798" h="1904" extrusionOk="0">
                  <a:moveTo>
                    <a:pt x="276" y="1"/>
                  </a:moveTo>
                  <a:cubicBezTo>
                    <a:pt x="159" y="1"/>
                    <a:pt x="0" y="166"/>
                    <a:pt x="101" y="291"/>
                  </a:cubicBezTo>
                  <a:cubicBezTo>
                    <a:pt x="418" y="703"/>
                    <a:pt x="449" y="1242"/>
                    <a:pt x="132" y="1653"/>
                  </a:cubicBezTo>
                  <a:cubicBezTo>
                    <a:pt x="57" y="1778"/>
                    <a:pt x="180" y="1904"/>
                    <a:pt x="282" y="1904"/>
                  </a:cubicBezTo>
                  <a:cubicBezTo>
                    <a:pt x="309" y="1904"/>
                    <a:pt x="334" y="1895"/>
                    <a:pt x="354" y="1875"/>
                  </a:cubicBezTo>
                  <a:cubicBezTo>
                    <a:pt x="766" y="1368"/>
                    <a:pt x="798" y="576"/>
                    <a:pt x="354" y="38"/>
                  </a:cubicBezTo>
                  <a:cubicBezTo>
                    <a:pt x="334" y="12"/>
                    <a:pt x="307" y="1"/>
                    <a:pt x="276" y="1"/>
                  </a:cubicBezTo>
                  <a:close/>
                </a:path>
              </a:pathLst>
            </a:custGeom>
            <a:solidFill>
              <a:schemeClr val="dk1"/>
            </a:solidFill>
            <a:ln w="3175" cap="flat" cmpd="sng">
              <a:solidFill>
                <a:schemeClr val="dk1"/>
              </a:solidFill>
              <a:prstDash val="solid"/>
              <a:miter lim="31669"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endParaRPr>
            </a:p>
          </p:txBody>
        </p:sp>
        <p:sp>
          <p:nvSpPr>
            <p:cNvPr id="414" name="Google Shape;414;p28"/>
            <p:cNvSpPr/>
            <p:nvPr/>
          </p:nvSpPr>
          <p:spPr>
            <a:xfrm>
              <a:off x="2907525" y="3053619"/>
              <a:ext cx="234377" cy="238430"/>
            </a:xfrm>
            <a:custGeom>
              <a:avLst/>
              <a:gdLst/>
              <a:ahLst/>
              <a:cxnLst/>
              <a:rect l="l" t="t" r="r" b="b"/>
              <a:pathLst>
                <a:path w="7285" h="7411" extrusionOk="0">
                  <a:moveTo>
                    <a:pt x="6461" y="0"/>
                  </a:moveTo>
                  <a:cubicBezTo>
                    <a:pt x="6461" y="0"/>
                    <a:pt x="6429" y="64"/>
                    <a:pt x="6429" y="95"/>
                  </a:cubicBezTo>
                  <a:cubicBezTo>
                    <a:pt x="4212" y="2185"/>
                    <a:pt x="2249" y="4529"/>
                    <a:pt x="0" y="6587"/>
                  </a:cubicBezTo>
                  <a:cubicBezTo>
                    <a:pt x="380" y="6809"/>
                    <a:pt x="697" y="7094"/>
                    <a:pt x="950" y="7411"/>
                  </a:cubicBezTo>
                  <a:cubicBezTo>
                    <a:pt x="2660" y="4972"/>
                    <a:pt x="5162" y="2914"/>
                    <a:pt x="7284" y="855"/>
                  </a:cubicBezTo>
                  <a:cubicBezTo>
                    <a:pt x="7284" y="380"/>
                    <a:pt x="6936" y="64"/>
                    <a:pt x="6461" y="0"/>
                  </a:cubicBezTo>
                  <a:close/>
                </a:path>
              </a:pathLst>
            </a:custGeom>
            <a:solidFill>
              <a:schemeClr val="accent4"/>
            </a:solidFill>
            <a:ln w="3175" cap="flat" cmpd="sng">
              <a:solidFill>
                <a:schemeClr val="dk1"/>
              </a:solidFill>
              <a:prstDash val="solid"/>
              <a:miter lim="31669"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endParaRPr>
            </a:p>
          </p:txBody>
        </p:sp>
        <p:sp>
          <p:nvSpPr>
            <p:cNvPr id="415" name="Google Shape;415;p28"/>
            <p:cNvSpPr/>
            <p:nvPr/>
          </p:nvSpPr>
          <p:spPr>
            <a:xfrm>
              <a:off x="2611026" y="3252122"/>
              <a:ext cx="385169" cy="347463"/>
            </a:xfrm>
            <a:custGeom>
              <a:avLst/>
              <a:gdLst/>
              <a:ahLst/>
              <a:cxnLst/>
              <a:rect l="l" t="t" r="r" b="b"/>
              <a:pathLst>
                <a:path w="11972" h="10800" extrusionOk="0">
                  <a:moveTo>
                    <a:pt x="5099" y="386"/>
                  </a:moveTo>
                  <a:cubicBezTo>
                    <a:pt x="5353" y="386"/>
                    <a:pt x="5321" y="702"/>
                    <a:pt x="5099" y="702"/>
                  </a:cubicBezTo>
                  <a:cubicBezTo>
                    <a:pt x="4212" y="734"/>
                    <a:pt x="3357" y="956"/>
                    <a:pt x="2566" y="1526"/>
                  </a:cubicBezTo>
                  <a:cubicBezTo>
                    <a:pt x="2559" y="1529"/>
                    <a:pt x="2551" y="1531"/>
                    <a:pt x="2543" y="1531"/>
                  </a:cubicBezTo>
                  <a:cubicBezTo>
                    <a:pt x="2477" y="1531"/>
                    <a:pt x="2386" y="1424"/>
                    <a:pt x="2471" y="1367"/>
                  </a:cubicBezTo>
                  <a:cubicBezTo>
                    <a:pt x="3231" y="766"/>
                    <a:pt x="4149" y="386"/>
                    <a:pt x="5099" y="386"/>
                  </a:cubicBezTo>
                  <a:close/>
                  <a:moveTo>
                    <a:pt x="4744" y="1207"/>
                  </a:moveTo>
                  <a:cubicBezTo>
                    <a:pt x="4778" y="1207"/>
                    <a:pt x="4812" y="1208"/>
                    <a:pt x="4846" y="1209"/>
                  </a:cubicBezTo>
                  <a:cubicBezTo>
                    <a:pt x="5036" y="1209"/>
                    <a:pt x="5036" y="1526"/>
                    <a:pt x="4846" y="1526"/>
                  </a:cubicBezTo>
                  <a:cubicBezTo>
                    <a:pt x="4744" y="1515"/>
                    <a:pt x="4642" y="1509"/>
                    <a:pt x="4543" y="1509"/>
                  </a:cubicBezTo>
                  <a:cubicBezTo>
                    <a:pt x="3779" y="1509"/>
                    <a:pt x="3098" y="1832"/>
                    <a:pt x="2566" y="2476"/>
                  </a:cubicBezTo>
                  <a:cubicBezTo>
                    <a:pt x="2551" y="2490"/>
                    <a:pt x="2532" y="2496"/>
                    <a:pt x="2512" y="2496"/>
                  </a:cubicBezTo>
                  <a:cubicBezTo>
                    <a:pt x="2442" y="2496"/>
                    <a:pt x="2358" y="2423"/>
                    <a:pt x="2407" y="2349"/>
                  </a:cubicBezTo>
                  <a:cubicBezTo>
                    <a:pt x="2957" y="1616"/>
                    <a:pt x="3830" y="1207"/>
                    <a:pt x="4744" y="1207"/>
                  </a:cubicBezTo>
                  <a:close/>
                  <a:moveTo>
                    <a:pt x="5448" y="0"/>
                  </a:moveTo>
                  <a:cubicBezTo>
                    <a:pt x="3332" y="0"/>
                    <a:pt x="1251" y="889"/>
                    <a:pt x="824" y="2919"/>
                  </a:cubicBezTo>
                  <a:lnTo>
                    <a:pt x="824" y="2951"/>
                  </a:lnTo>
                  <a:lnTo>
                    <a:pt x="824" y="2983"/>
                  </a:lnTo>
                  <a:cubicBezTo>
                    <a:pt x="792" y="3046"/>
                    <a:pt x="792" y="3078"/>
                    <a:pt x="792" y="3109"/>
                  </a:cubicBezTo>
                  <a:cubicBezTo>
                    <a:pt x="792" y="3141"/>
                    <a:pt x="792" y="3204"/>
                    <a:pt x="761" y="3236"/>
                  </a:cubicBezTo>
                  <a:cubicBezTo>
                    <a:pt x="0" y="5738"/>
                    <a:pt x="792" y="8651"/>
                    <a:pt x="3104" y="10076"/>
                  </a:cubicBezTo>
                  <a:cubicBezTo>
                    <a:pt x="3888" y="10572"/>
                    <a:pt x="4793" y="10799"/>
                    <a:pt x="5708" y="10799"/>
                  </a:cubicBezTo>
                  <a:cubicBezTo>
                    <a:pt x="7309" y="10799"/>
                    <a:pt x="8940" y="10105"/>
                    <a:pt x="10008" y="8936"/>
                  </a:cubicBezTo>
                  <a:cubicBezTo>
                    <a:pt x="11971" y="6878"/>
                    <a:pt x="11591" y="3458"/>
                    <a:pt x="9691" y="1494"/>
                  </a:cubicBezTo>
                  <a:cubicBezTo>
                    <a:pt x="8763" y="538"/>
                    <a:pt x="7095" y="0"/>
                    <a:pt x="5448" y="0"/>
                  </a:cubicBezTo>
                  <a:close/>
                </a:path>
              </a:pathLst>
            </a:custGeom>
            <a:solidFill>
              <a:schemeClr val="accent4"/>
            </a:solidFill>
            <a:ln w="3175" cap="flat" cmpd="sng">
              <a:solidFill>
                <a:schemeClr val="dk1"/>
              </a:solidFill>
              <a:prstDash val="solid"/>
              <a:miter lim="31669"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endParaRPr>
            </a:p>
          </p:txBody>
        </p:sp>
        <p:sp>
          <p:nvSpPr>
            <p:cNvPr id="416" name="Google Shape;416;p28"/>
            <p:cNvSpPr/>
            <p:nvPr/>
          </p:nvSpPr>
          <p:spPr>
            <a:xfrm>
              <a:off x="2687757" y="3264508"/>
              <a:ext cx="94458" cy="35872"/>
            </a:xfrm>
            <a:custGeom>
              <a:avLst/>
              <a:gdLst/>
              <a:ahLst/>
              <a:cxnLst/>
              <a:rect l="l" t="t" r="r" b="b"/>
              <a:pathLst>
                <a:path w="2936" h="1115" extrusionOk="0">
                  <a:moveTo>
                    <a:pt x="2714" y="1"/>
                  </a:moveTo>
                  <a:cubicBezTo>
                    <a:pt x="1764" y="1"/>
                    <a:pt x="814" y="349"/>
                    <a:pt x="86" y="951"/>
                  </a:cubicBezTo>
                  <a:cubicBezTo>
                    <a:pt x="1" y="1007"/>
                    <a:pt x="92" y="1114"/>
                    <a:pt x="158" y="1114"/>
                  </a:cubicBezTo>
                  <a:cubicBezTo>
                    <a:pt x="166" y="1114"/>
                    <a:pt x="174" y="1113"/>
                    <a:pt x="181" y="1109"/>
                  </a:cubicBezTo>
                  <a:cubicBezTo>
                    <a:pt x="972" y="571"/>
                    <a:pt x="1827" y="349"/>
                    <a:pt x="2714" y="317"/>
                  </a:cubicBezTo>
                  <a:cubicBezTo>
                    <a:pt x="2936" y="317"/>
                    <a:pt x="2936" y="1"/>
                    <a:pt x="2714" y="1"/>
                  </a:cubicBezTo>
                  <a:close/>
                </a:path>
              </a:pathLst>
            </a:custGeom>
            <a:solidFill>
              <a:schemeClr val="dk1"/>
            </a:solidFill>
            <a:ln w="3175" cap="flat" cmpd="sng">
              <a:solidFill>
                <a:schemeClr val="dk1"/>
              </a:solidFill>
              <a:prstDash val="solid"/>
              <a:miter lim="31669"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endParaRPr>
            </a:p>
          </p:txBody>
        </p:sp>
        <p:sp>
          <p:nvSpPr>
            <p:cNvPr id="417" name="Google Shape;417;p28"/>
            <p:cNvSpPr/>
            <p:nvPr/>
          </p:nvSpPr>
          <p:spPr>
            <a:xfrm>
              <a:off x="2686663" y="3290632"/>
              <a:ext cx="86383" cy="41824"/>
            </a:xfrm>
            <a:custGeom>
              <a:avLst/>
              <a:gdLst/>
              <a:ahLst/>
              <a:cxnLst/>
              <a:rect l="l" t="t" r="r" b="b"/>
              <a:pathLst>
                <a:path w="2685" h="1300" extrusionOk="0">
                  <a:moveTo>
                    <a:pt x="2254" y="0"/>
                  </a:moveTo>
                  <a:cubicBezTo>
                    <a:pt x="1396" y="0"/>
                    <a:pt x="604" y="457"/>
                    <a:pt x="25" y="1152"/>
                  </a:cubicBezTo>
                  <a:cubicBezTo>
                    <a:pt x="0" y="1226"/>
                    <a:pt x="71" y="1299"/>
                    <a:pt x="133" y="1299"/>
                  </a:cubicBezTo>
                  <a:cubicBezTo>
                    <a:pt x="151" y="1299"/>
                    <a:pt x="169" y="1293"/>
                    <a:pt x="183" y="1279"/>
                  </a:cubicBezTo>
                  <a:cubicBezTo>
                    <a:pt x="715" y="635"/>
                    <a:pt x="1396" y="312"/>
                    <a:pt x="2182" y="312"/>
                  </a:cubicBezTo>
                  <a:cubicBezTo>
                    <a:pt x="2285" y="312"/>
                    <a:pt x="2389" y="318"/>
                    <a:pt x="2495" y="329"/>
                  </a:cubicBezTo>
                  <a:cubicBezTo>
                    <a:pt x="2685" y="329"/>
                    <a:pt x="2685" y="12"/>
                    <a:pt x="2495" y="12"/>
                  </a:cubicBezTo>
                  <a:cubicBezTo>
                    <a:pt x="2414" y="4"/>
                    <a:pt x="2333" y="0"/>
                    <a:pt x="2254" y="0"/>
                  </a:cubicBezTo>
                  <a:close/>
                </a:path>
              </a:pathLst>
            </a:custGeom>
            <a:solidFill>
              <a:schemeClr val="dk1"/>
            </a:solidFill>
            <a:ln w="3175" cap="flat" cmpd="sng">
              <a:solidFill>
                <a:schemeClr val="dk1"/>
              </a:solidFill>
              <a:prstDash val="solid"/>
              <a:miter lim="31669"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endParaRPr>
            </a:p>
          </p:txBody>
        </p:sp>
        <p:sp>
          <p:nvSpPr>
            <p:cNvPr id="418" name="Google Shape;418;p28"/>
            <p:cNvSpPr/>
            <p:nvPr/>
          </p:nvSpPr>
          <p:spPr>
            <a:xfrm>
              <a:off x="2345219" y="3297292"/>
              <a:ext cx="277037" cy="92560"/>
            </a:xfrm>
            <a:custGeom>
              <a:avLst/>
              <a:gdLst/>
              <a:ahLst/>
              <a:cxnLst/>
              <a:rect l="l" t="t" r="r" b="b"/>
              <a:pathLst>
                <a:path w="8611" h="2877" extrusionOk="0">
                  <a:moveTo>
                    <a:pt x="723" y="1"/>
                  </a:moveTo>
                  <a:cubicBezTo>
                    <a:pt x="330" y="1"/>
                    <a:pt x="0" y="513"/>
                    <a:pt x="187" y="914"/>
                  </a:cubicBezTo>
                  <a:lnTo>
                    <a:pt x="187" y="1009"/>
                  </a:lnTo>
                  <a:lnTo>
                    <a:pt x="314" y="1009"/>
                  </a:lnTo>
                  <a:cubicBezTo>
                    <a:pt x="2974" y="1705"/>
                    <a:pt x="5602" y="2307"/>
                    <a:pt x="8294" y="2845"/>
                  </a:cubicBezTo>
                  <a:lnTo>
                    <a:pt x="8357" y="2877"/>
                  </a:lnTo>
                  <a:cubicBezTo>
                    <a:pt x="8389" y="2529"/>
                    <a:pt x="8516" y="2180"/>
                    <a:pt x="8611" y="1864"/>
                  </a:cubicBezTo>
                  <a:cubicBezTo>
                    <a:pt x="8547" y="1769"/>
                    <a:pt x="8452" y="1705"/>
                    <a:pt x="8516" y="1547"/>
                  </a:cubicBezTo>
                  <a:cubicBezTo>
                    <a:pt x="5951" y="1420"/>
                    <a:pt x="3385" y="850"/>
                    <a:pt x="979" y="58"/>
                  </a:cubicBezTo>
                  <a:lnTo>
                    <a:pt x="947" y="58"/>
                  </a:lnTo>
                  <a:cubicBezTo>
                    <a:pt x="872" y="19"/>
                    <a:pt x="797" y="1"/>
                    <a:pt x="723" y="1"/>
                  </a:cubicBezTo>
                  <a:close/>
                </a:path>
              </a:pathLst>
            </a:custGeom>
            <a:solidFill>
              <a:schemeClr val="accent4"/>
            </a:solidFill>
            <a:ln w="3175" cap="flat" cmpd="sng">
              <a:solidFill>
                <a:schemeClr val="dk1"/>
              </a:solidFill>
              <a:prstDash val="solid"/>
              <a:miter lim="31669"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endParaRPr>
            </a:p>
          </p:txBody>
        </p:sp>
        <p:sp>
          <p:nvSpPr>
            <p:cNvPr id="419" name="Google Shape;419;p28"/>
            <p:cNvSpPr/>
            <p:nvPr/>
          </p:nvSpPr>
          <p:spPr>
            <a:xfrm>
              <a:off x="2822945" y="3600740"/>
              <a:ext cx="140626" cy="276651"/>
            </a:xfrm>
            <a:custGeom>
              <a:avLst/>
              <a:gdLst/>
              <a:ahLst/>
              <a:cxnLst/>
              <a:rect l="l" t="t" r="r" b="b"/>
              <a:pathLst>
                <a:path w="4371" h="8599" extrusionOk="0">
                  <a:moveTo>
                    <a:pt x="1521" y="0"/>
                  </a:moveTo>
                  <a:cubicBezTo>
                    <a:pt x="1046" y="190"/>
                    <a:pt x="507" y="317"/>
                    <a:pt x="1" y="380"/>
                  </a:cubicBezTo>
                  <a:cubicBezTo>
                    <a:pt x="1109" y="3104"/>
                    <a:pt x="2534" y="5764"/>
                    <a:pt x="3389" y="8551"/>
                  </a:cubicBezTo>
                  <a:cubicBezTo>
                    <a:pt x="3461" y="8584"/>
                    <a:pt x="3539" y="8599"/>
                    <a:pt x="3618" y="8599"/>
                  </a:cubicBezTo>
                  <a:cubicBezTo>
                    <a:pt x="3918" y="8599"/>
                    <a:pt x="4232" y="8377"/>
                    <a:pt x="4308" y="8076"/>
                  </a:cubicBezTo>
                  <a:cubicBezTo>
                    <a:pt x="4308" y="8013"/>
                    <a:pt x="4339" y="8013"/>
                    <a:pt x="4371" y="7981"/>
                  </a:cubicBezTo>
                  <a:cubicBezTo>
                    <a:pt x="3263" y="5416"/>
                    <a:pt x="2312" y="2692"/>
                    <a:pt x="1521" y="0"/>
                  </a:cubicBezTo>
                  <a:close/>
                </a:path>
              </a:pathLst>
            </a:custGeom>
            <a:solidFill>
              <a:schemeClr val="accent4"/>
            </a:solidFill>
            <a:ln w="2375" cap="flat" cmpd="sng">
              <a:solidFill>
                <a:schemeClr val="dk1"/>
              </a:solidFill>
              <a:prstDash val="solid"/>
              <a:miter lim="31669"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endParaRPr>
            </a:p>
          </p:txBody>
        </p:sp>
        <p:sp>
          <p:nvSpPr>
            <p:cNvPr id="420" name="Google Shape;420;p28"/>
            <p:cNvSpPr/>
            <p:nvPr/>
          </p:nvSpPr>
          <p:spPr>
            <a:xfrm>
              <a:off x="2830087" y="3837109"/>
              <a:ext cx="239170" cy="175372"/>
            </a:xfrm>
            <a:custGeom>
              <a:avLst/>
              <a:gdLst/>
              <a:ahLst/>
              <a:cxnLst/>
              <a:rect l="l" t="t" r="r" b="b"/>
              <a:pathLst>
                <a:path w="7434" h="5451" extrusionOk="0">
                  <a:moveTo>
                    <a:pt x="4267" y="3346"/>
                  </a:moveTo>
                  <a:cubicBezTo>
                    <a:pt x="4390" y="3346"/>
                    <a:pt x="4446" y="3527"/>
                    <a:pt x="4307" y="3611"/>
                  </a:cubicBezTo>
                  <a:cubicBezTo>
                    <a:pt x="4149" y="3643"/>
                    <a:pt x="4054" y="3738"/>
                    <a:pt x="3959" y="3801"/>
                  </a:cubicBezTo>
                  <a:lnTo>
                    <a:pt x="3896" y="3801"/>
                  </a:lnTo>
                  <a:cubicBezTo>
                    <a:pt x="3642" y="3896"/>
                    <a:pt x="3389" y="3991"/>
                    <a:pt x="3136" y="4086"/>
                  </a:cubicBezTo>
                  <a:cubicBezTo>
                    <a:pt x="3126" y="4088"/>
                    <a:pt x="3117" y="4089"/>
                    <a:pt x="3108" y="4089"/>
                  </a:cubicBezTo>
                  <a:cubicBezTo>
                    <a:pt x="3000" y="4089"/>
                    <a:pt x="2955" y="3925"/>
                    <a:pt x="3072" y="3896"/>
                  </a:cubicBezTo>
                  <a:cubicBezTo>
                    <a:pt x="3294" y="3769"/>
                    <a:pt x="3579" y="3674"/>
                    <a:pt x="3801" y="3579"/>
                  </a:cubicBezTo>
                  <a:cubicBezTo>
                    <a:pt x="3927" y="3484"/>
                    <a:pt x="4086" y="3421"/>
                    <a:pt x="4212" y="3358"/>
                  </a:cubicBezTo>
                  <a:cubicBezTo>
                    <a:pt x="4232" y="3350"/>
                    <a:pt x="4250" y="3346"/>
                    <a:pt x="4267" y="3346"/>
                  </a:cubicBezTo>
                  <a:close/>
                  <a:moveTo>
                    <a:pt x="4743" y="3649"/>
                  </a:moveTo>
                  <a:cubicBezTo>
                    <a:pt x="4823" y="3649"/>
                    <a:pt x="4897" y="3793"/>
                    <a:pt x="4846" y="3896"/>
                  </a:cubicBezTo>
                  <a:cubicBezTo>
                    <a:pt x="4337" y="4489"/>
                    <a:pt x="3476" y="4730"/>
                    <a:pt x="2666" y="4730"/>
                  </a:cubicBezTo>
                  <a:cubicBezTo>
                    <a:pt x="2568" y="4730"/>
                    <a:pt x="2471" y="4726"/>
                    <a:pt x="2375" y="4719"/>
                  </a:cubicBezTo>
                  <a:cubicBezTo>
                    <a:pt x="2280" y="4719"/>
                    <a:pt x="2217" y="4529"/>
                    <a:pt x="2375" y="4529"/>
                  </a:cubicBezTo>
                  <a:cubicBezTo>
                    <a:pt x="2414" y="4531"/>
                    <a:pt x="2452" y="4531"/>
                    <a:pt x="2490" y="4531"/>
                  </a:cubicBezTo>
                  <a:cubicBezTo>
                    <a:pt x="3347" y="4531"/>
                    <a:pt x="3959" y="4190"/>
                    <a:pt x="4687" y="3674"/>
                  </a:cubicBezTo>
                  <a:cubicBezTo>
                    <a:pt x="4705" y="3656"/>
                    <a:pt x="4724" y="3649"/>
                    <a:pt x="4743" y="3649"/>
                  </a:cubicBezTo>
                  <a:close/>
                  <a:moveTo>
                    <a:pt x="2280" y="1"/>
                  </a:moveTo>
                  <a:cubicBezTo>
                    <a:pt x="1457" y="634"/>
                    <a:pt x="665" y="1394"/>
                    <a:pt x="412" y="2376"/>
                  </a:cubicBezTo>
                  <a:cubicBezTo>
                    <a:pt x="0" y="3769"/>
                    <a:pt x="982" y="5004"/>
                    <a:pt x="2312" y="5353"/>
                  </a:cubicBezTo>
                  <a:cubicBezTo>
                    <a:pt x="2572" y="5420"/>
                    <a:pt x="2825" y="5451"/>
                    <a:pt x="3069" y="5451"/>
                  </a:cubicBezTo>
                  <a:cubicBezTo>
                    <a:pt x="5830" y="5451"/>
                    <a:pt x="7433" y="1466"/>
                    <a:pt x="4466" y="127"/>
                  </a:cubicBezTo>
                  <a:lnTo>
                    <a:pt x="4466" y="127"/>
                  </a:lnTo>
                  <a:cubicBezTo>
                    <a:pt x="4529" y="317"/>
                    <a:pt x="4592" y="507"/>
                    <a:pt x="4687" y="729"/>
                  </a:cubicBezTo>
                  <a:cubicBezTo>
                    <a:pt x="4719" y="887"/>
                    <a:pt x="4561" y="951"/>
                    <a:pt x="4434" y="951"/>
                  </a:cubicBezTo>
                  <a:cubicBezTo>
                    <a:pt x="4300" y="1334"/>
                    <a:pt x="3899" y="1578"/>
                    <a:pt x="3506" y="1578"/>
                  </a:cubicBezTo>
                  <a:cubicBezTo>
                    <a:pt x="3248" y="1578"/>
                    <a:pt x="2994" y="1474"/>
                    <a:pt x="2819" y="1236"/>
                  </a:cubicBezTo>
                  <a:cubicBezTo>
                    <a:pt x="2756" y="1172"/>
                    <a:pt x="2819" y="1077"/>
                    <a:pt x="2914" y="1077"/>
                  </a:cubicBezTo>
                  <a:cubicBezTo>
                    <a:pt x="2661" y="761"/>
                    <a:pt x="2470" y="381"/>
                    <a:pt x="2280" y="1"/>
                  </a:cubicBezTo>
                  <a:close/>
                </a:path>
              </a:pathLst>
            </a:custGeom>
            <a:solidFill>
              <a:schemeClr val="accent4"/>
            </a:solidFill>
            <a:ln w="2375" cap="flat" cmpd="sng">
              <a:solidFill>
                <a:schemeClr val="dk1"/>
              </a:solidFill>
              <a:prstDash val="solid"/>
              <a:miter lim="31669"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endParaRPr>
            </a:p>
          </p:txBody>
        </p:sp>
        <p:sp>
          <p:nvSpPr>
            <p:cNvPr id="421" name="Google Shape;421;p28"/>
            <p:cNvSpPr/>
            <p:nvPr/>
          </p:nvSpPr>
          <p:spPr>
            <a:xfrm>
              <a:off x="2161709" y="3210330"/>
              <a:ext cx="238430" cy="193839"/>
            </a:xfrm>
            <a:custGeom>
              <a:avLst/>
              <a:gdLst/>
              <a:ahLst/>
              <a:cxnLst/>
              <a:rect l="l" t="t" r="r" b="b"/>
              <a:pathLst>
                <a:path w="7411" h="6025" extrusionOk="0">
                  <a:moveTo>
                    <a:pt x="4264" y="716"/>
                  </a:moveTo>
                  <a:cubicBezTo>
                    <a:pt x="4636" y="716"/>
                    <a:pt x="5010" y="782"/>
                    <a:pt x="5352" y="925"/>
                  </a:cubicBezTo>
                  <a:cubicBezTo>
                    <a:pt x="5533" y="985"/>
                    <a:pt x="5400" y="1244"/>
                    <a:pt x="5251" y="1244"/>
                  </a:cubicBezTo>
                  <a:cubicBezTo>
                    <a:pt x="5242" y="1244"/>
                    <a:pt x="5234" y="1243"/>
                    <a:pt x="5226" y="1241"/>
                  </a:cubicBezTo>
                  <a:cubicBezTo>
                    <a:pt x="4835" y="1111"/>
                    <a:pt x="4469" y="1039"/>
                    <a:pt x="4102" y="1039"/>
                  </a:cubicBezTo>
                  <a:cubicBezTo>
                    <a:pt x="3756" y="1039"/>
                    <a:pt x="3410" y="1103"/>
                    <a:pt x="3041" y="1241"/>
                  </a:cubicBezTo>
                  <a:cubicBezTo>
                    <a:pt x="3032" y="1243"/>
                    <a:pt x="3024" y="1244"/>
                    <a:pt x="3016" y="1244"/>
                  </a:cubicBezTo>
                  <a:cubicBezTo>
                    <a:pt x="2906" y="1244"/>
                    <a:pt x="2859" y="1047"/>
                    <a:pt x="2977" y="988"/>
                  </a:cubicBezTo>
                  <a:cubicBezTo>
                    <a:pt x="3360" y="814"/>
                    <a:pt x="3810" y="716"/>
                    <a:pt x="4264" y="716"/>
                  </a:cubicBezTo>
                  <a:close/>
                  <a:moveTo>
                    <a:pt x="4647" y="0"/>
                  </a:moveTo>
                  <a:cubicBezTo>
                    <a:pt x="4493" y="0"/>
                    <a:pt x="4337" y="12"/>
                    <a:pt x="4181" y="38"/>
                  </a:cubicBezTo>
                  <a:cubicBezTo>
                    <a:pt x="2819" y="291"/>
                    <a:pt x="1647" y="1368"/>
                    <a:pt x="1014" y="2571"/>
                  </a:cubicBezTo>
                  <a:cubicBezTo>
                    <a:pt x="0" y="4598"/>
                    <a:pt x="2217" y="5992"/>
                    <a:pt x="3991" y="6023"/>
                  </a:cubicBezTo>
                  <a:cubicBezTo>
                    <a:pt x="4026" y="6024"/>
                    <a:pt x="4061" y="6025"/>
                    <a:pt x="4096" y="6025"/>
                  </a:cubicBezTo>
                  <a:cubicBezTo>
                    <a:pt x="5321" y="6025"/>
                    <a:pt x="6422" y="5491"/>
                    <a:pt x="7284" y="4598"/>
                  </a:cubicBezTo>
                  <a:cubicBezTo>
                    <a:pt x="6809" y="4440"/>
                    <a:pt x="6334" y="4313"/>
                    <a:pt x="5859" y="4155"/>
                  </a:cubicBezTo>
                  <a:cubicBezTo>
                    <a:pt x="5701" y="4123"/>
                    <a:pt x="5669" y="3933"/>
                    <a:pt x="5701" y="3807"/>
                  </a:cubicBezTo>
                  <a:cubicBezTo>
                    <a:pt x="5701" y="3807"/>
                    <a:pt x="5669" y="3807"/>
                    <a:pt x="5606" y="3775"/>
                  </a:cubicBezTo>
                  <a:cubicBezTo>
                    <a:pt x="5194" y="3300"/>
                    <a:pt x="5542" y="2571"/>
                    <a:pt x="6049" y="2350"/>
                  </a:cubicBezTo>
                  <a:cubicBezTo>
                    <a:pt x="6049" y="2213"/>
                    <a:pt x="6144" y="2052"/>
                    <a:pt x="6292" y="2052"/>
                  </a:cubicBezTo>
                  <a:cubicBezTo>
                    <a:pt x="6316" y="2052"/>
                    <a:pt x="6340" y="2056"/>
                    <a:pt x="6366" y="2065"/>
                  </a:cubicBezTo>
                  <a:cubicBezTo>
                    <a:pt x="6714" y="2191"/>
                    <a:pt x="7031" y="2318"/>
                    <a:pt x="7411" y="2413"/>
                  </a:cubicBezTo>
                  <a:cubicBezTo>
                    <a:pt x="7297" y="989"/>
                    <a:pt x="6030" y="0"/>
                    <a:pt x="4647" y="0"/>
                  </a:cubicBezTo>
                  <a:close/>
                </a:path>
              </a:pathLst>
            </a:custGeom>
            <a:solidFill>
              <a:schemeClr val="accent4"/>
            </a:solidFill>
            <a:ln w="3175" cap="flat" cmpd="sng">
              <a:solidFill>
                <a:schemeClr val="dk1"/>
              </a:solidFill>
              <a:prstDash val="solid"/>
              <a:miter lim="31669"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endParaRPr>
            </a:p>
          </p:txBody>
        </p:sp>
        <p:sp>
          <p:nvSpPr>
            <p:cNvPr id="422" name="Google Shape;422;p28"/>
            <p:cNvSpPr/>
            <p:nvPr/>
          </p:nvSpPr>
          <p:spPr>
            <a:xfrm>
              <a:off x="2253722" y="3233365"/>
              <a:ext cx="85032" cy="17019"/>
            </a:xfrm>
            <a:custGeom>
              <a:avLst/>
              <a:gdLst/>
              <a:ahLst/>
              <a:cxnLst/>
              <a:rect l="l" t="t" r="r" b="b"/>
              <a:pathLst>
                <a:path w="2643" h="529" extrusionOk="0">
                  <a:moveTo>
                    <a:pt x="1404" y="0"/>
                  </a:moveTo>
                  <a:cubicBezTo>
                    <a:pt x="950" y="0"/>
                    <a:pt x="500" y="98"/>
                    <a:pt x="117" y="272"/>
                  </a:cubicBezTo>
                  <a:cubicBezTo>
                    <a:pt x="0" y="360"/>
                    <a:pt x="45" y="529"/>
                    <a:pt x="153" y="529"/>
                  </a:cubicBezTo>
                  <a:cubicBezTo>
                    <a:pt x="162" y="529"/>
                    <a:pt x="171" y="528"/>
                    <a:pt x="181" y="525"/>
                  </a:cubicBezTo>
                  <a:cubicBezTo>
                    <a:pt x="524" y="397"/>
                    <a:pt x="847" y="345"/>
                    <a:pt x="1169" y="345"/>
                  </a:cubicBezTo>
                  <a:cubicBezTo>
                    <a:pt x="1560" y="345"/>
                    <a:pt x="1949" y="421"/>
                    <a:pt x="2366" y="525"/>
                  </a:cubicBezTo>
                  <a:cubicBezTo>
                    <a:pt x="2374" y="527"/>
                    <a:pt x="2382" y="528"/>
                    <a:pt x="2390" y="528"/>
                  </a:cubicBezTo>
                  <a:cubicBezTo>
                    <a:pt x="2537" y="528"/>
                    <a:pt x="2643" y="269"/>
                    <a:pt x="2492" y="209"/>
                  </a:cubicBezTo>
                  <a:cubicBezTo>
                    <a:pt x="2150" y="66"/>
                    <a:pt x="1776" y="0"/>
                    <a:pt x="1404" y="0"/>
                  </a:cubicBezTo>
                  <a:close/>
                </a:path>
              </a:pathLst>
            </a:custGeom>
            <a:solidFill>
              <a:schemeClr val="dk1"/>
            </a:solidFill>
            <a:ln w="3175" cap="flat" cmpd="sng">
              <a:solidFill>
                <a:schemeClr val="dk1"/>
              </a:solidFill>
              <a:prstDash val="solid"/>
              <a:miter lim="31669"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endParaRPr>
            </a:p>
          </p:txBody>
        </p:sp>
        <p:sp>
          <p:nvSpPr>
            <p:cNvPr id="423" name="Google Shape;423;p28"/>
            <p:cNvSpPr/>
            <p:nvPr/>
          </p:nvSpPr>
          <p:spPr>
            <a:xfrm>
              <a:off x="2902474" y="3954892"/>
              <a:ext cx="85289" cy="34392"/>
            </a:xfrm>
            <a:custGeom>
              <a:avLst/>
              <a:gdLst/>
              <a:ahLst/>
              <a:cxnLst/>
              <a:rect l="l" t="t" r="r" b="b"/>
              <a:pathLst>
                <a:path w="2651" h="1069" extrusionOk="0">
                  <a:moveTo>
                    <a:pt x="2478" y="1"/>
                  </a:moveTo>
                  <a:cubicBezTo>
                    <a:pt x="2464" y="1"/>
                    <a:pt x="2450" y="4"/>
                    <a:pt x="2437" y="13"/>
                  </a:cubicBezTo>
                  <a:cubicBezTo>
                    <a:pt x="1735" y="471"/>
                    <a:pt x="1092" y="870"/>
                    <a:pt x="224" y="870"/>
                  </a:cubicBezTo>
                  <a:cubicBezTo>
                    <a:pt x="192" y="870"/>
                    <a:pt x="159" y="869"/>
                    <a:pt x="125" y="868"/>
                  </a:cubicBezTo>
                  <a:cubicBezTo>
                    <a:pt x="111" y="861"/>
                    <a:pt x="99" y="858"/>
                    <a:pt x="88" y="858"/>
                  </a:cubicBezTo>
                  <a:cubicBezTo>
                    <a:pt x="0" y="858"/>
                    <a:pt x="13" y="1058"/>
                    <a:pt x="125" y="1058"/>
                  </a:cubicBezTo>
                  <a:cubicBezTo>
                    <a:pt x="214" y="1065"/>
                    <a:pt x="306" y="1069"/>
                    <a:pt x="400" y="1069"/>
                  </a:cubicBezTo>
                  <a:cubicBezTo>
                    <a:pt x="1175" y="1069"/>
                    <a:pt x="2087" y="828"/>
                    <a:pt x="2596" y="235"/>
                  </a:cubicBezTo>
                  <a:cubicBezTo>
                    <a:pt x="2650" y="153"/>
                    <a:pt x="2564" y="1"/>
                    <a:pt x="2478" y="1"/>
                  </a:cubicBezTo>
                  <a:close/>
                </a:path>
              </a:pathLst>
            </a:custGeom>
            <a:solidFill>
              <a:schemeClr val="dk1"/>
            </a:solidFill>
            <a:ln w="2375" cap="flat" cmpd="sng">
              <a:solidFill>
                <a:schemeClr val="dk1"/>
              </a:solidFill>
              <a:prstDash val="solid"/>
              <a:miter lim="31669"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endParaRPr>
            </a:p>
          </p:txBody>
        </p:sp>
        <p:sp>
          <p:nvSpPr>
            <p:cNvPr id="424" name="Google Shape;424;p28"/>
            <p:cNvSpPr/>
            <p:nvPr/>
          </p:nvSpPr>
          <p:spPr>
            <a:xfrm>
              <a:off x="2922003" y="3944757"/>
              <a:ext cx="50125" cy="22907"/>
            </a:xfrm>
            <a:custGeom>
              <a:avLst/>
              <a:gdLst/>
              <a:ahLst/>
              <a:cxnLst/>
              <a:rect l="l" t="t" r="r" b="b"/>
              <a:pathLst>
                <a:path w="1558" h="712" extrusionOk="0">
                  <a:moveTo>
                    <a:pt x="1348" y="0"/>
                  </a:moveTo>
                  <a:cubicBezTo>
                    <a:pt x="1330" y="0"/>
                    <a:pt x="1311" y="4"/>
                    <a:pt x="1292" y="12"/>
                  </a:cubicBezTo>
                  <a:cubicBezTo>
                    <a:pt x="1197" y="75"/>
                    <a:pt x="1039" y="138"/>
                    <a:pt x="817" y="170"/>
                  </a:cubicBezTo>
                  <a:cubicBezTo>
                    <a:pt x="595" y="297"/>
                    <a:pt x="310" y="392"/>
                    <a:pt x="89" y="487"/>
                  </a:cubicBezTo>
                  <a:cubicBezTo>
                    <a:pt x="1" y="545"/>
                    <a:pt x="21" y="712"/>
                    <a:pt x="125" y="712"/>
                  </a:cubicBezTo>
                  <a:cubicBezTo>
                    <a:pt x="133" y="712"/>
                    <a:pt x="142" y="711"/>
                    <a:pt x="152" y="708"/>
                  </a:cubicBezTo>
                  <a:cubicBezTo>
                    <a:pt x="437" y="613"/>
                    <a:pt x="659" y="487"/>
                    <a:pt x="912" y="423"/>
                  </a:cubicBezTo>
                  <a:lnTo>
                    <a:pt x="975" y="423"/>
                  </a:lnTo>
                  <a:cubicBezTo>
                    <a:pt x="1134" y="392"/>
                    <a:pt x="1260" y="297"/>
                    <a:pt x="1419" y="265"/>
                  </a:cubicBezTo>
                  <a:cubicBezTo>
                    <a:pt x="1558" y="181"/>
                    <a:pt x="1477" y="0"/>
                    <a:pt x="1348" y="0"/>
                  </a:cubicBezTo>
                  <a:close/>
                </a:path>
              </a:pathLst>
            </a:custGeom>
            <a:solidFill>
              <a:schemeClr val="dk1"/>
            </a:solidFill>
            <a:ln w="2375" cap="flat" cmpd="sng">
              <a:solidFill>
                <a:schemeClr val="dk1"/>
              </a:solidFill>
              <a:prstDash val="solid"/>
              <a:miter lim="31669"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endParaRPr>
            </a:p>
          </p:txBody>
        </p:sp>
        <p:sp>
          <p:nvSpPr>
            <p:cNvPr id="425" name="Google Shape;425;p28"/>
            <p:cNvSpPr/>
            <p:nvPr/>
          </p:nvSpPr>
          <p:spPr>
            <a:xfrm>
              <a:off x="7998778" y="2959773"/>
              <a:ext cx="1322901" cy="2374877"/>
            </a:xfrm>
            <a:custGeom>
              <a:avLst/>
              <a:gdLst/>
              <a:ahLst/>
              <a:cxnLst/>
              <a:rect l="l" t="t" r="r" b="b"/>
              <a:pathLst>
                <a:path w="41119" h="73817" extrusionOk="0">
                  <a:moveTo>
                    <a:pt x="24544" y="3551"/>
                  </a:moveTo>
                  <a:cubicBezTo>
                    <a:pt x="26603" y="4311"/>
                    <a:pt x="28693" y="5007"/>
                    <a:pt x="30783" y="5672"/>
                  </a:cubicBezTo>
                  <a:cubicBezTo>
                    <a:pt x="31828" y="5989"/>
                    <a:pt x="32841" y="6337"/>
                    <a:pt x="33886" y="6654"/>
                  </a:cubicBezTo>
                  <a:cubicBezTo>
                    <a:pt x="34203" y="6718"/>
                    <a:pt x="36642" y="7288"/>
                    <a:pt x="37528" y="7509"/>
                  </a:cubicBezTo>
                  <a:cubicBezTo>
                    <a:pt x="37433" y="7573"/>
                    <a:pt x="37402" y="7668"/>
                    <a:pt x="37402" y="7794"/>
                  </a:cubicBezTo>
                  <a:lnTo>
                    <a:pt x="37402" y="7921"/>
                  </a:lnTo>
                  <a:cubicBezTo>
                    <a:pt x="37402" y="8048"/>
                    <a:pt x="37528" y="8111"/>
                    <a:pt x="37655" y="8111"/>
                  </a:cubicBezTo>
                  <a:cubicBezTo>
                    <a:pt x="37560" y="8364"/>
                    <a:pt x="37497" y="8554"/>
                    <a:pt x="37402" y="8776"/>
                  </a:cubicBezTo>
                  <a:cubicBezTo>
                    <a:pt x="32936" y="7509"/>
                    <a:pt x="28566" y="5926"/>
                    <a:pt x="24227" y="4342"/>
                  </a:cubicBezTo>
                  <a:cubicBezTo>
                    <a:pt x="24354" y="4089"/>
                    <a:pt x="24417" y="3836"/>
                    <a:pt x="24544" y="3551"/>
                  </a:cubicBezTo>
                  <a:close/>
                  <a:moveTo>
                    <a:pt x="24069" y="4691"/>
                  </a:moveTo>
                  <a:cubicBezTo>
                    <a:pt x="28281" y="6623"/>
                    <a:pt x="32715" y="8079"/>
                    <a:pt x="37212" y="9314"/>
                  </a:cubicBezTo>
                  <a:cubicBezTo>
                    <a:pt x="36768" y="10423"/>
                    <a:pt x="36262" y="11500"/>
                    <a:pt x="35660" y="12513"/>
                  </a:cubicBezTo>
                  <a:cubicBezTo>
                    <a:pt x="31543" y="10961"/>
                    <a:pt x="27426" y="9314"/>
                    <a:pt x="23214" y="7953"/>
                  </a:cubicBezTo>
                  <a:cubicBezTo>
                    <a:pt x="23404" y="6844"/>
                    <a:pt x="23657" y="5736"/>
                    <a:pt x="24069" y="4691"/>
                  </a:cubicBezTo>
                  <a:close/>
                  <a:moveTo>
                    <a:pt x="23246" y="8269"/>
                  </a:moveTo>
                  <a:cubicBezTo>
                    <a:pt x="27236" y="9979"/>
                    <a:pt x="31353" y="11405"/>
                    <a:pt x="35438" y="12956"/>
                  </a:cubicBezTo>
                  <a:lnTo>
                    <a:pt x="34963" y="13653"/>
                  </a:lnTo>
                  <a:cubicBezTo>
                    <a:pt x="31005" y="12196"/>
                    <a:pt x="27078" y="10676"/>
                    <a:pt x="23119" y="9314"/>
                  </a:cubicBezTo>
                  <a:cubicBezTo>
                    <a:pt x="23151" y="8934"/>
                    <a:pt x="23182" y="8618"/>
                    <a:pt x="23246" y="8269"/>
                  </a:cubicBezTo>
                  <a:close/>
                  <a:moveTo>
                    <a:pt x="23087" y="9726"/>
                  </a:moveTo>
                  <a:cubicBezTo>
                    <a:pt x="26888" y="11246"/>
                    <a:pt x="30751" y="12671"/>
                    <a:pt x="34583" y="14096"/>
                  </a:cubicBezTo>
                  <a:cubicBezTo>
                    <a:pt x="33886" y="15078"/>
                    <a:pt x="33095" y="15996"/>
                    <a:pt x="32208" y="16820"/>
                  </a:cubicBezTo>
                  <a:cubicBezTo>
                    <a:pt x="29294" y="15806"/>
                    <a:pt x="26412" y="14793"/>
                    <a:pt x="23436" y="13811"/>
                  </a:cubicBezTo>
                  <a:cubicBezTo>
                    <a:pt x="23151" y="12481"/>
                    <a:pt x="23024" y="11088"/>
                    <a:pt x="23087" y="9726"/>
                  </a:cubicBezTo>
                  <a:close/>
                  <a:moveTo>
                    <a:pt x="23562" y="14255"/>
                  </a:moveTo>
                  <a:lnTo>
                    <a:pt x="23562" y="14255"/>
                  </a:lnTo>
                  <a:cubicBezTo>
                    <a:pt x="26317" y="15300"/>
                    <a:pt x="29104" y="16250"/>
                    <a:pt x="31860" y="17200"/>
                  </a:cubicBezTo>
                  <a:cubicBezTo>
                    <a:pt x="31575" y="17422"/>
                    <a:pt x="31353" y="17612"/>
                    <a:pt x="31068" y="17865"/>
                  </a:cubicBezTo>
                  <a:cubicBezTo>
                    <a:pt x="28661" y="17073"/>
                    <a:pt x="26254" y="16282"/>
                    <a:pt x="23879" y="15363"/>
                  </a:cubicBezTo>
                  <a:cubicBezTo>
                    <a:pt x="23752" y="15015"/>
                    <a:pt x="23626" y="14603"/>
                    <a:pt x="23562" y="14255"/>
                  </a:cubicBezTo>
                  <a:close/>
                  <a:moveTo>
                    <a:pt x="24037" y="15806"/>
                  </a:moveTo>
                  <a:lnTo>
                    <a:pt x="24037" y="15806"/>
                  </a:lnTo>
                  <a:cubicBezTo>
                    <a:pt x="26159" y="16820"/>
                    <a:pt x="28408" y="17643"/>
                    <a:pt x="30719" y="18182"/>
                  </a:cubicBezTo>
                  <a:cubicBezTo>
                    <a:pt x="29358" y="19195"/>
                    <a:pt x="27933" y="20145"/>
                    <a:pt x="26349" y="20905"/>
                  </a:cubicBezTo>
                  <a:cubicBezTo>
                    <a:pt x="25462" y="19258"/>
                    <a:pt x="24607" y="17580"/>
                    <a:pt x="24037" y="15806"/>
                  </a:cubicBezTo>
                  <a:close/>
                  <a:moveTo>
                    <a:pt x="38985" y="5736"/>
                  </a:moveTo>
                  <a:cubicBezTo>
                    <a:pt x="39302" y="5767"/>
                    <a:pt x="39618" y="5831"/>
                    <a:pt x="39904" y="5926"/>
                  </a:cubicBezTo>
                  <a:cubicBezTo>
                    <a:pt x="40030" y="6021"/>
                    <a:pt x="40189" y="6116"/>
                    <a:pt x="40284" y="6179"/>
                  </a:cubicBezTo>
                  <a:cubicBezTo>
                    <a:pt x="38320" y="13590"/>
                    <a:pt x="33886" y="18878"/>
                    <a:pt x="27616" y="23059"/>
                  </a:cubicBezTo>
                  <a:cubicBezTo>
                    <a:pt x="27268" y="22457"/>
                    <a:pt x="26951" y="21855"/>
                    <a:pt x="26603" y="21254"/>
                  </a:cubicBezTo>
                  <a:cubicBezTo>
                    <a:pt x="33158" y="18878"/>
                    <a:pt x="37845" y="12671"/>
                    <a:pt x="38985" y="5862"/>
                  </a:cubicBezTo>
                  <a:lnTo>
                    <a:pt x="38985" y="5736"/>
                  </a:lnTo>
                  <a:close/>
                  <a:moveTo>
                    <a:pt x="25082" y="24705"/>
                  </a:moveTo>
                  <a:cubicBezTo>
                    <a:pt x="26191" y="26574"/>
                    <a:pt x="27268" y="28506"/>
                    <a:pt x="28059" y="30438"/>
                  </a:cubicBezTo>
                  <a:cubicBezTo>
                    <a:pt x="24924" y="29614"/>
                    <a:pt x="21884" y="28411"/>
                    <a:pt x="18749" y="27619"/>
                  </a:cubicBezTo>
                  <a:cubicBezTo>
                    <a:pt x="20490" y="26194"/>
                    <a:pt x="22612" y="25212"/>
                    <a:pt x="24892" y="24832"/>
                  </a:cubicBezTo>
                  <a:cubicBezTo>
                    <a:pt x="24987" y="24832"/>
                    <a:pt x="25051" y="24769"/>
                    <a:pt x="25082" y="24705"/>
                  </a:cubicBezTo>
                  <a:close/>
                  <a:moveTo>
                    <a:pt x="18559" y="27777"/>
                  </a:moveTo>
                  <a:cubicBezTo>
                    <a:pt x="18559" y="27777"/>
                    <a:pt x="18559" y="27841"/>
                    <a:pt x="18590" y="27841"/>
                  </a:cubicBezTo>
                  <a:cubicBezTo>
                    <a:pt x="21599" y="29297"/>
                    <a:pt x="25019" y="30152"/>
                    <a:pt x="28249" y="31008"/>
                  </a:cubicBezTo>
                  <a:lnTo>
                    <a:pt x="28313" y="31008"/>
                  </a:lnTo>
                  <a:lnTo>
                    <a:pt x="28661" y="32053"/>
                  </a:lnTo>
                  <a:cubicBezTo>
                    <a:pt x="24987" y="30881"/>
                    <a:pt x="21250" y="29772"/>
                    <a:pt x="17545" y="28727"/>
                  </a:cubicBezTo>
                  <a:cubicBezTo>
                    <a:pt x="17862" y="28379"/>
                    <a:pt x="18179" y="28062"/>
                    <a:pt x="18559" y="27777"/>
                  </a:cubicBezTo>
                  <a:close/>
                  <a:moveTo>
                    <a:pt x="17387" y="28949"/>
                  </a:moveTo>
                  <a:cubicBezTo>
                    <a:pt x="17387" y="28981"/>
                    <a:pt x="17418" y="29012"/>
                    <a:pt x="17450" y="29012"/>
                  </a:cubicBezTo>
                  <a:cubicBezTo>
                    <a:pt x="21219" y="30279"/>
                    <a:pt x="25019" y="31483"/>
                    <a:pt x="28819" y="32591"/>
                  </a:cubicBezTo>
                  <a:cubicBezTo>
                    <a:pt x="29326" y="34396"/>
                    <a:pt x="29484" y="36265"/>
                    <a:pt x="29104" y="38070"/>
                  </a:cubicBezTo>
                  <a:cubicBezTo>
                    <a:pt x="24259" y="36866"/>
                    <a:pt x="19477" y="35505"/>
                    <a:pt x="14695" y="34206"/>
                  </a:cubicBezTo>
                  <a:cubicBezTo>
                    <a:pt x="14672" y="34200"/>
                    <a:pt x="14651" y="34198"/>
                    <a:pt x="14631" y="34198"/>
                  </a:cubicBezTo>
                  <a:cubicBezTo>
                    <a:pt x="14537" y="34198"/>
                    <a:pt x="14468" y="34255"/>
                    <a:pt x="14442" y="34333"/>
                  </a:cubicBezTo>
                  <a:cubicBezTo>
                    <a:pt x="14410" y="34396"/>
                    <a:pt x="14442" y="34554"/>
                    <a:pt x="14568" y="34586"/>
                  </a:cubicBezTo>
                  <a:cubicBezTo>
                    <a:pt x="19287" y="36233"/>
                    <a:pt x="24101" y="37531"/>
                    <a:pt x="28978" y="38608"/>
                  </a:cubicBezTo>
                  <a:lnTo>
                    <a:pt x="29009" y="38608"/>
                  </a:lnTo>
                  <a:cubicBezTo>
                    <a:pt x="28946" y="38925"/>
                    <a:pt x="28819" y="39241"/>
                    <a:pt x="28693" y="39558"/>
                  </a:cubicBezTo>
                  <a:cubicBezTo>
                    <a:pt x="28693" y="39495"/>
                    <a:pt x="28661" y="39495"/>
                    <a:pt x="28661" y="39495"/>
                  </a:cubicBezTo>
                  <a:cubicBezTo>
                    <a:pt x="23752" y="38355"/>
                    <a:pt x="18907" y="37025"/>
                    <a:pt x="14062" y="35663"/>
                  </a:cubicBezTo>
                  <a:cubicBezTo>
                    <a:pt x="14125" y="35188"/>
                    <a:pt x="14252" y="34713"/>
                    <a:pt x="14378" y="34238"/>
                  </a:cubicBezTo>
                  <a:cubicBezTo>
                    <a:pt x="14410" y="34174"/>
                    <a:pt x="14410" y="34048"/>
                    <a:pt x="14442" y="33953"/>
                  </a:cubicBezTo>
                  <a:cubicBezTo>
                    <a:pt x="15043" y="32053"/>
                    <a:pt x="16057" y="30374"/>
                    <a:pt x="17387" y="28949"/>
                  </a:cubicBezTo>
                  <a:close/>
                  <a:moveTo>
                    <a:pt x="13967" y="35980"/>
                  </a:moveTo>
                  <a:lnTo>
                    <a:pt x="13967" y="35980"/>
                  </a:lnTo>
                  <a:cubicBezTo>
                    <a:pt x="18717" y="37563"/>
                    <a:pt x="23594" y="38798"/>
                    <a:pt x="28471" y="39938"/>
                  </a:cubicBezTo>
                  <a:cubicBezTo>
                    <a:pt x="28313" y="40287"/>
                    <a:pt x="28091" y="40698"/>
                    <a:pt x="27869" y="41047"/>
                  </a:cubicBezTo>
                  <a:cubicBezTo>
                    <a:pt x="26919" y="42567"/>
                    <a:pt x="25716" y="43833"/>
                    <a:pt x="24386" y="44942"/>
                  </a:cubicBezTo>
                  <a:cubicBezTo>
                    <a:pt x="24322" y="44879"/>
                    <a:pt x="24291" y="44847"/>
                    <a:pt x="24259" y="44847"/>
                  </a:cubicBezTo>
                  <a:cubicBezTo>
                    <a:pt x="20902" y="43928"/>
                    <a:pt x="17608" y="42757"/>
                    <a:pt x="14283" y="41648"/>
                  </a:cubicBezTo>
                  <a:cubicBezTo>
                    <a:pt x="13808" y="39780"/>
                    <a:pt x="13682" y="37880"/>
                    <a:pt x="13967" y="35980"/>
                  </a:cubicBezTo>
                  <a:close/>
                  <a:moveTo>
                    <a:pt x="14378" y="41965"/>
                  </a:moveTo>
                  <a:lnTo>
                    <a:pt x="14378" y="41965"/>
                  </a:lnTo>
                  <a:cubicBezTo>
                    <a:pt x="17450" y="43358"/>
                    <a:pt x="20744" y="44340"/>
                    <a:pt x="24037" y="45195"/>
                  </a:cubicBezTo>
                  <a:cubicBezTo>
                    <a:pt x="23816" y="45354"/>
                    <a:pt x="23594" y="45512"/>
                    <a:pt x="23404" y="45670"/>
                  </a:cubicBezTo>
                  <a:cubicBezTo>
                    <a:pt x="23404" y="45670"/>
                    <a:pt x="23341" y="45670"/>
                    <a:pt x="23341" y="45639"/>
                  </a:cubicBezTo>
                  <a:cubicBezTo>
                    <a:pt x="20300" y="45037"/>
                    <a:pt x="17482" y="44055"/>
                    <a:pt x="14632" y="42883"/>
                  </a:cubicBezTo>
                  <a:cubicBezTo>
                    <a:pt x="14537" y="42567"/>
                    <a:pt x="14442" y="42282"/>
                    <a:pt x="14378" y="41965"/>
                  </a:cubicBezTo>
                  <a:close/>
                  <a:moveTo>
                    <a:pt x="14758" y="43358"/>
                  </a:moveTo>
                  <a:lnTo>
                    <a:pt x="14758" y="43358"/>
                  </a:lnTo>
                  <a:cubicBezTo>
                    <a:pt x="17323" y="44657"/>
                    <a:pt x="20110" y="45480"/>
                    <a:pt x="22929" y="46050"/>
                  </a:cubicBezTo>
                  <a:cubicBezTo>
                    <a:pt x="21377" y="47095"/>
                    <a:pt x="19667" y="48045"/>
                    <a:pt x="17894" y="48964"/>
                  </a:cubicBezTo>
                  <a:cubicBezTo>
                    <a:pt x="16595" y="47285"/>
                    <a:pt x="15487" y="45354"/>
                    <a:pt x="14758" y="43358"/>
                  </a:cubicBezTo>
                  <a:close/>
                  <a:moveTo>
                    <a:pt x="23721" y="22330"/>
                  </a:moveTo>
                  <a:cubicBezTo>
                    <a:pt x="24069" y="22869"/>
                    <a:pt x="24386" y="23470"/>
                    <a:pt x="24734" y="24072"/>
                  </a:cubicBezTo>
                  <a:cubicBezTo>
                    <a:pt x="24734" y="24072"/>
                    <a:pt x="24702" y="24072"/>
                    <a:pt x="24607" y="24135"/>
                  </a:cubicBezTo>
                  <a:cubicBezTo>
                    <a:pt x="12573" y="26036"/>
                    <a:pt x="9976" y="41047"/>
                    <a:pt x="17482" y="49217"/>
                  </a:cubicBezTo>
                  <a:cubicBezTo>
                    <a:pt x="16753" y="49566"/>
                    <a:pt x="15993" y="49946"/>
                    <a:pt x="15233" y="50326"/>
                  </a:cubicBezTo>
                  <a:cubicBezTo>
                    <a:pt x="12510" y="44974"/>
                    <a:pt x="9755" y="39811"/>
                    <a:pt x="11591" y="33636"/>
                  </a:cubicBezTo>
                  <a:cubicBezTo>
                    <a:pt x="13238" y="27841"/>
                    <a:pt x="18274" y="25244"/>
                    <a:pt x="23404" y="22932"/>
                  </a:cubicBezTo>
                  <a:cubicBezTo>
                    <a:pt x="23626" y="22805"/>
                    <a:pt x="23626" y="22552"/>
                    <a:pt x="23499" y="22362"/>
                  </a:cubicBezTo>
                  <a:cubicBezTo>
                    <a:pt x="23594" y="22330"/>
                    <a:pt x="23626" y="22330"/>
                    <a:pt x="23721" y="22330"/>
                  </a:cubicBezTo>
                  <a:close/>
                  <a:moveTo>
                    <a:pt x="16532" y="52732"/>
                  </a:moveTo>
                  <a:cubicBezTo>
                    <a:pt x="16500" y="52796"/>
                    <a:pt x="16532" y="52891"/>
                    <a:pt x="16595" y="52954"/>
                  </a:cubicBezTo>
                  <a:cubicBezTo>
                    <a:pt x="17482" y="54348"/>
                    <a:pt x="18210" y="55646"/>
                    <a:pt x="18717" y="57039"/>
                  </a:cubicBezTo>
                  <a:cubicBezTo>
                    <a:pt x="16437" y="56438"/>
                    <a:pt x="14125" y="55931"/>
                    <a:pt x="11781" y="55488"/>
                  </a:cubicBezTo>
                  <a:cubicBezTo>
                    <a:pt x="13333" y="54443"/>
                    <a:pt x="14948" y="53524"/>
                    <a:pt x="16532" y="52732"/>
                  </a:cubicBezTo>
                  <a:close/>
                  <a:moveTo>
                    <a:pt x="11433" y="55646"/>
                  </a:moveTo>
                  <a:cubicBezTo>
                    <a:pt x="13808" y="56343"/>
                    <a:pt x="16183" y="56976"/>
                    <a:pt x="18590" y="57483"/>
                  </a:cubicBezTo>
                  <a:cubicBezTo>
                    <a:pt x="18614" y="57491"/>
                    <a:pt x="18640" y="57495"/>
                    <a:pt x="18665" y="57495"/>
                  </a:cubicBezTo>
                  <a:cubicBezTo>
                    <a:pt x="18743" y="57495"/>
                    <a:pt x="18820" y="57459"/>
                    <a:pt x="18844" y="57388"/>
                  </a:cubicBezTo>
                  <a:cubicBezTo>
                    <a:pt x="18970" y="57673"/>
                    <a:pt x="19034" y="57926"/>
                    <a:pt x="19129" y="58179"/>
                  </a:cubicBezTo>
                  <a:cubicBezTo>
                    <a:pt x="16278" y="57641"/>
                    <a:pt x="13460" y="56976"/>
                    <a:pt x="10578" y="56248"/>
                  </a:cubicBezTo>
                  <a:cubicBezTo>
                    <a:pt x="10831" y="56058"/>
                    <a:pt x="11148" y="55868"/>
                    <a:pt x="11433" y="55646"/>
                  </a:cubicBezTo>
                  <a:close/>
                  <a:moveTo>
                    <a:pt x="10293" y="56564"/>
                  </a:moveTo>
                  <a:cubicBezTo>
                    <a:pt x="13206" y="57514"/>
                    <a:pt x="16278" y="58179"/>
                    <a:pt x="19319" y="58749"/>
                  </a:cubicBezTo>
                  <a:cubicBezTo>
                    <a:pt x="19635" y="59985"/>
                    <a:pt x="19825" y="61283"/>
                    <a:pt x="19825" y="62740"/>
                  </a:cubicBezTo>
                  <a:lnTo>
                    <a:pt x="19825" y="63151"/>
                  </a:lnTo>
                  <a:cubicBezTo>
                    <a:pt x="15487" y="62170"/>
                    <a:pt x="11211" y="60935"/>
                    <a:pt x="6873" y="59985"/>
                  </a:cubicBezTo>
                  <a:cubicBezTo>
                    <a:pt x="7823" y="58718"/>
                    <a:pt x="8963" y="57609"/>
                    <a:pt x="10293" y="56564"/>
                  </a:cubicBezTo>
                  <a:close/>
                  <a:moveTo>
                    <a:pt x="6714" y="60175"/>
                  </a:moveTo>
                  <a:cubicBezTo>
                    <a:pt x="10926" y="61790"/>
                    <a:pt x="15423" y="62771"/>
                    <a:pt x="19825" y="63658"/>
                  </a:cubicBezTo>
                  <a:lnTo>
                    <a:pt x="19825" y="64197"/>
                  </a:lnTo>
                  <a:cubicBezTo>
                    <a:pt x="15233" y="63246"/>
                    <a:pt x="10736" y="62201"/>
                    <a:pt x="6208" y="61093"/>
                  </a:cubicBezTo>
                  <a:lnTo>
                    <a:pt x="6113" y="61093"/>
                  </a:lnTo>
                  <a:cubicBezTo>
                    <a:pt x="6271" y="60776"/>
                    <a:pt x="6524" y="60491"/>
                    <a:pt x="6714" y="60175"/>
                  </a:cubicBezTo>
                  <a:close/>
                  <a:moveTo>
                    <a:pt x="5923" y="61315"/>
                  </a:moveTo>
                  <a:cubicBezTo>
                    <a:pt x="5986" y="61410"/>
                    <a:pt x="5986" y="61441"/>
                    <a:pt x="6049" y="61441"/>
                  </a:cubicBezTo>
                  <a:cubicBezTo>
                    <a:pt x="10483" y="62898"/>
                    <a:pt x="15170" y="63975"/>
                    <a:pt x="19794" y="64672"/>
                  </a:cubicBezTo>
                  <a:cubicBezTo>
                    <a:pt x="19762" y="65875"/>
                    <a:pt x="19667" y="67047"/>
                    <a:pt x="19509" y="68250"/>
                  </a:cubicBezTo>
                  <a:cubicBezTo>
                    <a:pt x="14568" y="67173"/>
                    <a:pt x="9660" y="65938"/>
                    <a:pt x="4624" y="65178"/>
                  </a:cubicBezTo>
                  <a:cubicBezTo>
                    <a:pt x="4783" y="63785"/>
                    <a:pt x="5258" y="62518"/>
                    <a:pt x="5923" y="61315"/>
                  </a:cubicBezTo>
                  <a:close/>
                  <a:moveTo>
                    <a:pt x="4624" y="65463"/>
                  </a:moveTo>
                  <a:cubicBezTo>
                    <a:pt x="9501" y="66793"/>
                    <a:pt x="14473" y="67712"/>
                    <a:pt x="19445" y="68757"/>
                  </a:cubicBezTo>
                  <a:cubicBezTo>
                    <a:pt x="19382" y="69010"/>
                    <a:pt x="19319" y="69264"/>
                    <a:pt x="19287" y="69517"/>
                  </a:cubicBezTo>
                  <a:cubicBezTo>
                    <a:pt x="14378" y="68725"/>
                    <a:pt x="9501" y="67047"/>
                    <a:pt x="4593" y="66572"/>
                  </a:cubicBezTo>
                  <a:cubicBezTo>
                    <a:pt x="4593" y="66192"/>
                    <a:pt x="4593" y="65843"/>
                    <a:pt x="4624" y="65463"/>
                  </a:cubicBezTo>
                  <a:close/>
                  <a:moveTo>
                    <a:pt x="23942" y="447"/>
                  </a:moveTo>
                  <a:lnTo>
                    <a:pt x="23942" y="447"/>
                  </a:lnTo>
                  <a:cubicBezTo>
                    <a:pt x="24449" y="510"/>
                    <a:pt x="24892" y="859"/>
                    <a:pt x="25051" y="1397"/>
                  </a:cubicBezTo>
                  <a:cubicBezTo>
                    <a:pt x="24924" y="1397"/>
                    <a:pt x="24734" y="1429"/>
                    <a:pt x="24671" y="1587"/>
                  </a:cubicBezTo>
                  <a:cubicBezTo>
                    <a:pt x="21092" y="7731"/>
                    <a:pt x="21979" y="14255"/>
                    <a:pt x="25146" y="20335"/>
                  </a:cubicBezTo>
                  <a:cubicBezTo>
                    <a:pt x="28724" y="27207"/>
                    <a:pt x="34836" y="35346"/>
                    <a:pt x="29453" y="42978"/>
                  </a:cubicBezTo>
                  <a:cubicBezTo>
                    <a:pt x="25051" y="49217"/>
                    <a:pt x="17007" y="50801"/>
                    <a:pt x="10990" y="54854"/>
                  </a:cubicBezTo>
                  <a:cubicBezTo>
                    <a:pt x="6366" y="57989"/>
                    <a:pt x="2281" y="63722"/>
                    <a:pt x="4434" y="69485"/>
                  </a:cubicBezTo>
                  <a:cubicBezTo>
                    <a:pt x="4184" y="69686"/>
                    <a:pt x="3880" y="69807"/>
                    <a:pt x="3580" y="69807"/>
                  </a:cubicBezTo>
                  <a:cubicBezTo>
                    <a:pt x="3310" y="69807"/>
                    <a:pt x="3043" y="69710"/>
                    <a:pt x="2819" y="69485"/>
                  </a:cubicBezTo>
                  <a:cubicBezTo>
                    <a:pt x="2756" y="69422"/>
                    <a:pt x="2724" y="69422"/>
                    <a:pt x="2692" y="69422"/>
                  </a:cubicBezTo>
                  <a:cubicBezTo>
                    <a:pt x="666" y="60998"/>
                    <a:pt x="7601" y="55139"/>
                    <a:pt x="14252" y="51592"/>
                  </a:cubicBezTo>
                  <a:cubicBezTo>
                    <a:pt x="19604" y="48742"/>
                    <a:pt x="26476" y="46145"/>
                    <a:pt x="29199" y="40255"/>
                  </a:cubicBezTo>
                  <a:cubicBezTo>
                    <a:pt x="32018" y="34206"/>
                    <a:pt x="27774" y="28347"/>
                    <a:pt x="24987" y="23249"/>
                  </a:cubicBezTo>
                  <a:cubicBezTo>
                    <a:pt x="21219" y="16472"/>
                    <a:pt x="18274" y="7573"/>
                    <a:pt x="23879" y="827"/>
                  </a:cubicBezTo>
                  <a:cubicBezTo>
                    <a:pt x="23974" y="700"/>
                    <a:pt x="23974" y="542"/>
                    <a:pt x="23942" y="447"/>
                  </a:cubicBezTo>
                  <a:close/>
                  <a:moveTo>
                    <a:pt x="18749" y="51624"/>
                  </a:moveTo>
                  <a:cubicBezTo>
                    <a:pt x="18749" y="51656"/>
                    <a:pt x="18812" y="51687"/>
                    <a:pt x="18812" y="51751"/>
                  </a:cubicBezTo>
                  <a:cubicBezTo>
                    <a:pt x="20807" y="55139"/>
                    <a:pt x="22169" y="58338"/>
                    <a:pt x="22232" y="62360"/>
                  </a:cubicBezTo>
                  <a:cubicBezTo>
                    <a:pt x="22296" y="64957"/>
                    <a:pt x="21820" y="67332"/>
                    <a:pt x="21219" y="69707"/>
                  </a:cubicBezTo>
                  <a:cubicBezTo>
                    <a:pt x="20934" y="70784"/>
                    <a:pt x="20617" y="71860"/>
                    <a:pt x="20332" y="72969"/>
                  </a:cubicBezTo>
                  <a:cubicBezTo>
                    <a:pt x="20300" y="73000"/>
                    <a:pt x="20269" y="73000"/>
                    <a:pt x="20237" y="73032"/>
                  </a:cubicBezTo>
                  <a:cubicBezTo>
                    <a:pt x="20076" y="73193"/>
                    <a:pt x="19875" y="73269"/>
                    <a:pt x="19678" y="73269"/>
                  </a:cubicBezTo>
                  <a:cubicBezTo>
                    <a:pt x="19409" y="73269"/>
                    <a:pt x="19148" y="73129"/>
                    <a:pt x="19002" y="72874"/>
                  </a:cubicBezTo>
                  <a:cubicBezTo>
                    <a:pt x="18988" y="72831"/>
                    <a:pt x="18941" y="72814"/>
                    <a:pt x="18888" y="72814"/>
                  </a:cubicBezTo>
                  <a:cubicBezTo>
                    <a:pt x="18825" y="72814"/>
                    <a:pt x="18752" y="72839"/>
                    <a:pt x="18717" y="72874"/>
                  </a:cubicBezTo>
                  <a:cubicBezTo>
                    <a:pt x="19319" y="71765"/>
                    <a:pt x="19762" y="70594"/>
                    <a:pt x="20015" y="69390"/>
                  </a:cubicBezTo>
                  <a:cubicBezTo>
                    <a:pt x="20490" y="67237"/>
                    <a:pt x="20554" y="64957"/>
                    <a:pt x="20554" y="62708"/>
                  </a:cubicBezTo>
                  <a:cubicBezTo>
                    <a:pt x="20490" y="58749"/>
                    <a:pt x="19350" y="55899"/>
                    <a:pt x="17260" y="52542"/>
                  </a:cubicBezTo>
                  <a:cubicBezTo>
                    <a:pt x="17228" y="52511"/>
                    <a:pt x="17133" y="52447"/>
                    <a:pt x="17102" y="52416"/>
                  </a:cubicBezTo>
                  <a:cubicBezTo>
                    <a:pt x="17640" y="52131"/>
                    <a:pt x="18210" y="51909"/>
                    <a:pt x="18749" y="51624"/>
                  </a:cubicBezTo>
                  <a:close/>
                  <a:moveTo>
                    <a:pt x="23878" y="0"/>
                  </a:moveTo>
                  <a:cubicBezTo>
                    <a:pt x="23730" y="0"/>
                    <a:pt x="23581" y="22"/>
                    <a:pt x="23436" y="67"/>
                  </a:cubicBezTo>
                  <a:cubicBezTo>
                    <a:pt x="23341" y="130"/>
                    <a:pt x="23309" y="194"/>
                    <a:pt x="23309" y="289"/>
                  </a:cubicBezTo>
                  <a:cubicBezTo>
                    <a:pt x="19065" y="5261"/>
                    <a:pt x="19319" y="12133"/>
                    <a:pt x="21567" y="17928"/>
                  </a:cubicBezTo>
                  <a:cubicBezTo>
                    <a:pt x="22074" y="19227"/>
                    <a:pt x="22802" y="20588"/>
                    <a:pt x="23562" y="21982"/>
                  </a:cubicBezTo>
                  <a:cubicBezTo>
                    <a:pt x="23309" y="22014"/>
                    <a:pt x="23119" y="22140"/>
                    <a:pt x="22929" y="22299"/>
                  </a:cubicBezTo>
                  <a:cubicBezTo>
                    <a:pt x="22866" y="22330"/>
                    <a:pt x="22866" y="22330"/>
                    <a:pt x="22866" y="22362"/>
                  </a:cubicBezTo>
                  <a:cubicBezTo>
                    <a:pt x="17577" y="24579"/>
                    <a:pt x="12541" y="27587"/>
                    <a:pt x="10895" y="33446"/>
                  </a:cubicBezTo>
                  <a:cubicBezTo>
                    <a:pt x="9248" y="39115"/>
                    <a:pt x="10990" y="46082"/>
                    <a:pt x="14948" y="50484"/>
                  </a:cubicBezTo>
                  <a:cubicBezTo>
                    <a:pt x="12700" y="51624"/>
                    <a:pt x="10483" y="52764"/>
                    <a:pt x="8551" y="54221"/>
                  </a:cubicBezTo>
                  <a:cubicBezTo>
                    <a:pt x="3991" y="57673"/>
                    <a:pt x="0" y="63722"/>
                    <a:pt x="2249" y="69580"/>
                  </a:cubicBezTo>
                  <a:cubicBezTo>
                    <a:pt x="2281" y="69707"/>
                    <a:pt x="2407" y="69739"/>
                    <a:pt x="2534" y="69739"/>
                  </a:cubicBezTo>
                  <a:cubicBezTo>
                    <a:pt x="2786" y="70141"/>
                    <a:pt x="3277" y="70366"/>
                    <a:pt x="3764" y="70366"/>
                  </a:cubicBezTo>
                  <a:cubicBezTo>
                    <a:pt x="4196" y="70366"/>
                    <a:pt x="4624" y="70189"/>
                    <a:pt x="4878" y="69802"/>
                  </a:cubicBezTo>
                  <a:cubicBezTo>
                    <a:pt x="5036" y="69739"/>
                    <a:pt x="5099" y="69644"/>
                    <a:pt x="5068" y="69422"/>
                  </a:cubicBezTo>
                  <a:cubicBezTo>
                    <a:pt x="4814" y="68535"/>
                    <a:pt x="4656" y="67648"/>
                    <a:pt x="4624" y="66825"/>
                  </a:cubicBezTo>
                  <a:lnTo>
                    <a:pt x="4624" y="66825"/>
                  </a:lnTo>
                  <a:cubicBezTo>
                    <a:pt x="9058" y="68757"/>
                    <a:pt x="14410" y="69359"/>
                    <a:pt x="19129" y="70119"/>
                  </a:cubicBezTo>
                  <a:lnTo>
                    <a:pt x="19192" y="70119"/>
                  </a:lnTo>
                  <a:cubicBezTo>
                    <a:pt x="18970" y="71005"/>
                    <a:pt x="18654" y="71924"/>
                    <a:pt x="18210" y="72810"/>
                  </a:cubicBezTo>
                  <a:cubicBezTo>
                    <a:pt x="18115" y="73000"/>
                    <a:pt x="18242" y="73159"/>
                    <a:pt x="18400" y="73191"/>
                  </a:cubicBezTo>
                  <a:lnTo>
                    <a:pt x="18400" y="73222"/>
                  </a:lnTo>
                  <a:cubicBezTo>
                    <a:pt x="18729" y="73612"/>
                    <a:pt x="19217" y="73816"/>
                    <a:pt x="19710" y="73816"/>
                  </a:cubicBezTo>
                  <a:cubicBezTo>
                    <a:pt x="19977" y="73816"/>
                    <a:pt x="20246" y="73756"/>
                    <a:pt x="20490" y="73634"/>
                  </a:cubicBezTo>
                  <a:cubicBezTo>
                    <a:pt x="20585" y="73602"/>
                    <a:pt x="20585" y="73507"/>
                    <a:pt x="20585" y="73444"/>
                  </a:cubicBezTo>
                  <a:cubicBezTo>
                    <a:pt x="22391" y="70055"/>
                    <a:pt x="22929" y="65622"/>
                    <a:pt x="22834" y="61885"/>
                  </a:cubicBezTo>
                  <a:cubicBezTo>
                    <a:pt x="22707" y="57863"/>
                    <a:pt x="21377" y="54696"/>
                    <a:pt x="19382" y="51339"/>
                  </a:cubicBezTo>
                  <a:lnTo>
                    <a:pt x="19350" y="51307"/>
                  </a:lnTo>
                  <a:cubicBezTo>
                    <a:pt x="24069" y="49059"/>
                    <a:pt x="28883" y="46399"/>
                    <a:pt x="31226" y="41522"/>
                  </a:cubicBezTo>
                  <a:cubicBezTo>
                    <a:pt x="34045" y="35695"/>
                    <a:pt x="31226" y="29456"/>
                    <a:pt x="28313" y="24262"/>
                  </a:cubicBezTo>
                  <a:cubicBezTo>
                    <a:pt x="28154" y="24040"/>
                    <a:pt x="27996" y="23755"/>
                    <a:pt x="27838" y="23470"/>
                  </a:cubicBezTo>
                  <a:cubicBezTo>
                    <a:pt x="34425" y="20335"/>
                    <a:pt x="39302" y="13463"/>
                    <a:pt x="40980" y="6464"/>
                  </a:cubicBezTo>
                  <a:cubicBezTo>
                    <a:pt x="41044" y="6401"/>
                    <a:pt x="41075" y="6242"/>
                    <a:pt x="41044" y="6147"/>
                  </a:cubicBezTo>
                  <a:lnTo>
                    <a:pt x="41044" y="6052"/>
                  </a:lnTo>
                  <a:cubicBezTo>
                    <a:pt x="41118" y="5803"/>
                    <a:pt x="40899" y="5633"/>
                    <a:pt x="40695" y="5633"/>
                  </a:cubicBezTo>
                  <a:cubicBezTo>
                    <a:pt x="40639" y="5633"/>
                    <a:pt x="40584" y="5645"/>
                    <a:pt x="40537" y="5672"/>
                  </a:cubicBezTo>
                  <a:cubicBezTo>
                    <a:pt x="40102" y="5412"/>
                    <a:pt x="39534" y="5257"/>
                    <a:pt x="39053" y="5257"/>
                  </a:cubicBezTo>
                  <a:cubicBezTo>
                    <a:pt x="39008" y="5257"/>
                    <a:pt x="38965" y="5258"/>
                    <a:pt x="38922" y="5261"/>
                  </a:cubicBezTo>
                  <a:cubicBezTo>
                    <a:pt x="38795" y="5261"/>
                    <a:pt x="38700" y="5356"/>
                    <a:pt x="38668" y="5419"/>
                  </a:cubicBezTo>
                  <a:cubicBezTo>
                    <a:pt x="38644" y="5414"/>
                    <a:pt x="38617" y="5412"/>
                    <a:pt x="38589" y="5412"/>
                  </a:cubicBezTo>
                  <a:cubicBezTo>
                    <a:pt x="38437" y="5412"/>
                    <a:pt x="38252" y="5490"/>
                    <a:pt x="38225" y="5704"/>
                  </a:cubicBezTo>
                  <a:cubicBezTo>
                    <a:pt x="38162" y="6306"/>
                    <a:pt x="38035" y="6844"/>
                    <a:pt x="37877" y="7414"/>
                  </a:cubicBezTo>
                  <a:cubicBezTo>
                    <a:pt x="36958" y="6464"/>
                    <a:pt x="34235" y="6179"/>
                    <a:pt x="33158" y="5831"/>
                  </a:cubicBezTo>
                  <a:cubicBezTo>
                    <a:pt x="30371" y="4944"/>
                    <a:pt x="27553" y="3994"/>
                    <a:pt x="24702" y="3234"/>
                  </a:cubicBezTo>
                  <a:cubicBezTo>
                    <a:pt x="24892" y="2822"/>
                    <a:pt x="25082" y="2411"/>
                    <a:pt x="25336" y="1967"/>
                  </a:cubicBezTo>
                  <a:lnTo>
                    <a:pt x="25336" y="1936"/>
                  </a:lnTo>
                  <a:cubicBezTo>
                    <a:pt x="25462" y="1936"/>
                    <a:pt x="25557" y="1872"/>
                    <a:pt x="25557" y="1714"/>
                  </a:cubicBezTo>
                  <a:cubicBezTo>
                    <a:pt x="25639" y="764"/>
                    <a:pt x="24767" y="0"/>
                    <a:pt x="238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endParaRPr>
            </a:p>
          </p:txBody>
        </p:sp>
        <p:sp>
          <p:nvSpPr>
            <p:cNvPr id="426" name="Google Shape;426;p28"/>
            <p:cNvSpPr/>
            <p:nvPr/>
          </p:nvSpPr>
          <p:spPr>
            <a:xfrm>
              <a:off x="8854624" y="3146693"/>
              <a:ext cx="440184" cy="556970"/>
            </a:xfrm>
            <a:custGeom>
              <a:avLst/>
              <a:gdLst/>
              <a:ahLst/>
              <a:cxnLst/>
              <a:rect l="l" t="t" r="r" b="b"/>
              <a:pathLst>
                <a:path w="13682" h="17312" extrusionOk="0">
                  <a:moveTo>
                    <a:pt x="12587" y="1"/>
                  </a:moveTo>
                  <a:cubicBezTo>
                    <a:pt x="12520" y="1"/>
                    <a:pt x="12453" y="7"/>
                    <a:pt x="12383" y="21"/>
                  </a:cubicBezTo>
                  <a:lnTo>
                    <a:pt x="12383" y="116"/>
                  </a:lnTo>
                  <a:cubicBezTo>
                    <a:pt x="11275" y="6956"/>
                    <a:pt x="6556" y="13163"/>
                    <a:pt x="1" y="15539"/>
                  </a:cubicBezTo>
                  <a:cubicBezTo>
                    <a:pt x="349" y="16140"/>
                    <a:pt x="666" y="16710"/>
                    <a:pt x="1014" y="17312"/>
                  </a:cubicBezTo>
                  <a:cubicBezTo>
                    <a:pt x="7284" y="13068"/>
                    <a:pt x="11750" y="7811"/>
                    <a:pt x="13682" y="401"/>
                  </a:cubicBezTo>
                  <a:cubicBezTo>
                    <a:pt x="13587" y="337"/>
                    <a:pt x="13460" y="242"/>
                    <a:pt x="13302" y="179"/>
                  </a:cubicBezTo>
                  <a:cubicBezTo>
                    <a:pt x="13054" y="80"/>
                    <a:pt x="12826" y="1"/>
                    <a:pt x="12587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endParaRPr>
            </a:p>
          </p:txBody>
        </p:sp>
        <p:sp>
          <p:nvSpPr>
            <p:cNvPr id="427" name="Google Shape;427;p28"/>
            <p:cNvSpPr/>
            <p:nvPr/>
          </p:nvSpPr>
          <p:spPr>
            <a:xfrm>
              <a:off x="8778215" y="3072955"/>
              <a:ext cx="432012" cy="169163"/>
            </a:xfrm>
            <a:custGeom>
              <a:avLst/>
              <a:gdLst/>
              <a:ahLst/>
              <a:cxnLst/>
              <a:rect l="l" t="t" r="r" b="b"/>
              <a:pathLst>
                <a:path w="13428" h="5258" extrusionOk="0">
                  <a:moveTo>
                    <a:pt x="317" y="1"/>
                  </a:moveTo>
                  <a:cubicBezTo>
                    <a:pt x="190" y="286"/>
                    <a:pt x="64" y="508"/>
                    <a:pt x="0" y="793"/>
                  </a:cubicBezTo>
                  <a:cubicBezTo>
                    <a:pt x="4339" y="2408"/>
                    <a:pt x="8709" y="3991"/>
                    <a:pt x="13175" y="5258"/>
                  </a:cubicBezTo>
                  <a:cubicBezTo>
                    <a:pt x="13270" y="5036"/>
                    <a:pt x="13333" y="4846"/>
                    <a:pt x="13428" y="4593"/>
                  </a:cubicBezTo>
                  <a:cubicBezTo>
                    <a:pt x="13301" y="4593"/>
                    <a:pt x="13175" y="4530"/>
                    <a:pt x="13175" y="4371"/>
                  </a:cubicBezTo>
                  <a:lnTo>
                    <a:pt x="13175" y="4245"/>
                  </a:lnTo>
                  <a:cubicBezTo>
                    <a:pt x="13143" y="4118"/>
                    <a:pt x="13206" y="3991"/>
                    <a:pt x="13301" y="3960"/>
                  </a:cubicBezTo>
                  <a:cubicBezTo>
                    <a:pt x="12383" y="3770"/>
                    <a:pt x="9976" y="3168"/>
                    <a:pt x="9659" y="3105"/>
                  </a:cubicBezTo>
                  <a:cubicBezTo>
                    <a:pt x="8614" y="2788"/>
                    <a:pt x="7601" y="2408"/>
                    <a:pt x="6556" y="2091"/>
                  </a:cubicBezTo>
                  <a:cubicBezTo>
                    <a:pt x="4466" y="1426"/>
                    <a:pt x="2376" y="761"/>
                    <a:pt x="317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endParaRPr>
            </a:p>
          </p:txBody>
        </p:sp>
        <p:sp>
          <p:nvSpPr>
            <p:cNvPr id="428" name="Google Shape;428;p28"/>
            <p:cNvSpPr/>
            <p:nvPr/>
          </p:nvSpPr>
          <p:spPr>
            <a:xfrm>
              <a:off x="8741538" y="3225805"/>
              <a:ext cx="395336" cy="173217"/>
            </a:xfrm>
            <a:custGeom>
              <a:avLst/>
              <a:gdLst/>
              <a:ahLst/>
              <a:cxnLst/>
              <a:rect l="l" t="t" r="r" b="b"/>
              <a:pathLst>
                <a:path w="12288" h="5384" extrusionOk="0">
                  <a:moveTo>
                    <a:pt x="95" y="0"/>
                  </a:moveTo>
                  <a:cubicBezTo>
                    <a:pt x="32" y="380"/>
                    <a:pt x="32" y="665"/>
                    <a:pt x="0" y="1045"/>
                  </a:cubicBezTo>
                  <a:cubicBezTo>
                    <a:pt x="3959" y="2439"/>
                    <a:pt x="7854" y="3927"/>
                    <a:pt x="11813" y="5384"/>
                  </a:cubicBezTo>
                  <a:lnTo>
                    <a:pt x="12288" y="4687"/>
                  </a:lnTo>
                  <a:cubicBezTo>
                    <a:pt x="8266" y="3167"/>
                    <a:pt x="4117" y="1710"/>
                    <a:pt x="95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endParaRPr>
            </a:p>
          </p:txBody>
        </p:sp>
        <p:sp>
          <p:nvSpPr>
            <p:cNvPr id="429" name="Google Shape;429;p28"/>
            <p:cNvSpPr/>
            <p:nvPr/>
          </p:nvSpPr>
          <p:spPr>
            <a:xfrm>
              <a:off x="8756820" y="3418356"/>
              <a:ext cx="266967" cy="116175"/>
            </a:xfrm>
            <a:custGeom>
              <a:avLst/>
              <a:gdLst/>
              <a:ahLst/>
              <a:cxnLst/>
              <a:rect l="l" t="t" r="r" b="b"/>
              <a:pathLst>
                <a:path w="8298" h="3611" extrusionOk="0">
                  <a:moveTo>
                    <a:pt x="0" y="1"/>
                  </a:moveTo>
                  <a:lnTo>
                    <a:pt x="0" y="1"/>
                  </a:lnTo>
                  <a:cubicBezTo>
                    <a:pt x="64" y="381"/>
                    <a:pt x="190" y="761"/>
                    <a:pt x="317" y="1109"/>
                  </a:cubicBezTo>
                  <a:cubicBezTo>
                    <a:pt x="2692" y="2028"/>
                    <a:pt x="5067" y="2819"/>
                    <a:pt x="7506" y="3611"/>
                  </a:cubicBezTo>
                  <a:cubicBezTo>
                    <a:pt x="7791" y="3358"/>
                    <a:pt x="8076" y="3168"/>
                    <a:pt x="8298" y="2914"/>
                  </a:cubicBezTo>
                  <a:cubicBezTo>
                    <a:pt x="5542" y="1964"/>
                    <a:pt x="2724" y="1046"/>
                    <a:pt x="0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endParaRPr>
            </a:p>
          </p:txBody>
        </p:sp>
        <p:sp>
          <p:nvSpPr>
            <p:cNvPr id="430" name="Google Shape;430;p28"/>
            <p:cNvSpPr/>
            <p:nvPr/>
          </p:nvSpPr>
          <p:spPr>
            <a:xfrm>
              <a:off x="8021202" y="2975151"/>
              <a:ext cx="1098369" cy="2231935"/>
            </a:xfrm>
            <a:custGeom>
              <a:avLst/>
              <a:gdLst/>
              <a:ahLst/>
              <a:cxnLst/>
              <a:rect l="l" t="t" r="r" b="b"/>
              <a:pathLst>
                <a:path w="34140" h="69374" extrusionOk="0">
                  <a:moveTo>
                    <a:pt x="23277" y="1"/>
                  </a:moveTo>
                  <a:lnTo>
                    <a:pt x="23277" y="1"/>
                  </a:lnTo>
                  <a:cubicBezTo>
                    <a:pt x="23309" y="127"/>
                    <a:pt x="23309" y="286"/>
                    <a:pt x="23214" y="381"/>
                  </a:cubicBezTo>
                  <a:cubicBezTo>
                    <a:pt x="17577" y="7126"/>
                    <a:pt x="20553" y="15994"/>
                    <a:pt x="24322" y="22802"/>
                  </a:cubicBezTo>
                  <a:cubicBezTo>
                    <a:pt x="27109" y="27901"/>
                    <a:pt x="31353" y="33791"/>
                    <a:pt x="28534" y="39809"/>
                  </a:cubicBezTo>
                  <a:cubicBezTo>
                    <a:pt x="25779" y="45731"/>
                    <a:pt x="18938" y="48296"/>
                    <a:pt x="13586" y="51146"/>
                  </a:cubicBezTo>
                  <a:cubicBezTo>
                    <a:pt x="6936" y="54693"/>
                    <a:pt x="0" y="60552"/>
                    <a:pt x="2027" y="69007"/>
                  </a:cubicBezTo>
                  <a:cubicBezTo>
                    <a:pt x="2059" y="69007"/>
                    <a:pt x="2090" y="69007"/>
                    <a:pt x="2154" y="69039"/>
                  </a:cubicBezTo>
                  <a:cubicBezTo>
                    <a:pt x="2389" y="69274"/>
                    <a:pt x="2652" y="69373"/>
                    <a:pt x="2914" y="69373"/>
                  </a:cubicBezTo>
                  <a:cubicBezTo>
                    <a:pt x="3215" y="69373"/>
                    <a:pt x="3515" y="69242"/>
                    <a:pt x="3769" y="69039"/>
                  </a:cubicBezTo>
                  <a:cubicBezTo>
                    <a:pt x="1647" y="63244"/>
                    <a:pt x="5701" y="57543"/>
                    <a:pt x="10356" y="54440"/>
                  </a:cubicBezTo>
                  <a:cubicBezTo>
                    <a:pt x="16310" y="50354"/>
                    <a:pt x="24354" y="48739"/>
                    <a:pt x="28756" y="42500"/>
                  </a:cubicBezTo>
                  <a:cubicBezTo>
                    <a:pt x="34139" y="34868"/>
                    <a:pt x="27996" y="26729"/>
                    <a:pt x="24449" y="19857"/>
                  </a:cubicBezTo>
                  <a:cubicBezTo>
                    <a:pt x="21282" y="13777"/>
                    <a:pt x="20395" y="7190"/>
                    <a:pt x="24005" y="1141"/>
                  </a:cubicBezTo>
                  <a:cubicBezTo>
                    <a:pt x="24055" y="992"/>
                    <a:pt x="24163" y="940"/>
                    <a:pt x="24284" y="940"/>
                  </a:cubicBezTo>
                  <a:cubicBezTo>
                    <a:pt x="24317" y="940"/>
                    <a:pt x="24351" y="944"/>
                    <a:pt x="24385" y="951"/>
                  </a:cubicBezTo>
                  <a:cubicBezTo>
                    <a:pt x="24227" y="444"/>
                    <a:pt x="23784" y="64"/>
                    <a:pt x="23277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endParaRPr>
            </a:p>
          </p:txBody>
        </p:sp>
        <p:sp>
          <p:nvSpPr>
            <p:cNvPr id="431" name="Google Shape;431;p28"/>
            <p:cNvSpPr/>
            <p:nvPr/>
          </p:nvSpPr>
          <p:spPr>
            <a:xfrm>
              <a:off x="8451152" y="4059226"/>
              <a:ext cx="479917" cy="170193"/>
            </a:xfrm>
            <a:custGeom>
              <a:avLst/>
              <a:gdLst/>
              <a:ahLst/>
              <a:cxnLst/>
              <a:rect l="l" t="t" r="r" b="b"/>
              <a:pathLst>
                <a:path w="14917" h="5290" extrusionOk="0">
                  <a:moveTo>
                    <a:pt x="317" y="0"/>
                  </a:moveTo>
                  <a:cubicBezTo>
                    <a:pt x="191" y="475"/>
                    <a:pt x="64" y="950"/>
                    <a:pt x="1" y="1426"/>
                  </a:cubicBezTo>
                  <a:cubicBezTo>
                    <a:pt x="4846" y="2756"/>
                    <a:pt x="9691" y="4149"/>
                    <a:pt x="14600" y="5257"/>
                  </a:cubicBezTo>
                  <a:cubicBezTo>
                    <a:pt x="14600" y="5289"/>
                    <a:pt x="14632" y="5289"/>
                    <a:pt x="14632" y="5289"/>
                  </a:cubicBezTo>
                  <a:cubicBezTo>
                    <a:pt x="14758" y="4972"/>
                    <a:pt x="14822" y="4656"/>
                    <a:pt x="14917" y="4339"/>
                  </a:cubicBezTo>
                  <a:cubicBezTo>
                    <a:pt x="10040" y="3326"/>
                    <a:pt x="5226" y="1964"/>
                    <a:pt x="507" y="317"/>
                  </a:cubicBezTo>
                  <a:cubicBezTo>
                    <a:pt x="381" y="254"/>
                    <a:pt x="349" y="159"/>
                    <a:pt x="381" y="32"/>
                  </a:cubicBezTo>
                  <a:lnTo>
                    <a:pt x="317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endParaRPr>
            </a:p>
          </p:txBody>
        </p:sp>
        <p:sp>
          <p:nvSpPr>
            <p:cNvPr id="432" name="Google Shape;432;p28"/>
            <p:cNvSpPr/>
            <p:nvPr/>
          </p:nvSpPr>
          <p:spPr>
            <a:xfrm>
              <a:off x="8563240" y="3853420"/>
              <a:ext cx="357630" cy="137570"/>
            </a:xfrm>
            <a:custGeom>
              <a:avLst/>
              <a:gdLst/>
              <a:ahLst/>
              <a:cxnLst/>
              <a:rect l="l" t="t" r="r" b="b"/>
              <a:pathLst>
                <a:path w="11116" h="4276" extrusionOk="0">
                  <a:moveTo>
                    <a:pt x="1014" y="0"/>
                  </a:moveTo>
                  <a:cubicBezTo>
                    <a:pt x="665" y="285"/>
                    <a:pt x="317" y="602"/>
                    <a:pt x="0" y="950"/>
                  </a:cubicBezTo>
                  <a:cubicBezTo>
                    <a:pt x="3705" y="1995"/>
                    <a:pt x="7442" y="3104"/>
                    <a:pt x="11116" y="4276"/>
                  </a:cubicBezTo>
                  <a:cubicBezTo>
                    <a:pt x="11021" y="3927"/>
                    <a:pt x="10863" y="3579"/>
                    <a:pt x="10768" y="3231"/>
                  </a:cubicBezTo>
                  <a:cubicBezTo>
                    <a:pt x="7474" y="2375"/>
                    <a:pt x="4054" y="1520"/>
                    <a:pt x="1045" y="64"/>
                  </a:cubicBezTo>
                  <a:cubicBezTo>
                    <a:pt x="1045" y="64"/>
                    <a:pt x="1014" y="64"/>
                    <a:pt x="1014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endParaRPr>
            </a:p>
          </p:txBody>
        </p:sp>
        <p:sp>
          <p:nvSpPr>
            <p:cNvPr id="433" name="Google Shape;433;p28"/>
            <p:cNvSpPr/>
            <p:nvPr/>
          </p:nvSpPr>
          <p:spPr>
            <a:xfrm>
              <a:off x="8315643" y="3677149"/>
              <a:ext cx="479917" cy="898674"/>
            </a:xfrm>
            <a:custGeom>
              <a:avLst/>
              <a:gdLst/>
              <a:ahLst/>
              <a:cxnLst/>
              <a:rect l="l" t="t" r="r" b="b"/>
              <a:pathLst>
                <a:path w="14917" h="27933" extrusionOk="0">
                  <a:moveTo>
                    <a:pt x="13745" y="1"/>
                  </a:moveTo>
                  <a:cubicBezTo>
                    <a:pt x="13745" y="23"/>
                    <a:pt x="13753" y="34"/>
                    <a:pt x="13767" y="38"/>
                  </a:cubicBezTo>
                  <a:lnTo>
                    <a:pt x="13767" y="38"/>
                  </a:lnTo>
                  <a:cubicBezTo>
                    <a:pt x="13760" y="25"/>
                    <a:pt x="13753" y="13"/>
                    <a:pt x="13745" y="1"/>
                  </a:cubicBezTo>
                  <a:close/>
                  <a:moveTo>
                    <a:pt x="13903" y="32"/>
                  </a:moveTo>
                  <a:cubicBezTo>
                    <a:pt x="13856" y="32"/>
                    <a:pt x="13816" y="40"/>
                    <a:pt x="13788" y="40"/>
                  </a:cubicBezTo>
                  <a:cubicBezTo>
                    <a:pt x="13780" y="40"/>
                    <a:pt x="13773" y="40"/>
                    <a:pt x="13767" y="38"/>
                  </a:cubicBezTo>
                  <a:lnTo>
                    <a:pt x="13767" y="38"/>
                  </a:lnTo>
                  <a:cubicBezTo>
                    <a:pt x="13871" y="226"/>
                    <a:pt x="13856" y="480"/>
                    <a:pt x="13618" y="539"/>
                  </a:cubicBezTo>
                  <a:cubicBezTo>
                    <a:pt x="8520" y="2882"/>
                    <a:pt x="3516" y="5448"/>
                    <a:pt x="1837" y="11275"/>
                  </a:cubicBezTo>
                  <a:cubicBezTo>
                    <a:pt x="1" y="17482"/>
                    <a:pt x="2724" y="22581"/>
                    <a:pt x="5479" y="27933"/>
                  </a:cubicBezTo>
                  <a:cubicBezTo>
                    <a:pt x="6208" y="27584"/>
                    <a:pt x="6968" y="27236"/>
                    <a:pt x="7728" y="26824"/>
                  </a:cubicBezTo>
                  <a:cubicBezTo>
                    <a:pt x="191" y="18685"/>
                    <a:pt x="2819" y="3643"/>
                    <a:pt x="14853" y="1774"/>
                  </a:cubicBezTo>
                  <a:lnTo>
                    <a:pt x="14917" y="1774"/>
                  </a:lnTo>
                  <a:cubicBezTo>
                    <a:pt x="14568" y="1172"/>
                    <a:pt x="14220" y="634"/>
                    <a:pt x="13903" y="32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endParaRPr>
            </a:p>
          </p:txBody>
        </p:sp>
        <p:sp>
          <p:nvSpPr>
            <p:cNvPr id="434" name="Google Shape;434;p28"/>
            <p:cNvSpPr/>
            <p:nvPr/>
          </p:nvSpPr>
          <p:spPr>
            <a:xfrm>
              <a:off x="8459292" y="4309848"/>
              <a:ext cx="312845" cy="120261"/>
            </a:xfrm>
            <a:custGeom>
              <a:avLst/>
              <a:gdLst/>
              <a:ahLst/>
              <a:cxnLst/>
              <a:rect l="l" t="t" r="r" b="b"/>
              <a:pathLst>
                <a:path w="9724" h="3738" extrusionOk="0">
                  <a:moveTo>
                    <a:pt x="1" y="1"/>
                  </a:moveTo>
                  <a:cubicBezTo>
                    <a:pt x="96" y="318"/>
                    <a:pt x="159" y="603"/>
                    <a:pt x="286" y="919"/>
                  </a:cubicBezTo>
                  <a:cubicBezTo>
                    <a:pt x="3136" y="2091"/>
                    <a:pt x="5955" y="3105"/>
                    <a:pt x="8995" y="3675"/>
                  </a:cubicBezTo>
                  <a:cubicBezTo>
                    <a:pt x="9027" y="3675"/>
                    <a:pt x="9090" y="3738"/>
                    <a:pt x="9090" y="3738"/>
                  </a:cubicBezTo>
                  <a:cubicBezTo>
                    <a:pt x="9312" y="3548"/>
                    <a:pt x="9502" y="3421"/>
                    <a:pt x="9723" y="3263"/>
                  </a:cubicBezTo>
                  <a:cubicBezTo>
                    <a:pt x="6461" y="2376"/>
                    <a:pt x="3136" y="1394"/>
                    <a:pt x="1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endParaRPr>
            </a:p>
          </p:txBody>
        </p:sp>
        <p:sp>
          <p:nvSpPr>
            <p:cNvPr id="435" name="Google Shape;435;p28"/>
            <p:cNvSpPr/>
            <p:nvPr/>
          </p:nvSpPr>
          <p:spPr>
            <a:xfrm>
              <a:off x="8548955" y="4621629"/>
              <a:ext cx="167136" cy="580778"/>
            </a:xfrm>
            <a:custGeom>
              <a:avLst/>
              <a:gdLst/>
              <a:ahLst/>
              <a:cxnLst/>
              <a:rect l="l" t="t" r="r" b="b"/>
              <a:pathLst>
                <a:path w="5195" h="18052" extrusionOk="0">
                  <a:moveTo>
                    <a:pt x="1648" y="1"/>
                  </a:moveTo>
                  <a:cubicBezTo>
                    <a:pt x="1109" y="286"/>
                    <a:pt x="539" y="507"/>
                    <a:pt x="1" y="792"/>
                  </a:cubicBezTo>
                  <a:cubicBezTo>
                    <a:pt x="64" y="792"/>
                    <a:pt x="96" y="824"/>
                    <a:pt x="159" y="919"/>
                  </a:cubicBezTo>
                  <a:cubicBezTo>
                    <a:pt x="2281" y="4244"/>
                    <a:pt x="3389" y="7126"/>
                    <a:pt x="3453" y="11085"/>
                  </a:cubicBezTo>
                  <a:cubicBezTo>
                    <a:pt x="3453" y="13365"/>
                    <a:pt x="3389" y="15613"/>
                    <a:pt x="2914" y="17799"/>
                  </a:cubicBezTo>
                  <a:lnTo>
                    <a:pt x="4118" y="18052"/>
                  </a:lnTo>
                  <a:cubicBezTo>
                    <a:pt x="4719" y="15677"/>
                    <a:pt x="5195" y="13302"/>
                    <a:pt x="5131" y="10705"/>
                  </a:cubicBezTo>
                  <a:cubicBezTo>
                    <a:pt x="5068" y="6651"/>
                    <a:pt x="3706" y="3453"/>
                    <a:pt x="1711" y="127"/>
                  </a:cubicBezTo>
                  <a:cubicBezTo>
                    <a:pt x="1648" y="96"/>
                    <a:pt x="1648" y="32"/>
                    <a:pt x="1648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endParaRPr>
            </a:p>
          </p:txBody>
        </p:sp>
        <p:sp>
          <p:nvSpPr>
            <p:cNvPr id="436" name="Google Shape;436;p28"/>
            <p:cNvSpPr/>
            <p:nvPr/>
          </p:nvSpPr>
          <p:spPr>
            <a:xfrm>
              <a:off x="8600914" y="5193200"/>
              <a:ext cx="80528" cy="123382"/>
            </a:xfrm>
            <a:custGeom>
              <a:avLst/>
              <a:gdLst/>
              <a:ahLst/>
              <a:cxnLst/>
              <a:rect l="l" t="t" r="r" b="b"/>
              <a:pathLst>
                <a:path w="2503" h="3835" extrusionOk="0">
                  <a:moveTo>
                    <a:pt x="5" y="3446"/>
                  </a:moveTo>
                  <a:cubicBezTo>
                    <a:pt x="3" y="3448"/>
                    <a:pt x="2" y="3451"/>
                    <a:pt x="1" y="3453"/>
                  </a:cubicBezTo>
                  <a:cubicBezTo>
                    <a:pt x="2" y="3451"/>
                    <a:pt x="3" y="3448"/>
                    <a:pt x="5" y="3446"/>
                  </a:cubicBezTo>
                  <a:close/>
                  <a:moveTo>
                    <a:pt x="1299" y="1"/>
                  </a:moveTo>
                  <a:cubicBezTo>
                    <a:pt x="1047" y="1202"/>
                    <a:pt x="636" y="2340"/>
                    <a:pt x="5" y="3446"/>
                  </a:cubicBezTo>
                  <a:lnTo>
                    <a:pt x="5" y="3446"/>
                  </a:lnTo>
                  <a:cubicBezTo>
                    <a:pt x="27" y="3412"/>
                    <a:pt x="84" y="3380"/>
                    <a:pt x="146" y="3380"/>
                  </a:cubicBezTo>
                  <a:cubicBezTo>
                    <a:pt x="194" y="3380"/>
                    <a:pt x="246" y="3399"/>
                    <a:pt x="286" y="3453"/>
                  </a:cubicBezTo>
                  <a:cubicBezTo>
                    <a:pt x="448" y="3705"/>
                    <a:pt x="703" y="3835"/>
                    <a:pt x="963" y="3835"/>
                  </a:cubicBezTo>
                  <a:cubicBezTo>
                    <a:pt x="1159" y="3835"/>
                    <a:pt x="1358" y="3761"/>
                    <a:pt x="1521" y="3611"/>
                  </a:cubicBezTo>
                  <a:cubicBezTo>
                    <a:pt x="1553" y="3548"/>
                    <a:pt x="1584" y="3548"/>
                    <a:pt x="1616" y="3548"/>
                  </a:cubicBezTo>
                  <a:cubicBezTo>
                    <a:pt x="1933" y="2471"/>
                    <a:pt x="2218" y="1363"/>
                    <a:pt x="2503" y="286"/>
                  </a:cubicBezTo>
                  <a:lnTo>
                    <a:pt x="1299" y="1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endParaRPr>
            </a:p>
          </p:txBody>
        </p:sp>
        <p:sp>
          <p:nvSpPr>
            <p:cNvPr id="437" name="Google Shape;437;p28"/>
            <p:cNvSpPr/>
            <p:nvPr/>
          </p:nvSpPr>
          <p:spPr>
            <a:xfrm>
              <a:off x="8194385" y="4896733"/>
              <a:ext cx="442243" cy="128400"/>
            </a:xfrm>
            <a:custGeom>
              <a:avLst/>
              <a:gdLst/>
              <a:ahLst/>
              <a:cxnLst/>
              <a:rect l="l" t="t" r="r" b="b"/>
              <a:pathLst>
                <a:path w="13746" h="3991" extrusionOk="0">
                  <a:moveTo>
                    <a:pt x="603" y="0"/>
                  </a:moveTo>
                  <a:cubicBezTo>
                    <a:pt x="413" y="285"/>
                    <a:pt x="223" y="602"/>
                    <a:pt x="1" y="919"/>
                  </a:cubicBezTo>
                  <a:lnTo>
                    <a:pt x="96" y="919"/>
                  </a:lnTo>
                  <a:cubicBezTo>
                    <a:pt x="4656" y="2027"/>
                    <a:pt x="9153" y="3040"/>
                    <a:pt x="13745" y="3991"/>
                  </a:cubicBezTo>
                  <a:lnTo>
                    <a:pt x="13745" y="3452"/>
                  </a:lnTo>
                  <a:cubicBezTo>
                    <a:pt x="13735" y="3442"/>
                    <a:pt x="13728" y="3438"/>
                    <a:pt x="13724" y="3438"/>
                  </a:cubicBezTo>
                  <a:lnTo>
                    <a:pt x="13724" y="3438"/>
                  </a:lnTo>
                  <a:cubicBezTo>
                    <a:pt x="13719" y="3438"/>
                    <a:pt x="13721" y="3445"/>
                    <a:pt x="13730" y="3449"/>
                  </a:cubicBezTo>
                  <a:lnTo>
                    <a:pt x="13730" y="3449"/>
                  </a:lnTo>
                  <a:cubicBezTo>
                    <a:pt x="9333" y="2563"/>
                    <a:pt x="4810" y="1582"/>
                    <a:pt x="603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endParaRPr>
            </a:p>
          </p:txBody>
        </p:sp>
        <p:sp>
          <p:nvSpPr>
            <p:cNvPr id="438" name="Google Shape;438;p28"/>
            <p:cNvSpPr/>
            <p:nvPr/>
          </p:nvSpPr>
          <p:spPr>
            <a:xfrm>
              <a:off x="8146513" y="5065862"/>
              <a:ext cx="477890" cy="130427"/>
            </a:xfrm>
            <a:custGeom>
              <a:avLst/>
              <a:gdLst/>
              <a:ahLst/>
              <a:cxnLst/>
              <a:rect l="l" t="t" r="r" b="b"/>
              <a:pathLst>
                <a:path w="14854" h="4054" extrusionOk="0">
                  <a:moveTo>
                    <a:pt x="32" y="0"/>
                  </a:moveTo>
                  <a:cubicBezTo>
                    <a:pt x="1" y="380"/>
                    <a:pt x="1" y="760"/>
                    <a:pt x="1" y="1109"/>
                  </a:cubicBezTo>
                  <a:cubicBezTo>
                    <a:pt x="4878" y="1584"/>
                    <a:pt x="9786" y="3262"/>
                    <a:pt x="14632" y="4054"/>
                  </a:cubicBezTo>
                  <a:lnTo>
                    <a:pt x="14695" y="4054"/>
                  </a:lnTo>
                  <a:cubicBezTo>
                    <a:pt x="14758" y="3801"/>
                    <a:pt x="14790" y="3547"/>
                    <a:pt x="14853" y="3294"/>
                  </a:cubicBezTo>
                  <a:cubicBezTo>
                    <a:pt x="9881" y="2217"/>
                    <a:pt x="4909" y="1330"/>
                    <a:pt x="32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endParaRPr>
            </a:p>
          </p:txBody>
        </p:sp>
        <p:sp>
          <p:nvSpPr>
            <p:cNvPr id="439" name="Google Shape;439;p28"/>
            <p:cNvSpPr/>
            <p:nvPr/>
          </p:nvSpPr>
          <p:spPr>
            <a:xfrm>
              <a:off x="8341123" y="4752055"/>
              <a:ext cx="274110" cy="79498"/>
            </a:xfrm>
            <a:custGeom>
              <a:avLst/>
              <a:gdLst/>
              <a:ahLst/>
              <a:cxnLst/>
              <a:rect l="l" t="t" r="r" b="b"/>
              <a:pathLst>
                <a:path w="8520" h="2471" extrusionOk="0">
                  <a:moveTo>
                    <a:pt x="887" y="0"/>
                  </a:moveTo>
                  <a:cubicBezTo>
                    <a:pt x="570" y="190"/>
                    <a:pt x="285" y="380"/>
                    <a:pt x="0" y="602"/>
                  </a:cubicBezTo>
                  <a:cubicBezTo>
                    <a:pt x="2819" y="1267"/>
                    <a:pt x="5669" y="1932"/>
                    <a:pt x="8519" y="2470"/>
                  </a:cubicBezTo>
                  <a:cubicBezTo>
                    <a:pt x="8424" y="2217"/>
                    <a:pt x="8329" y="1964"/>
                    <a:pt x="8234" y="1679"/>
                  </a:cubicBezTo>
                  <a:cubicBezTo>
                    <a:pt x="8171" y="1774"/>
                    <a:pt x="8076" y="1805"/>
                    <a:pt x="8044" y="1805"/>
                  </a:cubicBezTo>
                  <a:cubicBezTo>
                    <a:pt x="5637" y="1299"/>
                    <a:pt x="3262" y="665"/>
                    <a:pt x="887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endParaRPr>
            </a:p>
          </p:txBody>
        </p:sp>
        <p:sp>
          <p:nvSpPr>
            <p:cNvPr id="440" name="Google Shape;440;p28"/>
            <p:cNvSpPr/>
            <p:nvPr/>
          </p:nvSpPr>
          <p:spPr>
            <a:xfrm>
              <a:off x="4594765" y="3256465"/>
              <a:ext cx="1271586" cy="2194229"/>
            </a:xfrm>
            <a:custGeom>
              <a:avLst/>
              <a:gdLst/>
              <a:ahLst/>
              <a:cxnLst/>
              <a:rect l="l" t="t" r="r" b="b"/>
              <a:pathLst>
                <a:path w="39524" h="68202" extrusionOk="0">
                  <a:moveTo>
                    <a:pt x="14218" y="754"/>
                  </a:moveTo>
                  <a:cubicBezTo>
                    <a:pt x="14782" y="754"/>
                    <a:pt x="15334" y="808"/>
                    <a:pt x="15835" y="947"/>
                  </a:cubicBezTo>
                  <a:cubicBezTo>
                    <a:pt x="17798" y="1422"/>
                    <a:pt x="18305" y="2784"/>
                    <a:pt x="17418" y="5033"/>
                  </a:cubicBezTo>
                  <a:cubicBezTo>
                    <a:pt x="16785" y="5571"/>
                    <a:pt x="16056" y="5951"/>
                    <a:pt x="15265" y="6141"/>
                  </a:cubicBezTo>
                  <a:cubicBezTo>
                    <a:pt x="14920" y="6256"/>
                    <a:pt x="15018" y="6760"/>
                    <a:pt x="15322" y="6760"/>
                  </a:cubicBezTo>
                  <a:cubicBezTo>
                    <a:pt x="15353" y="6760"/>
                    <a:pt x="15387" y="6755"/>
                    <a:pt x="15423" y="6743"/>
                  </a:cubicBezTo>
                  <a:cubicBezTo>
                    <a:pt x="15708" y="6648"/>
                    <a:pt x="15930" y="6521"/>
                    <a:pt x="16215" y="6426"/>
                  </a:cubicBezTo>
                  <a:cubicBezTo>
                    <a:pt x="18400" y="13932"/>
                    <a:pt x="20838" y="21311"/>
                    <a:pt x="22485" y="28974"/>
                  </a:cubicBezTo>
                  <a:cubicBezTo>
                    <a:pt x="22508" y="29182"/>
                    <a:pt x="22666" y="29255"/>
                    <a:pt x="22823" y="29255"/>
                  </a:cubicBezTo>
                  <a:cubicBezTo>
                    <a:pt x="22882" y="29255"/>
                    <a:pt x="22940" y="29245"/>
                    <a:pt x="22992" y="29228"/>
                  </a:cubicBezTo>
                  <a:cubicBezTo>
                    <a:pt x="23024" y="29291"/>
                    <a:pt x="23119" y="29386"/>
                    <a:pt x="23277" y="29418"/>
                  </a:cubicBezTo>
                  <a:cubicBezTo>
                    <a:pt x="31891" y="31191"/>
                    <a:pt x="38573" y="41737"/>
                    <a:pt x="38351" y="50193"/>
                  </a:cubicBezTo>
                  <a:cubicBezTo>
                    <a:pt x="38098" y="59978"/>
                    <a:pt x="28091" y="66914"/>
                    <a:pt x="18907" y="67515"/>
                  </a:cubicBezTo>
                  <a:cubicBezTo>
                    <a:pt x="18623" y="67532"/>
                    <a:pt x="18341" y="67540"/>
                    <a:pt x="18060" y="67540"/>
                  </a:cubicBezTo>
                  <a:cubicBezTo>
                    <a:pt x="10327" y="67540"/>
                    <a:pt x="3489" y="61322"/>
                    <a:pt x="1900" y="53866"/>
                  </a:cubicBezTo>
                  <a:cubicBezTo>
                    <a:pt x="0" y="45126"/>
                    <a:pt x="5099" y="37240"/>
                    <a:pt x="11876" y="32426"/>
                  </a:cubicBezTo>
                  <a:lnTo>
                    <a:pt x="11908" y="32395"/>
                  </a:lnTo>
                  <a:cubicBezTo>
                    <a:pt x="12098" y="32331"/>
                    <a:pt x="12288" y="32205"/>
                    <a:pt x="12224" y="31920"/>
                  </a:cubicBezTo>
                  <a:cubicBezTo>
                    <a:pt x="9501" y="24224"/>
                    <a:pt x="8614" y="16022"/>
                    <a:pt x="6271" y="8263"/>
                  </a:cubicBezTo>
                  <a:cubicBezTo>
                    <a:pt x="6492" y="8231"/>
                    <a:pt x="6714" y="8231"/>
                    <a:pt x="6904" y="8168"/>
                  </a:cubicBezTo>
                  <a:cubicBezTo>
                    <a:pt x="7157" y="8105"/>
                    <a:pt x="7126" y="7756"/>
                    <a:pt x="6872" y="7756"/>
                  </a:cubicBezTo>
                  <a:cubicBezTo>
                    <a:pt x="6804" y="7760"/>
                    <a:pt x="6737" y="7762"/>
                    <a:pt x="6671" y="7762"/>
                  </a:cubicBezTo>
                  <a:cubicBezTo>
                    <a:pt x="4389" y="7762"/>
                    <a:pt x="3107" y="5670"/>
                    <a:pt x="4307" y="3608"/>
                  </a:cubicBezTo>
                  <a:cubicBezTo>
                    <a:pt x="4370" y="3513"/>
                    <a:pt x="4370" y="3449"/>
                    <a:pt x="4339" y="3354"/>
                  </a:cubicBezTo>
                  <a:cubicBezTo>
                    <a:pt x="5701" y="1929"/>
                    <a:pt x="9691" y="1359"/>
                    <a:pt x="11401" y="1074"/>
                  </a:cubicBezTo>
                  <a:cubicBezTo>
                    <a:pt x="12242" y="914"/>
                    <a:pt x="13248" y="754"/>
                    <a:pt x="14218" y="754"/>
                  </a:cubicBezTo>
                  <a:close/>
                  <a:moveTo>
                    <a:pt x="14150" y="1"/>
                  </a:moveTo>
                  <a:cubicBezTo>
                    <a:pt x="12715" y="1"/>
                    <a:pt x="11213" y="340"/>
                    <a:pt x="9913" y="631"/>
                  </a:cubicBezTo>
                  <a:cubicBezTo>
                    <a:pt x="8361" y="979"/>
                    <a:pt x="5099" y="1581"/>
                    <a:pt x="4022" y="3101"/>
                  </a:cubicBezTo>
                  <a:cubicBezTo>
                    <a:pt x="3927" y="3101"/>
                    <a:pt x="3864" y="3133"/>
                    <a:pt x="3832" y="3196"/>
                  </a:cubicBezTo>
                  <a:cubicBezTo>
                    <a:pt x="2217" y="5159"/>
                    <a:pt x="3674" y="8168"/>
                    <a:pt x="5954" y="8326"/>
                  </a:cubicBezTo>
                  <a:cubicBezTo>
                    <a:pt x="6587" y="12475"/>
                    <a:pt x="7664" y="16592"/>
                    <a:pt x="8582" y="20677"/>
                  </a:cubicBezTo>
                  <a:cubicBezTo>
                    <a:pt x="9406" y="24509"/>
                    <a:pt x="10166" y="28341"/>
                    <a:pt x="11528" y="32015"/>
                  </a:cubicBezTo>
                  <a:cubicBezTo>
                    <a:pt x="5637" y="35213"/>
                    <a:pt x="1520" y="41769"/>
                    <a:pt x="855" y="48387"/>
                  </a:cubicBezTo>
                  <a:cubicBezTo>
                    <a:pt x="190" y="55101"/>
                    <a:pt x="3420" y="61720"/>
                    <a:pt x="9026" y="65489"/>
                  </a:cubicBezTo>
                  <a:cubicBezTo>
                    <a:pt x="11854" y="67393"/>
                    <a:pt x="14887" y="68202"/>
                    <a:pt x="17947" y="68202"/>
                  </a:cubicBezTo>
                  <a:cubicBezTo>
                    <a:pt x="21806" y="68202"/>
                    <a:pt x="25708" y="66915"/>
                    <a:pt x="29294" y="64919"/>
                  </a:cubicBezTo>
                  <a:cubicBezTo>
                    <a:pt x="32556" y="63082"/>
                    <a:pt x="35691" y="60833"/>
                    <a:pt x="37433" y="57413"/>
                  </a:cubicBezTo>
                  <a:cubicBezTo>
                    <a:pt x="39016" y="54246"/>
                    <a:pt x="39523" y="50604"/>
                    <a:pt x="39016" y="47121"/>
                  </a:cubicBezTo>
                  <a:cubicBezTo>
                    <a:pt x="37876" y="39298"/>
                    <a:pt x="31574" y="30273"/>
                    <a:pt x="23467" y="28626"/>
                  </a:cubicBezTo>
                  <a:cubicBezTo>
                    <a:pt x="23430" y="28617"/>
                    <a:pt x="23393" y="28613"/>
                    <a:pt x="23357" y="28613"/>
                  </a:cubicBezTo>
                  <a:cubicBezTo>
                    <a:pt x="23271" y="28613"/>
                    <a:pt x="23195" y="28635"/>
                    <a:pt x="23150" y="28658"/>
                  </a:cubicBezTo>
                  <a:cubicBezTo>
                    <a:pt x="21567" y="21152"/>
                    <a:pt x="19730" y="13298"/>
                    <a:pt x="16690" y="6173"/>
                  </a:cubicBezTo>
                  <a:cubicBezTo>
                    <a:pt x="18938" y="4843"/>
                    <a:pt x="19888" y="1992"/>
                    <a:pt x="16721" y="504"/>
                  </a:cubicBezTo>
                  <a:cubicBezTo>
                    <a:pt x="15937" y="136"/>
                    <a:pt x="15057" y="1"/>
                    <a:pt x="1415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endParaRPr>
            </a:p>
          </p:txBody>
        </p:sp>
        <p:sp>
          <p:nvSpPr>
            <p:cNvPr id="441" name="Google Shape;441;p28"/>
            <p:cNvSpPr/>
            <p:nvPr/>
          </p:nvSpPr>
          <p:spPr>
            <a:xfrm>
              <a:off x="4594765" y="3279211"/>
              <a:ext cx="1241022" cy="2150217"/>
            </a:xfrm>
            <a:custGeom>
              <a:avLst/>
              <a:gdLst/>
              <a:ahLst/>
              <a:cxnLst/>
              <a:rect l="l" t="t" r="r" b="b"/>
              <a:pathLst>
                <a:path w="38574" h="66834" extrusionOk="0">
                  <a:moveTo>
                    <a:pt x="15872" y="1924"/>
                  </a:moveTo>
                  <a:cubicBezTo>
                    <a:pt x="16188" y="1924"/>
                    <a:pt x="16305" y="2416"/>
                    <a:pt x="16025" y="2584"/>
                  </a:cubicBezTo>
                  <a:cubicBezTo>
                    <a:pt x="13334" y="4030"/>
                    <a:pt x="10169" y="4790"/>
                    <a:pt x="7082" y="4790"/>
                  </a:cubicBezTo>
                  <a:cubicBezTo>
                    <a:pt x="6790" y="4790"/>
                    <a:pt x="6498" y="4783"/>
                    <a:pt x="6207" y="4769"/>
                  </a:cubicBezTo>
                  <a:cubicBezTo>
                    <a:pt x="5796" y="4737"/>
                    <a:pt x="5859" y="4199"/>
                    <a:pt x="6207" y="4167"/>
                  </a:cubicBezTo>
                  <a:cubicBezTo>
                    <a:pt x="9659" y="3946"/>
                    <a:pt x="12573" y="3217"/>
                    <a:pt x="15740" y="1951"/>
                  </a:cubicBezTo>
                  <a:cubicBezTo>
                    <a:pt x="15787" y="1932"/>
                    <a:pt x="15831" y="1924"/>
                    <a:pt x="15872" y="1924"/>
                  </a:cubicBezTo>
                  <a:close/>
                  <a:moveTo>
                    <a:pt x="16405" y="30421"/>
                  </a:moveTo>
                  <a:cubicBezTo>
                    <a:pt x="17640" y="30484"/>
                    <a:pt x="18590" y="31624"/>
                    <a:pt x="18590" y="32828"/>
                  </a:cubicBezTo>
                  <a:cubicBezTo>
                    <a:pt x="18622" y="34094"/>
                    <a:pt x="17576" y="34950"/>
                    <a:pt x="16341" y="34950"/>
                  </a:cubicBezTo>
                  <a:cubicBezTo>
                    <a:pt x="16300" y="34952"/>
                    <a:pt x="16258" y="34953"/>
                    <a:pt x="16217" y="34953"/>
                  </a:cubicBezTo>
                  <a:cubicBezTo>
                    <a:pt x="15035" y="34953"/>
                    <a:pt x="14028" y="34083"/>
                    <a:pt x="13998" y="32859"/>
                  </a:cubicBezTo>
                  <a:cubicBezTo>
                    <a:pt x="13998" y="31688"/>
                    <a:pt x="14916" y="30516"/>
                    <a:pt x="16151" y="30516"/>
                  </a:cubicBezTo>
                  <a:lnTo>
                    <a:pt x="16183" y="30516"/>
                  </a:lnTo>
                  <a:cubicBezTo>
                    <a:pt x="16215" y="30453"/>
                    <a:pt x="16278" y="30421"/>
                    <a:pt x="16405" y="30421"/>
                  </a:cubicBezTo>
                  <a:close/>
                  <a:moveTo>
                    <a:pt x="33647" y="40809"/>
                  </a:moveTo>
                  <a:cubicBezTo>
                    <a:pt x="33811" y="40809"/>
                    <a:pt x="33973" y="40893"/>
                    <a:pt x="34044" y="41093"/>
                  </a:cubicBezTo>
                  <a:cubicBezTo>
                    <a:pt x="35755" y="46034"/>
                    <a:pt x="36546" y="51861"/>
                    <a:pt x="33728" y="56579"/>
                  </a:cubicBezTo>
                  <a:cubicBezTo>
                    <a:pt x="31353" y="60538"/>
                    <a:pt x="26951" y="62881"/>
                    <a:pt x="22390" y="63768"/>
                  </a:cubicBezTo>
                  <a:cubicBezTo>
                    <a:pt x="21089" y="64028"/>
                    <a:pt x="19726" y="64174"/>
                    <a:pt x="18358" y="64174"/>
                  </a:cubicBezTo>
                  <a:cubicBezTo>
                    <a:pt x="15064" y="64174"/>
                    <a:pt x="11745" y="63329"/>
                    <a:pt x="9216" y="61203"/>
                  </a:cubicBezTo>
                  <a:cubicBezTo>
                    <a:pt x="7189" y="59493"/>
                    <a:pt x="5891" y="57181"/>
                    <a:pt x="4814" y="54806"/>
                  </a:cubicBezTo>
                  <a:cubicBezTo>
                    <a:pt x="3895" y="52779"/>
                    <a:pt x="2882" y="50752"/>
                    <a:pt x="3230" y="48504"/>
                  </a:cubicBezTo>
                  <a:cubicBezTo>
                    <a:pt x="3072" y="48472"/>
                    <a:pt x="2977" y="48219"/>
                    <a:pt x="3199" y="48092"/>
                  </a:cubicBezTo>
                  <a:cubicBezTo>
                    <a:pt x="5246" y="46717"/>
                    <a:pt x="7568" y="46319"/>
                    <a:pt x="9948" y="46319"/>
                  </a:cubicBezTo>
                  <a:cubicBezTo>
                    <a:pt x="12281" y="46319"/>
                    <a:pt x="14670" y="46701"/>
                    <a:pt x="16911" y="46920"/>
                  </a:cubicBezTo>
                  <a:cubicBezTo>
                    <a:pt x="17843" y="47010"/>
                    <a:pt x="18764" y="47064"/>
                    <a:pt x="19676" y="47064"/>
                  </a:cubicBezTo>
                  <a:cubicBezTo>
                    <a:pt x="21986" y="47064"/>
                    <a:pt x="24232" y="46716"/>
                    <a:pt x="26412" y="45717"/>
                  </a:cubicBezTo>
                  <a:cubicBezTo>
                    <a:pt x="28882" y="44609"/>
                    <a:pt x="31036" y="42867"/>
                    <a:pt x="33094" y="41188"/>
                  </a:cubicBezTo>
                  <a:cubicBezTo>
                    <a:pt x="33126" y="41188"/>
                    <a:pt x="33158" y="41125"/>
                    <a:pt x="33189" y="41125"/>
                  </a:cubicBezTo>
                  <a:cubicBezTo>
                    <a:pt x="33241" y="40934"/>
                    <a:pt x="33446" y="40809"/>
                    <a:pt x="33647" y="40809"/>
                  </a:cubicBezTo>
                  <a:close/>
                  <a:moveTo>
                    <a:pt x="14346" y="1"/>
                  </a:moveTo>
                  <a:cubicBezTo>
                    <a:pt x="13378" y="1"/>
                    <a:pt x="12361" y="175"/>
                    <a:pt x="11496" y="335"/>
                  </a:cubicBezTo>
                  <a:cubicBezTo>
                    <a:pt x="9818" y="589"/>
                    <a:pt x="5796" y="1159"/>
                    <a:pt x="4465" y="2616"/>
                  </a:cubicBezTo>
                  <a:cubicBezTo>
                    <a:pt x="4465" y="2711"/>
                    <a:pt x="4465" y="2774"/>
                    <a:pt x="4434" y="2869"/>
                  </a:cubicBezTo>
                  <a:cubicBezTo>
                    <a:pt x="3233" y="4901"/>
                    <a:pt x="4517" y="7023"/>
                    <a:pt x="6801" y="7023"/>
                  </a:cubicBezTo>
                  <a:cubicBezTo>
                    <a:pt x="6866" y="7023"/>
                    <a:pt x="6932" y="7021"/>
                    <a:pt x="6999" y="7018"/>
                  </a:cubicBezTo>
                  <a:cubicBezTo>
                    <a:pt x="7221" y="7018"/>
                    <a:pt x="7221" y="7334"/>
                    <a:pt x="7031" y="7398"/>
                  </a:cubicBezTo>
                  <a:cubicBezTo>
                    <a:pt x="6809" y="7493"/>
                    <a:pt x="6587" y="7524"/>
                    <a:pt x="6397" y="7524"/>
                  </a:cubicBezTo>
                  <a:cubicBezTo>
                    <a:pt x="8741" y="15346"/>
                    <a:pt x="9596" y="23485"/>
                    <a:pt x="12351" y="31181"/>
                  </a:cubicBezTo>
                  <a:cubicBezTo>
                    <a:pt x="12446" y="31434"/>
                    <a:pt x="12256" y="31593"/>
                    <a:pt x="12034" y="31656"/>
                  </a:cubicBezTo>
                  <a:lnTo>
                    <a:pt x="11971" y="31688"/>
                  </a:lnTo>
                  <a:cubicBezTo>
                    <a:pt x="5131" y="36596"/>
                    <a:pt x="0" y="44450"/>
                    <a:pt x="1900" y="53159"/>
                  </a:cubicBezTo>
                  <a:cubicBezTo>
                    <a:pt x="3520" y="60615"/>
                    <a:pt x="10329" y="66833"/>
                    <a:pt x="18060" y="66833"/>
                  </a:cubicBezTo>
                  <a:cubicBezTo>
                    <a:pt x="18341" y="66833"/>
                    <a:pt x="18623" y="66825"/>
                    <a:pt x="18907" y="66808"/>
                  </a:cubicBezTo>
                  <a:cubicBezTo>
                    <a:pt x="28091" y="66207"/>
                    <a:pt x="38098" y="59271"/>
                    <a:pt x="38351" y="49486"/>
                  </a:cubicBezTo>
                  <a:cubicBezTo>
                    <a:pt x="38573" y="40967"/>
                    <a:pt x="31891" y="30484"/>
                    <a:pt x="23277" y="28711"/>
                  </a:cubicBezTo>
                  <a:cubicBezTo>
                    <a:pt x="23150" y="28711"/>
                    <a:pt x="23055" y="28616"/>
                    <a:pt x="23119" y="28457"/>
                  </a:cubicBezTo>
                  <a:lnTo>
                    <a:pt x="23119" y="28457"/>
                  </a:lnTo>
                  <a:cubicBezTo>
                    <a:pt x="23047" y="28488"/>
                    <a:pt x="22969" y="28506"/>
                    <a:pt x="22895" y="28506"/>
                  </a:cubicBezTo>
                  <a:cubicBezTo>
                    <a:pt x="22739" y="28506"/>
                    <a:pt x="22602" y="28429"/>
                    <a:pt x="22580" y="28236"/>
                  </a:cubicBezTo>
                  <a:cubicBezTo>
                    <a:pt x="20965" y="20540"/>
                    <a:pt x="18463" y="13193"/>
                    <a:pt x="16341" y="5656"/>
                  </a:cubicBezTo>
                  <a:cubicBezTo>
                    <a:pt x="16088" y="5782"/>
                    <a:pt x="15803" y="5909"/>
                    <a:pt x="15550" y="5972"/>
                  </a:cubicBezTo>
                  <a:cubicBezTo>
                    <a:pt x="15509" y="5985"/>
                    <a:pt x="15471" y="5991"/>
                    <a:pt x="15435" y="5991"/>
                  </a:cubicBezTo>
                  <a:cubicBezTo>
                    <a:pt x="15112" y="5991"/>
                    <a:pt x="15020" y="5517"/>
                    <a:pt x="15391" y="5402"/>
                  </a:cubicBezTo>
                  <a:cubicBezTo>
                    <a:pt x="16183" y="5181"/>
                    <a:pt x="16880" y="4832"/>
                    <a:pt x="17513" y="4294"/>
                  </a:cubicBezTo>
                  <a:cubicBezTo>
                    <a:pt x="18432" y="2077"/>
                    <a:pt x="17925" y="684"/>
                    <a:pt x="15930" y="209"/>
                  </a:cubicBezTo>
                  <a:cubicBezTo>
                    <a:pt x="15444" y="58"/>
                    <a:pt x="14903" y="1"/>
                    <a:pt x="1434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endParaRPr>
            </a:p>
          </p:txBody>
        </p:sp>
        <p:sp>
          <p:nvSpPr>
            <p:cNvPr id="442" name="Google Shape;442;p28"/>
            <p:cNvSpPr/>
            <p:nvPr/>
          </p:nvSpPr>
          <p:spPr>
            <a:xfrm>
              <a:off x="4690542" y="4592030"/>
              <a:ext cx="1081028" cy="750810"/>
            </a:xfrm>
            <a:custGeom>
              <a:avLst/>
              <a:gdLst/>
              <a:ahLst/>
              <a:cxnLst/>
              <a:rect l="l" t="t" r="r" b="b"/>
              <a:pathLst>
                <a:path w="33601" h="23337" extrusionOk="0">
                  <a:moveTo>
                    <a:pt x="30497" y="1206"/>
                  </a:moveTo>
                  <a:cubicBezTo>
                    <a:pt x="32049" y="5671"/>
                    <a:pt x="32746" y="10770"/>
                    <a:pt x="30307" y="15108"/>
                  </a:cubicBezTo>
                  <a:cubicBezTo>
                    <a:pt x="28249" y="18750"/>
                    <a:pt x="24354" y="21030"/>
                    <a:pt x="20395" y="22075"/>
                  </a:cubicBezTo>
                  <a:cubicBezTo>
                    <a:pt x="18812" y="22480"/>
                    <a:pt x="17129" y="22714"/>
                    <a:pt x="15452" y="22714"/>
                  </a:cubicBezTo>
                  <a:cubicBezTo>
                    <a:pt x="12800" y="22714"/>
                    <a:pt x="10160" y="22130"/>
                    <a:pt x="7949" y="20714"/>
                  </a:cubicBezTo>
                  <a:cubicBezTo>
                    <a:pt x="4117" y="18339"/>
                    <a:pt x="760" y="12195"/>
                    <a:pt x="760" y="7729"/>
                  </a:cubicBezTo>
                  <a:cubicBezTo>
                    <a:pt x="760" y="7698"/>
                    <a:pt x="760" y="7666"/>
                    <a:pt x="728" y="7603"/>
                  </a:cubicBezTo>
                  <a:cubicBezTo>
                    <a:pt x="2795" y="6772"/>
                    <a:pt x="4836" y="6515"/>
                    <a:pt x="6875" y="6515"/>
                  </a:cubicBezTo>
                  <a:cubicBezTo>
                    <a:pt x="10183" y="6515"/>
                    <a:pt x="13487" y="7192"/>
                    <a:pt x="16893" y="7192"/>
                  </a:cubicBezTo>
                  <a:cubicBezTo>
                    <a:pt x="17466" y="7192"/>
                    <a:pt x="18042" y="7173"/>
                    <a:pt x="18621" y="7128"/>
                  </a:cubicBezTo>
                  <a:cubicBezTo>
                    <a:pt x="23245" y="6748"/>
                    <a:pt x="27045" y="4088"/>
                    <a:pt x="30497" y="1206"/>
                  </a:cubicBezTo>
                  <a:close/>
                  <a:moveTo>
                    <a:pt x="30686" y="0"/>
                  </a:moveTo>
                  <a:cubicBezTo>
                    <a:pt x="30499" y="0"/>
                    <a:pt x="30322" y="116"/>
                    <a:pt x="30339" y="287"/>
                  </a:cubicBezTo>
                  <a:cubicBezTo>
                    <a:pt x="30307" y="287"/>
                    <a:pt x="30276" y="287"/>
                    <a:pt x="30212" y="319"/>
                  </a:cubicBezTo>
                  <a:cubicBezTo>
                    <a:pt x="28154" y="2029"/>
                    <a:pt x="26032" y="3771"/>
                    <a:pt x="23562" y="4879"/>
                  </a:cubicBezTo>
                  <a:cubicBezTo>
                    <a:pt x="21382" y="5879"/>
                    <a:pt x="19136" y="6226"/>
                    <a:pt x="16825" y="6226"/>
                  </a:cubicBezTo>
                  <a:cubicBezTo>
                    <a:pt x="15914" y="6226"/>
                    <a:pt x="14993" y="6172"/>
                    <a:pt x="14061" y="6083"/>
                  </a:cubicBezTo>
                  <a:cubicBezTo>
                    <a:pt x="11820" y="5879"/>
                    <a:pt x="9432" y="5505"/>
                    <a:pt x="7099" y="5505"/>
                  </a:cubicBezTo>
                  <a:cubicBezTo>
                    <a:pt x="4718" y="5505"/>
                    <a:pt x="2396" y="5895"/>
                    <a:pt x="348" y="7254"/>
                  </a:cubicBezTo>
                  <a:cubicBezTo>
                    <a:pt x="127" y="7381"/>
                    <a:pt x="222" y="7603"/>
                    <a:pt x="380" y="7666"/>
                  </a:cubicBezTo>
                  <a:cubicBezTo>
                    <a:pt x="0" y="9915"/>
                    <a:pt x="1045" y="11941"/>
                    <a:pt x="1964" y="13968"/>
                  </a:cubicBezTo>
                  <a:cubicBezTo>
                    <a:pt x="3009" y="16343"/>
                    <a:pt x="4275" y="18655"/>
                    <a:pt x="6334" y="20365"/>
                  </a:cubicBezTo>
                  <a:cubicBezTo>
                    <a:pt x="8885" y="22491"/>
                    <a:pt x="12179" y="23336"/>
                    <a:pt x="15479" y="23336"/>
                  </a:cubicBezTo>
                  <a:cubicBezTo>
                    <a:pt x="16849" y="23336"/>
                    <a:pt x="18221" y="23191"/>
                    <a:pt x="19540" y="22931"/>
                  </a:cubicBezTo>
                  <a:cubicBezTo>
                    <a:pt x="23974" y="22075"/>
                    <a:pt x="28312" y="19700"/>
                    <a:pt x="30751" y="15773"/>
                  </a:cubicBezTo>
                  <a:cubicBezTo>
                    <a:pt x="33601" y="11055"/>
                    <a:pt x="32809" y="5228"/>
                    <a:pt x="31067" y="287"/>
                  </a:cubicBezTo>
                  <a:cubicBezTo>
                    <a:pt x="31009" y="84"/>
                    <a:pt x="30844" y="0"/>
                    <a:pt x="306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endParaRPr>
            </a:p>
          </p:txBody>
        </p:sp>
        <p:sp>
          <p:nvSpPr>
            <p:cNvPr id="443" name="Google Shape;443;p28"/>
            <p:cNvSpPr/>
            <p:nvPr/>
          </p:nvSpPr>
          <p:spPr>
            <a:xfrm>
              <a:off x="4713963" y="4630798"/>
              <a:ext cx="1029102" cy="690776"/>
            </a:xfrm>
            <a:custGeom>
              <a:avLst/>
              <a:gdLst/>
              <a:ahLst/>
              <a:cxnLst/>
              <a:rect l="l" t="t" r="r" b="b"/>
              <a:pathLst>
                <a:path w="31987" h="21471" extrusionOk="0">
                  <a:moveTo>
                    <a:pt x="29769" y="1"/>
                  </a:moveTo>
                  <a:cubicBezTo>
                    <a:pt x="26317" y="2883"/>
                    <a:pt x="22517" y="5543"/>
                    <a:pt x="17893" y="5891"/>
                  </a:cubicBezTo>
                  <a:cubicBezTo>
                    <a:pt x="17314" y="5936"/>
                    <a:pt x="16738" y="5955"/>
                    <a:pt x="16165" y="5955"/>
                  </a:cubicBezTo>
                  <a:cubicBezTo>
                    <a:pt x="12759" y="5955"/>
                    <a:pt x="9455" y="5278"/>
                    <a:pt x="6147" y="5278"/>
                  </a:cubicBezTo>
                  <a:cubicBezTo>
                    <a:pt x="4108" y="5278"/>
                    <a:pt x="2067" y="5535"/>
                    <a:pt x="0" y="6366"/>
                  </a:cubicBezTo>
                  <a:cubicBezTo>
                    <a:pt x="32" y="6398"/>
                    <a:pt x="32" y="6461"/>
                    <a:pt x="32" y="6493"/>
                  </a:cubicBezTo>
                  <a:cubicBezTo>
                    <a:pt x="32" y="10958"/>
                    <a:pt x="3421" y="17102"/>
                    <a:pt x="7221" y="19477"/>
                  </a:cubicBezTo>
                  <a:cubicBezTo>
                    <a:pt x="9419" y="20884"/>
                    <a:pt x="12039" y="21470"/>
                    <a:pt x="14675" y="21470"/>
                  </a:cubicBezTo>
                  <a:cubicBezTo>
                    <a:pt x="16369" y="21470"/>
                    <a:pt x="18069" y="21228"/>
                    <a:pt x="19667" y="20807"/>
                  </a:cubicBezTo>
                  <a:cubicBezTo>
                    <a:pt x="23626" y="19825"/>
                    <a:pt x="27521" y="17545"/>
                    <a:pt x="29579" y="13903"/>
                  </a:cubicBezTo>
                  <a:cubicBezTo>
                    <a:pt x="31986" y="9565"/>
                    <a:pt x="31321" y="4498"/>
                    <a:pt x="29769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endParaRPr>
            </a:p>
          </p:txBody>
        </p:sp>
        <p:sp>
          <p:nvSpPr>
            <p:cNvPr id="444" name="Google Shape;444;p28"/>
            <p:cNvSpPr/>
            <p:nvPr/>
          </p:nvSpPr>
          <p:spPr>
            <a:xfrm>
              <a:off x="5045080" y="4255863"/>
              <a:ext cx="148798" cy="149795"/>
            </a:xfrm>
            <a:custGeom>
              <a:avLst/>
              <a:gdLst/>
              <a:ahLst/>
              <a:cxnLst/>
              <a:rect l="l" t="t" r="r" b="b"/>
              <a:pathLst>
                <a:path w="4625" h="4656" extrusionOk="0">
                  <a:moveTo>
                    <a:pt x="2186" y="571"/>
                  </a:moveTo>
                  <a:cubicBezTo>
                    <a:pt x="2218" y="602"/>
                    <a:pt x="2313" y="634"/>
                    <a:pt x="2344" y="697"/>
                  </a:cubicBezTo>
                  <a:cubicBezTo>
                    <a:pt x="3453" y="792"/>
                    <a:pt x="3959" y="1742"/>
                    <a:pt x="3928" y="2629"/>
                  </a:cubicBezTo>
                  <a:cubicBezTo>
                    <a:pt x="3896" y="3294"/>
                    <a:pt x="3453" y="4022"/>
                    <a:pt x="2344" y="4022"/>
                  </a:cubicBezTo>
                  <a:cubicBezTo>
                    <a:pt x="1426" y="4022"/>
                    <a:pt x="824" y="3547"/>
                    <a:pt x="761" y="2756"/>
                  </a:cubicBezTo>
                  <a:cubicBezTo>
                    <a:pt x="634" y="1901"/>
                    <a:pt x="1141" y="856"/>
                    <a:pt x="2186" y="571"/>
                  </a:cubicBezTo>
                  <a:close/>
                  <a:moveTo>
                    <a:pt x="2408" y="1"/>
                  </a:moveTo>
                  <a:cubicBezTo>
                    <a:pt x="2344" y="1"/>
                    <a:pt x="2218" y="64"/>
                    <a:pt x="2186" y="127"/>
                  </a:cubicBezTo>
                  <a:cubicBezTo>
                    <a:pt x="1616" y="127"/>
                    <a:pt x="1109" y="381"/>
                    <a:pt x="729" y="761"/>
                  </a:cubicBezTo>
                  <a:cubicBezTo>
                    <a:pt x="254" y="1236"/>
                    <a:pt x="1" y="1869"/>
                    <a:pt x="1" y="2502"/>
                  </a:cubicBezTo>
                  <a:cubicBezTo>
                    <a:pt x="1" y="3072"/>
                    <a:pt x="191" y="3579"/>
                    <a:pt x="603" y="3959"/>
                  </a:cubicBezTo>
                  <a:cubicBezTo>
                    <a:pt x="1046" y="4403"/>
                    <a:pt x="1679" y="4656"/>
                    <a:pt x="2313" y="4656"/>
                  </a:cubicBezTo>
                  <a:cubicBezTo>
                    <a:pt x="2978" y="4656"/>
                    <a:pt x="3611" y="4371"/>
                    <a:pt x="4054" y="3927"/>
                  </a:cubicBezTo>
                  <a:cubicBezTo>
                    <a:pt x="4435" y="3547"/>
                    <a:pt x="4625" y="3041"/>
                    <a:pt x="4625" y="2471"/>
                  </a:cubicBezTo>
                  <a:cubicBezTo>
                    <a:pt x="4625" y="1204"/>
                    <a:pt x="3643" y="96"/>
                    <a:pt x="24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endParaRPr>
            </a:p>
          </p:txBody>
        </p:sp>
        <p:sp>
          <p:nvSpPr>
            <p:cNvPr id="445" name="Google Shape;445;p28"/>
            <p:cNvSpPr/>
            <p:nvPr/>
          </p:nvSpPr>
          <p:spPr>
            <a:xfrm>
              <a:off x="5044082" y="4271144"/>
              <a:ext cx="148766" cy="115178"/>
            </a:xfrm>
            <a:custGeom>
              <a:avLst/>
              <a:gdLst/>
              <a:ahLst/>
              <a:cxnLst/>
              <a:rect l="l" t="t" r="r" b="b"/>
              <a:pathLst>
                <a:path w="4624" h="3580" extrusionOk="0">
                  <a:moveTo>
                    <a:pt x="2364" y="775"/>
                  </a:moveTo>
                  <a:cubicBezTo>
                    <a:pt x="2409" y="775"/>
                    <a:pt x="2455" y="781"/>
                    <a:pt x="2502" y="792"/>
                  </a:cubicBezTo>
                  <a:cubicBezTo>
                    <a:pt x="2692" y="856"/>
                    <a:pt x="2597" y="1077"/>
                    <a:pt x="2439" y="1109"/>
                  </a:cubicBezTo>
                  <a:cubicBezTo>
                    <a:pt x="2217" y="1109"/>
                    <a:pt x="2059" y="1236"/>
                    <a:pt x="1932" y="1426"/>
                  </a:cubicBezTo>
                  <a:cubicBezTo>
                    <a:pt x="1805" y="1647"/>
                    <a:pt x="1805" y="1901"/>
                    <a:pt x="1964" y="2059"/>
                  </a:cubicBezTo>
                  <a:cubicBezTo>
                    <a:pt x="2038" y="2133"/>
                    <a:pt x="1996" y="2247"/>
                    <a:pt x="1929" y="2247"/>
                  </a:cubicBezTo>
                  <a:cubicBezTo>
                    <a:pt x="1910" y="2247"/>
                    <a:pt x="1889" y="2238"/>
                    <a:pt x="1869" y="2217"/>
                  </a:cubicBezTo>
                  <a:cubicBezTo>
                    <a:pt x="1552" y="2027"/>
                    <a:pt x="1489" y="1679"/>
                    <a:pt x="1615" y="1331"/>
                  </a:cubicBezTo>
                  <a:cubicBezTo>
                    <a:pt x="1754" y="1053"/>
                    <a:pt x="2039" y="775"/>
                    <a:pt x="2364" y="775"/>
                  </a:cubicBezTo>
                  <a:close/>
                  <a:moveTo>
                    <a:pt x="2185" y="1"/>
                  </a:moveTo>
                  <a:cubicBezTo>
                    <a:pt x="222" y="539"/>
                    <a:pt x="0" y="3579"/>
                    <a:pt x="2344" y="3579"/>
                  </a:cubicBezTo>
                  <a:cubicBezTo>
                    <a:pt x="4624" y="3579"/>
                    <a:pt x="4434" y="444"/>
                    <a:pt x="2375" y="127"/>
                  </a:cubicBezTo>
                  <a:cubicBezTo>
                    <a:pt x="2280" y="96"/>
                    <a:pt x="2249" y="64"/>
                    <a:pt x="2185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endParaRPr>
            </a:p>
          </p:txBody>
        </p:sp>
        <p:sp>
          <p:nvSpPr>
            <p:cNvPr id="446" name="Google Shape;446;p28"/>
            <p:cNvSpPr/>
            <p:nvPr/>
          </p:nvSpPr>
          <p:spPr>
            <a:xfrm>
              <a:off x="5091954" y="4294695"/>
              <a:ext cx="38768" cy="47744"/>
            </a:xfrm>
            <a:custGeom>
              <a:avLst/>
              <a:gdLst/>
              <a:ahLst/>
              <a:cxnLst/>
              <a:rect l="l" t="t" r="r" b="b"/>
              <a:pathLst>
                <a:path w="1205" h="1484" extrusionOk="0">
                  <a:moveTo>
                    <a:pt x="828" y="0"/>
                  </a:moveTo>
                  <a:cubicBezTo>
                    <a:pt x="501" y="0"/>
                    <a:pt x="239" y="268"/>
                    <a:pt x="159" y="535"/>
                  </a:cubicBezTo>
                  <a:cubicBezTo>
                    <a:pt x="1" y="852"/>
                    <a:pt x="96" y="1264"/>
                    <a:pt x="412" y="1454"/>
                  </a:cubicBezTo>
                  <a:cubicBezTo>
                    <a:pt x="426" y="1474"/>
                    <a:pt x="443" y="1483"/>
                    <a:pt x="460" y="1483"/>
                  </a:cubicBezTo>
                  <a:cubicBezTo>
                    <a:pt x="522" y="1483"/>
                    <a:pt x="589" y="1370"/>
                    <a:pt x="539" y="1295"/>
                  </a:cubicBezTo>
                  <a:cubicBezTo>
                    <a:pt x="381" y="1105"/>
                    <a:pt x="412" y="852"/>
                    <a:pt x="476" y="662"/>
                  </a:cubicBezTo>
                  <a:cubicBezTo>
                    <a:pt x="571" y="472"/>
                    <a:pt x="729" y="377"/>
                    <a:pt x="951" y="345"/>
                  </a:cubicBezTo>
                  <a:cubicBezTo>
                    <a:pt x="1109" y="345"/>
                    <a:pt x="1204" y="124"/>
                    <a:pt x="1014" y="29"/>
                  </a:cubicBezTo>
                  <a:cubicBezTo>
                    <a:pt x="950" y="9"/>
                    <a:pt x="888" y="0"/>
                    <a:pt x="8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endParaRPr>
            </a:p>
          </p:txBody>
        </p:sp>
        <p:sp>
          <p:nvSpPr>
            <p:cNvPr id="447" name="Google Shape;447;p28"/>
            <p:cNvSpPr/>
            <p:nvPr/>
          </p:nvSpPr>
          <p:spPr>
            <a:xfrm>
              <a:off x="4785289" y="3341110"/>
              <a:ext cx="335077" cy="92206"/>
            </a:xfrm>
            <a:custGeom>
              <a:avLst/>
              <a:gdLst/>
              <a:ahLst/>
              <a:cxnLst/>
              <a:rect l="l" t="t" r="r" b="b"/>
              <a:pathLst>
                <a:path w="10415" h="2866" extrusionOk="0">
                  <a:moveTo>
                    <a:pt x="9973" y="0"/>
                  </a:moveTo>
                  <a:cubicBezTo>
                    <a:pt x="9934" y="0"/>
                    <a:pt x="9893" y="8"/>
                    <a:pt x="9849" y="27"/>
                  </a:cubicBezTo>
                  <a:cubicBezTo>
                    <a:pt x="6682" y="1293"/>
                    <a:pt x="3737" y="2053"/>
                    <a:pt x="349" y="2243"/>
                  </a:cubicBezTo>
                  <a:cubicBezTo>
                    <a:pt x="0" y="2275"/>
                    <a:pt x="0" y="2845"/>
                    <a:pt x="349" y="2845"/>
                  </a:cubicBezTo>
                  <a:cubicBezTo>
                    <a:pt x="637" y="2859"/>
                    <a:pt x="926" y="2866"/>
                    <a:pt x="1216" y="2866"/>
                  </a:cubicBezTo>
                  <a:cubicBezTo>
                    <a:pt x="4273" y="2866"/>
                    <a:pt x="7415" y="2106"/>
                    <a:pt x="10134" y="660"/>
                  </a:cubicBezTo>
                  <a:cubicBezTo>
                    <a:pt x="10415" y="492"/>
                    <a:pt x="10273" y="0"/>
                    <a:pt x="997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endParaRPr>
            </a:p>
          </p:txBody>
        </p:sp>
        <p:sp>
          <p:nvSpPr>
            <p:cNvPr id="448" name="Google Shape;448;p28"/>
            <p:cNvSpPr/>
            <p:nvPr/>
          </p:nvSpPr>
          <p:spPr>
            <a:xfrm>
              <a:off x="5283894" y="4449057"/>
              <a:ext cx="179973" cy="147382"/>
            </a:xfrm>
            <a:custGeom>
              <a:avLst/>
              <a:gdLst/>
              <a:ahLst/>
              <a:cxnLst/>
              <a:rect l="l" t="t" r="r" b="b"/>
              <a:pathLst>
                <a:path w="5594" h="4581" extrusionOk="0">
                  <a:moveTo>
                    <a:pt x="3363" y="639"/>
                  </a:moveTo>
                  <a:cubicBezTo>
                    <a:pt x="3961" y="639"/>
                    <a:pt x="4555" y="1037"/>
                    <a:pt x="4770" y="1596"/>
                  </a:cubicBezTo>
                  <a:cubicBezTo>
                    <a:pt x="4810" y="1753"/>
                    <a:pt x="4679" y="1861"/>
                    <a:pt x="4552" y="1861"/>
                  </a:cubicBezTo>
                  <a:cubicBezTo>
                    <a:pt x="4473" y="1861"/>
                    <a:pt x="4395" y="1820"/>
                    <a:pt x="4359" y="1723"/>
                  </a:cubicBezTo>
                  <a:cubicBezTo>
                    <a:pt x="4186" y="1292"/>
                    <a:pt x="3765" y="1052"/>
                    <a:pt x="3324" y="1052"/>
                  </a:cubicBezTo>
                  <a:cubicBezTo>
                    <a:pt x="3116" y="1052"/>
                    <a:pt x="2904" y="1105"/>
                    <a:pt x="2712" y="1216"/>
                  </a:cubicBezTo>
                  <a:cubicBezTo>
                    <a:pt x="2688" y="1230"/>
                    <a:pt x="2664" y="1237"/>
                    <a:pt x="2641" y="1237"/>
                  </a:cubicBezTo>
                  <a:cubicBezTo>
                    <a:pt x="2513" y="1237"/>
                    <a:pt x="2419" y="1038"/>
                    <a:pt x="2554" y="931"/>
                  </a:cubicBezTo>
                  <a:cubicBezTo>
                    <a:pt x="2798" y="728"/>
                    <a:pt x="3081" y="639"/>
                    <a:pt x="3363" y="639"/>
                  </a:cubicBezTo>
                  <a:close/>
                  <a:moveTo>
                    <a:pt x="3149" y="1"/>
                  </a:moveTo>
                  <a:cubicBezTo>
                    <a:pt x="1514" y="1"/>
                    <a:pt x="0" y="1438"/>
                    <a:pt x="1033" y="3275"/>
                  </a:cubicBezTo>
                  <a:cubicBezTo>
                    <a:pt x="1461" y="4039"/>
                    <a:pt x="2271" y="4580"/>
                    <a:pt x="3113" y="4580"/>
                  </a:cubicBezTo>
                  <a:cubicBezTo>
                    <a:pt x="3457" y="4580"/>
                    <a:pt x="3807" y="4490"/>
                    <a:pt x="4137" y="4288"/>
                  </a:cubicBezTo>
                  <a:cubicBezTo>
                    <a:pt x="5404" y="3560"/>
                    <a:pt x="5594" y="2008"/>
                    <a:pt x="5150" y="741"/>
                  </a:cubicBezTo>
                  <a:lnTo>
                    <a:pt x="5150" y="709"/>
                  </a:lnTo>
                  <a:cubicBezTo>
                    <a:pt x="5132" y="719"/>
                    <a:pt x="5111" y="722"/>
                    <a:pt x="5088" y="722"/>
                  </a:cubicBezTo>
                  <a:cubicBezTo>
                    <a:pt x="5034" y="722"/>
                    <a:pt x="4974" y="700"/>
                    <a:pt x="4929" y="678"/>
                  </a:cubicBezTo>
                  <a:cubicBezTo>
                    <a:pt x="4406" y="207"/>
                    <a:pt x="3769" y="1"/>
                    <a:pt x="3149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endParaRPr>
            </a:p>
          </p:txBody>
        </p:sp>
        <p:sp>
          <p:nvSpPr>
            <p:cNvPr id="449" name="Google Shape;449;p28"/>
            <p:cNvSpPr/>
            <p:nvPr/>
          </p:nvSpPr>
          <p:spPr>
            <a:xfrm>
              <a:off x="5277395" y="4425989"/>
              <a:ext cx="201754" cy="190107"/>
            </a:xfrm>
            <a:custGeom>
              <a:avLst/>
              <a:gdLst/>
              <a:ahLst/>
              <a:cxnLst/>
              <a:rect l="l" t="t" r="r" b="b"/>
              <a:pathLst>
                <a:path w="6271" h="5909" extrusionOk="0">
                  <a:moveTo>
                    <a:pt x="3378" y="724"/>
                  </a:moveTo>
                  <a:cubicBezTo>
                    <a:pt x="3957" y="724"/>
                    <a:pt x="4555" y="911"/>
                    <a:pt x="5067" y="1363"/>
                  </a:cubicBezTo>
                  <a:cubicBezTo>
                    <a:pt x="5099" y="1426"/>
                    <a:pt x="5162" y="1458"/>
                    <a:pt x="5257" y="1458"/>
                  </a:cubicBezTo>
                  <a:cubicBezTo>
                    <a:pt x="5733" y="2598"/>
                    <a:pt x="5606" y="4182"/>
                    <a:pt x="4307" y="4973"/>
                  </a:cubicBezTo>
                  <a:cubicBezTo>
                    <a:pt x="4022" y="5156"/>
                    <a:pt x="3711" y="5248"/>
                    <a:pt x="3391" y="5248"/>
                  </a:cubicBezTo>
                  <a:cubicBezTo>
                    <a:pt x="3213" y="5248"/>
                    <a:pt x="3032" y="5220"/>
                    <a:pt x="2851" y="5163"/>
                  </a:cubicBezTo>
                  <a:cubicBezTo>
                    <a:pt x="2217" y="5005"/>
                    <a:pt x="1616" y="4530"/>
                    <a:pt x="1299" y="3960"/>
                  </a:cubicBezTo>
                  <a:cubicBezTo>
                    <a:pt x="729" y="2946"/>
                    <a:pt x="887" y="1965"/>
                    <a:pt x="1679" y="1300"/>
                  </a:cubicBezTo>
                  <a:cubicBezTo>
                    <a:pt x="2127" y="951"/>
                    <a:pt x="2741" y="724"/>
                    <a:pt x="3378" y="724"/>
                  </a:cubicBezTo>
                  <a:close/>
                  <a:moveTo>
                    <a:pt x="3428" y="1"/>
                  </a:moveTo>
                  <a:cubicBezTo>
                    <a:pt x="2785" y="1"/>
                    <a:pt x="2140" y="187"/>
                    <a:pt x="1616" y="508"/>
                  </a:cubicBezTo>
                  <a:cubicBezTo>
                    <a:pt x="349" y="1300"/>
                    <a:pt x="0" y="2915"/>
                    <a:pt x="792" y="4308"/>
                  </a:cubicBezTo>
                  <a:cubicBezTo>
                    <a:pt x="887" y="4498"/>
                    <a:pt x="1045" y="4688"/>
                    <a:pt x="1204" y="4910"/>
                  </a:cubicBezTo>
                  <a:cubicBezTo>
                    <a:pt x="1750" y="5499"/>
                    <a:pt x="2551" y="5908"/>
                    <a:pt x="3381" y="5908"/>
                  </a:cubicBezTo>
                  <a:cubicBezTo>
                    <a:pt x="3754" y="5908"/>
                    <a:pt x="4133" y="5825"/>
                    <a:pt x="4497" y="5638"/>
                  </a:cubicBezTo>
                  <a:cubicBezTo>
                    <a:pt x="5257" y="5258"/>
                    <a:pt x="5923" y="4340"/>
                    <a:pt x="6113" y="3390"/>
                  </a:cubicBezTo>
                  <a:cubicBezTo>
                    <a:pt x="6271" y="2598"/>
                    <a:pt x="6113" y="1838"/>
                    <a:pt x="5637" y="1300"/>
                  </a:cubicBezTo>
                  <a:lnTo>
                    <a:pt x="5606" y="1268"/>
                  </a:lnTo>
                  <a:cubicBezTo>
                    <a:pt x="5637" y="1173"/>
                    <a:pt x="5606" y="1078"/>
                    <a:pt x="5574" y="983"/>
                  </a:cubicBezTo>
                  <a:cubicBezTo>
                    <a:pt x="5542" y="951"/>
                    <a:pt x="5479" y="920"/>
                    <a:pt x="5479" y="856"/>
                  </a:cubicBezTo>
                  <a:cubicBezTo>
                    <a:pt x="4932" y="258"/>
                    <a:pt x="4182" y="1"/>
                    <a:pt x="34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endParaRPr>
            </a:p>
          </p:txBody>
        </p:sp>
        <p:sp>
          <p:nvSpPr>
            <p:cNvPr id="450" name="Google Shape;450;p28"/>
            <p:cNvSpPr/>
            <p:nvPr/>
          </p:nvSpPr>
          <p:spPr>
            <a:xfrm>
              <a:off x="5360946" y="4468489"/>
              <a:ext cx="79498" cy="42918"/>
            </a:xfrm>
            <a:custGeom>
              <a:avLst/>
              <a:gdLst/>
              <a:ahLst/>
              <a:cxnLst/>
              <a:rect l="l" t="t" r="r" b="b"/>
              <a:pathLst>
                <a:path w="2471" h="1334" extrusionOk="0">
                  <a:moveTo>
                    <a:pt x="987" y="1"/>
                  </a:moveTo>
                  <a:cubicBezTo>
                    <a:pt x="675" y="1"/>
                    <a:pt x="376" y="91"/>
                    <a:pt x="127" y="295"/>
                  </a:cubicBezTo>
                  <a:cubicBezTo>
                    <a:pt x="0" y="359"/>
                    <a:pt x="32" y="485"/>
                    <a:pt x="95" y="580"/>
                  </a:cubicBezTo>
                  <a:lnTo>
                    <a:pt x="127" y="612"/>
                  </a:lnTo>
                  <a:cubicBezTo>
                    <a:pt x="149" y="634"/>
                    <a:pt x="219" y="657"/>
                    <a:pt x="281" y="657"/>
                  </a:cubicBezTo>
                  <a:cubicBezTo>
                    <a:pt x="306" y="657"/>
                    <a:pt x="330" y="653"/>
                    <a:pt x="349" y="644"/>
                  </a:cubicBezTo>
                  <a:cubicBezTo>
                    <a:pt x="515" y="551"/>
                    <a:pt x="724" y="502"/>
                    <a:pt x="932" y="502"/>
                  </a:cubicBezTo>
                  <a:cubicBezTo>
                    <a:pt x="1081" y="502"/>
                    <a:pt x="1230" y="527"/>
                    <a:pt x="1362" y="580"/>
                  </a:cubicBezTo>
                  <a:cubicBezTo>
                    <a:pt x="1615" y="675"/>
                    <a:pt x="1869" y="897"/>
                    <a:pt x="1932" y="1150"/>
                  </a:cubicBezTo>
                  <a:cubicBezTo>
                    <a:pt x="2003" y="1268"/>
                    <a:pt x="2108" y="1333"/>
                    <a:pt x="2209" y="1333"/>
                  </a:cubicBezTo>
                  <a:cubicBezTo>
                    <a:pt x="2245" y="1333"/>
                    <a:pt x="2279" y="1325"/>
                    <a:pt x="2312" y="1309"/>
                  </a:cubicBezTo>
                  <a:cubicBezTo>
                    <a:pt x="2344" y="1309"/>
                    <a:pt x="2344" y="1277"/>
                    <a:pt x="2375" y="1277"/>
                  </a:cubicBezTo>
                  <a:cubicBezTo>
                    <a:pt x="2407" y="1214"/>
                    <a:pt x="2470" y="1087"/>
                    <a:pt x="2407" y="992"/>
                  </a:cubicBezTo>
                  <a:cubicBezTo>
                    <a:pt x="2249" y="580"/>
                    <a:pt x="1837" y="169"/>
                    <a:pt x="1362" y="42"/>
                  </a:cubicBezTo>
                  <a:cubicBezTo>
                    <a:pt x="1236" y="15"/>
                    <a:pt x="1110" y="1"/>
                    <a:pt x="9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endParaRPr>
            </a:p>
          </p:txBody>
        </p:sp>
        <p:sp>
          <p:nvSpPr>
            <p:cNvPr id="451" name="Google Shape;451;p28"/>
            <p:cNvSpPr/>
            <p:nvPr/>
          </p:nvSpPr>
          <p:spPr>
            <a:xfrm>
              <a:off x="5007406" y="3764786"/>
              <a:ext cx="123317" cy="113183"/>
            </a:xfrm>
            <a:custGeom>
              <a:avLst/>
              <a:gdLst/>
              <a:ahLst/>
              <a:cxnLst/>
              <a:rect l="l" t="t" r="r" b="b"/>
              <a:pathLst>
                <a:path w="3833" h="3518" extrusionOk="0">
                  <a:moveTo>
                    <a:pt x="1804" y="665"/>
                  </a:moveTo>
                  <a:cubicBezTo>
                    <a:pt x="2735" y="665"/>
                    <a:pt x="3253" y="2096"/>
                    <a:pt x="2439" y="2597"/>
                  </a:cubicBezTo>
                  <a:cubicBezTo>
                    <a:pt x="2399" y="2623"/>
                    <a:pt x="2357" y="2635"/>
                    <a:pt x="2317" y="2635"/>
                  </a:cubicBezTo>
                  <a:cubicBezTo>
                    <a:pt x="2161" y="2635"/>
                    <a:pt x="2028" y="2469"/>
                    <a:pt x="2154" y="2344"/>
                  </a:cubicBezTo>
                  <a:cubicBezTo>
                    <a:pt x="2407" y="2122"/>
                    <a:pt x="2470" y="1869"/>
                    <a:pt x="2407" y="1552"/>
                  </a:cubicBezTo>
                  <a:cubicBezTo>
                    <a:pt x="2312" y="1235"/>
                    <a:pt x="2090" y="982"/>
                    <a:pt x="1774" y="950"/>
                  </a:cubicBezTo>
                  <a:cubicBezTo>
                    <a:pt x="1615" y="950"/>
                    <a:pt x="1615" y="665"/>
                    <a:pt x="1774" y="665"/>
                  </a:cubicBezTo>
                  <a:cubicBezTo>
                    <a:pt x="1784" y="665"/>
                    <a:pt x="1794" y="665"/>
                    <a:pt x="1804" y="665"/>
                  </a:cubicBezTo>
                  <a:close/>
                  <a:moveTo>
                    <a:pt x="1805" y="0"/>
                  </a:moveTo>
                  <a:cubicBezTo>
                    <a:pt x="1805" y="32"/>
                    <a:pt x="1774" y="32"/>
                    <a:pt x="1774" y="32"/>
                  </a:cubicBezTo>
                  <a:cubicBezTo>
                    <a:pt x="792" y="190"/>
                    <a:pt x="0" y="1140"/>
                    <a:pt x="190" y="2122"/>
                  </a:cubicBezTo>
                  <a:cubicBezTo>
                    <a:pt x="329" y="2930"/>
                    <a:pt x="1106" y="3517"/>
                    <a:pt x="1916" y="3517"/>
                  </a:cubicBezTo>
                  <a:cubicBezTo>
                    <a:pt x="2027" y="3517"/>
                    <a:pt x="2138" y="3507"/>
                    <a:pt x="2249" y="3484"/>
                  </a:cubicBezTo>
                  <a:cubicBezTo>
                    <a:pt x="3230" y="3294"/>
                    <a:pt x="3832" y="2090"/>
                    <a:pt x="3452" y="1140"/>
                  </a:cubicBezTo>
                  <a:cubicBezTo>
                    <a:pt x="3167" y="380"/>
                    <a:pt x="2470" y="63"/>
                    <a:pt x="1805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endParaRPr>
            </a:p>
          </p:txBody>
        </p:sp>
        <p:sp>
          <p:nvSpPr>
            <p:cNvPr id="452" name="Google Shape;452;p28"/>
            <p:cNvSpPr/>
            <p:nvPr/>
          </p:nvSpPr>
          <p:spPr>
            <a:xfrm>
              <a:off x="4991095" y="3746705"/>
              <a:ext cx="151854" cy="147511"/>
            </a:xfrm>
            <a:custGeom>
              <a:avLst/>
              <a:gdLst/>
              <a:ahLst/>
              <a:cxnLst/>
              <a:rect l="l" t="t" r="r" b="b"/>
              <a:pathLst>
                <a:path w="4720" h="4585" extrusionOk="0">
                  <a:moveTo>
                    <a:pt x="2281" y="689"/>
                  </a:moveTo>
                  <a:cubicBezTo>
                    <a:pt x="2471" y="689"/>
                    <a:pt x="2661" y="720"/>
                    <a:pt x="2819" y="752"/>
                  </a:cubicBezTo>
                  <a:cubicBezTo>
                    <a:pt x="3357" y="910"/>
                    <a:pt x="3737" y="1291"/>
                    <a:pt x="3927" y="1766"/>
                  </a:cubicBezTo>
                  <a:cubicBezTo>
                    <a:pt x="4022" y="1987"/>
                    <a:pt x="4054" y="2241"/>
                    <a:pt x="4022" y="2462"/>
                  </a:cubicBezTo>
                  <a:cubicBezTo>
                    <a:pt x="4022" y="2589"/>
                    <a:pt x="3991" y="2716"/>
                    <a:pt x="3927" y="2811"/>
                  </a:cubicBezTo>
                  <a:cubicBezTo>
                    <a:pt x="3896" y="2937"/>
                    <a:pt x="3864" y="3064"/>
                    <a:pt x="3769" y="3191"/>
                  </a:cubicBezTo>
                  <a:cubicBezTo>
                    <a:pt x="3547" y="3602"/>
                    <a:pt x="3136" y="3919"/>
                    <a:pt x="2724" y="4014"/>
                  </a:cubicBezTo>
                  <a:cubicBezTo>
                    <a:pt x="2622" y="4029"/>
                    <a:pt x="2520" y="4036"/>
                    <a:pt x="2419" y="4036"/>
                  </a:cubicBezTo>
                  <a:cubicBezTo>
                    <a:pt x="2080" y="4036"/>
                    <a:pt x="1750" y="3948"/>
                    <a:pt x="1457" y="3729"/>
                  </a:cubicBezTo>
                  <a:cubicBezTo>
                    <a:pt x="1045" y="3507"/>
                    <a:pt x="824" y="3096"/>
                    <a:pt x="729" y="2716"/>
                  </a:cubicBezTo>
                  <a:cubicBezTo>
                    <a:pt x="665" y="2272"/>
                    <a:pt x="729" y="1829"/>
                    <a:pt x="1014" y="1481"/>
                  </a:cubicBezTo>
                  <a:cubicBezTo>
                    <a:pt x="1299" y="1037"/>
                    <a:pt x="1774" y="752"/>
                    <a:pt x="2249" y="689"/>
                  </a:cubicBezTo>
                  <a:close/>
                  <a:moveTo>
                    <a:pt x="2269" y="0"/>
                  </a:moveTo>
                  <a:cubicBezTo>
                    <a:pt x="1964" y="0"/>
                    <a:pt x="1663" y="71"/>
                    <a:pt x="1394" y="214"/>
                  </a:cubicBezTo>
                  <a:cubicBezTo>
                    <a:pt x="1330" y="245"/>
                    <a:pt x="1235" y="340"/>
                    <a:pt x="1235" y="404"/>
                  </a:cubicBezTo>
                  <a:cubicBezTo>
                    <a:pt x="1235" y="467"/>
                    <a:pt x="1235" y="530"/>
                    <a:pt x="1267" y="594"/>
                  </a:cubicBezTo>
                  <a:cubicBezTo>
                    <a:pt x="475" y="1037"/>
                    <a:pt x="0" y="1956"/>
                    <a:pt x="159" y="2811"/>
                  </a:cubicBezTo>
                  <a:cubicBezTo>
                    <a:pt x="254" y="3381"/>
                    <a:pt x="602" y="3887"/>
                    <a:pt x="1109" y="4204"/>
                  </a:cubicBezTo>
                  <a:cubicBezTo>
                    <a:pt x="1521" y="4489"/>
                    <a:pt x="1996" y="4584"/>
                    <a:pt x="2439" y="4584"/>
                  </a:cubicBezTo>
                  <a:cubicBezTo>
                    <a:pt x="2597" y="4584"/>
                    <a:pt x="2692" y="4584"/>
                    <a:pt x="2851" y="4552"/>
                  </a:cubicBezTo>
                  <a:cubicBezTo>
                    <a:pt x="3452" y="4426"/>
                    <a:pt x="3959" y="4046"/>
                    <a:pt x="4276" y="3476"/>
                  </a:cubicBezTo>
                  <a:cubicBezTo>
                    <a:pt x="4624" y="2937"/>
                    <a:pt x="4719" y="2272"/>
                    <a:pt x="4529" y="1671"/>
                  </a:cubicBezTo>
                  <a:cubicBezTo>
                    <a:pt x="4339" y="1037"/>
                    <a:pt x="3864" y="530"/>
                    <a:pt x="3167" y="214"/>
                  </a:cubicBezTo>
                  <a:cubicBezTo>
                    <a:pt x="2882" y="71"/>
                    <a:pt x="2574" y="0"/>
                    <a:pt x="226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endParaRPr>
            </a:p>
          </p:txBody>
        </p:sp>
        <p:sp>
          <p:nvSpPr>
            <p:cNvPr id="453" name="Google Shape;453;p28"/>
            <p:cNvSpPr/>
            <p:nvPr/>
          </p:nvSpPr>
          <p:spPr>
            <a:xfrm>
              <a:off x="5059364" y="3784121"/>
              <a:ext cx="42822" cy="66726"/>
            </a:xfrm>
            <a:custGeom>
              <a:avLst/>
              <a:gdLst/>
              <a:ahLst/>
              <a:cxnLst/>
              <a:rect l="l" t="t" r="r" b="b"/>
              <a:pathLst>
                <a:path w="1331" h="2074" extrusionOk="0">
                  <a:moveTo>
                    <a:pt x="64" y="1"/>
                  </a:moveTo>
                  <a:lnTo>
                    <a:pt x="32" y="33"/>
                  </a:lnTo>
                  <a:lnTo>
                    <a:pt x="0" y="64"/>
                  </a:lnTo>
                  <a:lnTo>
                    <a:pt x="0" y="159"/>
                  </a:lnTo>
                  <a:cubicBezTo>
                    <a:pt x="0" y="223"/>
                    <a:pt x="32" y="349"/>
                    <a:pt x="159" y="349"/>
                  </a:cubicBezTo>
                  <a:cubicBezTo>
                    <a:pt x="444" y="381"/>
                    <a:pt x="665" y="571"/>
                    <a:pt x="760" y="888"/>
                  </a:cubicBezTo>
                  <a:cubicBezTo>
                    <a:pt x="792" y="983"/>
                    <a:pt x="792" y="1046"/>
                    <a:pt x="792" y="1109"/>
                  </a:cubicBezTo>
                  <a:cubicBezTo>
                    <a:pt x="792" y="1299"/>
                    <a:pt x="697" y="1489"/>
                    <a:pt x="539" y="1648"/>
                  </a:cubicBezTo>
                  <a:cubicBezTo>
                    <a:pt x="475" y="1743"/>
                    <a:pt x="475" y="1838"/>
                    <a:pt x="507" y="1933"/>
                  </a:cubicBezTo>
                  <a:cubicBezTo>
                    <a:pt x="539" y="1996"/>
                    <a:pt x="634" y="2059"/>
                    <a:pt x="697" y="2059"/>
                  </a:cubicBezTo>
                  <a:cubicBezTo>
                    <a:pt x="718" y="2070"/>
                    <a:pt x="739" y="2073"/>
                    <a:pt x="759" y="2073"/>
                  </a:cubicBezTo>
                  <a:cubicBezTo>
                    <a:pt x="799" y="2073"/>
                    <a:pt x="834" y="2059"/>
                    <a:pt x="855" y="2059"/>
                  </a:cubicBezTo>
                  <a:cubicBezTo>
                    <a:pt x="1299" y="1774"/>
                    <a:pt x="1330" y="1268"/>
                    <a:pt x="1235" y="856"/>
                  </a:cubicBezTo>
                  <a:cubicBezTo>
                    <a:pt x="1109" y="413"/>
                    <a:pt x="697" y="1"/>
                    <a:pt x="19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endParaRPr>
            </a:p>
          </p:txBody>
        </p:sp>
        <p:sp>
          <p:nvSpPr>
            <p:cNvPr id="454" name="Google Shape;454;p28"/>
            <p:cNvSpPr/>
            <p:nvPr/>
          </p:nvSpPr>
          <p:spPr>
            <a:xfrm>
              <a:off x="-216332" y="3545468"/>
              <a:ext cx="3525334" cy="1968378"/>
            </a:xfrm>
            <a:custGeom>
              <a:avLst/>
              <a:gdLst/>
              <a:ahLst/>
              <a:cxnLst/>
              <a:rect l="l" t="t" r="r" b="b"/>
              <a:pathLst>
                <a:path w="109576" h="61182" extrusionOk="0">
                  <a:moveTo>
                    <a:pt x="16627" y="22652"/>
                  </a:moveTo>
                  <a:cubicBezTo>
                    <a:pt x="23594" y="27560"/>
                    <a:pt x="28630" y="34717"/>
                    <a:pt x="31036" y="42951"/>
                  </a:cubicBezTo>
                  <a:cubicBezTo>
                    <a:pt x="28598" y="38771"/>
                    <a:pt x="25526" y="34654"/>
                    <a:pt x="21631" y="31709"/>
                  </a:cubicBezTo>
                  <a:cubicBezTo>
                    <a:pt x="17609" y="28732"/>
                    <a:pt x="12827" y="27085"/>
                    <a:pt x="7981" y="26008"/>
                  </a:cubicBezTo>
                  <a:cubicBezTo>
                    <a:pt x="10832" y="24995"/>
                    <a:pt x="13618" y="23982"/>
                    <a:pt x="16437" y="22873"/>
                  </a:cubicBezTo>
                  <a:cubicBezTo>
                    <a:pt x="16564" y="22810"/>
                    <a:pt x="16595" y="22715"/>
                    <a:pt x="16627" y="22652"/>
                  </a:cubicBezTo>
                  <a:close/>
                  <a:moveTo>
                    <a:pt x="58611" y="999"/>
                  </a:moveTo>
                  <a:cubicBezTo>
                    <a:pt x="58685" y="999"/>
                    <a:pt x="58752" y="1006"/>
                    <a:pt x="58810" y="1022"/>
                  </a:cubicBezTo>
                  <a:cubicBezTo>
                    <a:pt x="60267" y="1433"/>
                    <a:pt x="60109" y="3492"/>
                    <a:pt x="60045" y="4600"/>
                  </a:cubicBezTo>
                  <a:cubicBezTo>
                    <a:pt x="60045" y="4790"/>
                    <a:pt x="60172" y="4917"/>
                    <a:pt x="60330" y="4949"/>
                  </a:cubicBezTo>
                  <a:lnTo>
                    <a:pt x="60330" y="5139"/>
                  </a:lnTo>
                  <a:cubicBezTo>
                    <a:pt x="50893" y="8432"/>
                    <a:pt x="41519" y="12011"/>
                    <a:pt x="32303" y="15748"/>
                  </a:cubicBezTo>
                  <a:cubicBezTo>
                    <a:pt x="32082" y="15874"/>
                    <a:pt x="31987" y="16001"/>
                    <a:pt x="32018" y="16223"/>
                  </a:cubicBezTo>
                  <a:cubicBezTo>
                    <a:pt x="33348" y="25407"/>
                    <a:pt x="33032" y="34496"/>
                    <a:pt x="31670" y="43585"/>
                  </a:cubicBezTo>
                  <a:cubicBezTo>
                    <a:pt x="29485" y="33704"/>
                    <a:pt x="23056" y="25185"/>
                    <a:pt x="14252" y="20150"/>
                  </a:cubicBezTo>
                  <a:cubicBezTo>
                    <a:pt x="21662" y="16064"/>
                    <a:pt x="29263" y="12359"/>
                    <a:pt x="37022" y="9066"/>
                  </a:cubicBezTo>
                  <a:cubicBezTo>
                    <a:pt x="41107" y="7355"/>
                    <a:pt x="45256" y="5709"/>
                    <a:pt x="49468" y="4189"/>
                  </a:cubicBezTo>
                  <a:cubicBezTo>
                    <a:pt x="51431" y="3492"/>
                    <a:pt x="53427" y="2827"/>
                    <a:pt x="55390" y="2130"/>
                  </a:cubicBezTo>
                  <a:cubicBezTo>
                    <a:pt x="56031" y="1926"/>
                    <a:pt x="57769" y="999"/>
                    <a:pt x="58611" y="999"/>
                  </a:cubicBezTo>
                  <a:close/>
                  <a:moveTo>
                    <a:pt x="74106" y="1402"/>
                  </a:moveTo>
                  <a:cubicBezTo>
                    <a:pt x="73473" y="3619"/>
                    <a:pt x="72998" y="5867"/>
                    <a:pt x="72776" y="8211"/>
                  </a:cubicBezTo>
                  <a:lnTo>
                    <a:pt x="72776" y="8369"/>
                  </a:lnTo>
                  <a:cubicBezTo>
                    <a:pt x="64162" y="12042"/>
                    <a:pt x="55612" y="15653"/>
                    <a:pt x="47124" y="19453"/>
                  </a:cubicBezTo>
                  <a:cubicBezTo>
                    <a:pt x="42912" y="21353"/>
                    <a:pt x="42057" y="25850"/>
                    <a:pt x="40157" y="29745"/>
                  </a:cubicBezTo>
                  <a:cubicBezTo>
                    <a:pt x="37782" y="34527"/>
                    <a:pt x="35090" y="39151"/>
                    <a:pt x="32145" y="43648"/>
                  </a:cubicBezTo>
                  <a:cubicBezTo>
                    <a:pt x="33253" y="38296"/>
                    <a:pt x="33728" y="32817"/>
                    <a:pt x="33665" y="27370"/>
                  </a:cubicBezTo>
                  <a:cubicBezTo>
                    <a:pt x="33602" y="24235"/>
                    <a:pt x="33412" y="21100"/>
                    <a:pt x="33032" y="18028"/>
                  </a:cubicBezTo>
                  <a:cubicBezTo>
                    <a:pt x="32778" y="16286"/>
                    <a:pt x="33570" y="16096"/>
                    <a:pt x="35090" y="15463"/>
                  </a:cubicBezTo>
                  <a:cubicBezTo>
                    <a:pt x="36547" y="14861"/>
                    <a:pt x="37972" y="14291"/>
                    <a:pt x="39429" y="13721"/>
                  </a:cubicBezTo>
                  <a:cubicBezTo>
                    <a:pt x="50830" y="9192"/>
                    <a:pt x="62389" y="5075"/>
                    <a:pt x="74106" y="1402"/>
                  </a:cubicBezTo>
                  <a:close/>
                  <a:moveTo>
                    <a:pt x="6335" y="26484"/>
                  </a:moveTo>
                  <a:cubicBezTo>
                    <a:pt x="11338" y="27529"/>
                    <a:pt x="16310" y="28985"/>
                    <a:pt x="20554" y="31899"/>
                  </a:cubicBezTo>
                  <a:cubicBezTo>
                    <a:pt x="24639" y="34749"/>
                    <a:pt x="27363" y="38771"/>
                    <a:pt x="30245" y="42730"/>
                  </a:cubicBezTo>
                  <a:cubicBezTo>
                    <a:pt x="30530" y="43110"/>
                    <a:pt x="30815" y="43521"/>
                    <a:pt x="31068" y="43870"/>
                  </a:cubicBezTo>
                  <a:cubicBezTo>
                    <a:pt x="30648" y="43786"/>
                    <a:pt x="30221" y="43745"/>
                    <a:pt x="29796" y="43745"/>
                  </a:cubicBezTo>
                  <a:cubicBezTo>
                    <a:pt x="29262" y="43745"/>
                    <a:pt x="28730" y="43809"/>
                    <a:pt x="28218" y="43933"/>
                  </a:cubicBezTo>
                  <a:cubicBezTo>
                    <a:pt x="28028" y="44028"/>
                    <a:pt x="27870" y="44091"/>
                    <a:pt x="27680" y="44186"/>
                  </a:cubicBezTo>
                  <a:cubicBezTo>
                    <a:pt x="27648" y="44218"/>
                    <a:pt x="27585" y="44218"/>
                    <a:pt x="27585" y="44250"/>
                  </a:cubicBezTo>
                  <a:cubicBezTo>
                    <a:pt x="27585" y="44218"/>
                    <a:pt x="27553" y="44218"/>
                    <a:pt x="27553" y="44218"/>
                  </a:cubicBezTo>
                  <a:cubicBezTo>
                    <a:pt x="25684" y="43458"/>
                    <a:pt x="23784" y="42793"/>
                    <a:pt x="21947" y="42096"/>
                  </a:cubicBezTo>
                  <a:cubicBezTo>
                    <a:pt x="17039" y="38233"/>
                    <a:pt x="11243" y="35604"/>
                    <a:pt x="5321" y="33894"/>
                  </a:cubicBezTo>
                  <a:cubicBezTo>
                    <a:pt x="5311" y="33892"/>
                    <a:pt x="5300" y="33891"/>
                    <a:pt x="5291" y="33891"/>
                  </a:cubicBezTo>
                  <a:cubicBezTo>
                    <a:pt x="5151" y="33891"/>
                    <a:pt x="5078" y="34086"/>
                    <a:pt x="5226" y="34116"/>
                  </a:cubicBezTo>
                  <a:cubicBezTo>
                    <a:pt x="10642" y="35794"/>
                    <a:pt x="15455" y="38296"/>
                    <a:pt x="20079" y="41368"/>
                  </a:cubicBezTo>
                  <a:cubicBezTo>
                    <a:pt x="18084" y="40671"/>
                    <a:pt x="16152" y="39943"/>
                    <a:pt x="14220" y="39183"/>
                  </a:cubicBezTo>
                  <a:cubicBezTo>
                    <a:pt x="10325" y="37694"/>
                    <a:pt x="6525" y="35826"/>
                    <a:pt x="2661" y="34401"/>
                  </a:cubicBezTo>
                  <a:cubicBezTo>
                    <a:pt x="4909" y="32469"/>
                    <a:pt x="6271" y="29460"/>
                    <a:pt x="6335" y="26484"/>
                  </a:cubicBezTo>
                  <a:close/>
                  <a:moveTo>
                    <a:pt x="79332" y="6342"/>
                  </a:moveTo>
                  <a:cubicBezTo>
                    <a:pt x="77210" y="9636"/>
                    <a:pt x="75658" y="13151"/>
                    <a:pt x="74613" y="17078"/>
                  </a:cubicBezTo>
                  <a:cubicBezTo>
                    <a:pt x="74613" y="17173"/>
                    <a:pt x="74676" y="17268"/>
                    <a:pt x="74708" y="17331"/>
                  </a:cubicBezTo>
                  <a:cubicBezTo>
                    <a:pt x="73600" y="17648"/>
                    <a:pt x="72460" y="17933"/>
                    <a:pt x="71351" y="18250"/>
                  </a:cubicBezTo>
                  <a:lnTo>
                    <a:pt x="63022" y="20466"/>
                  </a:lnTo>
                  <a:cubicBezTo>
                    <a:pt x="60584" y="21100"/>
                    <a:pt x="57892" y="21575"/>
                    <a:pt x="55548" y="22557"/>
                  </a:cubicBezTo>
                  <a:cubicBezTo>
                    <a:pt x="53553" y="23412"/>
                    <a:pt x="52128" y="24932"/>
                    <a:pt x="50640" y="26452"/>
                  </a:cubicBezTo>
                  <a:cubicBezTo>
                    <a:pt x="48644" y="28415"/>
                    <a:pt x="46681" y="30410"/>
                    <a:pt x="44686" y="32342"/>
                  </a:cubicBezTo>
                  <a:cubicBezTo>
                    <a:pt x="40632" y="36333"/>
                    <a:pt x="36452" y="40354"/>
                    <a:pt x="32303" y="44313"/>
                  </a:cubicBezTo>
                  <a:lnTo>
                    <a:pt x="32272" y="44313"/>
                  </a:lnTo>
                  <a:cubicBezTo>
                    <a:pt x="35185" y="40133"/>
                    <a:pt x="37814" y="35794"/>
                    <a:pt x="40094" y="31266"/>
                  </a:cubicBezTo>
                  <a:cubicBezTo>
                    <a:pt x="41202" y="29049"/>
                    <a:pt x="42247" y="26800"/>
                    <a:pt x="43229" y="24520"/>
                  </a:cubicBezTo>
                  <a:cubicBezTo>
                    <a:pt x="43831" y="23127"/>
                    <a:pt x="44432" y="21860"/>
                    <a:pt x="45636" y="20973"/>
                  </a:cubicBezTo>
                  <a:cubicBezTo>
                    <a:pt x="46713" y="20245"/>
                    <a:pt x="48074" y="19801"/>
                    <a:pt x="49246" y="19295"/>
                  </a:cubicBezTo>
                  <a:cubicBezTo>
                    <a:pt x="59317" y="14956"/>
                    <a:pt x="69324" y="10649"/>
                    <a:pt x="79332" y="6342"/>
                  </a:cubicBezTo>
                  <a:close/>
                  <a:moveTo>
                    <a:pt x="85571" y="15178"/>
                  </a:moveTo>
                  <a:lnTo>
                    <a:pt x="85571" y="15178"/>
                  </a:lnTo>
                  <a:cubicBezTo>
                    <a:pt x="78793" y="18883"/>
                    <a:pt x="72460" y="23253"/>
                    <a:pt x="66601" y="28289"/>
                  </a:cubicBezTo>
                  <a:cubicBezTo>
                    <a:pt x="66347" y="28415"/>
                    <a:pt x="66474" y="28669"/>
                    <a:pt x="66633" y="28795"/>
                  </a:cubicBezTo>
                  <a:cubicBezTo>
                    <a:pt x="54598" y="32057"/>
                    <a:pt x="43609" y="37726"/>
                    <a:pt x="33063" y="44376"/>
                  </a:cubicBezTo>
                  <a:cubicBezTo>
                    <a:pt x="33000" y="44471"/>
                    <a:pt x="32937" y="44503"/>
                    <a:pt x="32937" y="44598"/>
                  </a:cubicBezTo>
                  <a:cubicBezTo>
                    <a:pt x="32905" y="44535"/>
                    <a:pt x="32873" y="44535"/>
                    <a:pt x="32810" y="44503"/>
                  </a:cubicBezTo>
                  <a:cubicBezTo>
                    <a:pt x="36705" y="41020"/>
                    <a:pt x="40506" y="37409"/>
                    <a:pt x="44274" y="33767"/>
                  </a:cubicBezTo>
                  <a:cubicBezTo>
                    <a:pt x="46174" y="31962"/>
                    <a:pt x="48043" y="30094"/>
                    <a:pt x="49880" y="28225"/>
                  </a:cubicBezTo>
                  <a:cubicBezTo>
                    <a:pt x="51938" y="26167"/>
                    <a:pt x="53838" y="23887"/>
                    <a:pt x="56657" y="22873"/>
                  </a:cubicBezTo>
                  <a:cubicBezTo>
                    <a:pt x="61629" y="21195"/>
                    <a:pt x="66949" y="20118"/>
                    <a:pt x="72048" y="18756"/>
                  </a:cubicBezTo>
                  <a:cubicBezTo>
                    <a:pt x="76577" y="17585"/>
                    <a:pt x="81042" y="16349"/>
                    <a:pt x="85571" y="15178"/>
                  </a:cubicBezTo>
                  <a:close/>
                  <a:moveTo>
                    <a:pt x="94288" y="25891"/>
                  </a:moveTo>
                  <a:cubicBezTo>
                    <a:pt x="96514" y="25891"/>
                    <a:pt x="98740" y="25962"/>
                    <a:pt x="100962" y="26103"/>
                  </a:cubicBezTo>
                  <a:cubicBezTo>
                    <a:pt x="88833" y="30474"/>
                    <a:pt x="77273" y="36174"/>
                    <a:pt x="65714" y="42065"/>
                  </a:cubicBezTo>
                  <a:cubicBezTo>
                    <a:pt x="64862" y="42483"/>
                    <a:pt x="64298" y="42659"/>
                    <a:pt x="63744" y="42659"/>
                  </a:cubicBezTo>
                  <a:cubicBezTo>
                    <a:pt x="63165" y="42659"/>
                    <a:pt x="62597" y="42467"/>
                    <a:pt x="61724" y="42160"/>
                  </a:cubicBezTo>
                  <a:cubicBezTo>
                    <a:pt x="60330" y="41653"/>
                    <a:pt x="58905" y="41305"/>
                    <a:pt x="57480" y="40988"/>
                  </a:cubicBezTo>
                  <a:cubicBezTo>
                    <a:pt x="55112" y="40480"/>
                    <a:pt x="52719" y="40249"/>
                    <a:pt x="50300" y="40249"/>
                  </a:cubicBezTo>
                  <a:cubicBezTo>
                    <a:pt x="50002" y="40249"/>
                    <a:pt x="49704" y="40253"/>
                    <a:pt x="49405" y="40259"/>
                  </a:cubicBezTo>
                  <a:cubicBezTo>
                    <a:pt x="43831" y="40418"/>
                    <a:pt x="38415" y="41970"/>
                    <a:pt x="33538" y="44756"/>
                  </a:cubicBezTo>
                  <a:cubicBezTo>
                    <a:pt x="33443" y="44788"/>
                    <a:pt x="33412" y="44820"/>
                    <a:pt x="33380" y="44883"/>
                  </a:cubicBezTo>
                  <a:cubicBezTo>
                    <a:pt x="33348" y="44883"/>
                    <a:pt x="33348" y="44851"/>
                    <a:pt x="33285" y="44851"/>
                  </a:cubicBezTo>
                  <a:cubicBezTo>
                    <a:pt x="44179" y="38708"/>
                    <a:pt x="54915" y="32817"/>
                    <a:pt x="67013" y="29524"/>
                  </a:cubicBezTo>
                  <a:cubicBezTo>
                    <a:pt x="75911" y="27102"/>
                    <a:pt x="85096" y="25891"/>
                    <a:pt x="94288" y="25891"/>
                  </a:cubicBezTo>
                  <a:close/>
                  <a:moveTo>
                    <a:pt x="29655" y="44216"/>
                  </a:moveTo>
                  <a:cubicBezTo>
                    <a:pt x="30313" y="44216"/>
                    <a:pt x="30958" y="44329"/>
                    <a:pt x="31575" y="44535"/>
                  </a:cubicBezTo>
                  <a:cubicBezTo>
                    <a:pt x="31512" y="44693"/>
                    <a:pt x="31512" y="44851"/>
                    <a:pt x="31480" y="45010"/>
                  </a:cubicBezTo>
                  <a:cubicBezTo>
                    <a:pt x="31461" y="45179"/>
                    <a:pt x="31587" y="45270"/>
                    <a:pt x="31706" y="45270"/>
                  </a:cubicBezTo>
                  <a:cubicBezTo>
                    <a:pt x="31787" y="45270"/>
                    <a:pt x="31866" y="45227"/>
                    <a:pt x="31892" y="45136"/>
                  </a:cubicBezTo>
                  <a:cubicBezTo>
                    <a:pt x="31923" y="44978"/>
                    <a:pt x="31923" y="44851"/>
                    <a:pt x="31955" y="44693"/>
                  </a:cubicBezTo>
                  <a:cubicBezTo>
                    <a:pt x="31987" y="44725"/>
                    <a:pt x="32018" y="44725"/>
                    <a:pt x="32018" y="44725"/>
                  </a:cubicBezTo>
                  <a:cubicBezTo>
                    <a:pt x="32068" y="44824"/>
                    <a:pt x="32175" y="44903"/>
                    <a:pt x="32280" y="44903"/>
                  </a:cubicBezTo>
                  <a:cubicBezTo>
                    <a:pt x="32310" y="44903"/>
                    <a:pt x="32339" y="44897"/>
                    <a:pt x="32367" y="44883"/>
                  </a:cubicBezTo>
                  <a:cubicBezTo>
                    <a:pt x="33253" y="45358"/>
                    <a:pt x="34013" y="46087"/>
                    <a:pt x="34615" y="47037"/>
                  </a:cubicBezTo>
                  <a:cubicBezTo>
                    <a:pt x="34663" y="47132"/>
                    <a:pt x="34742" y="47171"/>
                    <a:pt x="34821" y="47171"/>
                  </a:cubicBezTo>
                  <a:cubicBezTo>
                    <a:pt x="34900" y="47171"/>
                    <a:pt x="34979" y="47132"/>
                    <a:pt x="35027" y="47068"/>
                  </a:cubicBezTo>
                  <a:cubicBezTo>
                    <a:pt x="35090" y="47068"/>
                    <a:pt x="35090" y="47100"/>
                    <a:pt x="35122" y="47100"/>
                  </a:cubicBezTo>
                  <a:lnTo>
                    <a:pt x="35122" y="47163"/>
                  </a:lnTo>
                  <a:cubicBezTo>
                    <a:pt x="34854" y="47212"/>
                    <a:pt x="34568" y="47279"/>
                    <a:pt x="34321" y="47279"/>
                  </a:cubicBezTo>
                  <a:cubicBezTo>
                    <a:pt x="34246" y="47279"/>
                    <a:pt x="34175" y="47273"/>
                    <a:pt x="34108" y="47258"/>
                  </a:cubicBezTo>
                  <a:cubicBezTo>
                    <a:pt x="32986" y="45722"/>
                    <a:pt x="30815" y="45095"/>
                    <a:pt x="28909" y="45095"/>
                  </a:cubicBezTo>
                  <a:cubicBezTo>
                    <a:pt x="28772" y="45095"/>
                    <a:pt x="28637" y="45098"/>
                    <a:pt x="28503" y="45105"/>
                  </a:cubicBezTo>
                  <a:cubicBezTo>
                    <a:pt x="28313" y="44883"/>
                    <a:pt x="28123" y="44693"/>
                    <a:pt x="27965" y="44471"/>
                  </a:cubicBezTo>
                  <a:cubicBezTo>
                    <a:pt x="28531" y="44297"/>
                    <a:pt x="29097" y="44216"/>
                    <a:pt x="29655" y="44216"/>
                  </a:cubicBezTo>
                  <a:close/>
                  <a:moveTo>
                    <a:pt x="28788" y="45485"/>
                  </a:moveTo>
                  <a:lnTo>
                    <a:pt x="28788" y="45485"/>
                  </a:lnTo>
                  <a:cubicBezTo>
                    <a:pt x="30498" y="45897"/>
                    <a:pt x="32240" y="46087"/>
                    <a:pt x="33443" y="47385"/>
                  </a:cubicBezTo>
                  <a:cubicBezTo>
                    <a:pt x="31670" y="47385"/>
                    <a:pt x="30055" y="46752"/>
                    <a:pt x="28788" y="45485"/>
                  </a:cubicBezTo>
                  <a:close/>
                  <a:moveTo>
                    <a:pt x="50595" y="41039"/>
                  </a:moveTo>
                  <a:cubicBezTo>
                    <a:pt x="50875" y="41039"/>
                    <a:pt x="51154" y="41043"/>
                    <a:pt x="51431" y="41051"/>
                  </a:cubicBezTo>
                  <a:cubicBezTo>
                    <a:pt x="54440" y="41146"/>
                    <a:pt x="57480" y="41621"/>
                    <a:pt x="60394" y="42508"/>
                  </a:cubicBezTo>
                  <a:cubicBezTo>
                    <a:pt x="61224" y="42785"/>
                    <a:pt x="62889" y="43777"/>
                    <a:pt x="63739" y="43777"/>
                  </a:cubicBezTo>
                  <a:cubicBezTo>
                    <a:pt x="63765" y="43777"/>
                    <a:pt x="63790" y="43777"/>
                    <a:pt x="63814" y="43775"/>
                  </a:cubicBezTo>
                  <a:lnTo>
                    <a:pt x="63814" y="43775"/>
                  </a:lnTo>
                  <a:cubicBezTo>
                    <a:pt x="63466" y="45041"/>
                    <a:pt x="64099" y="46593"/>
                    <a:pt x="64257" y="47828"/>
                  </a:cubicBezTo>
                  <a:cubicBezTo>
                    <a:pt x="64606" y="50457"/>
                    <a:pt x="64606" y="52959"/>
                    <a:pt x="64416" y="55587"/>
                  </a:cubicBezTo>
                  <a:cubicBezTo>
                    <a:pt x="63307" y="55302"/>
                    <a:pt x="62167" y="54986"/>
                    <a:pt x="60964" y="54669"/>
                  </a:cubicBezTo>
                  <a:cubicBezTo>
                    <a:pt x="52223" y="52230"/>
                    <a:pt x="43672" y="49222"/>
                    <a:pt x="34963" y="46688"/>
                  </a:cubicBezTo>
                  <a:cubicBezTo>
                    <a:pt x="34932" y="46625"/>
                    <a:pt x="34868" y="46562"/>
                    <a:pt x="34837" y="46467"/>
                  </a:cubicBezTo>
                  <a:cubicBezTo>
                    <a:pt x="34615" y="46087"/>
                    <a:pt x="34330" y="45738"/>
                    <a:pt x="34013" y="45422"/>
                  </a:cubicBezTo>
                  <a:cubicBezTo>
                    <a:pt x="35438" y="44566"/>
                    <a:pt x="36927" y="43901"/>
                    <a:pt x="38447" y="43300"/>
                  </a:cubicBezTo>
                  <a:cubicBezTo>
                    <a:pt x="41519" y="42128"/>
                    <a:pt x="44781" y="41368"/>
                    <a:pt x="48074" y="41146"/>
                  </a:cubicBezTo>
                  <a:cubicBezTo>
                    <a:pt x="48906" y="41075"/>
                    <a:pt x="49755" y="41039"/>
                    <a:pt x="50595" y="41039"/>
                  </a:cubicBezTo>
                  <a:close/>
                  <a:moveTo>
                    <a:pt x="102514" y="26420"/>
                  </a:moveTo>
                  <a:cubicBezTo>
                    <a:pt x="104952" y="29524"/>
                    <a:pt x="106377" y="32912"/>
                    <a:pt x="106282" y="36903"/>
                  </a:cubicBezTo>
                  <a:cubicBezTo>
                    <a:pt x="106124" y="36966"/>
                    <a:pt x="106060" y="37188"/>
                    <a:pt x="106124" y="37314"/>
                  </a:cubicBezTo>
                  <a:cubicBezTo>
                    <a:pt x="106124" y="37346"/>
                    <a:pt x="106187" y="37378"/>
                    <a:pt x="106187" y="37409"/>
                  </a:cubicBezTo>
                  <a:cubicBezTo>
                    <a:pt x="106187" y="37504"/>
                    <a:pt x="106219" y="37536"/>
                    <a:pt x="106251" y="37568"/>
                  </a:cubicBezTo>
                  <a:cubicBezTo>
                    <a:pt x="104224" y="38549"/>
                    <a:pt x="97383" y="41685"/>
                    <a:pt x="96591" y="42096"/>
                  </a:cubicBezTo>
                  <a:cubicBezTo>
                    <a:pt x="93076" y="43743"/>
                    <a:pt x="89561" y="45422"/>
                    <a:pt x="86014" y="47005"/>
                  </a:cubicBezTo>
                  <a:cubicBezTo>
                    <a:pt x="79047" y="50140"/>
                    <a:pt x="71985" y="52895"/>
                    <a:pt x="65017" y="56031"/>
                  </a:cubicBezTo>
                  <a:cubicBezTo>
                    <a:pt x="65207" y="53877"/>
                    <a:pt x="65271" y="51787"/>
                    <a:pt x="65081" y="49665"/>
                  </a:cubicBezTo>
                  <a:cubicBezTo>
                    <a:pt x="64922" y="47860"/>
                    <a:pt x="64004" y="45548"/>
                    <a:pt x="64257" y="43743"/>
                  </a:cubicBezTo>
                  <a:cubicBezTo>
                    <a:pt x="65049" y="43521"/>
                    <a:pt x="65967" y="42825"/>
                    <a:pt x="66601" y="42508"/>
                  </a:cubicBezTo>
                  <a:cubicBezTo>
                    <a:pt x="78350" y="36618"/>
                    <a:pt x="90131" y="30854"/>
                    <a:pt x="102514" y="26420"/>
                  </a:cubicBezTo>
                  <a:close/>
                  <a:moveTo>
                    <a:pt x="106884" y="37663"/>
                  </a:moveTo>
                  <a:cubicBezTo>
                    <a:pt x="107232" y="37821"/>
                    <a:pt x="107644" y="37979"/>
                    <a:pt x="107992" y="38138"/>
                  </a:cubicBezTo>
                  <a:cubicBezTo>
                    <a:pt x="108151" y="38201"/>
                    <a:pt x="108277" y="38233"/>
                    <a:pt x="108436" y="38328"/>
                  </a:cubicBezTo>
                  <a:lnTo>
                    <a:pt x="86806" y="48778"/>
                  </a:lnTo>
                  <a:cubicBezTo>
                    <a:pt x="79680" y="52230"/>
                    <a:pt x="72555" y="56189"/>
                    <a:pt x="65081" y="58786"/>
                  </a:cubicBezTo>
                  <a:cubicBezTo>
                    <a:pt x="64289" y="57614"/>
                    <a:pt x="61375" y="57297"/>
                    <a:pt x="60172" y="56854"/>
                  </a:cubicBezTo>
                  <a:cubicBezTo>
                    <a:pt x="57448" y="55872"/>
                    <a:pt x="54725" y="54859"/>
                    <a:pt x="52001" y="53814"/>
                  </a:cubicBezTo>
                  <a:cubicBezTo>
                    <a:pt x="49215" y="52737"/>
                    <a:pt x="46491" y="51534"/>
                    <a:pt x="43736" y="50394"/>
                  </a:cubicBezTo>
                  <a:lnTo>
                    <a:pt x="43736" y="50394"/>
                  </a:lnTo>
                  <a:cubicBezTo>
                    <a:pt x="50481" y="52705"/>
                    <a:pt x="57480" y="54479"/>
                    <a:pt x="64289" y="56252"/>
                  </a:cubicBezTo>
                  <a:lnTo>
                    <a:pt x="64447" y="56252"/>
                  </a:lnTo>
                  <a:cubicBezTo>
                    <a:pt x="64447" y="56347"/>
                    <a:pt x="64542" y="56379"/>
                    <a:pt x="64574" y="56379"/>
                  </a:cubicBezTo>
                  <a:cubicBezTo>
                    <a:pt x="64574" y="56484"/>
                    <a:pt x="64661" y="56545"/>
                    <a:pt x="64745" y="56545"/>
                  </a:cubicBezTo>
                  <a:cubicBezTo>
                    <a:pt x="64762" y="56545"/>
                    <a:pt x="64779" y="56543"/>
                    <a:pt x="64796" y="56537"/>
                  </a:cubicBezTo>
                  <a:cubicBezTo>
                    <a:pt x="72618" y="53909"/>
                    <a:pt x="80219" y="50489"/>
                    <a:pt x="87692" y="47037"/>
                  </a:cubicBezTo>
                  <a:cubicBezTo>
                    <a:pt x="91493" y="45295"/>
                    <a:pt x="95293" y="43521"/>
                    <a:pt x="99062" y="41685"/>
                  </a:cubicBezTo>
                  <a:cubicBezTo>
                    <a:pt x="101025" y="40735"/>
                    <a:pt x="102957" y="39784"/>
                    <a:pt x="104920" y="38803"/>
                  </a:cubicBezTo>
                  <a:cubicBezTo>
                    <a:pt x="105490" y="38486"/>
                    <a:pt x="106441" y="38233"/>
                    <a:pt x="106884" y="37663"/>
                  </a:cubicBezTo>
                  <a:close/>
                  <a:moveTo>
                    <a:pt x="888" y="34591"/>
                  </a:moveTo>
                  <a:cubicBezTo>
                    <a:pt x="4846" y="36744"/>
                    <a:pt x="9343" y="38296"/>
                    <a:pt x="13555" y="39911"/>
                  </a:cubicBezTo>
                  <a:cubicBezTo>
                    <a:pt x="18084" y="41685"/>
                    <a:pt x="22644" y="43426"/>
                    <a:pt x="27363" y="44756"/>
                  </a:cubicBezTo>
                  <a:cubicBezTo>
                    <a:pt x="28449" y="46928"/>
                    <a:pt x="30900" y="48254"/>
                    <a:pt x="33307" y="48254"/>
                  </a:cubicBezTo>
                  <a:cubicBezTo>
                    <a:pt x="33990" y="48254"/>
                    <a:pt x="34669" y="48147"/>
                    <a:pt x="35312" y="47923"/>
                  </a:cubicBezTo>
                  <a:cubicBezTo>
                    <a:pt x="35565" y="47860"/>
                    <a:pt x="35597" y="47670"/>
                    <a:pt x="35597" y="47512"/>
                  </a:cubicBezTo>
                  <a:cubicBezTo>
                    <a:pt x="40030" y="49760"/>
                    <a:pt x="44623" y="51629"/>
                    <a:pt x="49215" y="53497"/>
                  </a:cubicBezTo>
                  <a:cubicBezTo>
                    <a:pt x="50355" y="53972"/>
                    <a:pt x="61439" y="57994"/>
                    <a:pt x="64257" y="58944"/>
                  </a:cubicBezTo>
                  <a:lnTo>
                    <a:pt x="64257" y="59007"/>
                  </a:lnTo>
                  <a:cubicBezTo>
                    <a:pt x="64257" y="59039"/>
                    <a:pt x="64226" y="59071"/>
                    <a:pt x="64226" y="59102"/>
                  </a:cubicBezTo>
                  <a:cubicBezTo>
                    <a:pt x="64162" y="59229"/>
                    <a:pt x="64257" y="59419"/>
                    <a:pt x="64384" y="59514"/>
                  </a:cubicBezTo>
                  <a:cubicBezTo>
                    <a:pt x="64416" y="59546"/>
                    <a:pt x="64479" y="59546"/>
                    <a:pt x="64542" y="59577"/>
                  </a:cubicBezTo>
                  <a:cubicBezTo>
                    <a:pt x="64542" y="59641"/>
                    <a:pt x="64574" y="59641"/>
                    <a:pt x="64606" y="59641"/>
                  </a:cubicBezTo>
                  <a:cubicBezTo>
                    <a:pt x="64637" y="59894"/>
                    <a:pt x="64796" y="60179"/>
                    <a:pt x="65017" y="60433"/>
                  </a:cubicBezTo>
                  <a:lnTo>
                    <a:pt x="65017" y="60433"/>
                  </a:lnTo>
                  <a:cubicBezTo>
                    <a:pt x="55073" y="56886"/>
                    <a:pt x="45478" y="52737"/>
                    <a:pt x="35660" y="48905"/>
                  </a:cubicBezTo>
                  <a:cubicBezTo>
                    <a:pt x="35765" y="48696"/>
                    <a:pt x="35610" y="48422"/>
                    <a:pt x="35357" y="48422"/>
                  </a:cubicBezTo>
                  <a:cubicBezTo>
                    <a:pt x="35304" y="48422"/>
                    <a:pt x="35246" y="48434"/>
                    <a:pt x="35185" y="48462"/>
                  </a:cubicBezTo>
                  <a:cubicBezTo>
                    <a:pt x="34303" y="48835"/>
                    <a:pt x="33357" y="49026"/>
                    <a:pt x="32411" y="49026"/>
                  </a:cubicBezTo>
                  <a:cubicBezTo>
                    <a:pt x="31591" y="49026"/>
                    <a:pt x="30771" y="48882"/>
                    <a:pt x="29991" y="48588"/>
                  </a:cubicBezTo>
                  <a:cubicBezTo>
                    <a:pt x="28440" y="48018"/>
                    <a:pt x="27521" y="46942"/>
                    <a:pt x="26476" y="45770"/>
                  </a:cubicBezTo>
                  <a:cubicBezTo>
                    <a:pt x="26603" y="45612"/>
                    <a:pt x="26603" y="45295"/>
                    <a:pt x="26318" y="45200"/>
                  </a:cubicBezTo>
                  <a:cubicBezTo>
                    <a:pt x="17672" y="42286"/>
                    <a:pt x="9185" y="38866"/>
                    <a:pt x="539" y="35953"/>
                  </a:cubicBezTo>
                  <a:cubicBezTo>
                    <a:pt x="666" y="35509"/>
                    <a:pt x="793" y="35066"/>
                    <a:pt x="888" y="34591"/>
                  </a:cubicBezTo>
                  <a:close/>
                  <a:moveTo>
                    <a:pt x="108911" y="38834"/>
                  </a:moveTo>
                  <a:lnTo>
                    <a:pt x="108911" y="38834"/>
                  </a:lnTo>
                  <a:cubicBezTo>
                    <a:pt x="108816" y="39278"/>
                    <a:pt x="108784" y="39753"/>
                    <a:pt x="108816" y="40196"/>
                  </a:cubicBezTo>
                  <a:cubicBezTo>
                    <a:pt x="94628" y="47385"/>
                    <a:pt x="80092" y="53814"/>
                    <a:pt x="65682" y="60528"/>
                  </a:cubicBezTo>
                  <a:cubicBezTo>
                    <a:pt x="65366" y="60179"/>
                    <a:pt x="65207" y="59831"/>
                    <a:pt x="65081" y="59387"/>
                  </a:cubicBezTo>
                  <a:cubicBezTo>
                    <a:pt x="65144" y="59324"/>
                    <a:pt x="65176" y="59261"/>
                    <a:pt x="65176" y="59197"/>
                  </a:cubicBezTo>
                  <a:cubicBezTo>
                    <a:pt x="72523" y="57044"/>
                    <a:pt x="79427" y="53085"/>
                    <a:pt x="86299" y="49760"/>
                  </a:cubicBezTo>
                  <a:cubicBezTo>
                    <a:pt x="93836" y="46118"/>
                    <a:pt x="101373" y="42476"/>
                    <a:pt x="108911" y="38834"/>
                  </a:cubicBezTo>
                  <a:close/>
                  <a:moveTo>
                    <a:pt x="59715" y="0"/>
                  </a:moveTo>
                  <a:cubicBezTo>
                    <a:pt x="59687" y="0"/>
                    <a:pt x="59660" y="3"/>
                    <a:pt x="59634" y="8"/>
                  </a:cubicBezTo>
                  <a:cubicBezTo>
                    <a:pt x="43577" y="5075"/>
                    <a:pt x="28123" y="11694"/>
                    <a:pt x="13397" y="19801"/>
                  </a:cubicBezTo>
                  <a:cubicBezTo>
                    <a:pt x="13112" y="19960"/>
                    <a:pt x="13112" y="20340"/>
                    <a:pt x="13397" y="20498"/>
                  </a:cubicBezTo>
                  <a:cubicBezTo>
                    <a:pt x="14410" y="21036"/>
                    <a:pt x="15360" y="21638"/>
                    <a:pt x="16279" y="22240"/>
                  </a:cubicBezTo>
                  <a:cubicBezTo>
                    <a:pt x="12985" y="23317"/>
                    <a:pt x="9787" y="24583"/>
                    <a:pt x="6525" y="25692"/>
                  </a:cubicBezTo>
                  <a:cubicBezTo>
                    <a:pt x="6271" y="25787"/>
                    <a:pt x="6176" y="26103"/>
                    <a:pt x="6271" y="26293"/>
                  </a:cubicBezTo>
                  <a:cubicBezTo>
                    <a:pt x="6176" y="26293"/>
                    <a:pt x="6145" y="26325"/>
                    <a:pt x="6145" y="26420"/>
                  </a:cubicBezTo>
                  <a:cubicBezTo>
                    <a:pt x="5670" y="29460"/>
                    <a:pt x="4434" y="31899"/>
                    <a:pt x="2313" y="34116"/>
                  </a:cubicBezTo>
                  <a:cubicBezTo>
                    <a:pt x="2281" y="34179"/>
                    <a:pt x="2218" y="34211"/>
                    <a:pt x="2218" y="34242"/>
                  </a:cubicBezTo>
                  <a:lnTo>
                    <a:pt x="1173" y="33894"/>
                  </a:lnTo>
                  <a:cubicBezTo>
                    <a:pt x="1139" y="33886"/>
                    <a:pt x="1105" y="33882"/>
                    <a:pt x="1072" y="33882"/>
                  </a:cubicBezTo>
                  <a:cubicBezTo>
                    <a:pt x="983" y="33882"/>
                    <a:pt x="902" y="33911"/>
                    <a:pt x="856" y="33957"/>
                  </a:cubicBezTo>
                  <a:cubicBezTo>
                    <a:pt x="761" y="33957"/>
                    <a:pt x="634" y="34021"/>
                    <a:pt x="603" y="34116"/>
                  </a:cubicBezTo>
                  <a:cubicBezTo>
                    <a:pt x="381" y="34654"/>
                    <a:pt x="191" y="35224"/>
                    <a:pt x="64" y="35794"/>
                  </a:cubicBezTo>
                  <a:cubicBezTo>
                    <a:pt x="1" y="35953"/>
                    <a:pt x="96" y="36079"/>
                    <a:pt x="159" y="36111"/>
                  </a:cubicBezTo>
                  <a:cubicBezTo>
                    <a:pt x="159" y="36174"/>
                    <a:pt x="159" y="36238"/>
                    <a:pt x="254" y="36269"/>
                  </a:cubicBezTo>
                  <a:cubicBezTo>
                    <a:pt x="8488" y="40101"/>
                    <a:pt x="17387" y="43046"/>
                    <a:pt x="26064" y="45802"/>
                  </a:cubicBezTo>
                  <a:cubicBezTo>
                    <a:pt x="26875" y="48419"/>
                    <a:pt x="29736" y="49647"/>
                    <a:pt x="32441" y="49647"/>
                  </a:cubicBezTo>
                  <a:cubicBezTo>
                    <a:pt x="33434" y="49647"/>
                    <a:pt x="34406" y="49482"/>
                    <a:pt x="35248" y="49158"/>
                  </a:cubicBezTo>
                  <a:cubicBezTo>
                    <a:pt x="44813" y="53972"/>
                    <a:pt x="55105" y="57646"/>
                    <a:pt x="65239" y="61161"/>
                  </a:cubicBezTo>
                  <a:cubicBezTo>
                    <a:pt x="65274" y="61175"/>
                    <a:pt x="65307" y="61181"/>
                    <a:pt x="65338" y="61181"/>
                  </a:cubicBezTo>
                  <a:cubicBezTo>
                    <a:pt x="65450" y="61181"/>
                    <a:pt x="65538" y="61101"/>
                    <a:pt x="65587" y="61003"/>
                  </a:cubicBezTo>
                  <a:cubicBezTo>
                    <a:pt x="80535" y="55112"/>
                    <a:pt x="95008" y="47892"/>
                    <a:pt x="109354" y="40608"/>
                  </a:cubicBezTo>
                  <a:cubicBezTo>
                    <a:pt x="109576" y="40544"/>
                    <a:pt x="109544" y="40259"/>
                    <a:pt x="109386" y="40133"/>
                  </a:cubicBezTo>
                  <a:cubicBezTo>
                    <a:pt x="109417" y="39626"/>
                    <a:pt x="109354" y="39088"/>
                    <a:pt x="109386" y="38613"/>
                  </a:cubicBezTo>
                  <a:lnTo>
                    <a:pt x="109386" y="38486"/>
                  </a:lnTo>
                  <a:cubicBezTo>
                    <a:pt x="109417" y="38359"/>
                    <a:pt x="109386" y="38233"/>
                    <a:pt x="109322" y="38169"/>
                  </a:cubicBezTo>
                  <a:cubicBezTo>
                    <a:pt x="109037" y="37979"/>
                    <a:pt x="108626" y="37884"/>
                    <a:pt x="108277" y="37758"/>
                  </a:cubicBezTo>
                  <a:cubicBezTo>
                    <a:pt x="107897" y="37663"/>
                    <a:pt x="107517" y="37536"/>
                    <a:pt x="107137" y="37409"/>
                  </a:cubicBezTo>
                  <a:cubicBezTo>
                    <a:pt x="107137" y="37378"/>
                    <a:pt x="107169" y="37378"/>
                    <a:pt x="107169" y="37346"/>
                  </a:cubicBezTo>
                  <a:cubicBezTo>
                    <a:pt x="107201" y="37219"/>
                    <a:pt x="107169" y="37061"/>
                    <a:pt x="107106" y="36966"/>
                  </a:cubicBezTo>
                  <a:cubicBezTo>
                    <a:pt x="107201" y="33071"/>
                    <a:pt x="105902" y="29049"/>
                    <a:pt x="103052" y="26293"/>
                  </a:cubicBezTo>
                  <a:cubicBezTo>
                    <a:pt x="103084" y="26262"/>
                    <a:pt x="103179" y="26262"/>
                    <a:pt x="103210" y="26198"/>
                  </a:cubicBezTo>
                  <a:cubicBezTo>
                    <a:pt x="103654" y="26040"/>
                    <a:pt x="103559" y="25407"/>
                    <a:pt x="103084" y="25375"/>
                  </a:cubicBezTo>
                  <a:cubicBezTo>
                    <a:pt x="100276" y="25153"/>
                    <a:pt x="97464" y="25041"/>
                    <a:pt x="94656" y="25041"/>
                  </a:cubicBezTo>
                  <a:cubicBezTo>
                    <a:pt x="85460" y="25041"/>
                    <a:pt x="76296" y="26235"/>
                    <a:pt x="67393" y="28637"/>
                  </a:cubicBezTo>
                  <a:cubicBezTo>
                    <a:pt x="73948" y="23000"/>
                    <a:pt x="81169" y="18218"/>
                    <a:pt x="88833" y="14291"/>
                  </a:cubicBezTo>
                  <a:cubicBezTo>
                    <a:pt x="89206" y="14119"/>
                    <a:pt x="89007" y="13609"/>
                    <a:pt x="88660" y="13609"/>
                  </a:cubicBezTo>
                  <a:cubicBezTo>
                    <a:pt x="88624" y="13609"/>
                    <a:pt x="88586" y="13614"/>
                    <a:pt x="88548" y="13626"/>
                  </a:cubicBezTo>
                  <a:cubicBezTo>
                    <a:pt x="84209" y="14766"/>
                    <a:pt x="79839" y="15969"/>
                    <a:pt x="75500" y="17110"/>
                  </a:cubicBezTo>
                  <a:cubicBezTo>
                    <a:pt x="76482" y="12993"/>
                    <a:pt x="78223" y="9192"/>
                    <a:pt x="80694" y="5740"/>
                  </a:cubicBezTo>
                  <a:cubicBezTo>
                    <a:pt x="80852" y="5476"/>
                    <a:pt x="80592" y="5235"/>
                    <a:pt x="80355" y="5235"/>
                  </a:cubicBezTo>
                  <a:cubicBezTo>
                    <a:pt x="80307" y="5235"/>
                    <a:pt x="80261" y="5244"/>
                    <a:pt x="80219" y="5265"/>
                  </a:cubicBezTo>
                  <a:cubicBezTo>
                    <a:pt x="78033" y="6215"/>
                    <a:pt x="75848" y="7134"/>
                    <a:pt x="73663" y="8084"/>
                  </a:cubicBezTo>
                  <a:cubicBezTo>
                    <a:pt x="73948" y="5677"/>
                    <a:pt x="74455" y="3302"/>
                    <a:pt x="75183" y="927"/>
                  </a:cubicBezTo>
                  <a:cubicBezTo>
                    <a:pt x="75238" y="680"/>
                    <a:pt x="75055" y="433"/>
                    <a:pt x="74820" y="433"/>
                  </a:cubicBezTo>
                  <a:cubicBezTo>
                    <a:pt x="74784" y="433"/>
                    <a:pt x="74746" y="439"/>
                    <a:pt x="74708" y="452"/>
                  </a:cubicBezTo>
                  <a:cubicBezTo>
                    <a:pt x="70021" y="1908"/>
                    <a:pt x="65366" y="3460"/>
                    <a:pt x="60742" y="5075"/>
                  </a:cubicBezTo>
                  <a:lnTo>
                    <a:pt x="60742" y="4949"/>
                  </a:lnTo>
                  <a:cubicBezTo>
                    <a:pt x="60900" y="4917"/>
                    <a:pt x="60995" y="4790"/>
                    <a:pt x="60995" y="4600"/>
                  </a:cubicBezTo>
                  <a:cubicBezTo>
                    <a:pt x="61090" y="3017"/>
                    <a:pt x="60774" y="1623"/>
                    <a:pt x="60045" y="198"/>
                  </a:cubicBezTo>
                  <a:cubicBezTo>
                    <a:pt x="59993" y="66"/>
                    <a:pt x="59852" y="0"/>
                    <a:pt x="597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endParaRPr>
            </a:p>
          </p:txBody>
        </p:sp>
        <p:sp>
          <p:nvSpPr>
            <p:cNvPr id="455" name="Google Shape;455;p28"/>
            <p:cNvSpPr/>
            <p:nvPr/>
          </p:nvSpPr>
          <p:spPr>
            <a:xfrm>
              <a:off x="1877435" y="4794844"/>
              <a:ext cx="1410153" cy="697950"/>
            </a:xfrm>
            <a:custGeom>
              <a:avLst/>
              <a:gdLst/>
              <a:ahLst/>
              <a:cxnLst/>
              <a:rect l="l" t="t" r="r" b="b"/>
              <a:pathLst>
                <a:path w="43831" h="21694" extrusionOk="0">
                  <a:moveTo>
                    <a:pt x="43831" y="0"/>
                  </a:moveTo>
                  <a:lnTo>
                    <a:pt x="43831" y="0"/>
                  </a:lnTo>
                  <a:cubicBezTo>
                    <a:pt x="36293" y="3642"/>
                    <a:pt x="28756" y="7284"/>
                    <a:pt x="21219" y="10926"/>
                  </a:cubicBezTo>
                  <a:cubicBezTo>
                    <a:pt x="14347" y="14251"/>
                    <a:pt x="7443" y="18178"/>
                    <a:pt x="96" y="20363"/>
                  </a:cubicBezTo>
                  <a:cubicBezTo>
                    <a:pt x="96" y="20427"/>
                    <a:pt x="32" y="20522"/>
                    <a:pt x="1" y="20553"/>
                  </a:cubicBezTo>
                  <a:cubicBezTo>
                    <a:pt x="127" y="20997"/>
                    <a:pt x="286" y="21345"/>
                    <a:pt x="602" y="21694"/>
                  </a:cubicBezTo>
                  <a:cubicBezTo>
                    <a:pt x="15012" y="14980"/>
                    <a:pt x="29548" y="8551"/>
                    <a:pt x="43767" y="1362"/>
                  </a:cubicBezTo>
                  <a:cubicBezTo>
                    <a:pt x="43767" y="919"/>
                    <a:pt x="43799" y="444"/>
                    <a:pt x="43831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endParaRPr>
            </a:p>
          </p:txBody>
        </p:sp>
        <p:sp>
          <p:nvSpPr>
            <p:cNvPr id="456" name="Google Shape;456;p28"/>
            <p:cNvSpPr/>
            <p:nvPr/>
          </p:nvSpPr>
          <p:spPr>
            <a:xfrm>
              <a:off x="1188693" y="4759165"/>
              <a:ext cx="2083620" cy="678615"/>
            </a:xfrm>
            <a:custGeom>
              <a:avLst/>
              <a:gdLst/>
              <a:ahLst/>
              <a:cxnLst/>
              <a:rect l="l" t="t" r="r" b="b"/>
              <a:pathLst>
                <a:path w="64764" h="21093" extrusionOk="0">
                  <a:moveTo>
                    <a:pt x="63149" y="1"/>
                  </a:moveTo>
                  <a:cubicBezTo>
                    <a:pt x="62705" y="603"/>
                    <a:pt x="61755" y="824"/>
                    <a:pt x="61153" y="1141"/>
                  </a:cubicBezTo>
                  <a:cubicBezTo>
                    <a:pt x="59222" y="2154"/>
                    <a:pt x="57226" y="3105"/>
                    <a:pt x="55295" y="4055"/>
                  </a:cubicBezTo>
                  <a:cubicBezTo>
                    <a:pt x="51526" y="5860"/>
                    <a:pt x="47726" y="7633"/>
                    <a:pt x="43925" y="9375"/>
                  </a:cubicBezTo>
                  <a:cubicBezTo>
                    <a:pt x="36452" y="12795"/>
                    <a:pt x="28851" y="16247"/>
                    <a:pt x="21060" y="18844"/>
                  </a:cubicBezTo>
                  <a:cubicBezTo>
                    <a:pt x="21039" y="18849"/>
                    <a:pt x="21019" y="18852"/>
                    <a:pt x="21000" y="18852"/>
                  </a:cubicBezTo>
                  <a:cubicBezTo>
                    <a:pt x="20912" y="18852"/>
                    <a:pt x="20859" y="18791"/>
                    <a:pt x="20807" y="18686"/>
                  </a:cubicBezTo>
                  <a:lnTo>
                    <a:pt x="20712" y="18559"/>
                  </a:lnTo>
                  <a:lnTo>
                    <a:pt x="20554" y="18559"/>
                  </a:lnTo>
                  <a:cubicBezTo>
                    <a:pt x="13745" y="16817"/>
                    <a:pt x="6778" y="15012"/>
                    <a:pt x="0" y="12700"/>
                  </a:cubicBezTo>
                  <a:lnTo>
                    <a:pt x="0" y="12700"/>
                  </a:lnTo>
                  <a:cubicBezTo>
                    <a:pt x="2724" y="13872"/>
                    <a:pt x="5448" y="15044"/>
                    <a:pt x="8234" y="16120"/>
                  </a:cubicBezTo>
                  <a:cubicBezTo>
                    <a:pt x="10958" y="17134"/>
                    <a:pt x="13681" y="18179"/>
                    <a:pt x="16437" y="19161"/>
                  </a:cubicBezTo>
                  <a:cubicBezTo>
                    <a:pt x="17640" y="19604"/>
                    <a:pt x="20585" y="19921"/>
                    <a:pt x="21345" y="21092"/>
                  </a:cubicBezTo>
                  <a:cubicBezTo>
                    <a:pt x="28851" y="18464"/>
                    <a:pt x="35976" y="14505"/>
                    <a:pt x="43134" y="11053"/>
                  </a:cubicBezTo>
                  <a:lnTo>
                    <a:pt x="64764" y="603"/>
                  </a:lnTo>
                  <a:cubicBezTo>
                    <a:pt x="64605" y="508"/>
                    <a:pt x="64447" y="476"/>
                    <a:pt x="64257" y="476"/>
                  </a:cubicBezTo>
                  <a:cubicBezTo>
                    <a:pt x="63845" y="318"/>
                    <a:pt x="63497" y="159"/>
                    <a:pt x="63149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endParaRPr>
            </a:p>
          </p:txBody>
        </p:sp>
        <p:sp>
          <p:nvSpPr>
            <p:cNvPr id="457" name="Google Shape;457;p28"/>
            <p:cNvSpPr/>
            <p:nvPr/>
          </p:nvSpPr>
          <p:spPr>
            <a:xfrm>
              <a:off x="1841789" y="4395458"/>
              <a:ext cx="1364307" cy="952660"/>
            </a:xfrm>
            <a:custGeom>
              <a:avLst/>
              <a:gdLst/>
              <a:ahLst/>
              <a:cxnLst/>
              <a:rect l="l" t="t" r="r" b="b"/>
              <a:pathLst>
                <a:path w="42406" h="29611" extrusionOk="0">
                  <a:moveTo>
                    <a:pt x="38150" y="10504"/>
                  </a:moveTo>
                  <a:cubicBezTo>
                    <a:pt x="38293" y="10504"/>
                    <a:pt x="38426" y="10718"/>
                    <a:pt x="38257" y="10831"/>
                  </a:cubicBezTo>
                  <a:cubicBezTo>
                    <a:pt x="33538" y="13333"/>
                    <a:pt x="28661" y="15550"/>
                    <a:pt x="23752" y="17513"/>
                  </a:cubicBezTo>
                  <a:cubicBezTo>
                    <a:pt x="23732" y="17523"/>
                    <a:pt x="23714" y="17528"/>
                    <a:pt x="23698" y="17528"/>
                  </a:cubicBezTo>
                  <a:cubicBezTo>
                    <a:pt x="23619" y="17528"/>
                    <a:pt x="23609" y="17408"/>
                    <a:pt x="23689" y="17355"/>
                  </a:cubicBezTo>
                  <a:cubicBezTo>
                    <a:pt x="28597" y="15265"/>
                    <a:pt x="33380" y="12984"/>
                    <a:pt x="38098" y="10514"/>
                  </a:cubicBezTo>
                  <a:cubicBezTo>
                    <a:pt x="38115" y="10507"/>
                    <a:pt x="38133" y="10504"/>
                    <a:pt x="38150" y="10504"/>
                  </a:cubicBezTo>
                  <a:close/>
                  <a:moveTo>
                    <a:pt x="32502" y="3779"/>
                  </a:moveTo>
                  <a:cubicBezTo>
                    <a:pt x="32629" y="3779"/>
                    <a:pt x="32722" y="3969"/>
                    <a:pt x="32588" y="4022"/>
                  </a:cubicBezTo>
                  <a:cubicBezTo>
                    <a:pt x="22517" y="9121"/>
                    <a:pt x="12320" y="13808"/>
                    <a:pt x="2154" y="18558"/>
                  </a:cubicBezTo>
                  <a:cubicBezTo>
                    <a:pt x="2143" y="18562"/>
                    <a:pt x="2133" y="18563"/>
                    <a:pt x="2124" y="18563"/>
                  </a:cubicBezTo>
                  <a:cubicBezTo>
                    <a:pt x="2046" y="18563"/>
                    <a:pt x="2002" y="18460"/>
                    <a:pt x="2059" y="18431"/>
                  </a:cubicBezTo>
                  <a:cubicBezTo>
                    <a:pt x="12161" y="13523"/>
                    <a:pt x="22200" y="8424"/>
                    <a:pt x="32429" y="3800"/>
                  </a:cubicBezTo>
                  <a:cubicBezTo>
                    <a:pt x="32454" y="3786"/>
                    <a:pt x="32478" y="3779"/>
                    <a:pt x="32502" y="3779"/>
                  </a:cubicBezTo>
                  <a:close/>
                  <a:moveTo>
                    <a:pt x="28993" y="11485"/>
                  </a:moveTo>
                  <a:cubicBezTo>
                    <a:pt x="29106" y="11485"/>
                    <a:pt x="29212" y="11666"/>
                    <a:pt x="29073" y="11749"/>
                  </a:cubicBezTo>
                  <a:cubicBezTo>
                    <a:pt x="24417" y="13934"/>
                    <a:pt x="19793" y="16183"/>
                    <a:pt x="15296" y="18685"/>
                  </a:cubicBezTo>
                  <a:cubicBezTo>
                    <a:pt x="15288" y="18688"/>
                    <a:pt x="15280" y="18689"/>
                    <a:pt x="15272" y="18689"/>
                  </a:cubicBezTo>
                  <a:cubicBezTo>
                    <a:pt x="15191" y="18689"/>
                    <a:pt x="15144" y="18555"/>
                    <a:pt x="15201" y="18526"/>
                  </a:cubicBezTo>
                  <a:cubicBezTo>
                    <a:pt x="19730" y="16025"/>
                    <a:pt x="24259" y="13649"/>
                    <a:pt x="28946" y="11496"/>
                  </a:cubicBezTo>
                  <a:cubicBezTo>
                    <a:pt x="28961" y="11488"/>
                    <a:pt x="28977" y="11485"/>
                    <a:pt x="28993" y="11485"/>
                  </a:cubicBezTo>
                  <a:close/>
                  <a:moveTo>
                    <a:pt x="37932" y="4829"/>
                  </a:moveTo>
                  <a:cubicBezTo>
                    <a:pt x="38137" y="4829"/>
                    <a:pt x="38258" y="5106"/>
                    <a:pt x="38035" y="5162"/>
                  </a:cubicBezTo>
                  <a:cubicBezTo>
                    <a:pt x="26127" y="10388"/>
                    <a:pt x="14568" y="16310"/>
                    <a:pt x="2977" y="22263"/>
                  </a:cubicBezTo>
                  <a:cubicBezTo>
                    <a:pt x="2970" y="22279"/>
                    <a:pt x="2958" y="22285"/>
                    <a:pt x="2947" y="22285"/>
                  </a:cubicBezTo>
                  <a:cubicBezTo>
                    <a:pt x="2911" y="22285"/>
                    <a:pt x="2873" y="22224"/>
                    <a:pt x="2946" y="22200"/>
                  </a:cubicBezTo>
                  <a:cubicBezTo>
                    <a:pt x="14188" y="15708"/>
                    <a:pt x="26001" y="10134"/>
                    <a:pt x="37845" y="4846"/>
                  </a:cubicBezTo>
                  <a:cubicBezTo>
                    <a:pt x="37875" y="4834"/>
                    <a:pt x="37904" y="4829"/>
                    <a:pt x="37932" y="4829"/>
                  </a:cubicBezTo>
                  <a:close/>
                  <a:moveTo>
                    <a:pt x="41395" y="6896"/>
                  </a:moveTo>
                  <a:cubicBezTo>
                    <a:pt x="41612" y="6896"/>
                    <a:pt x="41749" y="7169"/>
                    <a:pt x="41518" y="7284"/>
                  </a:cubicBezTo>
                  <a:cubicBezTo>
                    <a:pt x="29263" y="13713"/>
                    <a:pt x="16722" y="19857"/>
                    <a:pt x="4244" y="25905"/>
                  </a:cubicBezTo>
                  <a:cubicBezTo>
                    <a:pt x="4226" y="25924"/>
                    <a:pt x="4207" y="25931"/>
                    <a:pt x="4190" y="25931"/>
                  </a:cubicBezTo>
                  <a:cubicBezTo>
                    <a:pt x="4119" y="25931"/>
                    <a:pt x="4072" y="25798"/>
                    <a:pt x="4149" y="25747"/>
                  </a:cubicBezTo>
                  <a:cubicBezTo>
                    <a:pt x="16437" y="19350"/>
                    <a:pt x="28819" y="12921"/>
                    <a:pt x="41328" y="6904"/>
                  </a:cubicBezTo>
                  <a:cubicBezTo>
                    <a:pt x="41351" y="6898"/>
                    <a:pt x="41373" y="6896"/>
                    <a:pt x="41395" y="6896"/>
                  </a:cubicBezTo>
                  <a:close/>
                  <a:moveTo>
                    <a:pt x="38510" y="0"/>
                  </a:moveTo>
                  <a:cubicBezTo>
                    <a:pt x="26159" y="4434"/>
                    <a:pt x="14378" y="10198"/>
                    <a:pt x="2597" y="16088"/>
                  </a:cubicBezTo>
                  <a:cubicBezTo>
                    <a:pt x="1964" y="16405"/>
                    <a:pt x="1045" y="17101"/>
                    <a:pt x="254" y="17323"/>
                  </a:cubicBezTo>
                  <a:cubicBezTo>
                    <a:pt x="0" y="19097"/>
                    <a:pt x="919" y="21440"/>
                    <a:pt x="1077" y="23213"/>
                  </a:cubicBezTo>
                  <a:cubicBezTo>
                    <a:pt x="1267" y="25367"/>
                    <a:pt x="1235" y="27457"/>
                    <a:pt x="982" y="29611"/>
                  </a:cubicBezTo>
                  <a:cubicBezTo>
                    <a:pt x="7949" y="26475"/>
                    <a:pt x="15043" y="23688"/>
                    <a:pt x="22010" y="20585"/>
                  </a:cubicBezTo>
                  <a:cubicBezTo>
                    <a:pt x="25589" y="19001"/>
                    <a:pt x="29104" y="17355"/>
                    <a:pt x="32588" y="15676"/>
                  </a:cubicBezTo>
                  <a:cubicBezTo>
                    <a:pt x="33411" y="15296"/>
                    <a:pt x="40220" y="12193"/>
                    <a:pt x="42247" y="11148"/>
                  </a:cubicBezTo>
                  <a:cubicBezTo>
                    <a:pt x="42215" y="11116"/>
                    <a:pt x="42152" y="11084"/>
                    <a:pt x="42152" y="10989"/>
                  </a:cubicBezTo>
                  <a:cubicBezTo>
                    <a:pt x="42152" y="10958"/>
                    <a:pt x="42120" y="10926"/>
                    <a:pt x="42120" y="10894"/>
                  </a:cubicBezTo>
                  <a:cubicBezTo>
                    <a:pt x="42088" y="10736"/>
                    <a:pt x="42152" y="10578"/>
                    <a:pt x="42279" y="10483"/>
                  </a:cubicBezTo>
                  <a:lnTo>
                    <a:pt x="42310" y="10483"/>
                  </a:lnTo>
                  <a:cubicBezTo>
                    <a:pt x="42405" y="6492"/>
                    <a:pt x="40980" y="3135"/>
                    <a:pt x="38510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endParaRPr>
            </a:p>
          </p:txBody>
        </p:sp>
        <p:sp>
          <p:nvSpPr>
            <p:cNvPr id="458" name="Google Shape;458;p28"/>
            <p:cNvSpPr/>
            <p:nvPr/>
          </p:nvSpPr>
          <p:spPr>
            <a:xfrm>
              <a:off x="1973598" y="4617028"/>
              <a:ext cx="1211166" cy="614044"/>
            </a:xfrm>
            <a:custGeom>
              <a:avLst/>
              <a:gdLst/>
              <a:ahLst/>
              <a:cxnLst/>
              <a:rect l="l" t="t" r="r" b="b"/>
              <a:pathLst>
                <a:path w="37646" h="19086" extrusionOk="0">
                  <a:moveTo>
                    <a:pt x="37318" y="1"/>
                  </a:moveTo>
                  <a:cubicBezTo>
                    <a:pt x="37290" y="1"/>
                    <a:pt x="37261" y="6"/>
                    <a:pt x="37231" y="17"/>
                  </a:cubicBezTo>
                  <a:cubicBezTo>
                    <a:pt x="24722" y="6034"/>
                    <a:pt x="12340" y="12463"/>
                    <a:pt x="115" y="18923"/>
                  </a:cubicBezTo>
                  <a:cubicBezTo>
                    <a:pt x="0" y="18952"/>
                    <a:pt x="42" y="19086"/>
                    <a:pt x="146" y="19086"/>
                  </a:cubicBezTo>
                  <a:cubicBezTo>
                    <a:pt x="156" y="19086"/>
                    <a:pt x="167" y="19085"/>
                    <a:pt x="179" y="19082"/>
                  </a:cubicBezTo>
                  <a:cubicBezTo>
                    <a:pt x="12656" y="13001"/>
                    <a:pt x="25166" y="6889"/>
                    <a:pt x="37421" y="397"/>
                  </a:cubicBezTo>
                  <a:cubicBezTo>
                    <a:pt x="37645" y="285"/>
                    <a:pt x="37523" y="1"/>
                    <a:pt x="373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endParaRPr>
            </a:p>
          </p:txBody>
        </p:sp>
        <p:sp>
          <p:nvSpPr>
            <p:cNvPr id="459" name="Google Shape;459;p28"/>
            <p:cNvSpPr/>
            <p:nvPr/>
          </p:nvSpPr>
          <p:spPr>
            <a:xfrm>
              <a:off x="2599991" y="4734167"/>
              <a:ext cx="477955" cy="226913"/>
            </a:xfrm>
            <a:custGeom>
              <a:avLst/>
              <a:gdLst/>
              <a:ahLst/>
              <a:cxnLst/>
              <a:rect l="l" t="t" r="r" b="b"/>
              <a:pathLst>
                <a:path w="14856" h="7053" extrusionOk="0">
                  <a:moveTo>
                    <a:pt x="14602" y="0"/>
                  </a:moveTo>
                  <a:cubicBezTo>
                    <a:pt x="14579" y="0"/>
                    <a:pt x="14556" y="6"/>
                    <a:pt x="14531" y="18"/>
                  </a:cubicBezTo>
                  <a:cubicBezTo>
                    <a:pt x="9813" y="2488"/>
                    <a:pt x="5030" y="4768"/>
                    <a:pt x="58" y="6890"/>
                  </a:cubicBezTo>
                  <a:cubicBezTo>
                    <a:pt x="1" y="6919"/>
                    <a:pt x="48" y="7053"/>
                    <a:pt x="129" y="7053"/>
                  </a:cubicBezTo>
                  <a:cubicBezTo>
                    <a:pt x="137" y="7053"/>
                    <a:pt x="145" y="7051"/>
                    <a:pt x="153" y="7048"/>
                  </a:cubicBezTo>
                  <a:cubicBezTo>
                    <a:pt x="5094" y="5053"/>
                    <a:pt x="9971" y="2805"/>
                    <a:pt x="14690" y="335"/>
                  </a:cubicBezTo>
                  <a:cubicBezTo>
                    <a:pt x="14855" y="252"/>
                    <a:pt x="14756" y="0"/>
                    <a:pt x="1460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endParaRPr>
            </a:p>
          </p:txBody>
        </p:sp>
        <p:sp>
          <p:nvSpPr>
            <p:cNvPr id="460" name="Google Shape;460;p28"/>
            <p:cNvSpPr/>
            <p:nvPr/>
          </p:nvSpPr>
          <p:spPr>
            <a:xfrm>
              <a:off x="1934927" y="4550045"/>
              <a:ext cx="1137040" cy="560895"/>
            </a:xfrm>
            <a:custGeom>
              <a:avLst/>
              <a:gdLst/>
              <a:ahLst/>
              <a:cxnLst/>
              <a:rect l="l" t="t" r="r" b="b"/>
              <a:pathLst>
                <a:path w="35342" h="17434" extrusionOk="0">
                  <a:moveTo>
                    <a:pt x="35016" y="1"/>
                  </a:moveTo>
                  <a:cubicBezTo>
                    <a:pt x="34995" y="1"/>
                    <a:pt x="34973" y="3"/>
                    <a:pt x="34950" y="9"/>
                  </a:cubicBezTo>
                  <a:cubicBezTo>
                    <a:pt x="23106" y="5266"/>
                    <a:pt x="11293" y="10871"/>
                    <a:pt x="82" y="17363"/>
                  </a:cubicBezTo>
                  <a:cubicBezTo>
                    <a:pt x="1" y="17363"/>
                    <a:pt x="36" y="17433"/>
                    <a:pt x="87" y="17433"/>
                  </a:cubicBezTo>
                  <a:cubicBezTo>
                    <a:pt x="96" y="17433"/>
                    <a:pt x="105" y="17431"/>
                    <a:pt x="114" y="17427"/>
                  </a:cubicBezTo>
                  <a:cubicBezTo>
                    <a:pt x="11673" y="11505"/>
                    <a:pt x="23232" y="5551"/>
                    <a:pt x="35140" y="326"/>
                  </a:cubicBezTo>
                  <a:cubicBezTo>
                    <a:pt x="35342" y="268"/>
                    <a:pt x="35229" y="1"/>
                    <a:pt x="350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endParaRPr>
            </a:p>
          </p:txBody>
        </p:sp>
        <p:sp>
          <p:nvSpPr>
            <p:cNvPr id="461" name="Google Shape;461;p28"/>
            <p:cNvSpPr/>
            <p:nvPr/>
          </p:nvSpPr>
          <p:spPr>
            <a:xfrm>
              <a:off x="1906262" y="4517037"/>
              <a:ext cx="988275" cy="476732"/>
            </a:xfrm>
            <a:custGeom>
              <a:avLst/>
              <a:gdLst/>
              <a:ahLst/>
              <a:cxnLst/>
              <a:rect l="l" t="t" r="r" b="b"/>
              <a:pathLst>
                <a:path w="30718" h="14818" extrusionOk="0">
                  <a:moveTo>
                    <a:pt x="30498" y="0"/>
                  </a:moveTo>
                  <a:cubicBezTo>
                    <a:pt x="30474" y="0"/>
                    <a:pt x="30450" y="7"/>
                    <a:pt x="30425" y="21"/>
                  </a:cubicBezTo>
                  <a:cubicBezTo>
                    <a:pt x="20196" y="4645"/>
                    <a:pt x="10157" y="9744"/>
                    <a:pt x="55" y="14684"/>
                  </a:cubicBezTo>
                  <a:cubicBezTo>
                    <a:pt x="0" y="14739"/>
                    <a:pt x="40" y="14817"/>
                    <a:pt x="113" y="14817"/>
                  </a:cubicBezTo>
                  <a:cubicBezTo>
                    <a:pt x="124" y="14817"/>
                    <a:pt x="137" y="14815"/>
                    <a:pt x="150" y="14811"/>
                  </a:cubicBezTo>
                  <a:cubicBezTo>
                    <a:pt x="10316" y="10029"/>
                    <a:pt x="20513" y="5342"/>
                    <a:pt x="30584" y="243"/>
                  </a:cubicBezTo>
                  <a:cubicBezTo>
                    <a:pt x="30718" y="190"/>
                    <a:pt x="30625" y="0"/>
                    <a:pt x="3049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endParaRPr>
            </a:p>
          </p:txBody>
        </p:sp>
        <p:sp>
          <p:nvSpPr>
            <p:cNvPr id="462" name="Google Shape;462;p28"/>
            <p:cNvSpPr/>
            <p:nvPr/>
          </p:nvSpPr>
          <p:spPr>
            <a:xfrm>
              <a:off x="856547" y="4377216"/>
              <a:ext cx="2175311" cy="610216"/>
            </a:xfrm>
            <a:custGeom>
              <a:avLst/>
              <a:gdLst/>
              <a:ahLst/>
              <a:cxnLst/>
              <a:rect l="l" t="t" r="r" b="b"/>
              <a:pathLst>
                <a:path w="67614" h="18967" extrusionOk="0">
                  <a:moveTo>
                    <a:pt x="61237" y="1"/>
                  </a:moveTo>
                  <a:cubicBezTo>
                    <a:pt x="51946" y="1"/>
                    <a:pt x="42658" y="1191"/>
                    <a:pt x="33665" y="3639"/>
                  </a:cubicBezTo>
                  <a:cubicBezTo>
                    <a:pt x="21751" y="6914"/>
                    <a:pt x="11158" y="12676"/>
                    <a:pt x="494" y="18658"/>
                  </a:cubicBezTo>
                  <a:lnTo>
                    <a:pt x="494" y="18658"/>
                  </a:lnTo>
                  <a:cubicBezTo>
                    <a:pt x="5300" y="16028"/>
                    <a:pt x="10618" y="14530"/>
                    <a:pt x="16088" y="14343"/>
                  </a:cubicBezTo>
                  <a:cubicBezTo>
                    <a:pt x="16460" y="14330"/>
                    <a:pt x="16833" y="14324"/>
                    <a:pt x="17207" y="14324"/>
                  </a:cubicBezTo>
                  <a:cubicBezTo>
                    <a:pt x="19539" y="14324"/>
                    <a:pt x="21898" y="14576"/>
                    <a:pt x="24164" y="15040"/>
                  </a:cubicBezTo>
                  <a:cubicBezTo>
                    <a:pt x="25589" y="15357"/>
                    <a:pt x="27014" y="15768"/>
                    <a:pt x="28407" y="16243"/>
                  </a:cubicBezTo>
                  <a:cubicBezTo>
                    <a:pt x="29281" y="16534"/>
                    <a:pt x="29865" y="16726"/>
                    <a:pt x="30452" y="16726"/>
                  </a:cubicBezTo>
                  <a:cubicBezTo>
                    <a:pt x="31013" y="16726"/>
                    <a:pt x="31577" y="16550"/>
                    <a:pt x="32398" y="16117"/>
                  </a:cubicBezTo>
                  <a:cubicBezTo>
                    <a:pt x="43925" y="10321"/>
                    <a:pt x="55485" y="4621"/>
                    <a:pt x="67614" y="187"/>
                  </a:cubicBezTo>
                  <a:cubicBezTo>
                    <a:pt x="65490" y="63"/>
                    <a:pt x="63363" y="1"/>
                    <a:pt x="61237" y="1"/>
                  </a:cubicBezTo>
                  <a:close/>
                  <a:moveTo>
                    <a:pt x="494" y="18658"/>
                  </a:moveTo>
                  <a:cubicBezTo>
                    <a:pt x="403" y="18708"/>
                    <a:pt x="313" y="18758"/>
                    <a:pt x="222" y="18808"/>
                  </a:cubicBezTo>
                  <a:cubicBezTo>
                    <a:pt x="212" y="18813"/>
                    <a:pt x="203" y="18820"/>
                    <a:pt x="193" y="18827"/>
                  </a:cubicBezTo>
                  <a:lnTo>
                    <a:pt x="193" y="18827"/>
                  </a:lnTo>
                  <a:cubicBezTo>
                    <a:pt x="294" y="18771"/>
                    <a:pt x="394" y="18714"/>
                    <a:pt x="494" y="18658"/>
                  </a:cubicBezTo>
                  <a:close/>
                  <a:moveTo>
                    <a:pt x="193" y="18827"/>
                  </a:moveTo>
                  <a:cubicBezTo>
                    <a:pt x="129" y="18863"/>
                    <a:pt x="65" y="18899"/>
                    <a:pt x="0" y="18935"/>
                  </a:cubicBezTo>
                  <a:cubicBezTo>
                    <a:pt x="32" y="18935"/>
                    <a:pt x="32" y="18967"/>
                    <a:pt x="64" y="18967"/>
                  </a:cubicBezTo>
                  <a:cubicBezTo>
                    <a:pt x="91" y="18940"/>
                    <a:pt x="140" y="18868"/>
                    <a:pt x="193" y="18827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endParaRPr>
            </a:p>
          </p:txBody>
        </p:sp>
        <p:sp>
          <p:nvSpPr>
            <p:cNvPr id="463" name="Google Shape;463;p28"/>
            <p:cNvSpPr/>
            <p:nvPr/>
          </p:nvSpPr>
          <p:spPr>
            <a:xfrm>
              <a:off x="2327525" y="4764924"/>
              <a:ext cx="454083" cy="230194"/>
            </a:xfrm>
            <a:custGeom>
              <a:avLst/>
              <a:gdLst/>
              <a:ahLst/>
              <a:cxnLst/>
              <a:rect l="l" t="t" r="r" b="b"/>
              <a:pathLst>
                <a:path w="14114" h="7155" extrusionOk="0">
                  <a:moveTo>
                    <a:pt x="13904" y="1"/>
                  </a:moveTo>
                  <a:cubicBezTo>
                    <a:pt x="13886" y="1"/>
                    <a:pt x="13867" y="4"/>
                    <a:pt x="13848" y="12"/>
                  </a:cubicBezTo>
                  <a:cubicBezTo>
                    <a:pt x="9129" y="2134"/>
                    <a:pt x="4569" y="4541"/>
                    <a:pt x="103" y="6979"/>
                  </a:cubicBezTo>
                  <a:cubicBezTo>
                    <a:pt x="0" y="7056"/>
                    <a:pt x="65" y="7155"/>
                    <a:pt x="144" y="7155"/>
                  </a:cubicBezTo>
                  <a:cubicBezTo>
                    <a:pt x="162" y="7155"/>
                    <a:pt x="181" y="7149"/>
                    <a:pt x="198" y="7137"/>
                  </a:cubicBezTo>
                  <a:cubicBezTo>
                    <a:pt x="4695" y="4699"/>
                    <a:pt x="9319" y="2450"/>
                    <a:pt x="13975" y="265"/>
                  </a:cubicBezTo>
                  <a:cubicBezTo>
                    <a:pt x="14114" y="182"/>
                    <a:pt x="14033" y="1"/>
                    <a:pt x="1390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endParaRPr>
            </a:p>
          </p:txBody>
        </p:sp>
        <p:sp>
          <p:nvSpPr>
            <p:cNvPr id="464" name="Google Shape;464;p28"/>
            <p:cNvSpPr/>
            <p:nvPr/>
          </p:nvSpPr>
          <p:spPr>
            <a:xfrm>
              <a:off x="839206" y="4033746"/>
              <a:ext cx="1697485" cy="945550"/>
            </a:xfrm>
            <a:custGeom>
              <a:avLst/>
              <a:gdLst/>
              <a:ahLst/>
              <a:cxnLst/>
              <a:rect l="l" t="t" r="r" b="b"/>
              <a:pathLst>
                <a:path w="52762" h="29390" extrusionOk="0">
                  <a:moveTo>
                    <a:pt x="52762" y="1"/>
                  </a:moveTo>
                  <a:lnTo>
                    <a:pt x="52762" y="1"/>
                  </a:lnTo>
                  <a:cubicBezTo>
                    <a:pt x="48233" y="1204"/>
                    <a:pt x="43768" y="2408"/>
                    <a:pt x="39239" y="3579"/>
                  </a:cubicBezTo>
                  <a:cubicBezTo>
                    <a:pt x="34140" y="4941"/>
                    <a:pt x="28820" y="6018"/>
                    <a:pt x="23848" y="7696"/>
                  </a:cubicBezTo>
                  <a:cubicBezTo>
                    <a:pt x="20998" y="8710"/>
                    <a:pt x="19129" y="10990"/>
                    <a:pt x="17071" y="13048"/>
                  </a:cubicBezTo>
                  <a:cubicBezTo>
                    <a:pt x="15202" y="14917"/>
                    <a:pt x="13365" y="16785"/>
                    <a:pt x="11465" y="18590"/>
                  </a:cubicBezTo>
                  <a:cubicBezTo>
                    <a:pt x="7728" y="22232"/>
                    <a:pt x="3896" y="25811"/>
                    <a:pt x="1" y="29326"/>
                  </a:cubicBezTo>
                  <a:cubicBezTo>
                    <a:pt x="64" y="29358"/>
                    <a:pt x="96" y="29358"/>
                    <a:pt x="128" y="29389"/>
                  </a:cubicBezTo>
                  <a:cubicBezTo>
                    <a:pt x="128" y="29326"/>
                    <a:pt x="191" y="29231"/>
                    <a:pt x="254" y="29199"/>
                  </a:cubicBezTo>
                  <a:cubicBezTo>
                    <a:pt x="10737" y="22549"/>
                    <a:pt x="21789" y="16944"/>
                    <a:pt x="33824" y="13618"/>
                  </a:cubicBezTo>
                  <a:cubicBezTo>
                    <a:pt x="33665" y="13492"/>
                    <a:pt x="33570" y="13238"/>
                    <a:pt x="33792" y="13080"/>
                  </a:cubicBezTo>
                  <a:cubicBezTo>
                    <a:pt x="39651" y="8076"/>
                    <a:pt x="45984" y="3706"/>
                    <a:pt x="52762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endParaRPr>
            </a:p>
          </p:txBody>
        </p:sp>
        <p:sp>
          <p:nvSpPr>
            <p:cNvPr id="465" name="Google Shape;465;p28"/>
            <p:cNvSpPr/>
            <p:nvPr/>
          </p:nvSpPr>
          <p:spPr>
            <a:xfrm>
              <a:off x="823924" y="3749504"/>
              <a:ext cx="1514102" cy="1221654"/>
            </a:xfrm>
            <a:custGeom>
              <a:avLst/>
              <a:gdLst/>
              <a:ahLst/>
              <a:cxnLst/>
              <a:rect l="l" t="t" r="r" b="b"/>
              <a:pathLst>
                <a:path w="47062" h="37972" extrusionOk="0">
                  <a:moveTo>
                    <a:pt x="47061" y="0"/>
                  </a:moveTo>
                  <a:lnTo>
                    <a:pt x="47061" y="0"/>
                  </a:lnTo>
                  <a:cubicBezTo>
                    <a:pt x="37022" y="4307"/>
                    <a:pt x="26983" y="8614"/>
                    <a:pt x="16976" y="12953"/>
                  </a:cubicBezTo>
                  <a:cubicBezTo>
                    <a:pt x="15740" y="13459"/>
                    <a:pt x="14410" y="13903"/>
                    <a:pt x="13397" y="14631"/>
                  </a:cubicBezTo>
                  <a:cubicBezTo>
                    <a:pt x="12162" y="15550"/>
                    <a:pt x="11560" y="16816"/>
                    <a:pt x="10990" y="18178"/>
                  </a:cubicBezTo>
                  <a:cubicBezTo>
                    <a:pt x="9977" y="20458"/>
                    <a:pt x="8963" y="22738"/>
                    <a:pt x="7855" y="24924"/>
                  </a:cubicBezTo>
                  <a:cubicBezTo>
                    <a:pt x="5543" y="29484"/>
                    <a:pt x="2946" y="33791"/>
                    <a:pt x="1" y="37971"/>
                  </a:cubicBezTo>
                  <a:lnTo>
                    <a:pt x="64" y="37971"/>
                  </a:lnTo>
                  <a:cubicBezTo>
                    <a:pt x="4213" y="33949"/>
                    <a:pt x="8362" y="29991"/>
                    <a:pt x="12479" y="25937"/>
                  </a:cubicBezTo>
                  <a:cubicBezTo>
                    <a:pt x="14505" y="23973"/>
                    <a:pt x="16437" y="22010"/>
                    <a:pt x="18432" y="20015"/>
                  </a:cubicBezTo>
                  <a:cubicBezTo>
                    <a:pt x="19921" y="18558"/>
                    <a:pt x="21346" y="16975"/>
                    <a:pt x="23341" y="16151"/>
                  </a:cubicBezTo>
                  <a:cubicBezTo>
                    <a:pt x="25685" y="15169"/>
                    <a:pt x="28376" y="14726"/>
                    <a:pt x="30815" y="14061"/>
                  </a:cubicBezTo>
                  <a:lnTo>
                    <a:pt x="39144" y="11844"/>
                  </a:lnTo>
                  <a:cubicBezTo>
                    <a:pt x="40221" y="11528"/>
                    <a:pt x="41392" y="11243"/>
                    <a:pt x="42501" y="10926"/>
                  </a:cubicBezTo>
                  <a:cubicBezTo>
                    <a:pt x="42406" y="10831"/>
                    <a:pt x="42374" y="10768"/>
                    <a:pt x="42406" y="10641"/>
                  </a:cubicBezTo>
                  <a:cubicBezTo>
                    <a:pt x="43324" y="6809"/>
                    <a:pt x="44876" y="3294"/>
                    <a:pt x="47061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endParaRPr>
            </a:p>
          </p:txBody>
        </p:sp>
        <p:sp>
          <p:nvSpPr>
            <p:cNvPr id="466" name="Google Shape;466;p28"/>
            <p:cNvSpPr/>
            <p:nvPr/>
          </p:nvSpPr>
          <p:spPr>
            <a:xfrm>
              <a:off x="821897" y="3745418"/>
              <a:ext cx="1519185" cy="1226737"/>
            </a:xfrm>
            <a:custGeom>
              <a:avLst/>
              <a:gdLst/>
              <a:ahLst/>
              <a:cxnLst/>
              <a:rect l="l" t="t" r="r" b="b"/>
              <a:pathLst>
                <a:path w="47220" h="38130" extrusionOk="0">
                  <a:moveTo>
                    <a:pt x="42514" y="10937"/>
                  </a:moveTo>
                  <a:cubicBezTo>
                    <a:pt x="42517" y="10945"/>
                    <a:pt x="42521" y="10952"/>
                    <a:pt x="42525" y="10960"/>
                  </a:cubicBezTo>
                  <a:lnTo>
                    <a:pt x="42525" y="10960"/>
                  </a:lnTo>
                  <a:cubicBezTo>
                    <a:pt x="42528" y="10959"/>
                    <a:pt x="42530" y="10958"/>
                    <a:pt x="42532" y="10958"/>
                  </a:cubicBezTo>
                  <a:cubicBezTo>
                    <a:pt x="42526" y="10951"/>
                    <a:pt x="42519" y="10944"/>
                    <a:pt x="42514" y="10937"/>
                  </a:cubicBezTo>
                  <a:close/>
                  <a:moveTo>
                    <a:pt x="47219" y="0"/>
                  </a:moveTo>
                  <a:lnTo>
                    <a:pt x="47061" y="95"/>
                  </a:lnTo>
                  <a:cubicBezTo>
                    <a:pt x="38827" y="3642"/>
                    <a:pt x="27933" y="8329"/>
                    <a:pt x="16975" y="13016"/>
                  </a:cubicBezTo>
                  <a:cubicBezTo>
                    <a:pt x="16690" y="13143"/>
                    <a:pt x="16373" y="13270"/>
                    <a:pt x="16120" y="13396"/>
                  </a:cubicBezTo>
                  <a:cubicBezTo>
                    <a:pt x="15170" y="13745"/>
                    <a:pt x="14220" y="14125"/>
                    <a:pt x="13365" y="14726"/>
                  </a:cubicBezTo>
                  <a:cubicBezTo>
                    <a:pt x="12098" y="15645"/>
                    <a:pt x="11528" y="17038"/>
                    <a:pt x="10958" y="18242"/>
                  </a:cubicBezTo>
                  <a:cubicBezTo>
                    <a:pt x="10103" y="20269"/>
                    <a:pt x="9026" y="22675"/>
                    <a:pt x="7823" y="25019"/>
                  </a:cubicBezTo>
                  <a:cubicBezTo>
                    <a:pt x="5606" y="29421"/>
                    <a:pt x="3009" y="33759"/>
                    <a:pt x="32" y="38003"/>
                  </a:cubicBezTo>
                  <a:lnTo>
                    <a:pt x="1" y="38035"/>
                  </a:lnTo>
                  <a:lnTo>
                    <a:pt x="32" y="38098"/>
                  </a:lnTo>
                  <a:cubicBezTo>
                    <a:pt x="32" y="38098"/>
                    <a:pt x="64" y="38130"/>
                    <a:pt x="127" y="38130"/>
                  </a:cubicBezTo>
                  <a:cubicBezTo>
                    <a:pt x="4941" y="33538"/>
                    <a:pt x="8900" y="29738"/>
                    <a:pt x="12510" y="26096"/>
                  </a:cubicBezTo>
                  <a:cubicBezTo>
                    <a:pt x="14410" y="24227"/>
                    <a:pt x="16342" y="22327"/>
                    <a:pt x="18432" y="20205"/>
                  </a:cubicBezTo>
                  <a:lnTo>
                    <a:pt x="18844" y="19793"/>
                  </a:lnTo>
                  <a:cubicBezTo>
                    <a:pt x="20174" y="18495"/>
                    <a:pt x="21567" y="17070"/>
                    <a:pt x="23341" y="16310"/>
                  </a:cubicBezTo>
                  <a:cubicBezTo>
                    <a:pt x="25019" y="15613"/>
                    <a:pt x="26888" y="15170"/>
                    <a:pt x="28661" y="14726"/>
                  </a:cubicBezTo>
                  <a:cubicBezTo>
                    <a:pt x="29358" y="14536"/>
                    <a:pt x="30118" y="14378"/>
                    <a:pt x="30846" y="14188"/>
                  </a:cubicBezTo>
                  <a:lnTo>
                    <a:pt x="39144" y="11971"/>
                  </a:lnTo>
                  <a:cubicBezTo>
                    <a:pt x="39745" y="11813"/>
                    <a:pt x="40284" y="11655"/>
                    <a:pt x="40885" y="11496"/>
                  </a:cubicBezTo>
                  <a:cubicBezTo>
                    <a:pt x="41392" y="11338"/>
                    <a:pt x="41962" y="11211"/>
                    <a:pt x="42500" y="11053"/>
                  </a:cubicBezTo>
                  <a:lnTo>
                    <a:pt x="42595" y="11053"/>
                  </a:lnTo>
                  <a:lnTo>
                    <a:pt x="42564" y="11021"/>
                  </a:lnTo>
                  <a:cubicBezTo>
                    <a:pt x="42549" y="10999"/>
                    <a:pt x="42536" y="10979"/>
                    <a:pt x="42525" y="10960"/>
                  </a:cubicBezTo>
                  <a:lnTo>
                    <a:pt x="42525" y="10960"/>
                  </a:lnTo>
                  <a:cubicBezTo>
                    <a:pt x="41958" y="11117"/>
                    <a:pt x="41453" y="11243"/>
                    <a:pt x="40949" y="11401"/>
                  </a:cubicBezTo>
                  <a:cubicBezTo>
                    <a:pt x="40347" y="11560"/>
                    <a:pt x="39777" y="11718"/>
                    <a:pt x="39207" y="11876"/>
                  </a:cubicBezTo>
                  <a:lnTo>
                    <a:pt x="30878" y="14093"/>
                  </a:lnTo>
                  <a:cubicBezTo>
                    <a:pt x="30181" y="14283"/>
                    <a:pt x="29421" y="14505"/>
                    <a:pt x="28693" y="14663"/>
                  </a:cubicBezTo>
                  <a:cubicBezTo>
                    <a:pt x="26919" y="15075"/>
                    <a:pt x="25051" y="15518"/>
                    <a:pt x="23404" y="16247"/>
                  </a:cubicBezTo>
                  <a:cubicBezTo>
                    <a:pt x="21567" y="17038"/>
                    <a:pt x="20205" y="18400"/>
                    <a:pt x="18844" y="19762"/>
                  </a:cubicBezTo>
                  <a:lnTo>
                    <a:pt x="18432" y="20173"/>
                  </a:lnTo>
                  <a:cubicBezTo>
                    <a:pt x="16310" y="22295"/>
                    <a:pt x="14410" y="24195"/>
                    <a:pt x="12510" y="26064"/>
                  </a:cubicBezTo>
                  <a:cubicBezTo>
                    <a:pt x="8900" y="29579"/>
                    <a:pt x="5036" y="33348"/>
                    <a:pt x="286" y="37845"/>
                  </a:cubicBezTo>
                  <a:cubicBezTo>
                    <a:pt x="3167" y="33696"/>
                    <a:pt x="5764" y="29421"/>
                    <a:pt x="7950" y="25082"/>
                  </a:cubicBezTo>
                  <a:cubicBezTo>
                    <a:pt x="9153" y="22739"/>
                    <a:pt x="10230" y="20300"/>
                    <a:pt x="11085" y="18305"/>
                  </a:cubicBezTo>
                  <a:cubicBezTo>
                    <a:pt x="11623" y="17038"/>
                    <a:pt x="12193" y="15708"/>
                    <a:pt x="13460" y="14821"/>
                  </a:cubicBezTo>
                  <a:cubicBezTo>
                    <a:pt x="14252" y="14220"/>
                    <a:pt x="15202" y="13871"/>
                    <a:pt x="16152" y="13460"/>
                  </a:cubicBezTo>
                  <a:cubicBezTo>
                    <a:pt x="16437" y="13333"/>
                    <a:pt x="16754" y="13238"/>
                    <a:pt x="17039" y="13111"/>
                  </a:cubicBezTo>
                  <a:cubicBezTo>
                    <a:pt x="27933" y="8393"/>
                    <a:pt x="38764" y="3769"/>
                    <a:pt x="47029" y="159"/>
                  </a:cubicBezTo>
                  <a:lnTo>
                    <a:pt x="47029" y="159"/>
                  </a:lnTo>
                  <a:cubicBezTo>
                    <a:pt x="44939" y="3421"/>
                    <a:pt x="43387" y="6936"/>
                    <a:pt x="42469" y="10704"/>
                  </a:cubicBezTo>
                  <a:cubicBezTo>
                    <a:pt x="42440" y="10790"/>
                    <a:pt x="42463" y="10875"/>
                    <a:pt x="42514" y="10937"/>
                  </a:cubicBezTo>
                  <a:lnTo>
                    <a:pt x="42514" y="10937"/>
                  </a:lnTo>
                  <a:cubicBezTo>
                    <a:pt x="42487" y="10882"/>
                    <a:pt x="42479" y="10832"/>
                    <a:pt x="42500" y="10768"/>
                  </a:cubicBezTo>
                  <a:cubicBezTo>
                    <a:pt x="43419" y="6968"/>
                    <a:pt x="45002" y="3357"/>
                    <a:pt x="47156" y="127"/>
                  </a:cubicBezTo>
                  <a:lnTo>
                    <a:pt x="47219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endParaRPr>
            </a:p>
          </p:txBody>
        </p:sp>
        <p:sp>
          <p:nvSpPr>
            <p:cNvPr id="467" name="Google Shape;467;p28"/>
            <p:cNvSpPr/>
            <p:nvPr/>
          </p:nvSpPr>
          <p:spPr>
            <a:xfrm>
              <a:off x="818841" y="3590541"/>
              <a:ext cx="1349025" cy="1360221"/>
            </a:xfrm>
            <a:custGeom>
              <a:avLst/>
              <a:gdLst/>
              <a:ahLst/>
              <a:cxnLst/>
              <a:rect l="l" t="t" r="r" b="b"/>
              <a:pathLst>
                <a:path w="41931" h="42279" extrusionOk="0">
                  <a:moveTo>
                    <a:pt x="41930" y="1"/>
                  </a:moveTo>
                  <a:lnTo>
                    <a:pt x="41930" y="1"/>
                  </a:lnTo>
                  <a:cubicBezTo>
                    <a:pt x="30245" y="3674"/>
                    <a:pt x="18654" y="7760"/>
                    <a:pt x="7284" y="12352"/>
                  </a:cubicBezTo>
                  <a:cubicBezTo>
                    <a:pt x="5828" y="12890"/>
                    <a:pt x="4403" y="13492"/>
                    <a:pt x="2946" y="14093"/>
                  </a:cubicBezTo>
                  <a:cubicBezTo>
                    <a:pt x="1426" y="14727"/>
                    <a:pt x="634" y="14948"/>
                    <a:pt x="887" y="16659"/>
                  </a:cubicBezTo>
                  <a:cubicBezTo>
                    <a:pt x="1267" y="19730"/>
                    <a:pt x="1489" y="22866"/>
                    <a:pt x="1521" y="26001"/>
                  </a:cubicBezTo>
                  <a:cubicBezTo>
                    <a:pt x="1552" y="31448"/>
                    <a:pt x="1109" y="36927"/>
                    <a:pt x="1" y="42279"/>
                  </a:cubicBezTo>
                  <a:cubicBezTo>
                    <a:pt x="2946" y="37782"/>
                    <a:pt x="5669" y="33190"/>
                    <a:pt x="8013" y="28376"/>
                  </a:cubicBezTo>
                  <a:cubicBezTo>
                    <a:pt x="9913" y="24481"/>
                    <a:pt x="10736" y="19984"/>
                    <a:pt x="14980" y="18084"/>
                  </a:cubicBezTo>
                  <a:cubicBezTo>
                    <a:pt x="23499" y="14283"/>
                    <a:pt x="32050" y="10641"/>
                    <a:pt x="40632" y="7000"/>
                  </a:cubicBezTo>
                  <a:cubicBezTo>
                    <a:pt x="40600" y="6968"/>
                    <a:pt x="40600" y="6873"/>
                    <a:pt x="40600" y="6810"/>
                  </a:cubicBezTo>
                  <a:cubicBezTo>
                    <a:pt x="40822" y="4466"/>
                    <a:pt x="41297" y="2218"/>
                    <a:pt x="41930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endParaRPr>
            </a:p>
          </p:txBody>
        </p:sp>
        <p:sp>
          <p:nvSpPr>
            <p:cNvPr id="468" name="Google Shape;468;p28"/>
            <p:cNvSpPr/>
            <p:nvPr/>
          </p:nvSpPr>
          <p:spPr>
            <a:xfrm>
              <a:off x="815785" y="3588514"/>
              <a:ext cx="1355138" cy="1369390"/>
            </a:xfrm>
            <a:custGeom>
              <a:avLst/>
              <a:gdLst/>
              <a:ahLst/>
              <a:cxnLst/>
              <a:rect l="l" t="t" r="r" b="b"/>
              <a:pathLst>
                <a:path w="42121" h="42564" extrusionOk="0">
                  <a:moveTo>
                    <a:pt x="41994" y="127"/>
                  </a:moveTo>
                  <a:cubicBezTo>
                    <a:pt x="41329" y="2376"/>
                    <a:pt x="40885" y="4592"/>
                    <a:pt x="40664" y="6873"/>
                  </a:cubicBezTo>
                  <a:cubicBezTo>
                    <a:pt x="40664" y="6936"/>
                    <a:pt x="40664" y="6999"/>
                    <a:pt x="40695" y="7063"/>
                  </a:cubicBezTo>
                  <a:lnTo>
                    <a:pt x="37592" y="8361"/>
                  </a:lnTo>
                  <a:cubicBezTo>
                    <a:pt x="30181" y="11528"/>
                    <a:pt x="22549" y="14790"/>
                    <a:pt x="15075" y="18115"/>
                  </a:cubicBezTo>
                  <a:cubicBezTo>
                    <a:pt x="11781" y="19572"/>
                    <a:pt x="10578" y="22549"/>
                    <a:pt x="9248" y="25716"/>
                  </a:cubicBezTo>
                  <a:cubicBezTo>
                    <a:pt x="8868" y="26634"/>
                    <a:pt x="8488" y="27521"/>
                    <a:pt x="8076" y="28407"/>
                  </a:cubicBezTo>
                  <a:cubicBezTo>
                    <a:pt x="5891" y="32904"/>
                    <a:pt x="3231" y="37496"/>
                    <a:pt x="222" y="42088"/>
                  </a:cubicBezTo>
                  <a:cubicBezTo>
                    <a:pt x="1204" y="37021"/>
                    <a:pt x="1742" y="31638"/>
                    <a:pt x="1647" y="26064"/>
                  </a:cubicBezTo>
                  <a:cubicBezTo>
                    <a:pt x="1616" y="22929"/>
                    <a:pt x="1426" y="19762"/>
                    <a:pt x="1014" y="16690"/>
                  </a:cubicBezTo>
                  <a:cubicBezTo>
                    <a:pt x="824" y="15106"/>
                    <a:pt x="1457" y="14821"/>
                    <a:pt x="2851" y="14251"/>
                  </a:cubicBezTo>
                  <a:lnTo>
                    <a:pt x="3041" y="14188"/>
                  </a:lnTo>
                  <a:cubicBezTo>
                    <a:pt x="4434" y="13618"/>
                    <a:pt x="5891" y="13048"/>
                    <a:pt x="7379" y="12446"/>
                  </a:cubicBezTo>
                  <a:cubicBezTo>
                    <a:pt x="18717" y="7918"/>
                    <a:pt x="30340" y="3769"/>
                    <a:pt x="41994" y="127"/>
                  </a:cubicBezTo>
                  <a:close/>
                  <a:moveTo>
                    <a:pt x="42120" y="0"/>
                  </a:moveTo>
                  <a:lnTo>
                    <a:pt x="42025" y="64"/>
                  </a:lnTo>
                  <a:cubicBezTo>
                    <a:pt x="30371" y="3706"/>
                    <a:pt x="18717" y="7854"/>
                    <a:pt x="7348" y="12351"/>
                  </a:cubicBezTo>
                  <a:cubicBezTo>
                    <a:pt x="5859" y="12953"/>
                    <a:pt x="4403" y="13523"/>
                    <a:pt x="3009" y="14093"/>
                  </a:cubicBezTo>
                  <a:lnTo>
                    <a:pt x="2819" y="14188"/>
                  </a:lnTo>
                  <a:cubicBezTo>
                    <a:pt x="1362" y="14758"/>
                    <a:pt x="697" y="15043"/>
                    <a:pt x="919" y="16722"/>
                  </a:cubicBezTo>
                  <a:cubicBezTo>
                    <a:pt x="1299" y="19793"/>
                    <a:pt x="1489" y="22929"/>
                    <a:pt x="1521" y="26064"/>
                  </a:cubicBezTo>
                  <a:cubicBezTo>
                    <a:pt x="1584" y="31733"/>
                    <a:pt x="1109" y="37211"/>
                    <a:pt x="32" y="42342"/>
                  </a:cubicBezTo>
                  <a:lnTo>
                    <a:pt x="1" y="42563"/>
                  </a:lnTo>
                  <a:lnTo>
                    <a:pt x="159" y="42373"/>
                  </a:lnTo>
                  <a:cubicBezTo>
                    <a:pt x="3199" y="37686"/>
                    <a:pt x="5891" y="33031"/>
                    <a:pt x="8140" y="28439"/>
                  </a:cubicBezTo>
                  <a:cubicBezTo>
                    <a:pt x="8583" y="27552"/>
                    <a:pt x="8995" y="26666"/>
                    <a:pt x="9343" y="25747"/>
                  </a:cubicBezTo>
                  <a:cubicBezTo>
                    <a:pt x="10641" y="22612"/>
                    <a:pt x="11876" y="19635"/>
                    <a:pt x="15107" y="18178"/>
                  </a:cubicBezTo>
                  <a:cubicBezTo>
                    <a:pt x="22549" y="14853"/>
                    <a:pt x="30245" y="11623"/>
                    <a:pt x="37655" y="8456"/>
                  </a:cubicBezTo>
                  <a:lnTo>
                    <a:pt x="40822" y="7094"/>
                  </a:lnTo>
                  <a:lnTo>
                    <a:pt x="40759" y="7063"/>
                  </a:lnTo>
                  <a:cubicBezTo>
                    <a:pt x="40727" y="7031"/>
                    <a:pt x="40727" y="6968"/>
                    <a:pt x="40727" y="6904"/>
                  </a:cubicBezTo>
                  <a:cubicBezTo>
                    <a:pt x="40980" y="4592"/>
                    <a:pt x="41392" y="2376"/>
                    <a:pt x="42089" y="95"/>
                  </a:cubicBezTo>
                  <a:lnTo>
                    <a:pt x="42120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endParaRPr>
            </a:p>
          </p:txBody>
        </p:sp>
        <p:sp>
          <p:nvSpPr>
            <p:cNvPr id="469" name="Google Shape;469;p28"/>
            <p:cNvSpPr/>
            <p:nvPr/>
          </p:nvSpPr>
          <p:spPr>
            <a:xfrm>
              <a:off x="-198991" y="4658305"/>
              <a:ext cx="2074451" cy="829407"/>
            </a:xfrm>
            <a:custGeom>
              <a:avLst/>
              <a:gdLst/>
              <a:ahLst/>
              <a:cxnLst/>
              <a:rect l="l" t="t" r="r" b="b"/>
              <a:pathLst>
                <a:path w="64479" h="25780" extrusionOk="0">
                  <a:moveTo>
                    <a:pt x="349" y="1"/>
                  </a:moveTo>
                  <a:cubicBezTo>
                    <a:pt x="254" y="444"/>
                    <a:pt x="127" y="919"/>
                    <a:pt x="0" y="1363"/>
                  </a:cubicBezTo>
                  <a:cubicBezTo>
                    <a:pt x="8646" y="4276"/>
                    <a:pt x="17133" y="7696"/>
                    <a:pt x="25779" y="10610"/>
                  </a:cubicBezTo>
                  <a:cubicBezTo>
                    <a:pt x="26064" y="10705"/>
                    <a:pt x="26127" y="11022"/>
                    <a:pt x="25937" y="11180"/>
                  </a:cubicBezTo>
                  <a:cubicBezTo>
                    <a:pt x="26982" y="12352"/>
                    <a:pt x="27901" y="13397"/>
                    <a:pt x="29452" y="13998"/>
                  </a:cubicBezTo>
                  <a:cubicBezTo>
                    <a:pt x="30245" y="14312"/>
                    <a:pt x="31080" y="14471"/>
                    <a:pt x="31914" y="14471"/>
                  </a:cubicBezTo>
                  <a:cubicBezTo>
                    <a:pt x="32846" y="14471"/>
                    <a:pt x="33777" y="14273"/>
                    <a:pt x="34646" y="13872"/>
                  </a:cubicBezTo>
                  <a:cubicBezTo>
                    <a:pt x="34701" y="13844"/>
                    <a:pt x="34756" y="13832"/>
                    <a:pt x="34807" y="13832"/>
                  </a:cubicBezTo>
                  <a:cubicBezTo>
                    <a:pt x="35050" y="13832"/>
                    <a:pt x="35226" y="14106"/>
                    <a:pt x="35121" y="14315"/>
                  </a:cubicBezTo>
                  <a:cubicBezTo>
                    <a:pt x="44939" y="18115"/>
                    <a:pt x="54534" y="22296"/>
                    <a:pt x="64478" y="25779"/>
                  </a:cubicBezTo>
                  <a:lnTo>
                    <a:pt x="64478" y="25779"/>
                  </a:lnTo>
                  <a:cubicBezTo>
                    <a:pt x="64257" y="25558"/>
                    <a:pt x="64162" y="25273"/>
                    <a:pt x="64067" y="24987"/>
                  </a:cubicBezTo>
                  <a:lnTo>
                    <a:pt x="64003" y="24987"/>
                  </a:lnTo>
                  <a:cubicBezTo>
                    <a:pt x="63940" y="24956"/>
                    <a:pt x="63877" y="24956"/>
                    <a:pt x="63845" y="24924"/>
                  </a:cubicBezTo>
                  <a:cubicBezTo>
                    <a:pt x="63718" y="24829"/>
                    <a:pt x="63623" y="24671"/>
                    <a:pt x="63687" y="24512"/>
                  </a:cubicBezTo>
                  <a:cubicBezTo>
                    <a:pt x="63687" y="24481"/>
                    <a:pt x="63718" y="24449"/>
                    <a:pt x="63718" y="24386"/>
                  </a:cubicBezTo>
                  <a:lnTo>
                    <a:pt x="63718" y="24354"/>
                  </a:lnTo>
                  <a:cubicBezTo>
                    <a:pt x="60900" y="23404"/>
                    <a:pt x="49816" y="19382"/>
                    <a:pt x="48676" y="18907"/>
                  </a:cubicBezTo>
                  <a:cubicBezTo>
                    <a:pt x="44084" y="17039"/>
                    <a:pt x="39460" y="15170"/>
                    <a:pt x="35058" y="12922"/>
                  </a:cubicBezTo>
                  <a:cubicBezTo>
                    <a:pt x="35058" y="13080"/>
                    <a:pt x="34963" y="13238"/>
                    <a:pt x="34773" y="13302"/>
                  </a:cubicBezTo>
                  <a:cubicBezTo>
                    <a:pt x="34118" y="13537"/>
                    <a:pt x="33426" y="13648"/>
                    <a:pt x="32731" y="13648"/>
                  </a:cubicBezTo>
                  <a:cubicBezTo>
                    <a:pt x="30336" y="13648"/>
                    <a:pt x="27904" y="12320"/>
                    <a:pt x="26824" y="10135"/>
                  </a:cubicBezTo>
                  <a:cubicBezTo>
                    <a:pt x="22105" y="8836"/>
                    <a:pt x="17545" y="7095"/>
                    <a:pt x="13016" y="5321"/>
                  </a:cubicBezTo>
                  <a:cubicBezTo>
                    <a:pt x="8804" y="3706"/>
                    <a:pt x="4307" y="2186"/>
                    <a:pt x="349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endParaRPr>
            </a:p>
          </p:txBody>
        </p:sp>
        <p:sp>
          <p:nvSpPr>
            <p:cNvPr id="470" name="Google Shape;470;p28"/>
            <p:cNvSpPr/>
            <p:nvPr/>
          </p:nvSpPr>
          <p:spPr>
            <a:xfrm>
              <a:off x="1077634" y="4864754"/>
              <a:ext cx="785588" cy="469107"/>
            </a:xfrm>
            <a:custGeom>
              <a:avLst/>
              <a:gdLst/>
              <a:ahLst/>
              <a:cxnLst/>
              <a:rect l="l" t="t" r="r" b="b"/>
              <a:pathLst>
                <a:path w="24418" h="14581" extrusionOk="0">
                  <a:moveTo>
                    <a:pt x="10346" y="0"/>
                  </a:moveTo>
                  <a:cubicBezTo>
                    <a:pt x="9526" y="0"/>
                    <a:pt x="8698" y="29"/>
                    <a:pt x="7886" y="76"/>
                  </a:cubicBezTo>
                  <a:lnTo>
                    <a:pt x="8013" y="1438"/>
                  </a:lnTo>
                  <a:cubicBezTo>
                    <a:pt x="11655" y="1659"/>
                    <a:pt x="15233" y="2451"/>
                    <a:pt x="18685" y="3686"/>
                  </a:cubicBezTo>
                  <a:cubicBezTo>
                    <a:pt x="18918" y="3802"/>
                    <a:pt x="18830" y="4105"/>
                    <a:pt x="18618" y="4105"/>
                  </a:cubicBezTo>
                  <a:cubicBezTo>
                    <a:pt x="18599" y="4105"/>
                    <a:pt x="18579" y="4103"/>
                    <a:pt x="18559" y="4098"/>
                  </a:cubicBezTo>
                  <a:lnTo>
                    <a:pt x="18305" y="4985"/>
                  </a:lnTo>
                  <a:cubicBezTo>
                    <a:pt x="19445" y="5301"/>
                    <a:pt x="20617" y="5681"/>
                    <a:pt x="21789" y="6061"/>
                  </a:cubicBezTo>
                  <a:cubicBezTo>
                    <a:pt x="22024" y="6150"/>
                    <a:pt x="21959" y="6511"/>
                    <a:pt x="21720" y="6511"/>
                  </a:cubicBezTo>
                  <a:cubicBezTo>
                    <a:pt x="21702" y="6511"/>
                    <a:pt x="21682" y="6509"/>
                    <a:pt x="21662" y="6505"/>
                  </a:cubicBezTo>
                  <a:cubicBezTo>
                    <a:pt x="15022" y="4281"/>
                    <a:pt x="8126" y="3170"/>
                    <a:pt x="1135" y="3170"/>
                  </a:cubicBezTo>
                  <a:cubicBezTo>
                    <a:pt x="757" y="3170"/>
                    <a:pt x="379" y="3173"/>
                    <a:pt x="1" y="3179"/>
                  </a:cubicBezTo>
                  <a:lnTo>
                    <a:pt x="1" y="4288"/>
                  </a:lnTo>
                  <a:cubicBezTo>
                    <a:pt x="5796" y="5080"/>
                    <a:pt x="11560" y="6378"/>
                    <a:pt x="17133" y="8120"/>
                  </a:cubicBezTo>
                  <a:cubicBezTo>
                    <a:pt x="17357" y="8204"/>
                    <a:pt x="17309" y="8484"/>
                    <a:pt x="17143" y="8484"/>
                  </a:cubicBezTo>
                  <a:cubicBezTo>
                    <a:pt x="17121" y="8484"/>
                    <a:pt x="17096" y="8479"/>
                    <a:pt x="17070" y="8468"/>
                  </a:cubicBezTo>
                  <a:cubicBezTo>
                    <a:pt x="14568" y="7771"/>
                    <a:pt x="12066" y="7138"/>
                    <a:pt x="9533" y="6536"/>
                  </a:cubicBezTo>
                  <a:lnTo>
                    <a:pt x="9311" y="7581"/>
                  </a:lnTo>
                  <a:cubicBezTo>
                    <a:pt x="13555" y="8595"/>
                    <a:pt x="17577" y="9988"/>
                    <a:pt x="21314" y="12078"/>
                  </a:cubicBezTo>
                  <a:cubicBezTo>
                    <a:pt x="21483" y="12191"/>
                    <a:pt x="21401" y="12405"/>
                    <a:pt x="21246" y="12405"/>
                  </a:cubicBezTo>
                  <a:cubicBezTo>
                    <a:pt x="21227" y="12405"/>
                    <a:pt x="21208" y="12402"/>
                    <a:pt x="21187" y="12395"/>
                  </a:cubicBezTo>
                  <a:lnTo>
                    <a:pt x="20839" y="13662"/>
                  </a:lnTo>
                  <a:cubicBezTo>
                    <a:pt x="21979" y="13979"/>
                    <a:pt x="23087" y="14295"/>
                    <a:pt x="24227" y="14580"/>
                  </a:cubicBezTo>
                  <a:cubicBezTo>
                    <a:pt x="24417" y="11952"/>
                    <a:pt x="24417" y="9387"/>
                    <a:pt x="24069" y="6821"/>
                  </a:cubicBezTo>
                  <a:cubicBezTo>
                    <a:pt x="23911" y="5586"/>
                    <a:pt x="23277" y="4098"/>
                    <a:pt x="23626" y="2736"/>
                  </a:cubicBezTo>
                  <a:lnTo>
                    <a:pt x="23626" y="2736"/>
                  </a:lnTo>
                  <a:cubicBezTo>
                    <a:pt x="23591" y="2740"/>
                    <a:pt x="23555" y="2742"/>
                    <a:pt x="23517" y="2742"/>
                  </a:cubicBezTo>
                  <a:cubicBezTo>
                    <a:pt x="22655" y="2742"/>
                    <a:pt x="20994" y="1742"/>
                    <a:pt x="20205" y="1469"/>
                  </a:cubicBezTo>
                  <a:cubicBezTo>
                    <a:pt x="17292" y="551"/>
                    <a:pt x="14283" y="76"/>
                    <a:pt x="11243" y="13"/>
                  </a:cubicBezTo>
                  <a:cubicBezTo>
                    <a:pt x="10946" y="4"/>
                    <a:pt x="10647" y="0"/>
                    <a:pt x="10346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endParaRPr>
            </a:p>
          </p:txBody>
        </p:sp>
        <p:sp>
          <p:nvSpPr>
            <p:cNvPr id="471" name="Google Shape;471;p28"/>
            <p:cNvSpPr/>
            <p:nvPr/>
          </p:nvSpPr>
          <p:spPr>
            <a:xfrm>
              <a:off x="1026706" y="4959694"/>
              <a:ext cx="759142" cy="117076"/>
            </a:xfrm>
            <a:custGeom>
              <a:avLst/>
              <a:gdLst/>
              <a:ahLst/>
              <a:cxnLst/>
              <a:rect l="l" t="t" r="r" b="b"/>
              <a:pathLst>
                <a:path w="23596" h="3639" extrusionOk="0">
                  <a:moveTo>
                    <a:pt x="3687" y="1"/>
                  </a:moveTo>
                  <a:cubicBezTo>
                    <a:pt x="2512" y="1"/>
                    <a:pt x="1335" y="34"/>
                    <a:pt x="158" y="102"/>
                  </a:cubicBezTo>
                  <a:lnTo>
                    <a:pt x="127" y="102"/>
                  </a:lnTo>
                  <a:cubicBezTo>
                    <a:pt x="0" y="133"/>
                    <a:pt x="0" y="355"/>
                    <a:pt x="158" y="355"/>
                  </a:cubicBezTo>
                  <a:cubicBezTo>
                    <a:pt x="633" y="292"/>
                    <a:pt x="1108" y="292"/>
                    <a:pt x="1584" y="292"/>
                  </a:cubicBezTo>
                  <a:cubicBezTo>
                    <a:pt x="1891" y="288"/>
                    <a:pt x="2199" y="286"/>
                    <a:pt x="2506" y="286"/>
                  </a:cubicBezTo>
                  <a:cubicBezTo>
                    <a:pt x="9596" y="286"/>
                    <a:pt x="16537" y="1340"/>
                    <a:pt x="23245" y="3617"/>
                  </a:cubicBezTo>
                  <a:cubicBezTo>
                    <a:pt x="23278" y="3632"/>
                    <a:pt x="23309" y="3638"/>
                    <a:pt x="23337" y="3638"/>
                  </a:cubicBezTo>
                  <a:cubicBezTo>
                    <a:pt x="23548" y="3638"/>
                    <a:pt x="23596" y="3261"/>
                    <a:pt x="23372" y="3205"/>
                  </a:cubicBezTo>
                  <a:cubicBezTo>
                    <a:pt x="22200" y="2794"/>
                    <a:pt x="21028" y="2445"/>
                    <a:pt x="19888" y="2160"/>
                  </a:cubicBezTo>
                  <a:cubicBezTo>
                    <a:pt x="14597" y="727"/>
                    <a:pt x="9155" y="1"/>
                    <a:pt x="36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endParaRPr>
            </a:p>
          </p:txBody>
        </p:sp>
        <p:sp>
          <p:nvSpPr>
            <p:cNvPr id="472" name="Google Shape;472;p28"/>
            <p:cNvSpPr/>
            <p:nvPr/>
          </p:nvSpPr>
          <p:spPr>
            <a:xfrm>
              <a:off x="910757" y="5030087"/>
              <a:ext cx="858073" cy="233798"/>
            </a:xfrm>
            <a:custGeom>
              <a:avLst/>
              <a:gdLst/>
              <a:ahLst/>
              <a:cxnLst/>
              <a:rect l="l" t="t" r="r" b="b"/>
              <a:pathLst>
                <a:path w="26671" h="7267" extrusionOk="0">
                  <a:moveTo>
                    <a:pt x="131" y="0"/>
                  </a:moveTo>
                  <a:cubicBezTo>
                    <a:pt x="48" y="0"/>
                    <a:pt x="1" y="167"/>
                    <a:pt x="89" y="226"/>
                  </a:cubicBezTo>
                  <a:lnTo>
                    <a:pt x="120" y="226"/>
                  </a:lnTo>
                  <a:cubicBezTo>
                    <a:pt x="9241" y="1809"/>
                    <a:pt x="17887" y="3392"/>
                    <a:pt x="26342" y="7256"/>
                  </a:cubicBezTo>
                  <a:lnTo>
                    <a:pt x="26374" y="7256"/>
                  </a:lnTo>
                  <a:cubicBezTo>
                    <a:pt x="26391" y="7263"/>
                    <a:pt x="26408" y="7266"/>
                    <a:pt x="26425" y="7266"/>
                  </a:cubicBezTo>
                  <a:cubicBezTo>
                    <a:pt x="26563" y="7266"/>
                    <a:pt x="26670" y="7052"/>
                    <a:pt x="26501" y="6939"/>
                  </a:cubicBezTo>
                  <a:cubicBezTo>
                    <a:pt x="22764" y="4881"/>
                    <a:pt x="18679" y="3456"/>
                    <a:pt x="14530" y="2442"/>
                  </a:cubicBezTo>
                  <a:cubicBezTo>
                    <a:pt x="9780" y="1271"/>
                    <a:pt x="4871" y="606"/>
                    <a:pt x="152" y="4"/>
                  </a:cubicBezTo>
                  <a:cubicBezTo>
                    <a:pt x="145" y="1"/>
                    <a:pt x="138" y="0"/>
                    <a:pt x="1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endParaRPr>
            </a:p>
          </p:txBody>
        </p:sp>
        <p:sp>
          <p:nvSpPr>
            <p:cNvPr id="473" name="Google Shape;473;p28"/>
            <p:cNvSpPr/>
            <p:nvPr/>
          </p:nvSpPr>
          <p:spPr>
            <a:xfrm>
              <a:off x="905449" y="5037326"/>
              <a:ext cx="852829" cy="266967"/>
            </a:xfrm>
            <a:custGeom>
              <a:avLst/>
              <a:gdLst/>
              <a:ahLst/>
              <a:cxnLst/>
              <a:rect l="l" t="t" r="r" b="b"/>
              <a:pathLst>
                <a:path w="26508" h="8298" extrusionOk="0">
                  <a:moveTo>
                    <a:pt x="222" y="1"/>
                  </a:moveTo>
                  <a:lnTo>
                    <a:pt x="0" y="96"/>
                  </a:lnTo>
                  <a:cubicBezTo>
                    <a:pt x="64" y="159"/>
                    <a:pt x="95" y="222"/>
                    <a:pt x="127" y="317"/>
                  </a:cubicBezTo>
                  <a:cubicBezTo>
                    <a:pt x="8836" y="2882"/>
                    <a:pt x="17387" y="5891"/>
                    <a:pt x="26127" y="8298"/>
                  </a:cubicBezTo>
                  <a:lnTo>
                    <a:pt x="26507" y="7031"/>
                  </a:lnTo>
                  <a:lnTo>
                    <a:pt x="26444" y="7031"/>
                  </a:lnTo>
                  <a:cubicBezTo>
                    <a:pt x="18020" y="3136"/>
                    <a:pt x="9343" y="1521"/>
                    <a:pt x="254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endParaRPr>
            </a:p>
          </p:txBody>
        </p:sp>
        <p:sp>
          <p:nvSpPr>
            <p:cNvPr id="474" name="Google Shape;474;p28"/>
            <p:cNvSpPr/>
            <p:nvPr/>
          </p:nvSpPr>
          <p:spPr>
            <a:xfrm>
              <a:off x="242154" y="3579410"/>
              <a:ext cx="1482509" cy="1369326"/>
            </a:xfrm>
            <a:custGeom>
              <a:avLst/>
              <a:gdLst/>
              <a:ahLst/>
              <a:cxnLst/>
              <a:rect l="l" t="t" r="r" b="b"/>
              <a:pathLst>
                <a:path w="46080" h="42562" extrusionOk="0">
                  <a:moveTo>
                    <a:pt x="44311" y="0"/>
                  </a:moveTo>
                  <a:cubicBezTo>
                    <a:pt x="43500" y="0"/>
                    <a:pt x="41771" y="909"/>
                    <a:pt x="41139" y="1138"/>
                  </a:cubicBezTo>
                  <a:cubicBezTo>
                    <a:pt x="39144" y="1772"/>
                    <a:pt x="37180" y="2469"/>
                    <a:pt x="35185" y="3197"/>
                  </a:cubicBezTo>
                  <a:cubicBezTo>
                    <a:pt x="31005" y="4685"/>
                    <a:pt x="26888" y="6300"/>
                    <a:pt x="22771" y="8042"/>
                  </a:cubicBezTo>
                  <a:cubicBezTo>
                    <a:pt x="15012" y="11368"/>
                    <a:pt x="7411" y="15104"/>
                    <a:pt x="1" y="19126"/>
                  </a:cubicBezTo>
                  <a:cubicBezTo>
                    <a:pt x="8805" y="24162"/>
                    <a:pt x="15234" y="32681"/>
                    <a:pt x="17419" y="42561"/>
                  </a:cubicBezTo>
                  <a:cubicBezTo>
                    <a:pt x="18812" y="33441"/>
                    <a:pt x="19097" y="24383"/>
                    <a:pt x="17767" y="15231"/>
                  </a:cubicBezTo>
                  <a:cubicBezTo>
                    <a:pt x="17767" y="14978"/>
                    <a:pt x="17862" y="14819"/>
                    <a:pt x="18052" y="14756"/>
                  </a:cubicBezTo>
                  <a:cubicBezTo>
                    <a:pt x="27268" y="10892"/>
                    <a:pt x="36674" y="7377"/>
                    <a:pt x="46079" y="4084"/>
                  </a:cubicBezTo>
                  <a:lnTo>
                    <a:pt x="46079" y="3894"/>
                  </a:lnTo>
                  <a:cubicBezTo>
                    <a:pt x="45921" y="3862"/>
                    <a:pt x="45794" y="3735"/>
                    <a:pt x="45794" y="3577"/>
                  </a:cubicBezTo>
                  <a:cubicBezTo>
                    <a:pt x="45858" y="2469"/>
                    <a:pt x="46016" y="410"/>
                    <a:pt x="44528" y="30"/>
                  </a:cubicBezTo>
                  <a:cubicBezTo>
                    <a:pt x="44466" y="10"/>
                    <a:pt x="44393" y="0"/>
                    <a:pt x="44311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endParaRPr>
            </a:p>
          </p:txBody>
        </p:sp>
        <p:sp>
          <p:nvSpPr>
            <p:cNvPr id="475" name="Google Shape;475;p28"/>
            <p:cNvSpPr/>
            <p:nvPr/>
          </p:nvSpPr>
          <p:spPr>
            <a:xfrm>
              <a:off x="1328738" y="4914750"/>
              <a:ext cx="355442" cy="84356"/>
            </a:xfrm>
            <a:custGeom>
              <a:avLst/>
              <a:gdLst/>
              <a:ahLst/>
              <a:cxnLst/>
              <a:rect l="l" t="t" r="r" b="b"/>
              <a:pathLst>
                <a:path w="11048" h="2622" extrusionOk="0">
                  <a:moveTo>
                    <a:pt x="100" y="0"/>
                  </a:moveTo>
                  <a:cubicBezTo>
                    <a:pt x="1" y="0"/>
                    <a:pt x="60" y="200"/>
                    <a:pt x="144" y="200"/>
                  </a:cubicBezTo>
                  <a:cubicBezTo>
                    <a:pt x="3786" y="612"/>
                    <a:pt x="7270" y="1404"/>
                    <a:pt x="10722" y="2607"/>
                  </a:cubicBezTo>
                  <a:cubicBezTo>
                    <a:pt x="10748" y="2617"/>
                    <a:pt x="10772" y="2621"/>
                    <a:pt x="10795" y="2621"/>
                  </a:cubicBezTo>
                  <a:cubicBezTo>
                    <a:pt x="10991" y="2621"/>
                    <a:pt x="11048" y="2284"/>
                    <a:pt x="10849" y="2227"/>
                  </a:cubicBezTo>
                  <a:cubicBezTo>
                    <a:pt x="7397" y="960"/>
                    <a:pt x="3786" y="169"/>
                    <a:pt x="144" y="10"/>
                  </a:cubicBezTo>
                  <a:cubicBezTo>
                    <a:pt x="127" y="3"/>
                    <a:pt x="112" y="0"/>
                    <a:pt x="10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endParaRPr>
            </a:p>
          </p:txBody>
        </p:sp>
        <p:sp>
          <p:nvSpPr>
            <p:cNvPr id="476" name="Google Shape;476;p28"/>
            <p:cNvSpPr/>
            <p:nvPr/>
          </p:nvSpPr>
          <p:spPr>
            <a:xfrm>
              <a:off x="1020593" y="4869226"/>
              <a:ext cx="653102" cy="157935"/>
            </a:xfrm>
            <a:custGeom>
              <a:avLst/>
              <a:gdLst/>
              <a:ahLst/>
              <a:cxnLst/>
              <a:rect l="l" t="t" r="r" b="b"/>
              <a:pathLst>
                <a:path w="20300" h="4909" extrusionOk="0">
                  <a:moveTo>
                    <a:pt x="9627" y="0"/>
                  </a:moveTo>
                  <a:cubicBezTo>
                    <a:pt x="6302" y="222"/>
                    <a:pt x="3072" y="982"/>
                    <a:pt x="0" y="2154"/>
                  </a:cubicBezTo>
                  <a:lnTo>
                    <a:pt x="285" y="2850"/>
                  </a:lnTo>
                  <a:lnTo>
                    <a:pt x="317" y="2850"/>
                  </a:lnTo>
                  <a:cubicBezTo>
                    <a:pt x="1536" y="2775"/>
                    <a:pt x="2752" y="2738"/>
                    <a:pt x="3966" y="2738"/>
                  </a:cubicBezTo>
                  <a:cubicBezTo>
                    <a:pt x="9406" y="2738"/>
                    <a:pt x="14785" y="3485"/>
                    <a:pt x="20015" y="4909"/>
                  </a:cubicBezTo>
                  <a:lnTo>
                    <a:pt x="20300" y="3990"/>
                  </a:lnTo>
                  <a:cubicBezTo>
                    <a:pt x="16848" y="2755"/>
                    <a:pt x="13364" y="1964"/>
                    <a:pt x="9754" y="1520"/>
                  </a:cubicBezTo>
                  <a:cubicBezTo>
                    <a:pt x="9627" y="1520"/>
                    <a:pt x="9596" y="1330"/>
                    <a:pt x="9754" y="1330"/>
                  </a:cubicBezTo>
                  <a:lnTo>
                    <a:pt x="9627" y="0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endParaRPr>
            </a:p>
          </p:txBody>
        </p:sp>
        <p:sp>
          <p:nvSpPr>
            <p:cNvPr id="477" name="Google Shape;477;p28"/>
            <p:cNvSpPr/>
            <p:nvPr/>
          </p:nvSpPr>
          <p:spPr>
            <a:xfrm>
              <a:off x="1074578" y="5004735"/>
              <a:ext cx="563147" cy="134578"/>
            </a:xfrm>
            <a:custGeom>
              <a:avLst/>
              <a:gdLst/>
              <a:ahLst/>
              <a:cxnLst/>
              <a:rect l="l" t="t" r="r" b="b"/>
              <a:pathLst>
                <a:path w="17504" h="4183" extrusionOk="0">
                  <a:moveTo>
                    <a:pt x="159" y="0"/>
                  </a:moveTo>
                  <a:cubicBezTo>
                    <a:pt x="0" y="0"/>
                    <a:pt x="0" y="222"/>
                    <a:pt x="96" y="254"/>
                  </a:cubicBezTo>
                  <a:cubicBezTo>
                    <a:pt x="3357" y="855"/>
                    <a:pt x="6524" y="1489"/>
                    <a:pt x="9691" y="2217"/>
                  </a:cubicBezTo>
                  <a:cubicBezTo>
                    <a:pt x="12225" y="2787"/>
                    <a:pt x="14727" y="3452"/>
                    <a:pt x="17197" y="4180"/>
                  </a:cubicBezTo>
                  <a:cubicBezTo>
                    <a:pt x="17207" y="4182"/>
                    <a:pt x="17217" y="4183"/>
                    <a:pt x="17227" y="4183"/>
                  </a:cubicBezTo>
                  <a:cubicBezTo>
                    <a:pt x="17427" y="4183"/>
                    <a:pt x="17503" y="3891"/>
                    <a:pt x="17292" y="3800"/>
                  </a:cubicBezTo>
                  <a:cubicBezTo>
                    <a:pt x="11686" y="2059"/>
                    <a:pt x="5923" y="760"/>
                    <a:pt x="15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endParaRPr>
            </a:p>
          </p:txBody>
        </p:sp>
        <p:sp>
          <p:nvSpPr>
            <p:cNvPr id="478" name="Google Shape;478;p28"/>
            <p:cNvSpPr/>
            <p:nvPr/>
          </p:nvSpPr>
          <p:spPr>
            <a:xfrm>
              <a:off x="878971" y="4939522"/>
              <a:ext cx="505366" cy="169163"/>
            </a:xfrm>
            <a:custGeom>
              <a:avLst/>
              <a:gdLst/>
              <a:ahLst/>
              <a:cxnLst/>
              <a:rect l="l" t="t" r="r" b="b"/>
              <a:pathLst>
                <a:path w="15708" h="5258" extrusionOk="0">
                  <a:moveTo>
                    <a:pt x="4434" y="0"/>
                  </a:moveTo>
                  <a:cubicBezTo>
                    <a:pt x="2914" y="570"/>
                    <a:pt x="1425" y="1299"/>
                    <a:pt x="0" y="2090"/>
                  </a:cubicBezTo>
                  <a:cubicBezTo>
                    <a:pt x="317" y="2407"/>
                    <a:pt x="602" y="2756"/>
                    <a:pt x="855" y="3167"/>
                  </a:cubicBezTo>
                  <a:lnTo>
                    <a:pt x="1045" y="3041"/>
                  </a:lnTo>
                  <a:cubicBezTo>
                    <a:pt x="950" y="3009"/>
                    <a:pt x="982" y="2851"/>
                    <a:pt x="1108" y="2851"/>
                  </a:cubicBezTo>
                  <a:cubicBezTo>
                    <a:pt x="5827" y="3421"/>
                    <a:pt x="10736" y="4117"/>
                    <a:pt x="15486" y="5257"/>
                  </a:cubicBezTo>
                  <a:lnTo>
                    <a:pt x="15708" y="4212"/>
                  </a:lnTo>
                  <a:cubicBezTo>
                    <a:pt x="12541" y="3452"/>
                    <a:pt x="9374" y="2819"/>
                    <a:pt x="6144" y="2217"/>
                  </a:cubicBezTo>
                  <a:cubicBezTo>
                    <a:pt x="6017" y="2154"/>
                    <a:pt x="6049" y="1964"/>
                    <a:pt x="6176" y="1964"/>
                  </a:cubicBezTo>
                  <a:lnTo>
                    <a:pt x="6176" y="855"/>
                  </a:lnTo>
                  <a:cubicBezTo>
                    <a:pt x="5700" y="855"/>
                    <a:pt x="5225" y="887"/>
                    <a:pt x="4750" y="887"/>
                  </a:cubicBezTo>
                  <a:cubicBezTo>
                    <a:pt x="4740" y="894"/>
                    <a:pt x="4730" y="897"/>
                    <a:pt x="4720" y="897"/>
                  </a:cubicBezTo>
                  <a:cubicBezTo>
                    <a:pt x="4644" y="897"/>
                    <a:pt x="4606" y="694"/>
                    <a:pt x="4719" y="665"/>
                  </a:cubicBezTo>
                  <a:lnTo>
                    <a:pt x="4434" y="0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endParaRPr>
            </a:p>
          </p:txBody>
        </p:sp>
        <p:sp>
          <p:nvSpPr>
            <p:cNvPr id="479" name="Google Shape;479;p28"/>
            <p:cNvSpPr/>
            <p:nvPr/>
          </p:nvSpPr>
          <p:spPr>
            <a:xfrm>
              <a:off x="683332" y="4970536"/>
              <a:ext cx="230291" cy="98416"/>
            </a:xfrm>
            <a:custGeom>
              <a:avLst/>
              <a:gdLst/>
              <a:ahLst/>
              <a:cxnLst/>
              <a:rect l="l" t="t" r="r" b="b"/>
              <a:pathLst>
                <a:path w="7158" h="3059" extrusionOk="0">
                  <a:moveTo>
                    <a:pt x="7129" y="2800"/>
                  </a:moveTo>
                  <a:cubicBezTo>
                    <a:pt x="7116" y="2800"/>
                    <a:pt x="7101" y="2811"/>
                    <a:pt x="7063" y="2868"/>
                  </a:cubicBezTo>
                  <a:cubicBezTo>
                    <a:pt x="7058" y="2876"/>
                    <a:pt x="7052" y="2883"/>
                    <a:pt x="7045" y="2890"/>
                  </a:cubicBezTo>
                  <a:lnTo>
                    <a:pt x="7045" y="2890"/>
                  </a:lnTo>
                  <a:cubicBezTo>
                    <a:pt x="7083" y="2882"/>
                    <a:pt x="7120" y="2875"/>
                    <a:pt x="7158" y="2868"/>
                  </a:cubicBezTo>
                  <a:lnTo>
                    <a:pt x="7158" y="2805"/>
                  </a:lnTo>
                  <a:cubicBezTo>
                    <a:pt x="7145" y="2805"/>
                    <a:pt x="7138" y="2800"/>
                    <a:pt x="7129" y="2800"/>
                  </a:cubicBezTo>
                  <a:close/>
                  <a:moveTo>
                    <a:pt x="7045" y="2890"/>
                  </a:moveTo>
                  <a:cubicBezTo>
                    <a:pt x="6954" y="2907"/>
                    <a:pt x="6862" y="2926"/>
                    <a:pt x="6770" y="2945"/>
                  </a:cubicBezTo>
                  <a:lnTo>
                    <a:pt x="6770" y="2945"/>
                  </a:lnTo>
                  <a:cubicBezTo>
                    <a:pt x="6798" y="2955"/>
                    <a:pt x="6826" y="2960"/>
                    <a:pt x="6855" y="2960"/>
                  </a:cubicBezTo>
                  <a:cubicBezTo>
                    <a:pt x="6930" y="2960"/>
                    <a:pt x="7004" y="2930"/>
                    <a:pt x="7045" y="2890"/>
                  </a:cubicBezTo>
                  <a:close/>
                  <a:moveTo>
                    <a:pt x="1674" y="0"/>
                  </a:moveTo>
                  <a:cubicBezTo>
                    <a:pt x="1117" y="0"/>
                    <a:pt x="552" y="80"/>
                    <a:pt x="1" y="240"/>
                  </a:cubicBezTo>
                  <a:cubicBezTo>
                    <a:pt x="191" y="493"/>
                    <a:pt x="349" y="683"/>
                    <a:pt x="539" y="873"/>
                  </a:cubicBezTo>
                  <a:cubicBezTo>
                    <a:pt x="634" y="870"/>
                    <a:pt x="730" y="868"/>
                    <a:pt x="827" y="868"/>
                  </a:cubicBezTo>
                  <a:cubicBezTo>
                    <a:pt x="2707" y="868"/>
                    <a:pt x="4968" y="1462"/>
                    <a:pt x="6113" y="3058"/>
                  </a:cubicBezTo>
                  <a:cubicBezTo>
                    <a:pt x="6314" y="3038"/>
                    <a:pt x="6542" y="2992"/>
                    <a:pt x="6770" y="2945"/>
                  </a:cubicBezTo>
                  <a:lnTo>
                    <a:pt x="6770" y="2945"/>
                  </a:lnTo>
                  <a:cubicBezTo>
                    <a:pt x="6722" y="2928"/>
                    <a:pt x="6680" y="2894"/>
                    <a:pt x="6651" y="2837"/>
                  </a:cubicBezTo>
                  <a:cubicBezTo>
                    <a:pt x="6049" y="1887"/>
                    <a:pt x="5289" y="1158"/>
                    <a:pt x="4371" y="683"/>
                  </a:cubicBezTo>
                  <a:cubicBezTo>
                    <a:pt x="4344" y="689"/>
                    <a:pt x="4318" y="691"/>
                    <a:pt x="4295" y="691"/>
                  </a:cubicBezTo>
                  <a:cubicBezTo>
                    <a:pt x="4181" y="691"/>
                    <a:pt x="4107" y="630"/>
                    <a:pt x="4054" y="525"/>
                  </a:cubicBezTo>
                  <a:cubicBezTo>
                    <a:pt x="4023" y="493"/>
                    <a:pt x="4023" y="493"/>
                    <a:pt x="3991" y="493"/>
                  </a:cubicBezTo>
                  <a:cubicBezTo>
                    <a:pt x="3959" y="651"/>
                    <a:pt x="3959" y="778"/>
                    <a:pt x="3896" y="936"/>
                  </a:cubicBezTo>
                  <a:cubicBezTo>
                    <a:pt x="3873" y="1018"/>
                    <a:pt x="3811" y="1052"/>
                    <a:pt x="3744" y="1052"/>
                  </a:cubicBezTo>
                  <a:cubicBezTo>
                    <a:pt x="3628" y="1052"/>
                    <a:pt x="3496" y="950"/>
                    <a:pt x="3516" y="810"/>
                  </a:cubicBezTo>
                  <a:cubicBezTo>
                    <a:pt x="3548" y="651"/>
                    <a:pt x="3548" y="493"/>
                    <a:pt x="3579" y="335"/>
                  </a:cubicBezTo>
                  <a:cubicBezTo>
                    <a:pt x="2979" y="112"/>
                    <a:pt x="2332" y="0"/>
                    <a:pt x="1674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endParaRPr>
            </a:p>
          </p:txBody>
        </p:sp>
        <p:sp>
          <p:nvSpPr>
            <p:cNvPr id="480" name="Google Shape;480;p28"/>
            <p:cNvSpPr/>
            <p:nvPr/>
          </p:nvSpPr>
          <p:spPr>
            <a:xfrm>
              <a:off x="709809" y="5008789"/>
              <a:ext cx="149827" cy="61224"/>
            </a:xfrm>
            <a:custGeom>
              <a:avLst/>
              <a:gdLst/>
              <a:ahLst/>
              <a:cxnLst/>
              <a:rect l="l" t="t" r="r" b="b"/>
              <a:pathLst>
                <a:path w="4657" h="1903" extrusionOk="0">
                  <a:moveTo>
                    <a:pt x="1" y="1"/>
                  </a:moveTo>
                  <a:cubicBezTo>
                    <a:pt x="1270" y="1239"/>
                    <a:pt x="2811" y="1902"/>
                    <a:pt x="4536" y="1902"/>
                  </a:cubicBezTo>
                  <a:cubicBezTo>
                    <a:pt x="4576" y="1902"/>
                    <a:pt x="4616" y="1902"/>
                    <a:pt x="4656" y="1901"/>
                  </a:cubicBezTo>
                  <a:cubicBezTo>
                    <a:pt x="3453" y="603"/>
                    <a:pt x="1711" y="413"/>
                    <a:pt x="1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endParaRPr>
            </a:p>
          </p:txBody>
        </p:sp>
        <p:sp>
          <p:nvSpPr>
            <p:cNvPr id="481" name="Google Shape;481;p28"/>
            <p:cNvSpPr/>
            <p:nvPr/>
          </p:nvSpPr>
          <p:spPr>
            <a:xfrm>
              <a:off x="523371" y="4742886"/>
              <a:ext cx="259857" cy="220092"/>
            </a:xfrm>
            <a:custGeom>
              <a:avLst/>
              <a:gdLst/>
              <a:ahLst/>
              <a:cxnLst/>
              <a:rect l="l" t="t" r="r" b="b"/>
              <a:pathLst>
                <a:path w="8077" h="6841" extrusionOk="0">
                  <a:moveTo>
                    <a:pt x="7253" y="5542"/>
                  </a:moveTo>
                  <a:cubicBezTo>
                    <a:pt x="7262" y="5556"/>
                    <a:pt x="7272" y="5570"/>
                    <a:pt x="7282" y="5584"/>
                  </a:cubicBezTo>
                  <a:lnTo>
                    <a:pt x="7282" y="5584"/>
                  </a:lnTo>
                  <a:cubicBezTo>
                    <a:pt x="7274" y="5570"/>
                    <a:pt x="7264" y="5556"/>
                    <a:pt x="7253" y="5542"/>
                  </a:cubicBezTo>
                  <a:close/>
                  <a:moveTo>
                    <a:pt x="951" y="0"/>
                  </a:moveTo>
                  <a:lnTo>
                    <a:pt x="697" y="950"/>
                  </a:lnTo>
                  <a:cubicBezTo>
                    <a:pt x="879" y="1080"/>
                    <a:pt x="784" y="1339"/>
                    <a:pt x="603" y="1339"/>
                  </a:cubicBezTo>
                  <a:cubicBezTo>
                    <a:pt x="564" y="1339"/>
                    <a:pt x="521" y="1327"/>
                    <a:pt x="476" y="1299"/>
                  </a:cubicBezTo>
                  <a:lnTo>
                    <a:pt x="1" y="2027"/>
                  </a:lnTo>
                  <a:cubicBezTo>
                    <a:pt x="1711" y="3167"/>
                    <a:pt x="3389" y="4402"/>
                    <a:pt x="4973" y="5669"/>
                  </a:cubicBezTo>
                  <a:cubicBezTo>
                    <a:pt x="5131" y="5764"/>
                    <a:pt x="4973" y="6049"/>
                    <a:pt x="4814" y="6049"/>
                  </a:cubicBezTo>
                  <a:lnTo>
                    <a:pt x="5194" y="6841"/>
                  </a:lnTo>
                  <a:cubicBezTo>
                    <a:pt x="5759" y="6652"/>
                    <a:pt x="6336" y="6565"/>
                    <a:pt x="6910" y="6565"/>
                  </a:cubicBezTo>
                  <a:cubicBezTo>
                    <a:pt x="7301" y="6565"/>
                    <a:pt x="7691" y="6605"/>
                    <a:pt x="8076" y="6682"/>
                  </a:cubicBezTo>
                  <a:cubicBezTo>
                    <a:pt x="7831" y="6315"/>
                    <a:pt x="7557" y="5978"/>
                    <a:pt x="7282" y="5584"/>
                  </a:cubicBezTo>
                  <a:lnTo>
                    <a:pt x="7282" y="5584"/>
                  </a:lnTo>
                  <a:cubicBezTo>
                    <a:pt x="7373" y="5751"/>
                    <a:pt x="7204" y="5949"/>
                    <a:pt x="7027" y="5949"/>
                  </a:cubicBezTo>
                  <a:cubicBezTo>
                    <a:pt x="6974" y="5949"/>
                    <a:pt x="6920" y="5932"/>
                    <a:pt x="6873" y="5891"/>
                  </a:cubicBezTo>
                  <a:cubicBezTo>
                    <a:pt x="5036" y="3706"/>
                    <a:pt x="3072" y="1774"/>
                    <a:pt x="951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endParaRPr>
            </a:p>
          </p:txBody>
        </p:sp>
        <p:sp>
          <p:nvSpPr>
            <p:cNvPr id="482" name="Google Shape;482;p28"/>
            <p:cNvSpPr/>
            <p:nvPr/>
          </p:nvSpPr>
          <p:spPr>
            <a:xfrm>
              <a:off x="41785" y="4452403"/>
              <a:ext cx="719570" cy="482845"/>
            </a:xfrm>
            <a:custGeom>
              <a:avLst/>
              <a:gdLst/>
              <a:ahLst/>
              <a:cxnLst/>
              <a:rect l="l" t="t" r="r" b="b"/>
              <a:pathLst>
                <a:path w="22366" h="15008" extrusionOk="0">
                  <a:moveTo>
                    <a:pt x="156" y="1"/>
                  </a:moveTo>
                  <a:cubicBezTo>
                    <a:pt x="46" y="1"/>
                    <a:pt x="1" y="196"/>
                    <a:pt x="148" y="225"/>
                  </a:cubicBezTo>
                  <a:cubicBezTo>
                    <a:pt x="6007" y="2220"/>
                    <a:pt x="11328" y="5166"/>
                    <a:pt x="15983" y="9029"/>
                  </a:cubicBezTo>
                  <a:cubicBezTo>
                    <a:pt x="18073" y="10803"/>
                    <a:pt x="20037" y="12735"/>
                    <a:pt x="21873" y="14920"/>
                  </a:cubicBezTo>
                  <a:cubicBezTo>
                    <a:pt x="21920" y="14982"/>
                    <a:pt x="21976" y="15008"/>
                    <a:pt x="22032" y="15008"/>
                  </a:cubicBezTo>
                  <a:cubicBezTo>
                    <a:pt x="22202" y="15008"/>
                    <a:pt x="22365" y="14762"/>
                    <a:pt x="22222" y="14571"/>
                  </a:cubicBezTo>
                  <a:cubicBezTo>
                    <a:pt x="16553" y="7636"/>
                    <a:pt x="8857" y="2347"/>
                    <a:pt x="180" y="4"/>
                  </a:cubicBezTo>
                  <a:cubicBezTo>
                    <a:pt x="172" y="2"/>
                    <a:pt x="164" y="1"/>
                    <a:pt x="1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endParaRPr>
            </a:p>
          </p:txBody>
        </p:sp>
        <p:sp>
          <p:nvSpPr>
            <p:cNvPr id="483" name="Google Shape;483;p28"/>
            <p:cNvSpPr/>
            <p:nvPr/>
          </p:nvSpPr>
          <p:spPr>
            <a:xfrm>
              <a:off x="-130754" y="4401571"/>
              <a:ext cx="887478" cy="571609"/>
            </a:xfrm>
            <a:custGeom>
              <a:avLst/>
              <a:gdLst/>
              <a:ahLst/>
              <a:cxnLst/>
              <a:rect l="l" t="t" r="r" b="b"/>
              <a:pathLst>
                <a:path w="27585" h="17767" extrusionOk="0">
                  <a:moveTo>
                    <a:pt x="3675" y="0"/>
                  </a:moveTo>
                  <a:cubicBezTo>
                    <a:pt x="3611" y="2977"/>
                    <a:pt x="2249" y="5954"/>
                    <a:pt x="1" y="7917"/>
                  </a:cubicBezTo>
                  <a:cubicBezTo>
                    <a:pt x="3896" y="9343"/>
                    <a:pt x="7697" y="11211"/>
                    <a:pt x="11560" y="12699"/>
                  </a:cubicBezTo>
                  <a:cubicBezTo>
                    <a:pt x="13492" y="13459"/>
                    <a:pt x="15487" y="14188"/>
                    <a:pt x="17419" y="14885"/>
                  </a:cubicBezTo>
                  <a:cubicBezTo>
                    <a:pt x="12795" y="11813"/>
                    <a:pt x="7950" y="9311"/>
                    <a:pt x="2566" y="7632"/>
                  </a:cubicBezTo>
                  <a:cubicBezTo>
                    <a:pt x="2418" y="7603"/>
                    <a:pt x="2491" y="7408"/>
                    <a:pt x="2631" y="7408"/>
                  </a:cubicBezTo>
                  <a:cubicBezTo>
                    <a:pt x="2640" y="7408"/>
                    <a:pt x="2651" y="7409"/>
                    <a:pt x="2661" y="7411"/>
                  </a:cubicBezTo>
                  <a:cubicBezTo>
                    <a:pt x="8583" y="9121"/>
                    <a:pt x="14379" y="11781"/>
                    <a:pt x="19287" y="15613"/>
                  </a:cubicBezTo>
                  <a:cubicBezTo>
                    <a:pt x="21188" y="16278"/>
                    <a:pt x="23056" y="16975"/>
                    <a:pt x="24893" y="17735"/>
                  </a:cubicBezTo>
                  <a:lnTo>
                    <a:pt x="24956" y="17766"/>
                  </a:lnTo>
                  <a:cubicBezTo>
                    <a:pt x="24988" y="17735"/>
                    <a:pt x="24988" y="17703"/>
                    <a:pt x="25020" y="17703"/>
                  </a:cubicBezTo>
                  <a:cubicBezTo>
                    <a:pt x="25210" y="17576"/>
                    <a:pt x="25368" y="17545"/>
                    <a:pt x="25590" y="17450"/>
                  </a:cubicBezTo>
                  <a:lnTo>
                    <a:pt x="25178" y="16658"/>
                  </a:lnTo>
                  <a:cubicBezTo>
                    <a:pt x="25146" y="16658"/>
                    <a:pt x="25083" y="16658"/>
                    <a:pt x="25051" y="16626"/>
                  </a:cubicBezTo>
                  <a:cubicBezTo>
                    <a:pt x="18559" y="11781"/>
                    <a:pt x="11845" y="7791"/>
                    <a:pt x="4340" y="4782"/>
                  </a:cubicBezTo>
                  <a:cubicBezTo>
                    <a:pt x="4251" y="4753"/>
                    <a:pt x="4273" y="4557"/>
                    <a:pt x="4405" y="4557"/>
                  </a:cubicBezTo>
                  <a:cubicBezTo>
                    <a:pt x="4414" y="4557"/>
                    <a:pt x="4424" y="4558"/>
                    <a:pt x="4435" y="4560"/>
                  </a:cubicBezTo>
                  <a:cubicBezTo>
                    <a:pt x="9977" y="6619"/>
                    <a:pt x="15424" y="9311"/>
                    <a:pt x="20396" y="12636"/>
                  </a:cubicBezTo>
                  <a:lnTo>
                    <a:pt x="20871" y="11908"/>
                  </a:lnTo>
                  <a:cubicBezTo>
                    <a:pt x="17324" y="9469"/>
                    <a:pt x="13650" y="7284"/>
                    <a:pt x="9818" y="5352"/>
                  </a:cubicBezTo>
                  <a:cubicBezTo>
                    <a:pt x="9712" y="5272"/>
                    <a:pt x="9785" y="5148"/>
                    <a:pt x="9886" y="5148"/>
                  </a:cubicBezTo>
                  <a:cubicBezTo>
                    <a:pt x="9905" y="5148"/>
                    <a:pt x="9925" y="5152"/>
                    <a:pt x="9945" y="5162"/>
                  </a:cubicBezTo>
                  <a:cubicBezTo>
                    <a:pt x="13809" y="6904"/>
                    <a:pt x="17577" y="9026"/>
                    <a:pt x="21061" y="11528"/>
                  </a:cubicBezTo>
                  <a:lnTo>
                    <a:pt x="21346" y="10578"/>
                  </a:lnTo>
                  <a:cubicBezTo>
                    <a:pt x="16691" y="6682"/>
                    <a:pt x="11402" y="3800"/>
                    <a:pt x="5511" y="1774"/>
                  </a:cubicBezTo>
                  <a:cubicBezTo>
                    <a:pt x="5365" y="1715"/>
                    <a:pt x="5381" y="1548"/>
                    <a:pt x="5509" y="1548"/>
                  </a:cubicBezTo>
                  <a:cubicBezTo>
                    <a:pt x="5520" y="1548"/>
                    <a:pt x="5531" y="1550"/>
                    <a:pt x="5543" y="1552"/>
                  </a:cubicBezTo>
                  <a:cubicBezTo>
                    <a:pt x="14220" y="3959"/>
                    <a:pt x="21916" y="9216"/>
                    <a:pt x="27585" y="16151"/>
                  </a:cubicBezTo>
                  <a:cubicBezTo>
                    <a:pt x="24703" y="12193"/>
                    <a:pt x="22011" y="8202"/>
                    <a:pt x="17894" y="5416"/>
                  </a:cubicBezTo>
                  <a:cubicBezTo>
                    <a:pt x="13650" y="2502"/>
                    <a:pt x="8678" y="1014"/>
                    <a:pt x="3675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endParaRPr>
            </a:p>
          </p:txBody>
        </p:sp>
        <p:sp>
          <p:nvSpPr>
            <p:cNvPr id="484" name="Google Shape;484;p28"/>
            <p:cNvSpPr/>
            <p:nvPr/>
          </p:nvSpPr>
          <p:spPr>
            <a:xfrm>
              <a:off x="3468" y="4546635"/>
              <a:ext cx="684985" cy="389866"/>
            </a:xfrm>
            <a:custGeom>
              <a:avLst/>
              <a:gdLst/>
              <a:ahLst/>
              <a:cxnLst/>
              <a:rect l="l" t="t" r="r" b="b"/>
              <a:pathLst>
                <a:path w="21291" h="12118" extrusionOk="0">
                  <a:moveTo>
                    <a:pt x="168" y="1"/>
                  </a:moveTo>
                  <a:cubicBezTo>
                    <a:pt x="51" y="1"/>
                    <a:pt x="0" y="214"/>
                    <a:pt x="136" y="242"/>
                  </a:cubicBezTo>
                  <a:cubicBezTo>
                    <a:pt x="7673" y="3282"/>
                    <a:pt x="14355" y="7272"/>
                    <a:pt x="20848" y="12086"/>
                  </a:cubicBezTo>
                  <a:cubicBezTo>
                    <a:pt x="20879" y="12117"/>
                    <a:pt x="20911" y="12117"/>
                    <a:pt x="20974" y="12117"/>
                  </a:cubicBezTo>
                  <a:cubicBezTo>
                    <a:pt x="21133" y="12117"/>
                    <a:pt x="21291" y="11832"/>
                    <a:pt x="21133" y="11706"/>
                  </a:cubicBezTo>
                  <a:cubicBezTo>
                    <a:pt x="19549" y="10471"/>
                    <a:pt x="17902" y="9235"/>
                    <a:pt x="16161" y="8095"/>
                  </a:cubicBezTo>
                  <a:cubicBezTo>
                    <a:pt x="11220" y="4770"/>
                    <a:pt x="5805" y="2078"/>
                    <a:pt x="231" y="20"/>
                  </a:cubicBezTo>
                  <a:cubicBezTo>
                    <a:pt x="209" y="6"/>
                    <a:pt x="187" y="1"/>
                    <a:pt x="16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endParaRPr>
            </a:p>
          </p:txBody>
        </p:sp>
        <p:sp>
          <p:nvSpPr>
            <p:cNvPr id="485" name="Google Shape;485;p28"/>
            <p:cNvSpPr/>
            <p:nvPr/>
          </p:nvSpPr>
          <p:spPr>
            <a:xfrm>
              <a:off x="41464" y="4275230"/>
              <a:ext cx="741769" cy="653102"/>
            </a:xfrm>
            <a:custGeom>
              <a:avLst/>
              <a:gdLst/>
              <a:ahLst/>
              <a:cxnLst/>
              <a:rect l="l" t="t" r="r" b="b"/>
              <a:pathLst>
                <a:path w="23056" h="20300" extrusionOk="0">
                  <a:moveTo>
                    <a:pt x="8646" y="0"/>
                  </a:moveTo>
                  <a:cubicBezTo>
                    <a:pt x="8614" y="127"/>
                    <a:pt x="8582" y="190"/>
                    <a:pt x="8456" y="254"/>
                  </a:cubicBezTo>
                  <a:cubicBezTo>
                    <a:pt x="5637" y="1362"/>
                    <a:pt x="2819" y="2344"/>
                    <a:pt x="0" y="3357"/>
                  </a:cubicBezTo>
                  <a:cubicBezTo>
                    <a:pt x="4845" y="4434"/>
                    <a:pt x="9659" y="6081"/>
                    <a:pt x="13649" y="9089"/>
                  </a:cubicBezTo>
                  <a:cubicBezTo>
                    <a:pt x="17576" y="12003"/>
                    <a:pt x="20585" y="16120"/>
                    <a:pt x="23055" y="20300"/>
                  </a:cubicBezTo>
                  <a:cubicBezTo>
                    <a:pt x="20648" y="12066"/>
                    <a:pt x="15613" y="4877"/>
                    <a:pt x="8646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endParaRPr>
            </a:p>
          </p:txBody>
        </p:sp>
        <p:sp>
          <p:nvSpPr>
            <p:cNvPr id="486" name="Google Shape;486;p28"/>
            <p:cNvSpPr/>
            <p:nvPr/>
          </p:nvSpPr>
          <p:spPr>
            <a:xfrm>
              <a:off x="181413" y="4565456"/>
              <a:ext cx="370466" cy="219513"/>
            </a:xfrm>
            <a:custGeom>
              <a:avLst/>
              <a:gdLst/>
              <a:ahLst/>
              <a:cxnLst/>
              <a:rect l="l" t="t" r="r" b="b"/>
              <a:pathLst>
                <a:path w="11515" h="6823" extrusionOk="0">
                  <a:moveTo>
                    <a:pt x="208" y="1"/>
                  </a:moveTo>
                  <a:cubicBezTo>
                    <a:pt x="95" y="1"/>
                    <a:pt x="0" y="137"/>
                    <a:pt x="115" y="195"/>
                  </a:cubicBezTo>
                  <a:cubicBezTo>
                    <a:pt x="3979" y="2158"/>
                    <a:pt x="7621" y="4312"/>
                    <a:pt x="11168" y="6782"/>
                  </a:cubicBezTo>
                  <a:cubicBezTo>
                    <a:pt x="11202" y="6810"/>
                    <a:pt x="11236" y="6822"/>
                    <a:pt x="11267" y="6822"/>
                  </a:cubicBezTo>
                  <a:cubicBezTo>
                    <a:pt x="11414" y="6822"/>
                    <a:pt x="11514" y="6564"/>
                    <a:pt x="11358" y="6434"/>
                  </a:cubicBezTo>
                  <a:cubicBezTo>
                    <a:pt x="7874" y="3932"/>
                    <a:pt x="4106" y="1778"/>
                    <a:pt x="242" y="5"/>
                  </a:cubicBezTo>
                  <a:cubicBezTo>
                    <a:pt x="231" y="2"/>
                    <a:pt x="219" y="1"/>
                    <a:pt x="2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endParaRPr>
            </a:p>
          </p:txBody>
        </p:sp>
        <p:sp>
          <p:nvSpPr>
            <p:cNvPr id="487" name="Google Shape;487;p28"/>
            <p:cNvSpPr/>
            <p:nvPr/>
          </p:nvSpPr>
          <p:spPr>
            <a:xfrm>
              <a:off x="5626850" y="2893788"/>
              <a:ext cx="1467227" cy="2428992"/>
            </a:xfrm>
            <a:custGeom>
              <a:avLst/>
              <a:gdLst/>
              <a:ahLst/>
              <a:cxnLst/>
              <a:rect l="l" t="t" r="r" b="b"/>
              <a:pathLst>
                <a:path w="45605" h="75499" extrusionOk="0">
                  <a:moveTo>
                    <a:pt x="26508" y="440"/>
                  </a:moveTo>
                  <a:cubicBezTo>
                    <a:pt x="27775" y="535"/>
                    <a:pt x="28915" y="1073"/>
                    <a:pt x="29675" y="2118"/>
                  </a:cubicBezTo>
                  <a:cubicBezTo>
                    <a:pt x="29544" y="2134"/>
                    <a:pt x="29415" y="2141"/>
                    <a:pt x="29288" y="2141"/>
                  </a:cubicBezTo>
                  <a:cubicBezTo>
                    <a:pt x="28114" y="2141"/>
                    <a:pt x="27079" y="1497"/>
                    <a:pt x="26508" y="440"/>
                  </a:cubicBezTo>
                  <a:close/>
                  <a:moveTo>
                    <a:pt x="22708" y="6995"/>
                  </a:moveTo>
                  <a:cubicBezTo>
                    <a:pt x="22708" y="7027"/>
                    <a:pt x="22708" y="7090"/>
                    <a:pt x="22739" y="7122"/>
                  </a:cubicBezTo>
                  <a:cubicBezTo>
                    <a:pt x="23493" y="8182"/>
                    <a:pt x="24739" y="8752"/>
                    <a:pt x="26018" y="8752"/>
                  </a:cubicBezTo>
                  <a:cubicBezTo>
                    <a:pt x="26458" y="8752"/>
                    <a:pt x="26902" y="8685"/>
                    <a:pt x="27331" y="8547"/>
                  </a:cubicBezTo>
                  <a:cubicBezTo>
                    <a:pt x="27490" y="9149"/>
                    <a:pt x="27648" y="9687"/>
                    <a:pt x="27870" y="10257"/>
                  </a:cubicBezTo>
                  <a:lnTo>
                    <a:pt x="27711" y="10257"/>
                  </a:lnTo>
                  <a:cubicBezTo>
                    <a:pt x="27354" y="10303"/>
                    <a:pt x="26998" y="10326"/>
                    <a:pt x="26644" y="10326"/>
                  </a:cubicBezTo>
                  <a:cubicBezTo>
                    <a:pt x="25528" y="10326"/>
                    <a:pt x="24439" y="10089"/>
                    <a:pt x="23404" y="9560"/>
                  </a:cubicBezTo>
                  <a:cubicBezTo>
                    <a:pt x="22391" y="9054"/>
                    <a:pt x="21631" y="8262"/>
                    <a:pt x="20744" y="7597"/>
                  </a:cubicBezTo>
                  <a:cubicBezTo>
                    <a:pt x="20807" y="7502"/>
                    <a:pt x="20839" y="7438"/>
                    <a:pt x="20839" y="7407"/>
                  </a:cubicBezTo>
                  <a:cubicBezTo>
                    <a:pt x="20902" y="7410"/>
                    <a:pt x="20965" y="7411"/>
                    <a:pt x="21028" y="7411"/>
                  </a:cubicBezTo>
                  <a:cubicBezTo>
                    <a:pt x="21603" y="7411"/>
                    <a:pt x="22194" y="7280"/>
                    <a:pt x="22708" y="6995"/>
                  </a:cubicBezTo>
                  <a:close/>
                  <a:moveTo>
                    <a:pt x="20522" y="7818"/>
                  </a:moveTo>
                  <a:cubicBezTo>
                    <a:pt x="21499" y="10043"/>
                    <a:pt x="24312" y="10966"/>
                    <a:pt x="26691" y="10966"/>
                  </a:cubicBezTo>
                  <a:cubicBezTo>
                    <a:pt x="27089" y="10966"/>
                    <a:pt x="27475" y="10940"/>
                    <a:pt x="27838" y="10890"/>
                  </a:cubicBezTo>
                  <a:lnTo>
                    <a:pt x="27838" y="10890"/>
                  </a:lnTo>
                  <a:cubicBezTo>
                    <a:pt x="27838" y="10922"/>
                    <a:pt x="27806" y="10954"/>
                    <a:pt x="27806" y="10985"/>
                  </a:cubicBezTo>
                  <a:cubicBezTo>
                    <a:pt x="26666" y="14912"/>
                    <a:pt x="25463" y="18808"/>
                    <a:pt x="24323" y="22671"/>
                  </a:cubicBezTo>
                  <a:cubicBezTo>
                    <a:pt x="24069" y="22703"/>
                    <a:pt x="23974" y="23020"/>
                    <a:pt x="24164" y="23178"/>
                  </a:cubicBezTo>
                  <a:cubicBezTo>
                    <a:pt x="23974" y="23875"/>
                    <a:pt x="23816" y="24508"/>
                    <a:pt x="23594" y="25173"/>
                  </a:cubicBezTo>
                  <a:lnTo>
                    <a:pt x="23594" y="25300"/>
                  </a:lnTo>
                  <a:cubicBezTo>
                    <a:pt x="23497" y="25301"/>
                    <a:pt x="23401" y="25301"/>
                    <a:pt x="23304" y="25301"/>
                  </a:cubicBezTo>
                  <a:cubicBezTo>
                    <a:pt x="20489" y="25301"/>
                    <a:pt x="17707" y="24855"/>
                    <a:pt x="15044" y="23906"/>
                  </a:cubicBezTo>
                  <a:cubicBezTo>
                    <a:pt x="12257" y="22924"/>
                    <a:pt x="10072" y="21214"/>
                    <a:pt x="7538" y="19726"/>
                  </a:cubicBezTo>
                  <a:cubicBezTo>
                    <a:pt x="9818" y="17857"/>
                    <a:pt x="11972" y="15799"/>
                    <a:pt x="14157" y="13772"/>
                  </a:cubicBezTo>
                  <a:cubicBezTo>
                    <a:pt x="16279" y="11840"/>
                    <a:pt x="18527" y="9940"/>
                    <a:pt x="20522" y="7818"/>
                  </a:cubicBezTo>
                  <a:close/>
                  <a:moveTo>
                    <a:pt x="10737" y="25616"/>
                  </a:moveTo>
                  <a:cubicBezTo>
                    <a:pt x="11718" y="26060"/>
                    <a:pt x="12764" y="26440"/>
                    <a:pt x="13777" y="26788"/>
                  </a:cubicBezTo>
                  <a:cubicBezTo>
                    <a:pt x="14189" y="26946"/>
                    <a:pt x="14632" y="27073"/>
                    <a:pt x="15012" y="27263"/>
                  </a:cubicBezTo>
                  <a:cubicBezTo>
                    <a:pt x="14094" y="28625"/>
                    <a:pt x="13429" y="30145"/>
                    <a:pt x="12764" y="31570"/>
                  </a:cubicBezTo>
                  <a:lnTo>
                    <a:pt x="12637" y="31570"/>
                  </a:lnTo>
                  <a:cubicBezTo>
                    <a:pt x="12499" y="31577"/>
                    <a:pt x="12365" y="31581"/>
                    <a:pt x="12233" y="31581"/>
                  </a:cubicBezTo>
                  <a:cubicBezTo>
                    <a:pt x="10672" y="31581"/>
                    <a:pt x="9545" y="31053"/>
                    <a:pt x="8552" y="29797"/>
                  </a:cubicBezTo>
                  <a:lnTo>
                    <a:pt x="8678" y="29670"/>
                  </a:lnTo>
                  <a:cubicBezTo>
                    <a:pt x="9122" y="29100"/>
                    <a:pt x="9407" y="28340"/>
                    <a:pt x="9723" y="27675"/>
                  </a:cubicBezTo>
                  <a:cubicBezTo>
                    <a:pt x="10072" y="27010"/>
                    <a:pt x="10420" y="26313"/>
                    <a:pt x="10737" y="25648"/>
                  </a:cubicBezTo>
                  <a:lnTo>
                    <a:pt x="10737" y="25616"/>
                  </a:lnTo>
                  <a:close/>
                  <a:moveTo>
                    <a:pt x="17514" y="28023"/>
                  </a:moveTo>
                  <a:cubicBezTo>
                    <a:pt x="18337" y="28245"/>
                    <a:pt x="19161" y="28498"/>
                    <a:pt x="20016" y="28625"/>
                  </a:cubicBezTo>
                  <a:cubicBezTo>
                    <a:pt x="19477" y="29638"/>
                    <a:pt x="19097" y="30715"/>
                    <a:pt x="18686" y="31728"/>
                  </a:cubicBezTo>
                  <a:cubicBezTo>
                    <a:pt x="18548" y="31747"/>
                    <a:pt x="18413" y="31756"/>
                    <a:pt x="18282" y="31756"/>
                  </a:cubicBezTo>
                  <a:cubicBezTo>
                    <a:pt x="17509" y="31756"/>
                    <a:pt x="16852" y="31442"/>
                    <a:pt x="16310" y="30873"/>
                  </a:cubicBezTo>
                  <a:cubicBezTo>
                    <a:pt x="16754" y="29923"/>
                    <a:pt x="17166" y="28973"/>
                    <a:pt x="17514" y="28023"/>
                  </a:cubicBezTo>
                  <a:close/>
                  <a:moveTo>
                    <a:pt x="27806" y="13994"/>
                  </a:moveTo>
                  <a:cubicBezTo>
                    <a:pt x="39587" y="20138"/>
                    <a:pt x="44179" y="37334"/>
                    <a:pt x="41266" y="49558"/>
                  </a:cubicBezTo>
                  <a:cubicBezTo>
                    <a:pt x="37465" y="65361"/>
                    <a:pt x="19382" y="71093"/>
                    <a:pt x="4878" y="71220"/>
                  </a:cubicBezTo>
                  <a:cubicBezTo>
                    <a:pt x="4846" y="71188"/>
                    <a:pt x="4846" y="71125"/>
                    <a:pt x="4815" y="71125"/>
                  </a:cubicBezTo>
                  <a:cubicBezTo>
                    <a:pt x="3231" y="70396"/>
                    <a:pt x="2724" y="65963"/>
                    <a:pt x="2503" y="64442"/>
                  </a:cubicBezTo>
                  <a:cubicBezTo>
                    <a:pt x="2344" y="63492"/>
                    <a:pt x="1268" y="58615"/>
                    <a:pt x="2471" y="57824"/>
                  </a:cubicBezTo>
                  <a:lnTo>
                    <a:pt x="2503" y="57824"/>
                  </a:lnTo>
                  <a:cubicBezTo>
                    <a:pt x="3792" y="57981"/>
                    <a:pt x="5102" y="58059"/>
                    <a:pt x="6421" y="58059"/>
                  </a:cubicBezTo>
                  <a:cubicBezTo>
                    <a:pt x="15725" y="58059"/>
                    <a:pt x="25441" y="54165"/>
                    <a:pt x="31100" y="46676"/>
                  </a:cubicBezTo>
                  <a:cubicBezTo>
                    <a:pt x="36990" y="38917"/>
                    <a:pt x="34362" y="26630"/>
                    <a:pt x="25083" y="22956"/>
                  </a:cubicBezTo>
                  <a:cubicBezTo>
                    <a:pt x="26065" y="20011"/>
                    <a:pt x="26983" y="17002"/>
                    <a:pt x="27806" y="13994"/>
                  </a:cubicBezTo>
                  <a:close/>
                  <a:moveTo>
                    <a:pt x="28250" y="12410"/>
                  </a:moveTo>
                  <a:cubicBezTo>
                    <a:pt x="35090" y="15166"/>
                    <a:pt x="39176" y="22006"/>
                    <a:pt x="41551" y="28657"/>
                  </a:cubicBezTo>
                  <a:cubicBezTo>
                    <a:pt x="44053" y="35687"/>
                    <a:pt x="44781" y="43573"/>
                    <a:pt x="42532" y="50825"/>
                  </a:cubicBezTo>
                  <a:cubicBezTo>
                    <a:pt x="40474" y="57507"/>
                    <a:pt x="36072" y="63366"/>
                    <a:pt x="29865" y="66786"/>
                  </a:cubicBezTo>
                  <a:cubicBezTo>
                    <a:pt x="23593" y="70255"/>
                    <a:pt x="16324" y="73140"/>
                    <a:pt x="9059" y="73140"/>
                  </a:cubicBezTo>
                  <a:cubicBezTo>
                    <a:pt x="8034" y="73140"/>
                    <a:pt x="7009" y="73083"/>
                    <a:pt x="5986" y="72961"/>
                  </a:cubicBezTo>
                  <a:cubicBezTo>
                    <a:pt x="5955" y="72961"/>
                    <a:pt x="5955" y="72993"/>
                    <a:pt x="5923" y="72993"/>
                  </a:cubicBezTo>
                  <a:cubicBezTo>
                    <a:pt x="5480" y="72708"/>
                    <a:pt x="5131" y="72455"/>
                    <a:pt x="4815" y="72075"/>
                  </a:cubicBezTo>
                  <a:lnTo>
                    <a:pt x="4815" y="72075"/>
                  </a:lnTo>
                  <a:cubicBezTo>
                    <a:pt x="4958" y="72076"/>
                    <a:pt x="5102" y="72076"/>
                    <a:pt x="5247" y="72076"/>
                  </a:cubicBezTo>
                  <a:cubicBezTo>
                    <a:pt x="20151" y="72076"/>
                    <a:pt x="38514" y="65584"/>
                    <a:pt x="42184" y="49431"/>
                  </a:cubicBezTo>
                  <a:cubicBezTo>
                    <a:pt x="44939" y="37176"/>
                    <a:pt x="40442" y="18871"/>
                    <a:pt x="27965" y="13392"/>
                  </a:cubicBezTo>
                  <a:cubicBezTo>
                    <a:pt x="28028" y="13044"/>
                    <a:pt x="28155" y="12759"/>
                    <a:pt x="28250" y="12410"/>
                  </a:cubicBezTo>
                  <a:close/>
                  <a:moveTo>
                    <a:pt x="36199" y="62764"/>
                  </a:moveTo>
                  <a:lnTo>
                    <a:pt x="36199" y="62764"/>
                  </a:lnTo>
                  <a:cubicBezTo>
                    <a:pt x="34837" y="64759"/>
                    <a:pt x="33982" y="67103"/>
                    <a:pt x="33538" y="69414"/>
                  </a:cubicBezTo>
                  <a:cubicBezTo>
                    <a:pt x="33158" y="71473"/>
                    <a:pt x="33317" y="73183"/>
                    <a:pt x="30720" y="74101"/>
                  </a:cubicBezTo>
                  <a:cubicBezTo>
                    <a:pt x="30094" y="74324"/>
                    <a:pt x="29297" y="74382"/>
                    <a:pt x="28469" y="74382"/>
                  </a:cubicBezTo>
                  <a:cubicBezTo>
                    <a:pt x="27579" y="74382"/>
                    <a:pt x="26653" y="74315"/>
                    <a:pt x="25863" y="74315"/>
                  </a:cubicBezTo>
                  <a:cubicBezTo>
                    <a:pt x="25714" y="74315"/>
                    <a:pt x="25569" y="74317"/>
                    <a:pt x="25431" y="74323"/>
                  </a:cubicBezTo>
                  <a:cubicBezTo>
                    <a:pt x="22233" y="74450"/>
                    <a:pt x="18971" y="74545"/>
                    <a:pt x="15772" y="74608"/>
                  </a:cubicBezTo>
                  <a:cubicBezTo>
                    <a:pt x="14157" y="74640"/>
                    <a:pt x="12574" y="74703"/>
                    <a:pt x="10927" y="74703"/>
                  </a:cubicBezTo>
                  <a:cubicBezTo>
                    <a:pt x="10526" y="74703"/>
                    <a:pt x="9582" y="74809"/>
                    <a:pt x="8633" y="74809"/>
                  </a:cubicBezTo>
                  <a:cubicBezTo>
                    <a:pt x="7256" y="74809"/>
                    <a:pt x="5869" y="74587"/>
                    <a:pt x="6113" y="73500"/>
                  </a:cubicBezTo>
                  <a:cubicBezTo>
                    <a:pt x="6145" y="73468"/>
                    <a:pt x="6176" y="73373"/>
                    <a:pt x="6176" y="73310"/>
                  </a:cubicBezTo>
                  <a:cubicBezTo>
                    <a:pt x="7468" y="73653"/>
                    <a:pt x="8782" y="73800"/>
                    <a:pt x="10098" y="73800"/>
                  </a:cubicBezTo>
                  <a:cubicBezTo>
                    <a:pt x="12913" y="73800"/>
                    <a:pt x="15736" y="73128"/>
                    <a:pt x="18369" y="72265"/>
                  </a:cubicBezTo>
                  <a:cubicBezTo>
                    <a:pt x="22423" y="70966"/>
                    <a:pt x="26508" y="69351"/>
                    <a:pt x="30213" y="67324"/>
                  </a:cubicBezTo>
                  <a:cubicBezTo>
                    <a:pt x="32430" y="66089"/>
                    <a:pt x="34457" y="64569"/>
                    <a:pt x="36199" y="62764"/>
                  </a:cubicBezTo>
                  <a:close/>
                  <a:moveTo>
                    <a:pt x="26141" y="1"/>
                  </a:moveTo>
                  <a:cubicBezTo>
                    <a:pt x="26051" y="1"/>
                    <a:pt x="25961" y="45"/>
                    <a:pt x="25906" y="155"/>
                  </a:cubicBezTo>
                  <a:cubicBezTo>
                    <a:pt x="24798" y="2245"/>
                    <a:pt x="23816" y="4430"/>
                    <a:pt x="22898" y="6647"/>
                  </a:cubicBezTo>
                  <a:cubicBezTo>
                    <a:pt x="22866" y="6678"/>
                    <a:pt x="22898" y="6742"/>
                    <a:pt x="22898" y="6773"/>
                  </a:cubicBezTo>
                  <a:cubicBezTo>
                    <a:pt x="22916" y="6810"/>
                    <a:pt x="22987" y="6847"/>
                    <a:pt x="23062" y="6847"/>
                  </a:cubicBezTo>
                  <a:cubicBezTo>
                    <a:pt x="23117" y="6847"/>
                    <a:pt x="23174" y="6827"/>
                    <a:pt x="23214" y="6773"/>
                  </a:cubicBezTo>
                  <a:cubicBezTo>
                    <a:pt x="24291" y="4873"/>
                    <a:pt x="25304" y="2878"/>
                    <a:pt x="26191" y="915"/>
                  </a:cubicBezTo>
                  <a:cubicBezTo>
                    <a:pt x="26709" y="2066"/>
                    <a:pt x="27908" y="2773"/>
                    <a:pt x="29169" y="2773"/>
                  </a:cubicBezTo>
                  <a:cubicBezTo>
                    <a:pt x="29295" y="2773"/>
                    <a:pt x="29421" y="2766"/>
                    <a:pt x="29548" y="2751"/>
                  </a:cubicBezTo>
                  <a:lnTo>
                    <a:pt x="29548" y="2751"/>
                  </a:lnTo>
                  <a:cubicBezTo>
                    <a:pt x="28503" y="4303"/>
                    <a:pt x="27300" y="6235"/>
                    <a:pt x="27015" y="8072"/>
                  </a:cubicBezTo>
                  <a:cubicBezTo>
                    <a:pt x="26636" y="8187"/>
                    <a:pt x="26262" y="8242"/>
                    <a:pt x="25897" y="8242"/>
                  </a:cubicBezTo>
                  <a:cubicBezTo>
                    <a:pt x="24853" y="8242"/>
                    <a:pt x="23877" y="7792"/>
                    <a:pt x="23056" y="6995"/>
                  </a:cubicBezTo>
                  <a:cubicBezTo>
                    <a:pt x="23024" y="6963"/>
                    <a:pt x="22929" y="6963"/>
                    <a:pt x="22898" y="6963"/>
                  </a:cubicBezTo>
                  <a:lnTo>
                    <a:pt x="22898" y="6805"/>
                  </a:lnTo>
                  <a:cubicBezTo>
                    <a:pt x="22898" y="6727"/>
                    <a:pt x="22812" y="6670"/>
                    <a:pt x="22711" y="6670"/>
                  </a:cubicBezTo>
                  <a:cubicBezTo>
                    <a:pt x="22689" y="6670"/>
                    <a:pt x="22667" y="6673"/>
                    <a:pt x="22644" y="6678"/>
                  </a:cubicBezTo>
                  <a:cubicBezTo>
                    <a:pt x="21853" y="6963"/>
                    <a:pt x="21188" y="7248"/>
                    <a:pt x="20332" y="7248"/>
                  </a:cubicBezTo>
                  <a:cubicBezTo>
                    <a:pt x="20206" y="7248"/>
                    <a:pt x="20174" y="7312"/>
                    <a:pt x="20174" y="7407"/>
                  </a:cubicBezTo>
                  <a:cubicBezTo>
                    <a:pt x="17862" y="9212"/>
                    <a:pt x="15772" y="11397"/>
                    <a:pt x="13587" y="13424"/>
                  </a:cubicBezTo>
                  <a:cubicBezTo>
                    <a:pt x="11623" y="15229"/>
                    <a:pt x="9565" y="17002"/>
                    <a:pt x="7696" y="18966"/>
                  </a:cubicBezTo>
                  <a:cubicBezTo>
                    <a:pt x="7725" y="18853"/>
                    <a:pt x="7626" y="18739"/>
                    <a:pt x="7537" y="18739"/>
                  </a:cubicBezTo>
                  <a:cubicBezTo>
                    <a:pt x="7527" y="18739"/>
                    <a:pt x="7516" y="18741"/>
                    <a:pt x="7506" y="18744"/>
                  </a:cubicBezTo>
                  <a:cubicBezTo>
                    <a:pt x="6398" y="19124"/>
                    <a:pt x="5353" y="19948"/>
                    <a:pt x="4910" y="21056"/>
                  </a:cubicBezTo>
                  <a:cubicBezTo>
                    <a:pt x="4878" y="21119"/>
                    <a:pt x="4878" y="21214"/>
                    <a:pt x="4910" y="21246"/>
                  </a:cubicBezTo>
                  <a:cubicBezTo>
                    <a:pt x="4846" y="21341"/>
                    <a:pt x="4846" y="21468"/>
                    <a:pt x="4910" y="21531"/>
                  </a:cubicBezTo>
                  <a:cubicBezTo>
                    <a:pt x="6335" y="23305"/>
                    <a:pt x="8203" y="24571"/>
                    <a:pt x="10230" y="25553"/>
                  </a:cubicBezTo>
                  <a:cubicBezTo>
                    <a:pt x="9755" y="26186"/>
                    <a:pt x="9343" y="26915"/>
                    <a:pt x="8963" y="27611"/>
                  </a:cubicBezTo>
                  <a:cubicBezTo>
                    <a:pt x="8615" y="28245"/>
                    <a:pt x="8203" y="28878"/>
                    <a:pt x="8013" y="29607"/>
                  </a:cubicBezTo>
                  <a:lnTo>
                    <a:pt x="8013" y="29638"/>
                  </a:lnTo>
                  <a:cubicBezTo>
                    <a:pt x="7918" y="29670"/>
                    <a:pt x="7855" y="29765"/>
                    <a:pt x="7886" y="29892"/>
                  </a:cubicBezTo>
                  <a:cubicBezTo>
                    <a:pt x="8359" y="31389"/>
                    <a:pt x="10075" y="32473"/>
                    <a:pt x="11659" y="32473"/>
                  </a:cubicBezTo>
                  <a:cubicBezTo>
                    <a:pt x="11984" y="32473"/>
                    <a:pt x="12303" y="32427"/>
                    <a:pt x="12605" y="32330"/>
                  </a:cubicBezTo>
                  <a:cubicBezTo>
                    <a:pt x="12732" y="32298"/>
                    <a:pt x="12764" y="32267"/>
                    <a:pt x="12795" y="32172"/>
                  </a:cubicBezTo>
                  <a:cubicBezTo>
                    <a:pt x="12890" y="32172"/>
                    <a:pt x="12954" y="32140"/>
                    <a:pt x="12985" y="32045"/>
                  </a:cubicBezTo>
                  <a:cubicBezTo>
                    <a:pt x="13840" y="30620"/>
                    <a:pt x="14790" y="29195"/>
                    <a:pt x="15424" y="27707"/>
                  </a:cubicBezTo>
                  <a:cubicBezTo>
                    <a:pt x="15455" y="27611"/>
                    <a:pt x="15455" y="27580"/>
                    <a:pt x="15455" y="27548"/>
                  </a:cubicBezTo>
                  <a:cubicBezTo>
                    <a:pt x="15962" y="27707"/>
                    <a:pt x="16532" y="27897"/>
                    <a:pt x="17071" y="28055"/>
                  </a:cubicBezTo>
                  <a:cubicBezTo>
                    <a:pt x="16564" y="28942"/>
                    <a:pt x="16089" y="29892"/>
                    <a:pt x="15677" y="30778"/>
                  </a:cubicBezTo>
                  <a:cubicBezTo>
                    <a:pt x="15614" y="31000"/>
                    <a:pt x="15677" y="31158"/>
                    <a:pt x="15835" y="31222"/>
                  </a:cubicBezTo>
                  <a:cubicBezTo>
                    <a:pt x="16329" y="31975"/>
                    <a:pt x="17184" y="32430"/>
                    <a:pt x="18069" y="32430"/>
                  </a:cubicBezTo>
                  <a:cubicBezTo>
                    <a:pt x="18264" y="32430"/>
                    <a:pt x="18460" y="32408"/>
                    <a:pt x="18654" y="32362"/>
                  </a:cubicBezTo>
                  <a:cubicBezTo>
                    <a:pt x="18686" y="32362"/>
                    <a:pt x="18686" y="32362"/>
                    <a:pt x="18749" y="32330"/>
                  </a:cubicBezTo>
                  <a:cubicBezTo>
                    <a:pt x="18766" y="32339"/>
                    <a:pt x="18785" y="32343"/>
                    <a:pt x="18805" y="32343"/>
                  </a:cubicBezTo>
                  <a:cubicBezTo>
                    <a:pt x="18859" y="32343"/>
                    <a:pt x="18916" y="32313"/>
                    <a:pt x="18939" y="32267"/>
                  </a:cubicBezTo>
                  <a:cubicBezTo>
                    <a:pt x="19477" y="31190"/>
                    <a:pt x="20079" y="30050"/>
                    <a:pt x="20522" y="28878"/>
                  </a:cubicBezTo>
                  <a:cubicBezTo>
                    <a:pt x="20939" y="28929"/>
                    <a:pt x="21355" y="28957"/>
                    <a:pt x="21765" y="28957"/>
                  </a:cubicBezTo>
                  <a:cubicBezTo>
                    <a:pt x="22634" y="28957"/>
                    <a:pt x="23475" y="28831"/>
                    <a:pt x="24228" y="28530"/>
                  </a:cubicBezTo>
                  <a:cubicBezTo>
                    <a:pt x="24291" y="28530"/>
                    <a:pt x="24323" y="28498"/>
                    <a:pt x="24323" y="28498"/>
                  </a:cubicBezTo>
                  <a:cubicBezTo>
                    <a:pt x="24386" y="28498"/>
                    <a:pt x="24449" y="28467"/>
                    <a:pt x="24481" y="28372"/>
                  </a:cubicBezTo>
                  <a:cubicBezTo>
                    <a:pt x="24829" y="27516"/>
                    <a:pt x="24956" y="26598"/>
                    <a:pt x="24861" y="25680"/>
                  </a:cubicBezTo>
                  <a:cubicBezTo>
                    <a:pt x="24845" y="25506"/>
                    <a:pt x="24711" y="25418"/>
                    <a:pt x="24580" y="25418"/>
                  </a:cubicBezTo>
                  <a:cubicBezTo>
                    <a:pt x="24449" y="25418"/>
                    <a:pt x="24323" y="25506"/>
                    <a:pt x="24323" y="25680"/>
                  </a:cubicBezTo>
                  <a:lnTo>
                    <a:pt x="24323" y="25870"/>
                  </a:lnTo>
                  <a:cubicBezTo>
                    <a:pt x="24323" y="26566"/>
                    <a:pt x="24291" y="27231"/>
                    <a:pt x="24196" y="27897"/>
                  </a:cubicBezTo>
                  <a:cubicBezTo>
                    <a:pt x="24186" y="27886"/>
                    <a:pt x="24175" y="27882"/>
                    <a:pt x="24163" y="27882"/>
                  </a:cubicBezTo>
                  <a:cubicBezTo>
                    <a:pt x="24140" y="27882"/>
                    <a:pt x="24112" y="27897"/>
                    <a:pt x="24069" y="27897"/>
                  </a:cubicBezTo>
                  <a:cubicBezTo>
                    <a:pt x="23405" y="28139"/>
                    <a:pt x="22670" y="28240"/>
                    <a:pt x="21896" y="28240"/>
                  </a:cubicBezTo>
                  <a:cubicBezTo>
                    <a:pt x="19239" y="28240"/>
                    <a:pt x="16128" y="27049"/>
                    <a:pt x="13872" y="26313"/>
                  </a:cubicBezTo>
                  <a:cubicBezTo>
                    <a:pt x="10610" y="25236"/>
                    <a:pt x="7760" y="23716"/>
                    <a:pt x="5321" y="21278"/>
                  </a:cubicBezTo>
                  <a:cubicBezTo>
                    <a:pt x="5353" y="21278"/>
                    <a:pt x="5353" y="21246"/>
                    <a:pt x="5353" y="21246"/>
                  </a:cubicBezTo>
                  <a:cubicBezTo>
                    <a:pt x="5955" y="20328"/>
                    <a:pt x="6588" y="19631"/>
                    <a:pt x="7538" y="19061"/>
                  </a:cubicBezTo>
                  <a:lnTo>
                    <a:pt x="7538" y="19061"/>
                  </a:lnTo>
                  <a:cubicBezTo>
                    <a:pt x="7380" y="19219"/>
                    <a:pt x="7190" y="19378"/>
                    <a:pt x="7031" y="19599"/>
                  </a:cubicBezTo>
                  <a:cubicBezTo>
                    <a:pt x="6968" y="19631"/>
                    <a:pt x="6936" y="19663"/>
                    <a:pt x="6936" y="19726"/>
                  </a:cubicBezTo>
                  <a:cubicBezTo>
                    <a:pt x="6905" y="19789"/>
                    <a:pt x="6905" y="19884"/>
                    <a:pt x="6936" y="19948"/>
                  </a:cubicBezTo>
                  <a:cubicBezTo>
                    <a:pt x="10548" y="24477"/>
                    <a:pt x="17709" y="26256"/>
                    <a:pt x="23302" y="26256"/>
                  </a:cubicBezTo>
                  <a:cubicBezTo>
                    <a:pt x="23497" y="26256"/>
                    <a:pt x="23689" y="26254"/>
                    <a:pt x="23879" y="26250"/>
                  </a:cubicBezTo>
                  <a:cubicBezTo>
                    <a:pt x="24164" y="26250"/>
                    <a:pt x="24291" y="26060"/>
                    <a:pt x="24291" y="25838"/>
                  </a:cubicBezTo>
                  <a:cubicBezTo>
                    <a:pt x="24291" y="25711"/>
                    <a:pt x="24228" y="25616"/>
                    <a:pt x="24133" y="25521"/>
                  </a:cubicBezTo>
                  <a:cubicBezTo>
                    <a:pt x="24164" y="25521"/>
                    <a:pt x="24164" y="25490"/>
                    <a:pt x="24164" y="25490"/>
                  </a:cubicBezTo>
                  <a:cubicBezTo>
                    <a:pt x="24386" y="24888"/>
                    <a:pt x="24608" y="24286"/>
                    <a:pt x="24798" y="23716"/>
                  </a:cubicBezTo>
                  <a:cubicBezTo>
                    <a:pt x="28788" y="25933"/>
                    <a:pt x="31987" y="29258"/>
                    <a:pt x="33032" y="33882"/>
                  </a:cubicBezTo>
                  <a:cubicBezTo>
                    <a:pt x="34267" y="39266"/>
                    <a:pt x="32303" y="44491"/>
                    <a:pt x="28503" y="48323"/>
                  </a:cubicBezTo>
                  <a:cubicBezTo>
                    <a:pt x="22711" y="54197"/>
                    <a:pt x="14538" y="57266"/>
                    <a:pt x="6364" y="57266"/>
                  </a:cubicBezTo>
                  <a:cubicBezTo>
                    <a:pt x="5063" y="57266"/>
                    <a:pt x="3762" y="57188"/>
                    <a:pt x="2471" y="57032"/>
                  </a:cubicBezTo>
                  <a:cubicBezTo>
                    <a:pt x="2449" y="57029"/>
                    <a:pt x="2428" y="57028"/>
                    <a:pt x="2408" y="57028"/>
                  </a:cubicBezTo>
                  <a:cubicBezTo>
                    <a:pt x="2201" y="57028"/>
                    <a:pt x="2117" y="57172"/>
                    <a:pt x="2059" y="57317"/>
                  </a:cubicBezTo>
                  <a:cubicBezTo>
                    <a:pt x="1" y="58014"/>
                    <a:pt x="1426" y="63144"/>
                    <a:pt x="1711" y="64727"/>
                  </a:cubicBezTo>
                  <a:cubicBezTo>
                    <a:pt x="1901" y="65868"/>
                    <a:pt x="2186" y="69794"/>
                    <a:pt x="3484" y="71093"/>
                  </a:cubicBezTo>
                  <a:cubicBezTo>
                    <a:pt x="3928" y="72075"/>
                    <a:pt x="4720" y="72930"/>
                    <a:pt x="5638" y="73500"/>
                  </a:cubicBezTo>
                  <a:cubicBezTo>
                    <a:pt x="5321" y="74418"/>
                    <a:pt x="5385" y="74101"/>
                    <a:pt x="5321" y="75147"/>
                  </a:cubicBezTo>
                  <a:cubicBezTo>
                    <a:pt x="5321" y="75337"/>
                    <a:pt x="5511" y="75495"/>
                    <a:pt x="5670" y="75495"/>
                  </a:cubicBezTo>
                  <a:cubicBezTo>
                    <a:pt x="6327" y="75497"/>
                    <a:pt x="6984" y="75499"/>
                    <a:pt x="7642" y="75499"/>
                  </a:cubicBezTo>
                  <a:cubicBezTo>
                    <a:pt x="14875" y="75499"/>
                    <a:pt x="22130" y="75339"/>
                    <a:pt x="29358" y="75020"/>
                  </a:cubicBezTo>
                  <a:cubicBezTo>
                    <a:pt x="31290" y="74925"/>
                    <a:pt x="33190" y="75051"/>
                    <a:pt x="33855" y="72930"/>
                  </a:cubicBezTo>
                  <a:cubicBezTo>
                    <a:pt x="34267" y="71505"/>
                    <a:pt x="34203" y="69953"/>
                    <a:pt x="34584" y="68528"/>
                  </a:cubicBezTo>
                  <a:cubicBezTo>
                    <a:pt x="35059" y="66533"/>
                    <a:pt x="35945" y="64854"/>
                    <a:pt x="36864" y="63049"/>
                  </a:cubicBezTo>
                  <a:cubicBezTo>
                    <a:pt x="37004" y="62769"/>
                    <a:pt x="36772" y="62563"/>
                    <a:pt x="36563" y="62563"/>
                  </a:cubicBezTo>
                  <a:cubicBezTo>
                    <a:pt x="36536" y="62563"/>
                    <a:pt x="36509" y="62567"/>
                    <a:pt x="36484" y="62574"/>
                  </a:cubicBezTo>
                  <a:cubicBezTo>
                    <a:pt x="39651" y="59249"/>
                    <a:pt x="41962" y="55132"/>
                    <a:pt x="43293" y="50666"/>
                  </a:cubicBezTo>
                  <a:cubicBezTo>
                    <a:pt x="45604" y="42813"/>
                    <a:pt x="44623" y="34357"/>
                    <a:pt x="41582" y="26883"/>
                  </a:cubicBezTo>
                  <a:cubicBezTo>
                    <a:pt x="39049" y="20581"/>
                    <a:pt x="34995" y="14247"/>
                    <a:pt x="28408" y="11777"/>
                  </a:cubicBezTo>
                  <a:lnTo>
                    <a:pt x="28503" y="11302"/>
                  </a:lnTo>
                  <a:cubicBezTo>
                    <a:pt x="28598" y="11080"/>
                    <a:pt x="28440" y="10890"/>
                    <a:pt x="28250" y="10827"/>
                  </a:cubicBezTo>
                  <a:cubicBezTo>
                    <a:pt x="28281" y="10827"/>
                    <a:pt x="28313" y="10795"/>
                    <a:pt x="28313" y="10732"/>
                  </a:cubicBezTo>
                  <a:cubicBezTo>
                    <a:pt x="28250" y="9972"/>
                    <a:pt x="28028" y="9212"/>
                    <a:pt x="27806" y="8452"/>
                  </a:cubicBezTo>
                  <a:cubicBezTo>
                    <a:pt x="27775" y="8357"/>
                    <a:pt x="27680" y="8262"/>
                    <a:pt x="27616" y="8262"/>
                  </a:cubicBezTo>
                  <a:cubicBezTo>
                    <a:pt x="27553" y="8198"/>
                    <a:pt x="27490" y="8072"/>
                    <a:pt x="27395" y="8040"/>
                  </a:cubicBezTo>
                  <a:cubicBezTo>
                    <a:pt x="27965" y="7248"/>
                    <a:pt x="28313" y="6298"/>
                    <a:pt x="28756" y="5443"/>
                  </a:cubicBezTo>
                  <a:cubicBezTo>
                    <a:pt x="29263" y="4493"/>
                    <a:pt x="29865" y="3606"/>
                    <a:pt x="30467" y="2688"/>
                  </a:cubicBezTo>
                  <a:cubicBezTo>
                    <a:pt x="30562" y="2498"/>
                    <a:pt x="30467" y="2245"/>
                    <a:pt x="30245" y="2213"/>
                  </a:cubicBezTo>
                  <a:cubicBezTo>
                    <a:pt x="30245" y="2181"/>
                    <a:pt x="30245" y="2181"/>
                    <a:pt x="30213" y="2118"/>
                  </a:cubicBezTo>
                  <a:cubicBezTo>
                    <a:pt x="29393" y="902"/>
                    <a:pt x="28047" y="182"/>
                    <a:pt x="26596" y="182"/>
                  </a:cubicBezTo>
                  <a:cubicBezTo>
                    <a:pt x="26535" y="182"/>
                    <a:pt x="26474" y="184"/>
                    <a:pt x="26413" y="186"/>
                  </a:cubicBezTo>
                  <a:cubicBezTo>
                    <a:pt x="26377" y="78"/>
                    <a:pt x="26259" y="1"/>
                    <a:pt x="2614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endParaRPr>
            </a:p>
          </p:txBody>
        </p:sp>
        <p:sp>
          <p:nvSpPr>
            <p:cNvPr id="488" name="Google Shape;488;p28"/>
            <p:cNvSpPr/>
            <p:nvPr/>
          </p:nvSpPr>
          <p:spPr>
            <a:xfrm>
              <a:off x="5781727" y="3293045"/>
              <a:ext cx="1290954" cy="1953868"/>
            </a:xfrm>
            <a:custGeom>
              <a:avLst/>
              <a:gdLst/>
              <a:ahLst/>
              <a:cxnLst/>
              <a:rect l="l" t="t" r="r" b="b"/>
              <a:pathLst>
                <a:path w="40126" h="60731" extrusionOk="0">
                  <a:moveTo>
                    <a:pt x="23436" y="0"/>
                  </a:moveTo>
                  <a:cubicBezTo>
                    <a:pt x="23341" y="349"/>
                    <a:pt x="23214" y="634"/>
                    <a:pt x="23151" y="982"/>
                  </a:cubicBezTo>
                  <a:cubicBezTo>
                    <a:pt x="35628" y="6461"/>
                    <a:pt x="40125" y="24765"/>
                    <a:pt x="37370" y="37021"/>
                  </a:cubicBezTo>
                  <a:cubicBezTo>
                    <a:pt x="33732" y="53174"/>
                    <a:pt x="15400" y="59666"/>
                    <a:pt x="434" y="59666"/>
                  </a:cubicBezTo>
                  <a:cubicBezTo>
                    <a:pt x="290" y="59666"/>
                    <a:pt x="145" y="59666"/>
                    <a:pt x="1" y="59665"/>
                  </a:cubicBezTo>
                  <a:lnTo>
                    <a:pt x="1" y="59665"/>
                  </a:lnTo>
                  <a:cubicBezTo>
                    <a:pt x="349" y="59981"/>
                    <a:pt x="697" y="60298"/>
                    <a:pt x="1109" y="60583"/>
                  </a:cubicBezTo>
                  <a:cubicBezTo>
                    <a:pt x="1109" y="60551"/>
                    <a:pt x="1141" y="60551"/>
                    <a:pt x="1172" y="60551"/>
                  </a:cubicBezTo>
                  <a:cubicBezTo>
                    <a:pt x="2195" y="60673"/>
                    <a:pt x="3219" y="60730"/>
                    <a:pt x="4243" y="60730"/>
                  </a:cubicBezTo>
                  <a:cubicBezTo>
                    <a:pt x="11496" y="60730"/>
                    <a:pt x="18723" y="57845"/>
                    <a:pt x="25051" y="54376"/>
                  </a:cubicBezTo>
                  <a:cubicBezTo>
                    <a:pt x="31258" y="50956"/>
                    <a:pt x="35660" y="45097"/>
                    <a:pt x="37718" y="38415"/>
                  </a:cubicBezTo>
                  <a:cubicBezTo>
                    <a:pt x="39967" y="31163"/>
                    <a:pt x="39239" y="23277"/>
                    <a:pt x="36737" y="16247"/>
                  </a:cubicBezTo>
                  <a:cubicBezTo>
                    <a:pt x="34298" y="9596"/>
                    <a:pt x="30276" y="2756"/>
                    <a:pt x="23436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endParaRPr>
            </a:p>
          </p:txBody>
        </p:sp>
        <p:sp>
          <p:nvSpPr>
            <p:cNvPr id="489" name="Google Shape;489;p28"/>
            <p:cNvSpPr/>
            <p:nvPr/>
          </p:nvSpPr>
          <p:spPr>
            <a:xfrm>
              <a:off x="5666582" y="3343973"/>
              <a:ext cx="1381648" cy="1841136"/>
            </a:xfrm>
            <a:custGeom>
              <a:avLst/>
              <a:gdLst/>
              <a:ahLst/>
              <a:cxnLst/>
              <a:rect l="l" t="t" r="r" b="b"/>
              <a:pathLst>
                <a:path w="42945" h="57227" extrusionOk="0">
                  <a:moveTo>
                    <a:pt x="26571" y="1"/>
                  </a:moveTo>
                  <a:cubicBezTo>
                    <a:pt x="25685" y="3009"/>
                    <a:pt x="24830" y="6018"/>
                    <a:pt x="23784" y="8963"/>
                  </a:cubicBezTo>
                  <a:cubicBezTo>
                    <a:pt x="33063" y="12637"/>
                    <a:pt x="35660" y="24924"/>
                    <a:pt x="29802" y="32683"/>
                  </a:cubicBezTo>
                  <a:cubicBezTo>
                    <a:pt x="24171" y="40172"/>
                    <a:pt x="14434" y="44066"/>
                    <a:pt x="5145" y="44066"/>
                  </a:cubicBezTo>
                  <a:cubicBezTo>
                    <a:pt x="3829" y="44066"/>
                    <a:pt x="2521" y="43988"/>
                    <a:pt x="1236" y="43831"/>
                  </a:cubicBezTo>
                  <a:lnTo>
                    <a:pt x="1204" y="43831"/>
                  </a:lnTo>
                  <a:cubicBezTo>
                    <a:pt x="1" y="44622"/>
                    <a:pt x="1078" y="49499"/>
                    <a:pt x="1236" y="50449"/>
                  </a:cubicBezTo>
                  <a:cubicBezTo>
                    <a:pt x="1521" y="51906"/>
                    <a:pt x="1933" y="56403"/>
                    <a:pt x="3516" y="57132"/>
                  </a:cubicBezTo>
                  <a:cubicBezTo>
                    <a:pt x="3580" y="57195"/>
                    <a:pt x="3611" y="57195"/>
                    <a:pt x="3611" y="57227"/>
                  </a:cubicBezTo>
                  <a:cubicBezTo>
                    <a:pt x="18084" y="57100"/>
                    <a:pt x="36230" y="51399"/>
                    <a:pt x="40031" y="35565"/>
                  </a:cubicBezTo>
                  <a:cubicBezTo>
                    <a:pt x="42944" y="23341"/>
                    <a:pt x="38352" y="6145"/>
                    <a:pt x="26571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endParaRPr>
            </a:p>
          </p:txBody>
        </p:sp>
        <p:sp>
          <p:nvSpPr>
            <p:cNvPr id="490" name="Google Shape;490;p28"/>
            <p:cNvSpPr/>
            <p:nvPr/>
          </p:nvSpPr>
          <p:spPr>
            <a:xfrm>
              <a:off x="5819143" y="4915071"/>
              <a:ext cx="973347" cy="385491"/>
            </a:xfrm>
            <a:custGeom>
              <a:avLst/>
              <a:gdLst/>
              <a:ahLst/>
              <a:cxnLst/>
              <a:rect l="l" t="t" r="r" b="b"/>
              <a:pathLst>
                <a:path w="30254" h="11982" extrusionOk="0">
                  <a:moveTo>
                    <a:pt x="30253" y="0"/>
                  </a:moveTo>
                  <a:lnTo>
                    <a:pt x="30253" y="0"/>
                  </a:lnTo>
                  <a:cubicBezTo>
                    <a:pt x="28480" y="1774"/>
                    <a:pt x="26485" y="3326"/>
                    <a:pt x="24363" y="4497"/>
                  </a:cubicBezTo>
                  <a:cubicBezTo>
                    <a:pt x="20626" y="6556"/>
                    <a:pt x="16509" y="8203"/>
                    <a:pt x="12519" y="9469"/>
                  </a:cubicBezTo>
                  <a:cubicBezTo>
                    <a:pt x="9862" y="10326"/>
                    <a:pt x="7074" y="10980"/>
                    <a:pt x="4294" y="10980"/>
                  </a:cubicBezTo>
                  <a:cubicBezTo>
                    <a:pt x="2965" y="10980"/>
                    <a:pt x="1637" y="10831"/>
                    <a:pt x="326" y="10483"/>
                  </a:cubicBezTo>
                  <a:cubicBezTo>
                    <a:pt x="326" y="10578"/>
                    <a:pt x="294" y="10641"/>
                    <a:pt x="263" y="10673"/>
                  </a:cubicBezTo>
                  <a:cubicBezTo>
                    <a:pt x="0" y="11760"/>
                    <a:pt x="1391" y="11982"/>
                    <a:pt x="2773" y="11982"/>
                  </a:cubicBezTo>
                  <a:cubicBezTo>
                    <a:pt x="3726" y="11982"/>
                    <a:pt x="4676" y="11876"/>
                    <a:pt x="5076" y="11876"/>
                  </a:cubicBezTo>
                  <a:cubicBezTo>
                    <a:pt x="6692" y="11844"/>
                    <a:pt x="8275" y="11844"/>
                    <a:pt x="9922" y="11781"/>
                  </a:cubicBezTo>
                  <a:cubicBezTo>
                    <a:pt x="13120" y="11749"/>
                    <a:pt x="16351" y="11623"/>
                    <a:pt x="19581" y="11528"/>
                  </a:cubicBezTo>
                  <a:cubicBezTo>
                    <a:pt x="19779" y="11515"/>
                    <a:pt x="19993" y="11510"/>
                    <a:pt x="20218" y="11510"/>
                  </a:cubicBezTo>
                  <a:cubicBezTo>
                    <a:pt x="20923" y="11510"/>
                    <a:pt x="21740" y="11557"/>
                    <a:pt x="22535" y="11557"/>
                  </a:cubicBezTo>
                  <a:cubicBezTo>
                    <a:pt x="23394" y="11557"/>
                    <a:pt x="24228" y="11503"/>
                    <a:pt x="24870" y="11274"/>
                  </a:cubicBezTo>
                  <a:cubicBezTo>
                    <a:pt x="27371" y="10419"/>
                    <a:pt x="27213" y="8709"/>
                    <a:pt x="27593" y="6651"/>
                  </a:cubicBezTo>
                  <a:cubicBezTo>
                    <a:pt x="28005" y="4307"/>
                    <a:pt x="28860" y="1932"/>
                    <a:pt x="30253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endParaRPr>
            </a:p>
          </p:txBody>
        </p:sp>
        <p:sp>
          <p:nvSpPr>
            <p:cNvPr id="491" name="Google Shape;491;p28"/>
            <p:cNvSpPr/>
            <p:nvPr/>
          </p:nvSpPr>
          <p:spPr>
            <a:xfrm>
              <a:off x="6480668" y="2907911"/>
              <a:ext cx="101922" cy="55305"/>
            </a:xfrm>
            <a:custGeom>
              <a:avLst/>
              <a:gdLst/>
              <a:ahLst/>
              <a:cxnLst/>
              <a:rect l="l" t="t" r="r" b="b"/>
              <a:pathLst>
                <a:path w="3168" h="1719" extrusionOk="0">
                  <a:moveTo>
                    <a:pt x="1" y="1"/>
                  </a:moveTo>
                  <a:cubicBezTo>
                    <a:pt x="530" y="1031"/>
                    <a:pt x="1573" y="1719"/>
                    <a:pt x="2700" y="1719"/>
                  </a:cubicBezTo>
                  <a:cubicBezTo>
                    <a:pt x="2855" y="1719"/>
                    <a:pt x="3011" y="1706"/>
                    <a:pt x="3167" y="1679"/>
                  </a:cubicBezTo>
                  <a:cubicBezTo>
                    <a:pt x="2376" y="634"/>
                    <a:pt x="1236" y="96"/>
                    <a:pt x="1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endParaRPr>
            </a:p>
          </p:txBody>
        </p:sp>
        <p:sp>
          <p:nvSpPr>
            <p:cNvPr id="492" name="Google Shape;492;p28"/>
            <p:cNvSpPr/>
            <p:nvPr/>
          </p:nvSpPr>
          <p:spPr>
            <a:xfrm>
              <a:off x="6365524" y="2919107"/>
              <a:ext cx="214011" cy="235213"/>
            </a:xfrm>
            <a:custGeom>
              <a:avLst/>
              <a:gdLst/>
              <a:ahLst/>
              <a:cxnLst/>
              <a:rect l="l" t="t" r="r" b="b"/>
              <a:pathLst>
                <a:path w="6652" h="7311" extrusionOk="0">
                  <a:moveTo>
                    <a:pt x="3295" y="1"/>
                  </a:moveTo>
                  <a:cubicBezTo>
                    <a:pt x="2439" y="1964"/>
                    <a:pt x="1394" y="3960"/>
                    <a:pt x="318" y="5891"/>
                  </a:cubicBezTo>
                  <a:cubicBezTo>
                    <a:pt x="288" y="5966"/>
                    <a:pt x="230" y="5999"/>
                    <a:pt x="170" y="5999"/>
                  </a:cubicBezTo>
                  <a:cubicBezTo>
                    <a:pt x="103" y="5999"/>
                    <a:pt x="34" y="5958"/>
                    <a:pt x="1" y="5891"/>
                  </a:cubicBezTo>
                  <a:lnTo>
                    <a:pt x="1" y="6050"/>
                  </a:lnTo>
                  <a:cubicBezTo>
                    <a:pt x="64" y="6050"/>
                    <a:pt x="128" y="6050"/>
                    <a:pt x="159" y="6081"/>
                  </a:cubicBezTo>
                  <a:cubicBezTo>
                    <a:pt x="991" y="6865"/>
                    <a:pt x="1982" y="7311"/>
                    <a:pt x="3041" y="7311"/>
                  </a:cubicBezTo>
                  <a:cubicBezTo>
                    <a:pt x="3394" y="7311"/>
                    <a:pt x="3754" y="7261"/>
                    <a:pt x="4118" y="7158"/>
                  </a:cubicBezTo>
                  <a:cubicBezTo>
                    <a:pt x="4371" y="5353"/>
                    <a:pt x="5638" y="3390"/>
                    <a:pt x="6651" y="1869"/>
                  </a:cubicBezTo>
                  <a:lnTo>
                    <a:pt x="6651" y="1869"/>
                  </a:lnTo>
                  <a:cubicBezTo>
                    <a:pt x="6516" y="1888"/>
                    <a:pt x="6380" y="1897"/>
                    <a:pt x="6245" y="1897"/>
                  </a:cubicBezTo>
                  <a:cubicBezTo>
                    <a:pt x="5015" y="1897"/>
                    <a:pt x="3808" y="1142"/>
                    <a:pt x="3295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endParaRPr>
            </a:p>
          </p:txBody>
        </p:sp>
        <p:sp>
          <p:nvSpPr>
            <p:cNvPr id="493" name="Google Shape;493;p28"/>
            <p:cNvSpPr/>
            <p:nvPr/>
          </p:nvSpPr>
          <p:spPr>
            <a:xfrm>
              <a:off x="6294230" y="3119830"/>
              <a:ext cx="229261" cy="106652"/>
            </a:xfrm>
            <a:custGeom>
              <a:avLst/>
              <a:gdLst/>
              <a:ahLst/>
              <a:cxnLst/>
              <a:rect l="l" t="t" r="r" b="b"/>
              <a:pathLst>
                <a:path w="7126" h="3315" extrusionOk="0">
                  <a:moveTo>
                    <a:pt x="1932" y="1"/>
                  </a:moveTo>
                  <a:cubicBezTo>
                    <a:pt x="1457" y="308"/>
                    <a:pt x="884" y="418"/>
                    <a:pt x="320" y="418"/>
                  </a:cubicBezTo>
                  <a:cubicBezTo>
                    <a:pt x="245" y="418"/>
                    <a:pt x="170" y="416"/>
                    <a:pt x="95" y="412"/>
                  </a:cubicBezTo>
                  <a:cubicBezTo>
                    <a:pt x="95" y="476"/>
                    <a:pt x="63" y="539"/>
                    <a:pt x="0" y="602"/>
                  </a:cubicBezTo>
                  <a:cubicBezTo>
                    <a:pt x="919" y="1267"/>
                    <a:pt x="1647" y="2059"/>
                    <a:pt x="2660" y="2598"/>
                  </a:cubicBezTo>
                  <a:cubicBezTo>
                    <a:pt x="3679" y="3071"/>
                    <a:pt x="4750" y="3315"/>
                    <a:pt x="5848" y="3315"/>
                  </a:cubicBezTo>
                  <a:cubicBezTo>
                    <a:pt x="6218" y="3315"/>
                    <a:pt x="6592" y="3287"/>
                    <a:pt x="6967" y="3231"/>
                  </a:cubicBezTo>
                  <a:cubicBezTo>
                    <a:pt x="6988" y="3210"/>
                    <a:pt x="7010" y="3203"/>
                    <a:pt x="7029" y="3203"/>
                  </a:cubicBezTo>
                  <a:cubicBezTo>
                    <a:pt x="7069" y="3203"/>
                    <a:pt x="7105" y="3231"/>
                    <a:pt x="7126" y="3231"/>
                  </a:cubicBezTo>
                  <a:cubicBezTo>
                    <a:pt x="6904" y="2661"/>
                    <a:pt x="6746" y="2123"/>
                    <a:pt x="6587" y="1552"/>
                  </a:cubicBezTo>
                  <a:cubicBezTo>
                    <a:pt x="6158" y="1690"/>
                    <a:pt x="5714" y="1757"/>
                    <a:pt x="5274" y="1757"/>
                  </a:cubicBezTo>
                  <a:cubicBezTo>
                    <a:pt x="3995" y="1757"/>
                    <a:pt x="2749" y="1188"/>
                    <a:pt x="1995" y="127"/>
                  </a:cubicBezTo>
                  <a:cubicBezTo>
                    <a:pt x="1932" y="96"/>
                    <a:pt x="1932" y="64"/>
                    <a:pt x="1932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endParaRPr>
            </a:p>
          </p:txBody>
        </p:sp>
        <p:sp>
          <p:nvSpPr>
            <p:cNvPr id="494" name="Google Shape;494;p28"/>
            <p:cNvSpPr/>
            <p:nvPr/>
          </p:nvSpPr>
          <p:spPr>
            <a:xfrm>
              <a:off x="5871391" y="3148366"/>
              <a:ext cx="652104" cy="561603"/>
            </a:xfrm>
            <a:custGeom>
              <a:avLst/>
              <a:gdLst/>
              <a:ahLst/>
              <a:cxnLst/>
              <a:rect l="l" t="t" r="r" b="b"/>
              <a:pathLst>
                <a:path w="20269" h="17456" extrusionOk="0">
                  <a:moveTo>
                    <a:pt x="12985" y="0"/>
                  </a:moveTo>
                  <a:cubicBezTo>
                    <a:pt x="11021" y="2091"/>
                    <a:pt x="8773" y="3991"/>
                    <a:pt x="6619" y="5954"/>
                  </a:cubicBezTo>
                  <a:cubicBezTo>
                    <a:pt x="4434" y="7949"/>
                    <a:pt x="2312" y="10008"/>
                    <a:pt x="0" y="11876"/>
                  </a:cubicBezTo>
                  <a:cubicBezTo>
                    <a:pt x="2534" y="13333"/>
                    <a:pt x="4719" y="15043"/>
                    <a:pt x="7538" y="16088"/>
                  </a:cubicBezTo>
                  <a:cubicBezTo>
                    <a:pt x="10121" y="17009"/>
                    <a:pt x="12788" y="17456"/>
                    <a:pt x="15538" y="17456"/>
                  </a:cubicBezTo>
                  <a:cubicBezTo>
                    <a:pt x="15721" y="17456"/>
                    <a:pt x="15905" y="17454"/>
                    <a:pt x="16088" y="17450"/>
                  </a:cubicBezTo>
                  <a:lnTo>
                    <a:pt x="16088" y="17355"/>
                  </a:lnTo>
                  <a:cubicBezTo>
                    <a:pt x="16278" y="16658"/>
                    <a:pt x="16437" y="16025"/>
                    <a:pt x="16627" y="15360"/>
                  </a:cubicBezTo>
                  <a:cubicBezTo>
                    <a:pt x="16437" y="15202"/>
                    <a:pt x="16563" y="14853"/>
                    <a:pt x="16785" y="14853"/>
                  </a:cubicBezTo>
                  <a:cubicBezTo>
                    <a:pt x="17893" y="10926"/>
                    <a:pt x="19097" y="7063"/>
                    <a:pt x="20237" y="3136"/>
                  </a:cubicBezTo>
                  <a:cubicBezTo>
                    <a:pt x="20237" y="3072"/>
                    <a:pt x="20269" y="3041"/>
                    <a:pt x="20269" y="3009"/>
                  </a:cubicBezTo>
                  <a:lnTo>
                    <a:pt x="20269" y="3009"/>
                  </a:lnTo>
                  <a:cubicBezTo>
                    <a:pt x="19928" y="3052"/>
                    <a:pt x="19566" y="3074"/>
                    <a:pt x="19193" y="3074"/>
                  </a:cubicBezTo>
                  <a:cubicBezTo>
                    <a:pt x="16793" y="3074"/>
                    <a:pt x="13917" y="2166"/>
                    <a:pt x="12985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endParaRPr>
            </a:p>
          </p:txBody>
        </p:sp>
        <p:sp>
          <p:nvSpPr>
            <p:cNvPr id="495" name="Google Shape;495;p28"/>
            <p:cNvSpPr/>
            <p:nvPr/>
          </p:nvSpPr>
          <p:spPr>
            <a:xfrm>
              <a:off x="5802092" y="3502936"/>
              <a:ext cx="611374" cy="294346"/>
            </a:xfrm>
            <a:custGeom>
              <a:avLst/>
              <a:gdLst/>
              <a:ahLst/>
              <a:cxnLst/>
              <a:rect l="l" t="t" r="r" b="b"/>
              <a:pathLst>
                <a:path w="19003" h="9149" extrusionOk="0">
                  <a:moveTo>
                    <a:pt x="2186" y="0"/>
                  </a:moveTo>
                  <a:lnTo>
                    <a:pt x="2186" y="0"/>
                  </a:lnTo>
                  <a:cubicBezTo>
                    <a:pt x="1236" y="539"/>
                    <a:pt x="603" y="1235"/>
                    <a:pt x="33" y="2154"/>
                  </a:cubicBezTo>
                  <a:cubicBezTo>
                    <a:pt x="33" y="2185"/>
                    <a:pt x="1" y="2185"/>
                    <a:pt x="1" y="2185"/>
                  </a:cubicBezTo>
                  <a:cubicBezTo>
                    <a:pt x="2439" y="4624"/>
                    <a:pt x="5290" y="6144"/>
                    <a:pt x="8520" y="7221"/>
                  </a:cubicBezTo>
                  <a:cubicBezTo>
                    <a:pt x="10801" y="7956"/>
                    <a:pt x="13880" y="9148"/>
                    <a:pt x="16550" y="9148"/>
                  </a:cubicBezTo>
                  <a:cubicBezTo>
                    <a:pt x="17327" y="9148"/>
                    <a:pt x="18070" y="9047"/>
                    <a:pt x="18749" y="8804"/>
                  </a:cubicBezTo>
                  <a:lnTo>
                    <a:pt x="18876" y="8804"/>
                  </a:lnTo>
                  <a:cubicBezTo>
                    <a:pt x="18939" y="8139"/>
                    <a:pt x="19002" y="7474"/>
                    <a:pt x="19002" y="6777"/>
                  </a:cubicBezTo>
                  <a:lnTo>
                    <a:pt x="19002" y="6746"/>
                  </a:lnTo>
                  <a:lnTo>
                    <a:pt x="18939" y="6746"/>
                  </a:lnTo>
                  <a:cubicBezTo>
                    <a:pt x="18939" y="6967"/>
                    <a:pt x="18812" y="7157"/>
                    <a:pt x="18559" y="7157"/>
                  </a:cubicBezTo>
                  <a:cubicBezTo>
                    <a:pt x="18329" y="7164"/>
                    <a:pt x="18096" y="7167"/>
                    <a:pt x="17860" y="7167"/>
                  </a:cubicBezTo>
                  <a:cubicBezTo>
                    <a:pt x="12283" y="7167"/>
                    <a:pt x="5171" y="5352"/>
                    <a:pt x="1616" y="855"/>
                  </a:cubicBezTo>
                  <a:cubicBezTo>
                    <a:pt x="1584" y="792"/>
                    <a:pt x="1584" y="697"/>
                    <a:pt x="1616" y="634"/>
                  </a:cubicBezTo>
                  <a:cubicBezTo>
                    <a:pt x="1648" y="570"/>
                    <a:pt x="1648" y="539"/>
                    <a:pt x="1679" y="507"/>
                  </a:cubicBezTo>
                  <a:cubicBezTo>
                    <a:pt x="1838" y="349"/>
                    <a:pt x="2028" y="190"/>
                    <a:pt x="2186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endParaRPr>
            </a:p>
          </p:txBody>
        </p:sp>
        <p:sp>
          <p:nvSpPr>
            <p:cNvPr id="496" name="Google Shape;496;p28"/>
            <p:cNvSpPr/>
            <p:nvPr/>
          </p:nvSpPr>
          <p:spPr>
            <a:xfrm>
              <a:off x="6151579" y="3798406"/>
              <a:ext cx="119231" cy="118523"/>
            </a:xfrm>
            <a:custGeom>
              <a:avLst/>
              <a:gdLst/>
              <a:ahLst/>
              <a:cxnLst/>
              <a:rect l="l" t="t" r="r" b="b"/>
              <a:pathLst>
                <a:path w="3706" h="3684" extrusionOk="0">
                  <a:moveTo>
                    <a:pt x="1204" y="0"/>
                  </a:moveTo>
                  <a:cubicBezTo>
                    <a:pt x="824" y="982"/>
                    <a:pt x="444" y="1932"/>
                    <a:pt x="0" y="2850"/>
                  </a:cubicBezTo>
                  <a:cubicBezTo>
                    <a:pt x="571" y="3421"/>
                    <a:pt x="1270" y="3683"/>
                    <a:pt x="2075" y="3683"/>
                  </a:cubicBezTo>
                  <a:cubicBezTo>
                    <a:pt x="2163" y="3683"/>
                    <a:pt x="2253" y="3680"/>
                    <a:pt x="2344" y="3674"/>
                  </a:cubicBezTo>
                  <a:lnTo>
                    <a:pt x="2376" y="3674"/>
                  </a:lnTo>
                  <a:cubicBezTo>
                    <a:pt x="2787" y="2597"/>
                    <a:pt x="3167" y="1520"/>
                    <a:pt x="3706" y="539"/>
                  </a:cubicBezTo>
                  <a:cubicBezTo>
                    <a:pt x="2851" y="380"/>
                    <a:pt x="2027" y="190"/>
                    <a:pt x="1204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endParaRPr>
            </a:p>
          </p:txBody>
        </p:sp>
        <p:sp>
          <p:nvSpPr>
            <p:cNvPr id="497" name="Google Shape;497;p28"/>
            <p:cNvSpPr/>
            <p:nvPr/>
          </p:nvSpPr>
          <p:spPr>
            <a:xfrm>
              <a:off x="5900925" y="3718941"/>
              <a:ext cx="208928" cy="192938"/>
            </a:xfrm>
            <a:custGeom>
              <a:avLst/>
              <a:gdLst/>
              <a:ahLst/>
              <a:cxnLst/>
              <a:rect l="l" t="t" r="r" b="b"/>
              <a:pathLst>
                <a:path w="6494" h="5997" extrusionOk="0">
                  <a:moveTo>
                    <a:pt x="2186" y="0"/>
                  </a:moveTo>
                  <a:lnTo>
                    <a:pt x="2186" y="32"/>
                  </a:lnTo>
                  <a:cubicBezTo>
                    <a:pt x="1869" y="728"/>
                    <a:pt x="1489" y="1393"/>
                    <a:pt x="1141" y="2059"/>
                  </a:cubicBezTo>
                  <a:cubicBezTo>
                    <a:pt x="793" y="2724"/>
                    <a:pt x="539" y="3452"/>
                    <a:pt x="128" y="4085"/>
                  </a:cubicBezTo>
                  <a:cubicBezTo>
                    <a:pt x="64" y="4149"/>
                    <a:pt x="33" y="4149"/>
                    <a:pt x="1" y="4180"/>
                  </a:cubicBezTo>
                  <a:cubicBezTo>
                    <a:pt x="998" y="5441"/>
                    <a:pt x="2103" y="5996"/>
                    <a:pt x="3694" y="5996"/>
                  </a:cubicBezTo>
                  <a:cubicBezTo>
                    <a:pt x="3822" y="5996"/>
                    <a:pt x="3952" y="5992"/>
                    <a:pt x="4086" y="5985"/>
                  </a:cubicBezTo>
                  <a:lnTo>
                    <a:pt x="4213" y="5985"/>
                  </a:lnTo>
                  <a:cubicBezTo>
                    <a:pt x="4878" y="4497"/>
                    <a:pt x="5575" y="2977"/>
                    <a:pt x="6493" y="1615"/>
                  </a:cubicBezTo>
                  <a:cubicBezTo>
                    <a:pt x="6050" y="1457"/>
                    <a:pt x="5638" y="1298"/>
                    <a:pt x="5226" y="1203"/>
                  </a:cubicBezTo>
                  <a:cubicBezTo>
                    <a:pt x="4150" y="855"/>
                    <a:pt x="3168" y="475"/>
                    <a:pt x="2186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endParaRPr>
            </a:p>
          </p:txBody>
        </p:sp>
        <p:sp>
          <p:nvSpPr>
            <p:cNvPr id="498" name="Google Shape;498;p28"/>
            <p:cNvSpPr/>
            <p:nvPr/>
          </p:nvSpPr>
          <p:spPr>
            <a:xfrm>
              <a:off x="6593753" y="3269720"/>
              <a:ext cx="1782067" cy="2096875"/>
            </a:xfrm>
            <a:custGeom>
              <a:avLst/>
              <a:gdLst/>
              <a:ahLst/>
              <a:cxnLst/>
              <a:rect l="l" t="t" r="r" b="b"/>
              <a:pathLst>
                <a:path w="55391" h="65176" extrusionOk="0">
                  <a:moveTo>
                    <a:pt x="34410" y="958"/>
                  </a:moveTo>
                  <a:cubicBezTo>
                    <a:pt x="34637" y="958"/>
                    <a:pt x="34873" y="966"/>
                    <a:pt x="35122" y="979"/>
                  </a:cubicBezTo>
                  <a:cubicBezTo>
                    <a:pt x="36515" y="1074"/>
                    <a:pt x="37877" y="1327"/>
                    <a:pt x="39239" y="1612"/>
                  </a:cubicBezTo>
                  <a:cubicBezTo>
                    <a:pt x="40696" y="1929"/>
                    <a:pt x="42152" y="2309"/>
                    <a:pt x="43546" y="2879"/>
                  </a:cubicBezTo>
                  <a:cubicBezTo>
                    <a:pt x="44591" y="3291"/>
                    <a:pt x="45794" y="4114"/>
                    <a:pt x="46333" y="5096"/>
                  </a:cubicBezTo>
                  <a:cubicBezTo>
                    <a:pt x="47283" y="6996"/>
                    <a:pt x="45573" y="9054"/>
                    <a:pt x="43704" y="9434"/>
                  </a:cubicBezTo>
                  <a:cubicBezTo>
                    <a:pt x="38795" y="9371"/>
                    <a:pt x="34647" y="8263"/>
                    <a:pt x="30371" y="6141"/>
                  </a:cubicBezTo>
                  <a:cubicBezTo>
                    <a:pt x="28851" y="4462"/>
                    <a:pt x="30086" y="2087"/>
                    <a:pt x="31923" y="1422"/>
                  </a:cubicBezTo>
                  <a:cubicBezTo>
                    <a:pt x="32802" y="1071"/>
                    <a:pt x="33542" y="958"/>
                    <a:pt x="34410" y="958"/>
                  </a:cubicBezTo>
                  <a:close/>
                  <a:moveTo>
                    <a:pt x="34327" y="1"/>
                  </a:moveTo>
                  <a:cubicBezTo>
                    <a:pt x="32655" y="1"/>
                    <a:pt x="31057" y="370"/>
                    <a:pt x="29865" y="1517"/>
                  </a:cubicBezTo>
                  <a:cubicBezTo>
                    <a:pt x="28281" y="3069"/>
                    <a:pt x="28218" y="5666"/>
                    <a:pt x="30340" y="6679"/>
                  </a:cubicBezTo>
                  <a:lnTo>
                    <a:pt x="30435" y="6679"/>
                  </a:lnTo>
                  <a:cubicBezTo>
                    <a:pt x="30752" y="6869"/>
                    <a:pt x="31037" y="7059"/>
                    <a:pt x="31353" y="7249"/>
                  </a:cubicBezTo>
                  <a:cubicBezTo>
                    <a:pt x="31068" y="10416"/>
                    <a:pt x="30815" y="13615"/>
                    <a:pt x="30530" y="16782"/>
                  </a:cubicBezTo>
                  <a:cubicBezTo>
                    <a:pt x="30276" y="19853"/>
                    <a:pt x="30086" y="23052"/>
                    <a:pt x="28756" y="25902"/>
                  </a:cubicBezTo>
                  <a:cubicBezTo>
                    <a:pt x="27426" y="28721"/>
                    <a:pt x="25083" y="30811"/>
                    <a:pt x="22961" y="32996"/>
                  </a:cubicBezTo>
                  <a:cubicBezTo>
                    <a:pt x="20807" y="35181"/>
                    <a:pt x="18717" y="37430"/>
                    <a:pt x="16722" y="39742"/>
                  </a:cubicBezTo>
                  <a:cubicBezTo>
                    <a:pt x="13429" y="43510"/>
                    <a:pt x="1" y="57191"/>
                    <a:pt x="10167" y="60833"/>
                  </a:cubicBezTo>
                  <a:cubicBezTo>
                    <a:pt x="12383" y="61625"/>
                    <a:pt x="14885" y="61878"/>
                    <a:pt x="17229" y="62258"/>
                  </a:cubicBezTo>
                  <a:cubicBezTo>
                    <a:pt x="20237" y="62765"/>
                    <a:pt x="23278" y="63271"/>
                    <a:pt x="26318" y="63715"/>
                  </a:cubicBezTo>
                  <a:cubicBezTo>
                    <a:pt x="31860" y="64507"/>
                    <a:pt x="37465" y="65077"/>
                    <a:pt x="43039" y="65108"/>
                  </a:cubicBezTo>
                  <a:cubicBezTo>
                    <a:pt x="44015" y="65108"/>
                    <a:pt x="45263" y="65175"/>
                    <a:pt x="46586" y="65175"/>
                  </a:cubicBezTo>
                  <a:cubicBezTo>
                    <a:pt x="49729" y="65175"/>
                    <a:pt x="53293" y="64799"/>
                    <a:pt x="54630" y="62258"/>
                  </a:cubicBezTo>
                  <a:cubicBezTo>
                    <a:pt x="55390" y="60801"/>
                    <a:pt x="54978" y="59155"/>
                    <a:pt x="54598" y="57666"/>
                  </a:cubicBezTo>
                  <a:cubicBezTo>
                    <a:pt x="53775" y="54531"/>
                    <a:pt x="52730" y="51459"/>
                    <a:pt x="51558" y="48450"/>
                  </a:cubicBezTo>
                  <a:cubicBezTo>
                    <a:pt x="49341" y="42433"/>
                    <a:pt x="46554" y="36733"/>
                    <a:pt x="43704" y="30969"/>
                  </a:cubicBezTo>
                  <a:cubicBezTo>
                    <a:pt x="42121" y="27802"/>
                    <a:pt x="41297" y="24857"/>
                    <a:pt x="41677" y="21247"/>
                  </a:cubicBezTo>
                  <a:cubicBezTo>
                    <a:pt x="42089" y="17668"/>
                    <a:pt x="42754" y="14153"/>
                    <a:pt x="43261" y="10638"/>
                  </a:cubicBezTo>
                  <a:cubicBezTo>
                    <a:pt x="43356" y="10289"/>
                    <a:pt x="43039" y="10131"/>
                    <a:pt x="42786" y="10131"/>
                  </a:cubicBezTo>
                  <a:cubicBezTo>
                    <a:pt x="42627" y="10131"/>
                    <a:pt x="42469" y="10226"/>
                    <a:pt x="42437" y="10479"/>
                  </a:cubicBezTo>
                  <a:cubicBezTo>
                    <a:pt x="41741" y="15198"/>
                    <a:pt x="40094" y="20582"/>
                    <a:pt x="40822" y="25364"/>
                  </a:cubicBezTo>
                  <a:cubicBezTo>
                    <a:pt x="41456" y="29766"/>
                    <a:pt x="44306" y="33756"/>
                    <a:pt x="46174" y="37715"/>
                  </a:cubicBezTo>
                  <a:lnTo>
                    <a:pt x="46871" y="39266"/>
                  </a:lnTo>
                  <a:cubicBezTo>
                    <a:pt x="48771" y="43447"/>
                    <a:pt x="50481" y="47722"/>
                    <a:pt x="51938" y="52092"/>
                  </a:cubicBezTo>
                  <a:cubicBezTo>
                    <a:pt x="52730" y="54531"/>
                    <a:pt x="53965" y="57318"/>
                    <a:pt x="54155" y="59915"/>
                  </a:cubicBezTo>
                  <a:cubicBezTo>
                    <a:pt x="54472" y="64000"/>
                    <a:pt x="49721" y="64127"/>
                    <a:pt x="46871" y="64222"/>
                  </a:cubicBezTo>
                  <a:cubicBezTo>
                    <a:pt x="45732" y="64269"/>
                    <a:pt x="44594" y="64292"/>
                    <a:pt x="43457" y="64292"/>
                  </a:cubicBezTo>
                  <a:cubicBezTo>
                    <a:pt x="34785" y="64292"/>
                    <a:pt x="26148" y="62978"/>
                    <a:pt x="17609" y="61466"/>
                  </a:cubicBezTo>
                  <a:cubicBezTo>
                    <a:pt x="16817" y="61308"/>
                    <a:pt x="15994" y="61181"/>
                    <a:pt x="15202" y="61023"/>
                  </a:cubicBezTo>
                  <a:cubicBezTo>
                    <a:pt x="12605" y="60548"/>
                    <a:pt x="8520" y="60358"/>
                    <a:pt x="7475" y="57381"/>
                  </a:cubicBezTo>
                  <a:cubicBezTo>
                    <a:pt x="6651" y="55006"/>
                    <a:pt x="8203" y="52314"/>
                    <a:pt x="9470" y="50414"/>
                  </a:cubicBezTo>
                  <a:cubicBezTo>
                    <a:pt x="12478" y="45822"/>
                    <a:pt x="16025" y="41578"/>
                    <a:pt x="19762" y="37556"/>
                  </a:cubicBezTo>
                  <a:lnTo>
                    <a:pt x="19794" y="37525"/>
                  </a:lnTo>
                  <a:cubicBezTo>
                    <a:pt x="23404" y="33598"/>
                    <a:pt x="28440" y="29861"/>
                    <a:pt x="30118" y="24635"/>
                  </a:cubicBezTo>
                  <a:cubicBezTo>
                    <a:pt x="31828" y="19347"/>
                    <a:pt x="31638" y="13076"/>
                    <a:pt x="31987" y="7534"/>
                  </a:cubicBezTo>
                  <a:cubicBezTo>
                    <a:pt x="35120" y="9161"/>
                    <a:pt x="38712" y="10043"/>
                    <a:pt x="42245" y="10043"/>
                  </a:cubicBezTo>
                  <a:cubicBezTo>
                    <a:pt x="42426" y="10043"/>
                    <a:pt x="42606" y="10041"/>
                    <a:pt x="42786" y="10036"/>
                  </a:cubicBezTo>
                  <a:lnTo>
                    <a:pt x="43356" y="10036"/>
                  </a:lnTo>
                  <a:cubicBezTo>
                    <a:pt x="43408" y="10140"/>
                    <a:pt x="43501" y="10243"/>
                    <a:pt x="43638" y="10243"/>
                  </a:cubicBezTo>
                  <a:cubicBezTo>
                    <a:pt x="43668" y="10243"/>
                    <a:pt x="43701" y="10238"/>
                    <a:pt x="43736" y="10226"/>
                  </a:cubicBezTo>
                  <a:cubicBezTo>
                    <a:pt x="46048" y="9751"/>
                    <a:pt x="47821" y="7851"/>
                    <a:pt x="47283" y="5412"/>
                  </a:cubicBezTo>
                  <a:cubicBezTo>
                    <a:pt x="46586" y="2214"/>
                    <a:pt x="42469" y="1454"/>
                    <a:pt x="39777" y="820"/>
                  </a:cubicBezTo>
                  <a:cubicBezTo>
                    <a:pt x="38184" y="468"/>
                    <a:pt x="36209" y="1"/>
                    <a:pt x="343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endParaRPr>
            </a:p>
          </p:txBody>
        </p:sp>
        <p:sp>
          <p:nvSpPr>
            <p:cNvPr id="499" name="Google Shape;499;p28"/>
            <p:cNvSpPr/>
            <p:nvPr/>
          </p:nvSpPr>
          <p:spPr>
            <a:xfrm>
              <a:off x="7162301" y="4529938"/>
              <a:ext cx="1184978" cy="805889"/>
            </a:xfrm>
            <a:custGeom>
              <a:avLst/>
              <a:gdLst/>
              <a:ahLst/>
              <a:cxnLst/>
              <a:rect l="l" t="t" r="r" b="b"/>
              <a:pathLst>
                <a:path w="36832" h="25049" extrusionOk="0">
                  <a:moveTo>
                    <a:pt x="29231" y="0"/>
                  </a:moveTo>
                  <a:lnTo>
                    <a:pt x="28249" y="475"/>
                  </a:lnTo>
                  <a:cubicBezTo>
                    <a:pt x="29991" y="4371"/>
                    <a:pt x="31448" y="8361"/>
                    <a:pt x="32619" y="12478"/>
                  </a:cubicBezTo>
                  <a:cubicBezTo>
                    <a:pt x="33316" y="15012"/>
                    <a:pt x="35026" y="19065"/>
                    <a:pt x="33411" y="21599"/>
                  </a:cubicBezTo>
                  <a:cubicBezTo>
                    <a:pt x="32176" y="23451"/>
                    <a:pt x="29819" y="23736"/>
                    <a:pt x="27648" y="23736"/>
                  </a:cubicBezTo>
                  <a:cubicBezTo>
                    <a:pt x="26925" y="23736"/>
                    <a:pt x="26222" y="23705"/>
                    <a:pt x="25589" y="23689"/>
                  </a:cubicBezTo>
                  <a:cubicBezTo>
                    <a:pt x="21440" y="23562"/>
                    <a:pt x="17260" y="23214"/>
                    <a:pt x="13080" y="22802"/>
                  </a:cubicBezTo>
                  <a:cubicBezTo>
                    <a:pt x="8773" y="22422"/>
                    <a:pt x="4434" y="22042"/>
                    <a:pt x="159" y="21314"/>
                  </a:cubicBezTo>
                  <a:lnTo>
                    <a:pt x="0" y="22200"/>
                  </a:lnTo>
                  <a:cubicBezTo>
                    <a:pt x="8611" y="23725"/>
                    <a:pt x="17297" y="25048"/>
                    <a:pt x="26037" y="25048"/>
                  </a:cubicBezTo>
                  <a:cubicBezTo>
                    <a:pt x="27101" y="25048"/>
                    <a:pt x="28165" y="25028"/>
                    <a:pt x="29231" y="24987"/>
                  </a:cubicBezTo>
                  <a:cubicBezTo>
                    <a:pt x="32081" y="24861"/>
                    <a:pt x="36831" y="24734"/>
                    <a:pt x="36515" y="20680"/>
                  </a:cubicBezTo>
                  <a:cubicBezTo>
                    <a:pt x="36325" y="18083"/>
                    <a:pt x="35090" y="15328"/>
                    <a:pt x="34298" y="12826"/>
                  </a:cubicBezTo>
                  <a:cubicBezTo>
                    <a:pt x="32841" y="8488"/>
                    <a:pt x="31131" y="4212"/>
                    <a:pt x="2923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endParaRPr>
            </a:p>
          </p:txBody>
        </p:sp>
        <p:sp>
          <p:nvSpPr>
            <p:cNvPr id="500" name="Google Shape;500;p28"/>
            <p:cNvSpPr/>
            <p:nvPr/>
          </p:nvSpPr>
          <p:spPr>
            <a:xfrm>
              <a:off x="6852547" y="4483063"/>
              <a:ext cx="1435633" cy="812163"/>
            </a:xfrm>
            <a:custGeom>
              <a:avLst/>
              <a:gdLst/>
              <a:ahLst/>
              <a:cxnLst/>
              <a:rect l="l" t="t" r="r" b="b"/>
              <a:pathLst>
                <a:path w="44623" h="25244" extrusionOk="0">
                  <a:moveTo>
                    <a:pt x="17812" y="1050"/>
                  </a:moveTo>
                  <a:cubicBezTo>
                    <a:pt x="18110" y="1050"/>
                    <a:pt x="18412" y="1058"/>
                    <a:pt x="18717" y="1077"/>
                  </a:cubicBezTo>
                  <a:lnTo>
                    <a:pt x="18812" y="1077"/>
                  </a:lnTo>
                  <a:cubicBezTo>
                    <a:pt x="19351" y="1109"/>
                    <a:pt x="19952" y="1141"/>
                    <a:pt x="20586" y="1299"/>
                  </a:cubicBezTo>
                  <a:cubicBezTo>
                    <a:pt x="22866" y="1774"/>
                    <a:pt x="25051" y="2661"/>
                    <a:pt x="27300" y="3294"/>
                  </a:cubicBezTo>
                  <a:cubicBezTo>
                    <a:pt x="28931" y="3745"/>
                    <a:pt x="30601" y="4051"/>
                    <a:pt x="32253" y="4051"/>
                  </a:cubicBezTo>
                  <a:cubicBezTo>
                    <a:pt x="33967" y="4051"/>
                    <a:pt x="35662" y="3721"/>
                    <a:pt x="37275" y="2883"/>
                  </a:cubicBezTo>
                  <a:cubicBezTo>
                    <a:pt x="38479" y="5543"/>
                    <a:pt x="39492" y="8235"/>
                    <a:pt x="40411" y="11021"/>
                  </a:cubicBezTo>
                  <a:cubicBezTo>
                    <a:pt x="40886" y="12478"/>
                    <a:pt x="41329" y="13967"/>
                    <a:pt x="41709" y="15487"/>
                  </a:cubicBezTo>
                  <a:cubicBezTo>
                    <a:pt x="42184" y="17260"/>
                    <a:pt x="43102" y="19445"/>
                    <a:pt x="42754" y="21314"/>
                  </a:cubicBezTo>
                  <a:cubicBezTo>
                    <a:pt x="42264" y="23946"/>
                    <a:pt x="39540" y="24461"/>
                    <a:pt x="36885" y="24461"/>
                  </a:cubicBezTo>
                  <a:cubicBezTo>
                    <a:pt x="35419" y="24461"/>
                    <a:pt x="33973" y="24304"/>
                    <a:pt x="32937" y="24259"/>
                  </a:cubicBezTo>
                  <a:cubicBezTo>
                    <a:pt x="29580" y="24101"/>
                    <a:pt x="26191" y="23816"/>
                    <a:pt x="22803" y="23594"/>
                  </a:cubicBezTo>
                  <a:cubicBezTo>
                    <a:pt x="19604" y="23277"/>
                    <a:pt x="16374" y="22929"/>
                    <a:pt x="13207" y="22581"/>
                  </a:cubicBezTo>
                  <a:cubicBezTo>
                    <a:pt x="10135" y="22201"/>
                    <a:pt x="6208" y="21979"/>
                    <a:pt x="3674" y="19920"/>
                  </a:cubicBezTo>
                  <a:cubicBezTo>
                    <a:pt x="1" y="16944"/>
                    <a:pt x="4941" y="11877"/>
                    <a:pt x="6936" y="9153"/>
                  </a:cubicBezTo>
                  <a:cubicBezTo>
                    <a:pt x="8836" y="6524"/>
                    <a:pt x="10895" y="4054"/>
                    <a:pt x="12732" y="1394"/>
                  </a:cubicBezTo>
                  <a:cubicBezTo>
                    <a:pt x="14534" y="1313"/>
                    <a:pt x="16130" y="1050"/>
                    <a:pt x="17812" y="1050"/>
                  </a:cubicBezTo>
                  <a:close/>
                  <a:moveTo>
                    <a:pt x="17194" y="1"/>
                  </a:moveTo>
                  <a:cubicBezTo>
                    <a:pt x="15822" y="1"/>
                    <a:pt x="14451" y="246"/>
                    <a:pt x="13080" y="824"/>
                  </a:cubicBezTo>
                  <a:cubicBezTo>
                    <a:pt x="13059" y="717"/>
                    <a:pt x="12965" y="625"/>
                    <a:pt x="12858" y="625"/>
                  </a:cubicBezTo>
                  <a:cubicBezTo>
                    <a:pt x="12806" y="625"/>
                    <a:pt x="12751" y="646"/>
                    <a:pt x="12700" y="697"/>
                  </a:cubicBezTo>
                  <a:cubicBezTo>
                    <a:pt x="9565" y="4023"/>
                    <a:pt x="6936" y="7886"/>
                    <a:pt x="4308" y="11623"/>
                  </a:cubicBezTo>
                  <a:cubicBezTo>
                    <a:pt x="2851" y="13713"/>
                    <a:pt x="381" y="16342"/>
                    <a:pt x="1933" y="19002"/>
                  </a:cubicBezTo>
                  <a:cubicBezTo>
                    <a:pt x="3389" y="21567"/>
                    <a:pt x="7095" y="22327"/>
                    <a:pt x="9723" y="22802"/>
                  </a:cubicBezTo>
                  <a:cubicBezTo>
                    <a:pt x="13999" y="23562"/>
                    <a:pt x="18369" y="23879"/>
                    <a:pt x="22676" y="24322"/>
                  </a:cubicBezTo>
                  <a:cubicBezTo>
                    <a:pt x="26824" y="24734"/>
                    <a:pt x="31005" y="25051"/>
                    <a:pt x="35185" y="25177"/>
                  </a:cubicBezTo>
                  <a:cubicBezTo>
                    <a:pt x="35854" y="25203"/>
                    <a:pt x="36603" y="25243"/>
                    <a:pt x="37372" y="25243"/>
                  </a:cubicBezTo>
                  <a:cubicBezTo>
                    <a:pt x="39514" y="25243"/>
                    <a:pt x="41811" y="24928"/>
                    <a:pt x="42976" y="23087"/>
                  </a:cubicBezTo>
                  <a:cubicBezTo>
                    <a:pt x="44623" y="20554"/>
                    <a:pt x="42912" y="16500"/>
                    <a:pt x="42184" y="13967"/>
                  </a:cubicBezTo>
                  <a:cubicBezTo>
                    <a:pt x="41044" y="9850"/>
                    <a:pt x="39587" y="5859"/>
                    <a:pt x="37877" y="1964"/>
                  </a:cubicBezTo>
                  <a:cubicBezTo>
                    <a:pt x="37787" y="1797"/>
                    <a:pt x="37618" y="1723"/>
                    <a:pt x="37453" y="1723"/>
                  </a:cubicBezTo>
                  <a:cubicBezTo>
                    <a:pt x="37214" y="1723"/>
                    <a:pt x="36984" y="1878"/>
                    <a:pt x="37022" y="2123"/>
                  </a:cubicBezTo>
                  <a:cubicBezTo>
                    <a:pt x="35485" y="2937"/>
                    <a:pt x="33937" y="3247"/>
                    <a:pt x="32382" y="3247"/>
                  </a:cubicBezTo>
                  <a:cubicBezTo>
                    <a:pt x="28009" y="3247"/>
                    <a:pt x="23576" y="790"/>
                    <a:pt x="19161" y="159"/>
                  </a:cubicBezTo>
                  <a:cubicBezTo>
                    <a:pt x="18505" y="57"/>
                    <a:pt x="17849" y="1"/>
                    <a:pt x="1719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endParaRPr>
            </a:p>
          </p:txBody>
        </p:sp>
        <p:sp>
          <p:nvSpPr>
            <p:cNvPr id="501" name="Google Shape;501;p28"/>
            <p:cNvSpPr/>
            <p:nvPr/>
          </p:nvSpPr>
          <p:spPr>
            <a:xfrm>
              <a:off x="6854606" y="4513819"/>
              <a:ext cx="1384672" cy="756504"/>
            </a:xfrm>
            <a:custGeom>
              <a:avLst/>
              <a:gdLst/>
              <a:ahLst/>
              <a:cxnLst/>
              <a:rect l="l" t="t" r="r" b="b"/>
              <a:pathLst>
                <a:path w="43039" h="23514" extrusionOk="0">
                  <a:moveTo>
                    <a:pt x="17836" y="1"/>
                  </a:moveTo>
                  <a:cubicBezTo>
                    <a:pt x="16134" y="1"/>
                    <a:pt x="14522" y="289"/>
                    <a:pt x="12699" y="343"/>
                  </a:cubicBezTo>
                  <a:cubicBezTo>
                    <a:pt x="10863" y="2972"/>
                    <a:pt x="8804" y="5505"/>
                    <a:pt x="6904" y="8102"/>
                  </a:cubicBezTo>
                  <a:cubicBezTo>
                    <a:pt x="4972" y="10889"/>
                    <a:pt x="0" y="15893"/>
                    <a:pt x="3642" y="18869"/>
                  </a:cubicBezTo>
                  <a:cubicBezTo>
                    <a:pt x="6144" y="20928"/>
                    <a:pt x="10103" y="21181"/>
                    <a:pt x="13206" y="21530"/>
                  </a:cubicBezTo>
                  <a:cubicBezTo>
                    <a:pt x="16405" y="21941"/>
                    <a:pt x="19572" y="22226"/>
                    <a:pt x="22770" y="22543"/>
                  </a:cubicBezTo>
                  <a:cubicBezTo>
                    <a:pt x="26127" y="22891"/>
                    <a:pt x="29516" y="23145"/>
                    <a:pt x="32873" y="23303"/>
                  </a:cubicBezTo>
                  <a:cubicBezTo>
                    <a:pt x="33921" y="23349"/>
                    <a:pt x="35389" y="23513"/>
                    <a:pt x="36873" y="23513"/>
                  </a:cubicBezTo>
                  <a:cubicBezTo>
                    <a:pt x="39512" y="23513"/>
                    <a:pt x="42204" y="22993"/>
                    <a:pt x="42690" y="20358"/>
                  </a:cubicBezTo>
                  <a:cubicBezTo>
                    <a:pt x="43038" y="18489"/>
                    <a:pt x="42183" y="16304"/>
                    <a:pt x="41677" y="14436"/>
                  </a:cubicBezTo>
                  <a:cubicBezTo>
                    <a:pt x="41297" y="12947"/>
                    <a:pt x="40853" y="11459"/>
                    <a:pt x="40378" y="9970"/>
                  </a:cubicBezTo>
                  <a:cubicBezTo>
                    <a:pt x="39491" y="7247"/>
                    <a:pt x="38415" y="4492"/>
                    <a:pt x="37275" y="1863"/>
                  </a:cubicBezTo>
                  <a:cubicBezTo>
                    <a:pt x="35687" y="2681"/>
                    <a:pt x="34011" y="3003"/>
                    <a:pt x="32307" y="3003"/>
                  </a:cubicBezTo>
                  <a:cubicBezTo>
                    <a:pt x="30645" y="3003"/>
                    <a:pt x="28956" y="2697"/>
                    <a:pt x="27299" y="2243"/>
                  </a:cubicBezTo>
                  <a:cubicBezTo>
                    <a:pt x="25019" y="1642"/>
                    <a:pt x="22865" y="786"/>
                    <a:pt x="20553" y="280"/>
                  </a:cubicBezTo>
                  <a:cubicBezTo>
                    <a:pt x="19952" y="153"/>
                    <a:pt x="19350" y="58"/>
                    <a:pt x="18780" y="26"/>
                  </a:cubicBezTo>
                  <a:lnTo>
                    <a:pt x="18685" y="26"/>
                  </a:lnTo>
                  <a:cubicBezTo>
                    <a:pt x="18399" y="9"/>
                    <a:pt x="18116" y="1"/>
                    <a:pt x="17836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endParaRPr>
            </a:p>
          </p:txBody>
        </p:sp>
        <p:sp>
          <p:nvSpPr>
            <p:cNvPr id="502" name="Google Shape;502;p28"/>
            <p:cNvSpPr/>
            <p:nvPr/>
          </p:nvSpPr>
          <p:spPr>
            <a:xfrm>
              <a:off x="7231568" y="3514132"/>
              <a:ext cx="871167" cy="1073757"/>
            </a:xfrm>
            <a:custGeom>
              <a:avLst/>
              <a:gdLst/>
              <a:ahLst/>
              <a:cxnLst/>
              <a:rect l="l" t="t" r="r" b="b"/>
              <a:pathLst>
                <a:path w="27078" h="33375" extrusionOk="0">
                  <a:moveTo>
                    <a:pt x="18353" y="4657"/>
                  </a:moveTo>
                  <a:cubicBezTo>
                    <a:pt x="19329" y="4657"/>
                    <a:pt x="20316" y="5341"/>
                    <a:pt x="20586" y="6271"/>
                  </a:cubicBezTo>
                  <a:cubicBezTo>
                    <a:pt x="20966" y="7474"/>
                    <a:pt x="20174" y="8900"/>
                    <a:pt x="18939" y="9121"/>
                  </a:cubicBezTo>
                  <a:cubicBezTo>
                    <a:pt x="18798" y="9152"/>
                    <a:pt x="18656" y="9167"/>
                    <a:pt x="18514" y="9167"/>
                  </a:cubicBezTo>
                  <a:cubicBezTo>
                    <a:pt x="17502" y="9167"/>
                    <a:pt x="16501" y="8415"/>
                    <a:pt x="16279" y="7443"/>
                  </a:cubicBezTo>
                  <a:cubicBezTo>
                    <a:pt x="16120" y="6524"/>
                    <a:pt x="16627" y="5606"/>
                    <a:pt x="17419" y="5226"/>
                  </a:cubicBezTo>
                  <a:cubicBezTo>
                    <a:pt x="17355" y="5099"/>
                    <a:pt x="17355" y="4941"/>
                    <a:pt x="17514" y="4846"/>
                  </a:cubicBezTo>
                  <a:cubicBezTo>
                    <a:pt x="17780" y="4716"/>
                    <a:pt x="18066" y="4657"/>
                    <a:pt x="18353" y="4657"/>
                  </a:cubicBezTo>
                  <a:close/>
                  <a:moveTo>
                    <a:pt x="15345" y="13837"/>
                  </a:moveTo>
                  <a:cubicBezTo>
                    <a:pt x="15382" y="13837"/>
                    <a:pt x="15418" y="13838"/>
                    <a:pt x="15455" y="13840"/>
                  </a:cubicBezTo>
                  <a:cubicBezTo>
                    <a:pt x="15582" y="13840"/>
                    <a:pt x="15614" y="13935"/>
                    <a:pt x="15645" y="13998"/>
                  </a:cubicBezTo>
                  <a:cubicBezTo>
                    <a:pt x="15645" y="13967"/>
                    <a:pt x="15677" y="13967"/>
                    <a:pt x="15740" y="13967"/>
                  </a:cubicBezTo>
                  <a:cubicBezTo>
                    <a:pt x="17514" y="14030"/>
                    <a:pt x="18527" y="16215"/>
                    <a:pt x="18052" y="17767"/>
                  </a:cubicBezTo>
                  <a:cubicBezTo>
                    <a:pt x="17710" y="18978"/>
                    <a:pt x="16557" y="19620"/>
                    <a:pt x="15360" y="19620"/>
                  </a:cubicBezTo>
                  <a:cubicBezTo>
                    <a:pt x="15117" y="19620"/>
                    <a:pt x="14872" y="19594"/>
                    <a:pt x="14632" y="19540"/>
                  </a:cubicBezTo>
                  <a:cubicBezTo>
                    <a:pt x="13143" y="19192"/>
                    <a:pt x="12162" y="17893"/>
                    <a:pt x="12447" y="16405"/>
                  </a:cubicBezTo>
                  <a:cubicBezTo>
                    <a:pt x="12724" y="15016"/>
                    <a:pt x="13935" y="13837"/>
                    <a:pt x="15345" y="13837"/>
                  </a:cubicBezTo>
                  <a:close/>
                  <a:moveTo>
                    <a:pt x="12257" y="1"/>
                  </a:moveTo>
                  <a:cubicBezTo>
                    <a:pt x="11877" y="5543"/>
                    <a:pt x="12130" y="11781"/>
                    <a:pt x="10388" y="17102"/>
                  </a:cubicBezTo>
                  <a:cubicBezTo>
                    <a:pt x="8646" y="22359"/>
                    <a:pt x="3643" y="26032"/>
                    <a:pt x="64" y="29959"/>
                  </a:cubicBezTo>
                  <a:lnTo>
                    <a:pt x="1" y="29991"/>
                  </a:lnTo>
                  <a:lnTo>
                    <a:pt x="919" y="30846"/>
                  </a:lnTo>
                  <a:cubicBezTo>
                    <a:pt x="976" y="30778"/>
                    <a:pt x="1036" y="30751"/>
                    <a:pt x="1092" y="30751"/>
                  </a:cubicBezTo>
                  <a:cubicBezTo>
                    <a:pt x="1193" y="30751"/>
                    <a:pt x="1279" y="30839"/>
                    <a:pt x="1299" y="30941"/>
                  </a:cubicBezTo>
                  <a:cubicBezTo>
                    <a:pt x="2649" y="30363"/>
                    <a:pt x="4028" y="30118"/>
                    <a:pt x="5406" y="30118"/>
                  </a:cubicBezTo>
                  <a:cubicBezTo>
                    <a:pt x="6065" y="30118"/>
                    <a:pt x="6724" y="30174"/>
                    <a:pt x="7380" y="30276"/>
                  </a:cubicBezTo>
                  <a:cubicBezTo>
                    <a:pt x="11782" y="30951"/>
                    <a:pt x="16218" y="33374"/>
                    <a:pt x="20575" y="33374"/>
                  </a:cubicBezTo>
                  <a:cubicBezTo>
                    <a:pt x="22142" y="33374"/>
                    <a:pt x="23699" y="33061"/>
                    <a:pt x="25241" y="32240"/>
                  </a:cubicBezTo>
                  <a:cubicBezTo>
                    <a:pt x="25241" y="31992"/>
                    <a:pt x="25481" y="31813"/>
                    <a:pt x="25714" y="31813"/>
                  </a:cubicBezTo>
                  <a:cubicBezTo>
                    <a:pt x="25869" y="31813"/>
                    <a:pt x="26020" y="31892"/>
                    <a:pt x="26096" y="32081"/>
                  </a:cubicBezTo>
                  <a:lnTo>
                    <a:pt x="27078" y="31606"/>
                  </a:lnTo>
                  <a:cubicBezTo>
                    <a:pt x="26856" y="31099"/>
                    <a:pt x="26603" y="30593"/>
                    <a:pt x="26413" y="30118"/>
                  </a:cubicBezTo>
                  <a:cubicBezTo>
                    <a:pt x="24544" y="26159"/>
                    <a:pt x="21694" y="22169"/>
                    <a:pt x="21061" y="17767"/>
                  </a:cubicBezTo>
                  <a:cubicBezTo>
                    <a:pt x="20364" y="12985"/>
                    <a:pt x="21979" y="7601"/>
                    <a:pt x="22707" y="2882"/>
                  </a:cubicBezTo>
                  <a:cubicBezTo>
                    <a:pt x="22707" y="2661"/>
                    <a:pt x="22866" y="2534"/>
                    <a:pt x="23056" y="2534"/>
                  </a:cubicBezTo>
                  <a:lnTo>
                    <a:pt x="23056" y="2502"/>
                  </a:lnTo>
                  <a:cubicBezTo>
                    <a:pt x="22929" y="2505"/>
                    <a:pt x="22802" y="2506"/>
                    <a:pt x="22675" y="2506"/>
                  </a:cubicBezTo>
                  <a:cubicBezTo>
                    <a:pt x="19120" y="2506"/>
                    <a:pt x="15467" y="1652"/>
                    <a:pt x="1225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endParaRPr>
            </a:p>
          </p:txBody>
        </p:sp>
        <p:sp>
          <p:nvSpPr>
            <p:cNvPr id="503" name="Google Shape;503;p28"/>
            <p:cNvSpPr/>
            <p:nvPr/>
          </p:nvSpPr>
          <p:spPr>
            <a:xfrm>
              <a:off x="7613645" y="3970592"/>
              <a:ext cx="193614" cy="155715"/>
            </a:xfrm>
            <a:custGeom>
              <a:avLst/>
              <a:gdLst/>
              <a:ahLst/>
              <a:cxnLst/>
              <a:rect l="l" t="t" r="r" b="b"/>
              <a:pathLst>
                <a:path w="6018" h="4840" extrusionOk="0">
                  <a:moveTo>
                    <a:pt x="3613" y="859"/>
                  </a:moveTo>
                  <a:cubicBezTo>
                    <a:pt x="3786" y="859"/>
                    <a:pt x="3957" y="889"/>
                    <a:pt x="4118" y="950"/>
                  </a:cubicBezTo>
                  <a:cubicBezTo>
                    <a:pt x="4350" y="1037"/>
                    <a:pt x="4236" y="1338"/>
                    <a:pt x="4020" y="1338"/>
                  </a:cubicBezTo>
                  <a:cubicBezTo>
                    <a:pt x="4000" y="1338"/>
                    <a:pt x="3980" y="1336"/>
                    <a:pt x="3959" y="1330"/>
                  </a:cubicBezTo>
                  <a:cubicBezTo>
                    <a:pt x="3830" y="1272"/>
                    <a:pt x="3698" y="1246"/>
                    <a:pt x="3569" y="1246"/>
                  </a:cubicBezTo>
                  <a:cubicBezTo>
                    <a:pt x="3063" y="1246"/>
                    <a:pt x="2590" y="1650"/>
                    <a:pt x="2439" y="2154"/>
                  </a:cubicBezTo>
                  <a:cubicBezTo>
                    <a:pt x="2396" y="2241"/>
                    <a:pt x="2325" y="2281"/>
                    <a:pt x="2262" y="2281"/>
                  </a:cubicBezTo>
                  <a:cubicBezTo>
                    <a:pt x="2187" y="2281"/>
                    <a:pt x="2122" y="2225"/>
                    <a:pt x="2122" y="2122"/>
                  </a:cubicBezTo>
                  <a:cubicBezTo>
                    <a:pt x="2173" y="1357"/>
                    <a:pt x="2902" y="859"/>
                    <a:pt x="3613" y="859"/>
                  </a:cubicBezTo>
                  <a:close/>
                  <a:moveTo>
                    <a:pt x="3769" y="0"/>
                  </a:moveTo>
                  <a:cubicBezTo>
                    <a:pt x="3738" y="64"/>
                    <a:pt x="3643" y="127"/>
                    <a:pt x="3579" y="127"/>
                  </a:cubicBezTo>
                  <a:cubicBezTo>
                    <a:pt x="1046" y="380"/>
                    <a:pt x="1" y="4086"/>
                    <a:pt x="2851" y="4751"/>
                  </a:cubicBezTo>
                  <a:cubicBezTo>
                    <a:pt x="3076" y="4810"/>
                    <a:pt x="3308" y="4839"/>
                    <a:pt x="3538" y="4839"/>
                  </a:cubicBezTo>
                  <a:cubicBezTo>
                    <a:pt x="4536" y="4839"/>
                    <a:pt x="5495" y="4286"/>
                    <a:pt x="5701" y="3230"/>
                  </a:cubicBezTo>
                  <a:cubicBezTo>
                    <a:pt x="6018" y="1805"/>
                    <a:pt x="5036" y="570"/>
                    <a:pt x="3801" y="64"/>
                  </a:cubicBezTo>
                  <a:cubicBezTo>
                    <a:pt x="3769" y="64"/>
                    <a:pt x="3769" y="0"/>
                    <a:pt x="3769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endParaRPr>
            </a:p>
          </p:txBody>
        </p:sp>
        <p:sp>
          <p:nvSpPr>
            <p:cNvPr id="504" name="Google Shape;504;p28"/>
            <p:cNvSpPr/>
            <p:nvPr/>
          </p:nvSpPr>
          <p:spPr>
            <a:xfrm>
              <a:off x="7521954" y="3297452"/>
              <a:ext cx="594033" cy="274785"/>
            </a:xfrm>
            <a:custGeom>
              <a:avLst/>
              <a:gdLst/>
              <a:ahLst/>
              <a:cxnLst/>
              <a:rect l="l" t="t" r="r" b="b"/>
              <a:pathLst>
                <a:path w="18464" h="8541" extrusionOk="0">
                  <a:moveTo>
                    <a:pt x="3257" y="2861"/>
                  </a:moveTo>
                  <a:cubicBezTo>
                    <a:pt x="3280" y="2861"/>
                    <a:pt x="3303" y="2864"/>
                    <a:pt x="3326" y="2872"/>
                  </a:cubicBezTo>
                  <a:cubicBezTo>
                    <a:pt x="5321" y="3632"/>
                    <a:pt x="6904" y="4772"/>
                    <a:pt x="9026" y="5184"/>
                  </a:cubicBezTo>
                  <a:cubicBezTo>
                    <a:pt x="9822" y="5324"/>
                    <a:pt x="10588" y="5383"/>
                    <a:pt x="11342" y="5383"/>
                  </a:cubicBezTo>
                  <a:cubicBezTo>
                    <a:pt x="12625" y="5383"/>
                    <a:pt x="13873" y="5213"/>
                    <a:pt x="15170" y="4994"/>
                  </a:cubicBezTo>
                  <a:cubicBezTo>
                    <a:pt x="15189" y="4991"/>
                    <a:pt x="15208" y="4990"/>
                    <a:pt x="15226" y="4990"/>
                  </a:cubicBezTo>
                  <a:cubicBezTo>
                    <a:pt x="15623" y="4990"/>
                    <a:pt x="15722" y="5631"/>
                    <a:pt x="15328" y="5722"/>
                  </a:cubicBezTo>
                  <a:cubicBezTo>
                    <a:pt x="14157" y="6119"/>
                    <a:pt x="12741" y="6333"/>
                    <a:pt x="11272" y="6333"/>
                  </a:cubicBezTo>
                  <a:cubicBezTo>
                    <a:pt x="8171" y="6333"/>
                    <a:pt x="4834" y="5381"/>
                    <a:pt x="3072" y="3189"/>
                  </a:cubicBezTo>
                  <a:cubicBezTo>
                    <a:pt x="2933" y="3049"/>
                    <a:pt x="3088" y="2861"/>
                    <a:pt x="3257" y="2861"/>
                  </a:cubicBezTo>
                  <a:close/>
                  <a:moveTo>
                    <a:pt x="5559" y="1"/>
                  </a:moveTo>
                  <a:cubicBezTo>
                    <a:pt x="4691" y="1"/>
                    <a:pt x="3951" y="114"/>
                    <a:pt x="3072" y="465"/>
                  </a:cubicBezTo>
                  <a:cubicBezTo>
                    <a:pt x="1235" y="1194"/>
                    <a:pt x="0" y="3537"/>
                    <a:pt x="1520" y="5184"/>
                  </a:cubicBezTo>
                  <a:cubicBezTo>
                    <a:pt x="5827" y="7369"/>
                    <a:pt x="9976" y="8477"/>
                    <a:pt x="14853" y="8541"/>
                  </a:cubicBezTo>
                  <a:cubicBezTo>
                    <a:pt x="16722" y="8192"/>
                    <a:pt x="18463" y="6102"/>
                    <a:pt x="17482" y="4202"/>
                  </a:cubicBezTo>
                  <a:cubicBezTo>
                    <a:pt x="16943" y="3220"/>
                    <a:pt x="15740" y="2365"/>
                    <a:pt x="14695" y="1922"/>
                  </a:cubicBezTo>
                  <a:cubicBezTo>
                    <a:pt x="13301" y="1384"/>
                    <a:pt x="11845" y="1004"/>
                    <a:pt x="10388" y="655"/>
                  </a:cubicBezTo>
                  <a:cubicBezTo>
                    <a:pt x="9026" y="370"/>
                    <a:pt x="7664" y="117"/>
                    <a:pt x="6271" y="22"/>
                  </a:cubicBezTo>
                  <a:cubicBezTo>
                    <a:pt x="6022" y="9"/>
                    <a:pt x="5786" y="1"/>
                    <a:pt x="555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endParaRPr>
            </a:p>
          </p:txBody>
        </p:sp>
        <p:sp>
          <p:nvSpPr>
            <p:cNvPr id="505" name="Google Shape;505;p28"/>
            <p:cNvSpPr/>
            <p:nvPr/>
          </p:nvSpPr>
          <p:spPr>
            <a:xfrm>
              <a:off x="7617312" y="3389465"/>
              <a:ext cx="410199" cy="112089"/>
            </a:xfrm>
            <a:custGeom>
              <a:avLst/>
              <a:gdLst/>
              <a:ahLst/>
              <a:cxnLst/>
              <a:rect l="l" t="t" r="r" b="b"/>
              <a:pathLst>
                <a:path w="12750" h="3484" extrusionOk="0">
                  <a:moveTo>
                    <a:pt x="346" y="1"/>
                  </a:moveTo>
                  <a:cubicBezTo>
                    <a:pt x="156" y="1"/>
                    <a:pt x="0" y="193"/>
                    <a:pt x="140" y="360"/>
                  </a:cubicBezTo>
                  <a:cubicBezTo>
                    <a:pt x="1888" y="2540"/>
                    <a:pt x="5238" y="3484"/>
                    <a:pt x="8347" y="3484"/>
                  </a:cubicBezTo>
                  <a:cubicBezTo>
                    <a:pt x="9802" y="3484"/>
                    <a:pt x="11204" y="3277"/>
                    <a:pt x="12364" y="2894"/>
                  </a:cubicBezTo>
                  <a:cubicBezTo>
                    <a:pt x="12750" y="2746"/>
                    <a:pt x="12663" y="2125"/>
                    <a:pt x="12286" y="2125"/>
                  </a:cubicBezTo>
                  <a:cubicBezTo>
                    <a:pt x="12261" y="2125"/>
                    <a:pt x="12234" y="2128"/>
                    <a:pt x="12206" y="2134"/>
                  </a:cubicBezTo>
                  <a:cubicBezTo>
                    <a:pt x="10902" y="2371"/>
                    <a:pt x="9659" y="2559"/>
                    <a:pt x="8401" y="2559"/>
                  </a:cubicBezTo>
                  <a:cubicBezTo>
                    <a:pt x="7643" y="2559"/>
                    <a:pt x="6880" y="2491"/>
                    <a:pt x="6094" y="2324"/>
                  </a:cubicBezTo>
                  <a:cubicBezTo>
                    <a:pt x="3972" y="1944"/>
                    <a:pt x="2388" y="772"/>
                    <a:pt x="425" y="12"/>
                  </a:cubicBezTo>
                  <a:cubicBezTo>
                    <a:pt x="399" y="4"/>
                    <a:pt x="372" y="1"/>
                    <a:pt x="3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endParaRPr>
            </a:p>
          </p:txBody>
        </p:sp>
        <p:sp>
          <p:nvSpPr>
            <p:cNvPr id="506" name="Google Shape;506;p28"/>
            <p:cNvSpPr/>
            <p:nvPr/>
          </p:nvSpPr>
          <p:spPr>
            <a:xfrm>
              <a:off x="7621784" y="3957337"/>
              <a:ext cx="200756" cy="189528"/>
            </a:xfrm>
            <a:custGeom>
              <a:avLst/>
              <a:gdLst/>
              <a:ahLst/>
              <a:cxnLst/>
              <a:rect l="l" t="t" r="r" b="b"/>
              <a:pathLst>
                <a:path w="6240" h="5891" extrusionOk="0">
                  <a:moveTo>
                    <a:pt x="3516" y="539"/>
                  </a:moveTo>
                  <a:cubicBezTo>
                    <a:pt x="4625" y="982"/>
                    <a:pt x="5733" y="2122"/>
                    <a:pt x="5416" y="3642"/>
                  </a:cubicBezTo>
                  <a:cubicBezTo>
                    <a:pt x="5290" y="4149"/>
                    <a:pt x="5036" y="4593"/>
                    <a:pt x="4593" y="4846"/>
                  </a:cubicBezTo>
                  <a:cubicBezTo>
                    <a:pt x="4198" y="5109"/>
                    <a:pt x="3742" y="5236"/>
                    <a:pt x="3256" y="5236"/>
                  </a:cubicBezTo>
                  <a:cubicBezTo>
                    <a:pt x="3042" y="5236"/>
                    <a:pt x="2821" y="5211"/>
                    <a:pt x="2598" y="5163"/>
                  </a:cubicBezTo>
                  <a:cubicBezTo>
                    <a:pt x="1489" y="4909"/>
                    <a:pt x="856" y="4117"/>
                    <a:pt x="951" y="3072"/>
                  </a:cubicBezTo>
                  <a:cubicBezTo>
                    <a:pt x="1014" y="1996"/>
                    <a:pt x="1901" y="792"/>
                    <a:pt x="3326" y="666"/>
                  </a:cubicBezTo>
                  <a:cubicBezTo>
                    <a:pt x="3390" y="666"/>
                    <a:pt x="3485" y="634"/>
                    <a:pt x="3516" y="539"/>
                  </a:cubicBezTo>
                  <a:close/>
                  <a:moveTo>
                    <a:pt x="3168" y="1"/>
                  </a:moveTo>
                  <a:cubicBezTo>
                    <a:pt x="1648" y="1"/>
                    <a:pt x="508" y="1299"/>
                    <a:pt x="286" y="2597"/>
                  </a:cubicBezTo>
                  <a:cubicBezTo>
                    <a:pt x="1" y="4054"/>
                    <a:pt x="951" y="5448"/>
                    <a:pt x="2503" y="5796"/>
                  </a:cubicBezTo>
                  <a:cubicBezTo>
                    <a:pt x="2724" y="5859"/>
                    <a:pt x="2978" y="5891"/>
                    <a:pt x="3200" y="5891"/>
                  </a:cubicBezTo>
                  <a:cubicBezTo>
                    <a:pt x="4403" y="5891"/>
                    <a:pt x="5606" y="5258"/>
                    <a:pt x="6018" y="3991"/>
                  </a:cubicBezTo>
                  <a:cubicBezTo>
                    <a:pt x="6240" y="3104"/>
                    <a:pt x="6050" y="2059"/>
                    <a:pt x="5511" y="1204"/>
                  </a:cubicBezTo>
                  <a:cubicBezTo>
                    <a:pt x="5036" y="539"/>
                    <a:pt x="4340" y="159"/>
                    <a:pt x="3643" y="159"/>
                  </a:cubicBezTo>
                  <a:lnTo>
                    <a:pt x="3548" y="159"/>
                  </a:lnTo>
                  <a:cubicBezTo>
                    <a:pt x="3516" y="64"/>
                    <a:pt x="3453" y="1"/>
                    <a:pt x="332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endParaRPr>
            </a:p>
          </p:txBody>
        </p:sp>
        <p:sp>
          <p:nvSpPr>
            <p:cNvPr id="507" name="Google Shape;507;p28"/>
            <p:cNvSpPr/>
            <p:nvPr/>
          </p:nvSpPr>
          <p:spPr>
            <a:xfrm>
              <a:off x="7681914" y="3995622"/>
              <a:ext cx="71359" cy="50382"/>
            </a:xfrm>
            <a:custGeom>
              <a:avLst/>
              <a:gdLst/>
              <a:ahLst/>
              <a:cxnLst/>
              <a:rect l="l" t="t" r="r" b="b"/>
              <a:pathLst>
                <a:path w="2218" h="1566" extrusionOk="0">
                  <a:moveTo>
                    <a:pt x="1508" y="0"/>
                  </a:moveTo>
                  <a:cubicBezTo>
                    <a:pt x="1201" y="0"/>
                    <a:pt x="887" y="92"/>
                    <a:pt x="634" y="267"/>
                  </a:cubicBezTo>
                  <a:cubicBezTo>
                    <a:pt x="222" y="489"/>
                    <a:pt x="0" y="901"/>
                    <a:pt x="0" y="1344"/>
                  </a:cubicBezTo>
                  <a:cubicBezTo>
                    <a:pt x="0" y="1439"/>
                    <a:pt x="64" y="1534"/>
                    <a:pt x="127" y="1566"/>
                  </a:cubicBezTo>
                  <a:lnTo>
                    <a:pt x="190" y="1566"/>
                  </a:lnTo>
                  <a:cubicBezTo>
                    <a:pt x="254" y="1566"/>
                    <a:pt x="349" y="1534"/>
                    <a:pt x="380" y="1407"/>
                  </a:cubicBezTo>
                  <a:cubicBezTo>
                    <a:pt x="475" y="1091"/>
                    <a:pt x="697" y="806"/>
                    <a:pt x="1014" y="647"/>
                  </a:cubicBezTo>
                  <a:cubicBezTo>
                    <a:pt x="1164" y="564"/>
                    <a:pt x="1324" y="524"/>
                    <a:pt x="1473" y="524"/>
                  </a:cubicBezTo>
                  <a:cubicBezTo>
                    <a:pt x="1607" y="524"/>
                    <a:pt x="1733" y="556"/>
                    <a:pt x="1837" y="616"/>
                  </a:cubicBezTo>
                  <a:cubicBezTo>
                    <a:pt x="1876" y="639"/>
                    <a:pt x="1913" y="649"/>
                    <a:pt x="1947" y="649"/>
                  </a:cubicBezTo>
                  <a:cubicBezTo>
                    <a:pt x="2052" y="649"/>
                    <a:pt x="2130" y="553"/>
                    <a:pt x="2154" y="457"/>
                  </a:cubicBezTo>
                  <a:lnTo>
                    <a:pt x="2154" y="394"/>
                  </a:lnTo>
                  <a:cubicBezTo>
                    <a:pt x="2217" y="267"/>
                    <a:pt x="2154" y="141"/>
                    <a:pt x="2059" y="109"/>
                  </a:cubicBezTo>
                  <a:cubicBezTo>
                    <a:pt x="1889" y="36"/>
                    <a:pt x="1699" y="0"/>
                    <a:pt x="15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endParaRPr>
            </a:p>
          </p:txBody>
        </p:sp>
        <p:sp>
          <p:nvSpPr>
            <p:cNvPr id="508" name="Google Shape;508;p28"/>
            <p:cNvSpPr/>
            <p:nvPr/>
          </p:nvSpPr>
          <p:spPr>
            <a:xfrm>
              <a:off x="7694365" y="4290737"/>
              <a:ext cx="181163" cy="147768"/>
            </a:xfrm>
            <a:custGeom>
              <a:avLst/>
              <a:gdLst/>
              <a:ahLst/>
              <a:cxnLst/>
              <a:rect l="l" t="t" r="r" b="b"/>
              <a:pathLst>
                <a:path w="5631" h="4593" extrusionOk="0">
                  <a:moveTo>
                    <a:pt x="3337" y="651"/>
                  </a:moveTo>
                  <a:cubicBezTo>
                    <a:pt x="3934" y="651"/>
                    <a:pt x="4529" y="1049"/>
                    <a:pt x="4744" y="1608"/>
                  </a:cubicBezTo>
                  <a:cubicBezTo>
                    <a:pt x="4803" y="1765"/>
                    <a:pt x="4668" y="1873"/>
                    <a:pt x="4541" y="1873"/>
                  </a:cubicBezTo>
                  <a:cubicBezTo>
                    <a:pt x="4463" y="1873"/>
                    <a:pt x="4388" y="1832"/>
                    <a:pt x="4364" y="1735"/>
                  </a:cubicBezTo>
                  <a:cubicBezTo>
                    <a:pt x="4173" y="1289"/>
                    <a:pt x="3754" y="1057"/>
                    <a:pt x="3318" y="1057"/>
                  </a:cubicBezTo>
                  <a:cubicBezTo>
                    <a:pt x="3103" y="1057"/>
                    <a:pt x="2884" y="1113"/>
                    <a:pt x="2685" y="1228"/>
                  </a:cubicBezTo>
                  <a:cubicBezTo>
                    <a:pt x="2666" y="1236"/>
                    <a:pt x="2647" y="1240"/>
                    <a:pt x="2628" y="1240"/>
                  </a:cubicBezTo>
                  <a:cubicBezTo>
                    <a:pt x="2493" y="1240"/>
                    <a:pt x="2388" y="1055"/>
                    <a:pt x="2527" y="943"/>
                  </a:cubicBezTo>
                  <a:cubicBezTo>
                    <a:pt x="2771" y="740"/>
                    <a:pt x="3054" y="651"/>
                    <a:pt x="3337" y="651"/>
                  </a:cubicBezTo>
                  <a:close/>
                  <a:moveTo>
                    <a:pt x="3148" y="1"/>
                  </a:moveTo>
                  <a:cubicBezTo>
                    <a:pt x="1515" y="1"/>
                    <a:pt x="1" y="1442"/>
                    <a:pt x="1039" y="3287"/>
                  </a:cubicBezTo>
                  <a:cubicBezTo>
                    <a:pt x="1443" y="4051"/>
                    <a:pt x="2247" y="4592"/>
                    <a:pt x="3088" y="4592"/>
                  </a:cubicBezTo>
                  <a:cubicBezTo>
                    <a:pt x="3431" y="4592"/>
                    <a:pt x="3780" y="4502"/>
                    <a:pt x="4110" y="4300"/>
                  </a:cubicBezTo>
                  <a:cubicBezTo>
                    <a:pt x="5377" y="3509"/>
                    <a:pt x="5631" y="2020"/>
                    <a:pt x="5155" y="753"/>
                  </a:cubicBezTo>
                  <a:lnTo>
                    <a:pt x="5155" y="722"/>
                  </a:lnTo>
                  <a:cubicBezTo>
                    <a:pt x="5130" y="730"/>
                    <a:pt x="5107" y="734"/>
                    <a:pt x="5085" y="734"/>
                  </a:cubicBezTo>
                  <a:cubicBezTo>
                    <a:pt x="5024" y="734"/>
                    <a:pt x="4972" y="705"/>
                    <a:pt x="4902" y="658"/>
                  </a:cubicBezTo>
                  <a:cubicBezTo>
                    <a:pt x="4385" y="202"/>
                    <a:pt x="3759" y="1"/>
                    <a:pt x="3148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endParaRPr>
            </a:p>
          </p:txBody>
        </p:sp>
        <p:sp>
          <p:nvSpPr>
            <p:cNvPr id="509" name="Google Shape;509;p28"/>
            <p:cNvSpPr/>
            <p:nvPr/>
          </p:nvSpPr>
          <p:spPr>
            <a:xfrm>
              <a:off x="7686000" y="4267670"/>
              <a:ext cx="202783" cy="190493"/>
            </a:xfrm>
            <a:custGeom>
              <a:avLst/>
              <a:gdLst/>
              <a:ahLst/>
              <a:cxnLst/>
              <a:rect l="l" t="t" r="r" b="b"/>
              <a:pathLst>
                <a:path w="6303" h="5921" extrusionOk="0">
                  <a:moveTo>
                    <a:pt x="3410" y="737"/>
                  </a:moveTo>
                  <a:cubicBezTo>
                    <a:pt x="3988" y="737"/>
                    <a:pt x="4587" y="923"/>
                    <a:pt x="5099" y="1375"/>
                  </a:cubicBezTo>
                  <a:cubicBezTo>
                    <a:pt x="5130" y="1439"/>
                    <a:pt x="5194" y="1470"/>
                    <a:pt x="5289" y="1470"/>
                  </a:cubicBezTo>
                  <a:cubicBezTo>
                    <a:pt x="5764" y="2610"/>
                    <a:pt x="5637" y="4194"/>
                    <a:pt x="4339" y="4986"/>
                  </a:cubicBezTo>
                  <a:cubicBezTo>
                    <a:pt x="4052" y="5170"/>
                    <a:pt x="3740" y="5274"/>
                    <a:pt x="3418" y="5274"/>
                  </a:cubicBezTo>
                  <a:cubicBezTo>
                    <a:pt x="3241" y="5274"/>
                    <a:pt x="3061" y="5243"/>
                    <a:pt x="2882" y="5176"/>
                  </a:cubicBezTo>
                  <a:cubicBezTo>
                    <a:pt x="2249" y="5017"/>
                    <a:pt x="1647" y="4574"/>
                    <a:pt x="1330" y="3972"/>
                  </a:cubicBezTo>
                  <a:cubicBezTo>
                    <a:pt x="760" y="2990"/>
                    <a:pt x="918" y="1977"/>
                    <a:pt x="1710" y="1312"/>
                  </a:cubicBezTo>
                  <a:cubicBezTo>
                    <a:pt x="2158" y="963"/>
                    <a:pt x="2772" y="737"/>
                    <a:pt x="3410" y="737"/>
                  </a:cubicBezTo>
                  <a:close/>
                  <a:moveTo>
                    <a:pt x="3444" y="0"/>
                  </a:moveTo>
                  <a:cubicBezTo>
                    <a:pt x="2806" y="0"/>
                    <a:pt x="2167" y="188"/>
                    <a:pt x="1647" y="520"/>
                  </a:cubicBezTo>
                  <a:cubicBezTo>
                    <a:pt x="380" y="1312"/>
                    <a:pt x="0" y="2927"/>
                    <a:pt x="792" y="4321"/>
                  </a:cubicBezTo>
                  <a:cubicBezTo>
                    <a:pt x="918" y="4511"/>
                    <a:pt x="1077" y="4701"/>
                    <a:pt x="1235" y="4922"/>
                  </a:cubicBezTo>
                  <a:cubicBezTo>
                    <a:pt x="1781" y="5512"/>
                    <a:pt x="2583" y="5921"/>
                    <a:pt x="3412" y="5921"/>
                  </a:cubicBezTo>
                  <a:cubicBezTo>
                    <a:pt x="3786" y="5921"/>
                    <a:pt x="4165" y="5838"/>
                    <a:pt x="4529" y="5651"/>
                  </a:cubicBezTo>
                  <a:cubicBezTo>
                    <a:pt x="5289" y="5239"/>
                    <a:pt x="5954" y="4352"/>
                    <a:pt x="6144" y="3402"/>
                  </a:cubicBezTo>
                  <a:cubicBezTo>
                    <a:pt x="6302" y="2610"/>
                    <a:pt x="6144" y="1850"/>
                    <a:pt x="5669" y="1312"/>
                  </a:cubicBezTo>
                  <a:lnTo>
                    <a:pt x="5637" y="1280"/>
                  </a:lnTo>
                  <a:cubicBezTo>
                    <a:pt x="5669" y="1185"/>
                    <a:pt x="5637" y="1059"/>
                    <a:pt x="5606" y="995"/>
                  </a:cubicBezTo>
                  <a:cubicBezTo>
                    <a:pt x="5542" y="964"/>
                    <a:pt x="5511" y="900"/>
                    <a:pt x="5511" y="869"/>
                  </a:cubicBezTo>
                  <a:cubicBezTo>
                    <a:pt x="4960" y="266"/>
                    <a:pt x="4203" y="0"/>
                    <a:pt x="344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endParaRPr>
            </a:p>
          </p:txBody>
        </p:sp>
        <p:sp>
          <p:nvSpPr>
            <p:cNvPr id="510" name="Google Shape;510;p28"/>
            <p:cNvSpPr/>
            <p:nvPr/>
          </p:nvSpPr>
          <p:spPr>
            <a:xfrm>
              <a:off x="7770549" y="4309108"/>
              <a:ext cx="79498" cy="42918"/>
            </a:xfrm>
            <a:custGeom>
              <a:avLst/>
              <a:gdLst/>
              <a:ahLst/>
              <a:cxnLst/>
              <a:rect l="l" t="t" r="r" b="b"/>
              <a:pathLst>
                <a:path w="2471" h="1334" extrusionOk="0">
                  <a:moveTo>
                    <a:pt x="977" y="1"/>
                  </a:moveTo>
                  <a:cubicBezTo>
                    <a:pt x="668" y="1"/>
                    <a:pt x="374" y="107"/>
                    <a:pt x="127" y="309"/>
                  </a:cubicBezTo>
                  <a:cubicBezTo>
                    <a:pt x="1" y="372"/>
                    <a:pt x="32" y="499"/>
                    <a:pt x="96" y="562"/>
                  </a:cubicBezTo>
                  <a:lnTo>
                    <a:pt x="127" y="626"/>
                  </a:lnTo>
                  <a:cubicBezTo>
                    <a:pt x="150" y="648"/>
                    <a:pt x="220" y="670"/>
                    <a:pt x="281" y="670"/>
                  </a:cubicBezTo>
                  <a:cubicBezTo>
                    <a:pt x="306" y="670"/>
                    <a:pt x="330" y="667"/>
                    <a:pt x="349" y="657"/>
                  </a:cubicBezTo>
                  <a:cubicBezTo>
                    <a:pt x="527" y="558"/>
                    <a:pt x="755" y="509"/>
                    <a:pt x="978" y="509"/>
                  </a:cubicBezTo>
                  <a:cubicBezTo>
                    <a:pt x="1112" y="509"/>
                    <a:pt x="1244" y="527"/>
                    <a:pt x="1362" y="562"/>
                  </a:cubicBezTo>
                  <a:cubicBezTo>
                    <a:pt x="1616" y="689"/>
                    <a:pt x="1869" y="879"/>
                    <a:pt x="1932" y="1164"/>
                  </a:cubicBezTo>
                  <a:cubicBezTo>
                    <a:pt x="2006" y="1287"/>
                    <a:pt x="2118" y="1333"/>
                    <a:pt x="2223" y="1333"/>
                  </a:cubicBezTo>
                  <a:cubicBezTo>
                    <a:pt x="2254" y="1333"/>
                    <a:pt x="2284" y="1330"/>
                    <a:pt x="2312" y="1322"/>
                  </a:cubicBezTo>
                  <a:cubicBezTo>
                    <a:pt x="2344" y="1322"/>
                    <a:pt x="2344" y="1291"/>
                    <a:pt x="2376" y="1291"/>
                  </a:cubicBezTo>
                  <a:cubicBezTo>
                    <a:pt x="2407" y="1196"/>
                    <a:pt x="2471" y="1132"/>
                    <a:pt x="2407" y="1006"/>
                  </a:cubicBezTo>
                  <a:cubicBezTo>
                    <a:pt x="2249" y="562"/>
                    <a:pt x="1837" y="182"/>
                    <a:pt x="1362" y="56"/>
                  </a:cubicBezTo>
                  <a:cubicBezTo>
                    <a:pt x="1233" y="19"/>
                    <a:pt x="1104" y="1"/>
                    <a:pt x="9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endParaRPr>
            </a:p>
          </p:txBody>
        </p:sp>
        <p:sp>
          <p:nvSpPr>
            <p:cNvPr id="511" name="Google Shape;511;p28"/>
            <p:cNvSpPr/>
            <p:nvPr/>
          </p:nvSpPr>
          <p:spPr>
            <a:xfrm>
              <a:off x="6807731" y="4476950"/>
              <a:ext cx="451380" cy="769277"/>
            </a:xfrm>
            <a:custGeom>
              <a:avLst/>
              <a:gdLst/>
              <a:ahLst/>
              <a:cxnLst/>
              <a:rect l="l" t="t" r="r" b="b"/>
              <a:pathLst>
                <a:path w="14030" h="23911" extrusionOk="0">
                  <a:moveTo>
                    <a:pt x="13111" y="1"/>
                  </a:moveTo>
                  <a:cubicBezTo>
                    <a:pt x="9406" y="4023"/>
                    <a:pt x="5859" y="8298"/>
                    <a:pt x="2819" y="12858"/>
                  </a:cubicBezTo>
                  <a:cubicBezTo>
                    <a:pt x="1552" y="14790"/>
                    <a:pt x="0" y="17450"/>
                    <a:pt x="824" y="19825"/>
                  </a:cubicBezTo>
                  <a:cubicBezTo>
                    <a:pt x="1869" y="22802"/>
                    <a:pt x="5986" y="22992"/>
                    <a:pt x="8551" y="23467"/>
                  </a:cubicBezTo>
                  <a:cubicBezTo>
                    <a:pt x="9343" y="23626"/>
                    <a:pt x="10166" y="23752"/>
                    <a:pt x="10958" y="23911"/>
                  </a:cubicBezTo>
                  <a:lnTo>
                    <a:pt x="11116" y="22992"/>
                  </a:lnTo>
                  <a:cubicBezTo>
                    <a:pt x="8519" y="22517"/>
                    <a:pt x="4782" y="21757"/>
                    <a:pt x="3262" y="19097"/>
                  </a:cubicBezTo>
                  <a:cubicBezTo>
                    <a:pt x="1710" y="16468"/>
                    <a:pt x="4181" y="13808"/>
                    <a:pt x="5637" y="11750"/>
                  </a:cubicBezTo>
                  <a:cubicBezTo>
                    <a:pt x="8234" y="8013"/>
                    <a:pt x="10895" y="4149"/>
                    <a:pt x="14030" y="824"/>
                  </a:cubicBezTo>
                  <a:lnTo>
                    <a:pt x="13111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endParaRPr>
            </a:p>
          </p:txBody>
        </p:sp>
        <p:sp>
          <p:nvSpPr>
            <p:cNvPr id="512" name="Google Shape;512;p28"/>
            <p:cNvSpPr/>
            <p:nvPr/>
          </p:nvSpPr>
          <p:spPr>
            <a:xfrm>
              <a:off x="7765466" y="3680205"/>
              <a:ext cx="123317" cy="113537"/>
            </a:xfrm>
            <a:custGeom>
              <a:avLst/>
              <a:gdLst/>
              <a:ahLst/>
              <a:cxnLst/>
              <a:rect l="l" t="t" r="r" b="b"/>
              <a:pathLst>
                <a:path w="3833" h="3529" extrusionOk="0">
                  <a:moveTo>
                    <a:pt x="1804" y="633"/>
                  </a:moveTo>
                  <a:cubicBezTo>
                    <a:pt x="2736" y="633"/>
                    <a:pt x="3285" y="2065"/>
                    <a:pt x="2470" y="2597"/>
                  </a:cubicBezTo>
                  <a:cubicBezTo>
                    <a:pt x="2444" y="2613"/>
                    <a:pt x="2414" y="2620"/>
                    <a:pt x="2383" y="2620"/>
                  </a:cubicBezTo>
                  <a:cubicBezTo>
                    <a:pt x="2229" y="2620"/>
                    <a:pt x="2053" y="2444"/>
                    <a:pt x="2185" y="2312"/>
                  </a:cubicBezTo>
                  <a:cubicBezTo>
                    <a:pt x="2407" y="2122"/>
                    <a:pt x="2502" y="1837"/>
                    <a:pt x="2407" y="1521"/>
                  </a:cubicBezTo>
                  <a:cubicBezTo>
                    <a:pt x="2344" y="1204"/>
                    <a:pt x="2090" y="951"/>
                    <a:pt x="1774" y="919"/>
                  </a:cubicBezTo>
                  <a:cubicBezTo>
                    <a:pt x="1615" y="919"/>
                    <a:pt x="1615" y="634"/>
                    <a:pt x="1774" y="634"/>
                  </a:cubicBezTo>
                  <a:cubicBezTo>
                    <a:pt x="1784" y="634"/>
                    <a:pt x="1794" y="633"/>
                    <a:pt x="1804" y="633"/>
                  </a:cubicBezTo>
                  <a:close/>
                  <a:moveTo>
                    <a:pt x="1837" y="1"/>
                  </a:moveTo>
                  <a:cubicBezTo>
                    <a:pt x="1837" y="64"/>
                    <a:pt x="1774" y="64"/>
                    <a:pt x="1774" y="64"/>
                  </a:cubicBezTo>
                  <a:cubicBezTo>
                    <a:pt x="792" y="222"/>
                    <a:pt x="0" y="1172"/>
                    <a:pt x="190" y="2154"/>
                  </a:cubicBezTo>
                  <a:cubicBezTo>
                    <a:pt x="327" y="2948"/>
                    <a:pt x="1103" y="3529"/>
                    <a:pt x="1883" y="3529"/>
                  </a:cubicBezTo>
                  <a:cubicBezTo>
                    <a:pt x="2006" y="3529"/>
                    <a:pt x="2128" y="3514"/>
                    <a:pt x="2249" y="3484"/>
                  </a:cubicBezTo>
                  <a:cubicBezTo>
                    <a:pt x="3262" y="3294"/>
                    <a:pt x="3832" y="2122"/>
                    <a:pt x="3484" y="1172"/>
                  </a:cubicBezTo>
                  <a:cubicBezTo>
                    <a:pt x="3199" y="412"/>
                    <a:pt x="2502" y="64"/>
                    <a:pt x="1837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endParaRPr>
            </a:p>
          </p:txBody>
        </p:sp>
        <p:sp>
          <p:nvSpPr>
            <p:cNvPr id="513" name="Google Shape;513;p28"/>
            <p:cNvSpPr/>
            <p:nvPr/>
          </p:nvSpPr>
          <p:spPr>
            <a:xfrm>
              <a:off x="7750184" y="3662897"/>
              <a:ext cx="151822" cy="147768"/>
            </a:xfrm>
            <a:custGeom>
              <a:avLst/>
              <a:gdLst/>
              <a:ahLst/>
              <a:cxnLst/>
              <a:rect l="l" t="t" r="r" b="b"/>
              <a:pathLst>
                <a:path w="4719" h="4593" extrusionOk="0">
                  <a:moveTo>
                    <a:pt x="2249" y="665"/>
                  </a:moveTo>
                  <a:cubicBezTo>
                    <a:pt x="2470" y="665"/>
                    <a:pt x="2660" y="697"/>
                    <a:pt x="2819" y="760"/>
                  </a:cubicBezTo>
                  <a:cubicBezTo>
                    <a:pt x="3325" y="919"/>
                    <a:pt x="3737" y="1267"/>
                    <a:pt x="3927" y="1742"/>
                  </a:cubicBezTo>
                  <a:cubicBezTo>
                    <a:pt x="3991" y="1964"/>
                    <a:pt x="4054" y="2217"/>
                    <a:pt x="3991" y="2439"/>
                  </a:cubicBezTo>
                  <a:cubicBezTo>
                    <a:pt x="3991" y="2565"/>
                    <a:pt x="3959" y="2692"/>
                    <a:pt x="3927" y="2819"/>
                  </a:cubicBezTo>
                  <a:cubicBezTo>
                    <a:pt x="3896" y="2945"/>
                    <a:pt x="3832" y="3040"/>
                    <a:pt x="3769" y="3167"/>
                  </a:cubicBezTo>
                  <a:cubicBezTo>
                    <a:pt x="3516" y="3610"/>
                    <a:pt x="3135" y="3927"/>
                    <a:pt x="2692" y="3991"/>
                  </a:cubicBezTo>
                  <a:cubicBezTo>
                    <a:pt x="2597" y="4014"/>
                    <a:pt x="2496" y="4026"/>
                    <a:pt x="2392" y="4026"/>
                  </a:cubicBezTo>
                  <a:cubicBezTo>
                    <a:pt x="2079" y="4026"/>
                    <a:pt x="1734" y="3919"/>
                    <a:pt x="1425" y="3705"/>
                  </a:cubicBezTo>
                  <a:cubicBezTo>
                    <a:pt x="1045" y="3484"/>
                    <a:pt x="792" y="3072"/>
                    <a:pt x="729" y="2692"/>
                  </a:cubicBezTo>
                  <a:cubicBezTo>
                    <a:pt x="634" y="2249"/>
                    <a:pt x="729" y="1805"/>
                    <a:pt x="982" y="1457"/>
                  </a:cubicBezTo>
                  <a:cubicBezTo>
                    <a:pt x="1267" y="1014"/>
                    <a:pt x="1742" y="760"/>
                    <a:pt x="2217" y="665"/>
                  </a:cubicBezTo>
                  <a:close/>
                  <a:moveTo>
                    <a:pt x="2245" y="0"/>
                  </a:moveTo>
                  <a:cubicBezTo>
                    <a:pt x="1940" y="0"/>
                    <a:pt x="1647" y="64"/>
                    <a:pt x="1394" y="190"/>
                  </a:cubicBezTo>
                  <a:cubicBezTo>
                    <a:pt x="1299" y="222"/>
                    <a:pt x="1235" y="317"/>
                    <a:pt x="1235" y="380"/>
                  </a:cubicBezTo>
                  <a:cubicBezTo>
                    <a:pt x="1235" y="475"/>
                    <a:pt x="1235" y="507"/>
                    <a:pt x="1267" y="602"/>
                  </a:cubicBezTo>
                  <a:cubicBezTo>
                    <a:pt x="475" y="1014"/>
                    <a:pt x="0" y="1932"/>
                    <a:pt x="159" y="2819"/>
                  </a:cubicBezTo>
                  <a:cubicBezTo>
                    <a:pt x="254" y="3357"/>
                    <a:pt x="602" y="3864"/>
                    <a:pt x="1109" y="4181"/>
                  </a:cubicBezTo>
                  <a:cubicBezTo>
                    <a:pt x="1520" y="4466"/>
                    <a:pt x="1995" y="4592"/>
                    <a:pt x="2407" y="4592"/>
                  </a:cubicBezTo>
                  <a:cubicBezTo>
                    <a:pt x="2565" y="4592"/>
                    <a:pt x="2692" y="4592"/>
                    <a:pt x="2850" y="4561"/>
                  </a:cubicBezTo>
                  <a:cubicBezTo>
                    <a:pt x="3452" y="4434"/>
                    <a:pt x="3959" y="4022"/>
                    <a:pt x="4276" y="3484"/>
                  </a:cubicBezTo>
                  <a:cubicBezTo>
                    <a:pt x="4592" y="2945"/>
                    <a:pt x="4719" y="2249"/>
                    <a:pt x="4529" y="1647"/>
                  </a:cubicBezTo>
                  <a:cubicBezTo>
                    <a:pt x="4307" y="1014"/>
                    <a:pt x="3832" y="507"/>
                    <a:pt x="3167" y="190"/>
                  </a:cubicBezTo>
                  <a:cubicBezTo>
                    <a:pt x="2866" y="64"/>
                    <a:pt x="2550" y="0"/>
                    <a:pt x="22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endParaRPr>
            </a:p>
          </p:txBody>
        </p:sp>
        <p:sp>
          <p:nvSpPr>
            <p:cNvPr id="514" name="Google Shape;514;p28"/>
            <p:cNvSpPr/>
            <p:nvPr/>
          </p:nvSpPr>
          <p:spPr>
            <a:xfrm>
              <a:off x="7817424" y="3699573"/>
              <a:ext cx="43851" cy="66243"/>
            </a:xfrm>
            <a:custGeom>
              <a:avLst/>
              <a:gdLst/>
              <a:ahLst/>
              <a:cxnLst/>
              <a:rect l="l" t="t" r="r" b="b"/>
              <a:pathLst>
                <a:path w="1363" h="2059" extrusionOk="0">
                  <a:moveTo>
                    <a:pt x="95" y="0"/>
                  </a:moveTo>
                  <a:lnTo>
                    <a:pt x="32" y="32"/>
                  </a:lnTo>
                  <a:lnTo>
                    <a:pt x="0" y="95"/>
                  </a:lnTo>
                  <a:lnTo>
                    <a:pt x="0" y="159"/>
                  </a:lnTo>
                  <a:cubicBezTo>
                    <a:pt x="0" y="254"/>
                    <a:pt x="32" y="349"/>
                    <a:pt x="159" y="349"/>
                  </a:cubicBezTo>
                  <a:cubicBezTo>
                    <a:pt x="444" y="412"/>
                    <a:pt x="665" y="602"/>
                    <a:pt x="760" y="919"/>
                  </a:cubicBezTo>
                  <a:cubicBezTo>
                    <a:pt x="792" y="982"/>
                    <a:pt x="792" y="1077"/>
                    <a:pt x="792" y="1109"/>
                  </a:cubicBezTo>
                  <a:cubicBezTo>
                    <a:pt x="792" y="1299"/>
                    <a:pt x="729" y="1520"/>
                    <a:pt x="570" y="1679"/>
                  </a:cubicBezTo>
                  <a:cubicBezTo>
                    <a:pt x="475" y="1742"/>
                    <a:pt x="475" y="1869"/>
                    <a:pt x="507" y="1932"/>
                  </a:cubicBezTo>
                  <a:cubicBezTo>
                    <a:pt x="570" y="2027"/>
                    <a:pt x="634" y="2059"/>
                    <a:pt x="729" y="2059"/>
                  </a:cubicBezTo>
                  <a:lnTo>
                    <a:pt x="887" y="2059"/>
                  </a:lnTo>
                  <a:cubicBezTo>
                    <a:pt x="1330" y="1805"/>
                    <a:pt x="1362" y="1267"/>
                    <a:pt x="1235" y="887"/>
                  </a:cubicBezTo>
                  <a:cubicBezTo>
                    <a:pt x="1109" y="444"/>
                    <a:pt x="729" y="0"/>
                    <a:pt x="2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endParaRPr>
            </a:p>
          </p:txBody>
        </p:sp>
        <p:sp>
          <p:nvSpPr>
            <p:cNvPr id="515" name="Google Shape;515;p28"/>
            <p:cNvSpPr/>
            <p:nvPr/>
          </p:nvSpPr>
          <p:spPr>
            <a:xfrm>
              <a:off x="4020105" y="3641052"/>
              <a:ext cx="592006" cy="1710161"/>
            </a:xfrm>
            <a:custGeom>
              <a:avLst/>
              <a:gdLst/>
              <a:ahLst/>
              <a:cxnLst/>
              <a:rect l="l" t="t" r="r" b="b"/>
              <a:pathLst>
                <a:path w="18401" h="53156" extrusionOk="0">
                  <a:moveTo>
                    <a:pt x="4559" y="603"/>
                  </a:moveTo>
                  <a:cubicBezTo>
                    <a:pt x="5244" y="603"/>
                    <a:pt x="5949" y="714"/>
                    <a:pt x="6620" y="838"/>
                  </a:cubicBezTo>
                  <a:cubicBezTo>
                    <a:pt x="6525" y="964"/>
                    <a:pt x="6620" y="1123"/>
                    <a:pt x="6715" y="1123"/>
                  </a:cubicBezTo>
                  <a:cubicBezTo>
                    <a:pt x="8995" y="1123"/>
                    <a:pt x="11212" y="806"/>
                    <a:pt x="13460" y="679"/>
                  </a:cubicBezTo>
                  <a:cubicBezTo>
                    <a:pt x="13560" y="675"/>
                    <a:pt x="13659" y="673"/>
                    <a:pt x="13759" y="673"/>
                  </a:cubicBezTo>
                  <a:cubicBezTo>
                    <a:pt x="15246" y="673"/>
                    <a:pt x="16714" y="1141"/>
                    <a:pt x="17070" y="2833"/>
                  </a:cubicBezTo>
                  <a:cubicBezTo>
                    <a:pt x="17387" y="4321"/>
                    <a:pt x="16785" y="5778"/>
                    <a:pt x="15392" y="6538"/>
                  </a:cubicBezTo>
                  <a:cubicBezTo>
                    <a:pt x="15138" y="6679"/>
                    <a:pt x="15286" y="7096"/>
                    <a:pt x="15545" y="7096"/>
                  </a:cubicBezTo>
                  <a:cubicBezTo>
                    <a:pt x="15577" y="7096"/>
                    <a:pt x="15611" y="7090"/>
                    <a:pt x="15645" y="7076"/>
                  </a:cubicBezTo>
                  <a:cubicBezTo>
                    <a:pt x="15655" y="7066"/>
                    <a:pt x="15665" y="7060"/>
                    <a:pt x="15675" y="7054"/>
                  </a:cubicBezTo>
                  <a:lnTo>
                    <a:pt x="15675" y="7054"/>
                  </a:lnTo>
                  <a:cubicBezTo>
                    <a:pt x="15617" y="7110"/>
                    <a:pt x="15582" y="7211"/>
                    <a:pt x="15582" y="7330"/>
                  </a:cubicBezTo>
                  <a:cubicBezTo>
                    <a:pt x="15677" y="15405"/>
                    <a:pt x="15804" y="23513"/>
                    <a:pt x="15867" y="31620"/>
                  </a:cubicBezTo>
                  <a:cubicBezTo>
                    <a:pt x="15899" y="35863"/>
                    <a:pt x="15962" y="40075"/>
                    <a:pt x="15994" y="44256"/>
                  </a:cubicBezTo>
                  <a:cubicBezTo>
                    <a:pt x="15994" y="46567"/>
                    <a:pt x="16215" y="49323"/>
                    <a:pt x="14442" y="51064"/>
                  </a:cubicBezTo>
                  <a:cubicBezTo>
                    <a:pt x="13438" y="52046"/>
                    <a:pt x="12039" y="52501"/>
                    <a:pt x="10661" y="52501"/>
                  </a:cubicBezTo>
                  <a:cubicBezTo>
                    <a:pt x="10126" y="52501"/>
                    <a:pt x="9594" y="52432"/>
                    <a:pt x="9090" y="52300"/>
                  </a:cubicBezTo>
                  <a:cubicBezTo>
                    <a:pt x="381" y="50083"/>
                    <a:pt x="3073" y="36782"/>
                    <a:pt x="3231" y="30416"/>
                  </a:cubicBezTo>
                  <a:cubicBezTo>
                    <a:pt x="3453" y="22531"/>
                    <a:pt x="3516" y="14329"/>
                    <a:pt x="2756" y="6475"/>
                  </a:cubicBezTo>
                  <a:lnTo>
                    <a:pt x="2756" y="6475"/>
                  </a:lnTo>
                  <a:cubicBezTo>
                    <a:pt x="2978" y="6538"/>
                    <a:pt x="3231" y="6570"/>
                    <a:pt x="3484" y="6633"/>
                  </a:cubicBezTo>
                  <a:cubicBezTo>
                    <a:pt x="3493" y="6634"/>
                    <a:pt x="3501" y="6635"/>
                    <a:pt x="3508" y="6635"/>
                  </a:cubicBezTo>
                  <a:cubicBezTo>
                    <a:pt x="3677" y="6635"/>
                    <a:pt x="3698" y="6314"/>
                    <a:pt x="3516" y="6253"/>
                  </a:cubicBezTo>
                  <a:cubicBezTo>
                    <a:pt x="3199" y="6190"/>
                    <a:pt x="2914" y="6063"/>
                    <a:pt x="2693" y="5905"/>
                  </a:cubicBezTo>
                  <a:lnTo>
                    <a:pt x="2693" y="5746"/>
                  </a:lnTo>
                  <a:cubicBezTo>
                    <a:pt x="2693" y="5642"/>
                    <a:pt x="2616" y="5595"/>
                    <a:pt x="2536" y="5595"/>
                  </a:cubicBezTo>
                  <a:cubicBezTo>
                    <a:pt x="2471" y="5595"/>
                    <a:pt x="2404" y="5626"/>
                    <a:pt x="2376" y="5683"/>
                  </a:cubicBezTo>
                  <a:cubicBezTo>
                    <a:pt x="1014" y="4638"/>
                    <a:pt x="602" y="2706"/>
                    <a:pt x="2091" y="1408"/>
                  </a:cubicBezTo>
                  <a:cubicBezTo>
                    <a:pt x="2793" y="796"/>
                    <a:pt x="3658" y="603"/>
                    <a:pt x="4559" y="603"/>
                  </a:cubicBezTo>
                  <a:close/>
                  <a:moveTo>
                    <a:pt x="14442" y="0"/>
                  </a:moveTo>
                  <a:cubicBezTo>
                    <a:pt x="14295" y="0"/>
                    <a:pt x="14147" y="5"/>
                    <a:pt x="13999" y="14"/>
                  </a:cubicBezTo>
                  <a:cubicBezTo>
                    <a:pt x="11877" y="78"/>
                    <a:pt x="9692" y="268"/>
                    <a:pt x="7570" y="584"/>
                  </a:cubicBezTo>
                  <a:cubicBezTo>
                    <a:pt x="7506" y="553"/>
                    <a:pt x="7475" y="521"/>
                    <a:pt x="7411" y="489"/>
                  </a:cubicBezTo>
                  <a:cubicBezTo>
                    <a:pt x="6495" y="235"/>
                    <a:pt x="5425" y="16"/>
                    <a:pt x="4399" y="16"/>
                  </a:cubicBezTo>
                  <a:cubicBezTo>
                    <a:pt x="2872" y="16"/>
                    <a:pt x="1443" y="500"/>
                    <a:pt x="761" y="2073"/>
                  </a:cubicBezTo>
                  <a:cubicBezTo>
                    <a:pt x="1" y="3719"/>
                    <a:pt x="792" y="5556"/>
                    <a:pt x="2249" y="6253"/>
                  </a:cubicBezTo>
                  <a:cubicBezTo>
                    <a:pt x="2028" y="13822"/>
                    <a:pt x="2661" y="21454"/>
                    <a:pt x="2503" y="29023"/>
                  </a:cubicBezTo>
                  <a:cubicBezTo>
                    <a:pt x="2408" y="32886"/>
                    <a:pt x="2059" y="36750"/>
                    <a:pt x="2059" y="40614"/>
                  </a:cubicBezTo>
                  <a:cubicBezTo>
                    <a:pt x="2059" y="43496"/>
                    <a:pt x="2439" y="46441"/>
                    <a:pt x="3959" y="48974"/>
                  </a:cubicBezTo>
                  <a:cubicBezTo>
                    <a:pt x="5387" y="51375"/>
                    <a:pt x="8070" y="53155"/>
                    <a:pt x="10777" y="53155"/>
                  </a:cubicBezTo>
                  <a:cubicBezTo>
                    <a:pt x="12035" y="53155"/>
                    <a:pt x="13297" y="52771"/>
                    <a:pt x="14442" y="51888"/>
                  </a:cubicBezTo>
                  <a:cubicBezTo>
                    <a:pt x="16437" y="50368"/>
                    <a:pt x="16659" y="47834"/>
                    <a:pt x="16659" y="45491"/>
                  </a:cubicBezTo>
                  <a:cubicBezTo>
                    <a:pt x="16659" y="41595"/>
                    <a:pt x="16595" y="37732"/>
                    <a:pt x="16532" y="33837"/>
                  </a:cubicBezTo>
                  <a:cubicBezTo>
                    <a:pt x="16469" y="25033"/>
                    <a:pt x="16374" y="16165"/>
                    <a:pt x="16279" y="7298"/>
                  </a:cubicBezTo>
                  <a:cubicBezTo>
                    <a:pt x="16279" y="7076"/>
                    <a:pt x="16106" y="6950"/>
                    <a:pt x="15940" y="6950"/>
                  </a:cubicBezTo>
                  <a:cubicBezTo>
                    <a:pt x="15892" y="6950"/>
                    <a:pt x="15846" y="6960"/>
                    <a:pt x="15804" y="6981"/>
                  </a:cubicBezTo>
                  <a:cubicBezTo>
                    <a:pt x="17894" y="5936"/>
                    <a:pt x="18401" y="2769"/>
                    <a:pt x="16849" y="964"/>
                  </a:cubicBezTo>
                  <a:cubicBezTo>
                    <a:pt x="16221" y="200"/>
                    <a:pt x="15358" y="0"/>
                    <a:pt x="1444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endParaRPr>
            </a:p>
          </p:txBody>
        </p:sp>
        <p:sp>
          <p:nvSpPr>
            <p:cNvPr id="516" name="Google Shape;516;p28"/>
            <p:cNvSpPr/>
            <p:nvPr/>
          </p:nvSpPr>
          <p:spPr>
            <a:xfrm>
              <a:off x="4031333" y="3659004"/>
              <a:ext cx="548187" cy="1670139"/>
            </a:xfrm>
            <a:custGeom>
              <a:avLst/>
              <a:gdLst/>
              <a:ahLst/>
              <a:cxnLst/>
              <a:rect l="l" t="t" r="r" b="b"/>
              <a:pathLst>
                <a:path w="17039" h="51912" extrusionOk="0">
                  <a:moveTo>
                    <a:pt x="3338" y="2476"/>
                  </a:moveTo>
                  <a:cubicBezTo>
                    <a:pt x="3372" y="2476"/>
                    <a:pt x="3410" y="2483"/>
                    <a:pt x="3452" y="2496"/>
                  </a:cubicBezTo>
                  <a:cubicBezTo>
                    <a:pt x="5223" y="3055"/>
                    <a:pt x="6937" y="3324"/>
                    <a:pt x="8652" y="3324"/>
                  </a:cubicBezTo>
                  <a:cubicBezTo>
                    <a:pt x="10342" y="3324"/>
                    <a:pt x="12032" y="3063"/>
                    <a:pt x="13776" y="2560"/>
                  </a:cubicBezTo>
                  <a:cubicBezTo>
                    <a:pt x="13806" y="2553"/>
                    <a:pt x="13835" y="2550"/>
                    <a:pt x="13862" y="2550"/>
                  </a:cubicBezTo>
                  <a:cubicBezTo>
                    <a:pt x="14208" y="2550"/>
                    <a:pt x="14316" y="3076"/>
                    <a:pt x="13935" y="3193"/>
                  </a:cubicBezTo>
                  <a:cubicBezTo>
                    <a:pt x="12321" y="3796"/>
                    <a:pt x="10592" y="4098"/>
                    <a:pt x="8862" y="4098"/>
                  </a:cubicBezTo>
                  <a:cubicBezTo>
                    <a:pt x="6958" y="4098"/>
                    <a:pt x="5052" y="3733"/>
                    <a:pt x="3294" y="3003"/>
                  </a:cubicBezTo>
                  <a:cubicBezTo>
                    <a:pt x="3012" y="2890"/>
                    <a:pt x="3056" y="2476"/>
                    <a:pt x="3338" y="2476"/>
                  </a:cubicBezTo>
                  <a:close/>
                  <a:moveTo>
                    <a:pt x="15391" y="6455"/>
                  </a:moveTo>
                  <a:cubicBezTo>
                    <a:pt x="15377" y="6462"/>
                    <a:pt x="15362" y="6474"/>
                    <a:pt x="15346" y="6489"/>
                  </a:cubicBezTo>
                  <a:lnTo>
                    <a:pt x="15346" y="6489"/>
                  </a:lnTo>
                  <a:cubicBezTo>
                    <a:pt x="15361" y="6478"/>
                    <a:pt x="15376" y="6470"/>
                    <a:pt x="15391" y="6455"/>
                  </a:cubicBezTo>
                  <a:close/>
                  <a:moveTo>
                    <a:pt x="15346" y="6489"/>
                  </a:moveTo>
                  <a:cubicBezTo>
                    <a:pt x="15330" y="6501"/>
                    <a:pt x="15313" y="6516"/>
                    <a:pt x="15297" y="6548"/>
                  </a:cubicBezTo>
                  <a:lnTo>
                    <a:pt x="15297" y="6548"/>
                  </a:lnTo>
                  <a:cubicBezTo>
                    <a:pt x="15313" y="6525"/>
                    <a:pt x="15329" y="6505"/>
                    <a:pt x="15346" y="6489"/>
                  </a:cubicBezTo>
                  <a:close/>
                  <a:moveTo>
                    <a:pt x="15297" y="6548"/>
                  </a:moveTo>
                  <a:lnTo>
                    <a:pt x="15297" y="6548"/>
                  </a:lnTo>
                  <a:cubicBezTo>
                    <a:pt x="15297" y="6549"/>
                    <a:pt x="15296" y="6549"/>
                    <a:pt x="15296" y="6550"/>
                  </a:cubicBezTo>
                  <a:lnTo>
                    <a:pt x="15296" y="6550"/>
                  </a:lnTo>
                  <a:cubicBezTo>
                    <a:pt x="15296" y="6550"/>
                    <a:pt x="15296" y="6550"/>
                    <a:pt x="15296" y="6550"/>
                  </a:cubicBezTo>
                  <a:cubicBezTo>
                    <a:pt x="15297" y="6549"/>
                    <a:pt x="15297" y="6549"/>
                    <a:pt x="15297" y="6548"/>
                  </a:cubicBezTo>
                  <a:close/>
                  <a:moveTo>
                    <a:pt x="6897" y="10829"/>
                  </a:moveTo>
                  <a:cubicBezTo>
                    <a:pt x="7122" y="10829"/>
                    <a:pt x="7359" y="10886"/>
                    <a:pt x="7601" y="11015"/>
                  </a:cubicBezTo>
                  <a:cubicBezTo>
                    <a:pt x="8867" y="11237"/>
                    <a:pt x="10134" y="11965"/>
                    <a:pt x="10324" y="13295"/>
                  </a:cubicBezTo>
                  <a:cubicBezTo>
                    <a:pt x="10570" y="14798"/>
                    <a:pt x="9152" y="16182"/>
                    <a:pt x="7711" y="16182"/>
                  </a:cubicBezTo>
                  <a:cubicBezTo>
                    <a:pt x="7663" y="16182"/>
                    <a:pt x="7616" y="16180"/>
                    <a:pt x="7569" y="16177"/>
                  </a:cubicBezTo>
                  <a:cubicBezTo>
                    <a:pt x="6017" y="16082"/>
                    <a:pt x="5004" y="14531"/>
                    <a:pt x="5036" y="13105"/>
                  </a:cubicBezTo>
                  <a:cubicBezTo>
                    <a:pt x="5036" y="12063"/>
                    <a:pt x="5850" y="10829"/>
                    <a:pt x="6897" y="10829"/>
                  </a:cubicBezTo>
                  <a:close/>
                  <a:moveTo>
                    <a:pt x="10259" y="19792"/>
                  </a:moveTo>
                  <a:cubicBezTo>
                    <a:pt x="10649" y="19792"/>
                    <a:pt x="11044" y="19894"/>
                    <a:pt x="11401" y="20104"/>
                  </a:cubicBezTo>
                  <a:cubicBezTo>
                    <a:pt x="11520" y="20134"/>
                    <a:pt x="11443" y="20360"/>
                    <a:pt x="11301" y="20360"/>
                  </a:cubicBezTo>
                  <a:cubicBezTo>
                    <a:pt x="11293" y="20360"/>
                    <a:pt x="11284" y="20360"/>
                    <a:pt x="11274" y="20358"/>
                  </a:cubicBezTo>
                  <a:lnTo>
                    <a:pt x="11274" y="20358"/>
                  </a:lnTo>
                  <a:cubicBezTo>
                    <a:pt x="12034" y="20769"/>
                    <a:pt x="12478" y="21783"/>
                    <a:pt x="12193" y="22638"/>
                  </a:cubicBezTo>
                  <a:cubicBezTo>
                    <a:pt x="11915" y="23521"/>
                    <a:pt x="10975" y="24082"/>
                    <a:pt x="10060" y="24082"/>
                  </a:cubicBezTo>
                  <a:cubicBezTo>
                    <a:pt x="9826" y="24082"/>
                    <a:pt x="9593" y="24045"/>
                    <a:pt x="9374" y="23968"/>
                  </a:cubicBezTo>
                  <a:cubicBezTo>
                    <a:pt x="8266" y="23525"/>
                    <a:pt x="7791" y="22068"/>
                    <a:pt x="8329" y="20991"/>
                  </a:cubicBezTo>
                  <a:cubicBezTo>
                    <a:pt x="8710" y="20208"/>
                    <a:pt x="9474" y="19792"/>
                    <a:pt x="10259" y="19792"/>
                  </a:cubicBezTo>
                  <a:close/>
                  <a:moveTo>
                    <a:pt x="9019" y="28207"/>
                  </a:moveTo>
                  <a:cubicBezTo>
                    <a:pt x="10639" y="28207"/>
                    <a:pt x="12261" y="28548"/>
                    <a:pt x="13776" y="29225"/>
                  </a:cubicBezTo>
                  <a:cubicBezTo>
                    <a:pt x="13903" y="29257"/>
                    <a:pt x="13935" y="29383"/>
                    <a:pt x="13903" y="29478"/>
                  </a:cubicBezTo>
                  <a:cubicBezTo>
                    <a:pt x="14061" y="29478"/>
                    <a:pt x="14220" y="29573"/>
                    <a:pt x="14220" y="29763"/>
                  </a:cubicBezTo>
                  <a:cubicBezTo>
                    <a:pt x="14600" y="34799"/>
                    <a:pt x="15201" y="40119"/>
                    <a:pt x="14821" y="45123"/>
                  </a:cubicBezTo>
                  <a:cubicBezTo>
                    <a:pt x="14608" y="47708"/>
                    <a:pt x="13198" y="49884"/>
                    <a:pt x="10562" y="49884"/>
                  </a:cubicBezTo>
                  <a:cubicBezTo>
                    <a:pt x="10453" y="49884"/>
                    <a:pt x="10342" y="49881"/>
                    <a:pt x="10229" y="49873"/>
                  </a:cubicBezTo>
                  <a:cubicBezTo>
                    <a:pt x="7062" y="49683"/>
                    <a:pt x="4877" y="46579"/>
                    <a:pt x="4275" y="43729"/>
                  </a:cubicBezTo>
                  <a:cubicBezTo>
                    <a:pt x="3800" y="41512"/>
                    <a:pt x="3990" y="39106"/>
                    <a:pt x="4054" y="36857"/>
                  </a:cubicBezTo>
                  <a:cubicBezTo>
                    <a:pt x="4085" y="34355"/>
                    <a:pt x="4085" y="31822"/>
                    <a:pt x="4212" y="29320"/>
                  </a:cubicBezTo>
                  <a:cubicBezTo>
                    <a:pt x="4212" y="29251"/>
                    <a:pt x="4261" y="29199"/>
                    <a:pt x="4325" y="29199"/>
                  </a:cubicBezTo>
                  <a:cubicBezTo>
                    <a:pt x="4349" y="29199"/>
                    <a:pt x="4376" y="29207"/>
                    <a:pt x="4402" y="29225"/>
                  </a:cubicBezTo>
                  <a:cubicBezTo>
                    <a:pt x="4402" y="29225"/>
                    <a:pt x="4402" y="29162"/>
                    <a:pt x="4434" y="29162"/>
                  </a:cubicBezTo>
                  <a:cubicBezTo>
                    <a:pt x="5895" y="28524"/>
                    <a:pt x="7456" y="28207"/>
                    <a:pt x="9019" y="28207"/>
                  </a:cubicBezTo>
                  <a:close/>
                  <a:moveTo>
                    <a:pt x="4114" y="1"/>
                  </a:moveTo>
                  <a:cubicBezTo>
                    <a:pt x="3232" y="1"/>
                    <a:pt x="2378" y="188"/>
                    <a:pt x="1710" y="786"/>
                  </a:cubicBezTo>
                  <a:cubicBezTo>
                    <a:pt x="190" y="2148"/>
                    <a:pt x="665" y="4048"/>
                    <a:pt x="1964" y="5062"/>
                  </a:cubicBezTo>
                  <a:cubicBezTo>
                    <a:pt x="2003" y="4996"/>
                    <a:pt x="2065" y="4963"/>
                    <a:pt x="2123" y="4963"/>
                  </a:cubicBezTo>
                  <a:cubicBezTo>
                    <a:pt x="2205" y="4963"/>
                    <a:pt x="2280" y="5027"/>
                    <a:pt x="2280" y="5157"/>
                  </a:cubicBezTo>
                  <a:lnTo>
                    <a:pt x="2280" y="5315"/>
                  </a:lnTo>
                  <a:cubicBezTo>
                    <a:pt x="2534" y="5473"/>
                    <a:pt x="2819" y="5600"/>
                    <a:pt x="3135" y="5663"/>
                  </a:cubicBezTo>
                  <a:cubicBezTo>
                    <a:pt x="3325" y="5695"/>
                    <a:pt x="3294" y="6012"/>
                    <a:pt x="3072" y="6012"/>
                  </a:cubicBezTo>
                  <a:cubicBezTo>
                    <a:pt x="2850" y="5980"/>
                    <a:pt x="2597" y="5948"/>
                    <a:pt x="2375" y="5853"/>
                  </a:cubicBezTo>
                  <a:lnTo>
                    <a:pt x="2375" y="5853"/>
                  </a:lnTo>
                  <a:cubicBezTo>
                    <a:pt x="3135" y="13739"/>
                    <a:pt x="3040" y="21941"/>
                    <a:pt x="2850" y="29827"/>
                  </a:cubicBezTo>
                  <a:cubicBezTo>
                    <a:pt x="2692" y="36192"/>
                    <a:pt x="0" y="49493"/>
                    <a:pt x="8709" y="51710"/>
                  </a:cubicBezTo>
                  <a:cubicBezTo>
                    <a:pt x="9214" y="51843"/>
                    <a:pt x="9748" y="51911"/>
                    <a:pt x="10286" y="51911"/>
                  </a:cubicBezTo>
                  <a:cubicBezTo>
                    <a:pt x="11674" y="51911"/>
                    <a:pt x="13089" y="51456"/>
                    <a:pt x="14093" y="50475"/>
                  </a:cubicBezTo>
                  <a:cubicBezTo>
                    <a:pt x="15866" y="48733"/>
                    <a:pt x="15676" y="45978"/>
                    <a:pt x="15645" y="43666"/>
                  </a:cubicBezTo>
                  <a:cubicBezTo>
                    <a:pt x="15581" y="39422"/>
                    <a:pt x="15550" y="35242"/>
                    <a:pt x="15518" y="31030"/>
                  </a:cubicBezTo>
                  <a:cubicBezTo>
                    <a:pt x="15391" y="22955"/>
                    <a:pt x="15328" y="14847"/>
                    <a:pt x="15233" y="6740"/>
                  </a:cubicBezTo>
                  <a:cubicBezTo>
                    <a:pt x="15233" y="6672"/>
                    <a:pt x="15261" y="6604"/>
                    <a:pt x="15296" y="6550"/>
                  </a:cubicBezTo>
                  <a:lnTo>
                    <a:pt x="15296" y="6550"/>
                  </a:lnTo>
                  <a:cubicBezTo>
                    <a:pt x="15269" y="6558"/>
                    <a:pt x="15243" y="6562"/>
                    <a:pt x="15218" y="6562"/>
                  </a:cubicBezTo>
                  <a:cubicBezTo>
                    <a:pt x="14946" y="6562"/>
                    <a:pt x="14782" y="6125"/>
                    <a:pt x="15043" y="5980"/>
                  </a:cubicBezTo>
                  <a:cubicBezTo>
                    <a:pt x="16405" y="5220"/>
                    <a:pt x="17038" y="3763"/>
                    <a:pt x="16721" y="2275"/>
                  </a:cubicBezTo>
                  <a:cubicBezTo>
                    <a:pt x="16364" y="577"/>
                    <a:pt x="14886" y="84"/>
                    <a:pt x="13342" y="84"/>
                  </a:cubicBezTo>
                  <a:cubicBezTo>
                    <a:pt x="13244" y="84"/>
                    <a:pt x="13146" y="86"/>
                    <a:pt x="13048" y="90"/>
                  </a:cubicBezTo>
                  <a:cubicBezTo>
                    <a:pt x="10799" y="185"/>
                    <a:pt x="8582" y="501"/>
                    <a:pt x="6334" y="501"/>
                  </a:cubicBezTo>
                  <a:cubicBezTo>
                    <a:pt x="6207" y="501"/>
                    <a:pt x="6144" y="311"/>
                    <a:pt x="6207" y="248"/>
                  </a:cubicBezTo>
                  <a:cubicBezTo>
                    <a:pt x="5545" y="121"/>
                    <a:pt x="4821" y="1"/>
                    <a:pt x="411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endParaRPr>
            </a:p>
          </p:txBody>
        </p:sp>
        <p:sp>
          <p:nvSpPr>
            <p:cNvPr id="517" name="Google Shape;517;p28"/>
            <p:cNvSpPr/>
            <p:nvPr/>
          </p:nvSpPr>
          <p:spPr>
            <a:xfrm>
              <a:off x="4151561" y="4565327"/>
              <a:ext cx="368858" cy="697564"/>
            </a:xfrm>
            <a:custGeom>
              <a:avLst/>
              <a:gdLst/>
              <a:ahLst/>
              <a:cxnLst/>
              <a:rect l="l" t="t" r="r" b="b"/>
              <a:pathLst>
                <a:path w="11465" h="21682" extrusionOk="0">
                  <a:moveTo>
                    <a:pt x="5106" y="691"/>
                  </a:moveTo>
                  <a:cubicBezTo>
                    <a:pt x="6659" y="691"/>
                    <a:pt x="8200" y="977"/>
                    <a:pt x="9786" y="1561"/>
                  </a:cubicBezTo>
                  <a:lnTo>
                    <a:pt x="9881" y="1561"/>
                  </a:lnTo>
                  <a:lnTo>
                    <a:pt x="9881" y="1592"/>
                  </a:lnTo>
                  <a:cubicBezTo>
                    <a:pt x="10166" y="4949"/>
                    <a:pt x="10356" y="8274"/>
                    <a:pt x="10451" y="11663"/>
                  </a:cubicBezTo>
                  <a:cubicBezTo>
                    <a:pt x="10510" y="14701"/>
                    <a:pt x="11228" y="21146"/>
                    <a:pt x="6925" y="21146"/>
                  </a:cubicBezTo>
                  <a:cubicBezTo>
                    <a:pt x="6608" y="21146"/>
                    <a:pt x="6264" y="21111"/>
                    <a:pt x="5891" y="21037"/>
                  </a:cubicBezTo>
                  <a:cubicBezTo>
                    <a:pt x="1615" y="20150"/>
                    <a:pt x="823" y="15305"/>
                    <a:pt x="823" y="11726"/>
                  </a:cubicBezTo>
                  <a:cubicBezTo>
                    <a:pt x="760" y="8274"/>
                    <a:pt x="855" y="4823"/>
                    <a:pt x="697" y="1371"/>
                  </a:cubicBezTo>
                  <a:lnTo>
                    <a:pt x="855" y="1371"/>
                  </a:lnTo>
                  <a:cubicBezTo>
                    <a:pt x="2308" y="921"/>
                    <a:pt x="3712" y="691"/>
                    <a:pt x="5106" y="691"/>
                  </a:cubicBezTo>
                  <a:close/>
                  <a:moveTo>
                    <a:pt x="5234" y="1"/>
                  </a:moveTo>
                  <a:cubicBezTo>
                    <a:pt x="3659" y="1"/>
                    <a:pt x="2088" y="318"/>
                    <a:pt x="633" y="959"/>
                  </a:cubicBezTo>
                  <a:lnTo>
                    <a:pt x="570" y="991"/>
                  </a:lnTo>
                  <a:cubicBezTo>
                    <a:pt x="555" y="983"/>
                    <a:pt x="537" y="979"/>
                    <a:pt x="517" y="979"/>
                  </a:cubicBezTo>
                  <a:cubicBezTo>
                    <a:pt x="454" y="979"/>
                    <a:pt x="380" y="1021"/>
                    <a:pt x="380" y="1117"/>
                  </a:cubicBezTo>
                  <a:cubicBezTo>
                    <a:pt x="222" y="3619"/>
                    <a:pt x="253" y="6153"/>
                    <a:pt x="222" y="8654"/>
                  </a:cubicBezTo>
                  <a:cubicBezTo>
                    <a:pt x="222" y="10903"/>
                    <a:pt x="0" y="13310"/>
                    <a:pt x="475" y="15527"/>
                  </a:cubicBezTo>
                  <a:cubicBezTo>
                    <a:pt x="1045" y="18377"/>
                    <a:pt x="3262" y="21480"/>
                    <a:pt x="6397" y="21670"/>
                  </a:cubicBezTo>
                  <a:cubicBezTo>
                    <a:pt x="6514" y="21678"/>
                    <a:pt x="6628" y="21682"/>
                    <a:pt x="6741" y="21682"/>
                  </a:cubicBezTo>
                  <a:cubicBezTo>
                    <a:pt x="9461" y="21682"/>
                    <a:pt x="10871" y="19507"/>
                    <a:pt x="11084" y="16952"/>
                  </a:cubicBezTo>
                  <a:cubicBezTo>
                    <a:pt x="11464" y="11916"/>
                    <a:pt x="10863" y="6628"/>
                    <a:pt x="10483" y="1592"/>
                  </a:cubicBezTo>
                  <a:cubicBezTo>
                    <a:pt x="10483" y="1402"/>
                    <a:pt x="10324" y="1307"/>
                    <a:pt x="10071" y="1276"/>
                  </a:cubicBezTo>
                  <a:cubicBezTo>
                    <a:pt x="10134" y="1149"/>
                    <a:pt x="10071" y="1054"/>
                    <a:pt x="9976" y="991"/>
                  </a:cubicBezTo>
                  <a:cubicBezTo>
                    <a:pt x="8469" y="333"/>
                    <a:pt x="6849" y="1"/>
                    <a:pt x="52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endParaRPr>
            </a:p>
          </p:txBody>
        </p:sp>
        <p:sp>
          <p:nvSpPr>
            <p:cNvPr id="518" name="Google Shape;518;p28"/>
            <p:cNvSpPr/>
            <p:nvPr/>
          </p:nvSpPr>
          <p:spPr>
            <a:xfrm>
              <a:off x="4173952" y="4588588"/>
              <a:ext cx="338841" cy="657091"/>
            </a:xfrm>
            <a:custGeom>
              <a:avLst/>
              <a:gdLst/>
              <a:ahLst/>
              <a:cxnLst/>
              <a:rect l="l" t="t" r="r" b="b"/>
              <a:pathLst>
                <a:path w="10532" h="20424" extrusionOk="0">
                  <a:moveTo>
                    <a:pt x="3074" y="16112"/>
                  </a:moveTo>
                  <a:cubicBezTo>
                    <a:pt x="3112" y="16112"/>
                    <a:pt x="3149" y="16127"/>
                    <a:pt x="3168" y="16165"/>
                  </a:cubicBezTo>
                  <a:cubicBezTo>
                    <a:pt x="3833" y="17179"/>
                    <a:pt x="4751" y="17812"/>
                    <a:pt x="5955" y="18097"/>
                  </a:cubicBezTo>
                  <a:cubicBezTo>
                    <a:pt x="6184" y="18126"/>
                    <a:pt x="6128" y="18491"/>
                    <a:pt x="5905" y="18491"/>
                  </a:cubicBezTo>
                  <a:cubicBezTo>
                    <a:pt x="5881" y="18491"/>
                    <a:pt x="5855" y="18486"/>
                    <a:pt x="5828" y="18477"/>
                  </a:cubicBezTo>
                  <a:cubicBezTo>
                    <a:pt x="4624" y="18161"/>
                    <a:pt x="3516" y="17369"/>
                    <a:pt x="2946" y="16260"/>
                  </a:cubicBezTo>
                  <a:cubicBezTo>
                    <a:pt x="2880" y="16194"/>
                    <a:pt x="2983" y="16112"/>
                    <a:pt x="3074" y="16112"/>
                  </a:cubicBezTo>
                  <a:close/>
                  <a:moveTo>
                    <a:pt x="1685" y="15683"/>
                  </a:moveTo>
                  <a:cubicBezTo>
                    <a:pt x="1724" y="15683"/>
                    <a:pt x="1762" y="15703"/>
                    <a:pt x="1774" y="15754"/>
                  </a:cubicBezTo>
                  <a:cubicBezTo>
                    <a:pt x="2344" y="17179"/>
                    <a:pt x="3326" y="18097"/>
                    <a:pt x="4751" y="18699"/>
                  </a:cubicBezTo>
                  <a:cubicBezTo>
                    <a:pt x="4931" y="18759"/>
                    <a:pt x="4912" y="19018"/>
                    <a:pt x="4721" y="19018"/>
                  </a:cubicBezTo>
                  <a:cubicBezTo>
                    <a:pt x="4711" y="19018"/>
                    <a:pt x="4699" y="19017"/>
                    <a:pt x="4688" y="19016"/>
                  </a:cubicBezTo>
                  <a:cubicBezTo>
                    <a:pt x="3168" y="18604"/>
                    <a:pt x="1933" y="17242"/>
                    <a:pt x="1584" y="15785"/>
                  </a:cubicBezTo>
                  <a:cubicBezTo>
                    <a:pt x="1565" y="15728"/>
                    <a:pt x="1626" y="15683"/>
                    <a:pt x="1685" y="15683"/>
                  </a:cubicBezTo>
                  <a:close/>
                  <a:moveTo>
                    <a:pt x="4437" y="0"/>
                  </a:moveTo>
                  <a:cubicBezTo>
                    <a:pt x="3039" y="0"/>
                    <a:pt x="1627" y="230"/>
                    <a:pt x="159" y="679"/>
                  </a:cubicBezTo>
                  <a:cubicBezTo>
                    <a:pt x="127" y="695"/>
                    <a:pt x="96" y="703"/>
                    <a:pt x="68" y="703"/>
                  </a:cubicBezTo>
                  <a:cubicBezTo>
                    <a:pt x="40" y="703"/>
                    <a:pt x="17" y="695"/>
                    <a:pt x="1" y="679"/>
                  </a:cubicBezTo>
                  <a:lnTo>
                    <a:pt x="1" y="679"/>
                  </a:lnTo>
                  <a:cubicBezTo>
                    <a:pt x="159" y="4131"/>
                    <a:pt x="96" y="7615"/>
                    <a:pt x="127" y="11035"/>
                  </a:cubicBezTo>
                  <a:cubicBezTo>
                    <a:pt x="127" y="14582"/>
                    <a:pt x="919" y="19427"/>
                    <a:pt x="5195" y="20314"/>
                  </a:cubicBezTo>
                  <a:cubicBezTo>
                    <a:pt x="5571" y="20388"/>
                    <a:pt x="5918" y="20424"/>
                    <a:pt x="6237" y="20424"/>
                  </a:cubicBezTo>
                  <a:cubicBezTo>
                    <a:pt x="10531" y="20424"/>
                    <a:pt x="9814" y="14035"/>
                    <a:pt x="9755" y="10940"/>
                  </a:cubicBezTo>
                  <a:cubicBezTo>
                    <a:pt x="9628" y="7551"/>
                    <a:pt x="9438" y="4226"/>
                    <a:pt x="9185" y="901"/>
                  </a:cubicBezTo>
                  <a:lnTo>
                    <a:pt x="9185" y="869"/>
                  </a:lnTo>
                  <a:lnTo>
                    <a:pt x="9121" y="869"/>
                  </a:lnTo>
                  <a:cubicBezTo>
                    <a:pt x="7536" y="285"/>
                    <a:pt x="5995" y="0"/>
                    <a:pt x="4437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endParaRPr>
            </a:p>
          </p:txBody>
        </p:sp>
        <p:sp>
          <p:nvSpPr>
            <p:cNvPr id="519" name="Google Shape;519;p28"/>
            <p:cNvSpPr/>
            <p:nvPr/>
          </p:nvSpPr>
          <p:spPr>
            <a:xfrm>
              <a:off x="4127142" y="3739692"/>
              <a:ext cx="362777" cy="52087"/>
            </a:xfrm>
            <a:custGeom>
              <a:avLst/>
              <a:gdLst/>
              <a:ahLst/>
              <a:cxnLst/>
              <a:rect l="l" t="t" r="r" b="b"/>
              <a:pathLst>
                <a:path w="11276" h="1619" extrusionOk="0">
                  <a:moveTo>
                    <a:pt x="333" y="1"/>
                  </a:moveTo>
                  <a:cubicBezTo>
                    <a:pt x="47" y="1"/>
                    <a:pt x="0" y="442"/>
                    <a:pt x="284" y="527"/>
                  </a:cubicBezTo>
                  <a:cubicBezTo>
                    <a:pt x="2051" y="1244"/>
                    <a:pt x="3959" y="1618"/>
                    <a:pt x="5868" y="1618"/>
                  </a:cubicBezTo>
                  <a:cubicBezTo>
                    <a:pt x="7586" y="1618"/>
                    <a:pt x="9305" y="1315"/>
                    <a:pt x="10925" y="685"/>
                  </a:cubicBezTo>
                  <a:cubicBezTo>
                    <a:pt x="11276" y="539"/>
                    <a:pt x="11168" y="41"/>
                    <a:pt x="10849" y="41"/>
                  </a:cubicBezTo>
                  <a:cubicBezTo>
                    <a:pt x="10823" y="41"/>
                    <a:pt x="10795" y="45"/>
                    <a:pt x="10767" y="52"/>
                  </a:cubicBezTo>
                  <a:cubicBezTo>
                    <a:pt x="9006" y="570"/>
                    <a:pt x="7316" y="832"/>
                    <a:pt x="5631" y="832"/>
                  </a:cubicBezTo>
                  <a:cubicBezTo>
                    <a:pt x="3920" y="832"/>
                    <a:pt x="2213" y="562"/>
                    <a:pt x="442" y="20"/>
                  </a:cubicBezTo>
                  <a:cubicBezTo>
                    <a:pt x="403" y="7"/>
                    <a:pt x="366" y="1"/>
                    <a:pt x="33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endParaRPr>
            </a:p>
          </p:txBody>
        </p:sp>
        <p:sp>
          <p:nvSpPr>
            <p:cNvPr id="520" name="Google Shape;520;p28"/>
            <p:cNvSpPr/>
            <p:nvPr/>
          </p:nvSpPr>
          <p:spPr>
            <a:xfrm>
              <a:off x="4266641" y="5106303"/>
              <a:ext cx="106201" cy="77214"/>
            </a:xfrm>
            <a:custGeom>
              <a:avLst/>
              <a:gdLst/>
              <a:ahLst/>
              <a:cxnLst/>
              <a:rect l="l" t="t" r="r" b="b"/>
              <a:pathLst>
                <a:path w="3301" h="2400" extrusionOk="0">
                  <a:moveTo>
                    <a:pt x="155" y="1"/>
                  </a:moveTo>
                  <a:cubicBezTo>
                    <a:pt x="67" y="1"/>
                    <a:pt x="1" y="93"/>
                    <a:pt x="65" y="200"/>
                  </a:cubicBezTo>
                  <a:cubicBezTo>
                    <a:pt x="635" y="1277"/>
                    <a:pt x="1712" y="2069"/>
                    <a:pt x="2947" y="2385"/>
                  </a:cubicBezTo>
                  <a:cubicBezTo>
                    <a:pt x="2976" y="2395"/>
                    <a:pt x="3003" y="2399"/>
                    <a:pt x="3028" y="2399"/>
                  </a:cubicBezTo>
                  <a:cubicBezTo>
                    <a:pt x="3248" y="2399"/>
                    <a:pt x="3301" y="2062"/>
                    <a:pt x="3074" y="2005"/>
                  </a:cubicBezTo>
                  <a:cubicBezTo>
                    <a:pt x="1870" y="1720"/>
                    <a:pt x="952" y="1055"/>
                    <a:pt x="287" y="73"/>
                  </a:cubicBezTo>
                  <a:cubicBezTo>
                    <a:pt x="246" y="22"/>
                    <a:pt x="198" y="1"/>
                    <a:pt x="15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endParaRPr>
            </a:p>
          </p:txBody>
        </p:sp>
        <p:sp>
          <p:nvSpPr>
            <p:cNvPr id="521" name="Google Shape;521;p28"/>
            <p:cNvSpPr/>
            <p:nvPr/>
          </p:nvSpPr>
          <p:spPr>
            <a:xfrm>
              <a:off x="4224302" y="5091375"/>
              <a:ext cx="107842" cy="107520"/>
            </a:xfrm>
            <a:custGeom>
              <a:avLst/>
              <a:gdLst/>
              <a:ahLst/>
              <a:cxnLst/>
              <a:rect l="l" t="t" r="r" b="b"/>
              <a:pathLst>
                <a:path w="3352" h="3342" extrusionOk="0">
                  <a:moveTo>
                    <a:pt x="114" y="0"/>
                  </a:moveTo>
                  <a:cubicBezTo>
                    <a:pt x="57" y="0"/>
                    <a:pt x="1" y="52"/>
                    <a:pt x="19" y="126"/>
                  </a:cubicBezTo>
                  <a:cubicBezTo>
                    <a:pt x="368" y="1614"/>
                    <a:pt x="1634" y="2944"/>
                    <a:pt x="3123" y="3324"/>
                  </a:cubicBezTo>
                  <a:cubicBezTo>
                    <a:pt x="3147" y="3336"/>
                    <a:pt x="3169" y="3342"/>
                    <a:pt x="3189" y="3342"/>
                  </a:cubicBezTo>
                  <a:cubicBezTo>
                    <a:pt x="3325" y="3342"/>
                    <a:pt x="3352" y="3090"/>
                    <a:pt x="3186" y="3008"/>
                  </a:cubicBezTo>
                  <a:cubicBezTo>
                    <a:pt x="1761" y="2438"/>
                    <a:pt x="779" y="1551"/>
                    <a:pt x="209" y="94"/>
                  </a:cubicBezTo>
                  <a:cubicBezTo>
                    <a:pt x="196" y="27"/>
                    <a:pt x="155" y="0"/>
                    <a:pt x="1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endParaRPr>
            </a:p>
          </p:txBody>
        </p:sp>
        <p:sp>
          <p:nvSpPr>
            <p:cNvPr id="522" name="Google Shape;522;p28"/>
            <p:cNvSpPr/>
            <p:nvPr/>
          </p:nvSpPr>
          <p:spPr>
            <a:xfrm>
              <a:off x="4170124" y="4010550"/>
              <a:ext cx="181163" cy="147768"/>
            </a:xfrm>
            <a:custGeom>
              <a:avLst/>
              <a:gdLst/>
              <a:ahLst/>
              <a:cxnLst/>
              <a:rect l="l" t="t" r="r" b="b"/>
              <a:pathLst>
                <a:path w="5631" h="4593" extrusionOk="0">
                  <a:moveTo>
                    <a:pt x="3336" y="651"/>
                  </a:moveTo>
                  <a:cubicBezTo>
                    <a:pt x="3934" y="651"/>
                    <a:pt x="4528" y="1049"/>
                    <a:pt x="4743" y="1608"/>
                  </a:cubicBezTo>
                  <a:cubicBezTo>
                    <a:pt x="4802" y="1765"/>
                    <a:pt x="4667" y="1873"/>
                    <a:pt x="4541" y="1873"/>
                  </a:cubicBezTo>
                  <a:cubicBezTo>
                    <a:pt x="4463" y="1873"/>
                    <a:pt x="4388" y="1832"/>
                    <a:pt x="4363" y="1735"/>
                  </a:cubicBezTo>
                  <a:cubicBezTo>
                    <a:pt x="4191" y="1304"/>
                    <a:pt x="3754" y="1078"/>
                    <a:pt x="3303" y="1078"/>
                  </a:cubicBezTo>
                  <a:cubicBezTo>
                    <a:pt x="3091" y="1078"/>
                    <a:pt x="2877" y="1127"/>
                    <a:pt x="2685" y="1228"/>
                  </a:cubicBezTo>
                  <a:cubicBezTo>
                    <a:pt x="2666" y="1236"/>
                    <a:pt x="2647" y="1240"/>
                    <a:pt x="2628" y="1240"/>
                  </a:cubicBezTo>
                  <a:cubicBezTo>
                    <a:pt x="2493" y="1240"/>
                    <a:pt x="2387" y="1055"/>
                    <a:pt x="2527" y="943"/>
                  </a:cubicBezTo>
                  <a:cubicBezTo>
                    <a:pt x="2771" y="740"/>
                    <a:pt x="3054" y="651"/>
                    <a:pt x="3336" y="651"/>
                  </a:cubicBezTo>
                  <a:close/>
                  <a:moveTo>
                    <a:pt x="3148" y="1"/>
                  </a:moveTo>
                  <a:cubicBezTo>
                    <a:pt x="1515" y="1"/>
                    <a:pt x="1" y="1442"/>
                    <a:pt x="1038" y="3287"/>
                  </a:cubicBezTo>
                  <a:cubicBezTo>
                    <a:pt x="1465" y="4051"/>
                    <a:pt x="2260" y="4592"/>
                    <a:pt x="3093" y="4592"/>
                  </a:cubicBezTo>
                  <a:cubicBezTo>
                    <a:pt x="3433" y="4592"/>
                    <a:pt x="3780" y="4502"/>
                    <a:pt x="4110" y="4300"/>
                  </a:cubicBezTo>
                  <a:cubicBezTo>
                    <a:pt x="5377" y="3572"/>
                    <a:pt x="5630" y="2020"/>
                    <a:pt x="5155" y="753"/>
                  </a:cubicBezTo>
                  <a:lnTo>
                    <a:pt x="5155" y="722"/>
                  </a:lnTo>
                  <a:cubicBezTo>
                    <a:pt x="5130" y="730"/>
                    <a:pt x="5107" y="734"/>
                    <a:pt x="5084" y="734"/>
                  </a:cubicBezTo>
                  <a:cubicBezTo>
                    <a:pt x="5024" y="734"/>
                    <a:pt x="4971" y="705"/>
                    <a:pt x="4902" y="658"/>
                  </a:cubicBezTo>
                  <a:cubicBezTo>
                    <a:pt x="4385" y="202"/>
                    <a:pt x="3758" y="1"/>
                    <a:pt x="3148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endParaRPr>
            </a:p>
          </p:txBody>
        </p:sp>
        <p:sp>
          <p:nvSpPr>
            <p:cNvPr id="523" name="Google Shape;523;p28"/>
            <p:cNvSpPr/>
            <p:nvPr/>
          </p:nvSpPr>
          <p:spPr>
            <a:xfrm>
              <a:off x="4163786" y="3987482"/>
              <a:ext cx="202783" cy="190493"/>
            </a:xfrm>
            <a:custGeom>
              <a:avLst/>
              <a:gdLst/>
              <a:ahLst/>
              <a:cxnLst/>
              <a:rect l="l" t="t" r="r" b="b"/>
              <a:pathLst>
                <a:path w="6303" h="5921" extrusionOk="0">
                  <a:moveTo>
                    <a:pt x="3381" y="737"/>
                  </a:moveTo>
                  <a:cubicBezTo>
                    <a:pt x="3957" y="737"/>
                    <a:pt x="4555" y="923"/>
                    <a:pt x="5067" y="1375"/>
                  </a:cubicBezTo>
                  <a:cubicBezTo>
                    <a:pt x="5099" y="1439"/>
                    <a:pt x="5194" y="1470"/>
                    <a:pt x="5257" y="1470"/>
                  </a:cubicBezTo>
                  <a:cubicBezTo>
                    <a:pt x="5732" y="2610"/>
                    <a:pt x="5637" y="4194"/>
                    <a:pt x="4307" y="4986"/>
                  </a:cubicBezTo>
                  <a:cubicBezTo>
                    <a:pt x="4042" y="5169"/>
                    <a:pt x="3725" y="5260"/>
                    <a:pt x="3398" y="5260"/>
                  </a:cubicBezTo>
                  <a:cubicBezTo>
                    <a:pt x="3216" y="5260"/>
                    <a:pt x="3031" y="5232"/>
                    <a:pt x="2850" y="5176"/>
                  </a:cubicBezTo>
                  <a:cubicBezTo>
                    <a:pt x="2217" y="5017"/>
                    <a:pt x="1615" y="4542"/>
                    <a:pt x="1299" y="3972"/>
                  </a:cubicBezTo>
                  <a:cubicBezTo>
                    <a:pt x="760" y="2959"/>
                    <a:pt x="919" y="1977"/>
                    <a:pt x="1710" y="1312"/>
                  </a:cubicBezTo>
                  <a:cubicBezTo>
                    <a:pt x="2142" y="963"/>
                    <a:pt x="2748" y="737"/>
                    <a:pt x="3381" y="737"/>
                  </a:cubicBezTo>
                  <a:close/>
                  <a:moveTo>
                    <a:pt x="3428" y="1"/>
                  </a:moveTo>
                  <a:cubicBezTo>
                    <a:pt x="2790" y="1"/>
                    <a:pt x="2150" y="188"/>
                    <a:pt x="1615" y="520"/>
                  </a:cubicBezTo>
                  <a:cubicBezTo>
                    <a:pt x="348" y="1312"/>
                    <a:pt x="0" y="2927"/>
                    <a:pt x="792" y="4321"/>
                  </a:cubicBezTo>
                  <a:cubicBezTo>
                    <a:pt x="919" y="4511"/>
                    <a:pt x="1077" y="4701"/>
                    <a:pt x="1235" y="4922"/>
                  </a:cubicBezTo>
                  <a:cubicBezTo>
                    <a:pt x="1781" y="5512"/>
                    <a:pt x="2568" y="5921"/>
                    <a:pt x="3398" y="5921"/>
                  </a:cubicBezTo>
                  <a:cubicBezTo>
                    <a:pt x="3772" y="5921"/>
                    <a:pt x="4155" y="5838"/>
                    <a:pt x="4529" y="5651"/>
                  </a:cubicBezTo>
                  <a:cubicBezTo>
                    <a:pt x="5257" y="5271"/>
                    <a:pt x="5891" y="4384"/>
                    <a:pt x="6144" y="3402"/>
                  </a:cubicBezTo>
                  <a:cubicBezTo>
                    <a:pt x="6302" y="2610"/>
                    <a:pt x="6144" y="1850"/>
                    <a:pt x="5669" y="1312"/>
                  </a:cubicBezTo>
                  <a:lnTo>
                    <a:pt x="5637" y="1280"/>
                  </a:lnTo>
                  <a:cubicBezTo>
                    <a:pt x="5669" y="1185"/>
                    <a:pt x="5637" y="1059"/>
                    <a:pt x="5574" y="995"/>
                  </a:cubicBezTo>
                  <a:cubicBezTo>
                    <a:pt x="5542" y="964"/>
                    <a:pt x="5511" y="900"/>
                    <a:pt x="5511" y="869"/>
                  </a:cubicBezTo>
                  <a:cubicBezTo>
                    <a:pt x="4942" y="266"/>
                    <a:pt x="4187" y="1"/>
                    <a:pt x="34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endParaRPr>
            </a:p>
          </p:txBody>
        </p:sp>
        <p:sp>
          <p:nvSpPr>
            <p:cNvPr id="524" name="Google Shape;524;p28"/>
            <p:cNvSpPr/>
            <p:nvPr/>
          </p:nvSpPr>
          <p:spPr>
            <a:xfrm>
              <a:off x="4246308" y="4030400"/>
              <a:ext cx="79498" cy="42886"/>
            </a:xfrm>
            <a:custGeom>
              <a:avLst/>
              <a:gdLst/>
              <a:ahLst/>
              <a:cxnLst/>
              <a:rect l="l" t="t" r="r" b="b"/>
              <a:pathLst>
                <a:path w="2471" h="1333" extrusionOk="0">
                  <a:moveTo>
                    <a:pt x="987" y="0"/>
                  </a:moveTo>
                  <a:cubicBezTo>
                    <a:pt x="675" y="0"/>
                    <a:pt x="376" y="91"/>
                    <a:pt x="127" y="295"/>
                  </a:cubicBezTo>
                  <a:cubicBezTo>
                    <a:pt x="0" y="358"/>
                    <a:pt x="64" y="485"/>
                    <a:pt x="95" y="580"/>
                  </a:cubicBezTo>
                  <a:lnTo>
                    <a:pt x="127" y="611"/>
                  </a:lnTo>
                  <a:cubicBezTo>
                    <a:pt x="149" y="634"/>
                    <a:pt x="219" y="656"/>
                    <a:pt x="281" y="656"/>
                  </a:cubicBezTo>
                  <a:cubicBezTo>
                    <a:pt x="306" y="656"/>
                    <a:pt x="330" y="652"/>
                    <a:pt x="349" y="643"/>
                  </a:cubicBezTo>
                  <a:cubicBezTo>
                    <a:pt x="515" y="551"/>
                    <a:pt x="724" y="502"/>
                    <a:pt x="932" y="502"/>
                  </a:cubicBezTo>
                  <a:cubicBezTo>
                    <a:pt x="1081" y="502"/>
                    <a:pt x="1230" y="527"/>
                    <a:pt x="1362" y="580"/>
                  </a:cubicBezTo>
                  <a:cubicBezTo>
                    <a:pt x="1647" y="675"/>
                    <a:pt x="1869" y="896"/>
                    <a:pt x="1932" y="1150"/>
                  </a:cubicBezTo>
                  <a:cubicBezTo>
                    <a:pt x="2003" y="1267"/>
                    <a:pt x="2108" y="1332"/>
                    <a:pt x="2209" y="1332"/>
                  </a:cubicBezTo>
                  <a:cubicBezTo>
                    <a:pt x="2245" y="1332"/>
                    <a:pt x="2279" y="1324"/>
                    <a:pt x="2312" y="1308"/>
                  </a:cubicBezTo>
                  <a:cubicBezTo>
                    <a:pt x="2344" y="1308"/>
                    <a:pt x="2344" y="1276"/>
                    <a:pt x="2375" y="1276"/>
                  </a:cubicBezTo>
                  <a:cubicBezTo>
                    <a:pt x="2439" y="1213"/>
                    <a:pt x="2470" y="1118"/>
                    <a:pt x="2439" y="991"/>
                  </a:cubicBezTo>
                  <a:cubicBezTo>
                    <a:pt x="2249" y="580"/>
                    <a:pt x="1837" y="168"/>
                    <a:pt x="1362" y="41"/>
                  </a:cubicBezTo>
                  <a:cubicBezTo>
                    <a:pt x="1236" y="14"/>
                    <a:pt x="1110" y="0"/>
                    <a:pt x="9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endParaRPr>
            </a:p>
          </p:txBody>
        </p:sp>
        <p:sp>
          <p:nvSpPr>
            <p:cNvPr id="525" name="Google Shape;525;p28"/>
            <p:cNvSpPr/>
            <p:nvPr/>
          </p:nvSpPr>
          <p:spPr>
            <a:xfrm>
              <a:off x="4323006" y="3428361"/>
              <a:ext cx="181099" cy="147575"/>
            </a:xfrm>
            <a:custGeom>
              <a:avLst/>
              <a:gdLst/>
              <a:ahLst/>
              <a:cxnLst/>
              <a:rect l="l" t="t" r="r" b="b"/>
              <a:pathLst>
                <a:path w="5629" h="4587" extrusionOk="0">
                  <a:moveTo>
                    <a:pt x="3335" y="664"/>
                  </a:moveTo>
                  <a:cubicBezTo>
                    <a:pt x="3932" y="664"/>
                    <a:pt x="4527" y="1062"/>
                    <a:pt x="4742" y="1622"/>
                  </a:cubicBezTo>
                  <a:cubicBezTo>
                    <a:pt x="4800" y="1777"/>
                    <a:pt x="4668" y="1872"/>
                    <a:pt x="4543" y="1872"/>
                  </a:cubicBezTo>
                  <a:cubicBezTo>
                    <a:pt x="4463" y="1872"/>
                    <a:pt x="4386" y="1834"/>
                    <a:pt x="4362" y="1748"/>
                  </a:cubicBezTo>
                  <a:cubicBezTo>
                    <a:pt x="4190" y="1318"/>
                    <a:pt x="3754" y="1063"/>
                    <a:pt x="3304" y="1063"/>
                  </a:cubicBezTo>
                  <a:cubicBezTo>
                    <a:pt x="3092" y="1063"/>
                    <a:pt x="2876" y="1120"/>
                    <a:pt x="2683" y="1241"/>
                  </a:cubicBezTo>
                  <a:cubicBezTo>
                    <a:pt x="2664" y="1249"/>
                    <a:pt x="2645" y="1253"/>
                    <a:pt x="2627" y="1253"/>
                  </a:cubicBezTo>
                  <a:cubicBezTo>
                    <a:pt x="2491" y="1253"/>
                    <a:pt x="2386" y="1068"/>
                    <a:pt x="2525" y="956"/>
                  </a:cubicBezTo>
                  <a:cubicBezTo>
                    <a:pt x="2769" y="753"/>
                    <a:pt x="3052" y="664"/>
                    <a:pt x="3335" y="664"/>
                  </a:cubicBezTo>
                  <a:close/>
                  <a:moveTo>
                    <a:pt x="3141" y="0"/>
                  </a:moveTo>
                  <a:cubicBezTo>
                    <a:pt x="1510" y="0"/>
                    <a:pt x="0" y="1457"/>
                    <a:pt x="1037" y="3300"/>
                  </a:cubicBezTo>
                  <a:cubicBezTo>
                    <a:pt x="1468" y="4049"/>
                    <a:pt x="2273" y="4586"/>
                    <a:pt x="3114" y="4586"/>
                  </a:cubicBezTo>
                  <a:cubicBezTo>
                    <a:pt x="3447" y="4586"/>
                    <a:pt x="3785" y="4502"/>
                    <a:pt x="4108" y="4313"/>
                  </a:cubicBezTo>
                  <a:cubicBezTo>
                    <a:pt x="5375" y="3553"/>
                    <a:pt x="5629" y="2033"/>
                    <a:pt x="5154" y="766"/>
                  </a:cubicBezTo>
                  <a:lnTo>
                    <a:pt x="5154" y="735"/>
                  </a:lnTo>
                  <a:cubicBezTo>
                    <a:pt x="5128" y="743"/>
                    <a:pt x="5105" y="747"/>
                    <a:pt x="5083" y="747"/>
                  </a:cubicBezTo>
                  <a:cubicBezTo>
                    <a:pt x="5022" y="747"/>
                    <a:pt x="4970" y="718"/>
                    <a:pt x="4900" y="671"/>
                  </a:cubicBezTo>
                  <a:cubicBezTo>
                    <a:pt x="4382" y="205"/>
                    <a:pt x="3753" y="0"/>
                    <a:pt x="3141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endParaRPr>
            </a:p>
          </p:txBody>
        </p:sp>
        <p:sp>
          <p:nvSpPr>
            <p:cNvPr id="526" name="Google Shape;526;p28"/>
            <p:cNvSpPr/>
            <p:nvPr/>
          </p:nvSpPr>
          <p:spPr>
            <a:xfrm>
              <a:off x="4316604" y="3405712"/>
              <a:ext cx="202783" cy="190461"/>
            </a:xfrm>
            <a:custGeom>
              <a:avLst/>
              <a:gdLst/>
              <a:ahLst/>
              <a:cxnLst/>
              <a:rect l="l" t="t" r="r" b="b"/>
              <a:pathLst>
                <a:path w="6303" h="5920" extrusionOk="0">
                  <a:moveTo>
                    <a:pt x="3382" y="737"/>
                  </a:moveTo>
                  <a:cubicBezTo>
                    <a:pt x="3957" y="737"/>
                    <a:pt x="4555" y="923"/>
                    <a:pt x="5068" y="1375"/>
                  </a:cubicBezTo>
                  <a:cubicBezTo>
                    <a:pt x="5099" y="1439"/>
                    <a:pt x="5194" y="1470"/>
                    <a:pt x="5258" y="1470"/>
                  </a:cubicBezTo>
                  <a:cubicBezTo>
                    <a:pt x="5733" y="2611"/>
                    <a:pt x="5638" y="4194"/>
                    <a:pt x="4307" y="4986"/>
                  </a:cubicBezTo>
                  <a:cubicBezTo>
                    <a:pt x="4043" y="5169"/>
                    <a:pt x="3726" y="5261"/>
                    <a:pt x="3398" y="5261"/>
                  </a:cubicBezTo>
                  <a:cubicBezTo>
                    <a:pt x="3217" y="5261"/>
                    <a:pt x="3032" y="5232"/>
                    <a:pt x="2851" y="5176"/>
                  </a:cubicBezTo>
                  <a:cubicBezTo>
                    <a:pt x="2217" y="5017"/>
                    <a:pt x="1616" y="4542"/>
                    <a:pt x="1299" y="3972"/>
                  </a:cubicBezTo>
                  <a:cubicBezTo>
                    <a:pt x="761" y="2959"/>
                    <a:pt x="919" y="1977"/>
                    <a:pt x="1711" y="1312"/>
                  </a:cubicBezTo>
                  <a:cubicBezTo>
                    <a:pt x="2142" y="963"/>
                    <a:pt x="2748" y="737"/>
                    <a:pt x="3382" y="737"/>
                  </a:cubicBezTo>
                  <a:close/>
                  <a:moveTo>
                    <a:pt x="3428" y="1"/>
                  </a:moveTo>
                  <a:cubicBezTo>
                    <a:pt x="2791" y="1"/>
                    <a:pt x="2150" y="188"/>
                    <a:pt x="1616" y="520"/>
                  </a:cubicBezTo>
                  <a:cubicBezTo>
                    <a:pt x="349" y="1312"/>
                    <a:pt x="0" y="2927"/>
                    <a:pt x="792" y="4321"/>
                  </a:cubicBezTo>
                  <a:cubicBezTo>
                    <a:pt x="919" y="4511"/>
                    <a:pt x="1077" y="4701"/>
                    <a:pt x="1236" y="4891"/>
                  </a:cubicBezTo>
                  <a:cubicBezTo>
                    <a:pt x="1783" y="5504"/>
                    <a:pt x="2572" y="5920"/>
                    <a:pt x="3405" y="5920"/>
                  </a:cubicBezTo>
                  <a:cubicBezTo>
                    <a:pt x="3777" y="5920"/>
                    <a:pt x="4157" y="5837"/>
                    <a:pt x="4529" y="5651"/>
                  </a:cubicBezTo>
                  <a:cubicBezTo>
                    <a:pt x="5258" y="5271"/>
                    <a:pt x="5954" y="4352"/>
                    <a:pt x="6144" y="3402"/>
                  </a:cubicBezTo>
                  <a:cubicBezTo>
                    <a:pt x="6303" y="2611"/>
                    <a:pt x="6144" y="1850"/>
                    <a:pt x="5669" y="1312"/>
                  </a:cubicBezTo>
                  <a:lnTo>
                    <a:pt x="5638" y="1249"/>
                  </a:lnTo>
                  <a:cubicBezTo>
                    <a:pt x="5669" y="1185"/>
                    <a:pt x="5638" y="1059"/>
                    <a:pt x="5574" y="995"/>
                  </a:cubicBezTo>
                  <a:cubicBezTo>
                    <a:pt x="5543" y="964"/>
                    <a:pt x="5511" y="900"/>
                    <a:pt x="5511" y="869"/>
                  </a:cubicBezTo>
                  <a:cubicBezTo>
                    <a:pt x="4943" y="266"/>
                    <a:pt x="4188" y="1"/>
                    <a:pt x="34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endParaRPr>
            </a:p>
          </p:txBody>
        </p:sp>
        <p:sp>
          <p:nvSpPr>
            <p:cNvPr id="527" name="Google Shape;527;p28"/>
            <p:cNvSpPr/>
            <p:nvPr/>
          </p:nvSpPr>
          <p:spPr>
            <a:xfrm>
              <a:off x="4399126" y="3447118"/>
              <a:ext cx="79498" cy="42950"/>
            </a:xfrm>
            <a:custGeom>
              <a:avLst/>
              <a:gdLst/>
              <a:ahLst/>
              <a:cxnLst/>
              <a:rect l="l" t="t" r="r" b="b"/>
              <a:pathLst>
                <a:path w="2471" h="1335" extrusionOk="0">
                  <a:moveTo>
                    <a:pt x="968" y="1"/>
                  </a:moveTo>
                  <a:cubicBezTo>
                    <a:pt x="663" y="1"/>
                    <a:pt x="372" y="101"/>
                    <a:pt x="127" y="278"/>
                  </a:cubicBezTo>
                  <a:cubicBezTo>
                    <a:pt x="1" y="373"/>
                    <a:pt x="64" y="500"/>
                    <a:pt x="96" y="563"/>
                  </a:cubicBezTo>
                  <a:lnTo>
                    <a:pt x="127" y="595"/>
                  </a:lnTo>
                  <a:cubicBezTo>
                    <a:pt x="151" y="642"/>
                    <a:pt x="225" y="671"/>
                    <a:pt x="288" y="671"/>
                  </a:cubicBezTo>
                  <a:cubicBezTo>
                    <a:pt x="311" y="671"/>
                    <a:pt x="332" y="667"/>
                    <a:pt x="349" y="658"/>
                  </a:cubicBezTo>
                  <a:cubicBezTo>
                    <a:pt x="529" y="558"/>
                    <a:pt x="761" y="496"/>
                    <a:pt x="986" y="496"/>
                  </a:cubicBezTo>
                  <a:cubicBezTo>
                    <a:pt x="1117" y="496"/>
                    <a:pt x="1246" y="517"/>
                    <a:pt x="1362" y="563"/>
                  </a:cubicBezTo>
                  <a:cubicBezTo>
                    <a:pt x="1647" y="690"/>
                    <a:pt x="1869" y="880"/>
                    <a:pt x="1964" y="1165"/>
                  </a:cubicBezTo>
                  <a:cubicBezTo>
                    <a:pt x="2013" y="1288"/>
                    <a:pt x="2119" y="1335"/>
                    <a:pt x="2224" y="1335"/>
                  </a:cubicBezTo>
                  <a:cubicBezTo>
                    <a:pt x="2254" y="1335"/>
                    <a:pt x="2284" y="1331"/>
                    <a:pt x="2313" y="1324"/>
                  </a:cubicBezTo>
                  <a:cubicBezTo>
                    <a:pt x="2344" y="1324"/>
                    <a:pt x="2344" y="1292"/>
                    <a:pt x="2376" y="1292"/>
                  </a:cubicBezTo>
                  <a:cubicBezTo>
                    <a:pt x="2439" y="1229"/>
                    <a:pt x="2471" y="1134"/>
                    <a:pt x="2439" y="1007"/>
                  </a:cubicBezTo>
                  <a:cubicBezTo>
                    <a:pt x="2281" y="563"/>
                    <a:pt x="1837" y="183"/>
                    <a:pt x="1362" y="57"/>
                  </a:cubicBezTo>
                  <a:cubicBezTo>
                    <a:pt x="1230" y="19"/>
                    <a:pt x="1098" y="1"/>
                    <a:pt x="96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endParaRPr>
            </a:p>
          </p:txBody>
        </p:sp>
        <p:sp>
          <p:nvSpPr>
            <p:cNvPr id="528" name="Google Shape;528;p28"/>
            <p:cNvSpPr/>
            <p:nvPr/>
          </p:nvSpPr>
          <p:spPr>
            <a:xfrm>
              <a:off x="4034389" y="3133085"/>
              <a:ext cx="267997" cy="249659"/>
            </a:xfrm>
            <a:custGeom>
              <a:avLst/>
              <a:gdLst/>
              <a:ahLst/>
              <a:cxnLst/>
              <a:rect l="l" t="t" r="r" b="b"/>
              <a:pathLst>
                <a:path w="8330" h="7760" extrusionOk="0">
                  <a:moveTo>
                    <a:pt x="4054" y="349"/>
                  </a:moveTo>
                  <a:lnTo>
                    <a:pt x="4117" y="380"/>
                  </a:lnTo>
                  <a:cubicBezTo>
                    <a:pt x="5954" y="760"/>
                    <a:pt x="7601" y="2186"/>
                    <a:pt x="7537" y="4244"/>
                  </a:cubicBezTo>
                  <a:cubicBezTo>
                    <a:pt x="7537" y="6000"/>
                    <a:pt x="5829" y="7097"/>
                    <a:pt x="4162" y="7097"/>
                  </a:cubicBezTo>
                  <a:cubicBezTo>
                    <a:pt x="4115" y="7097"/>
                    <a:pt x="4069" y="7096"/>
                    <a:pt x="4022" y="7094"/>
                  </a:cubicBezTo>
                  <a:cubicBezTo>
                    <a:pt x="0" y="6873"/>
                    <a:pt x="412" y="1552"/>
                    <a:pt x="3832" y="602"/>
                  </a:cubicBezTo>
                  <a:cubicBezTo>
                    <a:pt x="3959" y="539"/>
                    <a:pt x="4022" y="475"/>
                    <a:pt x="4054" y="349"/>
                  </a:cubicBezTo>
                  <a:close/>
                  <a:moveTo>
                    <a:pt x="3800" y="0"/>
                  </a:moveTo>
                  <a:cubicBezTo>
                    <a:pt x="3705" y="0"/>
                    <a:pt x="3674" y="0"/>
                    <a:pt x="3579" y="32"/>
                  </a:cubicBezTo>
                  <a:cubicBezTo>
                    <a:pt x="1647" y="380"/>
                    <a:pt x="475" y="2376"/>
                    <a:pt x="475" y="4117"/>
                  </a:cubicBezTo>
                  <a:cubicBezTo>
                    <a:pt x="475" y="6081"/>
                    <a:pt x="1995" y="7664"/>
                    <a:pt x="4117" y="7759"/>
                  </a:cubicBezTo>
                  <a:cubicBezTo>
                    <a:pt x="4434" y="7759"/>
                    <a:pt x="4751" y="7759"/>
                    <a:pt x="5067" y="7664"/>
                  </a:cubicBezTo>
                  <a:cubicBezTo>
                    <a:pt x="6587" y="7411"/>
                    <a:pt x="8012" y="6303"/>
                    <a:pt x="8234" y="4561"/>
                  </a:cubicBezTo>
                  <a:cubicBezTo>
                    <a:pt x="8329" y="3326"/>
                    <a:pt x="7822" y="1964"/>
                    <a:pt x="6872" y="1077"/>
                  </a:cubicBezTo>
                  <a:cubicBezTo>
                    <a:pt x="6206" y="438"/>
                    <a:pt x="5428" y="90"/>
                    <a:pt x="4632" y="90"/>
                  </a:cubicBezTo>
                  <a:cubicBezTo>
                    <a:pt x="4482" y="90"/>
                    <a:pt x="4331" y="102"/>
                    <a:pt x="4180" y="127"/>
                  </a:cubicBezTo>
                  <a:cubicBezTo>
                    <a:pt x="4149" y="127"/>
                    <a:pt x="4117" y="127"/>
                    <a:pt x="4117" y="159"/>
                  </a:cubicBezTo>
                  <a:cubicBezTo>
                    <a:pt x="4022" y="32"/>
                    <a:pt x="3895" y="0"/>
                    <a:pt x="380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endParaRPr>
            </a:p>
          </p:txBody>
        </p:sp>
        <p:sp>
          <p:nvSpPr>
            <p:cNvPr id="529" name="Google Shape;529;p28"/>
            <p:cNvSpPr/>
            <p:nvPr/>
          </p:nvSpPr>
          <p:spPr>
            <a:xfrm>
              <a:off x="4109769" y="3181761"/>
              <a:ext cx="87541" cy="72195"/>
            </a:xfrm>
            <a:custGeom>
              <a:avLst/>
              <a:gdLst/>
              <a:ahLst/>
              <a:cxnLst/>
              <a:rect l="l" t="t" r="r" b="b"/>
              <a:pathLst>
                <a:path w="2721" h="2244" extrusionOk="0">
                  <a:moveTo>
                    <a:pt x="2112" y="1"/>
                  </a:moveTo>
                  <a:cubicBezTo>
                    <a:pt x="1604" y="1"/>
                    <a:pt x="1101" y="193"/>
                    <a:pt x="697" y="546"/>
                  </a:cubicBezTo>
                  <a:cubicBezTo>
                    <a:pt x="254" y="926"/>
                    <a:pt x="1" y="1496"/>
                    <a:pt x="96" y="2098"/>
                  </a:cubicBezTo>
                  <a:cubicBezTo>
                    <a:pt x="96" y="2129"/>
                    <a:pt x="127" y="2161"/>
                    <a:pt x="127" y="2193"/>
                  </a:cubicBezTo>
                  <a:cubicBezTo>
                    <a:pt x="171" y="2225"/>
                    <a:pt x="222" y="2243"/>
                    <a:pt x="273" y="2243"/>
                  </a:cubicBezTo>
                  <a:cubicBezTo>
                    <a:pt x="370" y="2243"/>
                    <a:pt x="466" y="2179"/>
                    <a:pt x="507" y="2034"/>
                  </a:cubicBezTo>
                  <a:cubicBezTo>
                    <a:pt x="564" y="1244"/>
                    <a:pt x="1249" y="479"/>
                    <a:pt x="2048" y="479"/>
                  </a:cubicBezTo>
                  <a:cubicBezTo>
                    <a:pt x="2145" y="479"/>
                    <a:pt x="2244" y="490"/>
                    <a:pt x="2344" y="514"/>
                  </a:cubicBezTo>
                  <a:cubicBezTo>
                    <a:pt x="2359" y="516"/>
                    <a:pt x="2373" y="517"/>
                    <a:pt x="2387" y="517"/>
                  </a:cubicBezTo>
                  <a:cubicBezTo>
                    <a:pt x="2612" y="517"/>
                    <a:pt x="2721" y="283"/>
                    <a:pt x="2661" y="134"/>
                  </a:cubicBezTo>
                  <a:cubicBezTo>
                    <a:pt x="2661" y="103"/>
                    <a:pt x="2629" y="39"/>
                    <a:pt x="2503" y="39"/>
                  </a:cubicBezTo>
                  <a:cubicBezTo>
                    <a:pt x="2373" y="13"/>
                    <a:pt x="2243" y="1"/>
                    <a:pt x="21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endParaRPr>
            </a:p>
          </p:txBody>
        </p:sp>
        <p:sp>
          <p:nvSpPr>
            <p:cNvPr id="530" name="Google Shape;530;p28"/>
            <p:cNvSpPr/>
            <p:nvPr/>
          </p:nvSpPr>
          <p:spPr>
            <a:xfrm>
              <a:off x="4034389" y="3144280"/>
              <a:ext cx="245573" cy="217132"/>
            </a:xfrm>
            <a:custGeom>
              <a:avLst/>
              <a:gdLst/>
              <a:ahLst/>
              <a:cxnLst/>
              <a:rect l="l" t="t" r="r" b="b"/>
              <a:pathLst>
                <a:path w="7633" h="6749" extrusionOk="0">
                  <a:moveTo>
                    <a:pt x="4467" y="1102"/>
                  </a:moveTo>
                  <a:cubicBezTo>
                    <a:pt x="4594" y="1102"/>
                    <a:pt x="4720" y="1115"/>
                    <a:pt x="4846" y="1141"/>
                  </a:cubicBezTo>
                  <a:cubicBezTo>
                    <a:pt x="4972" y="1204"/>
                    <a:pt x="5004" y="1268"/>
                    <a:pt x="5067" y="1363"/>
                  </a:cubicBezTo>
                  <a:cubicBezTo>
                    <a:pt x="5097" y="1511"/>
                    <a:pt x="4960" y="1714"/>
                    <a:pt x="4787" y="1714"/>
                  </a:cubicBezTo>
                  <a:cubicBezTo>
                    <a:pt x="4775" y="1714"/>
                    <a:pt x="4763" y="1713"/>
                    <a:pt x="4751" y="1711"/>
                  </a:cubicBezTo>
                  <a:cubicBezTo>
                    <a:pt x="4657" y="1692"/>
                    <a:pt x="4565" y="1683"/>
                    <a:pt x="4473" y="1683"/>
                  </a:cubicBezTo>
                  <a:cubicBezTo>
                    <a:pt x="3635" y="1683"/>
                    <a:pt x="2911" y="2434"/>
                    <a:pt x="2882" y="3263"/>
                  </a:cubicBezTo>
                  <a:cubicBezTo>
                    <a:pt x="2882" y="3395"/>
                    <a:pt x="2759" y="3451"/>
                    <a:pt x="2652" y="3451"/>
                  </a:cubicBezTo>
                  <a:cubicBezTo>
                    <a:pt x="2606" y="3451"/>
                    <a:pt x="2562" y="3440"/>
                    <a:pt x="2534" y="3421"/>
                  </a:cubicBezTo>
                  <a:cubicBezTo>
                    <a:pt x="2470" y="3358"/>
                    <a:pt x="2439" y="3326"/>
                    <a:pt x="2439" y="3263"/>
                  </a:cubicBezTo>
                  <a:cubicBezTo>
                    <a:pt x="2297" y="2042"/>
                    <a:pt x="3375" y="1102"/>
                    <a:pt x="4467" y="1102"/>
                  </a:cubicBezTo>
                  <a:close/>
                  <a:moveTo>
                    <a:pt x="4054" y="1"/>
                  </a:moveTo>
                  <a:cubicBezTo>
                    <a:pt x="4022" y="127"/>
                    <a:pt x="3959" y="191"/>
                    <a:pt x="3832" y="254"/>
                  </a:cubicBezTo>
                  <a:cubicBezTo>
                    <a:pt x="412" y="1204"/>
                    <a:pt x="0" y="6556"/>
                    <a:pt x="4022" y="6746"/>
                  </a:cubicBezTo>
                  <a:cubicBezTo>
                    <a:pt x="4069" y="6748"/>
                    <a:pt x="4115" y="6749"/>
                    <a:pt x="4162" y="6749"/>
                  </a:cubicBezTo>
                  <a:cubicBezTo>
                    <a:pt x="5827" y="6749"/>
                    <a:pt x="7507" y="5652"/>
                    <a:pt x="7537" y="3896"/>
                  </a:cubicBezTo>
                  <a:cubicBezTo>
                    <a:pt x="7632" y="1838"/>
                    <a:pt x="6017" y="412"/>
                    <a:pt x="4117" y="32"/>
                  </a:cubicBezTo>
                  <a:cubicBezTo>
                    <a:pt x="4054" y="32"/>
                    <a:pt x="4054" y="1"/>
                    <a:pt x="4054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endParaRPr>
            </a:p>
          </p:txBody>
        </p:sp>
        <p:sp>
          <p:nvSpPr>
            <p:cNvPr id="531" name="Google Shape;531;p28"/>
            <p:cNvSpPr/>
            <p:nvPr/>
          </p:nvSpPr>
          <p:spPr>
            <a:xfrm>
              <a:off x="4297236" y="4301708"/>
              <a:ext cx="124347" cy="114212"/>
            </a:xfrm>
            <a:custGeom>
              <a:avLst/>
              <a:gdLst/>
              <a:ahLst/>
              <a:cxnLst/>
              <a:rect l="l" t="t" r="r" b="b"/>
              <a:pathLst>
                <a:path w="3865" h="3550" extrusionOk="0">
                  <a:moveTo>
                    <a:pt x="1865" y="695"/>
                  </a:moveTo>
                  <a:cubicBezTo>
                    <a:pt x="2778" y="695"/>
                    <a:pt x="3277" y="2133"/>
                    <a:pt x="2471" y="2629"/>
                  </a:cubicBezTo>
                  <a:cubicBezTo>
                    <a:pt x="2435" y="2653"/>
                    <a:pt x="2397" y="2663"/>
                    <a:pt x="2360" y="2663"/>
                  </a:cubicBezTo>
                  <a:cubicBezTo>
                    <a:pt x="2200" y="2663"/>
                    <a:pt x="2058" y="2473"/>
                    <a:pt x="2186" y="2344"/>
                  </a:cubicBezTo>
                  <a:cubicBezTo>
                    <a:pt x="2439" y="2154"/>
                    <a:pt x="2503" y="1869"/>
                    <a:pt x="2439" y="1552"/>
                  </a:cubicBezTo>
                  <a:cubicBezTo>
                    <a:pt x="2344" y="1236"/>
                    <a:pt x="2123" y="1014"/>
                    <a:pt x="1806" y="951"/>
                  </a:cubicBezTo>
                  <a:cubicBezTo>
                    <a:pt x="1648" y="951"/>
                    <a:pt x="1648" y="697"/>
                    <a:pt x="1806" y="697"/>
                  </a:cubicBezTo>
                  <a:cubicBezTo>
                    <a:pt x="1826" y="696"/>
                    <a:pt x="1845" y="695"/>
                    <a:pt x="1865" y="695"/>
                  </a:cubicBezTo>
                  <a:close/>
                  <a:moveTo>
                    <a:pt x="1838" y="1"/>
                  </a:moveTo>
                  <a:cubicBezTo>
                    <a:pt x="1838" y="64"/>
                    <a:pt x="1806" y="64"/>
                    <a:pt x="1806" y="64"/>
                  </a:cubicBezTo>
                  <a:cubicBezTo>
                    <a:pt x="792" y="222"/>
                    <a:pt x="1" y="1172"/>
                    <a:pt x="222" y="2154"/>
                  </a:cubicBezTo>
                  <a:cubicBezTo>
                    <a:pt x="362" y="2962"/>
                    <a:pt x="1139" y="3550"/>
                    <a:pt x="1949" y="3550"/>
                  </a:cubicBezTo>
                  <a:cubicBezTo>
                    <a:pt x="2059" y="3550"/>
                    <a:pt x="2171" y="3539"/>
                    <a:pt x="2281" y="3516"/>
                  </a:cubicBezTo>
                  <a:cubicBezTo>
                    <a:pt x="3263" y="3294"/>
                    <a:pt x="3864" y="2122"/>
                    <a:pt x="3484" y="1172"/>
                  </a:cubicBezTo>
                  <a:cubicBezTo>
                    <a:pt x="3231" y="412"/>
                    <a:pt x="2503" y="96"/>
                    <a:pt x="1838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endParaRPr>
            </a:p>
          </p:txBody>
        </p:sp>
        <p:sp>
          <p:nvSpPr>
            <p:cNvPr id="532" name="Google Shape;532;p28"/>
            <p:cNvSpPr/>
            <p:nvPr/>
          </p:nvSpPr>
          <p:spPr>
            <a:xfrm>
              <a:off x="4281955" y="4283627"/>
              <a:ext cx="151854" cy="148540"/>
            </a:xfrm>
            <a:custGeom>
              <a:avLst/>
              <a:gdLst/>
              <a:ahLst/>
              <a:cxnLst/>
              <a:rect l="l" t="t" r="r" b="b"/>
              <a:pathLst>
                <a:path w="4720" h="4617" extrusionOk="0">
                  <a:moveTo>
                    <a:pt x="2249" y="753"/>
                  </a:moveTo>
                  <a:cubicBezTo>
                    <a:pt x="2471" y="753"/>
                    <a:pt x="2661" y="784"/>
                    <a:pt x="2819" y="816"/>
                  </a:cubicBezTo>
                  <a:cubicBezTo>
                    <a:pt x="3326" y="974"/>
                    <a:pt x="3738" y="1323"/>
                    <a:pt x="3928" y="1798"/>
                  </a:cubicBezTo>
                  <a:cubicBezTo>
                    <a:pt x="3991" y="2051"/>
                    <a:pt x="4054" y="2273"/>
                    <a:pt x="3991" y="2526"/>
                  </a:cubicBezTo>
                  <a:cubicBezTo>
                    <a:pt x="3991" y="2653"/>
                    <a:pt x="3959" y="2748"/>
                    <a:pt x="3928" y="2874"/>
                  </a:cubicBezTo>
                  <a:cubicBezTo>
                    <a:pt x="3896" y="3001"/>
                    <a:pt x="3833" y="3128"/>
                    <a:pt x="3769" y="3223"/>
                  </a:cubicBezTo>
                  <a:cubicBezTo>
                    <a:pt x="3516" y="3666"/>
                    <a:pt x="3136" y="3983"/>
                    <a:pt x="2693" y="4078"/>
                  </a:cubicBezTo>
                  <a:cubicBezTo>
                    <a:pt x="2626" y="4089"/>
                    <a:pt x="2557" y="4094"/>
                    <a:pt x="2486" y="4094"/>
                  </a:cubicBezTo>
                  <a:cubicBezTo>
                    <a:pt x="2149" y="4094"/>
                    <a:pt x="1766" y="3976"/>
                    <a:pt x="1426" y="3793"/>
                  </a:cubicBezTo>
                  <a:cubicBezTo>
                    <a:pt x="1046" y="3540"/>
                    <a:pt x="792" y="3159"/>
                    <a:pt x="729" y="2748"/>
                  </a:cubicBezTo>
                  <a:cubicBezTo>
                    <a:pt x="634" y="2336"/>
                    <a:pt x="729" y="1893"/>
                    <a:pt x="1014" y="1544"/>
                  </a:cubicBezTo>
                  <a:cubicBezTo>
                    <a:pt x="1267" y="1101"/>
                    <a:pt x="1743" y="816"/>
                    <a:pt x="2218" y="753"/>
                  </a:cubicBezTo>
                  <a:close/>
                  <a:moveTo>
                    <a:pt x="2257" y="1"/>
                  </a:moveTo>
                  <a:cubicBezTo>
                    <a:pt x="1948" y="1"/>
                    <a:pt x="1648" y="72"/>
                    <a:pt x="1394" y="214"/>
                  </a:cubicBezTo>
                  <a:cubicBezTo>
                    <a:pt x="1331" y="246"/>
                    <a:pt x="1236" y="341"/>
                    <a:pt x="1236" y="404"/>
                  </a:cubicBezTo>
                  <a:cubicBezTo>
                    <a:pt x="1236" y="499"/>
                    <a:pt x="1236" y="531"/>
                    <a:pt x="1267" y="626"/>
                  </a:cubicBezTo>
                  <a:cubicBezTo>
                    <a:pt x="476" y="1038"/>
                    <a:pt x="1" y="1956"/>
                    <a:pt x="159" y="2843"/>
                  </a:cubicBezTo>
                  <a:cubicBezTo>
                    <a:pt x="254" y="3381"/>
                    <a:pt x="602" y="3888"/>
                    <a:pt x="1109" y="4205"/>
                  </a:cubicBezTo>
                  <a:cubicBezTo>
                    <a:pt x="1521" y="4490"/>
                    <a:pt x="1996" y="4616"/>
                    <a:pt x="2408" y="4616"/>
                  </a:cubicBezTo>
                  <a:cubicBezTo>
                    <a:pt x="2598" y="4616"/>
                    <a:pt x="2693" y="4616"/>
                    <a:pt x="2851" y="4585"/>
                  </a:cubicBezTo>
                  <a:cubicBezTo>
                    <a:pt x="3453" y="4458"/>
                    <a:pt x="3959" y="4078"/>
                    <a:pt x="4276" y="3508"/>
                  </a:cubicBezTo>
                  <a:cubicBezTo>
                    <a:pt x="4593" y="2938"/>
                    <a:pt x="4719" y="2304"/>
                    <a:pt x="4529" y="1671"/>
                  </a:cubicBezTo>
                  <a:cubicBezTo>
                    <a:pt x="4339" y="1069"/>
                    <a:pt x="3864" y="531"/>
                    <a:pt x="3168" y="214"/>
                  </a:cubicBezTo>
                  <a:cubicBezTo>
                    <a:pt x="2883" y="72"/>
                    <a:pt x="2566" y="1"/>
                    <a:pt x="22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endParaRPr>
            </a:p>
          </p:txBody>
        </p:sp>
        <p:sp>
          <p:nvSpPr>
            <p:cNvPr id="533" name="Google Shape;533;p28"/>
            <p:cNvSpPr/>
            <p:nvPr/>
          </p:nvSpPr>
          <p:spPr>
            <a:xfrm>
              <a:off x="4350224" y="4321076"/>
              <a:ext cx="42822" cy="67787"/>
            </a:xfrm>
            <a:custGeom>
              <a:avLst/>
              <a:gdLst/>
              <a:ahLst/>
              <a:cxnLst/>
              <a:rect l="l" t="t" r="r" b="b"/>
              <a:pathLst>
                <a:path w="1331" h="2107" extrusionOk="0">
                  <a:moveTo>
                    <a:pt x="64" y="0"/>
                  </a:moveTo>
                  <a:lnTo>
                    <a:pt x="32" y="32"/>
                  </a:lnTo>
                  <a:lnTo>
                    <a:pt x="1" y="95"/>
                  </a:lnTo>
                  <a:lnTo>
                    <a:pt x="1" y="159"/>
                  </a:lnTo>
                  <a:cubicBezTo>
                    <a:pt x="1" y="254"/>
                    <a:pt x="32" y="349"/>
                    <a:pt x="159" y="349"/>
                  </a:cubicBezTo>
                  <a:cubicBezTo>
                    <a:pt x="412" y="412"/>
                    <a:pt x="666" y="602"/>
                    <a:pt x="729" y="919"/>
                  </a:cubicBezTo>
                  <a:cubicBezTo>
                    <a:pt x="792" y="982"/>
                    <a:pt x="792" y="1077"/>
                    <a:pt x="792" y="1109"/>
                  </a:cubicBezTo>
                  <a:cubicBezTo>
                    <a:pt x="792" y="1299"/>
                    <a:pt x="697" y="1520"/>
                    <a:pt x="539" y="1679"/>
                  </a:cubicBezTo>
                  <a:cubicBezTo>
                    <a:pt x="476" y="1742"/>
                    <a:pt x="476" y="1869"/>
                    <a:pt x="507" y="1932"/>
                  </a:cubicBezTo>
                  <a:cubicBezTo>
                    <a:pt x="539" y="2027"/>
                    <a:pt x="634" y="2059"/>
                    <a:pt x="697" y="2059"/>
                  </a:cubicBezTo>
                  <a:cubicBezTo>
                    <a:pt x="745" y="2090"/>
                    <a:pt x="776" y="2106"/>
                    <a:pt x="800" y="2106"/>
                  </a:cubicBezTo>
                  <a:cubicBezTo>
                    <a:pt x="824" y="2106"/>
                    <a:pt x="840" y="2090"/>
                    <a:pt x="856" y="2059"/>
                  </a:cubicBezTo>
                  <a:cubicBezTo>
                    <a:pt x="1299" y="1774"/>
                    <a:pt x="1331" y="1267"/>
                    <a:pt x="1204" y="887"/>
                  </a:cubicBezTo>
                  <a:cubicBezTo>
                    <a:pt x="1109" y="444"/>
                    <a:pt x="697" y="0"/>
                    <a:pt x="1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endParaRPr>
            </a:p>
          </p:txBody>
        </p:sp>
        <p:sp>
          <p:nvSpPr>
            <p:cNvPr id="534" name="Google Shape;534;p28"/>
            <p:cNvSpPr/>
            <p:nvPr/>
          </p:nvSpPr>
          <p:spPr>
            <a:xfrm>
              <a:off x="2851481" y="3468512"/>
              <a:ext cx="1265377" cy="1904033"/>
            </a:xfrm>
            <a:custGeom>
              <a:avLst/>
              <a:gdLst/>
              <a:ahLst/>
              <a:cxnLst/>
              <a:rect l="l" t="t" r="r" b="b"/>
              <a:pathLst>
                <a:path w="39331" h="59182" extrusionOk="0">
                  <a:moveTo>
                    <a:pt x="8868" y="20103"/>
                  </a:moveTo>
                  <a:cubicBezTo>
                    <a:pt x="8931" y="20673"/>
                    <a:pt x="8931" y="21243"/>
                    <a:pt x="8963" y="21782"/>
                  </a:cubicBezTo>
                  <a:cubicBezTo>
                    <a:pt x="8836" y="22193"/>
                    <a:pt x="8329" y="22668"/>
                    <a:pt x="8044" y="22953"/>
                  </a:cubicBezTo>
                  <a:cubicBezTo>
                    <a:pt x="7538" y="23492"/>
                    <a:pt x="6904" y="23967"/>
                    <a:pt x="6302" y="24442"/>
                  </a:cubicBezTo>
                  <a:cubicBezTo>
                    <a:pt x="5036" y="25487"/>
                    <a:pt x="3832" y="26500"/>
                    <a:pt x="2597" y="27577"/>
                  </a:cubicBezTo>
                  <a:cubicBezTo>
                    <a:pt x="2540" y="27500"/>
                    <a:pt x="2459" y="27459"/>
                    <a:pt x="2383" y="27459"/>
                  </a:cubicBezTo>
                  <a:cubicBezTo>
                    <a:pt x="2334" y="27459"/>
                    <a:pt x="2286" y="27476"/>
                    <a:pt x="2249" y="27514"/>
                  </a:cubicBezTo>
                  <a:cubicBezTo>
                    <a:pt x="2027" y="27260"/>
                    <a:pt x="1869" y="27007"/>
                    <a:pt x="1679" y="26785"/>
                  </a:cubicBezTo>
                  <a:cubicBezTo>
                    <a:pt x="1805" y="26500"/>
                    <a:pt x="1932" y="26279"/>
                    <a:pt x="2027" y="25994"/>
                  </a:cubicBezTo>
                  <a:cubicBezTo>
                    <a:pt x="2186" y="25677"/>
                    <a:pt x="2407" y="25392"/>
                    <a:pt x="2534" y="25107"/>
                  </a:cubicBezTo>
                  <a:cubicBezTo>
                    <a:pt x="3041" y="24379"/>
                    <a:pt x="3579" y="23682"/>
                    <a:pt x="4212" y="23048"/>
                  </a:cubicBezTo>
                  <a:cubicBezTo>
                    <a:pt x="5131" y="22067"/>
                    <a:pt x="6968" y="20357"/>
                    <a:pt x="8393" y="20262"/>
                  </a:cubicBezTo>
                  <a:lnTo>
                    <a:pt x="8868" y="20103"/>
                  </a:lnTo>
                  <a:close/>
                  <a:moveTo>
                    <a:pt x="37877" y="1957"/>
                  </a:moveTo>
                  <a:cubicBezTo>
                    <a:pt x="34773" y="9241"/>
                    <a:pt x="30181" y="15543"/>
                    <a:pt x="25779" y="22067"/>
                  </a:cubicBezTo>
                  <a:cubicBezTo>
                    <a:pt x="25621" y="22320"/>
                    <a:pt x="25779" y="22542"/>
                    <a:pt x="26032" y="22573"/>
                  </a:cubicBezTo>
                  <a:cubicBezTo>
                    <a:pt x="25842" y="22732"/>
                    <a:pt x="25747" y="23112"/>
                    <a:pt x="26064" y="23270"/>
                  </a:cubicBezTo>
                  <a:cubicBezTo>
                    <a:pt x="32746" y="26659"/>
                    <a:pt x="37307" y="33911"/>
                    <a:pt x="36800" y="41511"/>
                  </a:cubicBezTo>
                  <a:cubicBezTo>
                    <a:pt x="36325" y="48954"/>
                    <a:pt x="30814" y="55826"/>
                    <a:pt x="23530" y="57821"/>
                  </a:cubicBezTo>
                  <a:cubicBezTo>
                    <a:pt x="22084" y="58224"/>
                    <a:pt x="20588" y="58418"/>
                    <a:pt x="19089" y="58418"/>
                  </a:cubicBezTo>
                  <a:cubicBezTo>
                    <a:pt x="13173" y="58418"/>
                    <a:pt x="7212" y="55400"/>
                    <a:pt x="4054" y="50347"/>
                  </a:cubicBezTo>
                  <a:cubicBezTo>
                    <a:pt x="0" y="43855"/>
                    <a:pt x="1204" y="35209"/>
                    <a:pt x="6112" y="29572"/>
                  </a:cubicBezTo>
                  <a:cubicBezTo>
                    <a:pt x="6261" y="29399"/>
                    <a:pt x="6119" y="29206"/>
                    <a:pt x="5959" y="29206"/>
                  </a:cubicBezTo>
                  <a:cubicBezTo>
                    <a:pt x="5915" y="29206"/>
                    <a:pt x="5869" y="29221"/>
                    <a:pt x="5827" y="29256"/>
                  </a:cubicBezTo>
                  <a:cubicBezTo>
                    <a:pt x="5511" y="28876"/>
                    <a:pt x="5067" y="28622"/>
                    <a:pt x="4687" y="28337"/>
                  </a:cubicBezTo>
                  <a:cubicBezTo>
                    <a:pt x="4276" y="28052"/>
                    <a:pt x="3864" y="27704"/>
                    <a:pt x="3421" y="27419"/>
                  </a:cubicBezTo>
                  <a:cubicBezTo>
                    <a:pt x="5131" y="26120"/>
                    <a:pt x="6873" y="24822"/>
                    <a:pt x="8393" y="23333"/>
                  </a:cubicBezTo>
                  <a:cubicBezTo>
                    <a:pt x="8678" y="23112"/>
                    <a:pt x="8931" y="22858"/>
                    <a:pt x="9121" y="22605"/>
                  </a:cubicBezTo>
                  <a:cubicBezTo>
                    <a:pt x="9469" y="22922"/>
                    <a:pt x="9913" y="23175"/>
                    <a:pt x="10293" y="23460"/>
                  </a:cubicBezTo>
                  <a:lnTo>
                    <a:pt x="11845" y="24537"/>
                  </a:lnTo>
                  <a:cubicBezTo>
                    <a:pt x="11819" y="24640"/>
                    <a:pt x="11897" y="24784"/>
                    <a:pt x="12013" y="24784"/>
                  </a:cubicBezTo>
                  <a:cubicBezTo>
                    <a:pt x="12039" y="24784"/>
                    <a:pt x="12068" y="24776"/>
                    <a:pt x="12098" y="24759"/>
                  </a:cubicBezTo>
                  <a:cubicBezTo>
                    <a:pt x="13460" y="24252"/>
                    <a:pt x="14853" y="23777"/>
                    <a:pt x="16278" y="23428"/>
                  </a:cubicBezTo>
                  <a:cubicBezTo>
                    <a:pt x="17418" y="23143"/>
                    <a:pt x="18622" y="23017"/>
                    <a:pt x="19635" y="22352"/>
                  </a:cubicBezTo>
                  <a:cubicBezTo>
                    <a:pt x="21915" y="20863"/>
                    <a:pt x="23657" y="17886"/>
                    <a:pt x="25431" y="15828"/>
                  </a:cubicBezTo>
                  <a:cubicBezTo>
                    <a:pt x="29484" y="11109"/>
                    <a:pt x="33633" y="6517"/>
                    <a:pt x="37877" y="1957"/>
                  </a:cubicBezTo>
                  <a:close/>
                  <a:moveTo>
                    <a:pt x="38890" y="0"/>
                  </a:moveTo>
                  <a:cubicBezTo>
                    <a:pt x="38809" y="0"/>
                    <a:pt x="38729" y="28"/>
                    <a:pt x="38668" y="88"/>
                  </a:cubicBezTo>
                  <a:cubicBezTo>
                    <a:pt x="34266" y="4744"/>
                    <a:pt x="29991" y="9431"/>
                    <a:pt x="25779" y="14244"/>
                  </a:cubicBezTo>
                  <a:cubicBezTo>
                    <a:pt x="23879" y="16461"/>
                    <a:pt x="22105" y="19090"/>
                    <a:pt x="19984" y="21085"/>
                  </a:cubicBezTo>
                  <a:cubicBezTo>
                    <a:pt x="18083" y="22858"/>
                    <a:pt x="14758" y="23175"/>
                    <a:pt x="12288" y="24252"/>
                  </a:cubicBezTo>
                  <a:cubicBezTo>
                    <a:pt x="12288" y="24157"/>
                    <a:pt x="12256" y="24094"/>
                    <a:pt x="12161" y="23998"/>
                  </a:cubicBezTo>
                  <a:cubicBezTo>
                    <a:pt x="11655" y="23650"/>
                    <a:pt x="11116" y="23333"/>
                    <a:pt x="10578" y="22985"/>
                  </a:cubicBezTo>
                  <a:cubicBezTo>
                    <a:pt x="10229" y="22700"/>
                    <a:pt x="9849" y="22415"/>
                    <a:pt x="9406" y="22225"/>
                  </a:cubicBezTo>
                  <a:cubicBezTo>
                    <a:pt x="10008" y="21370"/>
                    <a:pt x="10261" y="20357"/>
                    <a:pt x="9786" y="19248"/>
                  </a:cubicBezTo>
                  <a:cubicBezTo>
                    <a:pt x="9763" y="19180"/>
                    <a:pt x="9691" y="19128"/>
                    <a:pt x="9617" y="19128"/>
                  </a:cubicBezTo>
                  <a:cubicBezTo>
                    <a:pt x="9588" y="19128"/>
                    <a:pt x="9559" y="19135"/>
                    <a:pt x="9533" y="19153"/>
                  </a:cubicBezTo>
                  <a:cubicBezTo>
                    <a:pt x="6429" y="20103"/>
                    <a:pt x="3769" y="22003"/>
                    <a:pt x="2027" y="24695"/>
                  </a:cubicBezTo>
                  <a:cubicBezTo>
                    <a:pt x="1615" y="25360"/>
                    <a:pt x="634" y="26690"/>
                    <a:pt x="1077" y="27609"/>
                  </a:cubicBezTo>
                  <a:cubicBezTo>
                    <a:pt x="1235" y="28020"/>
                    <a:pt x="1552" y="28179"/>
                    <a:pt x="1869" y="28179"/>
                  </a:cubicBezTo>
                  <a:cubicBezTo>
                    <a:pt x="1869" y="28210"/>
                    <a:pt x="1837" y="28210"/>
                    <a:pt x="1837" y="28210"/>
                  </a:cubicBezTo>
                  <a:cubicBezTo>
                    <a:pt x="1737" y="28311"/>
                    <a:pt x="1854" y="28470"/>
                    <a:pt x="1955" y="28470"/>
                  </a:cubicBezTo>
                  <a:cubicBezTo>
                    <a:pt x="1982" y="28470"/>
                    <a:pt x="2007" y="28459"/>
                    <a:pt x="2027" y="28432"/>
                  </a:cubicBezTo>
                  <a:cubicBezTo>
                    <a:pt x="2407" y="28210"/>
                    <a:pt x="2756" y="27925"/>
                    <a:pt x="3104" y="27640"/>
                  </a:cubicBezTo>
                  <a:cubicBezTo>
                    <a:pt x="3516" y="28052"/>
                    <a:pt x="3991" y="28369"/>
                    <a:pt x="4402" y="28717"/>
                  </a:cubicBezTo>
                  <a:cubicBezTo>
                    <a:pt x="4782" y="29034"/>
                    <a:pt x="5131" y="29351"/>
                    <a:pt x="5511" y="29604"/>
                  </a:cubicBezTo>
                  <a:cubicBezTo>
                    <a:pt x="1520" y="33816"/>
                    <a:pt x="64" y="39896"/>
                    <a:pt x="1330" y="45565"/>
                  </a:cubicBezTo>
                  <a:cubicBezTo>
                    <a:pt x="2661" y="51550"/>
                    <a:pt x="7253" y="56237"/>
                    <a:pt x="13048" y="58201"/>
                  </a:cubicBezTo>
                  <a:cubicBezTo>
                    <a:pt x="14980" y="58870"/>
                    <a:pt x="16933" y="59181"/>
                    <a:pt x="18850" y="59181"/>
                  </a:cubicBezTo>
                  <a:cubicBezTo>
                    <a:pt x="29094" y="59181"/>
                    <a:pt x="38305" y="50279"/>
                    <a:pt x="37718" y="39421"/>
                  </a:cubicBezTo>
                  <a:cubicBezTo>
                    <a:pt x="37275" y="32296"/>
                    <a:pt x="32841" y="25804"/>
                    <a:pt x="26507" y="22573"/>
                  </a:cubicBezTo>
                  <a:cubicBezTo>
                    <a:pt x="26412" y="22542"/>
                    <a:pt x="26381" y="22542"/>
                    <a:pt x="26349" y="22542"/>
                  </a:cubicBezTo>
                  <a:cubicBezTo>
                    <a:pt x="26381" y="22510"/>
                    <a:pt x="26412" y="22510"/>
                    <a:pt x="26412" y="22478"/>
                  </a:cubicBezTo>
                  <a:cubicBezTo>
                    <a:pt x="31448" y="15670"/>
                    <a:pt x="36230" y="8417"/>
                    <a:pt x="39238" y="469"/>
                  </a:cubicBezTo>
                  <a:cubicBezTo>
                    <a:pt x="39330" y="193"/>
                    <a:pt x="39105" y="0"/>
                    <a:pt x="38890" y="0"/>
                  </a:cubicBezTo>
                  <a:close/>
                </a:path>
              </a:pathLst>
            </a:custGeom>
            <a:solidFill>
              <a:schemeClr val="dk1"/>
            </a:solidFill>
            <a:ln w="4750" cap="flat" cmpd="sng">
              <a:solidFill>
                <a:schemeClr val="dk1"/>
              </a:solidFill>
              <a:prstDash val="solid"/>
              <a:miter lim="31669"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endParaRPr>
            </a:p>
          </p:txBody>
        </p:sp>
        <p:sp>
          <p:nvSpPr>
            <p:cNvPr id="535" name="Google Shape;535;p28"/>
            <p:cNvSpPr/>
            <p:nvPr/>
          </p:nvSpPr>
          <p:spPr>
            <a:xfrm>
              <a:off x="2854538" y="3531441"/>
              <a:ext cx="1217568" cy="1816524"/>
            </a:xfrm>
            <a:custGeom>
              <a:avLst/>
              <a:gdLst/>
              <a:ahLst/>
              <a:cxnLst/>
              <a:rect l="l" t="t" r="r" b="b"/>
              <a:pathLst>
                <a:path w="37845" h="56462" extrusionOk="0">
                  <a:moveTo>
                    <a:pt x="25038" y="15858"/>
                  </a:moveTo>
                  <a:cubicBezTo>
                    <a:pt x="25175" y="15858"/>
                    <a:pt x="25301" y="16013"/>
                    <a:pt x="25209" y="16152"/>
                  </a:cubicBezTo>
                  <a:cubicBezTo>
                    <a:pt x="24481" y="17419"/>
                    <a:pt x="23435" y="18559"/>
                    <a:pt x="22580" y="19762"/>
                  </a:cubicBezTo>
                  <a:cubicBezTo>
                    <a:pt x="22553" y="19799"/>
                    <a:pt x="22511" y="19814"/>
                    <a:pt x="22466" y="19814"/>
                  </a:cubicBezTo>
                  <a:cubicBezTo>
                    <a:pt x="22356" y="19814"/>
                    <a:pt x="22237" y="19717"/>
                    <a:pt x="22327" y="19604"/>
                  </a:cubicBezTo>
                  <a:cubicBezTo>
                    <a:pt x="23150" y="18369"/>
                    <a:pt x="23942" y="17070"/>
                    <a:pt x="24892" y="15930"/>
                  </a:cubicBezTo>
                  <a:cubicBezTo>
                    <a:pt x="24935" y="15879"/>
                    <a:pt x="24987" y="15858"/>
                    <a:pt x="25038" y="15858"/>
                  </a:cubicBezTo>
                  <a:close/>
                  <a:moveTo>
                    <a:pt x="23483" y="16581"/>
                  </a:moveTo>
                  <a:cubicBezTo>
                    <a:pt x="23615" y="16581"/>
                    <a:pt x="23756" y="16723"/>
                    <a:pt x="23689" y="16880"/>
                  </a:cubicBezTo>
                  <a:cubicBezTo>
                    <a:pt x="22960" y="18147"/>
                    <a:pt x="22200" y="19414"/>
                    <a:pt x="21440" y="20681"/>
                  </a:cubicBezTo>
                  <a:cubicBezTo>
                    <a:pt x="21422" y="20708"/>
                    <a:pt x="21394" y="20719"/>
                    <a:pt x="21365" y="20719"/>
                  </a:cubicBezTo>
                  <a:cubicBezTo>
                    <a:pt x="21290" y="20719"/>
                    <a:pt x="21205" y="20645"/>
                    <a:pt x="21250" y="20554"/>
                  </a:cubicBezTo>
                  <a:cubicBezTo>
                    <a:pt x="21979" y="19256"/>
                    <a:pt x="22644" y="17926"/>
                    <a:pt x="23340" y="16659"/>
                  </a:cubicBezTo>
                  <a:cubicBezTo>
                    <a:pt x="23377" y="16604"/>
                    <a:pt x="23429" y="16581"/>
                    <a:pt x="23483" y="16581"/>
                  </a:cubicBezTo>
                  <a:close/>
                  <a:moveTo>
                    <a:pt x="33502" y="35082"/>
                  </a:moveTo>
                  <a:cubicBezTo>
                    <a:pt x="33688" y="35082"/>
                    <a:pt x="33870" y="35201"/>
                    <a:pt x="33855" y="35438"/>
                  </a:cubicBezTo>
                  <a:cubicBezTo>
                    <a:pt x="33538" y="43071"/>
                    <a:pt x="31828" y="53553"/>
                    <a:pt x="22422" y="54535"/>
                  </a:cubicBezTo>
                  <a:cubicBezTo>
                    <a:pt x="21852" y="54587"/>
                    <a:pt x="21282" y="54613"/>
                    <a:pt x="20712" y="54613"/>
                  </a:cubicBezTo>
                  <a:cubicBezTo>
                    <a:pt x="12987" y="54613"/>
                    <a:pt x="5484" y="49873"/>
                    <a:pt x="3832" y="42057"/>
                  </a:cubicBezTo>
                  <a:cubicBezTo>
                    <a:pt x="3832" y="41918"/>
                    <a:pt x="3917" y="41830"/>
                    <a:pt x="4012" y="41830"/>
                  </a:cubicBezTo>
                  <a:cubicBezTo>
                    <a:pt x="4047" y="41830"/>
                    <a:pt x="4083" y="41842"/>
                    <a:pt x="4117" y="41867"/>
                  </a:cubicBezTo>
                  <a:lnTo>
                    <a:pt x="4244" y="41867"/>
                  </a:lnTo>
                  <a:cubicBezTo>
                    <a:pt x="4086" y="41741"/>
                    <a:pt x="4086" y="41456"/>
                    <a:pt x="4307" y="41361"/>
                  </a:cubicBezTo>
                  <a:cubicBezTo>
                    <a:pt x="13301" y="38289"/>
                    <a:pt x="23119" y="36040"/>
                    <a:pt x="32588" y="35343"/>
                  </a:cubicBezTo>
                  <a:cubicBezTo>
                    <a:pt x="32810" y="35343"/>
                    <a:pt x="32936" y="35565"/>
                    <a:pt x="32936" y="35755"/>
                  </a:cubicBezTo>
                  <a:lnTo>
                    <a:pt x="33095" y="35755"/>
                  </a:lnTo>
                  <a:cubicBezTo>
                    <a:pt x="33126" y="35628"/>
                    <a:pt x="33126" y="35565"/>
                    <a:pt x="33126" y="35438"/>
                  </a:cubicBezTo>
                  <a:cubicBezTo>
                    <a:pt x="33126" y="35201"/>
                    <a:pt x="33316" y="35082"/>
                    <a:pt x="33502" y="35082"/>
                  </a:cubicBezTo>
                  <a:close/>
                  <a:moveTo>
                    <a:pt x="37845" y="1"/>
                  </a:moveTo>
                  <a:cubicBezTo>
                    <a:pt x="33601" y="4530"/>
                    <a:pt x="29453" y="9153"/>
                    <a:pt x="25399" y="13872"/>
                  </a:cubicBezTo>
                  <a:cubicBezTo>
                    <a:pt x="23625" y="15930"/>
                    <a:pt x="21884" y="18876"/>
                    <a:pt x="19635" y="20396"/>
                  </a:cubicBezTo>
                  <a:cubicBezTo>
                    <a:pt x="18590" y="21061"/>
                    <a:pt x="17418" y="21187"/>
                    <a:pt x="16278" y="21472"/>
                  </a:cubicBezTo>
                  <a:cubicBezTo>
                    <a:pt x="14853" y="21821"/>
                    <a:pt x="13460" y="22296"/>
                    <a:pt x="12066" y="22803"/>
                  </a:cubicBezTo>
                  <a:cubicBezTo>
                    <a:pt x="12039" y="22819"/>
                    <a:pt x="12013" y="22826"/>
                    <a:pt x="11989" y="22826"/>
                  </a:cubicBezTo>
                  <a:cubicBezTo>
                    <a:pt x="11870" y="22826"/>
                    <a:pt x="11792" y="22660"/>
                    <a:pt x="11845" y="22581"/>
                  </a:cubicBezTo>
                  <a:lnTo>
                    <a:pt x="10293" y="21504"/>
                  </a:lnTo>
                  <a:cubicBezTo>
                    <a:pt x="9881" y="21219"/>
                    <a:pt x="9469" y="20934"/>
                    <a:pt x="9089" y="20617"/>
                  </a:cubicBezTo>
                  <a:cubicBezTo>
                    <a:pt x="8899" y="20871"/>
                    <a:pt x="8678" y="21156"/>
                    <a:pt x="8393" y="21377"/>
                  </a:cubicBezTo>
                  <a:cubicBezTo>
                    <a:pt x="6873" y="22866"/>
                    <a:pt x="5131" y="24196"/>
                    <a:pt x="3389" y="25463"/>
                  </a:cubicBezTo>
                  <a:cubicBezTo>
                    <a:pt x="3832" y="25748"/>
                    <a:pt x="4244" y="26064"/>
                    <a:pt x="4656" y="26381"/>
                  </a:cubicBezTo>
                  <a:cubicBezTo>
                    <a:pt x="5036" y="26698"/>
                    <a:pt x="5447" y="26920"/>
                    <a:pt x="5827" y="27268"/>
                  </a:cubicBezTo>
                  <a:cubicBezTo>
                    <a:pt x="5866" y="27236"/>
                    <a:pt x="5906" y="27222"/>
                    <a:pt x="5944" y="27222"/>
                  </a:cubicBezTo>
                  <a:cubicBezTo>
                    <a:pt x="6092" y="27222"/>
                    <a:pt x="6207" y="27433"/>
                    <a:pt x="6081" y="27585"/>
                  </a:cubicBezTo>
                  <a:cubicBezTo>
                    <a:pt x="1140" y="33253"/>
                    <a:pt x="0" y="41899"/>
                    <a:pt x="4022" y="48391"/>
                  </a:cubicBezTo>
                  <a:cubicBezTo>
                    <a:pt x="7156" y="53444"/>
                    <a:pt x="13131" y="56462"/>
                    <a:pt x="19070" y="56462"/>
                  </a:cubicBezTo>
                  <a:cubicBezTo>
                    <a:pt x="20575" y="56462"/>
                    <a:pt x="22077" y="56268"/>
                    <a:pt x="23530" y="55865"/>
                  </a:cubicBezTo>
                  <a:cubicBezTo>
                    <a:pt x="30719" y="53870"/>
                    <a:pt x="36230" y="46998"/>
                    <a:pt x="36705" y="39555"/>
                  </a:cubicBezTo>
                  <a:cubicBezTo>
                    <a:pt x="37212" y="31955"/>
                    <a:pt x="32651" y="24703"/>
                    <a:pt x="25969" y="21314"/>
                  </a:cubicBezTo>
                  <a:cubicBezTo>
                    <a:pt x="25652" y="21187"/>
                    <a:pt x="25684" y="20776"/>
                    <a:pt x="26001" y="20617"/>
                  </a:cubicBezTo>
                  <a:cubicBezTo>
                    <a:pt x="25779" y="20586"/>
                    <a:pt x="25621" y="20364"/>
                    <a:pt x="25779" y="20111"/>
                  </a:cubicBezTo>
                  <a:cubicBezTo>
                    <a:pt x="30213" y="13587"/>
                    <a:pt x="34773" y="7253"/>
                    <a:pt x="3784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endParaRPr>
            </a:p>
          </p:txBody>
        </p:sp>
        <p:sp>
          <p:nvSpPr>
            <p:cNvPr id="536" name="Google Shape;536;p28"/>
            <p:cNvSpPr/>
            <p:nvPr/>
          </p:nvSpPr>
          <p:spPr>
            <a:xfrm>
              <a:off x="2978079" y="4660107"/>
              <a:ext cx="966172" cy="628554"/>
            </a:xfrm>
            <a:custGeom>
              <a:avLst/>
              <a:gdLst/>
              <a:ahLst/>
              <a:cxnLst/>
              <a:rect l="l" t="t" r="r" b="b"/>
              <a:pathLst>
                <a:path w="30031" h="19537" extrusionOk="0">
                  <a:moveTo>
                    <a:pt x="29686" y="0"/>
                  </a:moveTo>
                  <a:cubicBezTo>
                    <a:pt x="29508" y="0"/>
                    <a:pt x="29318" y="119"/>
                    <a:pt x="29286" y="356"/>
                  </a:cubicBezTo>
                  <a:cubicBezTo>
                    <a:pt x="29286" y="483"/>
                    <a:pt x="29286" y="546"/>
                    <a:pt x="29255" y="673"/>
                  </a:cubicBezTo>
                  <a:cubicBezTo>
                    <a:pt x="28779" y="8274"/>
                    <a:pt x="27228" y="18281"/>
                    <a:pt x="17727" y="18788"/>
                  </a:cubicBezTo>
                  <a:cubicBezTo>
                    <a:pt x="17382" y="18807"/>
                    <a:pt x="17037" y="18817"/>
                    <a:pt x="16694" y="18817"/>
                  </a:cubicBezTo>
                  <a:cubicBezTo>
                    <a:pt x="9250" y="18817"/>
                    <a:pt x="2279" y="14265"/>
                    <a:pt x="372" y="6849"/>
                  </a:cubicBezTo>
                  <a:cubicBezTo>
                    <a:pt x="372" y="6817"/>
                    <a:pt x="372" y="6817"/>
                    <a:pt x="309" y="6754"/>
                  </a:cubicBezTo>
                  <a:cubicBezTo>
                    <a:pt x="293" y="6749"/>
                    <a:pt x="275" y="6747"/>
                    <a:pt x="257" y="6747"/>
                  </a:cubicBezTo>
                  <a:cubicBezTo>
                    <a:pt x="137" y="6747"/>
                    <a:pt x="0" y="6837"/>
                    <a:pt x="56" y="6975"/>
                  </a:cubicBezTo>
                  <a:cubicBezTo>
                    <a:pt x="1645" y="14773"/>
                    <a:pt x="9113" y="19536"/>
                    <a:pt x="16819" y="19536"/>
                  </a:cubicBezTo>
                  <a:cubicBezTo>
                    <a:pt x="17406" y="19536"/>
                    <a:pt x="17995" y="19509"/>
                    <a:pt x="18582" y="19453"/>
                  </a:cubicBezTo>
                  <a:cubicBezTo>
                    <a:pt x="27988" y="18471"/>
                    <a:pt x="29698" y="7989"/>
                    <a:pt x="30015" y="356"/>
                  </a:cubicBezTo>
                  <a:cubicBezTo>
                    <a:pt x="30030" y="119"/>
                    <a:pt x="29864" y="0"/>
                    <a:pt x="296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endParaRPr>
            </a:p>
          </p:txBody>
        </p:sp>
        <p:sp>
          <p:nvSpPr>
            <p:cNvPr id="537" name="Google Shape;537;p28"/>
            <p:cNvSpPr/>
            <p:nvPr/>
          </p:nvSpPr>
          <p:spPr>
            <a:xfrm>
              <a:off x="2988020" y="4681758"/>
              <a:ext cx="932295" cy="583738"/>
            </a:xfrm>
            <a:custGeom>
              <a:avLst/>
              <a:gdLst/>
              <a:ahLst/>
              <a:cxnLst/>
              <a:rect l="l" t="t" r="r" b="b"/>
              <a:pathLst>
                <a:path w="28978" h="18144" extrusionOk="0">
                  <a:moveTo>
                    <a:pt x="8771" y="12287"/>
                  </a:moveTo>
                  <a:cubicBezTo>
                    <a:pt x="8801" y="12287"/>
                    <a:pt x="8834" y="12297"/>
                    <a:pt x="8867" y="12319"/>
                  </a:cubicBezTo>
                  <a:cubicBezTo>
                    <a:pt x="10799" y="13586"/>
                    <a:pt x="12826" y="14219"/>
                    <a:pt x="15011" y="15043"/>
                  </a:cubicBezTo>
                  <a:cubicBezTo>
                    <a:pt x="15285" y="15134"/>
                    <a:pt x="15179" y="15488"/>
                    <a:pt x="14918" y="15488"/>
                  </a:cubicBezTo>
                  <a:cubicBezTo>
                    <a:pt x="14907" y="15488"/>
                    <a:pt x="14896" y="15487"/>
                    <a:pt x="14884" y="15486"/>
                  </a:cubicBezTo>
                  <a:cubicBezTo>
                    <a:pt x="12699" y="15138"/>
                    <a:pt x="10482" y="13839"/>
                    <a:pt x="8709" y="12573"/>
                  </a:cubicBezTo>
                  <a:cubicBezTo>
                    <a:pt x="8553" y="12494"/>
                    <a:pt x="8632" y="12287"/>
                    <a:pt x="8771" y="12287"/>
                  </a:cubicBezTo>
                  <a:close/>
                  <a:moveTo>
                    <a:pt x="5826" y="12389"/>
                  </a:moveTo>
                  <a:cubicBezTo>
                    <a:pt x="5850" y="12389"/>
                    <a:pt x="5873" y="12396"/>
                    <a:pt x="5890" y="12414"/>
                  </a:cubicBezTo>
                  <a:cubicBezTo>
                    <a:pt x="7569" y="13808"/>
                    <a:pt x="9374" y="14568"/>
                    <a:pt x="11433" y="15265"/>
                  </a:cubicBezTo>
                  <a:cubicBezTo>
                    <a:pt x="11690" y="15350"/>
                    <a:pt x="11611" y="15721"/>
                    <a:pt x="11407" y="15721"/>
                  </a:cubicBezTo>
                  <a:cubicBezTo>
                    <a:pt x="11385" y="15721"/>
                    <a:pt x="11362" y="15717"/>
                    <a:pt x="11338" y="15708"/>
                  </a:cubicBezTo>
                  <a:cubicBezTo>
                    <a:pt x="9216" y="15233"/>
                    <a:pt x="7284" y="13998"/>
                    <a:pt x="5700" y="12636"/>
                  </a:cubicBezTo>
                  <a:cubicBezTo>
                    <a:pt x="5598" y="12533"/>
                    <a:pt x="5724" y="12389"/>
                    <a:pt x="5826" y="12389"/>
                  </a:cubicBezTo>
                  <a:close/>
                  <a:moveTo>
                    <a:pt x="28819" y="0"/>
                  </a:moveTo>
                  <a:cubicBezTo>
                    <a:pt x="28819" y="127"/>
                    <a:pt x="28756" y="285"/>
                    <a:pt x="28566" y="317"/>
                  </a:cubicBezTo>
                  <a:cubicBezTo>
                    <a:pt x="18938" y="1805"/>
                    <a:pt x="9691" y="3547"/>
                    <a:pt x="317" y="6144"/>
                  </a:cubicBezTo>
                  <a:cubicBezTo>
                    <a:pt x="300" y="6152"/>
                    <a:pt x="280" y="6156"/>
                    <a:pt x="261" y="6156"/>
                  </a:cubicBezTo>
                  <a:cubicBezTo>
                    <a:pt x="207" y="6156"/>
                    <a:pt x="150" y="6127"/>
                    <a:pt x="127" y="6081"/>
                  </a:cubicBezTo>
                  <a:lnTo>
                    <a:pt x="0" y="6081"/>
                  </a:lnTo>
                  <a:cubicBezTo>
                    <a:pt x="0" y="6081"/>
                    <a:pt x="32" y="6144"/>
                    <a:pt x="32" y="6176"/>
                  </a:cubicBezTo>
                  <a:cubicBezTo>
                    <a:pt x="1969" y="13592"/>
                    <a:pt x="8941" y="18144"/>
                    <a:pt x="16385" y="18144"/>
                  </a:cubicBezTo>
                  <a:cubicBezTo>
                    <a:pt x="16728" y="18144"/>
                    <a:pt x="17073" y="18134"/>
                    <a:pt x="17418" y="18115"/>
                  </a:cubicBezTo>
                  <a:cubicBezTo>
                    <a:pt x="26982" y="17608"/>
                    <a:pt x="28502" y="7601"/>
                    <a:pt x="28977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endParaRPr>
            </a:p>
          </p:txBody>
        </p:sp>
        <p:sp>
          <p:nvSpPr>
            <p:cNvPr id="538" name="Google Shape;538;p28"/>
            <p:cNvSpPr/>
            <p:nvPr/>
          </p:nvSpPr>
          <p:spPr>
            <a:xfrm>
              <a:off x="2986991" y="4668503"/>
              <a:ext cx="928209" cy="211341"/>
            </a:xfrm>
            <a:custGeom>
              <a:avLst/>
              <a:gdLst/>
              <a:ahLst/>
              <a:cxnLst/>
              <a:rect l="l" t="t" r="r" b="b"/>
              <a:pathLst>
                <a:path w="28851" h="6569" extrusionOk="0">
                  <a:moveTo>
                    <a:pt x="28502" y="0"/>
                  </a:moveTo>
                  <a:cubicBezTo>
                    <a:pt x="19033" y="634"/>
                    <a:pt x="9184" y="2914"/>
                    <a:pt x="254" y="6018"/>
                  </a:cubicBezTo>
                  <a:cubicBezTo>
                    <a:pt x="0" y="6113"/>
                    <a:pt x="0" y="6398"/>
                    <a:pt x="159" y="6493"/>
                  </a:cubicBezTo>
                  <a:cubicBezTo>
                    <a:pt x="182" y="6539"/>
                    <a:pt x="239" y="6568"/>
                    <a:pt x="293" y="6568"/>
                  </a:cubicBezTo>
                  <a:cubicBezTo>
                    <a:pt x="312" y="6568"/>
                    <a:pt x="332" y="6564"/>
                    <a:pt x="349" y="6556"/>
                  </a:cubicBezTo>
                  <a:cubicBezTo>
                    <a:pt x="9723" y="3959"/>
                    <a:pt x="18970" y="2217"/>
                    <a:pt x="28598" y="729"/>
                  </a:cubicBezTo>
                  <a:cubicBezTo>
                    <a:pt x="28788" y="729"/>
                    <a:pt x="28851" y="570"/>
                    <a:pt x="28851" y="412"/>
                  </a:cubicBezTo>
                  <a:cubicBezTo>
                    <a:pt x="28851" y="222"/>
                    <a:pt x="28693" y="0"/>
                    <a:pt x="2850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endParaRPr>
            </a:p>
          </p:txBody>
        </p:sp>
        <p:sp>
          <p:nvSpPr>
            <p:cNvPr id="539" name="Google Shape;539;p28"/>
            <p:cNvSpPr/>
            <p:nvPr/>
          </p:nvSpPr>
          <p:spPr>
            <a:xfrm>
              <a:off x="3569951" y="4041177"/>
              <a:ext cx="98577" cy="128175"/>
            </a:xfrm>
            <a:custGeom>
              <a:avLst/>
              <a:gdLst/>
              <a:ahLst/>
              <a:cxnLst/>
              <a:rect l="l" t="t" r="r" b="b"/>
              <a:pathLst>
                <a:path w="3064" h="3984" extrusionOk="0">
                  <a:moveTo>
                    <a:pt x="2804" y="0"/>
                  </a:moveTo>
                  <a:cubicBezTo>
                    <a:pt x="2753" y="0"/>
                    <a:pt x="2699" y="25"/>
                    <a:pt x="2655" y="86"/>
                  </a:cubicBezTo>
                  <a:cubicBezTo>
                    <a:pt x="1705" y="1226"/>
                    <a:pt x="913" y="2525"/>
                    <a:pt x="90" y="3760"/>
                  </a:cubicBezTo>
                  <a:cubicBezTo>
                    <a:pt x="0" y="3872"/>
                    <a:pt x="101" y="3984"/>
                    <a:pt x="212" y="3984"/>
                  </a:cubicBezTo>
                  <a:cubicBezTo>
                    <a:pt x="258" y="3984"/>
                    <a:pt x="306" y="3965"/>
                    <a:pt x="343" y="3918"/>
                  </a:cubicBezTo>
                  <a:cubicBezTo>
                    <a:pt x="1198" y="2715"/>
                    <a:pt x="2180" y="1575"/>
                    <a:pt x="2972" y="308"/>
                  </a:cubicBezTo>
                  <a:cubicBezTo>
                    <a:pt x="3064" y="171"/>
                    <a:pt x="2940" y="0"/>
                    <a:pt x="280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endParaRPr>
            </a:p>
          </p:txBody>
        </p:sp>
        <p:sp>
          <p:nvSpPr>
            <p:cNvPr id="540" name="Google Shape;540;p28"/>
            <p:cNvSpPr/>
            <p:nvPr/>
          </p:nvSpPr>
          <p:spPr>
            <a:xfrm>
              <a:off x="3537747" y="4064663"/>
              <a:ext cx="80335" cy="133387"/>
            </a:xfrm>
            <a:custGeom>
              <a:avLst/>
              <a:gdLst/>
              <a:ahLst/>
              <a:cxnLst/>
              <a:rect l="l" t="t" r="r" b="b"/>
              <a:pathLst>
                <a:path w="2497" h="4146" extrusionOk="0">
                  <a:moveTo>
                    <a:pt x="2262" y="1"/>
                  </a:moveTo>
                  <a:cubicBezTo>
                    <a:pt x="2212" y="1"/>
                    <a:pt x="2165" y="26"/>
                    <a:pt x="2136" y="85"/>
                  </a:cubicBezTo>
                  <a:cubicBezTo>
                    <a:pt x="1408" y="1415"/>
                    <a:pt x="711" y="2682"/>
                    <a:pt x="46" y="3980"/>
                  </a:cubicBezTo>
                  <a:cubicBezTo>
                    <a:pt x="1" y="4071"/>
                    <a:pt x="85" y="4145"/>
                    <a:pt x="172" y="4145"/>
                  </a:cubicBezTo>
                  <a:cubicBezTo>
                    <a:pt x="206" y="4145"/>
                    <a:pt x="241" y="4134"/>
                    <a:pt x="268" y="4107"/>
                  </a:cubicBezTo>
                  <a:cubicBezTo>
                    <a:pt x="964" y="2840"/>
                    <a:pt x="1724" y="1573"/>
                    <a:pt x="2453" y="306"/>
                  </a:cubicBezTo>
                  <a:cubicBezTo>
                    <a:pt x="2497" y="131"/>
                    <a:pt x="2373" y="1"/>
                    <a:pt x="226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endParaRPr>
            </a:p>
          </p:txBody>
        </p:sp>
        <p:sp>
          <p:nvSpPr>
            <p:cNvPr id="541" name="Google Shape;541;p28"/>
            <p:cNvSpPr/>
            <p:nvPr/>
          </p:nvSpPr>
          <p:spPr>
            <a:xfrm>
              <a:off x="3265023" y="5077058"/>
              <a:ext cx="215749" cy="103016"/>
            </a:xfrm>
            <a:custGeom>
              <a:avLst/>
              <a:gdLst/>
              <a:ahLst/>
              <a:cxnLst/>
              <a:rect l="l" t="t" r="r" b="b"/>
              <a:pathLst>
                <a:path w="6706" h="3202" extrusionOk="0">
                  <a:moveTo>
                    <a:pt x="207" y="0"/>
                  </a:moveTo>
                  <a:cubicBezTo>
                    <a:pt x="85" y="0"/>
                    <a:pt x="0" y="207"/>
                    <a:pt x="131" y="286"/>
                  </a:cubicBezTo>
                  <a:cubicBezTo>
                    <a:pt x="1936" y="1552"/>
                    <a:pt x="4153" y="2851"/>
                    <a:pt x="6338" y="3199"/>
                  </a:cubicBezTo>
                  <a:cubicBezTo>
                    <a:pt x="6349" y="3201"/>
                    <a:pt x="6359" y="3201"/>
                    <a:pt x="6370" y="3201"/>
                  </a:cubicBezTo>
                  <a:cubicBezTo>
                    <a:pt x="6601" y="3201"/>
                    <a:pt x="6706" y="2877"/>
                    <a:pt x="6433" y="2756"/>
                  </a:cubicBezTo>
                  <a:cubicBezTo>
                    <a:pt x="4248" y="1932"/>
                    <a:pt x="2252" y="1299"/>
                    <a:pt x="289" y="32"/>
                  </a:cubicBezTo>
                  <a:cubicBezTo>
                    <a:pt x="261" y="10"/>
                    <a:pt x="233" y="0"/>
                    <a:pt x="20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endParaRPr>
            </a:p>
          </p:txBody>
        </p:sp>
        <p:sp>
          <p:nvSpPr>
            <p:cNvPr id="542" name="Google Shape;542;p28"/>
            <p:cNvSpPr/>
            <p:nvPr/>
          </p:nvSpPr>
          <p:spPr>
            <a:xfrm>
              <a:off x="3167960" y="5080662"/>
              <a:ext cx="196188" cy="106909"/>
            </a:xfrm>
            <a:custGeom>
              <a:avLst/>
              <a:gdLst/>
              <a:ahLst/>
              <a:cxnLst/>
              <a:rect l="l" t="t" r="r" b="b"/>
              <a:pathLst>
                <a:path w="6098" h="3323" extrusionOk="0">
                  <a:moveTo>
                    <a:pt x="235" y="1"/>
                  </a:moveTo>
                  <a:cubicBezTo>
                    <a:pt x="119" y="1"/>
                    <a:pt x="1" y="130"/>
                    <a:pt x="107" y="237"/>
                  </a:cubicBezTo>
                  <a:cubicBezTo>
                    <a:pt x="1691" y="1599"/>
                    <a:pt x="3623" y="2834"/>
                    <a:pt x="5745" y="3309"/>
                  </a:cubicBezTo>
                  <a:cubicBezTo>
                    <a:pt x="5769" y="3318"/>
                    <a:pt x="5792" y="3322"/>
                    <a:pt x="5814" y="3322"/>
                  </a:cubicBezTo>
                  <a:cubicBezTo>
                    <a:pt x="6018" y="3322"/>
                    <a:pt x="6097" y="2951"/>
                    <a:pt x="5840" y="2866"/>
                  </a:cubicBezTo>
                  <a:cubicBezTo>
                    <a:pt x="3781" y="2169"/>
                    <a:pt x="1976" y="1409"/>
                    <a:pt x="297" y="15"/>
                  </a:cubicBezTo>
                  <a:cubicBezTo>
                    <a:pt x="278" y="5"/>
                    <a:pt x="256" y="1"/>
                    <a:pt x="23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endParaRPr>
            </a:p>
          </p:txBody>
        </p:sp>
        <p:sp>
          <p:nvSpPr>
            <p:cNvPr id="543" name="Google Shape;543;p28"/>
            <p:cNvSpPr/>
            <p:nvPr/>
          </p:nvSpPr>
          <p:spPr>
            <a:xfrm>
              <a:off x="2904469" y="4107098"/>
              <a:ext cx="234377" cy="239492"/>
            </a:xfrm>
            <a:custGeom>
              <a:avLst/>
              <a:gdLst/>
              <a:ahLst/>
              <a:cxnLst/>
              <a:rect l="l" t="t" r="r" b="b"/>
              <a:pathLst>
                <a:path w="7285" h="7444" extrusionOk="0">
                  <a:moveTo>
                    <a:pt x="7189" y="1"/>
                  </a:moveTo>
                  <a:lnTo>
                    <a:pt x="6714" y="159"/>
                  </a:lnTo>
                  <a:cubicBezTo>
                    <a:pt x="5289" y="286"/>
                    <a:pt x="3484" y="1996"/>
                    <a:pt x="2534" y="2946"/>
                  </a:cubicBezTo>
                  <a:cubicBezTo>
                    <a:pt x="1900" y="3579"/>
                    <a:pt x="1330" y="4245"/>
                    <a:pt x="855" y="5005"/>
                  </a:cubicBezTo>
                  <a:cubicBezTo>
                    <a:pt x="665" y="5258"/>
                    <a:pt x="507" y="5575"/>
                    <a:pt x="349" y="5860"/>
                  </a:cubicBezTo>
                  <a:cubicBezTo>
                    <a:pt x="222" y="6145"/>
                    <a:pt x="95" y="6430"/>
                    <a:pt x="0" y="6651"/>
                  </a:cubicBezTo>
                  <a:cubicBezTo>
                    <a:pt x="190" y="6905"/>
                    <a:pt x="349" y="7126"/>
                    <a:pt x="539" y="7380"/>
                  </a:cubicBezTo>
                  <a:cubicBezTo>
                    <a:pt x="587" y="7331"/>
                    <a:pt x="640" y="7311"/>
                    <a:pt x="690" y="7311"/>
                  </a:cubicBezTo>
                  <a:cubicBezTo>
                    <a:pt x="772" y="7311"/>
                    <a:pt x="848" y="7365"/>
                    <a:pt x="887" y="7443"/>
                  </a:cubicBezTo>
                  <a:cubicBezTo>
                    <a:pt x="2122" y="6430"/>
                    <a:pt x="3389" y="5385"/>
                    <a:pt x="4624" y="4371"/>
                  </a:cubicBezTo>
                  <a:cubicBezTo>
                    <a:pt x="5226" y="3896"/>
                    <a:pt x="5859" y="3421"/>
                    <a:pt x="6366" y="2851"/>
                  </a:cubicBezTo>
                  <a:cubicBezTo>
                    <a:pt x="6651" y="2534"/>
                    <a:pt x="7157" y="2059"/>
                    <a:pt x="7284" y="1679"/>
                  </a:cubicBezTo>
                  <a:cubicBezTo>
                    <a:pt x="7284" y="1109"/>
                    <a:pt x="7221" y="571"/>
                    <a:pt x="718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endParaRPr>
            </a:p>
          </p:txBody>
        </p:sp>
      </p:grpSp>
      <p:sp>
        <p:nvSpPr>
          <p:cNvPr id="4" name="Chỗ dành sẵn cho Nội dung 2">
            <a:extLst>
              <a:ext uri="{FF2B5EF4-FFF2-40B4-BE49-F238E27FC236}">
                <a16:creationId xmlns:a16="http://schemas.microsoft.com/office/drawing/2014/main" id="{AAF6DBF8-627A-7EA9-B53B-7D63BA886CE0}"/>
              </a:ext>
            </a:extLst>
          </p:cNvPr>
          <p:cNvSpPr txBox="1">
            <a:spLocks/>
          </p:cNvSpPr>
          <p:nvPr/>
        </p:nvSpPr>
        <p:spPr>
          <a:xfrm>
            <a:off x="1226381" y="1328811"/>
            <a:ext cx="10098974" cy="173697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rm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Open Sans"/>
              <a:buNone/>
              <a:defRPr sz="1867" b="0" i="0" u="none" strike="noStrike" cap="none">
                <a:solidFill>
                  <a:schemeClr val="dk1"/>
                </a:solidFill>
                <a:latin typeface="Open Sans"/>
                <a:ea typeface="Open Sans"/>
                <a:cs typeface="Open Sans"/>
                <a:sym typeface="Open Sans"/>
              </a:defRPr>
            </a:lvl1pPr>
            <a:lvl2pPr marL="914400" marR="0" lvl="1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Open Sans"/>
              <a:buNone/>
              <a:defRPr sz="3733" b="0" i="0" u="none" strike="noStrike" cap="none">
                <a:solidFill>
                  <a:schemeClr val="dk1"/>
                </a:solidFill>
                <a:latin typeface="Open Sans"/>
                <a:ea typeface="Open Sans"/>
                <a:cs typeface="Open Sans"/>
                <a:sym typeface="Open Sans"/>
              </a:defRPr>
            </a:lvl2pPr>
            <a:lvl3pPr marL="1371600" marR="0" lvl="2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Open Sans"/>
              <a:buNone/>
              <a:defRPr sz="3733" b="0" i="0" u="none" strike="noStrike" cap="none">
                <a:solidFill>
                  <a:schemeClr val="dk1"/>
                </a:solidFill>
                <a:latin typeface="Open Sans"/>
                <a:ea typeface="Open Sans"/>
                <a:cs typeface="Open Sans"/>
                <a:sym typeface="Open Sans"/>
              </a:defRPr>
            </a:lvl3pPr>
            <a:lvl4pPr marL="1828800" marR="0" lvl="3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Open Sans"/>
              <a:buNone/>
              <a:defRPr sz="3733" b="0" i="0" u="none" strike="noStrike" cap="none">
                <a:solidFill>
                  <a:schemeClr val="dk1"/>
                </a:solidFill>
                <a:latin typeface="Open Sans"/>
                <a:ea typeface="Open Sans"/>
                <a:cs typeface="Open Sans"/>
                <a:sym typeface="Open Sans"/>
              </a:defRPr>
            </a:lvl4pPr>
            <a:lvl5pPr marL="2286000" marR="0" lvl="4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Open Sans"/>
              <a:buNone/>
              <a:defRPr sz="3733" b="0" i="0" u="none" strike="noStrike" cap="none">
                <a:solidFill>
                  <a:schemeClr val="dk1"/>
                </a:solidFill>
                <a:latin typeface="Open Sans"/>
                <a:ea typeface="Open Sans"/>
                <a:cs typeface="Open Sans"/>
                <a:sym typeface="Open Sans"/>
              </a:defRPr>
            </a:lvl5pPr>
            <a:lvl6pPr marL="2743200" marR="0" lvl="5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Open Sans"/>
              <a:buNone/>
              <a:defRPr sz="3733" b="0" i="0" u="none" strike="noStrike" cap="none">
                <a:solidFill>
                  <a:schemeClr val="dk1"/>
                </a:solidFill>
                <a:latin typeface="Open Sans"/>
                <a:ea typeface="Open Sans"/>
                <a:cs typeface="Open Sans"/>
                <a:sym typeface="Open Sans"/>
              </a:defRPr>
            </a:lvl6pPr>
            <a:lvl7pPr marL="3200400" marR="0" lvl="6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Open Sans"/>
              <a:buNone/>
              <a:defRPr sz="3733" b="0" i="0" u="none" strike="noStrike" cap="none">
                <a:solidFill>
                  <a:schemeClr val="dk1"/>
                </a:solidFill>
                <a:latin typeface="Open Sans"/>
                <a:ea typeface="Open Sans"/>
                <a:cs typeface="Open Sans"/>
                <a:sym typeface="Open Sans"/>
              </a:defRPr>
            </a:lvl7pPr>
            <a:lvl8pPr marL="3657600" marR="0" lvl="7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Open Sans"/>
              <a:buNone/>
              <a:defRPr sz="3733" b="0" i="0" u="none" strike="noStrike" cap="none">
                <a:solidFill>
                  <a:schemeClr val="dk1"/>
                </a:solidFill>
                <a:latin typeface="Open Sans"/>
                <a:ea typeface="Open Sans"/>
                <a:cs typeface="Open Sans"/>
                <a:sym typeface="Open Sans"/>
              </a:defRPr>
            </a:lvl8pPr>
            <a:lvl9pPr marL="4114800" marR="0" lvl="8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Open Sans"/>
              <a:buNone/>
              <a:defRPr sz="3733" b="0" i="0" u="none" strike="noStrike" cap="none">
                <a:solidFill>
                  <a:schemeClr val="dk1"/>
                </a:solidFill>
                <a:latin typeface="Open Sans"/>
                <a:ea typeface="Open Sans"/>
                <a:cs typeface="Open Sans"/>
                <a:sym typeface="Open San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555555"/>
              </a:buClr>
              <a:buSzPts val="1400"/>
              <a:buFont typeface="Open Sans"/>
              <a:buNone/>
              <a:tabLst/>
              <a:defRPr/>
            </a:pPr>
            <a:r>
              <a:rPr kumimoji="0" lang="en-US" sz="4000" b="0" i="0" u="none" strike="noStrike" kern="0" cap="none" spc="0" normalizeH="0" baseline="0" noProof="0">
                <a:ln>
                  <a:noFill/>
                </a:ln>
                <a:solidFill>
                  <a:srgbClr val="FFF8CD">
                    <a:lumMod val="1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Open Sans"/>
              </a:rPr>
              <a:t>Nhiệt</a:t>
            </a:r>
            <a:r>
              <a:rPr kumimoji="0" lang="en-US" sz="4000" b="0" i="0" u="none" strike="noStrike" kern="0" cap="none" spc="0" normalizeH="0" noProof="0">
                <a:ln>
                  <a:noFill/>
                </a:ln>
                <a:solidFill>
                  <a:srgbClr val="FFF8CD">
                    <a:lumMod val="1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Open Sans"/>
              </a:rPr>
              <a:t> liệt chào mừng quý thầy cô về dự giờ</a:t>
            </a:r>
            <a:endParaRPr kumimoji="0" lang="en-US" sz="4000" b="0" i="0" u="none" strike="noStrike" kern="0" cap="none" spc="0" normalizeH="0" baseline="0" noProof="0">
              <a:ln>
                <a:noFill/>
              </a:ln>
              <a:solidFill>
                <a:srgbClr val="FFF8CD">
                  <a:lumMod val="10000"/>
                </a:srgbClr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  <a:sym typeface="Open Sans"/>
            </a:endParaRPr>
          </a:p>
        </p:txBody>
      </p:sp>
      <p:sp>
        <p:nvSpPr>
          <p:cNvPr id="5" name="Chỗ dành sẵn cho Nội dung 2">
            <a:extLst>
              <a:ext uri="{FF2B5EF4-FFF2-40B4-BE49-F238E27FC236}">
                <a16:creationId xmlns:a16="http://schemas.microsoft.com/office/drawing/2014/main" id="{D5734C14-19FD-E4C0-7693-50A73C5D5D03}"/>
              </a:ext>
            </a:extLst>
          </p:cNvPr>
          <p:cNvSpPr txBox="1">
            <a:spLocks/>
          </p:cNvSpPr>
          <p:nvPr/>
        </p:nvSpPr>
        <p:spPr>
          <a:xfrm>
            <a:off x="1267252" y="2470425"/>
            <a:ext cx="10098974" cy="248279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en-US" sz="3600" b="0" i="0" u="none" strike="noStrike" kern="1200" cap="none" spc="0" normalizeH="0" baseline="0" noProof="0">
              <a:ln>
                <a:noFill/>
              </a:ln>
              <a:solidFill>
                <a:srgbClr val="FFF8CD">
                  <a:lumMod val="10000"/>
                </a:srgbClr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ctr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sz="3600" b="0" i="0" u="none" strike="noStrike" kern="1200" cap="none" spc="0" normalizeH="0" baseline="0" noProof="0">
                <a:ln>
                  <a:noFill/>
                </a:ln>
                <a:solidFill>
                  <a:srgbClr val="FFF8CD">
                    <a:lumMod val="1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Môn: Toán 8</a:t>
            </a:r>
          </a:p>
          <a:p>
            <a:pPr marL="0" marR="0" lvl="0" indent="0" algn="ctr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sz="3600" b="0" i="0" u="none" strike="noStrike" kern="1200" cap="none" spc="0" normalizeH="0" baseline="0" noProof="0">
                <a:ln>
                  <a:noFill/>
                </a:ln>
                <a:solidFill>
                  <a:srgbClr val="FFF8CD">
                    <a:lumMod val="1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Lớp: 8A5</a:t>
            </a:r>
          </a:p>
          <a:p>
            <a:pPr marL="0" marR="0" lvl="0" indent="0" algn="ctr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sz="3600" b="0" i="0" u="none" strike="noStrike" kern="1200" cap="none" spc="0" normalizeH="0" baseline="0" noProof="0">
                <a:ln>
                  <a:noFill/>
                </a:ln>
                <a:solidFill>
                  <a:srgbClr val="FFF8CD">
                    <a:lumMod val="1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GV: Hoàng Thị Phương Dung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4661561" y="6064064"/>
            <a:ext cx="38811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Năm học 2025 – 2026 </a:t>
            </a:r>
            <a:endParaRPr lang="en-GB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1" name="TextBox 160"/>
          <p:cNvSpPr txBox="1"/>
          <p:nvPr/>
        </p:nvSpPr>
        <p:spPr>
          <a:xfrm>
            <a:off x="3866092" y="27095"/>
            <a:ext cx="628603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TRƯỜNG THCS NHƯ QUỲNH</a:t>
            </a:r>
            <a:endParaRPr lang="en-GB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7245294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38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3"/>
          <a:srcRect t="23886" b="63961"/>
          <a:stretch/>
        </p:blipFill>
        <p:spPr>
          <a:xfrm>
            <a:off x="561043" y="2955397"/>
            <a:ext cx="4670860" cy="673749"/>
          </a:xfrm>
          <a:prstGeom prst="rect">
            <a:avLst/>
          </a:prstGeom>
        </p:spPr>
      </p:pic>
      <p:sp>
        <p:nvSpPr>
          <p:cNvPr id="20" name="Rectangle 19"/>
          <p:cNvSpPr/>
          <p:nvPr/>
        </p:nvSpPr>
        <p:spPr>
          <a:xfrm>
            <a:off x="-126144" y="-46935"/>
            <a:ext cx="12746991" cy="714534"/>
          </a:xfrm>
          <a:prstGeom prst="rect">
            <a:avLst/>
          </a:prstGeom>
          <a:solidFill>
            <a:srgbClr val="0000FF"/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 kern="0">
              <a:ln/>
              <a:solidFill>
                <a:schemeClr val="bg1"/>
              </a:solidFill>
              <a:latin typeface="#9Slide04 Manuale Bold" panose="02040804050405060204" pitchFamily="18" charset="0"/>
              <a:cs typeface="Times New Roman" panose="02020603050405020304" pitchFamily="18" charset="0"/>
              <a:sym typeface="Arial"/>
            </a:endParaRPr>
          </a:p>
          <a:p>
            <a:pPr algn="ctr"/>
            <a:r>
              <a:rPr lang="en-US" sz="2800" b="1" kern="0">
                <a:ln/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BÀI 7. LẬP PHƯƠNG CỦA MỘT TỔNG</a:t>
            </a:r>
            <a:endParaRPr lang="vi-VN" sz="2800" b="1" kern="0">
              <a:ln/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  <a:p>
            <a:pPr algn="ctr"/>
            <a:endParaRPr lang="en-GB" sz="2800">
              <a:latin typeface="#9Slide04 Spectral ExtraBold" panose="02020902060000000000" pitchFamily="18" charset="0"/>
            </a:endParaRPr>
          </a:p>
        </p:txBody>
      </p:sp>
      <p:sp>
        <p:nvSpPr>
          <p:cNvPr id="22" name="Google Shape;342;p42">
            <a:extLst>
              <a:ext uri="{FF2B5EF4-FFF2-40B4-BE49-F238E27FC236}">
                <a16:creationId xmlns:a16="http://schemas.microsoft.com/office/drawing/2014/main" id="{9E152C37-4F53-DACB-2DE0-19EABA5AC2EB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151752" y="667599"/>
            <a:ext cx="5201035" cy="762743"/>
          </a:xfrm>
          <a:prstGeom prst="rect">
            <a:avLst/>
          </a:prstGeom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pPr algn="ctr"/>
            <a:r>
              <a:rPr lang="en" sz="32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Lập phương của một tổng</a:t>
            </a:r>
            <a:endParaRPr sz="3200" b="1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4355552" y="1400964"/>
            <a:ext cx="577727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IẾU BÀI TẬP </a:t>
            </a:r>
            <a:endParaRPr lang="en-GB" sz="280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149941"/>
              </p:ext>
            </p:extLst>
          </p:nvPr>
        </p:nvGraphicFramePr>
        <p:xfrm>
          <a:off x="5827551" y="3707408"/>
          <a:ext cx="5867120" cy="16134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31840" imgH="558720" progId="Equation.DSMT4">
                  <p:embed/>
                </p:oleObj>
              </mc:Choice>
              <mc:Fallback>
                <p:oleObj name="Equation" r:id="rId4" imgW="2031840" imgH="55872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827551" y="3707408"/>
                        <a:ext cx="5867120" cy="16134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6" name="Picture 25"/>
          <p:cNvPicPr>
            <a:picLocks noChangeAspect="1"/>
          </p:cNvPicPr>
          <p:nvPr/>
        </p:nvPicPr>
        <p:blipFill rotWithShape="1">
          <a:blip r:embed="rId3"/>
          <a:srcRect t="64924" b="23385"/>
          <a:stretch/>
        </p:blipFill>
        <p:spPr>
          <a:xfrm>
            <a:off x="5735559" y="2931007"/>
            <a:ext cx="5332934" cy="739965"/>
          </a:xfrm>
          <a:prstGeom prst="rect">
            <a:avLst/>
          </a:prstGeom>
        </p:spPr>
      </p:pic>
      <p:sp>
        <p:nvSpPr>
          <p:cNvPr id="27" name="Rectangle 26"/>
          <p:cNvSpPr/>
          <p:nvPr/>
        </p:nvSpPr>
        <p:spPr>
          <a:xfrm>
            <a:off x="958466" y="1986567"/>
            <a:ext cx="10673953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Viết </a:t>
            </a:r>
            <a:r>
              <a:rPr lang="en-US" sz="2800" kern="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biểu </a:t>
            </a:r>
            <a:r>
              <a:rPr 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thức sau </a:t>
            </a:r>
            <a:r>
              <a:rPr lang="en-US" sz="2800" ker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dưới dạng lập phương của một tổng.</a:t>
            </a:r>
            <a:endParaRPr lang="en-GB" sz="2800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1508825"/>
              </p:ext>
            </p:extLst>
          </p:nvPr>
        </p:nvGraphicFramePr>
        <p:xfrm>
          <a:off x="662500" y="3784407"/>
          <a:ext cx="4384529" cy="15364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85720" imgH="520560" progId="Equation.DSMT4">
                  <p:embed/>
                </p:oleObj>
              </mc:Choice>
              <mc:Fallback>
                <p:oleObj name="Equation" r:id="rId6" imgW="1485720" imgH="52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62500" y="3784407"/>
                        <a:ext cx="4384529" cy="15364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Cloud 16"/>
          <p:cNvSpPr/>
          <p:nvPr/>
        </p:nvSpPr>
        <p:spPr>
          <a:xfrm>
            <a:off x="8144540" y="969088"/>
            <a:ext cx="3391786" cy="1101983"/>
          </a:xfrm>
          <a:prstGeom prst="cloud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HĐ CẶP ĐÔI </a:t>
            </a:r>
          </a:p>
          <a:p>
            <a:pPr algn="ctr"/>
            <a:r>
              <a:rPr lang="en-US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4 PHÚT</a:t>
            </a:r>
            <a:endParaRPr lang="en-GB" sz="20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334894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27" grpId="0"/>
      <p:bldP spid="17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Picture 20">
            <a:extLst>
              <a:ext uri="{FF2B5EF4-FFF2-40B4-BE49-F238E27FC236}">
                <a16:creationId xmlns:a16="http://schemas.microsoft.com/office/drawing/2014/main" id="{653F800B-073E-42F5-BFFA-477203C9676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 flipH="1">
            <a:off x="-819539" y="149398"/>
            <a:ext cx="3944128" cy="1444798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F6F14090-15A9-4456-8175-C7CCD10ECE0C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751"/>
          <a:stretch/>
        </p:blipFill>
        <p:spPr>
          <a:xfrm>
            <a:off x="-19050" y="-22296"/>
            <a:ext cx="12211050" cy="6858000"/>
          </a:xfrm>
          <a:prstGeom prst="rect">
            <a:avLst/>
          </a:prstGeom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949DAC6A-E448-4B7A-9C55-2AB116CFDAF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127239" y="542109"/>
            <a:ext cx="1956572" cy="716724"/>
          </a:xfrm>
          <a:prstGeom prst="rect">
            <a:avLst/>
          </a:prstGeom>
        </p:spPr>
      </p:pic>
      <p:pic>
        <p:nvPicPr>
          <p:cNvPr id="22" name="Picture 21">
            <a:extLst>
              <a:ext uri="{FF2B5EF4-FFF2-40B4-BE49-F238E27FC236}">
                <a16:creationId xmlns:a16="http://schemas.microsoft.com/office/drawing/2014/main" id="{80F3D2DD-7984-4261-AD11-E61771F6149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 flipH="1">
            <a:off x="2002591" y="3198135"/>
            <a:ext cx="2504399" cy="917402"/>
          </a:xfrm>
          <a:prstGeom prst="rect">
            <a:avLst/>
          </a:prstGeom>
        </p:spPr>
      </p:pic>
      <p:sp>
        <p:nvSpPr>
          <p:cNvPr id="18" name="TextBox 17">
            <a:extLst>
              <a:ext uri="{FF2B5EF4-FFF2-40B4-BE49-F238E27FC236}">
                <a16:creationId xmlns:a16="http://schemas.microsoft.com/office/drawing/2014/main" id="{C6147CD3-2649-4E88-8CE1-81D576F84A32}"/>
              </a:ext>
            </a:extLst>
          </p:cNvPr>
          <p:cNvSpPr txBox="1"/>
          <p:nvPr/>
        </p:nvSpPr>
        <p:spPr>
          <a:xfrm>
            <a:off x="4506990" y="1862503"/>
            <a:ext cx="5475210" cy="1231106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0" b="1" i="0" u="none" strike="noStrike" kern="1200" cap="none" spc="0" normalizeH="0" baseline="0" noProof="0">
                <a:ln w="31750">
                  <a:solidFill>
                    <a:prstClr val="white"/>
                  </a:solidFill>
                </a:ln>
                <a:solidFill>
                  <a:srgbClr val="FCECD0">
                    <a:lumMod val="75000"/>
                  </a:srgbClr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iCiel Cadena" panose="02000503000000020004" pitchFamily="50" charset="0"/>
                <a:ea typeface="+mn-ea"/>
                <a:cs typeface="+mn-cs"/>
              </a:rPr>
              <a:t>CỦNG</a:t>
            </a:r>
            <a:r>
              <a:rPr kumimoji="0" lang="en-US" sz="8000" b="1" i="0" u="none" strike="noStrike" kern="1200" cap="none" spc="0" normalizeH="0" noProof="0">
                <a:ln w="31750">
                  <a:solidFill>
                    <a:prstClr val="white"/>
                  </a:solidFill>
                </a:ln>
                <a:solidFill>
                  <a:srgbClr val="FCECD0">
                    <a:lumMod val="75000"/>
                  </a:srgbClr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iCiel Cadena" panose="02000503000000020004" pitchFamily="50" charset="0"/>
                <a:ea typeface="+mn-ea"/>
                <a:cs typeface="+mn-cs"/>
              </a:rPr>
              <a:t> CỐ</a:t>
            </a:r>
            <a:endParaRPr kumimoji="0" lang="en-US" sz="8000" b="1" i="0" u="none" strike="noStrike" kern="1200" cap="none" spc="0" normalizeH="0" baseline="0" noProof="0">
              <a:ln w="31750">
                <a:solidFill>
                  <a:prstClr val="white"/>
                </a:solidFill>
              </a:ln>
              <a:solidFill>
                <a:srgbClr val="FCECD0">
                  <a:lumMod val="75000"/>
                </a:srgbClr>
              </a:solidFill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uLnTx/>
              <a:uFillTx/>
              <a:latin typeface="iCiel Cadena" panose="02000503000000020004" pitchFamily="50" charset="0"/>
              <a:ea typeface="+mn-ea"/>
              <a:cs typeface="+mn-cs"/>
            </a:endParaRPr>
          </a:p>
        </p:txBody>
      </p:sp>
      <p:pic>
        <p:nvPicPr>
          <p:cNvPr id="19" name="Picture 18">
            <a:extLst>
              <a:ext uri="{FF2B5EF4-FFF2-40B4-BE49-F238E27FC236}">
                <a16:creationId xmlns:a16="http://schemas.microsoft.com/office/drawing/2014/main" id="{E5F91547-85E9-41A0-9391-B8B1188B5B6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982200" y="533400"/>
            <a:ext cx="2895851" cy="1060796"/>
          </a:xfrm>
          <a:prstGeom prst="rect">
            <a:avLst/>
          </a:prstGeom>
        </p:spPr>
      </p:pic>
      <p:pic>
        <p:nvPicPr>
          <p:cNvPr id="23" name="Picture 22">
            <a:extLst>
              <a:ext uri="{FF2B5EF4-FFF2-40B4-BE49-F238E27FC236}">
                <a16:creationId xmlns:a16="http://schemas.microsoft.com/office/drawing/2014/main" id="{FB990A4E-1001-4E5F-813F-CD6CFC00C72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248536" y="2591001"/>
            <a:ext cx="1429252" cy="523558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2903305" y="4485965"/>
            <a:ext cx="6755820" cy="984885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Học sinh trả lời câu hỏi trắc nghiệm bằng cách giơ phiếu trả lời giáo viên đã phát. </a:t>
            </a:r>
            <a:endParaRPr lang="en-GB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9873232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extLst>
    <p:ext uri="{E180D4A7-C9FB-4DFB-919C-405C955672EB}">
      <p14:showEvtLst xmlns:p14="http://schemas.microsoft.com/office/powerpoint/2010/main">
        <p14:playEvt time="10" objId="3"/>
      </p14:showEvtLst>
    </p:ext>
  </p:extLs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0" y="796613"/>
            <a:ext cx="607119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>
                <a:solidFill>
                  <a:srgbClr val="C00000"/>
                </a:solidFill>
                <a:latin typeface="#9Slide04 Spectral ExtraBold" panose="02020902060000000000" pitchFamily="18" charset="0"/>
              </a:rPr>
              <a:t>MỞ RỘNG</a:t>
            </a:r>
            <a:endParaRPr lang="en-GB" sz="4800" b="1">
              <a:solidFill>
                <a:srgbClr val="C00000"/>
              </a:solidFill>
              <a:latin typeface="#9Slide04 Spectral ExtraBold" panose="02020902060000000000" pitchFamily="18" charset="0"/>
            </a:endParaRPr>
          </a:p>
        </p:txBody>
      </p:sp>
      <p:pic>
        <p:nvPicPr>
          <p:cNvPr id="5" name="Lập phương của 1 tổng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0" y="10633"/>
            <a:ext cx="12192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195289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5"/>
                </p:tgtEl>
              </p:cMediaNode>
            </p:video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pic>
        <p:nvPicPr>
          <p:cNvPr id="4" name="Bài hát LP của 1 tổng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-99152" y="-1"/>
            <a:ext cx="12291152" cy="70177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481968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sz="5400">
                <a:solidFill>
                  <a:srgbClr val="0000FF"/>
                </a:solidFill>
                <a:latin typeface="#9Slide03 Arima Madurai Black" panose="00000A00000000000000" pitchFamily="2" charset="0"/>
                <a:cs typeface="#9Slide03 Arima Madurai Black" panose="00000A00000000000000" pitchFamily="2" charset="0"/>
              </a:rPr>
              <a:t>DẶN DÒ</a:t>
            </a:r>
            <a:endParaRPr lang="en-GB" sz="5400">
              <a:solidFill>
                <a:srgbClr val="0000FF"/>
              </a:solidFill>
              <a:latin typeface="#9Slide03 Arima Madurai Black" panose="00000A00000000000000" pitchFamily="2" charset="0"/>
              <a:cs typeface="#9Slide03 Arima Madurai Black" panose="00000A00000000000000" pitchFamily="2" charset="0"/>
            </a:endParaRP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39300" y="1400803"/>
            <a:ext cx="7688700" cy="4555200"/>
          </a:xfrm>
        </p:spPr>
        <p:txBody>
          <a:bodyPr/>
          <a:lstStyle/>
          <a:p>
            <a:endParaRPr lang="en-US"/>
          </a:p>
          <a:p>
            <a:pPr marL="186262" indent="0">
              <a:buNone/>
            </a:pPr>
            <a:r>
              <a:rPr lang="en-US" sz="3600">
                <a:latin typeface="Times New Roman" panose="02020603050405020304" pitchFamily="18" charset="0"/>
                <a:cs typeface="Times New Roman" panose="02020603050405020304" pitchFamily="18" charset="0"/>
              </a:rPr>
              <a:t>Học thuộc các hằng đẳng thức đã học</a:t>
            </a:r>
          </a:p>
          <a:p>
            <a:pPr marL="186262" indent="0">
              <a:buNone/>
            </a:pPr>
            <a:r>
              <a:rPr lang="en-US" sz="3600">
                <a:latin typeface="Times New Roman" panose="02020603050405020304" pitchFamily="18" charset="0"/>
                <a:cs typeface="Times New Roman" panose="02020603050405020304" pitchFamily="18" charset="0"/>
              </a:rPr>
              <a:t>Làm bài 2.7a, 2.8a, 2.9a </a:t>
            </a:r>
          </a:p>
          <a:p>
            <a:pPr marL="186262" indent="0">
              <a:buNone/>
            </a:pPr>
            <a:r>
              <a:rPr lang="en-US" sz="3600">
                <a:latin typeface="Times New Roman" panose="02020603050405020304" pitchFamily="18" charset="0"/>
                <a:cs typeface="Times New Roman" panose="02020603050405020304" pitchFamily="18" charset="0"/>
              </a:rPr>
              <a:t>Làm bài tập theo link sau:</a:t>
            </a:r>
            <a:br>
              <a:rPr lang="en-US" sz="360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36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ttps://gasanca.my.canva.site/chinh-phuc-hang-dang-thuc</a:t>
            </a:r>
            <a:endParaRPr lang="en-GB" sz="360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15250" y="1835150"/>
            <a:ext cx="4019550" cy="40195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4733728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Rounded Rectangle 3"/>
          <p:cNvSpPr/>
          <p:nvPr/>
        </p:nvSpPr>
        <p:spPr>
          <a:xfrm>
            <a:off x="1938967" y="1757190"/>
            <a:ext cx="9000782" cy="307370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186262" indent="0" algn="ctr">
              <a:buNone/>
            </a:pPr>
            <a:r>
              <a:rPr lang="en-US" sz="6600">
                <a:solidFill>
                  <a:schemeClr val="bg1"/>
                </a:solidFill>
                <a:latin typeface="#9Slide05 Claudia" pitchFamily="2" charset="0"/>
              </a:rPr>
              <a:t>CẢM ƠN THẦY CÔ</a:t>
            </a:r>
          </a:p>
          <a:p>
            <a:pPr marL="186262" indent="0" algn="ctr">
              <a:buNone/>
            </a:pPr>
            <a:r>
              <a:rPr lang="en-US" sz="6600">
                <a:solidFill>
                  <a:schemeClr val="bg1"/>
                </a:solidFill>
                <a:latin typeface="#9Slide05 Claudia" pitchFamily="2" charset="0"/>
              </a:rPr>
              <a:t> VÀ CÁC EM HỌC SINH</a:t>
            </a:r>
            <a:endParaRPr lang="en-GB" sz="6600">
              <a:solidFill>
                <a:schemeClr val="bg1"/>
              </a:solidFill>
              <a:latin typeface="#9Slide05 Claudia" pitchFamily="2" charset="0"/>
            </a:endParaRPr>
          </a:p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09342776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1557" y="1959451"/>
            <a:ext cx="3896764" cy="2677194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381000" y="322401"/>
            <a:ext cx="112014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Từ khối lập phương có độ dài cạnh là 2x+3 (cm), ta cắt bỏ một khối lập phương có độ dài x+1(cm). Tính thể tích phần còn lại, viết kết quả dưới dạng đa thức.  </a:t>
            </a:r>
            <a:endParaRPr lang="en-GB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432300" y="1917482"/>
            <a:ext cx="74295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Thể tích khối lập phương ban đầu là (2x+3)</a:t>
            </a:r>
            <a:r>
              <a:rPr lang="en-US" sz="2800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en-GB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432300" y="2578378"/>
            <a:ext cx="72517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Thể tích khối lập phương bị cắt đi là (x+1)</a:t>
            </a:r>
            <a:r>
              <a:rPr lang="en-US" sz="2800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en-GB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432300" y="3298048"/>
            <a:ext cx="74549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Thể tích phần còn lại là (2x+3)</a:t>
            </a:r>
            <a:r>
              <a:rPr lang="en-US" sz="2800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3 </a:t>
            </a: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– (x+1)</a:t>
            </a:r>
            <a:r>
              <a:rPr lang="en-US" sz="2800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GB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0344256"/>
              </p:ext>
            </p:extLst>
          </p:nvPr>
        </p:nvGraphicFramePr>
        <p:xfrm>
          <a:off x="4432300" y="3821268"/>
          <a:ext cx="7244648" cy="27338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436768" imgH="1297137" progId="Equation.DSMT4">
                  <p:embed/>
                </p:oleObj>
              </mc:Choice>
              <mc:Fallback>
                <p:oleObj name="Equation" r:id="rId3" imgW="3436768" imgH="129713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32300" y="3821268"/>
                        <a:ext cx="7244648" cy="27338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881544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9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Rounded Rectangle 3"/>
          <p:cNvSpPr/>
          <p:nvPr/>
        </p:nvSpPr>
        <p:spPr>
          <a:xfrm>
            <a:off x="1938967" y="1757190"/>
            <a:ext cx="9000782" cy="307370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186262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>
                <a:ln>
                  <a:noFill/>
                </a:ln>
                <a:solidFill>
                  <a:srgbClr val="FDFAF1"/>
                </a:solidFill>
                <a:effectLst/>
                <a:uLnTx/>
                <a:uFillTx/>
                <a:latin typeface="#9Slide05 Claudia" pitchFamily="2" charset="0"/>
                <a:ea typeface="+mn-ea"/>
                <a:cs typeface="+mn-cs"/>
              </a:rPr>
              <a:t>CẢM ƠN THẦY CÔ</a:t>
            </a:r>
          </a:p>
          <a:p>
            <a:pPr marL="186262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>
                <a:ln>
                  <a:noFill/>
                </a:ln>
                <a:solidFill>
                  <a:srgbClr val="FDFAF1"/>
                </a:solidFill>
                <a:effectLst/>
                <a:uLnTx/>
                <a:uFillTx/>
                <a:latin typeface="#9Slide05 Claudia" pitchFamily="2" charset="0"/>
                <a:ea typeface="+mn-ea"/>
                <a:cs typeface="+mn-cs"/>
              </a:rPr>
              <a:t> VÀ CÁC EM HỌC SINH</a:t>
            </a:r>
            <a:endParaRPr kumimoji="0" lang="en-GB" sz="6600" b="0" i="0" u="none" strike="noStrike" kern="1200" cap="none" spc="0" normalizeH="0" baseline="0" noProof="0">
              <a:ln>
                <a:noFill/>
              </a:ln>
              <a:solidFill>
                <a:srgbClr val="FDFAF1"/>
              </a:solidFill>
              <a:effectLst/>
              <a:uLnTx/>
              <a:uFillTx/>
              <a:latin typeface="#9Slide05 Claudia" pitchFamily="2" charset="0"/>
              <a:ea typeface="+mn-ea"/>
              <a:cs typeface="+mn-cs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1200" cap="none" spc="0" normalizeH="0" baseline="0" noProof="0">
              <a:ln>
                <a:noFill/>
              </a:ln>
              <a:solidFill>
                <a:srgbClr val="FDFAF1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07945288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1216717" y="0"/>
            <a:ext cx="10272000" cy="2107303"/>
          </a:xfrm>
        </p:spPr>
        <p:txBody>
          <a:bodyPr/>
          <a:lstStyle/>
          <a:p>
            <a:pPr algn="ctr"/>
            <a:r>
              <a:rPr lang="en-US" sz="5400">
                <a:solidFill>
                  <a:srgbClr val="C00000"/>
                </a:solidFill>
                <a:latin typeface="#9Slide03 SVNLifehack Sans" panose="00000500000000000000" pitchFamily="2" charset="0"/>
              </a:rPr>
              <a:t>KHỞI ĐỘNG: THỬ TÀI TOÁN HỌC</a:t>
            </a:r>
            <a:endParaRPr lang="en-GB" sz="5400">
              <a:solidFill>
                <a:srgbClr val="C00000"/>
              </a:solidFill>
              <a:latin typeface="#9Slide03 SVNLifehack Sans" panose="00000500000000000000" pitchFamily="2" charset="0"/>
            </a:endParaRPr>
          </a:p>
        </p:txBody>
      </p:sp>
      <p:sp>
        <p:nvSpPr>
          <p:cNvPr id="7" name="Subtitle 6"/>
          <p:cNvSpPr>
            <a:spLocks noGrp="1"/>
          </p:cNvSpPr>
          <p:nvPr>
            <p:ph type="subTitle" idx="2"/>
          </p:nvPr>
        </p:nvSpPr>
        <p:spPr>
          <a:xfrm>
            <a:off x="256716" y="1053651"/>
            <a:ext cx="11513525" cy="1934098"/>
          </a:xfrm>
        </p:spPr>
        <p:txBody>
          <a:bodyPr/>
          <a:lstStyle/>
          <a:p>
            <a:r>
              <a:rPr lang="en-US" sz="2400">
                <a:solidFill>
                  <a:srgbClr val="0000FF"/>
                </a:solidFill>
                <a:latin typeface="#9Slide03 Ample" panose="02000000000000000000" pitchFamily="2" charset="0"/>
              </a:rPr>
              <a:t>LUẬT CHƠI</a:t>
            </a:r>
          </a:p>
          <a:p>
            <a:r>
              <a:rPr lang="vi-VN" sz="2400">
                <a:solidFill>
                  <a:srgbClr val="0000FF"/>
                </a:solidFill>
                <a:latin typeface="#9Slide03 Ample" panose="02000000000000000000" pitchFamily="2" charset="0"/>
              </a:rPr>
              <a:t>+ Sử dụng vòng quay may mắn để chọn ngẫu nhiên 4 bạn lên bảng tham gia trò chơi.</a:t>
            </a:r>
          </a:p>
          <a:p>
            <a:r>
              <a:rPr lang="vi-VN" sz="2400">
                <a:solidFill>
                  <a:srgbClr val="0000FF"/>
                </a:solidFill>
                <a:latin typeface="#9Slide03 Ample" panose="02000000000000000000" pitchFamily="2" charset="0"/>
              </a:rPr>
              <a:t>+ Mỗi bạn sẽ lần lượt nối các ý ở cột A với cột B sao cho tạo thành hằng đẳng thức </a:t>
            </a:r>
            <a:endParaRPr lang="en-US" sz="2400">
              <a:solidFill>
                <a:srgbClr val="0000FF"/>
              </a:solidFill>
              <a:latin typeface="#9Slide03 Ample" panose="02000000000000000000" pitchFamily="2" charset="0"/>
            </a:endParaRPr>
          </a:p>
          <a:p>
            <a:r>
              <a:rPr lang="vi-VN" sz="2400">
                <a:solidFill>
                  <a:srgbClr val="0000FF"/>
                </a:solidFill>
                <a:latin typeface="#9Slide03 Ample" panose="02000000000000000000" pitchFamily="2" charset="0"/>
              </a:rPr>
              <a:t>+ Thời gian: 90 giây.</a:t>
            </a:r>
          </a:p>
          <a:p>
            <a:endParaRPr lang="en-GB" sz="2800">
              <a:solidFill>
                <a:srgbClr val="0000FF"/>
              </a:solidFill>
              <a:latin typeface="#9Slide03 Ample" panose="02000000000000000000" pitchFamily="2" charset="0"/>
            </a:endParaRPr>
          </a:p>
        </p:txBody>
      </p:sp>
      <p:pic>
        <p:nvPicPr>
          <p:cNvPr id="2" name="Picture 1">
            <a:hlinkClick r:id="rId2"/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3207" y="3160954"/>
            <a:ext cx="5548616" cy="3073765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81823" y="3160954"/>
            <a:ext cx="4310736" cy="21862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43007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73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739" name="Google Shape;2739;p35"/>
          <p:cNvGrpSpPr/>
          <p:nvPr/>
        </p:nvGrpSpPr>
        <p:grpSpPr>
          <a:xfrm rot="3516190">
            <a:off x="-3209" y="4421930"/>
            <a:ext cx="1204040" cy="600829"/>
            <a:chOff x="5351150" y="1861950"/>
            <a:chExt cx="1036450" cy="517200"/>
          </a:xfrm>
        </p:grpSpPr>
        <p:sp>
          <p:nvSpPr>
            <p:cNvPr id="2740" name="Google Shape;2740;p35"/>
            <p:cNvSpPr/>
            <p:nvPr/>
          </p:nvSpPr>
          <p:spPr>
            <a:xfrm>
              <a:off x="5429725" y="2107025"/>
              <a:ext cx="957875" cy="126850"/>
            </a:xfrm>
            <a:custGeom>
              <a:avLst/>
              <a:gdLst/>
              <a:ahLst/>
              <a:cxnLst/>
              <a:rect l="l" t="t" r="r" b="b"/>
              <a:pathLst>
                <a:path w="38315" h="5074" fill="none" extrusionOk="0">
                  <a:moveTo>
                    <a:pt x="1" y="538"/>
                  </a:moveTo>
                  <a:cubicBezTo>
                    <a:pt x="12951" y="1"/>
                    <a:pt x="26259" y="339"/>
                    <a:pt x="38314" y="5074"/>
                  </a:cubicBezTo>
                </a:path>
              </a:pathLst>
            </a:custGeom>
            <a:solidFill>
              <a:schemeClr val="dk1"/>
            </a:solidFill>
            <a:ln w="10450" cap="flat" cmpd="sng">
              <a:solidFill>
                <a:schemeClr val="dk1"/>
              </a:solidFill>
              <a:prstDash val="solid"/>
              <a:miter lim="19892"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741" name="Google Shape;2741;p35"/>
            <p:cNvSpPr/>
            <p:nvPr/>
          </p:nvSpPr>
          <p:spPr>
            <a:xfrm>
              <a:off x="5401400" y="2134375"/>
              <a:ext cx="153675" cy="145650"/>
            </a:xfrm>
            <a:custGeom>
              <a:avLst/>
              <a:gdLst/>
              <a:ahLst/>
              <a:cxnLst/>
              <a:rect l="l" t="t" r="r" b="b"/>
              <a:pathLst>
                <a:path w="6147" h="5826" extrusionOk="0">
                  <a:moveTo>
                    <a:pt x="6147" y="1"/>
                  </a:moveTo>
                  <a:cubicBezTo>
                    <a:pt x="6146" y="1"/>
                    <a:pt x="1034" y="3144"/>
                    <a:pt x="537" y="3641"/>
                  </a:cubicBezTo>
                  <a:cubicBezTo>
                    <a:pt x="40" y="4139"/>
                    <a:pt x="0" y="4934"/>
                    <a:pt x="497" y="5432"/>
                  </a:cubicBezTo>
                  <a:cubicBezTo>
                    <a:pt x="766" y="5690"/>
                    <a:pt x="1105" y="5825"/>
                    <a:pt x="1438" y="5825"/>
                  </a:cubicBezTo>
                  <a:cubicBezTo>
                    <a:pt x="1746" y="5825"/>
                    <a:pt x="2049" y="5710"/>
                    <a:pt x="2288" y="5471"/>
                  </a:cubicBezTo>
                  <a:cubicBezTo>
                    <a:pt x="2785" y="4974"/>
                    <a:pt x="6147" y="1"/>
                    <a:pt x="6147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742" name="Google Shape;2742;p35"/>
            <p:cNvSpPr/>
            <p:nvPr/>
          </p:nvSpPr>
          <p:spPr>
            <a:xfrm>
              <a:off x="5596350" y="1949750"/>
              <a:ext cx="153675" cy="145875"/>
            </a:xfrm>
            <a:custGeom>
              <a:avLst/>
              <a:gdLst/>
              <a:ahLst/>
              <a:cxnLst/>
              <a:rect l="l" t="t" r="r" b="b"/>
              <a:pathLst>
                <a:path w="6147" h="5835" extrusionOk="0">
                  <a:moveTo>
                    <a:pt x="4735" y="1"/>
                  </a:moveTo>
                  <a:cubicBezTo>
                    <a:pt x="4418" y="1"/>
                    <a:pt x="4103" y="120"/>
                    <a:pt x="3859" y="364"/>
                  </a:cubicBezTo>
                  <a:cubicBezTo>
                    <a:pt x="3362" y="861"/>
                    <a:pt x="0" y="5834"/>
                    <a:pt x="0" y="5834"/>
                  </a:cubicBezTo>
                  <a:cubicBezTo>
                    <a:pt x="0" y="5834"/>
                    <a:pt x="5112" y="2671"/>
                    <a:pt x="5610" y="2174"/>
                  </a:cubicBezTo>
                  <a:cubicBezTo>
                    <a:pt x="6107" y="1677"/>
                    <a:pt x="6147" y="881"/>
                    <a:pt x="5650" y="384"/>
                  </a:cubicBezTo>
                  <a:cubicBezTo>
                    <a:pt x="5396" y="130"/>
                    <a:pt x="5065" y="1"/>
                    <a:pt x="4735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743" name="Google Shape;2743;p35"/>
            <p:cNvSpPr/>
            <p:nvPr/>
          </p:nvSpPr>
          <p:spPr>
            <a:xfrm>
              <a:off x="5539650" y="2142850"/>
              <a:ext cx="64675" cy="196450"/>
            </a:xfrm>
            <a:custGeom>
              <a:avLst/>
              <a:gdLst/>
              <a:ahLst/>
              <a:cxnLst/>
              <a:rect l="l" t="t" r="r" b="b"/>
              <a:pathLst>
                <a:path w="2587" h="7858" extrusionOk="0">
                  <a:moveTo>
                    <a:pt x="1413" y="0"/>
                  </a:moveTo>
                  <a:cubicBezTo>
                    <a:pt x="1413" y="0"/>
                    <a:pt x="20" y="5869"/>
                    <a:pt x="20" y="6565"/>
                  </a:cubicBezTo>
                  <a:cubicBezTo>
                    <a:pt x="0" y="7261"/>
                    <a:pt x="577" y="7838"/>
                    <a:pt x="1273" y="7858"/>
                  </a:cubicBezTo>
                  <a:cubicBezTo>
                    <a:pt x="1970" y="7858"/>
                    <a:pt x="2566" y="7321"/>
                    <a:pt x="2566" y="6624"/>
                  </a:cubicBezTo>
                  <a:cubicBezTo>
                    <a:pt x="2586" y="5928"/>
                    <a:pt x="1413" y="0"/>
                    <a:pt x="1413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744" name="Google Shape;2744;p35"/>
            <p:cNvSpPr/>
            <p:nvPr/>
          </p:nvSpPr>
          <p:spPr>
            <a:xfrm>
              <a:off x="5547100" y="1891175"/>
              <a:ext cx="64675" cy="196500"/>
            </a:xfrm>
            <a:custGeom>
              <a:avLst/>
              <a:gdLst/>
              <a:ahLst/>
              <a:cxnLst/>
              <a:rect l="l" t="t" r="r" b="b"/>
              <a:pathLst>
                <a:path w="2587" h="7860" extrusionOk="0">
                  <a:moveTo>
                    <a:pt x="1276" y="1"/>
                  </a:moveTo>
                  <a:cubicBezTo>
                    <a:pt x="597" y="1"/>
                    <a:pt x="60" y="532"/>
                    <a:pt x="21" y="1235"/>
                  </a:cubicBezTo>
                  <a:cubicBezTo>
                    <a:pt x="1" y="1931"/>
                    <a:pt x="1174" y="7859"/>
                    <a:pt x="1174" y="7859"/>
                  </a:cubicBezTo>
                  <a:cubicBezTo>
                    <a:pt x="1174" y="7859"/>
                    <a:pt x="2567" y="1991"/>
                    <a:pt x="2567" y="1294"/>
                  </a:cubicBezTo>
                  <a:cubicBezTo>
                    <a:pt x="2587" y="598"/>
                    <a:pt x="2010" y="21"/>
                    <a:pt x="1314" y="1"/>
                  </a:cubicBezTo>
                  <a:cubicBezTo>
                    <a:pt x="1301" y="1"/>
                    <a:pt x="1289" y="1"/>
                    <a:pt x="1276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745" name="Google Shape;2745;p35"/>
            <p:cNvSpPr/>
            <p:nvPr/>
          </p:nvSpPr>
          <p:spPr>
            <a:xfrm>
              <a:off x="5351150" y="2079175"/>
              <a:ext cx="197475" cy="63700"/>
            </a:xfrm>
            <a:custGeom>
              <a:avLst/>
              <a:gdLst/>
              <a:ahLst/>
              <a:cxnLst/>
              <a:rect l="l" t="t" r="r" b="b"/>
              <a:pathLst>
                <a:path w="7899" h="2548" extrusionOk="0">
                  <a:moveTo>
                    <a:pt x="1299" y="0"/>
                  </a:moveTo>
                  <a:cubicBezTo>
                    <a:pt x="618" y="0"/>
                    <a:pt x="60" y="570"/>
                    <a:pt x="41" y="1254"/>
                  </a:cubicBezTo>
                  <a:cubicBezTo>
                    <a:pt x="1" y="1950"/>
                    <a:pt x="558" y="2547"/>
                    <a:pt x="1274" y="2547"/>
                  </a:cubicBezTo>
                  <a:cubicBezTo>
                    <a:pt x="1280" y="2547"/>
                    <a:pt x="1286" y="2547"/>
                    <a:pt x="1293" y="2547"/>
                  </a:cubicBezTo>
                  <a:cubicBezTo>
                    <a:pt x="2070" y="2547"/>
                    <a:pt x="7898" y="1393"/>
                    <a:pt x="7898" y="1393"/>
                  </a:cubicBezTo>
                  <a:cubicBezTo>
                    <a:pt x="7898" y="1393"/>
                    <a:pt x="2030" y="1"/>
                    <a:pt x="1334" y="1"/>
                  </a:cubicBezTo>
                  <a:cubicBezTo>
                    <a:pt x="1322" y="1"/>
                    <a:pt x="1310" y="0"/>
                    <a:pt x="1299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746" name="Google Shape;2746;p35"/>
            <p:cNvSpPr/>
            <p:nvPr/>
          </p:nvSpPr>
          <p:spPr>
            <a:xfrm>
              <a:off x="5603300" y="2086650"/>
              <a:ext cx="196975" cy="63700"/>
            </a:xfrm>
            <a:custGeom>
              <a:avLst/>
              <a:gdLst/>
              <a:ahLst/>
              <a:cxnLst/>
              <a:rect l="l" t="t" r="r" b="b"/>
              <a:pathLst>
                <a:path w="7879" h="2548" extrusionOk="0">
                  <a:moveTo>
                    <a:pt x="6586" y="0"/>
                  </a:moveTo>
                  <a:cubicBezTo>
                    <a:pt x="5810" y="0"/>
                    <a:pt x="1" y="1154"/>
                    <a:pt x="1" y="1154"/>
                  </a:cubicBezTo>
                  <a:cubicBezTo>
                    <a:pt x="1" y="1154"/>
                    <a:pt x="5869" y="2547"/>
                    <a:pt x="6565" y="2547"/>
                  </a:cubicBezTo>
                  <a:cubicBezTo>
                    <a:pt x="6577" y="2547"/>
                    <a:pt x="6589" y="2547"/>
                    <a:pt x="6600" y="2547"/>
                  </a:cubicBezTo>
                  <a:cubicBezTo>
                    <a:pt x="7261" y="2547"/>
                    <a:pt x="7819" y="1997"/>
                    <a:pt x="7858" y="1313"/>
                  </a:cubicBezTo>
                  <a:cubicBezTo>
                    <a:pt x="7878" y="617"/>
                    <a:pt x="7321" y="40"/>
                    <a:pt x="6605" y="0"/>
                  </a:cubicBezTo>
                  <a:cubicBezTo>
                    <a:pt x="6599" y="0"/>
                    <a:pt x="6593" y="0"/>
                    <a:pt x="6586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747" name="Google Shape;2747;p35"/>
            <p:cNvSpPr/>
            <p:nvPr/>
          </p:nvSpPr>
          <p:spPr>
            <a:xfrm>
              <a:off x="5594850" y="2135375"/>
              <a:ext cx="149225" cy="150350"/>
            </a:xfrm>
            <a:custGeom>
              <a:avLst/>
              <a:gdLst/>
              <a:ahLst/>
              <a:cxnLst/>
              <a:rect l="l" t="t" r="r" b="b"/>
              <a:pathLst>
                <a:path w="5969" h="6014" extrusionOk="0">
                  <a:moveTo>
                    <a:pt x="0" y="1"/>
                  </a:moveTo>
                  <a:lnTo>
                    <a:pt x="0" y="1"/>
                  </a:lnTo>
                  <a:cubicBezTo>
                    <a:pt x="1" y="1"/>
                    <a:pt x="3163" y="5133"/>
                    <a:pt x="3661" y="5630"/>
                  </a:cubicBezTo>
                  <a:cubicBezTo>
                    <a:pt x="3914" y="5884"/>
                    <a:pt x="4245" y="6013"/>
                    <a:pt x="4575" y="6013"/>
                  </a:cubicBezTo>
                  <a:cubicBezTo>
                    <a:pt x="4892" y="6013"/>
                    <a:pt x="5207" y="5894"/>
                    <a:pt x="5451" y="5650"/>
                  </a:cubicBezTo>
                  <a:cubicBezTo>
                    <a:pt x="5948" y="5153"/>
                    <a:pt x="5968" y="4357"/>
                    <a:pt x="5471" y="3860"/>
                  </a:cubicBezTo>
                  <a:cubicBezTo>
                    <a:pt x="4974" y="3363"/>
                    <a:pt x="1" y="1"/>
                    <a:pt x="0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748" name="Google Shape;2748;p35"/>
            <p:cNvSpPr/>
            <p:nvPr/>
          </p:nvSpPr>
          <p:spPr>
            <a:xfrm>
              <a:off x="5407350" y="1944275"/>
              <a:ext cx="149225" cy="150350"/>
            </a:xfrm>
            <a:custGeom>
              <a:avLst/>
              <a:gdLst/>
              <a:ahLst/>
              <a:cxnLst/>
              <a:rect l="l" t="t" r="r" b="b"/>
              <a:pathLst>
                <a:path w="5969" h="6014" extrusionOk="0">
                  <a:moveTo>
                    <a:pt x="1394" y="1"/>
                  </a:moveTo>
                  <a:cubicBezTo>
                    <a:pt x="1077" y="1"/>
                    <a:pt x="762" y="120"/>
                    <a:pt x="518" y="364"/>
                  </a:cubicBezTo>
                  <a:cubicBezTo>
                    <a:pt x="21" y="861"/>
                    <a:pt x="1" y="1657"/>
                    <a:pt x="498" y="2154"/>
                  </a:cubicBezTo>
                  <a:cubicBezTo>
                    <a:pt x="995" y="2652"/>
                    <a:pt x="5969" y="6014"/>
                    <a:pt x="5969" y="6014"/>
                  </a:cubicBezTo>
                  <a:cubicBezTo>
                    <a:pt x="5969" y="6014"/>
                    <a:pt x="2806" y="881"/>
                    <a:pt x="2308" y="384"/>
                  </a:cubicBezTo>
                  <a:cubicBezTo>
                    <a:pt x="2055" y="130"/>
                    <a:pt x="1723" y="1"/>
                    <a:pt x="1394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749" name="Google Shape;2749;p35"/>
            <p:cNvSpPr/>
            <p:nvPr/>
          </p:nvSpPr>
          <p:spPr>
            <a:xfrm>
              <a:off x="5360600" y="2124950"/>
              <a:ext cx="189025" cy="91975"/>
            </a:xfrm>
            <a:custGeom>
              <a:avLst/>
              <a:gdLst/>
              <a:ahLst/>
              <a:cxnLst/>
              <a:rect l="l" t="t" r="r" b="b"/>
              <a:pathLst>
                <a:path w="7561" h="3679" extrusionOk="0">
                  <a:moveTo>
                    <a:pt x="7560" y="0"/>
                  </a:moveTo>
                  <a:cubicBezTo>
                    <a:pt x="7560" y="0"/>
                    <a:pt x="1612" y="955"/>
                    <a:pt x="976" y="1213"/>
                  </a:cubicBezTo>
                  <a:cubicBezTo>
                    <a:pt x="319" y="1452"/>
                    <a:pt x="1" y="2208"/>
                    <a:pt x="260" y="2865"/>
                  </a:cubicBezTo>
                  <a:cubicBezTo>
                    <a:pt x="456" y="3364"/>
                    <a:pt x="929" y="3679"/>
                    <a:pt x="1424" y="3679"/>
                  </a:cubicBezTo>
                  <a:cubicBezTo>
                    <a:pt x="1580" y="3679"/>
                    <a:pt x="1738" y="3647"/>
                    <a:pt x="1891" y="3581"/>
                  </a:cubicBezTo>
                  <a:cubicBezTo>
                    <a:pt x="2547" y="3322"/>
                    <a:pt x="7560" y="0"/>
                    <a:pt x="7560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750" name="Google Shape;2750;p35"/>
            <p:cNvSpPr/>
            <p:nvPr/>
          </p:nvSpPr>
          <p:spPr>
            <a:xfrm>
              <a:off x="5601800" y="2013000"/>
              <a:ext cx="189025" cy="92075"/>
            </a:xfrm>
            <a:custGeom>
              <a:avLst/>
              <a:gdLst/>
              <a:ahLst/>
              <a:cxnLst/>
              <a:rect l="l" t="t" r="r" b="b"/>
              <a:pathLst>
                <a:path w="7561" h="3683" extrusionOk="0">
                  <a:moveTo>
                    <a:pt x="6157" y="1"/>
                  </a:moveTo>
                  <a:cubicBezTo>
                    <a:pt x="5996" y="1"/>
                    <a:pt x="5831" y="33"/>
                    <a:pt x="5670" y="102"/>
                  </a:cubicBezTo>
                  <a:cubicBezTo>
                    <a:pt x="5034" y="340"/>
                    <a:pt x="1" y="3682"/>
                    <a:pt x="1" y="3682"/>
                  </a:cubicBezTo>
                  <a:cubicBezTo>
                    <a:pt x="1" y="3682"/>
                    <a:pt x="5949" y="2708"/>
                    <a:pt x="6585" y="2449"/>
                  </a:cubicBezTo>
                  <a:cubicBezTo>
                    <a:pt x="7242" y="2210"/>
                    <a:pt x="7560" y="1454"/>
                    <a:pt x="7321" y="818"/>
                  </a:cubicBezTo>
                  <a:cubicBezTo>
                    <a:pt x="7111" y="307"/>
                    <a:pt x="6652" y="1"/>
                    <a:pt x="6157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751" name="Google Shape;2751;p35"/>
            <p:cNvSpPr/>
            <p:nvPr/>
          </p:nvSpPr>
          <p:spPr>
            <a:xfrm>
              <a:off x="5462550" y="2140350"/>
              <a:ext cx="101975" cy="182250"/>
            </a:xfrm>
            <a:custGeom>
              <a:avLst/>
              <a:gdLst/>
              <a:ahLst/>
              <a:cxnLst/>
              <a:rect l="l" t="t" r="r" b="b"/>
              <a:pathLst>
                <a:path w="4079" h="7290" extrusionOk="0">
                  <a:moveTo>
                    <a:pt x="4079" y="1"/>
                  </a:moveTo>
                  <a:cubicBezTo>
                    <a:pt x="4079" y="1"/>
                    <a:pt x="538" y="4874"/>
                    <a:pt x="279" y="5531"/>
                  </a:cubicBezTo>
                  <a:cubicBezTo>
                    <a:pt x="1" y="6167"/>
                    <a:pt x="279" y="6923"/>
                    <a:pt x="916" y="7182"/>
                  </a:cubicBezTo>
                  <a:cubicBezTo>
                    <a:pt x="1088" y="7255"/>
                    <a:pt x="1267" y="7290"/>
                    <a:pt x="1443" y="7290"/>
                  </a:cubicBezTo>
                  <a:cubicBezTo>
                    <a:pt x="1936" y="7290"/>
                    <a:pt x="2401" y="7015"/>
                    <a:pt x="2607" y="6545"/>
                  </a:cubicBezTo>
                  <a:cubicBezTo>
                    <a:pt x="2885" y="5889"/>
                    <a:pt x="4079" y="1"/>
                    <a:pt x="4079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752" name="Google Shape;2752;p35"/>
            <p:cNvSpPr/>
            <p:nvPr/>
          </p:nvSpPr>
          <p:spPr>
            <a:xfrm>
              <a:off x="5586900" y="1906700"/>
              <a:ext cx="101975" cy="182950"/>
            </a:xfrm>
            <a:custGeom>
              <a:avLst/>
              <a:gdLst/>
              <a:ahLst/>
              <a:cxnLst/>
              <a:rect l="l" t="t" r="r" b="b"/>
              <a:pathLst>
                <a:path w="4079" h="7318" extrusionOk="0">
                  <a:moveTo>
                    <a:pt x="2636" y="1"/>
                  </a:moveTo>
                  <a:cubicBezTo>
                    <a:pt x="2149" y="1"/>
                    <a:pt x="1692" y="290"/>
                    <a:pt x="1472" y="773"/>
                  </a:cubicBezTo>
                  <a:cubicBezTo>
                    <a:pt x="1194" y="1409"/>
                    <a:pt x="0" y="7318"/>
                    <a:pt x="0" y="7318"/>
                  </a:cubicBezTo>
                  <a:cubicBezTo>
                    <a:pt x="0" y="7318"/>
                    <a:pt x="3541" y="2444"/>
                    <a:pt x="3800" y="1787"/>
                  </a:cubicBezTo>
                  <a:cubicBezTo>
                    <a:pt x="4078" y="1151"/>
                    <a:pt x="3800" y="395"/>
                    <a:pt x="3163" y="116"/>
                  </a:cubicBezTo>
                  <a:cubicBezTo>
                    <a:pt x="2990" y="38"/>
                    <a:pt x="2811" y="1"/>
                    <a:pt x="2636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753" name="Google Shape;2753;p35"/>
            <p:cNvSpPr/>
            <p:nvPr/>
          </p:nvSpPr>
          <p:spPr>
            <a:xfrm>
              <a:off x="5363100" y="2005875"/>
              <a:ext cx="187000" cy="97700"/>
            </a:xfrm>
            <a:custGeom>
              <a:avLst/>
              <a:gdLst/>
              <a:ahLst/>
              <a:cxnLst/>
              <a:rect l="l" t="t" r="r" b="b"/>
              <a:pathLst>
                <a:path w="7480" h="3908" extrusionOk="0">
                  <a:moveTo>
                    <a:pt x="1446" y="0"/>
                  </a:moveTo>
                  <a:cubicBezTo>
                    <a:pt x="959" y="0"/>
                    <a:pt x="504" y="275"/>
                    <a:pt x="299" y="745"/>
                  </a:cubicBezTo>
                  <a:cubicBezTo>
                    <a:pt x="0" y="1401"/>
                    <a:pt x="299" y="2177"/>
                    <a:pt x="955" y="2455"/>
                  </a:cubicBezTo>
                  <a:cubicBezTo>
                    <a:pt x="1592" y="2714"/>
                    <a:pt x="7480" y="3908"/>
                    <a:pt x="7480" y="3908"/>
                  </a:cubicBezTo>
                  <a:cubicBezTo>
                    <a:pt x="7480" y="3908"/>
                    <a:pt x="2606" y="387"/>
                    <a:pt x="1970" y="108"/>
                  </a:cubicBezTo>
                  <a:cubicBezTo>
                    <a:pt x="1798" y="35"/>
                    <a:pt x="1620" y="0"/>
                    <a:pt x="1446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754" name="Google Shape;2754;p35"/>
            <p:cNvSpPr/>
            <p:nvPr/>
          </p:nvSpPr>
          <p:spPr>
            <a:xfrm>
              <a:off x="5601300" y="2125925"/>
              <a:ext cx="187025" cy="98000"/>
            </a:xfrm>
            <a:custGeom>
              <a:avLst/>
              <a:gdLst/>
              <a:ahLst/>
              <a:cxnLst/>
              <a:rect l="l" t="t" r="r" b="b"/>
              <a:pathLst>
                <a:path w="7481" h="3920" extrusionOk="0">
                  <a:moveTo>
                    <a:pt x="1" y="1"/>
                  </a:moveTo>
                  <a:cubicBezTo>
                    <a:pt x="1" y="1"/>
                    <a:pt x="4875" y="3542"/>
                    <a:pt x="5511" y="3820"/>
                  </a:cubicBezTo>
                  <a:cubicBezTo>
                    <a:pt x="5680" y="3887"/>
                    <a:pt x="5855" y="3919"/>
                    <a:pt x="6025" y="3919"/>
                  </a:cubicBezTo>
                  <a:cubicBezTo>
                    <a:pt x="6517" y="3919"/>
                    <a:pt x="6975" y="3651"/>
                    <a:pt x="7182" y="3164"/>
                  </a:cubicBezTo>
                  <a:cubicBezTo>
                    <a:pt x="7481" y="2527"/>
                    <a:pt x="7182" y="1771"/>
                    <a:pt x="6546" y="1473"/>
                  </a:cubicBezTo>
                  <a:cubicBezTo>
                    <a:pt x="5889" y="1194"/>
                    <a:pt x="1" y="1"/>
                    <a:pt x="1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755" name="Google Shape;2755;p35"/>
            <p:cNvSpPr/>
            <p:nvPr/>
          </p:nvSpPr>
          <p:spPr>
            <a:xfrm>
              <a:off x="5585900" y="2140850"/>
              <a:ext cx="96000" cy="185025"/>
            </a:xfrm>
            <a:custGeom>
              <a:avLst/>
              <a:gdLst/>
              <a:ahLst/>
              <a:cxnLst/>
              <a:rect l="l" t="t" r="r" b="b"/>
              <a:pathLst>
                <a:path w="3840" h="7401" extrusionOk="0">
                  <a:moveTo>
                    <a:pt x="0" y="1"/>
                  </a:moveTo>
                  <a:cubicBezTo>
                    <a:pt x="0" y="1"/>
                    <a:pt x="955" y="5949"/>
                    <a:pt x="1214" y="6605"/>
                  </a:cubicBezTo>
                  <a:cubicBezTo>
                    <a:pt x="1399" y="7098"/>
                    <a:pt x="1894" y="7400"/>
                    <a:pt x="2404" y="7400"/>
                  </a:cubicBezTo>
                  <a:cubicBezTo>
                    <a:pt x="2552" y="7400"/>
                    <a:pt x="2702" y="7375"/>
                    <a:pt x="2845" y="7321"/>
                  </a:cubicBezTo>
                  <a:cubicBezTo>
                    <a:pt x="3521" y="7063"/>
                    <a:pt x="3840" y="6326"/>
                    <a:pt x="3581" y="5670"/>
                  </a:cubicBezTo>
                  <a:cubicBezTo>
                    <a:pt x="3322" y="5033"/>
                    <a:pt x="1" y="1"/>
                    <a:pt x="0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756" name="Google Shape;2756;p35"/>
            <p:cNvSpPr/>
            <p:nvPr/>
          </p:nvSpPr>
          <p:spPr>
            <a:xfrm>
              <a:off x="5469525" y="1903875"/>
              <a:ext cx="96500" cy="184775"/>
            </a:xfrm>
            <a:custGeom>
              <a:avLst/>
              <a:gdLst/>
              <a:ahLst/>
              <a:cxnLst/>
              <a:rect l="l" t="t" r="r" b="b"/>
              <a:pathLst>
                <a:path w="3860" h="7391" extrusionOk="0">
                  <a:moveTo>
                    <a:pt x="1457" y="0"/>
                  </a:moveTo>
                  <a:cubicBezTo>
                    <a:pt x="1302" y="0"/>
                    <a:pt x="1145" y="29"/>
                    <a:pt x="995" y="90"/>
                  </a:cubicBezTo>
                  <a:cubicBezTo>
                    <a:pt x="319" y="349"/>
                    <a:pt x="0" y="1085"/>
                    <a:pt x="279" y="1721"/>
                  </a:cubicBezTo>
                  <a:cubicBezTo>
                    <a:pt x="518" y="2378"/>
                    <a:pt x="3860" y="7391"/>
                    <a:pt x="3860" y="7391"/>
                  </a:cubicBezTo>
                  <a:cubicBezTo>
                    <a:pt x="3860" y="7391"/>
                    <a:pt x="2885" y="1463"/>
                    <a:pt x="2626" y="806"/>
                  </a:cubicBezTo>
                  <a:cubicBezTo>
                    <a:pt x="2444" y="305"/>
                    <a:pt x="1959" y="0"/>
                    <a:pt x="1457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757" name="Google Shape;2757;p35"/>
            <p:cNvSpPr/>
            <p:nvPr/>
          </p:nvSpPr>
          <p:spPr>
            <a:xfrm>
              <a:off x="5516775" y="2056300"/>
              <a:ext cx="117875" cy="116925"/>
            </a:xfrm>
            <a:custGeom>
              <a:avLst/>
              <a:gdLst/>
              <a:ahLst/>
              <a:cxnLst/>
              <a:rect l="l" t="t" r="r" b="b"/>
              <a:pathLst>
                <a:path w="4715" h="4677" extrusionOk="0">
                  <a:moveTo>
                    <a:pt x="2370" y="1"/>
                  </a:moveTo>
                  <a:cubicBezTo>
                    <a:pt x="1094" y="1"/>
                    <a:pt x="40" y="1008"/>
                    <a:pt x="20" y="2288"/>
                  </a:cubicBezTo>
                  <a:cubicBezTo>
                    <a:pt x="0" y="3582"/>
                    <a:pt x="1015" y="4656"/>
                    <a:pt x="2308" y="4676"/>
                  </a:cubicBezTo>
                  <a:cubicBezTo>
                    <a:pt x="2332" y="4676"/>
                    <a:pt x="2356" y="4677"/>
                    <a:pt x="2380" y="4677"/>
                  </a:cubicBezTo>
                  <a:cubicBezTo>
                    <a:pt x="3640" y="4677"/>
                    <a:pt x="4675" y="3657"/>
                    <a:pt x="4695" y="2388"/>
                  </a:cubicBezTo>
                  <a:cubicBezTo>
                    <a:pt x="4715" y="1095"/>
                    <a:pt x="3700" y="41"/>
                    <a:pt x="2407" y="1"/>
                  </a:cubicBezTo>
                  <a:cubicBezTo>
                    <a:pt x="2395" y="1"/>
                    <a:pt x="2382" y="1"/>
                    <a:pt x="237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758" name="Google Shape;2758;p35"/>
            <p:cNvSpPr/>
            <p:nvPr/>
          </p:nvSpPr>
          <p:spPr>
            <a:xfrm>
              <a:off x="5747025" y="2166800"/>
              <a:ext cx="438650" cy="212350"/>
            </a:xfrm>
            <a:custGeom>
              <a:avLst/>
              <a:gdLst/>
              <a:ahLst/>
              <a:cxnLst/>
              <a:rect l="l" t="t" r="r" b="b"/>
              <a:pathLst>
                <a:path w="17546" h="8494" extrusionOk="0">
                  <a:moveTo>
                    <a:pt x="12816" y="0"/>
                  </a:moveTo>
                  <a:cubicBezTo>
                    <a:pt x="11060" y="0"/>
                    <a:pt x="9310" y="187"/>
                    <a:pt x="7520" y="713"/>
                  </a:cubicBezTo>
                  <a:cubicBezTo>
                    <a:pt x="4874" y="1489"/>
                    <a:pt x="2368" y="3001"/>
                    <a:pt x="756" y="5229"/>
                  </a:cubicBezTo>
                  <a:cubicBezTo>
                    <a:pt x="359" y="5786"/>
                    <a:pt x="1" y="6383"/>
                    <a:pt x="1" y="7059"/>
                  </a:cubicBezTo>
                  <a:cubicBezTo>
                    <a:pt x="1" y="7715"/>
                    <a:pt x="458" y="8412"/>
                    <a:pt x="1134" y="8491"/>
                  </a:cubicBezTo>
                  <a:cubicBezTo>
                    <a:pt x="1156" y="8492"/>
                    <a:pt x="1178" y="8493"/>
                    <a:pt x="1200" y="8493"/>
                  </a:cubicBezTo>
                  <a:cubicBezTo>
                    <a:pt x="1521" y="8493"/>
                    <a:pt x="1871" y="8362"/>
                    <a:pt x="2169" y="8213"/>
                  </a:cubicBezTo>
                  <a:cubicBezTo>
                    <a:pt x="5650" y="6482"/>
                    <a:pt x="7958" y="2881"/>
                    <a:pt x="11558" y="1389"/>
                  </a:cubicBezTo>
                  <a:cubicBezTo>
                    <a:pt x="13468" y="594"/>
                    <a:pt x="15497" y="514"/>
                    <a:pt x="17546" y="335"/>
                  </a:cubicBezTo>
                  <a:cubicBezTo>
                    <a:pt x="15944" y="148"/>
                    <a:pt x="14378" y="0"/>
                    <a:pt x="12816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759" name="Google Shape;2759;p35"/>
            <p:cNvSpPr/>
            <p:nvPr/>
          </p:nvSpPr>
          <p:spPr>
            <a:xfrm>
              <a:off x="5870850" y="2168025"/>
              <a:ext cx="338200" cy="86750"/>
            </a:xfrm>
            <a:custGeom>
              <a:avLst/>
              <a:gdLst/>
              <a:ahLst/>
              <a:cxnLst/>
              <a:rect l="l" t="t" r="r" b="b"/>
              <a:pathLst>
                <a:path w="13528" h="3470" extrusionOk="0">
                  <a:moveTo>
                    <a:pt x="9986" y="0"/>
                  </a:moveTo>
                  <a:cubicBezTo>
                    <a:pt x="6995" y="0"/>
                    <a:pt x="4000" y="841"/>
                    <a:pt x="1453" y="2435"/>
                  </a:cubicBezTo>
                  <a:cubicBezTo>
                    <a:pt x="1035" y="2693"/>
                    <a:pt x="399" y="3151"/>
                    <a:pt x="1" y="3469"/>
                  </a:cubicBezTo>
                  <a:cubicBezTo>
                    <a:pt x="438" y="3191"/>
                    <a:pt x="1075" y="2793"/>
                    <a:pt x="1533" y="2554"/>
                  </a:cubicBezTo>
                  <a:cubicBezTo>
                    <a:pt x="4393" y="1007"/>
                    <a:pt x="7634" y="233"/>
                    <a:pt x="10879" y="233"/>
                  </a:cubicBezTo>
                  <a:cubicBezTo>
                    <a:pt x="11764" y="233"/>
                    <a:pt x="12650" y="290"/>
                    <a:pt x="13528" y="406"/>
                  </a:cubicBezTo>
                  <a:cubicBezTo>
                    <a:pt x="12367" y="134"/>
                    <a:pt x="11177" y="0"/>
                    <a:pt x="99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760" name="Google Shape;2760;p35"/>
            <p:cNvSpPr/>
            <p:nvPr/>
          </p:nvSpPr>
          <p:spPr>
            <a:xfrm>
              <a:off x="5820625" y="1861950"/>
              <a:ext cx="378475" cy="310250"/>
            </a:xfrm>
            <a:custGeom>
              <a:avLst/>
              <a:gdLst/>
              <a:ahLst/>
              <a:cxnLst/>
              <a:rect l="l" t="t" r="r" b="b"/>
              <a:pathLst>
                <a:path w="15139" h="12410" extrusionOk="0">
                  <a:moveTo>
                    <a:pt x="1491" y="0"/>
                  </a:moveTo>
                  <a:cubicBezTo>
                    <a:pt x="902" y="0"/>
                    <a:pt x="362" y="513"/>
                    <a:pt x="200" y="1091"/>
                  </a:cubicBezTo>
                  <a:cubicBezTo>
                    <a:pt x="1" y="1747"/>
                    <a:pt x="180" y="2444"/>
                    <a:pt x="398" y="3060"/>
                  </a:cubicBezTo>
                  <a:cubicBezTo>
                    <a:pt x="1314" y="5646"/>
                    <a:pt x="3303" y="7775"/>
                    <a:pt x="5630" y="9267"/>
                  </a:cubicBezTo>
                  <a:cubicBezTo>
                    <a:pt x="8574" y="11196"/>
                    <a:pt x="11737" y="11853"/>
                    <a:pt x="15139" y="12410"/>
                  </a:cubicBezTo>
                  <a:cubicBezTo>
                    <a:pt x="13229" y="11694"/>
                    <a:pt x="11300" y="11037"/>
                    <a:pt x="9668" y="9744"/>
                  </a:cubicBezTo>
                  <a:cubicBezTo>
                    <a:pt x="6665" y="7337"/>
                    <a:pt x="5451" y="3199"/>
                    <a:pt x="2587" y="574"/>
                  </a:cubicBezTo>
                  <a:cubicBezTo>
                    <a:pt x="2308" y="315"/>
                    <a:pt x="2010" y="96"/>
                    <a:pt x="1672" y="17"/>
                  </a:cubicBezTo>
                  <a:cubicBezTo>
                    <a:pt x="1611" y="6"/>
                    <a:pt x="1551" y="0"/>
                    <a:pt x="1491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761" name="Google Shape;2761;p35"/>
            <p:cNvSpPr/>
            <p:nvPr/>
          </p:nvSpPr>
          <p:spPr>
            <a:xfrm>
              <a:off x="5919100" y="2008575"/>
              <a:ext cx="303375" cy="168100"/>
            </a:xfrm>
            <a:custGeom>
              <a:avLst/>
              <a:gdLst/>
              <a:ahLst/>
              <a:cxnLst/>
              <a:rect l="l" t="t" r="r" b="b"/>
              <a:pathLst>
                <a:path w="12135" h="6724" extrusionOk="0">
                  <a:moveTo>
                    <a:pt x="0" y="0"/>
                  </a:moveTo>
                  <a:cubicBezTo>
                    <a:pt x="259" y="418"/>
                    <a:pt x="756" y="1015"/>
                    <a:pt x="1094" y="1413"/>
                  </a:cubicBezTo>
                  <a:cubicBezTo>
                    <a:pt x="3879" y="4536"/>
                    <a:pt x="7957" y="6525"/>
                    <a:pt x="12135" y="6724"/>
                  </a:cubicBezTo>
                  <a:cubicBezTo>
                    <a:pt x="8316" y="6147"/>
                    <a:pt x="4695" y="4476"/>
                    <a:pt x="1850" y="1910"/>
                  </a:cubicBezTo>
                  <a:cubicBezTo>
                    <a:pt x="1234" y="1373"/>
                    <a:pt x="518" y="617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</p:grpSp>
      <p:grpSp>
        <p:nvGrpSpPr>
          <p:cNvPr id="2762" name="Google Shape;2762;p35"/>
          <p:cNvGrpSpPr/>
          <p:nvPr/>
        </p:nvGrpSpPr>
        <p:grpSpPr>
          <a:xfrm rot="1863780" flipH="1">
            <a:off x="2816118" y="6002055"/>
            <a:ext cx="873065" cy="1316787"/>
            <a:chOff x="5185050" y="2463125"/>
            <a:chExt cx="751475" cy="1133400"/>
          </a:xfrm>
        </p:grpSpPr>
        <p:sp>
          <p:nvSpPr>
            <p:cNvPr id="2763" name="Google Shape;2763;p35"/>
            <p:cNvSpPr/>
            <p:nvPr/>
          </p:nvSpPr>
          <p:spPr>
            <a:xfrm>
              <a:off x="5185050" y="2463125"/>
              <a:ext cx="751475" cy="1067250"/>
            </a:xfrm>
            <a:custGeom>
              <a:avLst/>
              <a:gdLst/>
              <a:ahLst/>
              <a:cxnLst/>
              <a:rect l="l" t="t" r="r" b="b"/>
              <a:pathLst>
                <a:path w="30059" h="42690" extrusionOk="0">
                  <a:moveTo>
                    <a:pt x="1831" y="0"/>
                  </a:moveTo>
                  <a:lnTo>
                    <a:pt x="1831" y="0"/>
                  </a:lnTo>
                  <a:cubicBezTo>
                    <a:pt x="2368" y="2188"/>
                    <a:pt x="1194" y="4476"/>
                    <a:pt x="697" y="6764"/>
                  </a:cubicBezTo>
                  <a:cubicBezTo>
                    <a:pt x="239" y="9071"/>
                    <a:pt x="1" y="11538"/>
                    <a:pt x="1393" y="13428"/>
                  </a:cubicBezTo>
                  <a:cubicBezTo>
                    <a:pt x="2845" y="15357"/>
                    <a:pt x="5809" y="16412"/>
                    <a:pt x="6904" y="18500"/>
                  </a:cubicBezTo>
                  <a:cubicBezTo>
                    <a:pt x="8236" y="21066"/>
                    <a:pt x="6347" y="24448"/>
                    <a:pt x="8018" y="26855"/>
                  </a:cubicBezTo>
                  <a:cubicBezTo>
                    <a:pt x="9589" y="29143"/>
                    <a:pt x="13826" y="29779"/>
                    <a:pt x="15060" y="32206"/>
                  </a:cubicBezTo>
                  <a:cubicBezTo>
                    <a:pt x="15875" y="33838"/>
                    <a:pt x="15060" y="35887"/>
                    <a:pt x="15597" y="37617"/>
                  </a:cubicBezTo>
                  <a:cubicBezTo>
                    <a:pt x="15696" y="37975"/>
                    <a:pt x="15875" y="38313"/>
                    <a:pt x="16174" y="38592"/>
                  </a:cubicBezTo>
                  <a:cubicBezTo>
                    <a:pt x="16611" y="38970"/>
                    <a:pt x="17268" y="39129"/>
                    <a:pt x="17904" y="39288"/>
                  </a:cubicBezTo>
                  <a:cubicBezTo>
                    <a:pt x="20470" y="39925"/>
                    <a:pt x="23295" y="40720"/>
                    <a:pt x="24051" y="42690"/>
                  </a:cubicBezTo>
                  <a:cubicBezTo>
                    <a:pt x="25503" y="40621"/>
                    <a:pt x="26975" y="38592"/>
                    <a:pt x="28408" y="36523"/>
                  </a:cubicBezTo>
                  <a:cubicBezTo>
                    <a:pt x="29004" y="35648"/>
                    <a:pt x="29621" y="34792"/>
                    <a:pt x="29800" y="33838"/>
                  </a:cubicBezTo>
                  <a:cubicBezTo>
                    <a:pt x="30059" y="32425"/>
                    <a:pt x="29183" y="31132"/>
                    <a:pt x="28487" y="29879"/>
                  </a:cubicBezTo>
                  <a:cubicBezTo>
                    <a:pt x="27711" y="28526"/>
                    <a:pt x="27075" y="26975"/>
                    <a:pt x="27473" y="25403"/>
                  </a:cubicBezTo>
                  <a:cubicBezTo>
                    <a:pt x="27731" y="24249"/>
                    <a:pt x="28567" y="23076"/>
                    <a:pt x="28388" y="21922"/>
                  </a:cubicBezTo>
                  <a:cubicBezTo>
                    <a:pt x="28288" y="21265"/>
                    <a:pt x="27831" y="20689"/>
                    <a:pt x="27373" y="20171"/>
                  </a:cubicBezTo>
                  <a:cubicBezTo>
                    <a:pt x="26199" y="18898"/>
                    <a:pt x="24747" y="17784"/>
                    <a:pt x="23096" y="16889"/>
                  </a:cubicBezTo>
                  <a:cubicBezTo>
                    <a:pt x="21346" y="15934"/>
                    <a:pt x="19277" y="15138"/>
                    <a:pt x="18481" y="13607"/>
                  </a:cubicBezTo>
                  <a:cubicBezTo>
                    <a:pt x="17924" y="12453"/>
                    <a:pt x="18163" y="11080"/>
                    <a:pt x="17944" y="9847"/>
                  </a:cubicBezTo>
                  <a:cubicBezTo>
                    <a:pt x="17347" y="6465"/>
                    <a:pt x="13369" y="4277"/>
                    <a:pt x="9191" y="3203"/>
                  </a:cubicBezTo>
                  <a:cubicBezTo>
                    <a:pt x="6406" y="2507"/>
                    <a:pt x="3144" y="1989"/>
                    <a:pt x="1831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764" name="Google Shape;2764;p35"/>
            <p:cNvSpPr/>
            <p:nvPr/>
          </p:nvSpPr>
          <p:spPr>
            <a:xfrm>
              <a:off x="5320825" y="2577500"/>
              <a:ext cx="502800" cy="1019025"/>
            </a:xfrm>
            <a:custGeom>
              <a:avLst/>
              <a:gdLst/>
              <a:ahLst/>
              <a:cxnLst/>
              <a:rect l="l" t="t" r="r" b="b"/>
              <a:pathLst>
                <a:path w="20112" h="40761" extrusionOk="0">
                  <a:moveTo>
                    <a:pt x="0" y="0"/>
                  </a:moveTo>
                  <a:lnTo>
                    <a:pt x="0" y="0"/>
                  </a:lnTo>
                  <a:cubicBezTo>
                    <a:pt x="10225" y="11240"/>
                    <a:pt x="17208" y="25582"/>
                    <a:pt x="18859" y="40761"/>
                  </a:cubicBezTo>
                  <a:lnTo>
                    <a:pt x="20112" y="40601"/>
                  </a:lnTo>
                  <a:cubicBezTo>
                    <a:pt x="18063" y="25304"/>
                    <a:pt x="10623" y="11041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</p:grpSp>
      <p:grpSp>
        <p:nvGrpSpPr>
          <p:cNvPr id="2765" name="Google Shape;2765;p35"/>
          <p:cNvGrpSpPr/>
          <p:nvPr/>
        </p:nvGrpSpPr>
        <p:grpSpPr>
          <a:xfrm rot="2350091">
            <a:off x="11332557" y="4621058"/>
            <a:ext cx="827920" cy="1193509"/>
            <a:chOff x="3563300" y="2901850"/>
            <a:chExt cx="712675" cy="1027375"/>
          </a:xfrm>
        </p:grpSpPr>
        <p:sp>
          <p:nvSpPr>
            <p:cNvPr id="2766" name="Google Shape;2766;p35"/>
            <p:cNvSpPr/>
            <p:nvPr/>
          </p:nvSpPr>
          <p:spPr>
            <a:xfrm>
              <a:off x="3563300" y="2901850"/>
              <a:ext cx="232775" cy="228700"/>
            </a:xfrm>
            <a:custGeom>
              <a:avLst/>
              <a:gdLst/>
              <a:ahLst/>
              <a:cxnLst/>
              <a:rect l="l" t="t" r="r" b="b"/>
              <a:pathLst>
                <a:path w="9311" h="9148" extrusionOk="0">
                  <a:moveTo>
                    <a:pt x="1874" y="1"/>
                  </a:moveTo>
                  <a:cubicBezTo>
                    <a:pt x="1302" y="1"/>
                    <a:pt x="757" y="187"/>
                    <a:pt x="438" y="653"/>
                  </a:cubicBezTo>
                  <a:cubicBezTo>
                    <a:pt x="1" y="1230"/>
                    <a:pt x="100" y="2065"/>
                    <a:pt x="438" y="2722"/>
                  </a:cubicBezTo>
                  <a:cubicBezTo>
                    <a:pt x="896" y="3657"/>
                    <a:pt x="1731" y="4373"/>
                    <a:pt x="2627" y="4950"/>
                  </a:cubicBezTo>
                  <a:cubicBezTo>
                    <a:pt x="4676" y="6621"/>
                    <a:pt x="7321" y="7337"/>
                    <a:pt x="9311" y="9147"/>
                  </a:cubicBezTo>
                  <a:cubicBezTo>
                    <a:pt x="8037" y="7436"/>
                    <a:pt x="7520" y="5308"/>
                    <a:pt x="6366" y="3478"/>
                  </a:cubicBezTo>
                  <a:cubicBezTo>
                    <a:pt x="5511" y="2125"/>
                    <a:pt x="4437" y="772"/>
                    <a:pt x="2925" y="195"/>
                  </a:cubicBezTo>
                  <a:cubicBezTo>
                    <a:pt x="2597" y="73"/>
                    <a:pt x="2230" y="1"/>
                    <a:pt x="1874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767" name="Google Shape;2767;p35"/>
            <p:cNvSpPr/>
            <p:nvPr/>
          </p:nvSpPr>
          <p:spPr>
            <a:xfrm>
              <a:off x="4130250" y="3368575"/>
              <a:ext cx="145725" cy="319450"/>
            </a:xfrm>
            <a:custGeom>
              <a:avLst/>
              <a:gdLst/>
              <a:ahLst/>
              <a:cxnLst/>
              <a:rect l="l" t="t" r="r" b="b"/>
              <a:pathLst>
                <a:path w="5829" h="12778" extrusionOk="0">
                  <a:moveTo>
                    <a:pt x="3219" y="0"/>
                  </a:moveTo>
                  <a:cubicBezTo>
                    <a:pt x="3053" y="0"/>
                    <a:pt x="2887" y="27"/>
                    <a:pt x="2726" y="86"/>
                  </a:cubicBezTo>
                  <a:cubicBezTo>
                    <a:pt x="1890" y="385"/>
                    <a:pt x="1492" y="1320"/>
                    <a:pt x="1353" y="2195"/>
                  </a:cubicBezTo>
                  <a:cubicBezTo>
                    <a:pt x="1055" y="3945"/>
                    <a:pt x="1254" y="5736"/>
                    <a:pt x="1274" y="7486"/>
                  </a:cubicBezTo>
                  <a:cubicBezTo>
                    <a:pt x="1293" y="9555"/>
                    <a:pt x="597" y="10948"/>
                    <a:pt x="0" y="12778"/>
                  </a:cubicBezTo>
                  <a:cubicBezTo>
                    <a:pt x="2686" y="11942"/>
                    <a:pt x="4576" y="7785"/>
                    <a:pt x="5272" y="5338"/>
                  </a:cubicBezTo>
                  <a:cubicBezTo>
                    <a:pt x="5670" y="3886"/>
                    <a:pt x="5829" y="2255"/>
                    <a:pt x="4974" y="1021"/>
                  </a:cubicBezTo>
                  <a:cubicBezTo>
                    <a:pt x="4575" y="447"/>
                    <a:pt x="3894" y="0"/>
                    <a:pt x="3219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768" name="Google Shape;2768;p35"/>
            <p:cNvSpPr/>
            <p:nvPr/>
          </p:nvSpPr>
          <p:spPr>
            <a:xfrm>
              <a:off x="3796550" y="3558600"/>
              <a:ext cx="320800" cy="155950"/>
            </a:xfrm>
            <a:custGeom>
              <a:avLst/>
              <a:gdLst/>
              <a:ahLst/>
              <a:cxnLst/>
              <a:rect l="l" t="t" r="r" b="b"/>
              <a:pathLst>
                <a:path w="12832" h="6238" extrusionOk="0">
                  <a:moveTo>
                    <a:pt x="1839" y="0"/>
                  </a:moveTo>
                  <a:cubicBezTo>
                    <a:pt x="1465" y="0"/>
                    <a:pt x="1105" y="92"/>
                    <a:pt x="796" y="323"/>
                  </a:cubicBezTo>
                  <a:cubicBezTo>
                    <a:pt x="100" y="820"/>
                    <a:pt x="0" y="1875"/>
                    <a:pt x="319" y="2710"/>
                  </a:cubicBezTo>
                  <a:cubicBezTo>
                    <a:pt x="876" y="4103"/>
                    <a:pt x="2308" y="4898"/>
                    <a:pt x="3720" y="5356"/>
                  </a:cubicBezTo>
                  <a:cubicBezTo>
                    <a:pt x="5085" y="5800"/>
                    <a:pt x="7081" y="6237"/>
                    <a:pt x="8959" y="6237"/>
                  </a:cubicBezTo>
                  <a:cubicBezTo>
                    <a:pt x="10448" y="6237"/>
                    <a:pt x="11863" y="5962"/>
                    <a:pt x="12831" y="5197"/>
                  </a:cubicBezTo>
                  <a:cubicBezTo>
                    <a:pt x="11001" y="4660"/>
                    <a:pt x="9430" y="4461"/>
                    <a:pt x="7739" y="3267"/>
                  </a:cubicBezTo>
                  <a:cubicBezTo>
                    <a:pt x="6286" y="2273"/>
                    <a:pt x="4934" y="1079"/>
                    <a:pt x="3303" y="363"/>
                  </a:cubicBezTo>
                  <a:cubicBezTo>
                    <a:pt x="2850" y="159"/>
                    <a:pt x="2333" y="0"/>
                    <a:pt x="1839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769" name="Google Shape;2769;p35"/>
            <p:cNvSpPr/>
            <p:nvPr/>
          </p:nvSpPr>
          <p:spPr>
            <a:xfrm>
              <a:off x="4054150" y="3170200"/>
              <a:ext cx="120375" cy="326875"/>
            </a:xfrm>
            <a:custGeom>
              <a:avLst/>
              <a:gdLst/>
              <a:ahLst/>
              <a:cxnLst/>
              <a:rect l="l" t="t" r="r" b="b"/>
              <a:pathLst>
                <a:path w="4815" h="13075" extrusionOk="0">
                  <a:moveTo>
                    <a:pt x="2163" y="1"/>
                  </a:moveTo>
                  <a:cubicBezTo>
                    <a:pt x="1941" y="1"/>
                    <a:pt x="1720" y="45"/>
                    <a:pt x="1513" y="144"/>
                  </a:cubicBezTo>
                  <a:cubicBezTo>
                    <a:pt x="717" y="502"/>
                    <a:pt x="419" y="1496"/>
                    <a:pt x="339" y="2372"/>
                  </a:cubicBezTo>
                  <a:cubicBezTo>
                    <a:pt x="200" y="4142"/>
                    <a:pt x="558" y="5913"/>
                    <a:pt x="757" y="7663"/>
                  </a:cubicBezTo>
                  <a:cubicBezTo>
                    <a:pt x="995" y="9732"/>
                    <a:pt x="419" y="11184"/>
                    <a:pt x="1" y="13074"/>
                  </a:cubicBezTo>
                  <a:cubicBezTo>
                    <a:pt x="2587" y="11900"/>
                    <a:pt x="4079" y="7623"/>
                    <a:pt x="4536" y="5117"/>
                  </a:cubicBezTo>
                  <a:cubicBezTo>
                    <a:pt x="4815" y="3645"/>
                    <a:pt x="4795" y="1994"/>
                    <a:pt x="3840" y="860"/>
                  </a:cubicBezTo>
                  <a:cubicBezTo>
                    <a:pt x="3443" y="360"/>
                    <a:pt x="2795" y="1"/>
                    <a:pt x="2163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770" name="Google Shape;2770;p35"/>
            <p:cNvSpPr/>
            <p:nvPr/>
          </p:nvSpPr>
          <p:spPr>
            <a:xfrm>
              <a:off x="3714000" y="3392275"/>
              <a:ext cx="327750" cy="140750"/>
            </a:xfrm>
            <a:custGeom>
              <a:avLst/>
              <a:gdLst/>
              <a:ahLst/>
              <a:cxnLst/>
              <a:rect l="l" t="t" r="r" b="b"/>
              <a:pathLst>
                <a:path w="13110" h="5630" extrusionOk="0">
                  <a:moveTo>
                    <a:pt x="1902" y="1"/>
                  </a:moveTo>
                  <a:cubicBezTo>
                    <a:pt x="1447" y="1"/>
                    <a:pt x="1016" y="113"/>
                    <a:pt x="677" y="411"/>
                  </a:cubicBezTo>
                  <a:cubicBezTo>
                    <a:pt x="0" y="968"/>
                    <a:pt x="0" y="2063"/>
                    <a:pt x="398" y="2838"/>
                  </a:cubicBezTo>
                  <a:cubicBezTo>
                    <a:pt x="1074" y="4151"/>
                    <a:pt x="2586" y="4828"/>
                    <a:pt x="4019" y="5186"/>
                  </a:cubicBezTo>
                  <a:cubicBezTo>
                    <a:pt x="5092" y="5426"/>
                    <a:pt x="6546" y="5629"/>
                    <a:pt x="8020" y="5629"/>
                  </a:cubicBezTo>
                  <a:cubicBezTo>
                    <a:pt x="9960" y="5629"/>
                    <a:pt x="11933" y="5277"/>
                    <a:pt x="13109" y="4191"/>
                  </a:cubicBezTo>
                  <a:cubicBezTo>
                    <a:pt x="11220" y="3833"/>
                    <a:pt x="9648" y="3753"/>
                    <a:pt x="7858" y="2739"/>
                  </a:cubicBezTo>
                  <a:cubicBezTo>
                    <a:pt x="6306" y="1844"/>
                    <a:pt x="4854" y="809"/>
                    <a:pt x="3183" y="232"/>
                  </a:cubicBezTo>
                  <a:cubicBezTo>
                    <a:pt x="2770" y="98"/>
                    <a:pt x="2325" y="1"/>
                    <a:pt x="1902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771" name="Google Shape;2771;p35"/>
            <p:cNvSpPr/>
            <p:nvPr/>
          </p:nvSpPr>
          <p:spPr>
            <a:xfrm>
              <a:off x="3928325" y="3013225"/>
              <a:ext cx="104975" cy="306300"/>
            </a:xfrm>
            <a:custGeom>
              <a:avLst/>
              <a:gdLst/>
              <a:ahLst/>
              <a:cxnLst/>
              <a:rect l="l" t="t" r="r" b="b"/>
              <a:pathLst>
                <a:path w="4199" h="12252" extrusionOk="0">
                  <a:moveTo>
                    <a:pt x="1607" y="1"/>
                  </a:moveTo>
                  <a:cubicBezTo>
                    <a:pt x="1352" y="1"/>
                    <a:pt x="1102" y="61"/>
                    <a:pt x="876" y="196"/>
                  </a:cubicBezTo>
                  <a:cubicBezTo>
                    <a:pt x="180" y="614"/>
                    <a:pt x="1" y="1549"/>
                    <a:pt x="1" y="2365"/>
                  </a:cubicBezTo>
                  <a:cubicBezTo>
                    <a:pt x="21" y="3996"/>
                    <a:pt x="558" y="5587"/>
                    <a:pt x="876" y="7218"/>
                  </a:cubicBezTo>
                  <a:cubicBezTo>
                    <a:pt x="1274" y="9069"/>
                    <a:pt x="876" y="10501"/>
                    <a:pt x="657" y="12251"/>
                  </a:cubicBezTo>
                  <a:cubicBezTo>
                    <a:pt x="2945" y="10958"/>
                    <a:pt x="3900" y="6860"/>
                    <a:pt x="4099" y="4533"/>
                  </a:cubicBezTo>
                  <a:cubicBezTo>
                    <a:pt x="4198" y="3160"/>
                    <a:pt x="4059" y="1609"/>
                    <a:pt x="3084" y="654"/>
                  </a:cubicBezTo>
                  <a:cubicBezTo>
                    <a:pt x="2694" y="264"/>
                    <a:pt x="2140" y="1"/>
                    <a:pt x="1607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772" name="Google Shape;2772;p35"/>
            <p:cNvSpPr/>
            <p:nvPr/>
          </p:nvSpPr>
          <p:spPr>
            <a:xfrm>
              <a:off x="3622475" y="3250475"/>
              <a:ext cx="310350" cy="118175"/>
            </a:xfrm>
            <a:custGeom>
              <a:avLst/>
              <a:gdLst/>
              <a:ahLst/>
              <a:cxnLst/>
              <a:rect l="l" t="t" r="r" b="b"/>
              <a:pathLst>
                <a:path w="12414" h="4727" extrusionOk="0">
                  <a:moveTo>
                    <a:pt x="1997" y="0"/>
                  </a:moveTo>
                  <a:cubicBezTo>
                    <a:pt x="1452" y="0"/>
                    <a:pt x="924" y="129"/>
                    <a:pt x="578" y="513"/>
                  </a:cubicBezTo>
                  <a:cubicBezTo>
                    <a:pt x="1" y="1110"/>
                    <a:pt x="100" y="2065"/>
                    <a:pt x="558" y="2761"/>
                  </a:cubicBezTo>
                  <a:cubicBezTo>
                    <a:pt x="1294" y="3935"/>
                    <a:pt x="2766" y="4412"/>
                    <a:pt x="4139" y="4591"/>
                  </a:cubicBezTo>
                  <a:cubicBezTo>
                    <a:pt x="4742" y="4673"/>
                    <a:pt x="5468" y="4726"/>
                    <a:pt x="6242" y="4726"/>
                  </a:cubicBezTo>
                  <a:cubicBezTo>
                    <a:pt x="8481" y="4726"/>
                    <a:pt x="11128" y="4284"/>
                    <a:pt x="12414" y="2821"/>
                  </a:cubicBezTo>
                  <a:cubicBezTo>
                    <a:pt x="10644" y="2662"/>
                    <a:pt x="9171" y="2741"/>
                    <a:pt x="7441" y="1966"/>
                  </a:cubicBezTo>
                  <a:cubicBezTo>
                    <a:pt x="5949" y="1329"/>
                    <a:pt x="4477" y="474"/>
                    <a:pt x="2885" y="96"/>
                  </a:cubicBezTo>
                  <a:cubicBezTo>
                    <a:pt x="2603" y="39"/>
                    <a:pt x="2298" y="0"/>
                    <a:pt x="1997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773" name="Google Shape;2773;p35"/>
            <p:cNvSpPr/>
            <p:nvPr/>
          </p:nvSpPr>
          <p:spPr>
            <a:xfrm>
              <a:off x="3821425" y="2928275"/>
              <a:ext cx="89525" cy="256475"/>
            </a:xfrm>
            <a:custGeom>
              <a:avLst/>
              <a:gdLst/>
              <a:ahLst/>
              <a:cxnLst/>
              <a:rect l="l" t="t" r="r" b="b"/>
              <a:pathLst>
                <a:path w="3581" h="10259" extrusionOk="0">
                  <a:moveTo>
                    <a:pt x="1364" y="1"/>
                  </a:moveTo>
                  <a:cubicBezTo>
                    <a:pt x="1129" y="1"/>
                    <a:pt x="899" y="60"/>
                    <a:pt x="696" y="193"/>
                  </a:cubicBezTo>
                  <a:cubicBezTo>
                    <a:pt x="119" y="571"/>
                    <a:pt x="0" y="1327"/>
                    <a:pt x="20" y="2023"/>
                  </a:cubicBezTo>
                  <a:cubicBezTo>
                    <a:pt x="100" y="3395"/>
                    <a:pt x="577" y="4708"/>
                    <a:pt x="895" y="6041"/>
                  </a:cubicBezTo>
                  <a:cubicBezTo>
                    <a:pt x="1273" y="7593"/>
                    <a:pt x="995" y="8766"/>
                    <a:pt x="875" y="10258"/>
                  </a:cubicBezTo>
                  <a:cubicBezTo>
                    <a:pt x="2725" y="9144"/>
                    <a:pt x="3461" y="5703"/>
                    <a:pt x="3541" y="3714"/>
                  </a:cubicBezTo>
                  <a:cubicBezTo>
                    <a:pt x="3581" y="2580"/>
                    <a:pt x="3402" y="1307"/>
                    <a:pt x="2566" y="511"/>
                  </a:cubicBezTo>
                  <a:cubicBezTo>
                    <a:pt x="2244" y="201"/>
                    <a:pt x="1796" y="1"/>
                    <a:pt x="1364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774" name="Google Shape;2774;p35"/>
            <p:cNvSpPr/>
            <p:nvPr/>
          </p:nvSpPr>
          <p:spPr>
            <a:xfrm>
              <a:off x="3574250" y="3135025"/>
              <a:ext cx="259625" cy="96000"/>
            </a:xfrm>
            <a:custGeom>
              <a:avLst/>
              <a:gdLst/>
              <a:ahLst/>
              <a:cxnLst/>
              <a:rect l="l" t="t" r="r" b="b"/>
              <a:pathLst>
                <a:path w="10385" h="3840" extrusionOk="0">
                  <a:moveTo>
                    <a:pt x="1654" y="1"/>
                  </a:moveTo>
                  <a:cubicBezTo>
                    <a:pt x="1193" y="1"/>
                    <a:pt x="741" y="121"/>
                    <a:pt x="438" y="477"/>
                  </a:cubicBezTo>
                  <a:cubicBezTo>
                    <a:pt x="0" y="974"/>
                    <a:pt x="100" y="1789"/>
                    <a:pt x="498" y="2366"/>
                  </a:cubicBezTo>
                  <a:cubicBezTo>
                    <a:pt x="1154" y="3301"/>
                    <a:pt x="2387" y="3659"/>
                    <a:pt x="3521" y="3779"/>
                  </a:cubicBezTo>
                  <a:cubicBezTo>
                    <a:pt x="3900" y="3817"/>
                    <a:pt x="4335" y="3840"/>
                    <a:pt x="4802" y="3840"/>
                  </a:cubicBezTo>
                  <a:cubicBezTo>
                    <a:pt x="6759" y="3840"/>
                    <a:pt x="9260" y="3438"/>
                    <a:pt x="10384" y="2088"/>
                  </a:cubicBezTo>
                  <a:cubicBezTo>
                    <a:pt x="8892" y="1988"/>
                    <a:pt x="7699" y="2108"/>
                    <a:pt x="6207" y="1511"/>
                  </a:cubicBezTo>
                  <a:cubicBezTo>
                    <a:pt x="4934" y="994"/>
                    <a:pt x="3700" y="357"/>
                    <a:pt x="2348" y="79"/>
                  </a:cubicBezTo>
                  <a:cubicBezTo>
                    <a:pt x="2126" y="32"/>
                    <a:pt x="1889" y="1"/>
                    <a:pt x="1654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775" name="Google Shape;2775;p35"/>
            <p:cNvSpPr/>
            <p:nvPr/>
          </p:nvSpPr>
          <p:spPr>
            <a:xfrm>
              <a:off x="3659300" y="2992750"/>
              <a:ext cx="512750" cy="936475"/>
            </a:xfrm>
            <a:custGeom>
              <a:avLst/>
              <a:gdLst/>
              <a:ahLst/>
              <a:cxnLst/>
              <a:rect l="l" t="t" r="r" b="b"/>
              <a:pathLst>
                <a:path w="20510" h="37459" extrusionOk="0">
                  <a:moveTo>
                    <a:pt x="0" y="1"/>
                  </a:moveTo>
                  <a:lnTo>
                    <a:pt x="0" y="1"/>
                  </a:lnTo>
                  <a:cubicBezTo>
                    <a:pt x="2566" y="2587"/>
                    <a:pt x="4993" y="5272"/>
                    <a:pt x="7281" y="8097"/>
                  </a:cubicBezTo>
                  <a:cubicBezTo>
                    <a:pt x="14104" y="16532"/>
                    <a:pt x="19216" y="26578"/>
                    <a:pt x="20509" y="37459"/>
                  </a:cubicBezTo>
                  <a:cubicBezTo>
                    <a:pt x="19813" y="22679"/>
                    <a:pt x="10921" y="9450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776" name="Google Shape;2776;p35"/>
            <p:cNvSpPr/>
            <p:nvPr/>
          </p:nvSpPr>
          <p:spPr>
            <a:xfrm>
              <a:off x="3831350" y="3005200"/>
              <a:ext cx="42800" cy="186500"/>
            </a:xfrm>
            <a:custGeom>
              <a:avLst/>
              <a:gdLst/>
              <a:ahLst/>
              <a:cxnLst/>
              <a:rect l="l" t="t" r="r" b="b"/>
              <a:pathLst>
                <a:path w="1712" h="7460" extrusionOk="0">
                  <a:moveTo>
                    <a:pt x="1473" y="0"/>
                  </a:moveTo>
                  <a:lnTo>
                    <a:pt x="1473" y="0"/>
                  </a:lnTo>
                  <a:cubicBezTo>
                    <a:pt x="1373" y="2507"/>
                    <a:pt x="1373" y="5272"/>
                    <a:pt x="1" y="7460"/>
                  </a:cubicBezTo>
                  <a:cubicBezTo>
                    <a:pt x="1692" y="5391"/>
                    <a:pt x="1712" y="2527"/>
                    <a:pt x="147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777" name="Google Shape;2777;p35"/>
            <p:cNvSpPr/>
            <p:nvPr/>
          </p:nvSpPr>
          <p:spPr>
            <a:xfrm>
              <a:off x="3934800" y="3132000"/>
              <a:ext cx="55725" cy="193500"/>
            </a:xfrm>
            <a:custGeom>
              <a:avLst/>
              <a:gdLst/>
              <a:ahLst/>
              <a:cxnLst/>
              <a:rect l="l" t="t" r="r" b="b"/>
              <a:pathLst>
                <a:path w="2229" h="7740" extrusionOk="0">
                  <a:moveTo>
                    <a:pt x="2189" y="1"/>
                  </a:moveTo>
                  <a:cubicBezTo>
                    <a:pt x="1890" y="2627"/>
                    <a:pt x="1691" y="5571"/>
                    <a:pt x="1" y="7739"/>
                  </a:cubicBezTo>
                  <a:cubicBezTo>
                    <a:pt x="1990" y="5710"/>
                    <a:pt x="2229" y="2686"/>
                    <a:pt x="218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778" name="Google Shape;2778;p35"/>
            <p:cNvSpPr/>
            <p:nvPr/>
          </p:nvSpPr>
          <p:spPr>
            <a:xfrm>
              <a:off x="4046700" y="3277225"/>
              <a:ext cx="78600" cy="222825"/>
            </a:xfrm>
            <a:custGeom>
              <a:avLst/>
              <a:gdLst/>
              <a:ahLst/>
              <a:cxnLst/>
              <a:rect l="l" t="t" r="r" b="b"/>
              <a:pathLst>
                <a:path w="3144" h="8913" extrusionOk="0">
                  <a:moveTo>
                    <a:pt x="3024" y="0"/>
                  </a:moveTo>
                  <a:cubicBezTo>
                    <a:pt x="2805" y="3163"/>
                    <a:pt x="2328" y="6565"/>
                    <a:pt x="0" y="8912"/>
                  </a:cubicBezTo>
                  <a:cubicBezTo>
                    <a:pt x="2606" y="6804"/>
                    <a:pt x="3143" y="3163"/>
                    <a:pt x="30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779" name="Google Shape;2779;p35"/>
            <p:cNvSpPr/>
            <p:nvPr/>
          </p:nvSpPr>
          <p:spPr>
            <a:xfrm>
              <a:off x="4124275" y="3492575"/>
              <a:ext cx="74625" cy="193475"/>
            </a:xfrm>
            <a:custGeom>
              <a:avLst/>
              <a:gdLst/>
              <a:ahLst/>
              <a:cxnLst/>
              <a:rect l="l" t="t" r="r" b="b"/>
              <a:pathLst>
                <a:path w="2985" h="7739" extrusionOk="0">
                  <a:moveTo>
                    <a:pt x="2985" y="0"/>
                  </a:moveTo>
                  <a:lnTo>
                    <a:pt x="2985" y="0"/>
                  </a:lnTo>
                  <a:cubicBezTo>
                    <a:pt x="2567" y="2725"/>
                    <a:pt x="2070" y="5689"/>
                    <a:pt x="1" y="7738"/>
                  </a:cubicBezTo>
                  <a:cubicBezTo>
                    <a:pt x="2308" y="5948"/>
                    <a:pt x="2905" y="2785"/>
                    <a:pt x="298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780" name="Google Shape;2780;p35"/>
            <p:cNvSpPr/>
            <p:nvPr/>
          </p:nvSpPr>
          <p:spPr>
            <a:xfrm>
              <a:off x="3648850" y="3192675"/>
              <a:ext cx="177075" cy="20025"/>
            </a:xfrm>
            <a:custGeom>
              <a:avLst/>
              <a:gdLst/>
              <a:ahLst/>
              <a:cxnLst/>
              <a:rect l="l" t="t" r="r" b="b"/>
              <a:pathLst>
                <a:path w="7083" h="801" extrusionOk="0">
                  <a:moveTo>
                    <a:pt x="7082" y="1"/>
                  </a:moveTo>
                  <a:lnTo>
                    <a:pt x="7082" y="1"/>
                  </a:lnTo>
                  <a:cubicBezTo>
                    <a:pt x="5654" y="370"/>
                    <a:pt x="4180" y="564"/>
                    <a:pt x="2708" y="564"/>
                  </a:cubicBezTo>
                  <a:cubicBezTo>
                    <a:pt x="1801" y="564"/>
                    <a:pt x="895" y="491"/>
                    <a:pt x="0" y="339"/>
                  </a:cubicBezTo>
                  <a:lnTo>
                    <a:pt x="0" y="339"/>
                  </a:lnTo>
                  <a:cubicBezTo>
                    <a:pt x="986" y="647"/>
                    <a:pt x="2027" y="801"/>
                    <a:pt x="3069" y="801"/>
                  </a:cubicBezTo>
                  <a:cubicBezTo>
                    <a:pt x="4446" y="801"/>
                    <a:pt x="5825" y="533"/>
                    <a:pt x="70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781" name="Google Shape;2781;p35"/>
            <p:cNvSpPr/>
            <p:nvPr/>
          </p:nvSpPr>
          <p:spPr>
            <a:xfrm>
              <a:off x="3783125" y="3319500"/>
              <a:ext cx="154200" cy="25750"/>
            </a:xfrm>
            <a:custGeom>
              <a:avLst/>
              <a:gdLst/>
              <a:ahLst/>
              <a:cxnLst/>
              <a:rect l="l" t="t" r="r" b="b"/>
              <a:pathLst>
                <a:path w="6168" h="1030" extrusionOk="0">
                  <a:moveTo>
                    <a:pt x="6167" y="0"/>
                  </a:moveTo>
                  <a:cubicBezTo>
                    <a:pt x="4796" y="541"/>
                    <a:pt x="3356" y="811"/>
                    <a:pt x="1904" y="811"/>
                  </a:cubicBezTo>
                  <a:cubicBezTo>
                    <a:pt x="1270" y="811"/>
                    <a:pt x="634" y="759"/>
                    <a:pt x="0" y="657"/>
                  </a:cubicBezTo>
                  <a:lnTo>
                    <a:pt x="0" y="657"/>
                  </a:lnTo>
                  <a:cubicBezTo>
                    <a:pt x="745" y="907"/>
                    <a:pt x="1530" y="1030"/>
                    <a:pt x="2318" y="1030"/>
                  </a:cubicBezTo>
                  <a:cubicBezTo>
                    <a:pt x="3656" y="1030"/>
                    <a:pt x="5002" y="677"/>
                    <a:pt x="61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782" name="Google Shape;2782;p35"/>
            <p:cNvSpPr/>
            <p:nvPr/>
          </p:nvSpPr>
          <p:spPr>
            <a:xfrm>
              <a:off x="3847275" y="3489575"/>
              <a:ext cx="196950" cy="21325"/>
            </a:xfrm>
            <a:custGeom>
              <a:avLst/>
              <a:gdLst/>
              <a:ahLst/>
              <a:cxnLst/>
              <a:rect l="l" t="t" r="r" b="b"/>
              <a:pathLst>
                <a:path w="7878" h="853" extrusionOk="0">
                  <a:moveTo>
                    <a:pt x="0" y="1"/>
                  </a:moveTo>
                  <a:lnTo>
                    <a:pt x="0" y="1"/>
                  </a:lnTo>
                  <a:cubicBezTo>
                    <a:pt x="1349" y="566"/>
                    <a:pt x="2817" y="852"/>
                    <a:pt x="4287" y="852"/>
                  </a:cubicBezTo>
                  <a:cubicBezTo>
                    <a:pt x="5505" y="852"/>
                    <a:pt x="6724" y="656"/>
                    <a:pt x="7878" y="259"/>
                  </a:cubicBezTo>
                  <a:lnTo>
                    <a:pt x="7878" y="259"/>
                  </a:lnTo>
                  <a:cubicBezTo>
                    <a:pt x="6768" y="486"/>
                    <a:pt x="5648" y="596"/>
                    <a:pt x="4530" y="596"/>
                  </a:cubicBezTo>
                  <a:cubicBezTo>
                    <a:pt x="3004" y="596"/>
                    <a:pt x="1482" y="391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783" name="Google Shape;2783;p35"/>
            <p:cNvSpPr/>
            <p:nvPr/>
          </p:nvSpPr>
          <p:spPr>
            <a:xfrm>
              <a:off x="3914400" y="3664625"/>
              <a:ext cx="204425" cy="36850"/>
            </a:xfrm>
            <a:custGeom>
              <a:avLst/>
              <a:gdLst/>
              <a:ahLst/>
              <a:cxnLst/>
              <a:rect l="l" t="t" r="r" b="b"/>
              <a:pathLst>
                <a:path w="8177" h="1474" extrusionOk="0">
                  <a:moveTo>
                    <a:pt x="1" y="1"/>
                  </a:moveTo>
                  <a:lnTo>
                    <a:pt x="1" y="1"/>
                  </a:lnTo>
                  <a:cubicBezTo>
                    <a:pt x="1465" y="973"/>
                    <a:pt x="3234" y="1473"/>
                    <a:pt x="4997" y="1473"/>
                  </a:cubicBezTo>
                  <a:cubicBezTo>
                    <a:pt x="6083" y="1473"/>
                    <a:pt x="7168" y="1283"/>
                    <a:pt x="8177" y="896"/>
                  </a:cubicBezTo>
                  <a:lnTo>
                    <a:pt x="8177" y="896"/>
                  </a:lnTo>
                  <a:cubicBezTo>
                    <a:pt x="7232" y="1137"/>
                    <a:pt x="6263" y="1257"/>
                    <a:pt x="5296" y="1257"/>
                  </a:cubicBezTo>
                  <a:cubicBezTo>
                    <a:pt x="3472" y="1257"/>
                    <a:pt x="1652" y="833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</p:grpSp>
      <p:grpSp>
        <p:nvGrpSpPr>
          <p:cNvPr id="2784" name="Google Shape;2784;p35"/>
          <p:cNvGrpSpPr/>
          <p:nvPr/>
        </p:nvGrpSpPr>
        <p:grpSpPr>
          <a:xfrm>
            <a:off x="8571567" y="312017"/>
            <a:ext cx="2872533" cy="740416"/>
            <a:chOff x="6371525" y="531525"/>
            <a:chExt cx="2154400" cy="555312"/>
          </a:xfrm>
        </p:grpSpPr>
        <p:sp>
          <p:nvSpPr>
            <p:cNvPr id="2785" name="Google Shape;2785;p35"/>
            <p:cNvSpPr/>
            <p:nvPr/>
          </p:nvSpPr>
          <p:spPr>
            <a:xfrm>
              <a:off x="6371525" y="589846"/>
              <a:ext cx="2154400" cy="496990"/>
            </a:xfrm>
            <a:custGeom>
              <a:avLst/>
              <a:gdLst/>
              <a:ahLst/>
              <a:cxnLst/>
              <a:rect l="l" t="t" r="r" b="b"/>
              <a:pathLst>
                <a:path w="86176" h="10166" extrusionOk="0">
                  <a:moveTo>
                    <a:pt x="0" y="1"/>
                  </a:moveTo>
                  <a:lnTo>
                    <a:pt x="2706" y="5332"/>
                  </a:lnTo>
                  <a:lnTo>
                    <a:pt x="0" y="10166"/>
                  </a:lnTo>
                  <a:lnTo>
                    <a:pt x="86176" y="10166"/>
                  </a:lnTo>
                  <a:lnTo>
                    <a:pt x="83470" y="4815"/>
                  </a:lnTo>
                  <a:lnTo>
                    <a:pt x="86176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786" name="Google Shape;2786;p35"/>
            <p:cNvSpPr/>
            <p:nvPr/>
          </p:nvSpPr>
          <p:spPr>
            <a:xfrm>
              <a:off x="6371525" y="531525"/>
              <a:ext cx="2154400" cy="496990"/>
            </a:xfrm>
            <a:custGeom>
              <a:avLst/>
              <a:gdLst/>
              <a:ahLst/>
              <a:cxnLst/>
              <a:rect l="l" t="t" r="r" b="b"/>
              <a:pathLst>
                <a:path w="86176" h="10166" extrusionOk="0">
                  <a:moveTo>
                    <a:pt x="0" y="0"/>
                  </a:moveTo>
                  <a:lnTo>
                    <a:pt x="2706" y="5331"/>
                  </a:lnTo>
                  <a:lnTo>
                    <a:pt x="0" y="10165"/>
                  </a:lnTo>
                  <a:lnTo>
                    <a:pt x="86176" y="10165"/>
                  </a:lnTo>
                  <a:lnTo>
                    <a:pt x="83470" y="4814"/>
                  </a:lnTo>
                  <a:lnTo>
                    <a:pt x="86176" y="0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</p:grpSp>
      <p:sp>
        <p:nvSpPr>
          <p:cNvPr id="2787" name="Google Shape;2787;p35"/>
          <p:cNvSpPr txBox="1">
            <a:spLocks noGrp="1"/>
          </p:cNvSpPr>
          <p:nvPr>
            <p:ph type="ctrTitle"/>
          </p:nvPr>
        </p:nvSpPr>
        <p:spPr>
          <a:xfrm>
            <a:off x="-515864" y="2482503"/>
            <a:ext cx="14002414" cy="2898000"/>
          </a:xfrm>
          <a:prstGeom prst="rect">
            <a:avLst/>
          </a:prstGeom>
        </p:spPr>
        <p:txBody>
          <a:bodyPr spcFirstLastPara="1" wrap="square" lIns="121900" tIns="121900" rIns="121900" bIns="121900" anchor="b" anchorCtr="0">
            <a:noAutofit/>
          </a:bodyPr>
          <a:lstStyle/>
          <a:p>
            <a:pPr>
              <a:lnSpc>
                <a:spcPct val="100000"/>
              </a:lnSpc>
            </a:pPr>
            <a:br>
              <a:rPr lang="en-US" sz="5400">
                <a:solidFill>
                  <a:srgbClr val="002060"/>
                </a:solidFill>
                <a:latin typeface="#9Slide04 Chonburi" panose="00000500000000000000" pitchFamily="2" charset="-34"/>
                <a:cs typeface="#9Slide04 Chonburi" panose="00000500000000000000" pitchFamily="2" charset="-34"/>
              </a:rPr>
            </a:br>
            <a:br>
              <a:rPr lang="en-US" sz="5400">
                <a:solidFill>
                  <a:srgbClr val="002060"/>
                </a:solidFill>
                <a:latin typeface="#9Slide04 Chonburi" panose="00000500000000000000" pitchFamily="2" charset="-34"/>
                <a:cs typeface="#9Slide04 Chonburi" panose="00000500000000000000" pitchFamily="2" charset="-34"/>
              </a:rPr>
            </a:br>
            <a:br>
              <a:rPr lang="en-US" sz="5400">
                <a:solidFill>
                  <a:srgbClr val="002060"/>
                </a:solidFill>
                <a:latin typeface="#9Slide04 Chonburi" panose="00000500000000000000" pitchFamily="2" charset="-34"/>
                <a:cs typeface="#9Slide04 Chonburi" panose="00000500000000000000" pitchFamily="2" charset="-34"/>
              </a:rPr>
            </a:br>
            <a:r>
              <a:rPr lang="en-US" sz="4800">
                <a:solidFill>
                  <a:srgbClr val="002060"/>
                </a:solidFill>
                <a:latin typeface="#9Slide04 Manuale Bold" panose="02040804050405060204" pitchFamily="18" charset="0"/>
              </a:rPr>
              <a:t>LẬP PHƯƠNG CỦA MỘT TỔNG. </a:t>
            </a:r>
            <a:br>
              <a:rPr lang="en-US" sz="4800">
                <a:solidFill>
                  <a:srgbClr val="002060"/>
                </a:solidFill>
                <a:latin typeface="#9Slide04 Manuale Bold" panose="02040804050405060204" pitchFamily="18" charset="0"/>
              </a:rPr>
            </a:br>
            <a:r>
              <a:rPr lang="en-US" sz="4800">
                <a:solidFill>
                  <a:srgbClr val="002060"/>
                </a:solidFill>
                <a:latin typeface="#9Slide04 Manuale Bold" panose="02040804050405060204" pitchFamily="18" charset="0"/>
              </a:rPr>
              <a:t>LẬP PHƯƠNG CỦA MỘT HIỆU</a:t>
            </a:r>
            <a:br>
              <a:rPr lang="en-US" sz="4800">
                <a:solidFill>
                  <a:srgbClr val="002060"/>
                </a:solidFill>
                <a:latin typeface="#9Slide04 Manuale Bold" panose="02040804050405060204" pitchFamily="18" charset="0"/>
              </a:rPr>
            </a:br>
            <a:r>
              <a:rPr lang="en-US" sz="4800">
                <a:solidFill>
                  <a:srgbClr val="002060"/>
                </a:solidFill>
                <a:latin typeface="#9Slide04 Manuale Bold" panose="02040804050405060204" pitchFamily="18" charset="0"/>
              </a:rPr>
              <a:t>(Tiết 1)</a:t>
            </a:r>
            <a:br>
              <a:rPr lang="en-US" sz="4800">
                <a:solidFill>
                  <a:srgbClr val="002060"/>
                </a:solidFill>
                <a:latin typeface="#9Slide04 Manuale Bold" panose="02040804050405060204" pitchFamily="18" charset="0"/>
              </a:rPr>
            </a:br>
            <a:endParaRPr lang="en-US" sz="4800">
              <a:solidFill>
                <a:srgbClr val="002060"/>
              </a:solidFill>
              <a:latin typeface="#9Slide04 Manuale Bold" panose="02040804050405060204" pitchFamily="18" charset="0"/>
              <a:cs typeface="#9Slide04 Chonburi" panose="00000500000000000000" pitchFamily="2" charset="-34"/>
            </a:endParaRPr>
          </a:p>
        </p:txBody>
      </p:sp>
      <p:sp>
        <p:nvSpPr>
          <p:cNvPr id="2788" name="Google Shape;2788;p35"/>
          <p:cNvSpPr txBox="1">
            <a:spLocks noGrp="1"/>
          </p:cNvSpPr>
          <p:nvPr>
            <p:ph type="subTitle" idx="1"/>
          </p:nvPr>
        </p:nvSpPr>
        <p:spPr>
          <a:xfrm>
            <a:off x="2940264" y="1486670"/>
            <a:ext cx="6038400" cy="634400"/>
          </a:xfrm>
          <a:prstGeom prst="rect">
            <a:avLst/>
          </a:prstGeom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pPr marL="0" indent="0"/>
            <a:r>
              <a:rPr lang="en" sz="4800">
                <a:solidFill>
                  <a:srgbClr val="002060"/>
                </a:solidFill>
                <a:latin typeface="#9Slide04 Manuale Bold" panose="02040804050405060204" pitchFamily="18" charset="0"/>
              </a:rPr>
              <a:t>TIẾT 16 – BÀI 7:</a:t>
            </a:r>
            <a:endParaRPr sz="4800">
              <a:solidFill>
                <a:srgbClr val="002060"/>
              </a:solidFill>
              <a:latin typeface="#9Slide04 Manuale Bold" panose="02040804050405060204" pitchFamily="18" charset="0"/>
            </a:endParaRPr>
          </a:p>
        </p:txBody>
      </p:sp>
      <p:sp>
        <p:nvSpPr>
          <p:cNvPr id="2789" name="Google Shape;2789;p35"/>
          <p:cNvSpPr txBox="1">
            <a:spLocks noGrp="1"/>
          </p:cNvSpPr>
          <p:nvPr>
            <p:ph type="ctrTitle" idx="4294967295"/>
          </p:nvPr>
        </p:nvSpPr>
        <p:spPr>
          <a:xfrm>
            <a:off x="8954016" y="295812"/>
            <a:ext cx="3725862" cy="739775"/>
          </a:xfrm>
          <a:prstGeom prst="rect">
            <a:avLst/>
          </a:prstGeom>
        </p:spPr>
        <p:txBody>
          <a:bodyPr spcFirstLastPara="1" wrap="square" lIns="121900" tIns="121900" rIns="121900" bIns="121900" anchor="b" anchorCtr="0">
            <a:noAutofit/>
          </a:bodyPr>
          <a:lstStyle/>
          <a:p>
            <a:pPr>
              <a:lnSpc>
                <a:spcPct val="100000"/>
              </a:lnSpc>
            </a:pPr>
            <a:r>
              <a:rPr lang="en-US" sz="3200">
                <a:solidFill>
                  <a:srgbClr val="002060"/>
                </a:solidFill>
                <a:latin typeface="#9Slide04 Chonburi" panose="00000500000000000000" pitchFamily="2" charset="-34"/>
                <a:cs typeface="#9Slide04 Chonburi" panose="00000500000000000000" pitchFamily="2" charset="-34"/>
              </a:rPr>
              <a:t>TOÁN 8</a:t>
            </a:r>
            <a:endParaRPr sz="3200"/>
          </a:p>
        </p:txBody>
      </p:sp>
      <p:grpSp>
        <p:nvGrpSpPr>
          <p:cNvPr id="2790" name="Google Shape;2790;p35"/>
          <p:cNvGrpSpPr/>
          <p:nvPr/>
        </p:nvGrpSpPr>
        <p:grpSpPr>
          <a:xfrm>
            <a:off x="-1099954" y="4808041"/>
            <a:ext cx="4249940" cy="3704564"/>
            <a:chOff x="-5434800" y="644925"/>
            <a:chExt cx="3658275" cy="3188825"/>
          </a:xfrm>
        </p:grpSpPr>
        <p:sp>
          <p:nvSpPr>
            <p:cNvPr id="2791" name="Google Shape;2791;p35"/>
            <p:cNvSpPr/>
            <p:nvPr/>
          </p:nvSpPr>
          <p:spPr>
            <a:xfrm>
              <a:off x="-5434800" y="644925"/>
              <a:ext cx="2163850" cy="2651225"/>
            </a:xfrm>
            <a:custGeom>
              <a:avLst/>
              <a:gdLst/>
              <a:ahLst/>
              <a:cxnLst/>
              <a:rect l="l" t="t" r="r" b="b"/>
              <a:pathLst>
                <a:path w="86554" h="106049" extrusionOk="0">
                  <a:moveTo>
                    <a:pt x="26776" y="1"/>
                  </a:moveTo>
                  <a:lnTo>
                    <a:pt x="0" y="93079"/>
                  </a:lnTo>
                  <a:lnTo>
                    <a:pt x="60991" y="106049"/>
                  </a:lnTo>
                  <a:lnTo>
                    <a:pt x="86553" y="17228"/>
                  </a:lnTo>
                  <a:cubicBezTo>
                    <a:pt x="54387" y="1373"/>
                    <a:pt x="26776" y="1"/>
                    <a:pt x="2677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792" name="Google Shape;2792;p35"/>
            <p:cNvSpPr/>
            <p:nvPr/>
          </p:nvSpPr>
          <p:spPr>
            <a:xfrm>
              <a:off x="-5340325" y="890100"/>
              <a:ext cx="2010200" cy="2403575"/>
            </a:xfrm>
            <a:custGeom>
              <a:avLst/>
              <a:gdLst/>
              <a:ahLst/>
              <a:cxnLst/>
              <a:rect l="l" t="t" r="r" b="b"/>
              <a:pathLst>
                <a:path w="80408" h="96143" extrusionOk="0">
                  <a:moveTo>
                    <a:pt x="25523" y="1"/>
                  </a:moveTo>
                  <a:lnTo>
                    <a:pt x="1" y="78259"/>
                  </a:lnTo>
                  <a:lnTo>
                    <a:pt x="1553" y="83172"/>
                  </a:lnTo>
                  <a:cubicBezTo>
                    <a:pt x="20471" y="85519"/>
                    <a:pt x="39965" y="88046"/>
                    <a:pt x="57252" y="96142"/>
                  </a:cubicBezTo>
                  <a:lnTo>
                    <a:pt x="80407" y="15855"/>
                  </a:lnTo>
                  <a:cubicBezTo>
                    <a:pt x="63777" y="8037"/>
                    <a:pt x="45854" y="2766"/>
                    <a:pt x="27652" y="299"/>
                  </a:cubicBezTo>
                  <a:lnTo>
                    <a:pt x="25523" y="1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793" name="Google Shape;2793;p35"/>
            <p:cNvSpPr/>
            <p:nvPr/>
          </p:nvSpPr>
          <p:spPr>
            <a:xfrm>
              <a:off x="-5340800" y="704100"/>
              <a:ext cx="2058400" cy="2557750"/>
            </a:xfrm>
            <a:custGeom>
              <a:avLst/>
              <a:gdLst/>
              <a:ahLst/>
              <a:cxnLst/>
              <a:rect l="l" t="t" r="r" b="b"/>
              <a:pathLst>
                <a:path w="82336" h="102310" extrusionOk="0">
                  <a:moveTo>
                    <a:pt x="24707" y="1"/>
                  </a:moveTo>
                  <a:lnTo>
                    <a:pt x="0" y="85699"/>
                  </a:lnTo>
                  <a:cubicBezTo>
                    <a:pt x="19893" y="88165"/>
                    <a:pt x="39467" y="93815"/>
                    <a:pt x="57609" y="102309"/>
                  </a:cubicBezTo>
                  <a:lnTo>
                    <a:pt x="82336" y="16611"/>
                  </a:lnTo>
                  <a:cubicBezTo>
                    <a:pt x="64870" y="8395"/>
                    <a:pt x="46072" y="2845"/>
                    <a:pt x="26955" y="299"/>
                  </a:cubicBezTo>
                  <a:lnTo>
                    <a:pt x="24707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794" name="Google Shape;2794;p35"/>
            <p:cNvSpPr/>
            <p:nvPr/>
          </p:nvSpPr>
          <p:spPr>
            <a:xfrm>
              <a:off x="-3900575" y="1119375"/>
              <a:ext cx="618175" cy="2142475"/>
            </a:xfrm>
            <a:custGeom>
              <a:avLst/>
              <a:gdLst/>
              <a:ahLst/>
              <a:cxnLst/>
              <a:rect l="l" t="t" r="r" b="b"/>
              <a:pathLst>
                <a:path w="24727" h="85699" extrusionOk="0">
                  <a:moveTo>
                    <a:pt x="0" y="85698"/>
                  </a:moveTo>
                  <a:lnTo>
                    <a:pt x="24727" y="0"/>
                  </a:lnTo>
                </a:path>
              </a:pathLst>
            </a:custGeom>
            <a:solidFill>
              <a:srgbClr val="7797F8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795" name="Google Shape;2795;p35"/>
            <p:cNvSpPr/>
            <p:nvPr/>
          </p:nvSpPr>
          <p:spPr>
            <a:xfrm>
              <a:off x="-4599300" y="868725"/>
              <a:ext cx="1160250" cy="316800"/>
            </a:xfrm>
            <a:custGeom>
              <a:avLst/>
              <a:gdLst/>
              <a:ahLst/>
              <a:cxnLst/>
              <a:rect l="l" t="t" r="r" b="b"/>
              <a:pathLst>
                <a:path w="46410" h="12672" fill="none" extrusionOk="0">
                  <a:moveTo>
                    <a:pt x="0" y="0"/>
                  </a:moveTo>
                  <a:cubicBezTo>
                    <a:pt x="15855" y="2507"/>
                    <a:pt x="31490" y="6784"/>
                    <a:pt x="46410" y="12672"/>
                  </a:cubicBezTo>
                </a:path>
              </a:pathLst>
            </a:custGeom>
            <a:noFill/>
            <a:ln w="20875" cap="flat" cmpd="sng">
              <a:solidFill>
                <a:schemeClr val="accent1"/>
              </a:solidFill>
              <a:prstDash val="solid"/>
              <a:miter lim="19892"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796" name="Google Shape;2796;p35"/>
            <p:cNvSpPr/>
            <p:nvPr/>
          </p:nvSpPr>
          <p:spPr>
            <a:xfrm>
              <a:off x="-4673400" y="1097975"/>
              <a:ext cx="1160250" cy="316825"/>
            </a:xfrm>
            <a:custGeom>
              <a:avLst/>
              <a:gdLst/>
              <a:ahLst/>
              <a:cxnLst/>
              <a:rect l="l" t="t" r="r" b="b"/>
              <a:pathLst>
                <a:path w="46410" h="12673" fill="none" extrusionOk="0">
                  <a:moveTo>
                    <a:pt x="0" y="1"/>
                  </a:moveTo>
                  <a:cubicBezTo>
                    <a:pt x="15855" y="2507"/>
                    <a:pt x="31490" y="6784"/>
                    <a:pt x="46410" y="12672"/>
                  </a:cubicBezTo>
                </a:path>
              </a:pathLst>
            </a:custGeom>
            <a:noFill/>
            <a:ln w="20875" cap="flat" cmpd="sng">
              <a:solidFill>
                <a:schemeClr val="accent1"/>
              </a:solidFill>
              <a:prstDash val="solid"/>
              <a:miter lim="19892"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797" name="Google Shape;2797;p35"/>
            <p:cNvSpPr/>
            <p:nvPr/>
          </p:nvSpPr>
          <p:spPr>
            <a:xfrm>
              <a:off x="-4747025" y="1327750"/>
              <a:ext cx="1159775" cy="317300"/>
            </a:xfrm>
            <a:custGeom>
              <a:avLst/>
              <a:gdLst/>
              <a:ahLst/>
              <a:cxnLst/>
              <a:rect l="l" t="t" r="r" b="b"/>
              <a:pathLst>
                <a:path w="46391" h="12692" fill="none" extrusionOk="0">
                  <a:moveTo>
                    <a:pt x="1" y="0"/>
                  </a:moveTo>
                  <a:cubicBezTo>
                    <a:pt x="15835" y="2527"/>
                    <a:pt x="31471" y="6804"/>
                    <a:pt x="46391" y="12692"/>
                  </a:cubicBezTo>
                </a:path>
              </a:pathLst>
            </a:custGeom>
            <a:noFill/>
            <a:ln w="20875" cap="flat" cmpd="sng">
              <a:solidFill>
                <a:schemeClr val="accent1"/>
              </a:solidFill>
              <a:prstDash val="solid"/>
              <a:miter lim="19892"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798" name="Google Shape;2798;p35"/>
            <p:cNvSpPr/>
            <p:nvPr/>
          </p:nvSpPr>
          <p:spPr>
            <a:xfrm>
              <a:off x="-4821125" y="1557500"/>
              <a:ext cx="1159775" cy="316825"/>
            </a:xfrm>
            <a:custGeom>
              <a:avLst/>
              <a:gdLst/>
              <a:ahLst/>
              <a:cxnLst/>
              <a:rect l="l" t="t" r="r" b="b"/>
              <a:pathLst>
                <a:path w="46391" h="12673" fill="none" extrusionOk="0">
                  <a:moveTo>
                    <a:pt x="1" y="1"/>
                  </a:moveTo>
                  <a:cubicBezTo>
                    <a:pt x="15835" y="2507"/>
                    <a:pt x="31471" y="6784"/>
                    <a:pt x="46391" y="12672"/>
                  </a:cubicBezTo>
                </a:path>
              </a:pathLst>
            </a:custGeom>
            <a:noFill/>
            <a:ln w="20875" cap="flat" cmpd="sng">
              <a:solidFill>
                <a:schemeClr val="accent1"/>
              </a:solidFill>
              <a:prstDash val="solid"/>
              <a:miter lim="19892"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799" name="Google Shape;2799;p35"/>
            <p:cNvSpPr/>
            <p:nvPr/>
          </p:nvSpPr>
          <p:spPr>
            <a:xfrm>
              <a:off x="-4895225" y="1786775"/>
              <a:ext cx="1160275" cy="317300"/>
            </a:xfrm>
            <a:custGeom>
              <a:avLst/>
              <a:gdLst/>
              <a:ahLst/>
              <a:cxnLst/>
              <a:rect l="l" t="t" r="r" b="b"/>
              <a:pathLst>
                <a:path w="46411" h="12692" fill="none" extrusionOk="0">
                  <a:moveTo>
                    <a:pt x="1" y="0"/>
                  </a:moveTo>
                  <a:cubicBezTo>
                    <a:pt x="15835" y="2507"/>
                    <a:pt x="31491" y="6784"/>
                    <a:pt x="46411" y="12692"/>
                  </a:cubicBezTo>
                </a:path>
              </a:pathLst>
            </a:custGeom>
            <a:noFill/>
            <a:ln w="20875" cap="flat" cmpd="sng">
              <a:solidFill>
                <a:schemeClr val="accent1"/>
              </a:solidFill>
              <a:prstDash val="solid"/>
              <a:miter lim="19892"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800" name="Google Shape;2800;p35"/>
            <p:cNvSpPr/>
            <p:nvPr/>
          </p:nvSpPr>
          <p:spPr>
            <a:xfrm>
              <a:off x="-4969325" y="2017025"/>
              <a:ext cx="1160275" cy="316825"/>
            </a:xfrm>
            <a:custGeom>
              <a:avLst/>
              <a:gdLst/>
              <a:ahLst/>
              <a:cxnLst/>
              <a:rect l="l" t="t" r="r" b="b"/>
              <a:pathLst>
                <a:path w="46411" h="12673" fill="none" extrusionOk="0">
                  <a:moveTo>
                    <a:pt x="1" y="1"/>
                  </a:moveTo>
                  <a:cubicBezTo>
                    <a:pt x="15855" y="2507"/>
                    <a:pt x="31491" y="6784"/>
                    <a:pt x="46411" y="12672"/>
                  </a:cubicBezTo>
                </a:path>
              </a:pathLst>
            </a:custGeom>
            <a:noFill/>
            <a:ln w="20875" cap="flat" cmpd="sng">
              <a:solidFill>
                <a:schemeClr val="accent1"/>
              </a:solidFill>
              <a:prstDash val="solid"/>
              <a:miter lim="19892"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801" name="Google Shape;2801;p35"/>
            <p:cNvSpPr/>
            <p:nvPr/>
          </p:nvSpPr>
          <p:spPr>
            <a:xfrm>
              <a:off x="-5042925" y="2246300"/>
              <a:ext cx="1159775" cy="316800"/>
            </a:xfrm>
            <a:custGeom>
              <a:avLst/>
              <a:gdLst/>
              <a:ahLst/>
              <a:cxnLst/>
              <a:rect l="l" t="t" r="r" b="b"/>
              <a:pathLst>
                <a:path w="46391" h="12672" fill="none" extrusionOk="0">
                  <a:moveTo>
                    <a:pt x="1" y="0"/>
                  </a:moveTo>
                  <a:cubicBezTo>
                    <a:pt x="15835" y="2507"/>
                    <a:pt x="31471" y="6784"/>
                    <a:pt x="46391" y="12672"/>
                  </a:cubicBezTo>
                </a:path>
              </a:pathLst>
            </a:custGeom>
            <a:noFill/>
            <a:ln w="20875" cap="flat" cmpd="sng">
              <a:solidFill>
                <a:schemeClr val="accent1"/>
              </a:solidFill>
              <a:prstDash val="solid"/>
              <a:miter lim="19892"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802" name="Google Shape;2802;p35"/>
            <p:cNvSpPr/>
            <p:nvPr/>
          </p:nvSpPr>
          <p:spPr>
            <a:xfrm>
              <a:off x="-5117025" y="2475550"/>
              <a:ext cx="1159775" cy="317325"/>
            </a:xfrm>
            <a:custGeom>
              <a:avLst/>
              <a:gdLst/>
              <a:ahLst/>
              <a:cxnLst/>
              <a:rect l="l" t="t" r="r" b="b"/>
              <a:pathLst>
                <a:path w="46391" h="12693" fill="none" extrusionOk="0">
                  <a:moveTo>
                    <a:pt x="1" y="1"/>
                  </a:moveTo>
                  <a:cubicBezTo>
                    <a:pt x="15835" y="2507"/>
                    <a:pt x="31471" y="6784"/>
                    <a:pt x="46391" y="12692"/>
                  </a:cubicBezTo>
                </a:path>
              </a:pathLst>
            </a:custGeom>
            <a:noFill/>
            <a:ln w="20875" cap="flat" cmpd="sng">
              <a:solidFill>
                <a:schemeClr val="accent1"/>
              </a:solidFill>
              <a:prstDash val="solid"/>
              <a:miter lim="19892"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803" name="Google Shape;2803;p35"/>
            <p:cNvSpPr/>
            <p:nvPr/>
          </p:nvSpPr>
          <p:spPr>
            <a:xfrm>
              <a:off x="-5191625" y="2705800"/>
              <a:ext cx="1159775" cy="316825"/>
            </a:xfrm>
            <a:custGeom>
              <a:avLst/>
              <a:gdLst/>
              <a:ahLst/>
              <a:cxnLst/>
              <a:rect l="l" t="t" r="r" b="b"/>
              <a:pathLst>
                <a:path w="46391" h="12673" fill="none" extrusionOk="0">
                  <a:moveTo>
                    <a:pt x="1" y="1"/>
                  </a:moveTo>
                  <a:cubicBezTo>
                    <a:pt x="15835" y="2507"/>
                    <a:pt x="31471" y="6784"/>
                    <a:pt x="46391" y="12673"/>
                  </a:cubicBezTo>
                </a:path>
              </a:pathLst>
            </a:custGeom>
            <a:noFill/>
            <a:ln w="20875" cap="flat" cmpd="sng">
              <a:solidFill>
                <a:schemeClr val="accent1"/>
              </a:solidFill>
              <a:prstDash val="solid"/>
              <a:miter lim="19892"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804" name="Google Shape;2804;p35"/>
            <p:cNvSpPr/>
            <p:nvPr/>
          </p:nvSpPr>
          <p:spPr>
            <a:xfrm>
              <a:off x="-4636125" y="981100"/>
              <a:ext cx="1160275" cy="317325"/>
            </a:xfrm>
            <a:custGeom>
              <a:avLst/>
              <a:gdLst/>
              <a:ahLst/>
              <a:cxnLst/>
              <a:rect l="l" t="t" r="r" b="b"/>
              <a:pathLst>
                <a:path w="46411" h="12693" fill="none" extrusionOk="0">
                  <a:moveTo>
                    <a:pt x="1" y="1"/>
                  </a:moveTo>
                  <a:cubicBezTo>
                    <a:pt x="15855" y="2507"/>
                    <a:pt x="31491" y="6784"/>
                    <a:pt x="46411" y="12693"/>
                  </a:cubicBezTo>
                </a:path>
              </a:pathLst>
            </a:custGeom>
            <a:noFill/>
            <a:ln w="20875" cap="flat" cmpd="sng">
              <a:solidFill>
                <a:schemeClr val="accent1"/>
              </a:solidFill>
              <a:prstDash val="solid"/>
              <a:miter lim="19892"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805" name="Google Shape;2805;p35"/>
            <p:cNvSpPr/>
            <p:nvPr/>
          </p:nvSpPr>
          <p:spPr>
            <a:xfrm>
              <a:off x="-4709725" y="1211375"/>
              <a:ext cx="1159775" cy="316800"/>
            </a:xfrm>
            <a:custGeom>
              <a:avLst/>
              <a:gdLst/>
              <a:ahLst/>
              <a:cxnLst/>
              <a:rect l="l" t="t" r="r" b="b"/>
              <a:pathLst>
                <a:path w="46391" h="12672" fill="none" extrusionOk="0">
                  <a:moveTo>
                    <a:pt x="1" y="0"/>
                  </a:moveTo>
                  <a:cubicBezTo>
                    <a:pt x="15835" y="2507"/>
                    <a:pt x="31471" y="6784"/>
                    <a:pt x="46391" y="12672"/>
                  </a:cubicBezTo>
                </a:path>
              </a:pathLst>
            </a:custGeom>
            <a:noFill/>
            <a:ln w="20875" cap="flat" cmpd="sng">
              <a:solidFill>
                <a:schemeClr val="accent1"/>
              </a:solidFill>
              <a:prstDash val="solid"/>
              <a:miter lim="19892"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806" name="Google Shape;2806;p35"/>
            <p:cNvSpPr/>
            <p:nvPr/>
          </p:nvSpPr>
          <p:spPr>
            <a:xfrm>
              <a:off x="-4783825" y="1440625"/>
              <a:ext cx="1159775" cy="316825"/>
            </a:xfrm>
            <a:custGeom>
              <a:avLst/>
              <a:gdLst/>
              <a:ahLst/>
              <a:cxnLst/>
              <a:rect l="l" t="t" r="r" b="b"/>
              <a:pathLst>
                <a:path w="46391" h="12673" fill="none" extrusionOk="0">
                  <a:moveTo>
                    <a:pt x="1" y="1"/>
                  </a:moveTo>
                  <a:cubicBezTo>
                    <a:pt x="15835" y="2507"/>
                    <a:pt x="31471" y="6784"/>
                    <a:pt x="46391" y="12673"/>
                  </a:cubicBezTo>
                </a:path>
              </a:pathLst>
            </a:custGeom>
            <a:noFill/>
            <a:ln w="20875" cap="flat" cmpd="sng">
              <a:solidFill>
                <a:schemeClr val="accent1"/>
              </a:solidFill>
              <a:prstDash val="solid"/>
              <a:miter lim="19892"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807" name="Google Shape;2807;p35"/>
            <p:cNvSpPr/>
            <p:nvPr/>
          </p:nvSpPr>
          <p:spPr>
            <a:xfrm>
              <a:off x="-4857925" y="1669900"/>
              <a:ext cx="1160275" cy="316825"/>
            </a:xfrm>
            <a:custGeom>
              <a:avLst/>
              <a:gdLst/>
              <a:ahLst/>
              <a:cxnLst/>
              <a:rect l="l" t="t" r="r" b="b"/>
              <a:pathLst>
                <a:path w="46411" h="12673" fill="none" extrusionOk="0">
                  <a:moveTo>
                    <a:pt x="1" y="0"/>
                  </a:moveTo>
                  <a:cubicBezTo>
                    <a:pt x="15835" y="2507"/>
                    <a:pt x="31491" y="6784"/>
                    <a:pt x="46410" y="12672"/>
                  </a:cubicBezTo>
                </a:path>
              </a:pathLst>
            </a:custGeom>
            <a:noFill/>
            <a:ln w="20875" cap="flat" cmpd="sng">
              <a:solidFill>
                <a:schemeClr val="accent1"/>
              </a:solidFill>
              <a:prstDash val="solid"/>
              <a:miter lim="19892"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808" name="Google Shape;2808;p35"/>
            <p:cNvSpPr/>
            <p:nvPr/>
          </p:nvSpPr>
          <p:spPr>
            <a:xfrm>
              <a:off x="-4932025" y="1899650"/>
              <a:ext cx="1160275" cy="317325"/>
            </a:xfrm>
            <a:custGeom>
              <a:avLst/>
              <a:gdLst/>
              <a:ahLst/>
              <a:cxnLst/>
              <a:rect l="l" t="t" r="r" b="b"/>
              <a:pathLst>
                <a:path w="46411" h="12693" fill="none" extrusionOk="0">
                  <a:moveTo>
                    <a:pt x="1" y="1"/>
                  </a:moveTo>
                  <a:cubicBezTo>
                    <a:pt x="15855" y="2527"/>
                    <a:pt x="31491" y="6804"/>
                    <a:pt x="46410" y="12692"/>
                  </a:cubicBezTo>
                </a:path>
              </a:pathLst>
            </a:custGeom>
            <a:noFill/>
            <a:ln w="20875" cap="flat" cmpd="sng">
              <a:solidFill>
                <a:schemeClr val="accent1"/>
              </a:solidFill>
              <a:prstDash val="solid"/>
              <a:miter lim="19892"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809" name="Google Shape;2809;p35"/>
            <p:cNvSpPr/>
            <p:nvPr/>
          </p:nvSpPr>
          <p:spPr>
            <a:xfrm>
              <a:off x="-5005625" y="2129425"/>
              <a:ext cx="1159775" cy="316800"/>
            </a:xfrm>
            <a:custGeom>
              <a:avLst/>
              <a:gdLst/>
              <a:ahLst/>
              <a:cxnLst/>
              <a:rect l="l" t="t" r="r" b="b"/>
              <a:pathLst>
                <a:path w="46391" h="12672" fill="none" extrusionOk="0">
                  <a:moveTo>
                    <a:pt x="1" y="0"/>
                  </a:moveTo>
                  <a:cubicBezTo>
                    <a:pt x="15835" y="2507"/>
                    <a:pt x="31471" y="6784"/>
                    <a:pt x="46390" y="12672"/>
                  </a:cubicBezTo>
                </a:path>
              </a:pathLst>
            </a:custGeom>
            <a:noFill/>
            <a:ln w="20875" cap="flat" cmpd="sng">
              <a:solidFill>
                <a:schemeClr val="accent1"/>
              </a:solidFill>
              <a:prstDash val="solid"/>
              <a:miter lim="19892"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810" name="Google Shape;2810;p35"/>
            <p:cNvSpPr/>
            <p:nvPr/>
          </p:nvSpPr>
          <p:spPr>
            <a:xfrm>
              <a:off x="-5079725" y="2358675"/>
              <a:ext cx="1159775" cy="317325"/>
            </a:xfrm>
            <a:custGeom>
              <a:avLst/>
              <a:gdLst/>
              <a:ahLst/>
              <a:cxnLst/>
              <a:rect l="l" t="t" r="r" b="b"/>
              <a:pathLst>
                <a:path w="46391" h="12693" fill="none" extrusionOk="0">
                  <a:moveTo>
                    <a:pt x="1" y="1"/>
                  </a:moveTo>
                  <a:cubicBezTo>
                    <a:pt x="15835" y="2507"/>
                    <a:pt x="31471" y="6784"/>
                    <a:pt x="46390" y="12692"/>
                  </a:cubicBezTo>
                </a:path>
              </a:pathLst>
            </a:custGeom>
            <a:noFill/>
            <a:ln w="20875" cap="flat" cmpd="sng">
              <a:solidFill>
                <a:schemeClr val="accent1"/>
              </a:solidFill>
              <a:prstDash val="solid"/>
              <a:miter lim="19892"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811" name="Google Shape;2811;p35"/>
            <p:cNvSpPr/>
            <p:nvPr/>
          </p:nvSpPr>
          <p:spPr>
            <a:xfrm>
              <a:off x="-5154325" y="2588950"/>
              <a:ext cx="1159775" cy="316800"/>
            </a:xfrm>
            <a:custGeom>
              <a:avLst/>
              <a:gdLst/>
              <a:ahLst/>
              <a:cxnLst/>
              <a:rect l="l" t="t" r="r" b="b"/>
              <a:pathLst>
                <a:path w="46391" h="12672" fill="none" extrusionOk="0">
                  <a:moveTo>
                    <a:pt x="1" y="0"/>
                  </a:moveTo>
                  <a:cubicBezTo>
                    <a:pt x="15835" y="2507"/>
                    <a:pt x="31471" y="6784"/>
                    <a:pt x="46391" y="12672"/>
                  </a:cubicBezTo>
                </a:path>
              </a:pathLst>
            </a:custGeom>
            <a:noFill/>
            <a:ln w="20875" cap="flat" cmpd="sng">
              <a:solidFill>
                <a:schemeClr val="accent1"/>
              </a:solidFill>
              <a:prstDash val="solid"/>
              <a:miter lim="19892"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812" name="Google Shape;2812;p35"/>
            <p:cNvSpPr/>
            <p:nvPr/>
          </p:nvSpPr>
          <p:spPr>
            <a:xfrm>
              <a:off x="-3910025" y="1076100"/>
              <a:ext cx="2133500" cy="2757650"/>
            </a:xfrm>
            <a:custGeom>
              <a:avLst/>
              <a:gdLst/>
              <a:ahLst/>
              <a:cxnLst/>
              <a:rect l="l" t="t" r="r" b="b"/>
              <a:pathLst>
                <a:path w="85340" h="110306" extrusionOk="0">
                  <a:moveTo>
                    <a:pt x="25562" y="1"/>
                  </a:moveTo>
                  <a:lnTo>
                    <a:pt x="24727" y="3144"/>
                  </a:lnTo>
                  <a:lnTo>
                    <a:pt x="0" y="88802"/>
                  </a:lnTo>
                  <a:lnTo>
                    <a:pt x="58544" y="110306"/>
                  </a:lnTo>
                  <a:lnTo>
                    <a:pt x="85340" y="17248"/>
                  </a:lnTo>
                  <a:lnTo>
                    <a:pt x="83211" y="16273"/>
                  </a:lnTo>
                  <a:cubicBezTo>
                    <a:pt x="65010" y="7958"/>
                    <a:pt x="45435" y="2447"/>
                    <a:pt x="25562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813" name="Google Shape;2813;p35"/>
            <p:cNvSpPr/>
            <p:nvPr/>
          </p:nvSpPr>
          <p:spPr>
            <a:xfrm>
              <a:off x="-3909025" y="1286475"/>
              <a:ext cx="1951975" cy="2474675"/>
            </a:xfrm>
            <a:custGeom>
              <a:avLst/>
              <a:gdLst/>
              <a:ahLst/>
              <a:cxnLst/>
              <a:rect l="l" t="t" r="r" b="b"/>
              <a:pathLst>
                <a:path w="78079" h="98987" extrusionOk="0">
                  <a:moveTo>
                    <a:pt x="23195" y="0"/>
                  </a:moveTo>
                  <a:lnTo>
                    <a:pt x="0" y="80287"/>
                  </a:lnTo>
                  <a:cubicBezTo>
                    <a:pt x="18938" y="82635"/>
                    <a:pt x="36762" y="90890"/>
                    <a:pt x="54049" y="98986"/>
                  </a:cubicBezTo>
                  <a:lnTo>
                    <a:pt x="57987" y="95664"/>
                  </a:lnTo>
                  <a:lnTo>
                    <a:pt x="78079" y="15835"/>
                  </a:lnTo>
                  <a:lnTo>
                    <a:pt x="76110" y="14940"/>
                  </a:lnTo>
                  <a:cubicBezTo>
                    <a:pt x="59400" y="7301"/>
                    <a:pt x="41417" y="2228"/>
                    <a:pt x="23195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814" name="Google Shape;2814;p35"/>
            <p:cNvSpPr/>
            <p:nvPr/>
          </p:nvSpPr>
          <p:spPr>
            <a:xfrm>
              <a:off x="-3900075" y="1119375"/>
              <a:ext cx="2058900" cy="2557725"/>
            </a:xfrm>
            <a:custGeom>
              <a:avLst/>
              <a:gdLst/>
              <a:ahLst/>
              <a:cxnLst/>
              <a:rect l="l" t="t" r="r" b="b"/>
              <a:pathLst>
                <a:path w="82356" h="102309" extrusionOk="0">
                  <a:moveTo>
                    <a:pt x="24747" y="0"/>
                  </a:moveTo>
                  <a:lnTo>
                    <a:pt x="0" y="85698"/>
                  </a:lnTo>
                  <a:cubicBezTo>
                    <a:pt x="19913" y="88165"/>
                    <a:pt x="39487" y="93814"/>
                    <a:pt x="57629" y="102308"/>
                  </a:cubicBezTo>
                  <a:lnTo>
                    <a:pt x="82356" y="16631"/>
                  </a:lnTo>
                  <a:lnTo>
                    <a:pt x="80307" y="15676"/>
                  </a:lnTo>
                  <a:cubicBezTo>
                    <a:pt x="62742" y="7679"/>
                    <a:pt x="43864" y="2348"/>
                    <a:pt x="24747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815" name="Google Shape;2815;p35"/>
            <p:cNvSpPr/>
            <p:nvPr/>
          </p:nvSpPr>
          <p:spPr>
            <a:xfrm>
              <a:off x="-3899575" y="1119875"/>
              <a:ext cx="618175" cy="2141975"/>
            </a:xfrm>
            <a:custGeom>
              <a:avLst/>
              <a:gdLst/>
              <a:ahLst/>
              <a:cxnLst/>
              <a:rect l="l" t="t" r="r" b="b"/>
              <a:pathLst>
                <a:path w="24727" h="85679" fill="none" extrusionOk="0">
                  <a:moveTo>
                    <a:pt x="0" y="85678"/>
                  </a:moveTo>
                  <a:lnTo>
                    <a:pt x="24727" y="0"/>
                  </a:lnTo>
                </a:path>
              </a:pathLst>
            </a:custGeom>
            <a:noFill/>
            <a:ln w="15425" cap="flat" cmpd="sng">
              <a:solidFill>
                <a:srgbClr val="282922"/>
              </a:solidFill>
              <a:prstDash val="solid"/>
              <a:miter lim="19892"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816" name="Google Shape;2816;p35"/>
            <p:cNvSpPr/>
            <p:nvPr/>
          </p:nvSpPr>
          <p:spPr>
            <a:xfrm>
              <a:off x="-3184450" y="1259600"/>
              <a:ext cx="1150825" cy="349650"/>
            </a:xfrm>
            <a:custGeom>
              <a:avLst/>
              <a:gdLst/>
              <a:ahLst/>
              <a:cxnLst/>
              <a:rect l="l" t="t" r="r" b="b"/>
              <a:pathLst>
                <a:path w="46033" h="13986" fill="none" extrusionOk="0">
                  <a:moveTo>
                    <a:pt x="46032" y="13986"/>
                  </a:moveTo>
                  <a:cubicBezTo>
                    <a:pt x="31312" y="7660"/>
                    <a:pt x="15776" y="2925"/>
                    <a:pt x="1" y="1"/>
                  </a:cubicBezTo>
                </a:path>
              </a:pathLst>
            </a:custGeom>
            <a:noFill/>
            <a:ln w="20875" cap="flat" cmpd="sng">
              <a:solidFill>
                <a:schemeClr val="accent1"/>
              </a:solidFill>
              <a:prstDash val="solid"/>
              <a:miter lim="19892"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817" name="Google Shape;2817;p35"/>
            <p:cNvSpPr/>
            <p:nvPr/>
          </p:nvSpPr>
          <p:spPr>
            <a:xfrm>
              <a:off x="-3244125" y="1493350"/>
              <a:ext cx="1150825" cy="349650"/>
            </a:xfrm>
            <a:custGeom>
              <a:avLst/>
              <a:gdLst/>
              <a:ahLst/>
              <a:cxnLst/>
              <a:rect l="l" t="t" r="r" b="b"/>
              <a:pathLst>
                <a:path w="46033" h="13986" fill="none" extrusionOk="0">
                  <a:moveTo>
                    <a:pt x="46032" y="13985"/>
                  </a:moveTo>
                  <a:cubicBezTo>
                    <a:pt x="31312" y="7659"/>
                    <a:pt x="15776" y="2945"/>
                    <a:pt x="1" y="1"/>
                  </a:cubicBezTo>
                </a:path>
              </a:pathLst>
            </a:custGeom>
            <a:noFill/>
            <a:ln w="20875" cap="flat" cmpd="sng">
              <a:solidFill>
                <a:schemeClr val="accent1"/>
              </a:solidFill>
              <a:prstDash val="solid"/>
              <a:miter lim="19892"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818" name="Google Shape;2818;p35"/>
            <p:cNvSpPr/>
            <p:nvPr/>
          </p:nvSpPr>
          <p:spPr>
            <a:xfrm>
              <a:off x="-3303800" y="1727100"/>
              <a:ext cx="1150825" cy="349625"/>
            </a:xfrm>
            <a:custGeom>
              <a:avLst/>
              <a:gdLst/>
              <a:ahLst/>
              <a:cxnLst/>
              <a:rect l="l" t="t" r="r" b="b"/>
              <a:pathLst>
                <a:path w="46033" h="13985" fill="none" extrusionOk="0">
                  <a:moveTo>
                    <a:pt x="46032" y="13985"/>
                  </a:moveTo>
                  <a:cubicBezTo>
                    <a:pt x="31312" y="7659"/>
                    <a:pt x="15775" y="2924"/>
                    <a:pt x="0" y="0"/>
                  </a:cubicBezTo>
                </a:path>
              </a:pathLst>
            </a:custGeom>
            <a:noFill/>
            <a:ln w="20875" cap="flat" cmpd="sng">
              <a:solidFill>
                <a:schemeClr val="accent1"/>
              </a:solidFill>
              <a:prstDash val="solid"/>
              <a:miter lim="19892"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819" name="Google Shape;2819;p35"/>
            <p:cNvSpPr/>
            <p:nvPr/>
          </p:nvSpPr>
          <p:spPr>
            <a:xfrm>
              <a:off x="-3363475" y="1960825"/>
              <a:ext cx="1150825" cy="349150"/>
            </a:xfrm>
            <a:custGeom>
              <a:avLst/>
              <a:gdLst/>
              <a:ahLst/>
              <a:cxnLst/>
              <a:rect l="l" t="t" r="r" b="b"/>
              <a:pathLst>
                <a:path w="46033" h="13966" fill="none" extrusionOk="0">
                  <a:moveTo>
                    <a:pt x="46032" y="13965"/>
                  </a:moveTo>
                  <a:cubicBezTo>
                    <a:pt x="31311" y="7659"/>
                    <a:pt x="15775" y="2925"/>
                    <a:pt x="0" y="1"/>
                  </a:cubicBezTo>
                </a:path>
              </a:pathLst>
            </a:custGeom>
            <a:noFill/>
            <a:ln w="20875" cap="flat" cmpd="sng">
              <a:solidFill>
                <a:schemeClr val="accent1"/>
              </a:solidFill>
              <a:prstDash val="solid"/>
              <a:miter lim="19892"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820" name="Google Shape;2820;p35"/>
            <p:cNvSpPr/>
            <p:nvPr/>
          </p:nvSpPr>
          <p:spPr>
            <a:xfrm>
              <a:off x="-3423150" y="2194575"/>
              <a:ext cx="1150800" cy="349625"/>
            </a:xfrm>
            <a:custGeom>
              <a:avLst/>
              <a:gdLst/>
              <a:ahLst/>
              <a:cxnLst/>
              <a:rect l="l" t="t" r="r" b="b"/>
              <a:pathLst>
                <a:path w="46032" h="13985" fill="none" extrusionOk="0">
                  <a:moveTo>
                    <a:pt x="46032" y="13985"/>
                  </a:moveTo>
                  <a:cubicBezTo>
                    <a:pt x="31311" y="7659"/>
                    <a:pt x="15775" y="2944"/>
                    <a:pt x="0" y="0"/>
                  </a:cubicBezTo>
                </a:path>
              </a:pathLst>
            </a:custGeom>
            <a:noFill/>
            <a:ln w="20875" cap="flat" cmpd="sng">
              <a:solidFill>
                <a:schemeClr val="accent1"/>
              </a:solidFill>
              <a:prstDash val="solid"/>
              <a:miter lim="19892"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821" name="Google Shape;2821;p35"/>
            <p:cNvSpPr/>
            <p:nvPr/>
          </p:nvSpPr>
          <p:spPr>
            <a:xfrm>
              <a:off x="-3482825" y="2428300"/>
              <a:ext cx="1150800" cy="349650"/>
            </a:xfrm>
            <a:custGeom>
              <a:avLst/>
              <a:gdLst/>
              <a:ahLst/>
              <a:cxnLst/>
              <a:rect l="l" t="t" r="r" b="b"/>
              <a:pathLst>
                <a:path w="46032" h="13986" fill="none" extrusionOk="0">
                  <a:moveTo>
                    <a:pt x="46032" y="13985"/>
                  </a:moveTo>
                  <a:cubicBezTo>
                    <a:pt x="31311" y="7660"/>
                    <a:pt x="15775" y="2925"/>
                    <a:pt x="0" y="1"/>
                  </a:cubicBezTo>
                </a:path>
              </a:pathLst>
            </a:custGeom>
            <a:noFill/>
            <a:ln w="20875" cap="flat" cmpd="sng">
              <a:solidFill>
                <a:schemeClr val="accent1"/>
              </a:solidFill>
              <a:prstDash val="solid"/>
              <a:miter lim="19892"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822" name="Google Shape;2822;p35"/>
            <p:cNvSpPr/>
            <p:nvPr/>
          </p:nvSpPr>
          <p:spPr>
            <a:xfrm>
              <a:off x="-3542500" y="2662050"/>
              <a:ext cx="1150800" cy="349625"/>
            </a:xfrm>
            <a:custGeom>
              <a:avLst/>
              <a:gdLst/>
              <a:ahLst/>
              <a:cxnLst/>
              <a:rect l="l" t="t" r="r" b="b"/>
              <a:pathLst>
                <a:path w="46032" h="13985" fill="none" extrusionOk="0">
                  <a:moveTo>
                    <a:pt x="46032" y="13985"/>
                  </a:moveTo>
                  <a:cubicBezTo>
                    <a:pt x="31311" y="7659"/>
                    <a:pt x="15775" y="2945"/>
                    <a:pt x="0" y="0"/>
                  </a:cubicBezTo>
                </a:path>
              </a:pathLst>
            </a:custGeom>
            <a:noFill/>
            <a:ln w="20875" cap="flat" cmpd="sng">
              <a:solidFill>
                <a:schemeClr val="accent1"/>
              </a:solidFill>
              <a:prstDash val="solid"/>
              <a:miter lim="19892"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823" name="Google Shape;2823;p35"/>
            <p:cNvSpPr/>
            <p:nvPr/>
          </p:nvSpPr>
          <p:spPr>
            <a:xfrm>
              <a:off x="-3602200" y="2895800"/>
              <a:ext cx="1150825" cy="349625"/>
            </a:xfrm>
            <a:custGeom>
              <a:avLst/>
              <a:gdLst/>
              <a:ahLst/>
              <a:cxnLst/>
              <a:rect l="l" t="t" r="r" b="b"/>
              <a:pathLst>
                <a:path w="46033" h="13985" fill="none" extrusionOk="0">
                  <a:moveTo>
                    <a:pt x="46033" y="13985"/>
                  </a:moveTo>
                  <a:cubicBezTo>
                    <a:pt x="31312" y="7659"/>
                    <a:pt x="15776" y="2944"/>
                    <a:pt x="1" y="0"/>
                  </a:cubicBezTo>
                </a:path>
              </a:pathLst>
            </a:custGeom>
            <a:noFill/>
            <a:ln w="20875" cap="flat" cmpd="sng">
              <a:solidFill>
                <a:schemeClr val="accent1"/>
              </a:solidFill>
              <a:prstDash val="solid"/>
              <a:miter lim="19892"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824" name="Google Shape;2824;p35"/>
            <p:cNvSpPr/>
            <p:nvPr/>
          </p:nvSpPr>
          <p:spPr>
            <a:xfrm>
              <a:off x="-3661875" y="3129525"/>
              <a:ext cx="1150825" cy="349650"/>
            </a:xfrm>
            <a:custGeom>
              <a:avLst/>
              <a:gdLst/>
              <a:ahLst/>
              <a:cxnLst/>
              <a:rect l="l" t="t" r="r" b="b"/>
              <a:pathLst>
                <a:path w="46033" h="13986" fill="none" extrusionOk="0">
                  <a:moveTo>
                    <a:pt x="46032" y="13985"/>
                  </a:moveTo>
                  <a:cubicBezTo>
                    <a:pt x="31312" y="7659"/>
                    <a:pt x="15776" y="2925"/>
                    <a:pt x="1" y="1"/>
                  </a:cubicBezTo>
                </a:path>
              </a:pathLst>
            </a:custGeom>
            <a:noFill/>
            <a:ln w="20875" cap="flat" cmpd="sng">
              <a:solidFill>
                <a:schemeClr val="accent1"/>
              </a:solidFill>
              <a:prstDash val="solid"/>
              <a:miter lim="19892"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825" name="Google Shape;2825;p35"/>
            <p:cNvSpPr/>
            <p:nvPr/>
          </p:nvSpPr>
          <p:spPr>
            <a:xfrm>
              <a:off x="-3213775" y="1374500"/>
              <a:ext cx="1150800" cy="349625"/>
            </a:xfrm>
            <a:custGeom>
              <a:avLst/>
              <a:gdLst/>
              <a:ahLst/>
              <a:cxnLst/>
              <a:rect l="l" t="t" r="r" b="b"/>
              <a:pathLst>
                <a:path w="46032" h="13985" fill="none" extrusionOk="0">
                  <a:moveTo>
                    <a:pt x="46032" y="13985"/>
                  </a:moveTo>
                  <a:cubicBezTo>
                    <a:pt x="31311" y="7659"/>
                    <a:pt x="15775" y="2944"/>
                    <a:pt x="0" y="0"/>
                  </a:cubicBezTo>
                </a:path>
              </a:pathLst>
            </a:custGeom>
            <a:noFill/>
            <a:ln w="20875" cap="flat" cmpd="sng">
              <a:solidFill>
                <a:schemeClr val="accent1"/>
              </a:solidFill>
              <a:prstDash val="solid"/>
              <a:miter lim="19892"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826" name="Google Shape;2826;p35"/>
            <p:cNvSpPr/>
            <p:nvPr/>
          </p:nvSpPr>
          <p:spPr>
            <a:xfrm>
              <a:off x="-3273475" y="1608225"/>
              <a:ext cx="1150825" cy="349650"/>
            </a:xfrm>
            <a:custGeom>
              <a:avLst/>
              <a:gdLst/>
              <a:ahLst/>
              <a:cxnLst/>
              <a:rect l="l" t="t" r="r" b="b"/>
              <a:pathLst>
                <a:path w="46033" h="13986" fill="none" extrusionOk="0">
                  <a:moveTo>
                    <a:pt x="46033" y="13985"/>
                  </a:moveTo>
                  <a:cubicBezTo>
                    <a:pt x="31312" y="7659"/>
                    <a:pt x="15776" y="2945"/>
                    <a:pt x="1" y="1"/>
                  </a:cubicBezTo>
                </a:path>
              </a:pathLst>
            </a:custGeom>
            <a:noFill/>
            <a:ln w="20875" cap="flat" cmpd="sng">
              <a:solidFill>
                <a:schemeClr val="accent1"/>
              </a:solidFill>
              <a:prstDash val="solid"/>
              <a:miter lim="19892"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827" name="Google Shape;2827;p35"/>
            <p:cNvSpPr/>
            <p:nvPr/>
          </p:nvSpPr>
          <p:spPr>
            <a:xfrm>
              <a:off x="-3333150" y="1841975"/>
              <a:ext cx="1150825" cy="349625"/>
            </a:xfrm>
            <a:custGeom>
              <a:avLst/>
              <a:gdLst/>
              <a:ahLst/>
              <a:cxnLst/>
              <a:rect l="l" t="t" r="r" b="b"/>
              <a:pathLst>
                <a:path w="46033" h="13985" fill="none" extrusionOk="0">
                  <a:moveTo>
                    <a:pt x="46032" y="13985"/>
                  </a:moveTo>
                  <a:cubicBezTo>
                    <a:pt x="31312" y="7659"/>
                    <a:pt x="15776" y="2944"/>
                    <a:pt x="1" y="0"/>
                  </a:cubicBezTo>
                </a:path>
              </a:pathLst>
            </a:custGeom>
            <a:noFill/>
            <a:ln w="20875" cap="flat" cmpd="sng">
              <a:solidFill>
                <a:schemeClr val="accent1"/>
              </a:solidFill>
              <a:prstDash val="solid"/>
              <a:miter lim="19892"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828" name="Google Shape;2828;p35"/>
            <p:cNvSpPr/>
            <p:nvPr/>
          </p:nvSpPr>
          <p:spPr>
            <a:xfrm>
              <a:off x="-3391825" y="2075700"/>
              <a:ext cx="1150325" cy="349650"/>
            </a:xfrm>
            <a:custGeom>
              <a:avLst/>
              <a:gdLst/>
              <a:ahLst/>
              <a:cxnLst/>
              <a:rect l="l" t="t" r="r" b="b"/>
              <a:pathLst>
                <a:path w="46013" h="13986" fill="none" extrusionOk="0">
                  <a:moveTo>
                    <a:pt x="46012" y="13985"/>
                  </a:moveTo>
                  <a:cubicBezTo>
                    <a:pt x="31292" y="7660"/>
                    <a:pt x="15755" y="2945"/>
                    <a:pt x="0" y="1"/>
                  </a:cubicBezTo>
                </a:path>
              </a:pathLst>
            </a:custGeom>
            <a:noFill/>
            <a:ln w="20875" cap="flat" cmpd="sng">
              <a:solidFill>
                <a:schemeClr val="accent1"/>
              </a:solidFill>
              <a:prstDash val="solid"/>
              <a:miter lim="19892"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829" name="Google Shape;2829;p35"/>
            <p:cNvSpPr/>
            <p:nvPr/>
          </p:nvSpPr>
          <p:spPr>
            <a:xfrm>
              <a:off x="-3451500" y="2309450"/>
              <a:ext cx="1150325" cy="349650"/>
            </a:xfrm>
            <a:custGeom>
              <a:avLst/>
              <a:gdLst/>
              <a:ahLst/>
              <a:cxnLst/>
              <a:rect l="l" t="t" r="r" b="b"/>
              <a:pathLst>
                <a:path w="46013" h="13986" fill="none" extrusionOk="0">
                  <a:moveTo>
                    <a:pt x="46012" y="13985"/>
                  </a:moveTo>
                  <a:cubicBezTo>
                    <a:pt x="31292" y="7659"/>
                    <a:pt x="15755" y="2945"/>
                    <a:pt x="0" y="0"/>
                  </a:cubicBezTo>
                </a:path>
              </a:pathLst>
            </a:custGeom>
            <a:noFill/>
            <a:ln w="20875" cap="flat" cmpd="sng">
              <a:solidFill>
                <a:schemeClr val="accent1"/>
              </a:solidFill>
              <a:prstDash val="solid"/>
              <a:miter lim="19892"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830" name="Google Shape;2830;p35"/>
            <p:cNvSpPr/>
            <p:nvPr/>
          </p:nvSpPr>
          <p:spPr>
            <a:xfrm>
              <a:off x="-3511175" y="2543200"/>
              <a:ext cx="1150325" cy="349625"/>
            </a:xfrm>
            <a:custGeom>
              <a:avLst/>
              <a:gdLst/>
              <a:ahLst/>
              <a:cxnLst/>
              <a:rect l="l" t="t" r="r" b="b"/>
              <a:pathLst>
                <a:path w="46013" h="13985" fill="none" extrusionOk="0">
                  <a:moveTo>
                    <a:pt x="46012" y="13985"/>
                  </a:moveTo>
                  <a:cubicBezTo>
                    <a:pt x="31291" y="7659"/>
                    <a:pt x="15755" y="2944"/>
                    <a:pt x="0" y="0"/>
                  </a:cubicBezTo>
                </a:path>
              </a:pathLst>
            </a:custGeom>
            <a:noFill/>
            <a:ln w="20875" cap="flat" cmpd="sng">
              <a:solidFill>
                <a:schemeClr val="accent1"/>
              </a:solidFill>
              <a:prstDash val="solid"/>
              <a:miter lim="19892"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831" name="Google Shape;2831;p35"/>
            <p:cNvSpPr/>
            <p:nvPr/>
          </p:nvSpPr>
          <p:spPr>
            <a:xfrm>
              <a:off x="-3570850" y="2776925"/>
              <a:ext cx="1150300" cy="349650"/>
            </a:xfrm>
            <a:custGeom>
              <a:avLst/>
              <a:gdLst/>
              <a:ahLst/>
              <a:cxnLst/>
              <a:rect l="l" t="t" r="r" b="b"/>
              <a:pathLst>
                <a:path w="46012" h="13986" fill="none" extrusionOk="0">
                  <a:moveTo>
                    <a:pt x="46012" y="13985"/>
                  </a:moveTo>
                  <a:cubicBezTo>
                    <a:pt x="31291" y="7659"/>
                    <a:pt x="15755" y="2945"/>
                    <a:pt x="0" y="1"/>
                  </a:cubicBezTo>
                </a:path>
              </a:pathLst>
            </a:custGeom>
            <a:noFill/>
            <a:ln w="20875" cap="flat" cmpd="sng">
              <a:solidFill>
                <a:schemeClr val="accent1"/>
              </a:solidFill>
              <a:prstDash val="solid"/>
              <a:miter lim="19892"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832" name="Google Shape;2832;p35"/>
            <p:cNvSpPr/>
            <p:nvPr/>
          </p:nvSpPr>
          <p:spPr>
            <a:xfrm>
              <a:off x="-3630550" y="3010175"/>
              <a:ext cx="1150325" cy="349625"/>
            </a:xfrm>
            <a:custGeom>
              <a:avLst/>
              <a:gdLst/>
              <a:ahLst/>
              <a:cxnLst/>
              <a:rect l="l" t="t" r="r" b="b"/>
              <a:pathLst>
                <a:path w="46013" h="13985" fill="none" extrusionOk="0">
                  <a:moveTo>
                    <a:pt x="46013" y="13985"/>
                  </a:moveTo>
                  <a:cubicBezTo>
                    <a:pt x="31292" y="7659"/>
                    <a:pt x="15756" y="2944"/>
                    <a:pt x="1" y="0"/>
                  </a:cubicBezTo>
                </a:path>
              </a:pathLst>
            </a:custGeom>
            <a:noFill/>
            <a:ln w="20875" cap="flat" cmpd="sng">
              <a:solidFill>
                <a:schemeClr val="accent1"/>
              </a:solidFill>
              <a:prstDash val="solid"/>
              <a:miter lim="19892"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</p:grpSp>
      <p:grpSp>
        <p:nvGrpSpPr>
          <p:cNvPr id="2833" name="Google Shape;2833;p35"/>
          <p:cNvGrpSpPr/>
          <p:nvPr/>
        </p:nvGrpSpPr>
        <p:grpSpPr>
          <a:xfrm rot="-603610">
            <a:off x="9619283" y="4952867"/>
            <a:ext cx="3011259" cy="3667576"/>
            <a:chOff x="6158025" y="-351537"/>
            <a:chExt cx="2592050" cy="3157000"/>
          </a:xfrm>
        </p:grpSpPr>
        <p:sp>
          <p:nvSpPr>
            <p:cNvPr id="2834" name="Google Shape;2834;p35"/>
            <p:cNvSpPr/>
            <p:nvPr/>
          </p:nvSpPr>
          <p:spPr>
            <a:xfrm>
              <a:off x="6162500" y="-55637"/>
              <a:ext cx="2325000" cy="2861100"/>
            </a:xfrm>
            <a:custGeom>
              <a:avLst/>
              <a:gdLst/>
              <a:ahLst/>
              <a:cxnLst/>
              <a:rect l="l" t="t" r="r" b="b"/>
              <a:pathLst>
                <a:path w="93000" h="114444" extrusionOk="0">
                  <a:moveTo>
                    <a:pt x="68631" y="1"/>
                  </a:moveTo>
                  <a:lnTo>
                    <a:pt x="1" y="17188"/>
                  </a:lnTo>
                  <a:lnTo>
                    <a:pt x="24369" y="114444"/>
                  </a:lnTo>
                  <a:lnTo>
                    <a:pt x="92999" y="97236"/>
                  </a:lnTo>
                  <a:lnTo>
                    <a:pt x="68631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835" name="Google Shape;2835;p35"/>
            <p:cNvSpPr/>
            <p:nvPr/>
          </p:nvSpPr>
          <p:spPr>
            <a:xfrm>
              <a:off x="6162500" y="-55637"/>
              <a:ext cx="2325000" cy="2861100"/>
            </a:xfrm>
            <a:custGeom>
              <a:avLst/>
              <a:gdLst/>
              <a:ahLst/>
              <a:cxnLst/>
              <a:rect l="l" t="t" r="r" b="b"/>
              <a:pathLst>
                <a:path w="93000" h="114444" extrusionOk="0">
                  <a:moveTo>
                    <a:pt x="68631" y="1"/>
                  </a:moveTo>
                  <a:lnTo>
                    <a:pt x="1" y="17188"/>
                  </a:lnTo>
                  <a:lnTo>
                    <a:pt x="24369" y="114444"/>
                  </a:lnTo>
                  <a:lnTo>
                    <a:pt x="92999" y="97236"/>
                  </a:lnTo>
                  <a:lnTo>
                    <a:pt x="68631" y="1"/>
                  </a:lnTo>
                  <a:close/>
                </a:path>
              </a:pathLst>
            </a:custGeom>
            <a:solidFill>
              <a:srgbClr val="000000">
                <a:alpha val="1006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836" name="Google Shape;2836;p35"/>
            <p:cNvSpPr/>
            <p:nvPr/>
          </p:nvSpPr>
          <p:spPr>
            <a:xfrm>
              <a:off x="6190350" y="-155587"/>
              <a:ext cx="2430925" cy="2895400"/>
            </a:xfrm>
            <a:custGeom>
              <a:avLst/>
              <a:gdLst/>
              <a:ahLst/>
              <a:cxnLst/>
              <a:rect l="l" t="t" r="r" b="b"/>
              <a:pathLst>
                <a:path w="97237" h="115816" extrusionOk="0">
                  <a:moveTo>
                    <a:pt x="74121" y="0"/>
                  </a:moveTo>
                  <a:lnTo>
                    <a:pt x="1" y="18580"/>
                  </a:lnTo>
                  <a:lnTo>
                    <a:pt x="24369" y="115816"/>
                  </a:lnTo>
                  <a:lnTo>
                    <a:pt x="92999" y="98609"/>
                  </a:lnTo>
                  <a:lnTo>
                    <a:pt x="97236" y="92243"/>
                  </a:lnTo>
                  <a:lnTo>
                    <a:pt x="74121" y="0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837" name="Google Shape;2837;p35"/>
            <p:cNvSpPr/>
            <p:nvPr/>
          </p:nvSpPr>
          <p:spPr>
            <a:xfrm>
              <a:off x="6559375" y="2120638"/>
              <a:ext cx="2190700" cy="531150"/>
            </a:xfrm>
            <a:custGeom>
              <a:avLst/>
              <a:gdLst/>
              <a:ahLst/>
              <a:cxnLst/>
              <a:rect l="l" t="t" r="r" b="b"/>
              <a:pathLst>
                <a:path w="87628" h="21246" fill="none" extrusionOk="0">
                  <a:moveTo>
                    <a:pt x="87627" y="0"/>
                  </a:moveTo>
                  <a:lnTo>
                    <a:pt x="0" y="21246"/>
                  </a:lnTo>
                </a:path>
              </a:pathLst>
            </a:custGeom>
            <a:noFill/>
            <a:ln w="8450" cap="flat" cmpd="sng">
              <a:solidFill>
                <a:schemeClr val="lt1"/>
              </a:solidFill>
              <a:prstDash val="solid"/>
              <a:miter lim="19892"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838" name="Google Shape;2838;p35"/>
            <p:cNvSpPr/>
            <p:nvPr/>
          </p:nvSpPr>
          <p:spPr>
            <a:xfrm>
              <a:off x="6549425" y="2150963"/>
              <a:ext cx="2190700" cy="531175"/>
            </a:xfrm>
            <a:custGeom>
              <a:avLst/>
              <a:gdLst/>
              <a:ahLst/>
              <a:cxnLst/>
              <a:rect l="l" t="t" r="r" b="b"/>
              <a:pathLst>
                <a:path w="87628" h="21247" fill="none" extrusionOk="0">
                  <a:moveTo>
                    <a:pt x="87628" y="1"/>
                  </a:moveTo>
                  <a:lnTo>
                    <a:pt x="0" y="21246"/>
                  </a:lnTo>
                </a:path>
              </a:pathLst>
            </a:custGeom>
            <a:noFill/>
            <a:ln w="8450" cap="flat" cmpd="sng">
              <a:solidFill>
                <a:schemeClr val="lt1"/>
              </a:solidFill>
              <a:prstDash val="solid"/>
              <a:miter lim="19892"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839" name="Google Shape;2839;p35"/>
            <p:cNvSpPr/>
            <p:nvPr/>
          </p:nvSpPr>
          <p:spPr>
            <a:xfrm>
              <a:off x="6538975" y="2181813"/>
              <a:ext cx="2190700" cy="530650"/>
            </a:xfrm>
            <a:custGeom>
              <a:avLst/>
              <a:gdLst/>
              <a:ahLst/>
              <a:cxnLst/>
              <a:rect l="l" t="t" r="r" b="b"/>
              <a:pathLst>
                <a:path w="87628" h="21226" fill="none" extrusionOk="0">
                  <a:moveTo>
                    <a:pt x="87628" y="0"/>
                  </a:moveTo>
                  <a:lnTo>
                    <a:pt x="0" y="21226"/>
                  </a:lnTo>
                </a:path>
              </a:pathLst>
            </a:custGeom>
            <a:noFill/>
            <a:ln w="8450" cap="flat" cmpd="sng">
              <a:solidFill>
                <a:schemeClr val="lt1"/>
              </a:solidFill>
              <a:prstDash val="solid"/>
              <a:miter lim="19892"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840" name="Google Shape;2840;p35"/>
            <p:cNvSpPr/>
            <p:nvPr/>
          </p:nvSpPr>
          <p:spPr>
            <a:xfrm>
              <a:off x="6529025" y="2212638"/>
              <a:ext cx="2190700" cy="531150"/>
            </a:xfrm>
            <a:custGeom>
              <a:avLst/>
              <a:gdLst/>
              <a:ahLst/>
              <a:cxnLst/>
              <a:rect l="l" t="t" r="r" b="b"/>
              <a:pathLst>
                <a:path w="87628" h="21246" fill="none" extrusionOk="0">
                  <a:moveTo>
                    <a:pt x="87628" y="1"/>
                  </a:moveTo>
                  <a:lnTo>
                    <a:pt x="1" y="21246"/>
                  </a:lnTo>
                </a:path>
              </a:pathLst>
            </a:custGeom>
            <a:noFill/>
            <a:ln w="8450" cap="flat" cmpd="sng">
              <a:solidFill>
                <a:schemeClr val="lt1"/>
              </a:solidFill>
              <a:prstDash val="solid"/>
              <a:miter lim="19892"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841" name="Google Shape;2841;p35"/>
            <p:cNvSpPr/>
            <p:nvPr/>
          </p:nvSpPr>
          <p:spPr>
            <a:xfrm>
              <a:off x="6518575" y="2243463"/>
              <a:ext cx="2190225" cy="530675"/>
            </a:xfrm>
            <a:custGeom>
              <a:avLst/>
              <a:gdLst/>
              <a:ahLst/>
              <a:cxnLst/>
              <a:rect l="l" t="t" r="r" b="b"/>
              <a:pathLst>
                <a:path w="87609" h="21227" fill="none" extrusionOk="0">
                  <a:moveTo>
                    <a:pt x="87608" y="1"/>
                  </a:moveTo>
                  <a:lnTo>
                    <a:pt x="1" y="21226"/>
                  </a:lnTo>
                </a:path>
              </a:pathLst>
            </a:custGeom>
            <a:noFill/>
            <a:ln w="8450" cap="flat" cmpd="sng">
              <a:solidFill>
                <a:schemeClr val="lt1"/>
              </a:solidFill>
              <a:prstDash val="solid"/>
              <a:miter lim="19892"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842" name="Google Shape;2842;p35"/>
            <p:cNvSpPr/>
            <p:nvPr/>
          </p:nvSpPr>
          <p:spPr>
            <a:xfrm>
              <a:off x="6346025" y="-351537"/>
              <a:ext cx="2324975" cy="2861100"/>
            </a:xfrm>
            <a:custGeom>
              <a:avLst/>
              <a:gdLst/>
              <a:ahLst/>
              <a:cxnLst/>
              <a:rect l="l" t="t" r="r" b="b"/>
              <a:pathLst>
                <a:path w="92999" h="114444" extrusionOk="0">
                  <a:moveTo>
                    <a:pt x="68610" y="1"/>
                  </a:moveTo>
                  <a:lnTo>
                    <a:pt x="0" y="17188"/>
                  </a:lnTo>
                  <a:lnTo>
                    <a:pt x="24369" y="114444"/>
                  </a:lnTo>
                  <a:lnTo>
                    <a:pt x="92998" y="97236"/>
                  </a:lnTo>
                  <a:lnTo>
                    <a:pt x="68610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843" name="Google Shape;2843;p35"/>
            <p:cNvSpPr/>
            <p:nvPr/>
          </p:nvSpPr>
          <p:spPr>
            <a:xfrm>
              <a:off x="6680700" y="-8387"/>
              <a:ext cx="1685950" cy="2197175"/>
            </a:xfrm>
            <a:custGeom>
              <a:avLst/>
              <a:gdLst/>
              <a:ahLst/>
              <a:cxnLst/>
              <a:rect l="l" t="t" r="r" b="b"/>
              <a:pathLst>
                <a:path w="67438" h="87887" extrusionOk="0">
                  <a:moveTo>
                    <a:pt x="39309" y="1"/>
                  </a:moveTo>
                  <a:lnTo>
                    <a:pt x="8057" y="7838"/>
                  </a:lnTo>
                  <a:cubicBezTo>
                    <a:pt x="9549" y="13786"/>
                    <a:pt x="5949" y="19794"/>
                    <a:pt x="1" y="21286"/>
                  </a:cubicBezTo>
                  <a:lnTo>
                    <a:pt x="14662" y="79830"/>
                  </a:lnTo>
                  <a:cubicBezTo>
                    <a:pt x="15571" y="79602"/>
                    <a:pt x="16481" y="79493"/>
                    <a:pt x="17377" y="79493"/>
                  </a:cubicBezTo>
                  <a:cubicBezTo>
                    <a:pt x="22346" y="79493"/>
                    <a:pt x="26865" y="82847"/>
                    <a:pt x="28129" y="87887"/>
                  </a:cubicBezTo>
                  <a:lnTo>
                    <a:pt x="59381" y="80049"/>
                  </a:lnTo>
                  <a:cubicBezTo>
                    <a:pt x="57889" y="74101"/>
                    <a:pt x="61489" y="68093"/>
                    <a:pt x="67437" y="66601"/>
                  </a:cubicBezTo>
                  <a:lnTo>
                    <a:pt x="52756" y="8057"/>
                  </a:lnTo>
                  <a:cubicBezTo>
                    <a:pt x="51851" y="8285"/>
                    <a:pt x="50943" y="8394"/>
                    <a:pt x="50049" y="8394"/>
                  </a:cubicBezTo>
                  <a:cubicBezTo>
                    <a:pt x="45092" y="8394"/>
                    <a:pt x="40573" y="5040"/>
                    <a:pt x="39309" y="1"/>
                  </a:cubicBezTo>
                  <a:close/>
                </a:path>
              </a:pathLst>
            </a:custGeom>
            <a:solidFill>
              <a:schemeClr val="lt1"/>
            </a:solidFill>
            <a:ln w="83550" cap="flat" cmpd="sng">
              <a:solidFill>
                <a:schemeClr val="accent1"/>
              </a:solidFill>
              <a:prstDash val="solid"/>
              <a:miter lim="19892"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844" name="Google Shape;2844;p35"/>
            <p:cNvSpPr/>
            <p:nvPr/>
          </p:nvSpPr>
          <p:spPr>
            <a:xfrm>
              <a:off x="6158025" y="78138"/>
              <a:ext cx="797225" cy="2720875"/>
            </a:xfrm>
            <a:custGeom>
              <a:avLst/>
              <a:gdLst/>
              <a:ahLst/>
              <a:cxnLst/>
              <a:rect l="l" t="t" r="r" b="b"/>
              <a:pathLst>
                <a:path w="31889" h="108835" extrusionOk="0">
                  <a:moveTo>
                    <a:pt x="7520" y="1"/>
                  </a:moveTo>
                  <a:cubicBezTo>
                    <a:pt x="3721" y="2786"/>
                    <a:pt x="1015" y="6983"/>
                    <a:pt x="1" y="11579"/>
                  </a:cubicBezTo>
                  <a:lnTo>
                    <a:pt x="24369" y="108834"/>
                  </a:lnTo>
                  <a:cubicBezTo>
                    <a:pt x="25364" y="104239"/>
                    <a:pt x="28089" y="100042"/>
                    <a:pt x="31889" y="97257"/>
                  </a:cubicBezTo>
                  <a:lnTo>
                    <a:pt x="7520" y="1"/>
                  </a:lnTo>
                  <a:close/>
                </a:path>
              </a:pathLst>
            </a:custGeom>
            <a:solidFill>
              <a:srgbClr val="000000">
                <a:alpha val="1006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845" name="Google Shape;2845;p35"/>
            <p:cNvSpPr/>
            <p:nvPr/>
          </p:nvSpPr>
          <p:spPr>
            <a:xfrm>
              <a:off x="6862225" y="282388"/>
              <a:ext cx="1323400" cy="1615800"/>
            </a:xfrm>
            <a:custGeom>
              <a:avLst/>
              <a:gdLst/>
              <a:ahLst/>
              <a:cxnLst/>
              <a:rect l="l" t="t" r="r" b="b"/>
              <a:pathLst>
                <a:path w="52936" h="64632" extrusionOk="0">
                  <a:moveTo>
                    <a:pt x="23810" y="0"/>
                  </a:moveTo>
                  <a:cubicBezTo>
                    <a:pt x="22065" y="0"/>
                    <a:pt x="20291" y="215"/>
                    <a:pt x="18521" y="663"/>
                  </a:cubicBezTo>
                  <a:cubicBezTo>
                    <a:pt x="6983" y="3548"/>
                    <a:pt x="1" y="15225"/>
                    <a:pt x="2885" y="26763"/>
                  </a:cubicBezTo>
                  <a:lnTo>
                    <a:pt x="8296" y="48346"/>
                  </a:lnTo>
                  <a:cubicBezTo>
                    <a:pt x="10741" y="58125"/>
                    <a:pt x="19516" y="64632"/>
                    <a:pt x="29160" y="64632"/>
                  </a:cubicBezTo>
                  <a:cubicBezTo>
                    <a:pt x="30894" y="64632"/>
                    <a:pt x="32656" y="64422"/>
                    <a:pt x="34415" y="63982"/>
                  </a:cubicBezTo>
                  <a:cubicBezTo>
                    <a:pt x="45953" y="61097"/>
                    <a:pt x="52935" y="49420"/>
                    <a:pt x="50051" y="37883"/>
                  </a:cubicBezTo>
                  <a:lnTo>
                    <a:pt x="44640" y="16299"/>
                  </a:lnTo>
                  <a:cubicBezTo>
                    <a:pt x="42198" y="6531"/>
                    <a:pt x="33440" y="0"/>
                    <a:pt x="2381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846" name="Google Shape;2846;p35"/>
            <p:cNvSpPr/>
            <p:nvPr/>
          </p:nvSpPr>
          <p:spPr>
            <a:xfrm>
              <a:off x="7809625" y="-93412"/>
              <a:ext cx="173575" cy="154150"/>
            </a:xfrm>
            <a:custGeom>
              <a:avLst/>
              <a:gdLst/>
              <a:ahLst/>
              <a:cxnLst/>
              <a:rect l="l" t="t" r="r" b="b"/>
              <a:pathLst>
                <a:path w="6943" h="6166" extrusionOk="0">
                  <a:moveTo>
                    <a:pt x="3477" y="1"/>
                  </a:moveTo>
                  <a:cubicBezTo>
                    <a:pt x="2181" y="1"/>
                    <a:pt x="987" y="819"/>
                    <a:pt x="557" y="2109"/>
                  </a:cubicBezTo>
                  <a:cubicBezTo>
                    <a:pt x="0" y="3720"/>
                    <a:pt x="876" y="5470"/>
                    <a:pt x="2507" y="6008"/>
                  </a:cubicBezTo>
                  <a:cubicBezTo>
                    <a:pt x="2829" y="6115"/>
                    <a:pt x="3156" y="6166"/>
                    <a:pt x="3478" y="6166"/>
                  </a:cubicBezTo>
                  <a:cubicBezTo>
                    <a:pt x="4769" y="6166"/>
                    <a:pt x="5976" y="5348"/>
                    <a:pt x="6406" y="4058"/>
                  </a:cubicBezTo>
                  <a:cubicBezTo>
                    <a:pt x="6943" y="2447"/>
                    <a:pt x="6068" y="696"/>
                    <a:pt x="4456" y="159"/>
                  </a:cubicBezTo>
                  <a:cubicBezTo>
                    <a:pt x="4131" y="52"/>
                    <a:pt x="3801" y="1"/>
                    <a:pt x="347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847" name="Google Shape;2847;p35"/>
            <p:cNvSpPr/>
            <p:nvPr/>
          </p:nvSpPr>
          <p:spPr>
            <a:xfrm>
              <a:off x="8322350" y="1838663"/>
              <a:ext cx="154200" cy="154175"/>
            </a:xfrm>
            <a:custGeom>
              <a:avLst/>
              <a:gdLst/>
              <a:ahLst/>
              <a:cxnLst/>
              <a:rect l="l" t="t" r="r" b="b"/>
              <a:pathLst>
                <a:path w="6168" h="6167" extrusionOk="0">
                  <a:moveTo>
                    <a:pt x="3084" y="0"/>
                  </a:moveTo>
                  <a:cubicBezTo>
                    <a:pt x="1373" y="0"/>
                    <a:pt x="1" y="1373"/>
                    <a:pt x="1" y="3084"/>
                  </a:cubicBezTo>
                  <a:cubicBezTo>
                    <a:pt x="1" y="4774"/>
                    <a:pt x="1373" y="6167"/>
                    <a:pt x="3084" y="6167"/>
                  </a:cubicBezTo>
                  <a:cubicBezTo>
                    <a:pt x="4795" y="6167"/>
                    <a:pt x="6167" y="4774"/>
                    <a:pt x="6167" y="3084"/>
                  </a:cubicBezTo>
                  <a:cubicBezTo>
                    <a:pt x="6167" y="1373"/>
                    <a:pt x="4795" y="0"/>
                    <a:pt x="308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848" name="Google Shape;2848;p35"/>
            <p:cNvSpPr/>
            <p:nvPr/>
          </p:nvSpPr>
          <p:spPr>
            <a:xfrm>
              <a:off x="6558875" y="185563"/>
              <a:ext cx="154175" cy="154200"/>
            </a:xfrm>
            <a:custGeom>
              <a:avLst/>
              <a:gdLst/>
              <a:ahLst/>
              <a:cxnLst/>
              <a:rect l="l" t="t" r="r" b="b"/>
              <a:pathLst>
                <a:path w="6167" h="6168" extrusionOk="0">
                  <a:moveTo>
                    <a:pt x="3084" y="1"/>
                  </a:moveTo>
                  <a:cubicBezTo>
                    <a:pt x="1373" y="1"/>
                    <a:pt x="0" y="1373"/>
                    <a:pt x="0" y="3084"/>
                  </a:cubicBezTo>
                  <a:cubicBezTo>
                    <a:pt x="0" y="4795"/>
                    <a:pt x="1373" y="6168"/>
                    <a:pt x="3084" y="6168"/>
                  </a:cubicBezTo>
                  <a:cubicBezTo>
                    <a:pt x="4774" y="6168"/>
                    <a:pt x="6167" y="4795"/>
                    <a:pt x="6167" y="3084"/>
                  </a:cubicBezTo>
                  <a:cubicBezTo>
                    <a:pt x="6167" y="1373"/>
                    <a:pt x="4774" y="1"/>
                    <a:pt x="308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849" name="Google Shape;2849;p35"/>
            <p:cNvSpPr/>
            <p:nvPr/>
          </p:nvSpPr>
          <p:spPr>
            <a:xfrm>
              <a:off x="7042250" y="2127588"/>
              <a:ext cx="154200" cy="154200"/>
            </a:xfrm>
            <a:custGeom>
              <a:avLst/>
              <a:gdLst/>
              <a:ahLst/>
              <a:cxnLst/>
              <a:rect l="l" t="t" r="r" b="b"/>
              <a:pathLst>
                <a:path w="6168" h="6168" extrusionOk="0">
                  <a:moveTo>
                    <a:pt x="3084" y="1"/>
                  </a:moveTo>
                  <a:cubicBezTo>
                    <a:pt x="1393" y="1"/>
                    <a:pt x="1" y="1374"/>
                    <a:pt x="1" y="3084"/>
                  </a:cubicBezTo>
                  <a:cubicBezTo>
                    <a:pt x="1" y="4795"/>
                    <a:pt x="1393" y="6168"/>
                    <a:pt x="3084" y="6168"/>
                  </a:cubicBezTo>
                  <a:cubicBezTo>
                    <a:pt x="4795" y="6168"/>
                    <a:pt x="6168" y="4795"/>
                    <a:pt x="6168" y="3084"/>
                  </a:cubicBezTo>
                  <a:cubicBezTo>
                    <a:pt x="6168" y="1374"/>
                    <a:pt x="4795" y="1"/>
                    <a:pt x="308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850" name="Google Shape;2850;p35"/>
            <p:cNvSpPr/>
            <p:nvPr/>
          </p:nvSpPr>
          <p:spPr>
            <a:xfrm>
              <a:off x="6982575" y="429813"/>
              <a:ext cx="1081700" cy="1320750"/>
            </a:xfrm>
            <a:custGeom>
              <a:avLst/>
              <a:gdLst/>
              <a:ahLst/>
              <a:cxnLst/>
              <a:rect l="l" t="t" r="r" b="b"/>
              <a:pathLst>
                <a:path w="43268" h="52830" extrusionOk="0">
                  <a:moveTo>
                    <a:pt x="19460" y="0"/>
                  </a:moveTo>
                  <a:cubicBezTo>
                    <a:pt x="18040" y="0"/>
                    <a:pt x="16597" y="173"/>
                    <a:pt x="15159" y="535"/>
                  </a:cubicBezTo>
                  <a:cubicBezTo>
                    <a:pt x="5730" y="2883"/>
                    <a:pt x="1" y="12431"/>
                    <a:pt x="2368" y="21860"/>
                  </a:cubicBezTo>
                  <a:lnTo>
                    <a:pt x="6804" y="39525"/>
                  </a:lnTo>
                  <a:cubicBezTo>
                    <a:pt x="8793" y="47499"/>
                    <a:pt x="15954" y="52830"/>
                    <a:pt x="23832" y="52830"/>
                  </a:cubicBezTo>
                  <a:cubicBezTo>
                    <a:pt x="25250" y="52830"/>
                    <a:pt x="26691" y="52657"/>
                    <a:pt x="28129" y="52296"/>
                  </a:cubicBezTo>
                  <a:cubicBezTo>
                    <a:pt x="37558" y="49929"/>
                    <a:pt x="43267" y="40380"/>
                    <a:pt x="40900" y="30971"/>
                  </a:cubicBezTo>
                  <a:lnTo>
                    <a:pt x="36484" y="13306"/>
                  </a:lnTo>
                  <a:cubicBezTo>
                    <a:pt x="34512" y="5318"/>
                    <a:pt x="27330" y="0"/>
                    <a:pt x="19460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851" name="Google Shape;2851;p35"/>
            <p:cNvSpPr/>
            <p:nvPr/>
          </p:nvSpPr>
          <p:spPr>
            <a:xfrm>
              <a:off x="7105425" y="516788"/>
              <a:ext cx="843475" cy="1140875"/>
            </a:xfrm>
            <a:custGeom>
              <a:avLst/>
              <a:gdLst/>
              <a:ahLst/>
              <a:cxnLst/>
              <a:rect l="l" t="t" r="r" b="b"/>
              <a:pathLst>
                <a:path w="33739" h="45635" fill="none" extrusionOk="0">
                  <a:moveTo>
                    <a:pt x="11598" y="1850"/>
                  </a:moveTo>
                  <a:lnTo>
                    <a:pt x="11598" y="1850"/>
                  </a:lnTo>
                  <a:cubicBezTo>
                    <a:pt x="4317" y="3661"/>
                    <a:pt x="0" y="11339"/>
                    <a:pt x="1910" y="18978"/>
                  </a:cubicBezTo>
                  <a:lnTo>
                    <a:pt x="5491" y="33281"/>
                  </a:lnTo>
                  <a:cubicBezTo>
                    <a:pt x="7400" y="40920"/>
                    <a:pt x="14860" y="45634"/>
                    <a:pt x="22121" y="43824"/>
                  </a:cubicBezTo>
                  <a:lnTo>
                    <a:pt x="22121" y="43824"/>
                  </a:lnTo>
                  <a:cubicBezTo>
                    <a:pt x="29402" y="42014"/>
                    <a:pt x="33738" y="34315"/>
                    <a:pt x="31829" y="26696"/>
                  </a:cubicBezTo>
                  <a:lnTo>
                    <a:pt x="28248" y="12394"/>
                  </a:lnTo>
                  <a:cubicBezTo>
                    <a:pt x="26318" y="4735"/>
                    <a:pt x="18898" y="0"/>
                    <a:pt x="11598" y="1850"/>
                  </a:cubicBezTo>
                  <a:close/>
                </a:path>
              </a:pathLst>
            </a:custGeom>
            <a:solidFill>
              <a:schemeClr val="dk2"/>
            </a:solidFill>
            <a:ln w="27350" cap="flat" cmpd="sng">
              <a:solidFill>
                <a:srgbClr val="FAF0DF"/>
              </a:solidFill>
              <a:prstDash val="solid"/>
              <a:miter lim="19892"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852" name="Google Shape;2852;p35"/>
            <p:cNvSpPr/>
            <p:nvPr/>
          </p:nvSpPr>
          <p:spPr>
            <a:xfrm>
              <a:off x="6158025" y="78138"/>
              <a:ext cx="797225" cy="2720875"/>
            </a:xfrm>
            <a:custGeom>
              <a:avLst/>
              <a:gdLst/>
              <a:ahLst/>
              <a:cxnLst/>
              <a:rect l="l" t="t" r="r" b="b"/>
              <a:pathLst>
                <a:path w="31889" h="108835" extrusionOk="0">
                  <a:moveTo>
                    <a:pt x="7520" y="1"/>
                  </a:moveTo>
                  <a:cubicBezTo>
                    <a:pt x="3721" y="2786"/>
                    <a:pt x="1015" y="6983"/>
                    <a:pt x="1" y="11579"/>
                  </a:cubicBezTo>
                  <a:lnTo>
                    <a:pt x="24369" y="108834"/>
                  </a:lnTo>
                  <a:cubicBezTo>
                    <a:pt x="25364" y="104239"/>
                    <a:pt x="28089" y="100042"/>
                    <a:pt x="31889" y="97257"/>
                  </a:cubicBezTo>
                  <a:lnTo>
                    <a:pt x="7520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853" name="Google Shape;2853;p35"/>
            <p:cNvSpPr/>
            <p:nvPr/>
          </p:nvSpPr>
          <p:spPr>
            <a:xfrm>
              <a:off x="6320650" y="337263"/>
              <a:ext cx="481925" cy="2034050"/>
            </a:xfrm>
            <a:custGeom>
              <a:avLst/>
              <a:gdLst/>
              <a:ahLst/>
              <a:cxnLst/>
              <a:rect l="l" t="t" r="r" b="b"/>
              <a:pathLst>
                <a:path w="19277" h="81362" fill="none" extrusionOk="0">
                  <a:moveTo>
                    <a:pt x="1" y="0"/>
                  </a:moveTo>
                  <a:lnTo>
                    <a:pt x="19277" y="81361"/>
                  </a:lnTo>
                </a:path>
              </a:pathLst>
            </a:custGeom>
            <a:solidFill>
              <a:schemeClr val="lt1"/>
            </a:solidFill>
            <a:ln w="24875" cap="flat" cmpd="sng">
              <a:solidFill>
                <a:schemeClr val="dk2"/>
              </a:solidFill>
              <a:prstDash val="solid"/>
              <a:miter lim="19892"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854" name="Google Shape;2854;p35"/>
            <p:cNvSpPr/>
            <p:nvPr/>
          </p:nvSpPr>
          <p:spPr>
            <a:xfrm>
              <a:off x="6260975" y="396938"/>
              <a:ext cx="481925" cy="2034050"/>
            </a:xfrm>
            <a:custGeom>
              <a:avLst/>
              <a:gdLst/>
              <a:ahLst/>
              <a:cxnLst/>
              <a:rect l="l" t="t" r="r" b="b"/>
              <a:pathLst>
                <a:path w="19277" h="81362" fill="none" extrusionOk="0">
                  <a:moveTo>
                    <a:pt x="0" y="0"/>
                  </a:moveTo>
                  <a:lnTo>
                    <a:pt x="19276" y="81361"/>
                  </a:lnTo>
                </a:path>
              </a:pathLst>
            </a:custGeom>
            <a:solidFill>
              <a:schemeClr val="lt1"/>
            </a:solidFill>
            <a:ln w="24875" cap="flat" cmpd="sng">
              <a:solidFill>
                <a:schemeClr val="dk2"/>
              </a:solidFill>
              <a:prstDash val="solid"/>
              <a:miter lim="19892"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70924394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85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7"/>
          <p:cNvGrpSpPr/>
          <p:nvPr/>
        </p:nvGrpSpPr>
        <p:grpSpPr>
          <a:xfrm>
            <a:off x="669851" y="2854172"/>
            <a:ext cx="4877876" cy="2645529"/>
            <a:chOff x="503621" y="2106290"/>
            <a:chExt cx="3658407" cy="1984146"/>
          </a:xfrm>
        </p:grpSpPr>
        <p:grpSp>
          <p:nvGrpSpPr>
            <p:cNvPr id="9" name="Group 8"/>
            <p:cNvGrpSpPr/>
            <p:nvPr/>
          </p:nvGrpSpPr>
          <p:grpSpPr>
            <a:xfrm>
              <a:off x="503621" y="2106290"/>
              <a:ext cx="3658407" cy="1984146"/>
              <a:chOff x="503621" y="2106290"/>
              <a:chExt cx="3658407" cy="1984146"/>
            </a:xfrm>
          </p:grpSpPr>
          <p:sp>
            <p:nvSpPr>
              <p:cNvPr id="11" name="Google Shape;8856;p63"/>
              <p:cNvSpPr/>
              <p:nvPr/>
            </p:nvSpPr>
            <p:spPr>
              <a:xfrm>
                <a:off x="2121221" y="2106290"/>
                <a:ext cx="1939277" cy="838405"/>
              </a:xfrm>
              <a:custGeom>
                <a:avLst/>
                <a:gdLst/>
                <a:ahLst/>
                <a:cxnLst/>
                <a:rect l="l" t="t" r="r" b="b"/>
                <a:pathLst>
                  <a:path w="54064" h="18698" extrusionOk="0">
                    <a:moveTo>
                      <a:pt x="53821" y="0"/>
                    </a:moveTo>
                    <a:cubicBezTo>
                      <a:pt x="53686" y="0"/>
                      <a:pt x="53579" y="109"/>
                      <a:pt x="53579" y="242"/>
                    </a:cubicBezTo>
                    <a:lnTo>
                      <a:pt x="53579" y="5286"/>
                    </a:lnTo>
                    <a:cubicBezTo>
                      <a:pt x="53579" y="8576"/>
                      <a:pt x="50903" y="11250"/>
                      <a:pt x="47614" y="11250"/>
                    </a:cubicBezTo>
                    <a:lnTo>
                      <a:pt x="7205" y="11250"/>
                    </a:lnTo>
                    <a:cubicBezTo>
                      <a:pt x="3232" y="11250"/>
                      <a:pt x="0" y="14484"/>
                      <a:pt x="0" y="18456"/>
                    </a:cubicBezTo>
                    <a:cubicBezTo>
                      <a:pt x="0" y="18589"/>
                      <a:pt x="109" y="18698"/>
                      <a:pt x="242" y="18698"/>
                    </a:cubicBezTo>
                    <a:cubicBezTo>
                      <a:pt x="376" y="18698"/>
                      <a:pt x="485" y="18589"/>
                      <a:pt x="485" y="18456"/>
                    </a:cubicBezTo>
                    <a:cubicBezTo>
                      <a:pt x="485" y="14751"/>
                      <a:pt x="3499" y="11736"/>
                      <a:pt x="7202" y="11736"/>
                    </a:cubicBezTo>
                    <a:lnTo>
                      <a:pt x="47612" y="11736"/>
                    </a:lnTo>
                    <a:cubicBezTo>
                      <a:pt x="51169" y="11736"/>
                      <a:pt x="54063" y="8843"/>
                      <a:pt x="54063" y="5286"/>
                    </a:cubicBezTo>
                    <a:lnTo>
                      <a:pt x="54063" y="242"/>
                    </a:lnTo>
                    <a:cubicBezTo>
                      <a:pt x="54063" y="109"/>
                      <a:pt x="53955" y="0"/>
                      <a:pt x="53821" y="0"/>
                    </a:cubicBezTo>
                    <a:close/>
                  </a:path>
                </a:pathLst>
              </a:custGeom>
              <a:solidFill>
                <a:srgbClr val="9FA0A4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Tx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endParaRPr>
              </a:p>
            </p:txBody>
          </p:sp>
          <p:sp>
            <p:nvSpPr>
              <p:cNvPr id="12" name="Google Shape;8859;p63"/>
              <p:cNvSpPr/>
              <p:nvPr/>
            </p:nvSpPr>
            <p:spPr>
              <a:xfrm>
                <a:off x="503621" y="2873150"/>
                <a:ext cx="3658407" cy="1217286"/>
              </a:xfrm>
              <a:custGeom>
                <a:avLst/>
                <a:gdLst/>
                <a:ahLst/>
                <a:cxnLst/>
                <a:rect l="l" t="t" r="r" b="b"/>
                <a:pathLst>
                  <a:path w="49279" h="39988" extrusionOk="0">
                    <a:moveTo>
                      <a:pt x="7997" y="0"/>
                    </a:moveTo>
                    <a:cubicBezTo>
                      <a:pt x="3580" y="0"/>
                      <a:pt x="0" y="3579"/>
                      <a:pt x="0" y="7995"/>
                    </a:cubicBezTo>
                    <a:lnTo>
                      <a:pt x="0" y="31993"/>
                    </a:lnTo>
                    <a:cubicBezTo>
                      <a:pt x="0" y="36409"/>
                      <a:pt x="3580" y="39988"/>
                      <a:pt x="7997" y="39988"/>
                    </a:cubicBezTo>
                    <a:lnTo>
                      <a:pt x="41282" y="39988"/>
                    </a:lnTo>
                    <a:cubicBezTo>
                      <a:pt x="45697" y="39988"/>
                      <a:pt x="49277" y="36409"/>
                      <a:pt x="49277" y="31993"/>
                    </a:cubicBezTo>
                    <a:lnTo>
                      <a:pt x="49277" y="7995"/>
                    </a:lnTo>
                    <a:cubicBezTo>
                      <a:pt x="49278" y="3579"/>
                      <a:pt x="45697" y="0"/>
                      <a:pt x="41282" y="0"/>
                    </a:cubicBezTo>
                    <a:close/>
                  </a:path>
                </a:pathLst>
              </a:custGeom>
              <a:solidFill>
                <a:schemeClr val="accent4">
                  <a:lumMod val="60000"/>
                  <a:lumOff val="40000"/>
                </a:schemeClr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 marL="0" marR="0" lvl="0" indent="0" algn="ctr" defTabSz="1219170" rtl="0" eaLnBrk="1" fontAlgn="auto" latinLnBrk="0" hangingPunct="1">
                  <a:lnSpc>
                    <a:spcPct val="12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Tx/>
                  <a:buNone/>
                  <a:tabLst/>
                  <a:defRPr/>
                </a:pPr>
                <a:endParaRPr kumimoji="0" sz="2667" b="1" i="0" u="none" strike="noStrike" kern="0" cap="none" spc="0" normalizeH="0" baseline="0" noProof="0" dirty="0">
                  <a:ln>
                    <a:noFill/>
                  </a:ln>
                  <a:solidFill>
                    <a:srgbClr val="7030A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endParaRPr>
              </a:p>
            </p:txBody>
          </p:sp>
        </p:grpSp>
        <p:sp>
          <p:nvSpPr>
            <p:cNvPr id="10" name="Rectangle 9"/>
            <p:cNvSpPr/>
            <p:nvPr/>
          </p:nvSpPr>
          <p:spPr>
            <a:xfrm>
              <a:off x="507766" y="3242564"/>
              <a:ext cx="3226911" cy="40645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marR="0" lvl="0" indent="0" algn="ctr" defTabSz="1219170" rtl="0" eaLnBrk="1" fontAlgn="auto" latinLnBrk="0" hangingPunct="1">
                <a:lnSpc>
                  <a:spcPct val="12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r>
                <a:rPr kumimoji="0" lang="en-US" sz="2667" b="1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1</a:t>
              </a:r>
              <a:r>
                <a:rPr kumimoji="0" lang="en-US" sz="2667" b="1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. Lập</a:t>
              </a:r>
              <a:r>
                <a:rPr kumimoji="0" lang="en-US" sz="2667" b="1" i="0" u="none" strike="noStrike" kern="0" cap="none" spc="0" normalizeH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 phương của một tổng</a:t>
              </a:r>
              <a:endParaRPr kumimoji="0" lang="en-US" sz="2667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endParaRPr>
            </a:p>
          </p:txBody>
        </p:sp>
      </p:grpSp>
      <p:grpSp>
        <p:nvGrpSpPr>
          <p:cNvPr id="13" name="Group 12"/>
          <p:cNvGrpSpPr/>
          <p:nvPr/>
        </p:nvGrpSpPr>
        <p:grpSpPr>
          <a:xfrm>
            <a:off x="5933889" y="2832803"/>
            <a:ext cx="6201248" cy="2450228"/>
            <a:chOff x="4450416" y="2124602"/>
            <a:chExt cx="4650937" cy="1837671"/>
          </a:xfrm>
        </p:grpSpPr>
        <p:sp>
          <p:nvSpPr>
            <p:cNvPr id="14" name="Google Shape;8855;p63"/>
            <p:cNvSpPr/>
            <p:nvPr/>
          </p:nvSpPr>
          <p:spPr>
            <a:xfrm>
              <a:off x="4885008" y="2124602"/>
              <a:ext cx="1973369" cy="820093"/>
            </a:xfrm>
            <a:custGeom>
              <a:avLst/>
              <a:gdLst/>
              <a:ahLst/>
              <a:cxnLst/>
              <a:rect l="l" t="t" r="r" b="b"/>
              <a:pathLst>
                <a:path w="54065" h="18698" extrusionOk="0">
                  <a:moveTo>
                    <a:pt x="242" y="0"/>
                  </a:moveTo>
                  <a:cubicBezTo>
                    <a:pt x="109" y="0"/>
                    <a:pt x="0" y="109"/>
                    <a:pt x="0" y="242"/>
                  </a:cubicBezTo>
                  <a:lnTo>
                    <a:pt x="0" y="5286"/>
                  </a:lnTo>
                  <a:cubicBezTo>
                    <a:pt x="0" y="8843"/>
                    <a:pt x="2895" y="11736"/>
                    <a:pt x="6451" y="11736"/>
                  </a:cubicBezTo>
                  <a:lnTo>
                    <a:pt x="46862" y="11736"/>
                  </a:lnTo>
                  <a:cubicBezTo>
                    <a:pt x="50567" y="11736"/>
                    <a:pt x="53580" y="14751"/>
                    <a:pt x="53580" y="18456"/>
                  </a:cubicBezTo>
                  <a:cubicBezTo>
                    <a:pt x="53580" y="18589"/>
                    <a:pt x="53689" y="18698"/>
                    <a:pt x="53822" y="18698"/>
                  </a:cubicBezTo>
                  <a:cubicBezTo>
                    <a:pt x="53957" y="18698"/>
                    <a:pt x="54064" y="18589"/>
                    <a:pt x="54063" y="18456"/>
                  </a:cubicBezTo>
                  <a:cubicBezTo>
                    <a:pt x="54063" y="14484"/>
                    <a:pt x="50831" y="11250"/>
                    <a:pt x="46858" y="11250"/>
                  </a:cubicBezTo>
                  <a:lnTo>
                    <a:pt x="6449" y="11250"/>
                  </a:lnTo>
                  <a:cubicBezTo>
                    <a:pt x="3160" y="11250"/>
                    <a:pt x="484" y="8576"/>
                    <a:pt x="484" y="5286"/>
                  </a:cubicBezTo>
                  <a:lnTo>
                    <a:pt x="484" y="242"/>
                  </a:lnTo>
                  <a:cubicBezTo>
                    <a:pt x="484" y="109"/>
                    <a:pt x="376" y="0"/>
                    <a:pt x="242" y="0"/>
                  </a:cubicBezTo>
                  <a:close/>
                </a:path>
              </a:pathLst>
            </a:custGeom>
            <a:solidFill>
              <a:srgbClr val="9FA0A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5" name="Google Shape;8858;p63"/>
            <p:cNvSpPr/>
            <p:nvPr/>
          </p:nvSpPr>
          <p:spPr>
            <a:xfrm>
              <a:off x="4615401" y="2944695"/>
              <a:ext cx="4485952" cy="1017578"/>
            </a:xfrm>
            <a:custGeom>
              <a:avLst/>
              <a:gdLst/>
              <a:ahLst/>
              <a:cxnLst/>
              <a:rect l="l" t="t" r="r" b="b"/>
              <a:pathLst>
                <a:path w="49279" h="39988" extrusionOk="0">
                  <a:moveTo>
                    <a:pt x="7995" y="0"/>
                  </a:moveTo>
                  <a:cubicBezTo>
                    <a:pt x="3580" y="0"/>
                    <a:pt x="0" y="3579"/>
                    <a:pt x="0" y="7995"/>
                  </a:cubicBezTo>
                  <a:lnTo>
                    <a:pt x="0" y="31993"/>
                  </a:lnTo>
                  <a:cubicBezTo>
                    <a:pt x="0" y="36409"/>
                    <a:pt x="3580" y="39988"/>
                    <a:pt x="7995" y="39988"/>
                  </a:cubicBezTo>
                  <a:lnTo>
                    <a:pt x="41282" y="39988"/>
                  </a:lnTo>
                  <a:cubicBezTo>
                    <a:pt x="45698" y="39988"/>
                    <a:pt x="49278" y="36409"/>
                    <a:pt x="49278" y="31993"/>
                  </a:cubicBezTo>
                  <a:lnTo>
                    <a:pt x="49278" y="7995"/>
                  </a:lnTo>
                  <a:cubicBezTo>
                    <a:pt x="49278" y="3579"/>
                    <a:pt x="45698" y="0"/>
                    <a:pt x="41282" y="0"/>
                  </a:cubicBezTo>
                  <a:close/>
                </a:path>
              </a:pathLst>
            </a:custGeom>
            <a:solidFill>
              <a:srgbClr val="FFD966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ctr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2667" b="1" i="0" u="none" strike="noStrike" kern="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6" name="Rectangle 15"/>
            <p:cNvSpPr/>
            <p:nvPr/>
          </p:nvSpPr>
          <p:spPr>
            <a:xfrm>
              <a:off x="4450416" y="3237172"/>
              <a:ext cx="3753671" cy="43098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marR="0" lvl="0" indent="0" algn="ctr" defTabSz="1219170" rtl="0" eaLnBrk="1" fontAlgn="auto" latinLnBrk="0" hangingPunct="1">
                <a:lnSpc>
                  <a:spcPct val="12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r>
                <a:rPr kumimoji="0" lang="en-US" sz="2667" b="1" i="0" u="none" strike="noStrike" kern="0" cap="none" spc="0" normalizeH="0" baseline="0" noProof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2. </a:t>
              </a:r>
              <a:r>
                <a:rPr kumimoji="0" lang="en-US" sz="2800" b="1" i="0" u="none" strike="noStrike" kern="0" cap="none" spc="0" normalizeH="0" baseline="0" noProof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Lập</a:t>
              </a:r>
              <a:r>
                <a:rPr kumimoji="0" lang="en-US" sz="2800" b="1" i="0" u="none" strike="noStrike" kern="0" cap="none" spc="0" normalizeH="0" noProof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 phương của một hiệu</a:t>
              </a:r>
              <a:endParaRPr kumimoji="0" lang="en-US" sz="2667" b="1" i="0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endParaRPr>
            </a:p>
          </p:txBody>
        </p:sp>
      </p:grpSp>
      <p:sp>
        <p:nvSpPr>
          <p:cNvPr id="17" name="TextBox 16">
            <a:extLst>
              <a:ext uri="{FF2B5EF4-FFF2-40B4-BE49-F238E27FC236}">
                <a16:creationId xmlns:a16="http://schemas.microsoft.com/office/drawing/2014/main" id="{283D03E7-7477-4D9C-D196-89E2CAA0B019}"/>
              </a:ext>
            </a:extLst>
          </p:cNvPr>
          <p:cNvSpPr txBox="1"/>
          <p:nvPr/>
        </p:nvSpPr>
        <p:spPr>
          <a:xfrm>
            <a:off x="2078229" y="1651210"/>
            <a:ext cx="8576930" cy="10772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3200" b="1">
                <a:ln/>
                <a:solidFill>
                  <a:srgbClr val="002060"/>
                </a:solidFill>
                <a:latin typeface="#9Slide04 Spectral ExtraBold" panose="02020902060000000000" pitchFamily="18" charset="0"/>
                <a:cs typeface="Times New Roman" panose="02020603050405020304" pitchFamily="18" charset="0"/>
              </a:rPr>
              <a:t>BÀI 7. LẬP PHƯƠNG CỦA MỘT TỔNG.</a:t>
            </a:r>
          </a:p>
          <a:p>
            <a:pPr algn="ctr"/>
            <a:r>
              <a:rPr lang="en-US" sz="3200" b="1">
                <a:ln/>
                <a:solidFill>
                  <a:srgbClr val="002060"/>
                </a:solidFill>
                <a:latin typeface="#9Slide04 Spectral ExtraBold" panose="02020902060000000000" pitchFamily="18" charset="0"/>
                <a:cs typeface="Times New Roman" panose="02020603050405020304" pitchFamily="18" charset="0"/>
              </a:rPr>
              <a:t> LẬP PHƯƠNG CỦA MỘT HIỆU</a:t>
            </a:r>
            <a:endParaRPr lang="vi-VN" sz="3200" b="1">
              <a:ln/>
              <a:solidFill>
                <a:srgbClr val="002060"/>
              </a:solidFill>
              <a:latin typeface="#9Slide04 Spectral ExtraBold" panose="02020902060000000000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590439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382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ectangle: Rounded Corners 3">
                <a:extLst>
                  <a:ext uri="{FF2B5EF4-FFF2-40B4-BE49-F238E27FC236}">
                    <a16:creationId xmlns:a16="http://schemas.microsoft.com/office/drawing/2014/main" id="{D2EB1479-6277-B9E9-120C-C6D259D9B140}"/>
                  </a:ext>
                </a:extLst>
              </p:cNvPr>
              <p:cNvSpPr/>
              <p:nvPr/>
            </p:nvSpPr>
            <p:spPr>
              <a:xfrm>
                <a:off x="1647276" y="2958051"/>
                <a:ext cx="9200147" cy="1817816"/>
              </a:xfrm>
              <a:prstGeom prst="roundRect">
                <a:avLst/>
              </a:prstGeom>
              <a:solidFill>
                <a:srgbClr val="549691"/>
              </a:solidFill>
              <a:ln>
                <a:solidFill>
                  <a:srgbClr val="54969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1219170">
                  <a:buClr>
                    <a:srgbClr val="000000"/>
                  </a:buClr>
                </a:pPr>
                <a:r>
                  <a:rPr lang="en-US" sz="3600" b="1" ker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Với </a:t>
                </a:r>
                <a:r>
                  <a:rPr lang="en-US" sz="3600" b="1" kern="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A, B là </a:t>
                </a:r>
                <a:r>
                  <a:rPr lang="en-US" sz="3600" b="1" kern="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hai</a:t>
                </a:r>
                <a:r>
                  <a:rPr lang="en-US" sz="3600" b="1" kern="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lang="en-US" sz="3600" b="1" kern="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biểu</a:t>
                </a:r>
                <a:r>
                  <a:rPr lang="en-US" sz="3600" b="1" kern="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lang="en-US" sz="3600" b="1" kern="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thức</a:t>
                </a:r>
                <a:r>
                  <a:rPr lang="en-US" sz="3600" b="1" kern="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lang="en-US" sz="3600" b="1" kern="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tùy</a:t>
                </a:r>
                <a:r>
                  <a:rPr lang="en-US" sz="3600" b="1" kern="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ý, ta có:</a:t>
                </a:r>
              </a:p>
              <a:p>
                <a:pPr algn="ctr" defTabSz="1219170">
                  <a:lnSpc>
                    <a:spcPct val="150000"/>
                  </a:lnSpc>
                  <a:buClr>
                    <a:srgbClr val="000000"/>
                  </a:buClr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sz="3600" b="1" i="1" ker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Arial"/>
                          </a:rPr>
                        </m:ctrlPr>
                      </m:sSupPr>
                      <m:e>
                        <m:r>
                          <a:rPr lang="en-US" sz="3600" b="1" i="1" ker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Arial"/>
                          </a:rPr>
                          <m:t>(</m:t>
                        </m:r>
                        <m:r>
                          <a:rPr lang="en-US" sz="3600" b="1" i="1" ker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Arial"/>
                          </a:rPr>
                          <m:t>𝑨</m:t>
                        </m:r>
                        <m:r>
                          <a:rPr lang="en-US" sz="3600" b="1" i="1" ker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Arial"/>
                          </a:rPr>
                          <m:t>+</m:t>
                        </m:r>
                        <m:r>
                          <a:rPr lang="en-US" sz="3600" b="1" i="1" kern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Arial"/>
                          </a:rPr>
                          <m:t>𝑩</m:t>
                        </m:r>
                        <m:r>
                          <a:rPr lang="en-US" sz="3600" b="1" i="1" ker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Arial"/>
                          </a:rPr>
                          <m:t>)</m:t>
                        </m:r>
                      </m:e>
                      <m:sup>
                        <m:r>
                          <a:rPr lang="en-US" sz="3600" b="1" i="1" ker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Arial"/>
                          </a:rPr>
                          <m:t>𝟑</m:t>
                        </m:r>
                      </m:sup>
                    </m:sSup>
                    <m:r>
                      <a:rPr lang="en-US" sz="3600" b="1" i="1" ker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  <a:sym typeface="Arial"/>
                      </a:rPr>
                      <m:t>= </m:t>
                    </m:r>
                    <m:sSup>
                      <m:sSupPr>
                        <m:ctrlPr>
                          <a:rPr lang="en-US" sz="3600" b="1" i="1" ker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Arial"/>
                          </a:rPr>
                        </m:ctrlPr>
                      </m:sSupPr>
                      <m:e>
                        <m:r>
                          <a:rPr lang="en-US" sz="3600" b="1" i="1" ker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Arial"/>
                          </a:rPr>
                          <m:t>𝑨</m:t>
                        </m:r>
                      </m:e>
                      <m:sup>
                        <m:r>
                          <a:rPr lang="en-US" sz="3600" b="1" i="1" ker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Arial"/>
                          </a:rPr>
                          <m:t>𝟑</m:t>
                        </m:r>
                      </m:sup>
                    </m:sSup>
                    <m:r>
                      <a:rPr lang="en-US" sz="3600" b="1" i="1" ker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  <a:sym typeface="Arial"/>
                      </a:rPr>
                      <m:t>+</m:t>
                    </m:r>
                    <m:r>
                      <a:rPr lang="en-US" sz="3600" b="1" i="1" ker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  <a:sym typeface="Arial"/>
                      </a:rPr>
                      <m:t>𝟑</m:t>
                    </m:r>
                    <m:sSup>
                      <m:sSupPr>
                        <m:ctrlPr>
                          <a:rPr lang="en-US" sz="3600" b="1" i="1" ker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Arial"/>
                          </a:rPr>
                        </m:ctrlPr>
                      </m:sSupPr>
                      <m:e>
                        <m:r>
                          <a:rPr lang="en-US" sz="3600" b="1" i="1" ker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Arial"/>
                          </a:rPr>
                          <m:t>𝑨</m:t>
                        </m:r>
                      </m:e>
                      <m:sup>
                        <m:r>
                          <a:rPr lang="en-US" sz="3600" b="1" i="1" ker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Arial"/>
                          </a:rPr>
                          <m:t>𝟐</m:t>
                        </m:r>
                      </m:sup>
                    </m:sSup>
                    <m:r>
                      <a:rPr lang="en-US" sz="3600" b="1" i="1" kern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  <a:sym typeface="Arial"/>
                      </a:rPr>
                      <m:t>𝑩</m:t>
                    </m:r>
                    <m:r>
                      <a:rPr lang="en-US" sz="3600" b="1" i="1" ker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  <a:sym typeface="Arial"/>
                      </a:rPr>
                      <m:t>+</m:t>
                    </m:r>
                    <m:r>
                      <a:rPr lang="en-US" sz="3600" b="1" i="1" ker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  <a:sym typeface="Arial"/>
                      </a:rPr>
                      <m:t>𝟑</m:t>
                    </m:r>
                    <m:r>
                      <a:rPr lang="en-US" sz="3600" b="1" i="1" ker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  <a:sym typeface="Arial"/>
                      </a:rPr>
                      <m:t>𝑨</m:t>
                    </m:r>
                    <m:sSup>
                      <m:sSupPr>
                        <m:ctrlPr>
                          <a:rPr lang="en-US" sz="3600" b="1" i="1" kern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Arial"/>
                          </a:rPr>
                        </m:ctrlPr>
                      </m:sSupPr>
                      <m:e>
                        <m:r>
                          <a:rPr lang="en-US" sz="3600" b="1" i="1" ker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Arial"/>
                          </a:rPr>
                          <m:t>𝑩</m:t>
                        </m:r>
                      </m:e>
                      <m:sup>
                        <m:r>
                          <a:rPr lang="en-US" sz="3600" b="1" i="1" ker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Arial"/>
                          </a:rPr>
                          <m:t>𝟐</m:t>
                        </m:r>
                      </m:sup>
                    </m:sSup>
                    <m:r>
                      <a:rPr lang="en-US" sz="3600" b="1" i="1" ker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  <a:sym typeface="Arial"/>
                      </a:rPr>
                      <m:t>+</m:t>
                    </m:r>
                    <m:sSup>
                      <m:sSupPr>
                        <m:ctrlPr>
                          <a:rPr lang="en-US" sz="3600" b="1" i="1" kern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Arial"/>
                          </a:rPr>
                        </m:ctrlPr>
                      </m:sSupPr>
                      <m:e>
                        <m:r>
                          <a:rPr lang="en-US" sz="3600" b="1" i="1" ker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Arial"/>
                          </a:rPr>
                          <m:t>𝑩</m:t>
                        </m:r>
                      </m:e>
                      <m:sup>
                        <m:r>
                          <a:rPr lang="en-US" sz="3600" b="1" i="1" ker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Arial"/>
                          </a:rPr>
                          <m:t>𝟑</m:t>
                        </m:r>
                      </m:sup>
                    </m:sSup>
                  </m:oMath>
                </a14:m>
                <a:r>
                  <a:rPr lang="en-US" sz="3600" b="1" kern="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 (4)</a:t>
                </a:r>
              </a:p>
            </p:txBody>
          </p:sp>
        </mc:Choice>
        <mc:Fallback xmlns="">
          <p:sp>
            <p:nvSpPr>
              <p:cNvPr id="21" name="Rectangle: Rounded Corners 3">
                <a:extLst>
                  <a:ext uri="{FF2B5EF4-FFF2-40B4-BE49-F238E27FC236}">
                    <a16:creationId xmlns:a16="http://schemas.microsoft.com/office/drawing/2014/main" id="{D2EB1479-6277-B9E9-120C-C6D259D9B14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47276" y="2958051"/>
                <a:ext cx="9200147" cy="1817816"/>
              </a:xfrm>
              <a:prstGeom prst="round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solidFill>
                  <a:srgbClr val="549691"/>
                </a:solidFill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Rectangle 2"/>
          <p:cNvSpPr/>
          <p:nvPr/>
        </p:nvSpPr>
        <p:spPr>
          <a:xfrm>
            <a:off x="1968500" y="3776686"/>
            <a:ext cx="8293100" cy="889000"/>
          </a:xfrm>
          <a:prstGeom prst="rect">
            <a:avLst/>
          </a:prstGeom>
          <a:solidFill>
            <a:srgbClr val="549691"/>
          </a:solidFill>
          <a:ln>
            <a:solidFill>
              <a:srgbClr val="54969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0" name="Rectangle 19"/>
          <p:cNvSpPr/>
          <p:nvPr/>
        </p:nvSpPr>
        <p:spPr>
          <a:xfrm>
            <a:off x="-126144" y="-46935"/>
            <a:ext cx="12746991" cy="714534"/>
          </a:xfrm>
          <a:prstGeom prst="rect">
            <a:avLst/>
          </a:prstGeom>
          <a:solidFill>
            <a:srgbClr val="0000FF"/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 kern="0">
              <a:ln/>
              <a:solidFill>
                <a:schemeClr val="bg1"/>
              </a:solidFill>
              <a:latin typeface="#9Slide04 Manuale Bold" panose="02040804050405060204" pitchFamily="18" charset="0"/>
              <a:cs typeface="Times New Roman" panose="02020603050405020304" pitchFamily="18" charset="0"/>
              <a:sym typeface="Arial"/>
            </a:endParaRPr>
          </a:p>
          <a:p>
            <a:pPr algn="ctr"/>
            <a:r>
              <a:rPr lang="en-US" sz="2800" b="1" kern="0">
                <a:ln/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BÀI 7. LẬP PHƯƠNG CỦA MỘT TỔNG</a:t>
            </a:r>
            <a:endParaRPr lang="vi-VN" sz="2800" b="1" kern="0">
              <a:ln/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  <a:p>
            <a:pPr algn="ctr"/>
            <a:endParaRPr lang="en-GB" sz="2800">
              <a:latin typeface="#9Slide04 Spectral ExtraBold" panose="02020902060000000000" pitchFamily="18" charset="0"/>
            </a:endParaRPr>
          </a:p>
        </p:txBody>
      </p:sp>
      <p:sp>
        <p:nvSpPr>
          <p:cNvPr id="22" name="Google Shape;342;p42">
            <a:extLst>
              <a:ext uri="{FF2B5EF4-FFF2-40B4-BE49-F238E27FC236}">
                <a16:creationId xmlns:a16="http://schemas.microsoft.com/office/drawing/2014/main" id="{9E152C37-4F53-DACB-2DE0-19EABA5AC2EB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151752" y="667599"/>
            <a:ext cx="5201035" cy="762743"/>
          </a:xfrm>
          <a:prstGeom prst="rect">
            <a:avLst/>
          </a:prstGeom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pPr algn="ctr"/>
            <a:r>
              <a:rPr lang="en" sz="32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Lập phương của một tổng</a:t>
            </a:r>
            <a:endParaRPr sz="3200" b="1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Rectangle 23"/>
          <p:cNvSpPr/>
          <p:nvPr/>
        </p:nvSpPr>
        <p:spPr>
          <a:xfrm>
            <a:off x="442136" y="1359704"/>
            <a:ext cx="9357360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300"/>
              </a:spcBef>
              <a:spcAft>
                <a:spcPts val="300"/>
              </a:spcAft>
            </a:pPr>
            <a:r>
              <a:rPr lang="nl-NL" sz="3000" b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Đ1: </a:t>
            </a:r>
            <a:r>
              <a:rPr lang="nl-NL" sz="3000">
                <a:latin typeface="Times New Roman" panose="02020603050405020304" pitchFamily="18" charset="0"/>
                <a:ea typeface="Times New Roman" panose="02020603050405020304" pitchFamily="18" charset="0"/>
              </a:rPr>
              <a:t>Tính 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7411074"/>
              </p:ext>
            </p:extLst>
          </p:nvPr>
        </p:nvGraphicFramePr>
        <p:xfrm>
          <a:off x="2394723" y="1382132"/>
          <a:ext cx="2017789" cy="6081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27000" imgH="279360" progId="Equation.DSMT4">
                  <p:embed/>
                </p:oleObj>
              </mc:Choice>
              <mc:Fallback>
                <p:oleObj name="Equation" r:id="rId5" imgW="9270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94723" y="1382132"/>
                        <a:ext cx="2017789" cy="6081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7790378"/>
              </p:ext>
            </p:extLst>
          </p:nvPr>
        </p:nvGraphicFramePr>
        <p:xfrm>
          <a:off x="4492369" y="1986286"/>
          <a:ext cx="3509963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396800" imgH="203040" progId="Equation.DSMT4">
                  <p:embed/>
                </p:oleObj>
              </mc:Choice>
              <mc:Fallback>
                <p:oleObj name="Equation" r:id="rId7" imgW="13968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492369" y="1986286"/>
                        <a:ext cx="3509963" cy="511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7333772"/>
              </p:ext>
            </p:extLst>
          </p:nvPr>
        </p:nvGraphicFramePr>
        <p:xfrm>
          <a:off x="3304033" y="1945600"/>
          <a:ext cx="1108479" cy="6252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95000" imgH="279360" progId="Equation.DSMT4">
                  <p:embed/>
                </p:oleObj>
              </mc:Choice>
              <mc:Fallback>
                <p:oleObj name="Equation" r:id="rId9" imgW="4950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304033" y="1945600"/>
                        <a:ext cx="1108479" cy="6252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8" name="Chỗ dành sẵn cho Nội dung 3" descr="Books with solid fill">
            <a:extLst>
              <a:ext uri="{FF2B5EF4-FFF2-40B4-BE49-F238E27FC236}">
                <a16:creationId xmlns:a16="http://schemas.microsoft.com/office/drawing/2014/main" id="{4192EC51-5840-F86A-B49F-5B0D63C0B7E4}"/>
              </a:ext>
            </a:extLst>
          </p:cNvPr>
          <p:cNvPicPr>
            <a:picLocks noChangeAspect="1"/>
          </p:cNvPicPr>
          <p:nvPr/>
        </p:nvPicPr>
        <p:blipFill>
          <a:blip r:embed="rId11">
            <a:duotone>
              <a:schemeClr val="accent3">
                <a:shade val="45000"/>
                <a:satMod val="135000"/>
              </a:schemeClr>
              <a:prstClr val="white"/>
            </a:duotone>
            <a:extLst>
              <a:ext uri="{96DAC541-7B7A-43D3-8B79-37D633B846F1}">
                <asvg:svgBlip xmlns:asvg="http://schemas.microsoft.com/office/drawing/2016/SVG/main" r:embed="rId12"/>
              </a:ext>
            </a:extLst>
          </a:blip>
          <a:stretch>
            <a:fillRect/>
          </a:stretch>
        </p:blipFill>
        <p:spPr>
          <a:xfrm>
            <a:off x="113714" y="1398794"/>
            <a:ext cx="454948" cy="475817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Cloud 1"/>
          <p:cNvSpPr/>
          <p:nvPr/>
        </p:nvSpPr>
        <p:spPr>
          <a:xfrm>
            <a:off x="772230" y="2764866"/>
            <a:ext cx="7130277" cy="3461425"/>
          </a:xfrm>
          <a:prstGeom prst="cloud">
            <a:avLst/>
          </a:prstGeom>
          <a:solidFill>
            <a:schemeClr val="bg1">
              <a:lumMod val="9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út ra liên hệ giữa </a:t>
            </a:r>
          </a:p>
          <a:p>
            <a:pPr algn="ctr"/>
            <a:r>
              <a:rPr lang="en-US" sz="36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a+b)</a:t>
            </a:r>
            <a:r>
              <a:rPr lang="en-US" sz="3600" baseline="30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36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và a</a:t>
            </a:r>
            <a:r>
              <a:rPr lang="en-US" sz="3600" baseline="30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36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3a</a:t>
            </a:r>
            <a:r>
              <a:rPr lang="en-US" sz="3600" baseline="30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36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+3ab</a:t>
            </a:r>
            <a:r>
              <a:rPr lang="en-US" sz="3600" baseline="30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36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b</a:t>
            </a:r>
            <a:r>
              <a:rPr lang="en-US" sz="3600" baseline="30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36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GB" sz="360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Cloud 3"/>
          <p:cNvSpPr/>
          <p:nvPr/>
        </p:nvSpPr>
        <p:spPr>
          <a:xfrm>
            <a:off x="-150231" y="2776245"/>
            <a:ext cx="9125485" cy="3068808"/>
          </a:xfrm>
          <a:prstGeom prst="cloud">
            <a:avLst/>
          </a:prstGeom>
          <a:solidFill>
            <a:schemeClr val="bg1">
              <a:lumMod val="9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 A, B là biểu thức </a:t>
            </a:r>
          </a:p>
          <a:p>
            <a:pPr algn="ctr"/>
            <a:r>
              <a:rPr lang="en-US" sz="4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A+B)</a:t>
            </a:r>
            <a:r>
              <a:rPr lang="en-US" sz="4000" baseline="30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4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…..</a:t>
            </a:r>
            <a:endParaRPr lang="en-GB" sz="400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394723" y="5043272"/>
            <a:ext cx="84527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Hệ số các hạng tử là 1; 3; 3; 1</a:t>
            </a:r>
          </a:p>
          <a:p>
            <a:pPr lvl="0"/>
            <a:r>
              <a:rPr lang="en-US" altLang="en-US" sz="2800" b="1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ũy thừa của A giảm dần từ bậc 3 xuống bậc 0 </a:t>
            </a:r>
          </a:p>
          <a:p>
            <a:pPr lvl="0"/>
            <a:r>
              <a:rPr lang="en-US" altLang="en-US" sz="2800" b="1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ũy thừa của B tăng dần từ bậc 0 đến bậc 3</a:t>
            </a:r>
          </a:p>
          <a:p>
            <a:endParaRPr lang="en-GB" sz="2400"/>
          </a:p>
        </p:txBody>
      </p:sp>
      <p:sp>
        <p:nvSpPr>
          <p:cNvPr id="6" name="Rectangle 5"/>
          <p:cNvSpPr/>
          <p:nvPr/>
        </p:nvSpPr>
        <p:spPr>
          <a:xfrm>
            <a:off x="5608629" y="5123378"/>
            <a:ext cx="1277440" cy="363005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5" name="Rectangle 14"/>
          <p:cNvSpPr/>
          <p:nvPr/>
        </p:nvSpPr>
        <p:spPr>
          <a:xfrm>
            <a:off x="4837610" y="5572286"/>
            <a:ext cx="4687390" cy="361123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6" name="Rectangle 15"/>
          <p:cNvSpPr/>
          <p:nvPr/>
        </p:nvSpPr>
        <p:spPr>
          <a:xfrm>
            <a:off x="4885736" y="5955626"/>
            <a:ext cx="4687390" cy="418441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8536057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  <p:bldP spid="3" grpId="0" animBg="1"/>
      <p:bldP spid="3" grpId="1" animBg="1"/>
      <p:bldP spid="24" grpId="0"/>
      <p:bldP spid="2" grpId="0" animBg="1"/>
      <p:bldP spid="2" grpId="1" animBg="1"/>
      <p:bldP spid="4" grpId="0" animBg="1"/>
      <p:bldP spid="4" grpId="1" animBg="1"/>
      <p:bldP spid="6" grpId="0" animBg="1"/>
      <p:bldP spid="15" grpId="0" animBg="1"/>
      <p:bldP spid="16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38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 19"/>
          <p:cNvSpPr/>
          <p:nvPr/>
        </p:nvSpPr>
        <p:spPr>
          <a:xfrm>
            <a:off x="-126144" y="-46935"/>
            <a:ext cx="12746991" cy="714534"/>
          </a:xfrm>
          <a:prstGeom prst="rect">
            <a:avLst/>
          </a:prstGeom>
          <a:solidFill>
            <a:srgbClr val="0000FF"/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 kern="0">
              <a:ln/>
              <a:solidFill>
                <a:schemeClr val="bg1"/>
              </a:solidFill>
              <a:latin typeface="#9Slide04 Manuale Bold" panose="02040804050405060204" pitchFamily="18" charset="0"/>
              <a:cs typeface="Times New Roman" panose="02020603050405020304" pitchFamily="18" charset="0"/>
              <a:sym typeface="Arial"/>
            </a:endParaRPr>
          </a:p>
          <a:p>
            <a:pPr algn="ctr"/>
            <a:r>
              <a:rPr lang="en-US" sz="2800" b="1" kern="0">
                <a:ln/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BÀI 7. LẬP PHƯƠNG CỦA MỘT TỔNG</a:t>
            </a:r>
            <a:endParaRPr lang="vi-VN" sz="2800" b="1" kern="0">
              <a:ln/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  <a:p>
            <a:pPr algn="ctr"/>
            <a:endParaRPr lang="en-GB" sz="2800">
              <a:latin typeface="#9Slide04 Spectral ExtraBold" panose="02020902060000000000" pitchFamily="18" charset="0"/>
            </a:endParaRPr>
          </a:p>
        </p:txBody>
      </p:sp>
      <p:sp>
        <p:nvSpPr>
          <p:cNvPr id="22" name="Google Shape;342;p42">
            <a:extLst>
              <a:ext uri="{FF2B5EF4-FFF2-40B4-BE49-F238E27FC236}">
                <a16:creationId xmlns:a16="http://schemas.microsoft.com/office/drawing/2014/main" id="{9E152C37-4F53-DACB-2DE0-19EABA5AC2EB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151752" y="667599"/>
            <a:ext cx="5201035" cy="762743"/>
          </a:xfrm>
          <a:prstGeom prst="rect">
            <a:avLst/>
          </a:prstGeom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pPr algn="ctr"/>
            <a:r>
              <a:rPr lang="en" sz="32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Lập phương của một tổng</a:t>
            </a:r>
            <a:endParaRPr sz="3200" b="1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766188" y="1415668"/>
            <a:ext cx="431392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í dụ 1: </a:t>
            </a:r>
            <a:r>
              <a:rPr lang="en-US" sz="2800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ai triển</a:t>
            </a:r>
            <a:endParaRPr lang="en-GB" sz="2800"/>
          </a:p>
        </p:txBody>
      </p:sp>
      <p:pic>
        <p:nvPicPr>
          <p:cNvPr id="10" name="Chỗ dành sẵn cho Nội dung 3" descr="Books with solid fill">
            <a:extLst>
              <a:ext uri="{FF2B5EF4-FFF2-40B4-BE49-F238E27FC236}">
                <a16:creationId xmlns:a16="http://schemas.microsoft.com/office/drawing/2014/main" id="{4192EC51-5840-F86A-B49F-5B0D63C0B7E4}"/>
              </a:ext>
            </a:extLst>
          </p:cNvPr>
          <p:cNvPicPr>
            <a:picLocks noChangeAspect="1"/>
          </p:cNvPicPr>
          <p:nvPr/>
        </p:nvPicPr>
        <p:blipFill>
          <a:blip r:embed="rId3">
            <a:duotone>
              <a:schemeClr val="accent3">
                <a:shade val="45000"/>
                <a:satMod val="135000"/>
              </a:schemeClr>
              <a:prstClr val="white"/>
            </a:duotone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231496" y="1446706"/>
            <a:ext cx="454948" cy="475817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1226572"/>
              </p:ext>
            </p:extLst>
          </p:nvPr>
        </p:nvGraphicFramePr>
        <p:xfrm>
          <a:off x="1314011" y="2932264"/>
          <a:ext cx="2054952" cy="8680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60240" imgH="279360" progId="Equation.DSMT4">
                  <p:embed/>
                </p:oleObj>
              </mc:Choice>
              <mc:Fallback>
                <p:oleObj name="Equation" r:id="rId5" imgW="6602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14011" y="2932264"/>
                        <a:ext cx="2054952" cy="8680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6791654"/>
              </p:ext>
            </p:extLst>
          </p:nvPr>
        </p:nvGraphicFramePr>
        <p:xfrm>
          <a:off x="6938490" y="3119410"/>
          <a:ext cx="1383711" cy="66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83920" imgH="279360" progId="Equation.DSMT4">
                  <p:embed/>
                </p:oleObj>
              </mc:Choice>
              <mc:Fallback>
                <p:oleObj name="Equation" r:id="rId7" imgW="58392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938490" y="3119410"/>
                        <a:ext cx="1383711" cy="661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5768595"/>
              </p:ext>
            </p:extLst>
          </p:nvPr>
        </p:nvGraphicFramePr>
        <p:xfrm>
          <a:off x="456396" y="3916159"/>
          <a:ext cx="5078412" cy="1909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854000" imgH="698400" progId="Equation.DSMT4">
                  <p:embed/>
                </p:oleObj>
              </mc:Choice>
              <mc:Fallback>
                <p:oleObj name="Equation" r:id="rId9" imgW="1854000" imgH="698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56396" y="3916159"/>
                        <a:ext cx="5078412" cy="1909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1665707"/>
              </p:ext>
            </p:extLst>
          </p:nvPr>
        </p:nvGraphicFramePr>
        <p:xfrm>
          <a:off x="6188376" y="3883964"/>
          <a:ext cx="5532437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234880" imgH="507960" progId="Equation.DSMT4">
                  <p:embed/>
                </p:oleObj>
              </mc:Choice>
              <mc:Fallback>
                <p:oleObj name="Equation" r:id="rId11" imgW="223488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188376" y="3883964"/>
                        <a:ext cx="5532437" cy="1257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4644497" y="3920781"/>
            <a:ext cx="741940" cy="503923"/>
          </a:xfrm>
          <a:prstGeom prst="rect">
            <a:avLst/>
          </a:prstGeom>
          <a:solidFill>
            <a:srgbClr val="FDFAF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2" name="Rectangle 11"/>
          <p:cNvSpPr/>
          <p:nvPr/>
        </p:nvSpPr>
        <p:spPr>
          <a:xfrm>
            <a:off x="533385" y="4670521"/>
            <a:ext cx="4942610" cy="605517"/>
          </a:xfrm>
          <a:prstGeom prst="rect">
            <a:avLst/>
          </a:prstGeom>
          <a:solidFill>
            <a:srgbClr val="FDFAF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3" name="Rectangle 12"/>
          <p:cNvSpPr/>
          <p:nvPr/>
        </p:nvSpPr>
        <p:spPr>
          <a:xfrm>
            <a:off x="6188375" y="4624311"/>
            <a:ext cx="3806525" cy="691088"/>
          </a:xfrm>
          <a:prstGeom prst="rect">
            <a:avLst/>
          </a:prstGeom>
          <a:solidFill>
            <a:srgbClr val="FDFAF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4" name="Rectangle 13"/>
          <p:cNvSpPr/>
          <p:nvPr/>
        </p:nvSpPr>
        <p:spPr>
          <a:xfrm>
            <a:off x="15106711" y="2857756"/>
            <a:ext cx="390296" cy="466426"/>
          </a:xfrm>
          <a:prstGeom prst="rect">
            <a:avLst/>
          </a:prstGeom>
          <a:solidFill>
            <a:srgbClr val="FDFAF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5" name="Rectangle 14"/>
          <p:cNvSpPr/>
          <p:nvPr/>
        </p:nvSpPr>
        <p:spPr>
          <a:xfrm>
            <a:off x="15447641" y="2857756"/>
            <a:ext cx="604401" cy="338920"/>
          </a:xfrm>
          <a:prstGeom prst="rect">
            <a:avLst/>
          </a:prstGeom>
          <a:solidFill>
            <a:srgbClr val="FDFAF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6" name="Rectangle 15"/>
          <p:cNvSpPr/>
          <p:nvPr/>
        </p:nvSpPr>
        <p:spPr>
          <a:xfrm>
            <a:off x="2235170" y="5282975"/>
            <a:ext cx="965230" cy="600574"/>
          </a:xfrm>
          <a:prstGeom prst="rect">
            <a:avLst/>
          </a:prstGeom>
          <a:solidFill>
            <a:srgbClr val="FDFAF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8" name="Rectangle 17"/>
          <p:cNvSpPr/>
          <p:nvPr/>
        </p:nvSpPr>
        <p:spPr>
          <a:xfrm>
            <a:off x="3225770" y="5384413"/>
            <a:ext cx="602283" cy="466426"/>
          </a:xfrm>
          <a:prstGeom prst="rect">
            <a:avLst/>
          </a:prstGeom>
          <a:solidFill>
            <a:srgbClr val="FDFAF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9" name="Rectangle 18"/>
          <p:cNvSpPr/>
          <p:nvPr/>
        </p:nvSpPr>
        <p:spPr>
          <a:xfrm>
            <a:off x="6188375" y="3846291"/>
            <a:ext cx="5532437" cy="660105"/>
          </a:xfrm>
          <a:prstGeom prst="rect">
            <a:avLst/>
          </a:prstGeom>
          <a:solidFill>
            <a:srgbClr val="FDFAF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1" name="Rectangle 20"/>
          <p:cNvSpPr/>
          <p:nvPr/>
        </p:nvSpPr>
        <p:spPr>
          <a:xfrm>
            <a:off x="1283416" y="3973787"/>
            <a:ext cx="1574083" cy="450918"/>
          </a:xfrm>
          <a:prstGeom prst="rect">
            <a:avLst/>
          </a:prstGeom>
          <a:solidFill>
            <a:srgbClr val="FDFAF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3" name="Rectangle 22"/>
          <p:cNvSpPr/>
          <p:nvPr/>
        </p:nvSpPr>
        <p:spPr>
          <a:xfrm>
            <a:off x="2896032" y="3955142"/>
            <a:ext cx="1726768" cy="469563"/>
          </a:xfrm>
          <a:prstGeom prst="rect">
            <a:avLst/>
          </a:prstGeom>
          <a:solidFill>
            <a:srgbClr val="FDFAF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4" name="Rectangle 23"/>
          <p:cNvSpPr/>
          <p:nvPr/>
        </p:nvSpPr>
        <p:spPr>
          <a:xfrm>
            <a:off x="316802" y="5298792"/>
            <a:ext cx="898772" cy="527129"/>
          </a:xfrm>
          <a:prstGeom prst="rect">
            <a:avLst/>
          </a:prstGeom>
          <a:solidFill>
            <a:srgbClr val="FDFAF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5" name="Rectangle 24"/>
          <p:cNvSpPr/>
          <p:nvPr/>
        </p:nvSpPr>
        <p:spPr>
          <a:xfrm>
            <a:off x="1230549" y="5325874"/>
            <a:ext cx="979251" cy="489526"/>
          </a:xfrm>
          <a:prstGeom prst="rect">
            <a:avLst/>
          </a:prstGeom>
          <a:solidFill>
            <a:srgbClr val="FDFAF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6" name="Rectangle 25"/>
          <p:cNvSpPr/>
          <p:nvPr/>
        </p:nvSpPr>
        <p:spPr>
          <a:xfrm>
            <a:off x="181762" y="4001244"/>
            <a:ext cx="1009363" cy="477758"/>
          </a:xfrm>
          <a:prstGeom prst="rect">
            <a:avLst/>
          </a:prstGeom>
          <a:solidFill>
            <a:srgbClr val="FDFAF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8" name="Rectangle 37"/>
          <p:cNvSpPr/>
          <p:nvPr/>
        </p:nvSpPr>
        <p:spPr>
          <a:xfrm>
            <a:off x="11036837" y="3378811"/>
            <a:ext cx="745901" cy="622433"/>
          </a:xfrm>
          <a:prstGeom prst="rect">
            <a:avLst/>
          </a:prstGeom>
          <a:solidFill>
            <a:srgbClr val="FDFAF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3" name="Rounded Rectangle 42"/>
          <p:cNvSpPr/>
          <p:nvPr/>
        </p:nvSpPr>
        <p:spPr>
          <a:xfrm>
            <a:off x="4196571" y="1742331"/>
            <a:ext cx="4902153" cy="962806"/>
          </a:xfrm>
          <a:prstGeom prst="roundRect">
            <a:avLst/>
          </a:prstGeom>
          <a:solidFill>
            <a:srgbClr val="FDFAF1"/>
          </a:solidFill>
          <a:ln>
            <a:solidFill>
              <a:srgbClr val="FCEDD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Xác định A, B</a:t>
            </a:r>
          </a:p>
          <a:p>
            <a:r>
              <a:rPr lang="en-US" sz="2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</a:t>
            </a:r>
            <a:r>
              <a:rPr lang="en-US" sz="22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= x</a:t>
            </a:r>
            <a:r>
              <a:rPr lang="en-US" sz="2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          </a:t>
            </a:r>
            <a:r>
              <a:rPr lang="en-US" sz="2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=2</a:t>
            </a:r>
          </a:p>
          <a:p>
            <a:r>
              <a:rPr lang="en-US" sz="2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Thay vào vế phải hằng đẳng thức </a:t>
            </a:r>
            <a:endParaRPr lang="en-GB" sz="220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4858800" y="2042563"/>
            <a:ext cx="2659152" cy="362341"/>
          </a:xfrm>
          <a:prstGeom prst="rect">
            <a:avLst/>
          </a:prstGeom>
          <a:solidFill>
            <a:srgbClr val="FDFAF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1" name="Oval 10"/>
          <p:cNvSpPr/>
          <p:nvPr/>
        </p:nvSpPr>
        <p:spPr>
          <a:xfrm>
            <a:off x="2525664" y="3151459"/>
            <a:ext cx="452387" cy="548815"/>
          </a:xfrm>
          <a:prstGeom prst="ellipse">
            <a:avLst/>
          </a:prstGeom>
          <a:noFill/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5" name="Oval 44"/>
          <p:cNvSpPr/>
          <p:nvPr/>
        </p:nvSpPr>
        <p:spPr>
          <a:xfrm>
            <a:off x="1601991" y="3161763"/>
            <a:ext cx="452387" cy="548815"/>
          </a:xfrm>
          <a:prstGeom prst="ellipse">
            <a:avLst/>
          </a:prstGeom>
          <a:noFill/>
          <a:ln>
            <a:solidFill>
              <a:schemeClr val="tx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1660165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12" grpId="0" animBg="1"/>
      <p:bldP spid="13" grpId="0" animBg="1"/>
      <p:bldP spid="16" grpId="0" animBg="1"/>
      <p:bldP spid="18" grpId="0" animBg="1"/>
      <p:bldP spid="19" grpId="0" animBg="1"/>
      <p:bldP spid="21" grpId="0" animBg="1"/>
      <p:bldP spid="23" grpId="0" animBg="1"/>
      <p:bldP spid="24" grpId="0" animBg="1"/>
      <p:bldP spid="25" grpId="0" animBg="1"/>
      <p:bldP spid="26" grpId="0" animBg="1"/>
      <p:bldP spid="43" grpId="0" animBg="1"/>
      <p:bldP spid="9" grpId="0" animBg="1"/>
      <p:bldP spid="11" grpId="0" animBg="1"/>
      <p:bldP spid="45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38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 19"/>
          <p:cNvSpPr/>
          <p:nvPr/>
        </p:nvSpPr>
        <p:spPr>
          <a:xfrm>
            <a:off x="-126144" y="-46935"/>
            <a:ext cx="12746991" cy="714534"/>
          </a:xfrm>
          <a:prstGeom prst="rect">
            <a:avLst/>
          </a:prstGeom>
          <a:solidFill>
            <a:srgbClr val="0000FF"/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 kern="0">
              <a:ln/>
              <a:solidFill>
                <a:schemeClr val="bg1"/>
              </a:solidFill>
              <a:latin typeface="#9Slide04 Manuale Bold" panose="02040804050405060204" pitchFamily="18" charset="0"/>
              <a:cs typeface="Times New Roman" panose="02020603050405020304" pitchFamily="18" charset="0"/>
              <a:sym typeface="Arial"/>
            </a:endParaRPr>
          </a:p>
          <a:p>
            <a:pPr algn="ctr"/>
            <a:r>
              <a:rPr lang="en-US" sz="2800" b="1" kern="0">
                <a:ln/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BÀI 7. LẬP PHƯƠNG CỦA MỘT TỔNG</a:t>
            </a:r>
            <a:endParaRPr lang="vi-VN" sz="2800" b="1" kern="0">
              <a:ln/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  <a:p>
            <a:pPr algn="ctr"/>
            <a:endParaRPr lang="en-GB" sz="2800">
              <a:latin typeface="#9Slide04 Spectral ExtraBold" panose="02020902060000000000" pitchFamily="18" charset="0"/>
            </a:endParaRPr>
          </a:p>
        </p:txBody>
      </p:sp>
      <p:sp>
        <p:nvSpPr>
          <p:cNvPr id="22" name="Google Shape;342;p42">
            <a:extLst>
              <a:ext uri="{FF2B5EF4-FFF2-40B4-BE49-F238E27FC236}">
                <a16:creationId xmlns:a16="http://schemas.microsoft.com/office/drawing/2014/main" id="{9E152C37-4F53-DACB-2DE0-19EABA5AC2EB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151752" y="667599"/>
            <a:ext cx="5201035" cy="762743"/>
          </a:xfrm>
          <a:prstGeom prst="rect">
            <a:avLst/>
          </a:prstGeom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pPr algn="ctr"/>
            <a:r>
              <a:rPr lang="en" sz="32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Lập phương của một tổng</a:t>
            </a:r>
            <a:endParaRPr sz="3200" b="1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766188" y="1415668"/>
            <a:ext cx="431392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 1: </a:t>
            </a:r>
            <a:r>
              <a:rPr lang="en-US" sz="2800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ai triển</a:t>
            </a:r>
            <a:endParaRPr lang="en-GB" sz="2800"/>
          </a:p>
        </p:txBody>
      </p:sp>
      <p:pic>
        <p:nvPicPr>
          <p:cNvPr id="10" name="Chỗ dành sẵn cho Nội dung 3" descr="Books with solid fill">
            <a:extLst>
              <a:ext uri="{FF2B5EF4-FFF2-40B4-BE49-F238E27FC236}">
                <a16:creationId xmlns:a16="http://schemas.microsoft.com/office/drawing/2014/main" id="{4192EC51-5840-F86A-B49F-5B0D63C0B7E4}"/>
              </a:ext>
            </a:extLst>
          </p:cNvPr>
          <p:cNvPicPr>
            <a:picLocks noChangeAspect="1"/>
          </p:cNvPicPr>
          <p:nvPr/>
        </p:nvPicPr>
        <p:blipFill>
          <a:blip r:embed="rId3">
            <a:duotone>
              <a:schemeClr val="accent3">
                <a:shade val="45000"/>
                <a:satMod val="135000"/>
              </a:schemeClr>
              <a:prstClr val="white"/>
            </a:duotone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231496" y="1446706"/>
            <a:ext cx="454948" cy="475817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6959225"/>
              </p:ext>
            </p:extLst>
          </p:nvPr>
        </p:nvGraphicFramePr>
        <p:xfrm>
          <a:off x="247650" y="2111375"/>
          <a:ext cx="1895475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23600" imgH="279360" progId="Equation.DSMT4">
                  <p:embed/>
                </p:oleObj>
              </mc:Choice>
              <mc:Fallback>
                <p:oleObj name="Equation" r:id="rId5" imgW="723600" imgH="27936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7650" y="2111375"/>
                        <a:ext cx="1895475" cy="731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9870337"/>
              </p:ext>
            </p:extLst>
          </p:nvPr>
        </p:nvGraphicFramePr>
        <p:xfrm>
          <a:off x="219075" y="3702050"/>
          <a:ext cx="2014538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850680" imgH="304560" progId="Equation.DSMT4">
                  <p:embed/>
                </p:oleObj>
              </mc:Choice>
              <mc:Fallback>
                <p:oleObj name="Equation" r:id="rId7" imgW="850680" imgH="30456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9075" y="3702050"/>
                        <a:ext cx="2014538" cy="722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6291311"/>
              </p:ext>
            </p:extLst>
          </p:nvPr>
        </p:nvGraphicFramePr>
        <p:xfrm>
          <a:off x="2215316" y="2144876"/>
          <a:ext cx="4175125" cy="1252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523880" imgH="457200" progId="Equation.DSMT4">
                  <p:embed/>
                </p:oleObj>
              </mc:Choice>
              <mc:Fallback>
                <p:oleObj name="Equation" r:id="rId9" imgW="1523880" imgH="4572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215316" y="2144876"/>
                        <a:ext cx="4175125" cy="1252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3725350"/>
              </p:ext>
            </p:extLst>
          </p:nvPr>
        </p:nvGraphicFramePr>
        <p:xfrm>
          <a:off x="458970" y="4485106"/>
          <a:ext cx="6224588" cy="138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514600" imgH="558720" progId="Equation.DSMT4">
                  <p:embed/>
                </p:oleObj>
              </mc:Choice>
              <mc:Fallback>
                <p:oleObj name="Equation" r:id="rId11" imgW="2514600" imgH="55872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58970" y="4485106"/>
                        <a:ext cx="6224588" cy="1384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497042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38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 19"/>
          <p:cNvSpPr/>
          <p:nvPr/>
        </p:nvSpPr>
        <p:spPr>
          <a:xfrm>
            <a:off x="-126144" y="-46935"/>
            <a:ext cx="12746991" cy="714534"/>
          </a:xfrm>
          <a:prstGeom prst="rect">
            <a:avLst/>
          </a:prstGeom>
          <a:solidFill>
            <a:srgbClr val="0000FF"/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 kern="0">
              <a:ln/>
              <a:solidFill>
                <a:schemeClr val="bg1"/>
              </a:solidFill>
              <a:latin typeface="#9Slide04 Manuale Bold" panose="02040804050405060204" pitchFamily="18" charset="0"/>
              <a:cs typeface="Times New Roman" panose="02020603050405020304" pitchFamily="18" charset="0"/>
              <a:sym typeface="Arial"/>
            </a:endParaRPr>
          </a:p>
          <a:p>
            <a:pPr algn="ctr"/>
            <a:r>
              <a:rPr lang="en-US" sz="2800" b="1" kern="0">
                <a:ln/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BÀI 7. LẬP PHƯƠNG CỦA MỘT TỔNG</a:t>
            </a:r>
            <a:endParaRPr lang="vi-VN" sz="2800" b="1" kern="0">
              <a:ln/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  <a:p>
            <a:pPr algn="ctr"/>
            <a:endParaRPr lang="en-GB" sz="2800">
              <a:latin typeface="#9Slide04 Spectral ExtraBold" panose="02020902060000000000" pitchFamily="18" charset="0"/>
            </a:endParaRPr>
          </a:p>
        </p:txBody>
      </p:sp>
      <p:sp>
        <p:nvSpPr>
          <p:cNvPr id="22" name="Google Shape;342;p42">
            <a:extLst>
              <a:ext uri="{FF2B5EF4-FFF2-40B4-BE49-F238E27FC236}">
                <a16:creationId xmlns:a16="http://schemas.microsoft.com/office/drawing/2014/main" id="{9E152C37-4F53-DACB-2DE0-19EABA5AC2EB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151752" y="667599"/>
            <a:ext cx="5201035" cy="762743"/>
          </a:xfrm>
          <a:prstGeom prst="rect">
            <a:avLst/>
          </a:prstGeom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pPr algn="ctr"/>
            <a:r>
              <a:rPr lang="en" sz="32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Lập phương của một tổng</a:t>
            </a:r>
            <a:endParaRPr sz="3200" b="1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1042634" y="1694773"/>
            <a:ext cx="620877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 2: </a:t>
            </a:r>
            <a:r>
              <a:rPr lang="en-US" sz="2800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Rút gọn biểu thức</a:t>
            </a:r>
            <a:endParaRPr lang="en-GB" sz="2800"/>
          </a:p>
        </p:txBody>
      </p:sp>
      <p:pic>
        <p:nvPicPr>
          <p:cNvPr id="10" name="Chỗ dành sẵn cho Nội dung 3" descr="Books with solid fill">
            <a:extLst>
              <a:ext uri="{FF2B5EF4-FFF2-40B4-BE49-F238E27FC236}">
                <a16:creationId xmlns:a16="http://schemas.microsoft.com/office/drawing/2014/main" id="{4192EC51-5840-F86A-B49F-5B0D63C0B7E4}"/>
              </a:ext>
            </a:extLst>
          </p:cNvPr>
          <p:cNvPicPr>
            <a:picLocks noChangeAspect="1"/>
          </p:cNvPicPr>
          <p:nvPr/>
        </p:nvPicPr>
        <p:blipFill>
          <a:blip r:embed="rId3">
            <a:duotone>
              <a:schemeClr val="accent3">
                <a:shade val="45000"/>
                <a:satMod val="135000"/>
              </a:schemeClr>
              <a:prstClr val="white"/>
            </a:duotone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546926" y="1784632"/>
            <a:ext cx="454948" cy="475817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1888268"/>
              </p:ext>
            </p:extLst>
          </p:nvPr>
        </p:nvGraphicFramePr>
        <p:xfrm>
          <a:off x="2647950" y="2376488"/>
          <a:ext cx="4890534" cy="9342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460160" imgH="279360" progId="Equation.DSMT4">
                  <p:embed/>
                </p:oleObj>
              </mc:Choice>
              <mc:Fallback>
                <p:oleObj name="Equation" r:id="rId5" imgW="1460160" imgH="27936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47950" y="2376488"/>
                        <a:ext cx="4890534" cy="9342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6140283"/>
              </p:ext>
            </p:extLst>
          </p:nvPr>
        </p:nvGraphicFramePr>
        <p:xfrm>
          <a:off x="2190750" y="3349625"/>
          <a:ext cx="6916738" cy="2581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857320" imgH="1066680" progId="Equation.DSMT4">
                  <p:embed/>
                </p:oleObj>
              </mc:Choice>
              <mc:Fallback>
                <p:oleObj name="Equation" r:id="rId7" imgW="2857320" imgH="106668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90750" y="3349625"/>
                        <a:ext cx="6916738" cy="2581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loud 8"/>
          <p:cNvSpPr/>
          <p:nvPr/>
        </p:nvSpPr>
        <p:spPr>
          <a:xfrm>
            <a:off x="7188252" y="867531"/>
            <a:ext cx="4377718" cy="2041451"/>
          </a:xfrm>
          <a:prstGeom prst="cloud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HĐ nhóm </a:t>
            </a:r>
          </a:p>
          <a:p>
            <a:pPr algn="ctr"/>
            <a:r>
              <a:rPr 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(5 phút)</a:t>
            </a:r>
            <a:endParaRPr lang="en-GB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579178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9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38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 19"/>
          <p:cNvSpPr/>
          <p:nvPr/>
        </p:nvSpPr>
        <p:spPr>
          <a:xfrm>
            <a:off x="-126144" y="-46935"/>
            <a:ext cx="12746991" cy="714534"/>
          </a:xfrm>
          <a:prstGeom prst="rect">
            <a:avLst/>
          </a:prstGeom>
          <a:solidFill>
            <a:srgbClr val="0000FF"/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 kern="0">
              <a:ln/>
              <a:solidFill>
                <a:schemeClr val="bg1"/>
              </a:solidFill>
              <a:latin typeface="#9Slide04 Manuale Bold" panose="02040804050405060204" pitchFamily="18" charset="0"/>
              <a:cs typeface="Times New Roman" panose="02020603050405020304" pitchFamily="18" charset="0"/>
              <a:sym typeface="Arial"/>
            </a:endParaRPr>
          </a:p>
          <a:p>
            <a:pPr algn="ctr"/>
            <a:r>
              <a:rPr lang="en-US" sz="2800" b="1" kern="0">
                <a:ln/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BÀI 7. LẬP PHƯƠNG CỦA MỘT TỔNG</a:t>
            </a:r>
            <a:endParaRPr lang="vi-VN" sz="2800" b="1" kern="0">
              <a:ln/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  <a:p>
            <a:pPr algn="ctr"/>
            <a:endParaRPr lang="en-GB" sz="2800">
              <a:latin typeface="#9Slide04 Spectral ExtraBold" panose="02020902060000000000" pitchFamily="18" charset="0"/>
            </a:endParaRPr>
          </a:p>
        </p:txBody>
      </p:sp>
      <p:sp>
        <p:nvSpPr>
          <p:cNvPr id="22" name="Google Shape;342;p42">
            <a:extLst>
              <a:ext uri="{FF2B5EF4-FFF2-40B4-BE49-F238E27FC236}">
                <a16:creationId xmlns:a16="http://schemas.microsoft.com/office/drawing/2014/main" id="{9E152C37-4F53-DACB-2DE0-19EABA5AC2EB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151752" y="667599"/>
            <a:ext cx="5201035" cy="762743"/>
          </a:xfrm>
          <a:prstGeom prst="rect">
            <a:avLst/>
          </a:prstGeom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pPr algn="ctr"/>
            <a:r>
              <a:rPr lang="en" sz="32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Lập phương của một tổng</a:t>
            </a:r>
            <a:endParaRPr sz="3200" b="1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1234019" y="1344589"/>
            <a:ext cx="1077013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í dụ 2: </a:t>
            </a:r>
            <a:r>
              <a:rPr lang="en-US" sz="2800" b="1" ker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Viết </a:t>
            </a:r>
            <a:r>
              <a:rPr lang="en-US" sz="2800" b="1" kern="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biểu </a:t>
            </a:r>
            <a:r>
              <a:rPr lang="en-US" sz="2800" b="1" ker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thức sau </a:t>
            </a:r>
            <a:r>
              <a:rPr lang="en-US" sz="2800" b="1" ker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dưới dạng lập phương của một tổng.</a:t>
            </a:r>
            <a:endParaRPr lang="en-GB" sz="2800"/>
          </a:p>
        </p:txBody>
      </p:sp>
      <p:pic>
        <p:nvPicPr>
          <p:cNvPr id="10" name="Chỗ dành sẵn cho Nội dung 3" descr="Books with solid fill">
            <a:extLst>
              <a:ext uri="{FF2B5EF4-FFF2-40B4-BE49-F238E27FC236}">
                <a16:creationId xmlns:a16="http://schemas.microsoft.com/office/drawing/2014/main" id="{4192EC51-5840-F86A-B49F-5B0D63C0B7E4}"/>
              </a:ext>
            </a:extLst>
          </p:cNvPr>
          <p:cNvPicPr>
            <a:picLocks noChangeAspect="1"/>
          </p:cNvPicPr>
          <p:nvPr/>
        </p:nvPicPr>
        <p:blipFill>
          <a:blip r:embed="rId3">
            <a:duotone>
              <a:schemeClr val="accent3">
                <a:shade val="45000"/>
                <a:satMod val="135000"/>
              </a:schemeClr>
              <a:prstClr val="white"/>
            </a:duotone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779071" y="1411167"/>
            <a:ext cx="454948" cy="475817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8394210"/>
              </p:ext>
            </p:extLst>
          </p:nvPr>
        </p:nvGraphicFramePr>
        <p:xfrm>
          <a:off x="4058371" y="1935239"/>
          <a:ext cx="3503613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422360" imgH="228600" progId="Equation.DSMT4">
                  <p:embed/>
                </p:oleObj>
              </mc:Choice>
              <mc:Fallback>
                <p:oleObj name="Equation" r:id="rId5" imgW="1422360" imgH="22860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58371" y="1935239"/>
                        <a:ext cx="3503613" cy="561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4868566"/>
              </p:ext>
            </p:extLst>
          </p:nvPr>
        </p:nvGraphicFramePr>
        <p:xfrm>
          <a:off x="3673489" y="3513575"/>
          <a:ext cx="5060950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145960" imgH="279360" progId="Equation.DSMT4">
                  <p:embed/>
                </p:oleObj>
              </mc:Choice>
              <mc:Fallback>
                <p:oleObj name="Equation" r:id="rId7" imgW="21459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673489" y="3513575"/>
                        <a:ext cx="5060950" cy="658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Chỗ dành sẵn cho Nội dung 3" descr="Books with solid fill">
            <a:extLst>
              <a:ext uri="{FF2B5EF4-FFF2-40B4-BE49-F238E27FC236}">
                <a16:creationId xmlns:a16="http://schemas.microsoft.com/office/drawing/2014/main" id="{4192EC51-5840-F86A-B49F-5B0D63C0B7E4}"/>
              </a:ext>
            </a:extLst>
          </p:cNvPr>
          <p:cNvPicPr>
            <a:picLocks noChangeAspect="1"/>
          </p:cNvPicPr>
          <p:nvPr/>
        </p:nvPicPr>
        <p:blipFill>
          <a:blip r:embed="rId3">
            <a:duotone>
              <a:schemeClr val="accent3">
                <a:shade val="45000"/>
                <a:satMod val="135000"/>
              </a:schemeClr>
              <a:prstClr val="white"/>
            </a:duotone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650784" y="5067503"/>
            <a:ext cx="454948" cy="475817"/>
          </a:xfrm>
          <a:prstGeom prst="rect">
            <a:avLst/>
          </a:prstGeom>
          <a:noFill/>
          <a:ln>
            <a:noFill/>
          </a:ln>
        </p:spPr>
      </p:pic>
      <p:sp>
        <p:nvSpPr>
          <p:cNvPr id="5" name="Oval 4"/>
          <p:cNvSpPr/>
          <p:nvPr/>
        </p:nvSpPr>
        <p:spPr>
          <a:xfrm>
            <a:off x="3929837" y="1978854"/>
            <a:ext cx="552893" cy="531627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3" name="Oval 12"/>
          <p:cNvSpPr/>
          <p:nvPr/>
        </p:nvSpPr>
        <p:spPr>
          <a:xfrm>
            <a:off x="6901301" y="1867809"/>
            <a:ext cx="705186" cy="687498"/>
          </a:xfrm>
          <a:prstGeom prst="ellipse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3760494"/>
              </p:ext>
            </p:extLst>
          </p:nvPr>
        </p:nvGraphicFramePr>
        <p:xfrm>
          <a:off x="3929837" y="2793579"/>
          <a:ext cx="3676650" cy="58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434960" imgH="228600" progId="Equation.DSMT4">
                  <p:embed/>
                </p:oleObj>
              </mc:Choice>
              <mc:Fallback>
                <p:oleObj name="Equation" r:id="rId9" imgW="14349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929837" y="2793579"/>
                        <a:ext cx="3676650" cy="585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0899884"/>
              </p:ext>
            </p:extLst>
          </p:nvPr>
        </p:nvGraphicFramePr>
        <p:xfrm>
          <a:off x="3673489" y="4214749"/>
          <a:ext cx="1679298" cy="6970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672840" imgH="279360" progId="Equation.DSMT4">
                  <p:embed/>
                </p:oleObj>
              </mc:Choice>
              <mc:Fallback>
                <p:oleObj name="Equation" r:id="rId11" imgW="6728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673489" y="4214749"/>
                        <a:ext cx="1679298" cy="6970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/>
          <p:cNvSpPr/>
          <p:nvPr/>
        </p:nvSpPr>
        <p:spPr>
          <a:xfrm>
            <a:off x="4394512" y="2728597"/>
            <a:ext cx="2744417" cy="680233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8" name="Rectangle 17"/>
          <p:cNvSpPr/>
          <p:nvPr/>
        </p:nvSpPr>
        <p:spPr>
          <a:xfrm>
            <a:off x="3493456" y="3588854"/>
            <a:ext cx="901056" cy="474325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9" name="Rectangle 18"/>
          <p:cNvSpPr/>
          <p:nvPr/>
        </p:nvSpPr>
        <p:spPr>
          <a:xfrm>
            <a:off x="7606487" y="3594992"/>
            <a:ext cx="1127952" cy="650718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1" name="Rectangle 20"/>
          <p:cNvSpPr/>
          <p:nvPr/>
        </p:nvSpPr>
        <p:spPr>
          <a:xfrm>
            <a:off x="4451731" y="3571033"/>
            <a:ext cx="1332124" cy="474325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3" name="Rectangle 22"/>
          <p:cNvSpPr/>
          <p:nvPr/>
        </p:nvSpPr>
        <p:spPr>
          <a:xfrm>
            <a:off x="5807033" y="3582120"/>
            <a:ext cx="1776275" cy="560860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4" name="Rectangle 23"/>
          <p:cNvSpPr/>
          <p:nvPr/>
        </p:nvSpPr>
        <p:spPr>
          <a:xfrm>
            <a:off x="3521068" y="4277132"/>
            <a:ext cx="1984140" cy="599398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5" name="Rectangle 24"/>
          <p:cNvSpPr/>
          <p:nvPr/>
        </p:nvSpPr>
        <p:spPr>
          <a:xfrm>
            <a:off x="3745584" y="2740299"/>
            <a:ext cx="4076392" cy="680233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7312346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 animBg="1"/>
      <p:bldP spid="13" grpId="0" animBg="1"/>
      <p:bldP spid="15" grpId="0" animBg="1"/>
      <p:bldP spid="18" grpId="0" animBg="1"/>
      <p:bldP spid="19" grpId="0" animBg="1"/>
      <p:bldP spid="21" grpId="0" animBg="1"/>
      <p:bldP spid="23" grpId="0" animBg="1"/>
      <p:bldP spid="24" grpId="0" animBg="1"/>
      <p:bldP spid="25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_LOCKS" val="959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_LOCKS" val="16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_LOCKS" val="16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.4"/>
</p:tagLst>
</file>

<file path=ppt/theme/theme1.xml><?xml version="1.0" encoding="utf-8"?>
<a:theme xmlns:a="http://schemas.openxmlformats.org/drawingml/2006/main" name="1_Reading Comprehension Strategies Lesson - Language Arts - 6th Grade by Slidesgo">
  <a:themeElements>
    <a:clrScheme name="Simple Light">
      <a:dk1>
        <a:srgbClr val="250902"/>
      </a:dk1>
      <a:lt1>
        <a:srgbClr val="FDFAF1"/>
      </a:lt1>
      <a:dk2>
        <a:srgbClr val="FCEDD6"/>
      </a:dk2>
      <a:lt2>
        <a:srgbClr val="98B2FF"/>
      </a:lt2>
      <a:accent1>
        <a:srgbClr val="F56B6B"/>
      </a:accent1>
      <a:accent2>
        <a:srgbClr val="EFCA63"/>
      </a:accent2>
      <a:accent3>
        <a:srgbClr val="549691"/>
      </a:accent3>
      <a:accent4>
        <a:srgbClr val="AC4B10"/>
      </a:accent4>
      <a:accent5>
        <a:srgbClr val="FFFFFF"/>
      </a:accent5>
      <a:accent6>
        <a:srgbClr val="FFFFFF"/>
      </a:accent6>
      <a:hlink>
        <a:srgbClr val="250902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Reading Comprehension Strategies Lesson - Language Arts - 6th Grade by Slidesgo">
  <a:themeElements>
    <a:clrScheme name="Simple Light">
      <a:dk1>
        <a:srgbClr val="250902"/>
      </a:dk1>
      <a:lt1>
        <a:srgbClr val="FDFAF1"/>
      </a:lt1>
      <a:dk2>
        <a:srgbClr val="FCEDD6"/>
      </a:dk2>
      <a:lt2>
        <a:srgbClr val="98B2FF"/>
      </a:lt2>
      <a:accent1>
        <a:srgbClr val="F56B6B"/>
      </a:accent1>
      <a:accent2>
        <a:srgbClr val="EFCA63"/>
      </a:accent2>
      <a:accent3>
        <a:srgbClr val="549691"/>
      </a:accent3>
      <a:accent4>
        <a:srgbClr val="AC4B10"/>
      </a:accent4>
      <a:accent5>
        <a:srgbClr val="FFFFFF"/>
      </a:accent5>
      <a:accent6>
        <a:srgbClr val="FFFFFF"/>
      </a:accent6>
      <a:hlink>
        <a:srgbClr val="250902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1_Office Theme">
  <a:themeElements>
    <a:clrScheme name="9Slide - 2021">
      <a:dk1>
        <a:sysClr val="windowText" lastClr="000000"/>
      </a:dk1>
      <a:lt1>
        <a:sysClr val="window" lastClr="FFFFFF"/>
      </a:lt1>
      <a:dk2>
        <a:srgbClr val="092D6C"/>
      </a:dk2>
      <a:lt2>
        <a:srgbClr val="FCECD0"/>
      </a:lt2>
      <a:accent1>
        <a:srgbClr val="4FC1E9"/>
      </a:accent1>
      <a:accent2>
        <a:srgbClr val="48CFAD"/>
      </a:accent2>
      <a:accent3>
        <a:srgbClr val="A0D468"/>
      </a:accent3>
      <a:accent4>
        <a:srgbClr val="FFBD45"/>
      </a:accent4>
      <a:accent5>
        <a:srgbClr val="FC6E51"/>
      </a:accent5>
      <a:accent6>
        <a:srgbClr val="ED5565"/>
      </a:accent6>
      <a:hlink>
        <a:srgbClr val="5D9CEC"/>
      </a:hlink>
      <a:folHlink>
        <a:srgbClr val="AC92EC"/>
      </a:folHlink>
    </a:clrScheme>
    <a:fontScheme name="9Slide Fonts">
      <a:majorFont>
        <a:latin typeface="#9Slide02 Tieu de dai"/>
        <a:ea typeface=""/>
        <a:cs typeface=""/>
      </a:majorFont>
      <a:minorFont>
        <a:latin typeface="#9Slide02 Noi dung da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 w="12700"/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none" lIns="0" tIns="0" rIns="0" bIns="0" rtlCol="0">
        <a:spAutoFit/>
      </a:bodyPr>
      <a:lstStyle>
        <a:defPPr algn="l">
          <a:defRPr smtClean="0">
            <a:solidFill>
              <a:schemeClr val="tx1">
                <a:lumMod val="50000"/>
                <a:lumOff val="50000"/>
              </a:schemeClr>
            </a:solidFill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Blank.potx" id="{4C410E64-73D4-4894-A16A-B0A564A2C1B3}" vid="{BD11DD77-7AB8-40E7-98B4-F754939C4E0E}"/>
    </a:ext>
  </a:extLst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796</TotalTime>
  <Words>587</Words>
  <Application>Microsoft Office PowerPoint</Application>
  <PresentationFormat>Widescreen</PresentationFormat>
  <Paragraphs>77</Paragraphs>
  <Slides>17</Slides>
  <Notes>10</Notes>
  <HiddenSlides>0</HiddenSlides>
  <MMClips>2</MMClips>
  <ScaleCrop>false</ScaleCrop>
  <HeadingPairs>
    <vt:vector size="8" baseType="variant">
      <vt:variant>
        <vt:lpstr>Fonts Used</vt:lpstr>
      </vt:variant>
      <vt:variant>
        <vt:i4>21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42" baseType="lpstr">
      <vt:lpstr>#9Slide02 Noi dung dai</vt:lpstr>
      <vt:lpstr>#9Slide02 Tieu de dai</vt:lpstr>
      <vt:lpstr>#9Slide03 Ample</vt:lpstr>
      <vt:lpstr>#9Slide03 Arima Madurai Black</vt:lpstr>
      <vt:lpstr>#9Slide03 SVNLifehack Sans</vt:lpstr>
      <vt:lpstr>#9Slide04 Chonburi</vt:lpstr>
      <vt:lpstr>#9Slide04 Manuale Bold</vt:lpstr>
      <vt:lpstr>#9Slide04 Spectral ExtraBold</vt:lpstr>
      <vt:lpstr>#9Slide05 Claudia</vt:lpstr>
      <vt:lpstr>Arial</vt:lpstr>
      <vt:lpstr>Arima Madurai</vt:lpstr>
      <vt:lpstr>Bebas Neue</vt:lpstr>
      <vt:lpstr>Calibri</vt:lpstr>
      <vt:lpstr>Cambria Math</vt:lpstr>
      <vt:lpstr>DM Sans</vt:lpstr>
      <vt:lpstr>Encode Sans Expanded</vt:lpstr>
      <vt:lpstr>iCiel Cadena</vt:lpstr>
      <vt:lpstr>Nunito Light</vt:lpstr>
      <vt:lpstr>Open Sans</vt:lpstr>
      <vt:lpstr>Poppins</vt:lpstr>
      <vt:lpstr>Times New Roman</vt:lpstr>
      <vt:lpstr>1_Reading Comprehension Strategies Lesson - Language Arts - 6th Grade by Slidesgo</vt:lpstr>
      <vt:lpstr>Reading Comprehension Strategies Lesson - Language Arts - 6th Grade by Slidesgo</vt:lpstr>
      <vt:lpstr>1_Office Theme</vt:lpstr>
      <vt:lpstr>Equation</vt:lpstr>
      <vt:lpstr>PowerPoint Presentation</vt:lpstr>
      <vt:lpstr>KHỞI ĐỘNG: THỬ TÀI TOÁN HỌC</vt:lpstr>
      <vt:lpstr>   LẬP PHƯƠNG CỦA MỘT TỔNG.  LẬP PHƯƠNG CỦA MỘT HIỆU (Tiết 1) </vt:lpstr>
      <vt:lpstr>PowerPoint Presentation</vt:lpstr>
      <vt:lpstr>1. Lập phương của một tổng</vt:lpstr>
      <vt:lpstr>1. Lập phương của một tổng</vt:lpstr>
      <vt:lpstr>1. Lập phương của một tổng</vt:lpstr>
      <vt:lpstr>1. Lập phương của một tổng</vt:lpstr>
      <vt:lpstr>1. Lập phương của một tổng</vt:lpstr>
      <vt:lpstr>1. Lập phương của một tổng</vt:lpstr>
      <vt:lpstr>PowerPoint Presentation</vt:lpstr>
      <vt:lpstr>PowerPoint Presentation</vt:lpstr>
      <vt:lpstr>PowerPoint Presentation</vt:lpstr>
      <vt:lpstr>DẶN DÒ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Hoang Phuong Dung</dc:creator>
  <cp:lastModifiedBy>Trang Trần</cp:lastModifiedBy>
  <cp:revision>84</cp:revision>
  <dcterms:created xsi:type="dcterms:W3CDTF">2025-10-09T09:10:54Z</dcterms:created>
  <dcterms:modified xsi:type="dcterms:W3CDTF">2025-12-09T03:41:55Z</dcterms:modified>
</cp:coreProperties>
</file>